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style1.xml" ContentType="application/vnd.ms-office.chartstyle+xml"/>
  <Override PartName="/ppt/charts/colors1.xml" ContentType="application/vnd.ms-office.chartcolorstyle+xml"/>
  <Override PartName="/ppt/charts/chart5.xml" ContentType="application/vnd.openxmlformats-officedocument.drawingml.chart+xml"/>
  <Override PartName="/ppt/charts/style2.xml" ContentType="application/vnd.ms-office.chartstyle+xml"/>
  <Override PartName="/ppt/charts/colors2.xml" ContentType="application/vnd.ms-office.chartcolorstyle+xml"/>
  <Override PartName="/ppt/charts/chart6.xml" ContentType="application/vnd.openxmlformats-officedocument.drawingml.chart+xml"/>
  <Override PartName="/ppt/charts/style3.xml" ContentType="application/vnd.ms-office.chartstyle+xml"/>
  <Override PartName="/ppt/charts/colors3.xml" ContentType="application/vnd.ms-office.chartcolorstyle+xml"/>
  <Override PartName="/ppt/charts/chart7.xml" ContentType="application/vnd.openxmlformats-officedocument.drawingml.chart+xml"/>
  <Override PartName="/ppt/charts/style4.xml" ContentType="application/vnd.ms-office.chartstyle+xml"/>
  <Override PartName="/ppt/charts/colors4.xml" ContentType="application/vnd.ms-office.chartcolorstyle+xml"/>
  <Override PartName="/ppt/charts/chart8.xml" ContentType="application/vnd.openxmlformats-officedocument.drawingml.chart+xml"/>
  <Override PartName="/ppt/charts/style5.xml" ContentType="application/vnd.ms-office.chartstyle+xml"/>
  <Override PartName="/ppt/charts/colors5.xml" ContentType="application/vnd.ms-office.chartcolorstyle+xml"/>
  <Override PartName="/ppt/charts/chart9.xml" ContentType="application/vnd.openxmlformats-officedocument.drawingml.chart+xml"/>
  <Override PartName="/ppt/charts/style6.xml" ContentType="application/vnd.ms-office.chartstyle+xml"/>
  <Override PartName="/ppt/charts/colors6.xml" ContentType="application/vnd.ms-office.chartcolorstyle+xml"/>
  <Override PartName="/ppt/charts/chart10.xml" ContentType="application/vnd.openxmlformats-officedocument.drawingml.chart+xml"/>
  <Override PartName="/ppt/charts/style7.xml" ContentType="application/vnd.ms-office.chartstyle+xml"/>
  <Override PartName="/ppt/charts/colors7.xml" ContentType="application/vnd.ms-office.chartcolorstyle+xml"/>
  <Override PartName="/ppt/charts/chart11.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1"/>
  </p:sldMasterIdLst>
  <p:notesMasterIdLst>
    <p:notesMasterId r:id="rId91"/>
  </p:notesMasterIdLst>
  <p:handoutMasterIdLst>
    <p:handoutMasterId r:id="rId92"/>
  </p:handoutMasterIdLst>
  <p:sldIdLst>
    <p:sldId id="1083" r:id="rId2"/>
    <p:sldId id="1094" r:id="rId3"/>
    <p:sldId id="1099" r:id="rId4"/>
    <p:sldId id="1096" r:id="rId5"/>
    <p:sldId id="1095" r:id="rId6"/>
    <p:sldId id="1288" r:id="rId7"/>
    <p:sldId id="1100" r:id="rId8"/>
    <p:sldId id="1274" r:id="rId9"/>
    <p:sldId id="1287" r:id="rId10"/>
    <p:sldId id="1263" r:id="rId11"/>
    <p:sldId id="1279" r:id="rId12"/>
    <p:sldId id="1278" r:id="rId13"/>
    <p:sldId id="1300" r:id="rId14"/>
    <p:sldId id="1296" r:id="rId15"/>
    <p:sldId id="1297" r:id="rId16"/>
    <p:sldId id="1298" r:id="rId17"/>
    <p:sldId id="1328" r:id="rId18"/>
    <p:sldId id="1329" r:id="rId19"/>
    <p:sldId id="1353" r:id="rId20"/>
    <p:sldId id="1299" r:id="rId21"/>
    <p:sldId id="1295" r:id="rId22"/>
    <p:sldId id="1280" r:id="rId23"/>
    <p:sldId id="1301" r:id="rId24"/>
    <p:sldId id="1337" r:id="rId25"/>
    <p:sldId id="1340" r:id="rId26"/>
    <p:sldId id="1302" r:id="rId27"/>
    <p:sldId id="1306" r:id="rId28"/>
    <p:sldId id="1307" r:id="rId29"/>
    <p:sldId id="1311" r:id="rId30"/>
    <p:sldId id="1312" r:id="rId31"/>
    <p:sldId id="1341" r:id="rId32"/>
    <p:sldId id="1342" r:id="rId33"/>
    <p:sldId id="1314" r:id="rId34"/>
    <p:sldId id="1315" r:id="rId35"/>
    <p:sldId id="1372" r:id="rId36"/>
    <p:sldId id="1373" r:id="rId37"/>
    <p:sldId id="1375" r:id="rId38"/>
    <p:sldId id="1374" r:id="rId39"/>
    <p:sldId id="1370" r:id="rId40"/>
    <p:sldId id="1371" r:id="rId41"/>
    <p:sldId id="1376" r:id="rId42"/>
    <p:sldId id="1382" r:id="rId43"/>
    <p:sldId id="1368" r:id="rId44"/>
    <p:sldId id="1369" r:id="rId45"/>
    <p:sldId id="1379" r:id="rId46"/>
    <p:sldId id="1378" r:id="rId47"/>
    <p:sldId id="1380" r:id="rId48"/>
    <p:sldId id="1102" r:id="rId49"/>
    <p:sldId id="1332" r:id="rId50"/>
    <p:sldId id="1333" r:id="rId51"/>
    <p:sldId id="1331" r:id="rId52"/>
    <p:sldId id="1334" r:id="rId53"/>
    <p:sldId id="1336" r:id="rId54"/>
    <p:sldId id="1291" r:id="rId55"/>
    <p:sldId id="1292" r:id="rId56"/>
    <p:sldId id="1324" r:id="rId57"/>
    <p:sldId id="1326" r:id="rId58"/>
    <p:sldId id="1325" r:id="rId59"/>
    <p:sldId id="1321" r:id="rId60"/>
    <p:sldId id="1320" r:id="rId61"/>
    <p:sldId id="1327" r:id="rId62"/>
    <p:sldId id="1323" r:id="rId63"/>
    <p:sldId id="1284" r:id="rId64"/>
    <p:sldId id="1285" r:id="rId65"/>
    <p:sldId id="1286" r:id="rId66"/>
    <p:sldId id="1246" r:id="rId67"/>
    <p:sldId id="1381" r:id="rId68"/>
    <p:sldId id="1277" r:id="rId69"/>
    <p:sldId id="1352" r:id="rId70"/>
    <p:sldId id="1357" r:id="rId71"/>
    <p:sldId id="1366" r:id="rId72"/>
    <p:sldId id="1358" r:id="rId73"/>
    <p:sldId id="1383" r:id="rId74"/>
    <p:sldId id="1384" r:id="rId75"/>
    <p:sldId id="1386" r:id="rId76"/>
    <p:sldId id="1387" r:id="rId77"/>
    <p:sldId id="1388" r:id="rId78"/>
    <p:sldId id="1389" r:id="rId79"/>
    <p:sldId id="1390" r:id="rId80"/>
    <p:sldId id="1356" r:id="rId81"/>
    <p:sldId id="1354" r:id="rId82"/>
    <p:sldId id="1348" r:id="rId83"/>
    <p:sldId id="1349" r:id="rId84"/>
    <p:sldId id="1084" r:id="rId85"/>
    <p:sldId id="1097" r:id="rId86"/>
    <p:sldId id="1098" r:id="rId87"/>
    <p:sldId id="1317" r:id="rId88"/>
    <p:sldId id="1289" r:id="rId89"/>
    <p:sldId id="1273" r:id="rId90"/>
  </p:sldIdLst>
  <p:sldSz cx="9144000" cy="6858000" type="screen4x3"/>
  <p:notesSz cx="7099300" cy="10234613"/>
  <p:defaultTextStyle>
    <a:defPPr>
      <a:defRPr lang="en-US"/>
    </a:defPPr>
    <a:lvl1pPr algn="l" rtl="0" fontAlgn="base">
      <a:spcBef>
        <a:spcPct val="50000"/>
      </a:spcBef>
      <a:spcAft>
        <a:spcPct val="0"/>
      </a:spcAft>
      <a:buFont typeface="Wingdings" pitchFamily="2" charset="2"/>
      <a:buChar char="v"/>
      <a:defRPr sz="2000" kern="1200">
        <a:solidFill>
          <a:schemeClr val="tx1"/>
        </a:solidFill>
        <a:latin typeface="Arial" charset="0"/>
        <a:ea typeface="+mn-ea"/>
        <a:cs typeface="+mn-cs"/>
      </a:defRPr>
    </a:lvl1pPr>
    <a:lvl2pPr marL="457200" algn="l" rtl="0" fontAlgn="base">
      <a:spcBef>
        <a:spcPct val="50000"/>
      </a:spcBef>
      <a:spcAft>
        <a:spcPct val="0"/>
      </a:spcAft>
      <a:buFont typeface="Wingdings" pitchFamily="2" charset="2"/>
      <a:buChar char="v"/>
      <a:defRPr sz="2000" kern="1200">
        <a:solidFill>
          <a:schemeClr val="tx1"/>
        </a:solidFill>
        <a:latin typeface="Arial" charset="0"/>
        <a:ea typeface="+mn-ea"/>
        <a:cs typeface="+mn-cs"/>
      </a:defRPr>
    </a:lvl2pPr>
    <a:lvl3pPr marL="914400" algn="l" rtl="0" fontAlgn="base">
      <a:spcBef>
        <a:spcPct val="50000"/>
      </a:spcBef>
      <a:spcAft>
        <a:spcPct val="0"/>
      </a:spcAft>
      <a:buFont typeface="Wingdings" pitchFamily="2" charset="2"/>
      <a:buChar char="v"/>
      <a:defRPr sz="2000" kern="1200">
        <a:solidFill>
          <a:schemeClr val="tx1"/>
        </a:solidFill>
        <a:latin typeface="Arial" charset="0"/>
        <a:ea typeface="+mn-ea"/>
        <a:cs typeface="+mn-cs"/>
      </a:defRPr>
    </a:lvl3pPr>
    <a:lvl4pPr marL="1371600" algn="l" rtl="0" fontAlgn="base">
      <a:spcBef>
        <a:spcPct val="50000"/>
      </a:spcBef>
      <a:spcAft>
        <a:spcPct val="0"/>
      </a:spcAft>
      <a:buFont typeface="Wingdings" pitchFamily="2" charset="2"/>
      <a:buChar char="v"/>
      <a:defRPr sz="2000" kern="1200">
        <a:solidFill>
          <a:schemeClr val="tx1"/>
        </a:solidFill>
        <a:latin typeface="Arial" charset="0"/>
        <a:ea typeface="+mn-ea"/>
        <a:cs typeface="+mn-cs"/>
      </a:defRPr>
    </a:lvl4pPr>
    <a:lvl5pPr marL="1828800" algn="l" rtl="0" fontAlgn="base">
      <a:spcBef>
        <a:spcPct val="50000"/>
      </a:spcBef>
      <a:spcAft>
        <a:spcPct val="0"/>
      </a:spcAft>
      <a:buFont typeface="Wingdings" pitchFamily="2" charset="2"/>
      <a:buChar char="v"/>
      <a:defRPr sz="2000" kern="1200">
        <a:solidFill>
          <a:schemeClr val="tx1"/>
        </a:solidFill>
        <a:latin typeface="Arial" charset="0"/>
        <a:ea typeface="+mn-ea"/>
        <a:cs typeface="+mn-cs"/>
      </a:defRPr>
    </a:lvl5pPr>
    <a:lvl6pPr marL="2286000" algn="l" defTabSz="914400" rtl="0" eaLnBrk="1" latinLnBrk="0" hangingPunct="1">
      <a:defRPr sz="2000" kern="1200">
        <a:solidFill>
          <a:schemeClr val="tx1"/>
        </a:solidFill>
        <a:latin typeface="Arial" charset="0"/>
        <a:ea typeface="+mn-ea"/>
        <a:cs typeface="+mn-cs"/>
      </a:defRPr>
    </a:lvl6pPr>
    <a:lvl7pPr marL="2743200" algn="l" defTabSz="914400" rtl="0" eaLnBrk="1" latinLnBrk="0" hangingPunct="1">
      <a:defRPr sz="2000" kern="1200">
        <a:solidFill>
          <a:schemeClr val="tx1"/>
        </a:solidFill>
        <a:latin typeface="Arial" charset="0"/>
        <a:ea typeface="+mn-ea"/>
        <a:cs typeface="+mn-cs"/>
      </a:defRPr>
    </a:lvl7pPr>
    <a:lvl8pPr marL="3200400" algn="l" defTabSz="914400" rtl="0" eaLnBrk="1" latinLnBrk="0" hangingPunct="1">
      <a:defRPr sz="2000" kern="1200">
        <a:solidFill>
          <a:schemeClr val="tx1"/>
        </a:solidFill>
        <a:latin typeface="Arial" charset="0"/>
        <a:ea typeface="+mn-ea"/>
        <a:cs typeface="+mn-cs"/>
      </a:defRPr>
    </a:lvl8pPr>
    <a:lvl9pPr marL="3657600" algn="l" defTabSz="914400" rtl="0" eaLnBrk="1" latinLnBrk="0" hangingPunct="1">
      <a:defRPr sz="20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4110" userDrawn="1">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FFFF00"/>
    <a:srgbClr val="FFFF66"/>
    <a:srgbClr val="008080"/>
    <a:srgbClr val="000000"/>
    <a:srgbClr val="00CC99"/>
    <a:srgbClr val="FFFF99"/>
    <a:srgbClr val="00FFCC"/>
    <a:srgbClr val="D6F7FE"/>
    <a:srgbClr val="C3F3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618" autoAdjust="0"/>
    <p:restoredTop sz="95332" autoAdjust="0"/>
  </p:normalViewPr>
  <p:slideViewPr>
    <p:cSldViewPr>
      <p:cViewPr varScale="1">
        <p:scale>
          <a:sx n="60" d="100"/>
          <a:sy n="60" d="100"/>
        </p:scale>
        <p:origin x="672" y="48"/>
      </p:cViewPr>
      <p:guideLst>
        <p:guide orient="horz" pos="411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42" d="100"/>
          <a:sy n="42" d="100"/>
        </p:scale>
        <p:origin x="-883" y="-96"/>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_rels/chart10.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7.xml"/><Relationship Id="rId1" Type="http://schemas.microsoft.com/office/2011/relationships/chartStyle" Target="style7.xml"/></Relationships>
</file>

<file path=ppt/charts/_rels/chart11.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8.xml"/><Relationship Id="rId1" Type="http://schemas.microsoft.com/office/2011/relationships/chartStyle" Target="style8.xml"/></Relationships>
</file>

<file path=ppt/charts/_rels/chart2.xml.rels><?xml version="1.0" encoding="UTF-8" standalone="yes"?>
<Relationships xmlns="http://schemas.openxmlformats.org/package/2006/relationships"><Relationship Id="rId1" Type="http://schemas.openxmlformats.org/officeDocument/2006/relationships/oleObject" Target="file:///C:\Users\admin\Dropbox\&#268;VUT\Granty\Merlion%20II\verifikace\Martin%20Ko&#269;ka\RHS%20to%20H_I\Studie_T-joint_H(I)_v5_oprava%202017.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admin\Dropbox\&#268;VUT\Granty\Merlion%20II\verifikace\Martin%20Ko&#269;ka\RHS%20to%20H_I\Studie_T-joint_H(I)_v5_oprava%202017.xlsx" TargetMode="External"/></Relationships>
</file>

<file path=ppt/charts/_rels/chart4.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1.xml"/><Relationship Id="rId1" Type="http://schemas.microsoft.com/office/2011/relationships/chartStyle" Target="style1.xml"/></Relationships>
</file>

<file path=ppt/charts/_rels/chart5.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2.xml"/><Relationship Id="rId1" Type="http://schemas.microsoft.com/office/2011/relationships/chartStyle" Target="style2.xml"/></Relationships>
</file>

<file path=ppt/charts/_rels/chart6.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3.xml"/><Relationship Id="rId1" Type="http://schemas.microsoft.com/office/2011/relationships/chartStyle" Target="style3.xml"/></Relationships>
</file>

<file path=ppt/charts/_rels/chart7.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4.xml"/><Relationship Id="rId1" Type="http://schemas.microsoft.com/office/2011/relationships/chartStyle" Target="style4.xml"/></Relationships>
</file>

<file path=ppt/charts/_rels/chart8.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5.xml"/><Relationship Id="rId1" Type="http://schemas.microsoft.com/office/2011/relationships/chartStyle" Target="style5.xml"/></Relationships>
</file>

<file path=ppt/charts/_rels/chart9.xml.rels><?xml version="1.0" encoding="UTF-8" standalone="yes"?>
<Relationships xmlns="http://schemas.openxmlformats.org/package/2006/relationships"><Relationship Id="rId3" Type="http://schemas.openxmlformats.org/officeDocument/2006/relationships/oleObject" Target="file:///C:\Users\admin\Dropbox\CBFEM%20University\verifikace%20k%20lekc&#237;m\T%20joint%20M-fi%20diagram.xlsx" TargetMode="External"/><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013823349589765"/>
          <c:y val="5.9203340394480206E-2"/>
          <c:w val="0.79326340952316843"/>
          <c:h val="0.78600091699072683"/>
        </c:manualLayout>
      </c:layout>
      <c:scatterChart>
        <c:scatterStyle val="smoothMarker"/>
        <c:varyColors val="0"/>
        <c:ser>
          <c:idx val="0"/>
          <c:order val="0"/>
          <c:tx>
            <c:v>Test data</c:v>
          </c:tx>
          <c:spPr>
            <a:ln w="28575"/>
          </c:spPr>
          <c:marker>
            <c:symbol val="none"/>
          </c:marker>
          <c:xVal>
            <c:numRef>
              <c:f>Data1!$L$3:$L$27130</c:f>
              <c:numCache>
                <c:formatCode>General</c:formatCode>
                <c:ptCount val="27128"/>
                <c:pt idx="0">
                  <c:v>-6.1154462999999997E-3</c:v>
                </c:pt>
                <c:pt idx="1">
                  <c:v>-3.8976877000000002E-3</c:v>
                </c:pt>
                <c:pt idx="2">
                  <c:v>-4.7561749999999996E-3</c:v>
                </c:pt>
                <c:pt idx="3">
                  <c:v>-6.0439053999999997E-3</c:v>
                </c:pt>
                <c:pt idx="4">
                  <c:v>-5.9008244E-3</c:v>
                </c:pt>
                <c:pt idx="5">
                  <c:v>-6.5804599000000002E-3</c:v>
                </c:pt>
                <c:pt idx="6">
                  <c:v>-5.4715807E-3</c:v>
                </c:pt>
                <c:pt idx="7">
                  <c:v>-7.0454738999999999E-3</c:v>
                </c:pt>
                <c:pt idx="8">
                  <c:v>-6.8308520000000001E-3</c:v>
                </c:pt>
                <c:pt idx="9">
                  <c:v>-4.1480795000000004E-3</c:v>
                </c:pt>
                <c:pt idx="10">
                  <c:v>-5.6862025999999998E-3</c:v>
                </c:pt>
                <c:pt idx="11">
                  <c:v>-6.9739334E-3</c:v>
                </c:pt>
                <c:pt idx="12">
                  <c:v>-7.6893391000000004E-3</c:v>
                </c:pt>
                <c:pt idx="13">
                  <c:v>-6.9739334E-3</c:v>
                </c:pt>
                <c:pt idx="14">
                  <c:v>-7.7966503000000001E-3</c:v>
                </c:pt>
                <c:pt idx="15">
                  <c:v>-5.7577430000000001E-3</c:v>
                </c:pt>
                <c:pt idx="16">
                  <c:v>-7.0454738999999999E-3</c:v>
                </c:pt>
                <c:pt idx="17">
                  <c:v>-6.0081351999999996E-3</c:v>
                </c:pt>
                <c:pt idx="18">
                  <c:v>-7.7608800000000004E-3</c:v>
                </c:pt>
                <c:pt idx="19">
                  <c:v>-6.5089194000000003E-3</c:v>
                </c:pt>
                <c:pt idx="20">
                  <c:v>-7.9755018999999993E-3</c:v>
                </c:pt>
                <c:pt idx="21">
                  <c:v>-6.9381631999999999E-3</c:v>
                </c:pt>
                <c:pt idx="22">
                  <c:v>-6.5804599000000002E-3</c:v>
                </c:pt>
                <c:pt idx="23">
                  <c:v>-8.4405160000000003E-3</c:v>
                </c:pt>
                <c:pt idx="24">
                  <c:v>-6.1512166000000004E-3</c:v>
                </c:pt>
                <c:pt idx="25">
                  <c:v>-8.3689746000000006E-3</c:v>
                </c:pt>
                <c:pt idx="26">
                  <c:v>-8.1543530999999992E-3</c:v>
                </c:pt>
                <c:pt idx="27">
                  <c:v>-7.5462582000000002E-3</c:v>
                </c:pt>
                <c:pt idx="28">
                  <c:v>-6.2585273000000004E-3</c:v>
                </c:pt>
                <c:pt idx="29">
                  <c:v>-6.6162306000000001E-3</c:v>
                </c:pt>
                <c:pt idx="30">
                  <c:v>-5.3284997000000002E-3</c:v>
                </c:pt>
                <c:pt idx="31">
                  <c:v>-5.4358104000000003E-3</c:v>
                </c:pt>
                <c:pt idx="32">
                  <c:v>-5.7577430000000001E-3</c:v>
                </c:pt>
                <c:pt idx="33">
                  <c:v>-5.5431216E-3</c:v>
                </c:pt>
                <c:pt idx="34">
                  <c:v>-5.6862025999999998E-3</c:v>
                </c:pt>
                <c:pt idx="35">
                  <c:v>-4.7561749999999996E-3</c:v>
                </c:pt>
                <c:pt idx="36">
                  <c:v>-4.7561749999999996E-3</c:v>
                </c:pt>
                <c:pt idx="37">
                  <c:v>-6.6162306000000001E-3</c:v>
                </c:pt>
                <c:pt idx="38">
                  <c:v>-4.8992558999999998E-3</c:v>
                </c:pt>
                <c:pt idx="39">
                  <c:v>-6.4731492000000002E-3</c:v>
                </c:pt>
                <c:pt idx="40">
                  <c:v>-5.1138777999999996E-3</c:v>
                </c:pt>
                <c:pt idx="41">
                  <c:v>-4.8277155000000004E-3</c:v>
                </c:pt>
                <c:pt idx="42">
                  <c:v>-7.2958659999999998E-3</c:v>
                </c:pt>
                <c:pt idx="43">
                  <c:v>-4.7561749999999996E-3</c:v>
                </c:pt>
                <c:pt idx="44">
                  <c:v>-6.4016087000000003E-3</c:v>
                </c:pt>
                <c:pt idx="45">
                  <c:v>-6.1512166000000004E-3</c:v>
                </c:pt>
                <c:pt idx="46">
                  <c:v>-7.6535689000000002E-3</c:v>
                </c:pt>
                <c:pt idx="47">
                  <c:v>-6.7593115000000002E-3</c:v>
                </c:pt>
                <c:pt idx="48">
                  <c:v>-5.0781076000000003E-3</c:v>
                </c:pt>
                <c:pt idx="49">
                  <c:v>-5.1854183000000003E-3</c:v>
                </c:pt>
                <c:pt idx="50">
                  <c:v>-5.8292839999999997E-3</c:v>
                </c:pt>
                <c:pt idx="51">
                  <c:v>-4.6488637999999999E-3</c:v>
                </c:pt>
                <c:pt idx="52">
                  <c:v>-6.7235413000000001E-3</c:v>
                </c:pt>
                <c:pt idx="53">
                  <c:v>-5.5788918000000002E-3</c:v>
                </c:pt>
                <c:pt idx="54">
                  <c:v>-4.9707963999999997E-3</c:v>
                </c:pt>
                <c:pt idx="55">
                  <c:v>-4.9707963999999997E-3</c:v>
                </c:pt>
                <c:pt idx="56">
                  <c:v>-6.3658385000000001E-3</c:v>
                </c:pt>
                <c:pt idx="57">
                  <c:v>-5.5788918000000002E-3</c:v>
                </c:pt>
                <c:pt idx="58">
                  <c:v>-7.2958659999999998E-3</c:v>
                </c:pt>
                <c:pt idx="59">
                  <c:v>-5.6504323E-3</c:v>
                </c:pt>
                <c:pt idx="60">
                  <c:v>-4.0407688000000004E-3</c:v>
                </c:pt>
                <c:pt idx="61">
                  <c:v>-5.2927295000000001E-3</c:v>
                </c:pt>
                <c:pt idx="62">
                  <c:v>-7.4031766999999998E-3</c:v>
                </c:pt>
                <c:pt idx="63">
                  <c:v>-6.1154462999999997E-3</c:v>
                </c:pt>
                <c:pt idx="64">
                  <c:v>-5.4358104000000003E-3</c:v>
                </c:pt>
                <c:pt idx="65">
                  <c:v>-5.3284997000000002E-3</c:v>
                </c:pt>
                <c:pt idx="66">
                  <c:v>-6.0081351999999996E-3</c:v>
                </c:pt>
                <c:pt idx="67">
                  <c:v>-6.4731492000000002E-3</c:v>
                </c:pt>
                <c:pt idx="68">
                  <c:v>-5.5788918000000002E-3</c:v>
                </c:pt>
                <c:pt idx="69">
                  <c:v>-5.2927295000000001E-3</c:v>
                </c:pt>
                <c:pt idx="70">
                  <c:v>-5.2211884999999996E-3</c:v>
                </c:pt>
                <c:pt idx="71">
                  <c:v>-6.2227569999999998E-3</c:v>
                </c:pt>
                <c:pt idx="72">
                  <c:v>-4.8992558999999998E-3</c:v>
                </c:pt>
                <c:pt idx="73">
                  <c:v>-6.2585273000000004E-3</c:v>
                </c:pt>
                <c:pt idx="74">
                  <c:v>-6.1154462999999997E-3</c:v>
                </c:pt>
                <c:pt idx="75">
                  <c:v>-5.9365946999999997E-3</c:v>
                </c:pt>
                <c:pt idx="76">
                  <c:v>-3.7188362000000002E-3</c:v>
                </c:pt>
                <c:pt idx="77">
                  <c:v>-5.3642699000000004E-3</c:v>
                </c:pt>
                <c:pt idx="78">
                  <c:v>-6.5089194000000003E-3</c:v>
                </c:pt>
                <c:pt idx="79">
                  <c:v>-6.0439053999999997E-3</c:v>
                </c:pt>
                <c:pt idx="80">
                  <c:v>-6.2585273000000004E-3</c:v>
                </c:pt>
                <c:pt idx="81">
                  <c:v>-4.8992558999999998E-3</c:v>
                </c:pt>
                <c:pt idx="82">
                  <c:v>-3.9692284000000001E-3</c:v>
                </c:pt>
                <c:pt idx="83">
                  <c:v>-4.8277155000000004E-3</c:v>
                </c:pt>
                <c:pt idx="84">
                  <c:v>-5.8292839999999997E-3</c:v>
                </c:pt>
                <c:pt idx="85">
                  <c:v>-6.4731492000000002E-3</c:v>
                </c:pt>
                <c:pt idx="86">
                  <c:v>-5.3284997000000002E-3</c:v>
                </c:pt>
                <c:pt idx="87">
                  <c:v>-8.2258936000000008E-3</c:v>
                </c:pt>
                <c:pt idx="88">
                  <c:v>-3.8261471999999999E-3</c:v>
                </c:pt>
                <c:pt idx="89">
                  <c:v>-5.1138777999999996E-3</c:v>
                </c:pt>
                <c:pt idx="90">
                  <c:v>-3.8261471999999999E-3</c:v>
                </c:pt>
                <c:pt idx="91">
                  <c:v>-4.6488637999999999E-3</c:v>
                </c:pt>
                <c:pt idx="92">
                  <c:v>-5.3642699000000004E-3</c:v>
                </c:pt>
                <c:pt idx="93">
                  <c:v>-2.9676597999999999E-3</c:v>
                </c:pt>
                <c:pt idx="94">
                  <c:v>-6.0081351999999996E-3</c:v>
                </c:pt>
                <c:pt idx="95">
                  <c:v>-4.6488637999999999E-3</c:v>
                </c:pt>
                <c:pt idx="96">
                  <c:v>-4.7204046999999999E-3</c:v>
                </c:pt>
                <c:pt idx="97">
                  <c:v>-5.1138777999999996E-3</c:v>
                </c:pt>
                <c:pt idx="98">
                  <c:v>-5.6504323E-3</c:v>
                </c:pt>
                <c:pt idx="99">
                  <c:v>-5.7935136999999999E-3</c:v>
                </c:pt>
                <c:pt idx="100">
                  <c:v>-6.3658385000000001E-3</c:v>
                </c:pt>
                <c:pt idx="101">
                  <c:v>-6.9381631999999999E-3</c:v>
                </c:pt>
                <c:pt idx="102">
                  <c:v>-5.9008244E-3</c:v>
                </c:pt>
                <c:pt idx="103">
                  <c:v>-6.3658385000000001E-3</c:v>
                </c:pt>
                <c:pt idx="104">
                  <c:v>-6.4731492000000002E-3</c:v>
                </c:pt>
                <c:pt idx="105">
                  <c:v>-5.7577430000000001E-3</c:v>
                </c:pt>
                <c:pt idx="106">
                  <c:v>-8.1543530999999992E-3</c:v>
                </c:pt>
                <c:pt idx="107">
                  <c:v>-5.2927295000000001E-3</c:v>
                </c:pt>
                <c:pt idx="108">
                  <c:v>-5.9008244E-3</c:v>
                </c:pt>
                <c:pt idx="109">
                  <c:v>-6.0081351999999996E-3</c:v>
                </c:pt>
                <c:pt idx="110">
                  <c:v>-6.5804599000000002E-3</c:v>
                </c:pt>
                <c:pt idx="111">
                  <c:v>-8.3332043000000008E-3</c:v>
                </c:pt>
                <c:pt idx="112">
                  <c:v>-6.9381631999999999E-3</c:v>
                </c:pt>
                <c:pt idx="113">
                  <c:v>-6.2585273000000004E-3</c:v>
                </c:pt>
                <c:pt idx="114">
                  <c:v>-7.8681911999999993E-3</c:v>
                </c:pt>
                <c:pt idx="115">
                  <c:v>-7.0454738999999999E-3</c:v>
                </c:pt>
                <c:pt idx="116">
                  <c:v>-6.4016087000000003E-3</c:v>
                </c:pt>
                <c:pt idx="117">
                  <c:v>-6.9381631999999999E-3</c:v>
                </c:pt>
                <c:pt idx="118">
                  <c:v>-6.8308520000000001E-3</c:v>
                </c:pt>
                <c:pt idx="119">
                  <c:v>-5.4358104000000003E-3</c:v>
                </c:pt>
                <c:pt idx="120">
                  <c:v>-4.0765391000000002E-3</c:v>
                </c:pt>
                <c:pt idx="121">
                  <c:v>-5.3642699000000004E-3</c:v>
                </c:pt>
                <c:pt idx="122">
                  <c:v>-7.0454738999999999E-3</c:v>
                </c:pt>
                <c:pt idx="123">
                  <c:v>-6.8666222999999998E-3</c:v>
                </c:pt>
                <c:pt idx="124">
                  <c:v>-6.9381631999999999E-3</c:v>
                </c:pt>
                <c:pt idx="125">
                  <c:v>-8.1543530999999992E-3</c:v>
                </c:pt>
                <c:pt idx="126">
                  <c:v>-6.8308520000000001E-3</c:v>
                </c:pt>
                <c:pt idx="127">
                  <c:v>-7.1885552999999998E-3</c:v>
                </c:pt>
                <c:pt idx="128">
                  <c:v>-5.6504323E-3</c:v>
                </c:pt>
                <c:pt idx="129">
                  <c:v>-3.9692284000000001E-3</c:v>
                </c:pt>
                <c:pt idx="130">
                  <c:v>-5.5431216E-3</c:v>
                </c:pt>
                <c:pt idx="131">
                  <c:v>-5.9008244E-3</c:v>
                </c:pt>
                <c:pt idx="132">
                  <c:v>-7.6535689000000002E-3</c:v>
                </c:pt>
                <c:pt idx="133">
                  <c:v>-6.6877710999999999E-3</c:v>
                </c:pt>
                <c:pt idx="134">
                  <c:v>-5.3642699000000004E-3</c:v>
                </c:pt>
                <c:pt idx="135">
                  <c:v>-7.2958659999999998E-3</c:v>
                </c:pt>
                <c:pt idx="136">
                  <c:v>-5.5788918000000002E-3</c:v>
                </c:pt>
                <c:pt idx="137">
                  <c:v>-6.2942974999999996E-3</c:v>
                </c:pt>
                <c:pt idx="138">
                  <c:v>-6.1154462999999997E-3</c:v>
                </c:pt>
                <c:pt idx="139">
                  <c:v>-7.5462582000000002E-3</c:v>
                </c:pt>
                <c:pt idx="140">
                  <c:v>-5.1854183000000003E-3</c:v>
                </c:pt>
                <c:pt idx="141">
                  <c:v>-5.1138777999999996E-3</c:v>
                </c:pt>
                <c:pt idx="142">
                  <c:v>-7.7966503000000001E-3</c:v>
                </c:pt>
                <c:pt idx="143">
                  <c:v>-6.4731492000000002E-3</c:v>
                </c:pt>
                <c:pt idx="144">
                  <c:v>-7.7966503000000001E-3</c:v>
                </c:pt>
                <c:pt idx="145">
                  <c:v>-7.5462582000000002E-3</c:v>
                </c:pt>
                <c:pt idx="146">
                  <c:v>-5.5788918000000002E-3</c:v>
                </c:pt>
                <c:pt idx="147">
                  <c:v>-7.2243256000000004E-3</c:v>
                </c:pt>
                <c:pt idx="148">
                  <c:v>-6.7593115000000002E-3</c:v>
                </c:pt>
                <c:pt idx="149">
                  <c:v>-7.5462582000000002E-3</c:v>
                </c:pt>
                <c:pt idx="150">
                  <c:v>-6.5089194000000003E-3</c:v>
                </c:pt>
                <c:pt idx="151">
                  <c:v>-7.5104878999999996E-3</c:v>
                </c:pt>
                <c:pt idx="152">
                  <c:v>-4.4342423999999998E-3</c:v>
                </c:pt>
                <c:pt idx="153">
                  <c:v>-1.0336341000000001E-2</c:v>
                </c:pt>
                <c:pt idx="154">
                  <c:v>-7.1527850999999996E-3</c:v>
                </c:pt>
                <c:pt idx="155">
                  <c:v>-8.2258936000000008E-3</c:v>
                </c:pt>
                <c:pt idx="156">
                  <c:v>-8.5120564000000006E-3</c:v>
                </c:pt>
                <c:pt idx="157">
                  <c:v>-9.4420835000000002E-3</c:v>
                </c:pt>
                <c:pt idx="158">
                  <c:v>-8.1543530999999992E-3</c:v>
                </c:pt>
                <c:pt idx="159">
                  <c:v>-6.9739334E-3</c:v>
                </c:pt>
                <c:pt idx="160">
                  <c:v>-7.6893391000000004E-3</c:v>
                </c:pt>
                <c:pt idx="161">
                  <c:v>-8.5835969000000005E-3</c:v>
                </c:pt>
                <c:pt idx="162">
                  <c:v>-6.8666222999999998E-3</c:v>
                </c:pt>
                <c:pt idx="163">
                  <c:v>-8.0470423999999992E-3</c:v>
                </c:pt>
                <c:pt idx="164">
                  <c:v>-7.0812441E-3</c:v>
                </c:pt>
                <c:pt idx="165">
                  <c:v>-7.5462582000000002E-3</c:v>
                </c:pt>
                <c:pt idx="166">
                  <c:v>-4.8992558999999998E-3</c:v>
                </c:pt>
                <c:pt idx="167">
                  <c:v>-5.7935136999999999E-3</c:v>
                </c:pt>
                <c:pt idx="168">
                  <c:v>-4.4342423999999998E-3</c:v>
                </c:pt>
                <c:pt idx="169">
                  <c:v>-7.6535689000000002E-3</c:v>
                </c:pt>
                <c:pt idx="170">
                  <c:v>-3.9692284000000001E-3</c:v>
                </c:pt>
                <c:pt idx="171">
                  <c:v>-5.7577430000000001E-3</c:v>
                </c:pt>
                <c:pt idx="172">
                  <c:v>-5.0065671000000004E-3</c:v>
                </c:pt>
                <c:pt idx="173">
                  <c:v>-3.7188362000000002E-3</c:v>
                </c:pt>
                <c:pt idx="174">
                  <c:v>-6.0081351999999996E-3</c:v>
                </c:pt>
                <c:pt idx="175">
                  <c:v>-7.0812441E-3</c:v>
                </c:pt>
                <c:pt idx="176">
                  <c:v>-5.7935136999999999E-3</c:v>
                </c:pt>
                <c:pt idx="177">
                  <c:v>-6.0439053999999997E-3</c:v>
                </c:pt>
                <c:pt idx="178">
                  <c:v>-6.3658385000000001E-3</c:v>
                </c:pt>
                <c:pt idx="179">
                  <c:v>-4.6130935999999997E-3</c:v>
                </c:pt>
                <c:pt idx="180">
                  <c:v>-5.2211884999999996E-3</c:v>
                </c:pt>
                <c:pt idx="181">
                  <c:v>-3.0749708000000001E-3</c:v>
                </c:pt>
                <c:pt idx="182">
                  <c:v>-1.0603599E-4</c:v>
                </c:pt>
                <c:pt idx="183">
                  <c:v>2.2190334000000002E-3</c:v>
                </c:pt>
                <c:pt idx="184">
                  <c:v>1.6348301999999999E-2</c:v>
                </c:pt>
                <c:pt idx="185">
                  <c:v>7.6585486999999994E-2</c:v>
                </c:pt>
                <c:pt idx="186">
                  <c:v>0.11028110000000001</c:v>
                </c:pt>
                <c:pt idx="187">
                  <c:v>0.11274926</c:v>
                </c:pt>
                <c:pt idx="188">
                  <c:v>0.11432315</c:v>
                </c:pt>
                <c:pt idx="189">
                  <c:v>0.11632629</c:v>
                </c:pt>
                <c:pt idx="190">
                  <c:v>0.11729208000000001</c:v>
                </c:pt>
                <c:pt idx="191">
                  <c:v>0.11611167</c:v>
                </c:pt>
                <c:pt idx="192">
                  <c:v>0.11460931000000001</c:v>
                </c:pt>
                <c:pt idx="193">
                  <c:v>0.11303542</c:v>
                </c:pt>
                <c:pt idx="194">
                  <c:v>0.11339312</c:v>
                </c:pt>
                <c:pt idx="195">
                  <c:v>0.11468086</c:v>
                </c:pt>
                <c:pt idx="196">
                  <c:v>0.11468086</c:v>
                </c:pt>
                <c:pt idx="197">
                  <c:v>0.11403698</c:v>
                </c:pt>
                <c:pt idx="198">
                  <c:v>0.11471663</c:v>
                </c:pt>
                <c:pt idx="199">
                  <c:v>0.11711323</c:v>
                </c:pt>
                <c:pt idx="200">
                  <c:v>0.1177571</c:v>
                </c:pt>
                <c:pt idx="201">
                  <c:v>0.1240169</c:v>
                </c:pt>
                <c:pt idx="202">
                  <c:v>0.12494693</c:v>
                </c:pt>
                <c:pt idx="203">
                  <c:v>0.13016939</c:v>
                </c:pt>
                <c:pt idx="204">
                  <c:v>0.13192213999999999</c:v>
                </c:pt>
                <c:pt idx="205">
                  <c:v>0.13506992000000001</c:v>
                </c:pt>
                <c:pt idx="206">
                  <c:v>0.13464068000000001</c:v>
                </c:pt>
                <c:pt idx="207">
                  <c:v>0.13739498999999999</c:v>
                </c:pt>
                <c:pt idx="208">
                  <c:v>0.13718037</c:v>
                </c:pt>
                <c:pt idx="209">
                  <c:v>0.14161588</c:v>
                </c:pt>
                <c:pt idx="210">
                  <c:v>0.14626602999999999</c:v>
                </c:pt>
                <c:pt idx="211">
                  <c:v>0.14358325</c:v>
                </c:pt>
                <c:pt idx="212">
                  <c:v>0.14512137999999999</c:v>
                </c:pt>
                <c:pt idx="213">
                  <c:v>0.15327700999999999</c:v>
                </c:pt>
                <c:pt idx="214">
                  <c:v>0.15488666000000001</c:v>
                </c:pt>
                <c:pt idx="215">
                  <c:v>0.15295507</c:v>
                </c:pt>
                <c:pt idx="216">
                  <c:v>0.15631749</c:v>
                </c:pt>
                <c:pt idx="217">
                  <c:v>0.15796292000000001</c:v>
                </c:pt>
                <c:pt idx="218">
                  <c:v>0.15978719</c:v>
                </c:pt>
                <c:pt idx="219">
                  <c:v>0.16261305000000001</c:v>
                </c:pt>
                <c:pt idx="220">
                  <c:v>0.16490236</c:v>
                </c:pt>
                <c:pt idx="221">
                  <c:v>0.16808590000000001</c:v>
                </c:pt>
                <c:pt idx="222">
                  <c:v>0.17423839999999999</c:v>
                </c:pt>
                <c:pt idx="223">
                  <c:v>0.17649192999999999</c:v>
                </c:pt>
                <c:pt idx="224">
                  <c:v>0.17624153000000001</c:v>
                </c:pt>
                <c:pt idx="225">
                  <c:v>0.17556189999999999</c:v>
                </c:pt>
                <c:pt idx="226">
                  <c:v>0.18074860000000001</c:v>
                </c:pt>
                <c:pt idx="227">
                  <c:v>0.17971124999999999</c:v>
                </c:pt>
                <c:pt idx="228">
                  <c:v>0.18657915</c:v>
                </c:pt>
                <c:pt idx="229">
                  <c:v>0.1848264</c:v>
                </c:pt>
                <c:pt idx="230">
                  <c:v>0.19323243000000001</c:v>
                </c:pt>
                <c:pt idx="231">
                  <c:v>0.19373322000000001</c:v>
                </c:pt>
                <c:pt idx="232">
                  <c:v>0.1955575</c:v>
                </c:pt>
                <c:pt idx="233">
                  <c:v>0.19344705000000001</c:v>
                </c:pt>
                <c:pt idx="234">
                  <c:v>0.19487786000000001</c:v>
                </c:pt>
                <c:pt idx="235">
                  <c:v>0.19566480999999999</c:v>
                </c:pt>
                <c:pt idx="236">
                  <c:v>0.19548595999999999</c:v>
                </c:pt>
                <c:pt idx="237">
                  <c:v>0.19570059000000001</c:v>
                </c:pt>
                <c:pt idx="238">
                  <c:v>0.19849066000000001</c:v>
                </c:pt>
                <c:pt idx="239">
                  <c:v>0.19891991000000001</c:v>
                </c:pt>
                <c:pt idx="240">
                  <c:v>0.20242539000000001</c:v>
                </c:pt>
                <c:pt idx="241">
                  <c:v>0.20528701999999999</c:v>
                </c:pt>
                <c:pt idx="242">
                  <c:v>0.20614551</c:v>
                </c:pt>
                <c:pt idx="243">
                  <c:v>0.2071113</c:v>
                </c:pt>
                <c:pt idx="244">
                  <c:v>0.2138719</c:v>
                </c:pt>
                <c:pt idx="245">
                  <c:v>0.21455152</c:v>
                </c:pt>
                <c:pt idx="246">
                  <c:v>0.21465883999999999</c:v>
                </c:pt>
                <c:pt idx="247">
                  <c:v>0.21519538999999999</c:v>
                </c:pt>
                <c:pt idx="248">
                  <c:v>0.21548154999999999</c:v>
                </c:pt>
                <c:pt idx="249">
                  <c:v>0.21501654000000001</c:v>
                </c:pt>
                <c:pt idx="250">
                  <c:v>0.21909434999999999</c:v>
                </c:pt>
                <c:pt idx="251">
                  <c:v>0.21973822000000001</c:v>
                </c:pt>
                <c:pt idx="252">
                  <c:v>0.21938051</c:v>
                </c:pt>
                <c:pt idx="253">
                  <c:v>0.22145519999999999</c:v>
                </c:pt>
                <c:pt idx="254">
                  <c:v>0.22503223</c:v>
                </c:pt>
                <c:pt idx="255">
                  <c:v>0.22485337</c:v>
                </c:pt>
                <c:pt idx="256">
                  <c:v>0.22857348999999999</c:v>
                </c:pt>
                <c:pt idx="257">
                  <c:v>0.23365285999999999</c:v>
                </c:pt>
                <c:pt idx="258">
                  <c:v>0.2349406</c:v>
                </c:pt>
                <c:pt idx="259">
                  <c:v>0.23604947000000001</c:v>
                </c:pt>
                <c:pt idx="260">
                  <c:v>0.23604947000000001</c:v>
                </c:pt>
                <c:pt idx="261">
                  <c:v>0.23465443999999999</c:v>
                </c:pt>
                <c:pt idx="262">
                  <c:v>0.23590638999999999</c:v>
                </c:pt>
                <c:pt idx="263">
                  <c:v>0.23458290000000001</c:v>
                </c:pt>
                <c:pt idx="264">
                  <c:v>0.23504791</c:v>
                </c:pt>
                <c:pt idx="265">
                  <c:v>0.23604947000000001</c:v>
                </c:pt>
                <c:pt idx="266">
                  <c:v>0.23669334</c:v>
                </c:pt>
                <c:pt idx="267">
                  <c:v>0.23966227000000001</c:v>
                </c:pt>
                <c:pt idx="268">
                  <c:v>0.24095</c:v>
                </c:pt>
                <c:pt idx="269">
                  <c:v>0.24159386999999999</c:v>
                </c:pt>
                <c:pt idx="270">
                  <c:v>0.24356124000000001</c:v>
                </c:pt>
                <c:pt idx="271">
                  <c:v>0.24717404000000001</c:v>
                </c:pt>
                <c:pt idx="272">
                  <c:v>0.24524245</c:v>
                </c:pt>
                <c:pt idx="273">
                  <c:v>0.24699518000000001</c:v>
                </c:pt>
                <c:pt idx="274">
                  <c:v>0.25479310999999999</c:v>
                </c:pt>
                <c:pt idx="275">
                  <c:v>0.25690355999999998</c:v>
                </c:pt>
                <c:pt idx="276">
                  <c:v>0.25665315999999999</c:v>
                </c:pt>
                <c:pt idx="277">
                  <c:v>0.2566174</c:v>
                </c:pt>
                <c:pt idx="278">
                  <c:v>0.25522234999999999</c:v>
                </c:pt>
                <c:pt idx="279">
                  <c:v>0.25733279999999997</c:v>
                </c:pt>
                <c:pt idx="280">
                  <c:v>0.25883517</c:v>
                </c:pt>
                <c:pt idx="281">
                  <c:v>0.25930017</c:v>
                </c:pt>
                <c:pt idx="282">
                  <c:v>0.26176831</c:v>
                </c:pt>
                <c:pt idx="283">
                  <c:v>0.2675631</c:v>
                </c:pt>
                <c:pt idx="284">
                  <c:v>0.26763466000000002</c:v>
                </c:pt>
                <c:pt idx="285">
                  <c:v>0.26666886000000001</c:v>
                </c:pt>
                <c:pt idx="286">
                  <c:v>0.26938739</c:v>
                </c:pt>
                <c:pt idx="287">
                  <c:v>0.27636260000000001</c:v>
                </c:pt>
                <c:pt idx="288">
                  <c:v>0.27704224</c:v>
                </c:pt>
                <c:pt idx="289">
                  <c:v>0.27890229</c:v>
                </c:pt>
                <c:pt idx="290">
                  <c:v>0.27714956000000002</c:v>
                </c:pt>
                <c:pt idx="291">
                  <c:v>0.27621952</c:v>
                </c:pt>
                <c:pt idx="292">
                  <c:v>0.27682760000000001</c:v>
                </c:pt>
                <c:pt idx="293">
                  <c:v>0.27765033</c:v>
                </c:pt>
                <c:pt idx="294">
                  <c:v>0.27858037000000002</c:v>
                </c:pt>
                <c:pt idx="295">
                  <c:v>0.27786495999999999</c:v>
                </c:pt>
                <c:pt idx="296">
                  <c:v>0.27997540999999998</c:v>
                </c:pt>
                <c:pt idx="297">
                  <c:v>0.28115582</c:v>
                </c:pt>
                <c:pt idx="298">
                  <c:v>0.28137043</c:v>
                </c:pt>
                <c:pt idx="299">
                  <c:v>0.28369551999999998</c:v>
                </c:pt>
                <c:pt idx="300">
                  <c:v>0.28848875000000002</c:v>
                </c:pt>
                <c:pt idx="301">
                  <c:v>0.29016992000000003</c:v>
                </c:pt>
                <c:pt idx="302">
                  <c:v>0.29346082000000001</c:v>
                </c:pt>
                <c:pt idx="303">
                  <c:v>0.29707359999999999</c:v>
                </c:pt>
                <c:pt idx="304">
                  <c:v>0.29778901000000002</c:v>
                </c:pt>
                <c:pt idx="305">
                  <c:v>0.29861173000000002</c:v>
                </c:pt>
                <c:pt idx="306">
                  <c:v>0.29739553000000002</c:v>
                </c:pt>
                <c:pt idx="307">
                  <c:v>0.29961330000000003</c:v>
                </c:pt>
                <c:pt idx="308">
                  <c:v>0.30093679000000001</c:v>
                </c:pt>
                <c:pt idx="309">
                  <c:v>0.30172375000000001</c:v>
                </c:pt>
                <c:pt idx="310">
                  <c:v>0.30268954999999997</c:v>
                </c:pt>
                <c:pt idx="311">
                  <c:v>0.30737545999999999</c:v>
                </c:pt>
                <c:pt idx="312">
                  <c:v>0.30955744000000002</c:v>
                </c:pt>
                <c:pt idx="313">
                  <c:v>0.30987935999999999</c:v>
                </c:pt>
                <c:pt idx="314">
                  <c:v>0.31842849000000001</c:v>
                </c:pt>
                <c:pt idx="315">
                  <c:v>0.31900081000000002</c:v>
                </c:pt>
                <c:pt idx="316">
                  <c:v>0.31832116999999999</c:v>
                </c:pt>
                <c:pt idx="317">
                  <c:v>0.31735535999999998</c:v>
                </c:pt>
                <c:pt idx="318">
                  <c:v>0.31921542000000003</c:v>
                </c:pt>
                <c:pt idx="319">
                  <c:v>0.32111126000000001</c:v>
                </c:pt>
                <c:pt idx="320">
                  <c:v>0.32340056</c:v>
                </c:pt>
                <c:pt idx="321">
                  <c:v>0.32361516000000001</c:v>
                </c:pt>
                <c:pt idx="322">
                  <c:v>0.32157627</c:v>
                </c:pt>
                <c:pt idx="323">
                  <c:v>0.32408017</c:v>
                </c:pt>
                <c:pt idx="324">
                  <c:v>0.32962456000000001</c:v>
                </c:pt>
                <c:pt idx="325">
                  <c:v>0.33051883999999998</c:v>
                </c:pt>
                <c:pt idx="326">
                  <c:v>0.33627783999999999</c:v>
                </c:pt>
                <c:pt idx="327">
                  <c:v>0.33842409000000001</c:v>
                </c:pt>
                <c:pt idx="328">
                  <c:v>0.33938985999999999</c:v>
                </c:pt>
                <c:pt idx="329">
                  <c:v>0.33824521000000002</c:v>
                </c:pt>
                <c:pt idx="330">
                  <c:v>0.33778021000000003</c:v>
                </c:pt>
                <c:pt idx="331">
                  <c:v>0.34289535999999998</c:v>
                </c:pt>
                <c:pt idx="332">
                  <c:v>0.34464809000000002</c:v>
                </c:pt>
                <c:pt idx="333">
                  <c:v>0.34622197999999998</c:v>
                </c:pt>
                <c:pt idx="334">
                  <c:v>0.35090789</c:v>
                </c:pt>
                <c:pt idx="335">
                  <c:v>0.35187370000000001</c:v>
                </c:pt>
                <c:pt idx="336">
                  <c:v>0.35816928999999997</c:v>
                </c:pt>
                <c:pt idx="337">
                  <c:v>0.36106666999999998</c:v>
                </c:pt>
                <c:pt idx="338">
                  <c:v>0.35881313999999997</c:v>
                </c:pt>
                <c:pt idx="339">
                  <c:v>0.35945702000000002</c:v>
                </c:pt>
                <c:pt idx="340">
                  <c:v>0.36199671</c:v>
                </c:pt>
                <c:pt idx="341">
                  <c:v>0.36360636000000002</c:v>
                </c:pt>
                <c:pt idx="342">
                  <c:v>0.36353480999999999</c:v>
                </c:pt>
                <c:pt idx="343">
                  <c:v>0.36399984000000002</c:v>
                </c:pt>
                <c:pt idx="344">
                  <c:v>0.36435752999999999</c:v>
                </c:pt>
                <c:pt idx="345">
                  <c:v>0.36771995000000002</c:v>
                </c:pt>
                <c:pt idx="346">
                  <c:v>0.37104657000000002</c:v>
                </c:pt>
                <c:pt idx="347">
                  <c:v>0.37176197999999999</c:v>
                </c:pt>
                <c:pt idx="348">
                  <c:v>0.37594712000000002</c:v>
                </c:pt>
                <c:pt idx="349">
                  <c:v>0.38167035999999999</c:v>
                </c:pt>
                <c:pt idx="350">
                  <c:v>0.37909490000000001</c:v>
                </c:pt>
                <c:pt idx="351">
                  <c:v>0.38177767000000001</c:v>
                </c:pt>
                <c:pt idx="352">
                  <c:v>0.38041839</c:v>
                </c:pt>
                <c:pt idx="353">
                  <c:v>0.38274348000000002</c:v>
                </c:pt>
                <c:pt idx="354">
                  <c:v>0.38381657000000002</c:v>
                </c:pt>
                <c:pt idx="355">
                  <c:v>0.38449621</c:v>
                </c:pt>
                <c:pt idx="356">
                  <c:v>0.38975443999999998</c:v>
                </c:pt>
                <c:pt idx="357">
                  <c:v>0.38925367999999999</c:v>
                </c:pt>
                <c:pt idx="358">
                  <c:v>0.39418995000000001</c:v>
                </c:pt>
                <c:pt idx="359">
                  <c:v>0.39740929000000003</c:v>
                </c:pt>
                <c:pt idx="360">
                  <c:v>0.39973438</c:v>
                </c:pt>
                <c:pt idx="361">
                  <c:v>0.39948398000000002</c:v>
                </c:pt>
                <c:pt idx="362">
                  <c:v>0.39962705999999998</c:v>
                </c:pt>
                <c:pt idx="363">
                  <c:v>0.40148710999999998</c:v>
                </c:pt>
                <c:pt idx="364">
                  <c:v>0.40381217000000003</c:v>
                </c:pt>
                <c:pt idx="365">
                  <c:v>0.40266752</c:v>
                </c:pt>
                <c:pt idx="366">
                  <c:v>0.40896311000000002</c:v>
                </c:pt>
                <c:pt idx="367">
                  <c:v>0.41186050000000002</c:v>
                </c:pt>
                <c:pt idx="368">
                  <c:v>0.41050121000000001</c:v>
                </c:pt>
                <c:pt idx="369">
                  <c:v>0.41232550000000001</c:v>
                </c:pt>
                <c:pt idx="370">
                  <c:v>0.41118084999999999</c:v>
                </c:pt>
                <c:pt idx="371">
                  <c:v>0.41533019999999998</c:v>
                </c:pt>
                <c:pt idx="372">
                  <c:v>0.41908610000000002</c:v>
                </c:pt>
                <c:pt idx="373">
                  <c:v>0.42026650999999998</c:v>
                </c:pt>
                <c:pt idx="374">
                  <c:v>0.42180464000000001</c:v>
                </c:pt>
                <c:pt idx="375">
                  <c:v>0.42083883</c:v>
                </c:pt>
                <c:pt idx="376">
                  <c:v>0.42155424000000002</c:v>
                </c:pt>
                <c:pt idx="377">
                  <c:v>0.42387933</c:v>
                </c:pt>
                <c:pt idx="378">
                  <c:v>0.42663362999999999</c:v>
                </c:pt>
                <c:pt idx="379">
                  <c:v>0.42552474000000001</c:v>
                </c:pt>
                <c:pt idx="380">
                  <c:v>0.43013911999999999</c:v>
                </c:pt>
                <c:pt idx="381">
                  <c:v>0.43028221</c:v>
                </c:pt>
                <c:pt idx="382">
                  <c:v>0.43332267000000002</c:v>
                </c:pt>
                <c:pt idx="383">
                  <c:v>0.44144252</c:v>
                </c:pt>
                <c:pt idx="384">
                  <c:v>0.44169291999999999</c:v>
                </c:pt>
                <c:pt idx="385">
                  <c:v>0.43997595</c:v>
                </c:pt>
                <c:pt idx="386">
                  <c:v>0.43961825999999998</c:v>
                </c:pt>
                <c:pt idx="387">
                  <c:v>0.44040519</c:v>
                </c:pt>
                <c:pt idx="388">
                  <c:v>0.44283757000000001</c:v>
                </c:pt>
                <c:pt idx="389">
                  <c:v>0.44627150999999998</c:v>
                </c:pt>
                <c:pt idx="390">
                  <c:v>0.44469762000000002</c:v>
                </c:pt>
                <c:pt idx="391">
                  <c:v>0.44566341999999998</c:v>
                </c:pt>
                <c:pt idx="392">
                  <c:v>0.45006317000000001</c:v>
                </c:pt>
                <c:pt idx="393">
                  <c:v>0.45210209000000001</c:v>
                </c:pt>
                <c:pt idx="394">
                  <c:v>0.45367598999999997</c:v>
                </c:pt>
                <c:pt idx="395">
                  <c:v>0.45113629</c:v>
                </c:pt>
                <c:pt idx="396">
                  <c:v>0.45024201000000003</c:v>
                </c:pt>
                <c:pt idx="397">
                  <c:v>0.45871958000000002</c:v>
                </c:pt>
                <c:pt idx="398">
                  <c:v>0.46093735000000002</c:v>
                </c:pt>
                <c:pt idx="399">
                  <c:v>0.46104466999999999</c:v>
                </c:pt>
                <c:pt idx="400">
                  <c:v>0.46218932000000001</c:v>
                </c:pt>
                <c:pt idx="401">
                  <c:v>0.46025770999999999</c:v>
                </c:pt>
                <c:pt idx="402">
                  <c:v>0.46047234999999997</c:v>
                </c:pt>
                <c:pt idx="403">
                  <c:v>0.46408513000000001</c:v>
                </c:pt>
                <c:pt idx="404">
                  <c:v>0.46394204999999999</c:v>
                </c:pt>
                <c:pt idx="405">
                  <c:v>0.46501516999999998</c:v>
                </c:pt>
                <c:pt idx="406">
                  <c:v>0.46816295000000002</c:v>
                </c:pt>
                <c:pt idx="407">
                  <c:v>0.47173998</c:v>
                </c:pt>
                <c:pt idx="408">
                  <c:v>0.47338542</c:v>
                </c:pt>
                <c:pt idx="409">
                  <c:v>0.4797883</c:v>
                </c:pt>
                <c:pt idx="410">
                  <c:v>0.48225644000000001</c:v>
                </c:pt>
                <c:pt idx="411">
                  <c:v>0.48154103999999998</c:v>
                </c:pt>
                <c:pt idx="412">
                  <c:v>0.48268569</c:v>
                </c:pt>
                <c:pt idx="413">
                  <c:v>0.48211335999999999</c:v>
                </c:pt>
                <c:pt idx="414">
                  <c:v>0.48307917</c:v>
                </c:pt>
                <c:pt idx="415">
                  <c:v>0.48508230000000002</c:v>
                </c:pt>
                <c:pt idx="416">
                  <c:v>0.48561885999999999</c:v>
                </c:pt>
                <c:pt idx="417">
                  <c:v>0.48461728999999998</c:v>
                </c:pt>
                <c:pt idx="418">
                  <c:v>0.49119901999999999</c:v>
                </c:pt>
                <c:pt idx="419">
                  <c:v>0.49137786</c:v>
                </c:pt>
                <c:pt idx="420">
                  <c:v>0.49262982999999999</c:v>
                </c:pt>
                <c:pt idx="421">
                  <c:v>0.49906846999999999</c:v>
                </c:pt>
                <c:pt idx="422">
                  <c:v>0.50286012999999996</c:v>
                </c:pt>
                <c:pt idx="423">
                  <c:v>0.50289589000000001</c:v>
                </c:pt>
                <c:pt idx="424">
                  <c:v>0.50325357999999998</c:v>
                </c:pt>
                <c:pt idx="425">
                  <c:v>0.50243092</c:v>
                </c:pt>
                <c:pt idx="426">
                  <c:v>0.50110739000000004</c:v>
                </c:pt>
                <c:pt idx="427">
                  <c:v>0.50475597000000005</c:v>
                </c:pt>
                <c:pt idx="428">
                  <c:v>0.50429093999999997</c:v>
                </c:pt>
                <c:pt idx="429">
                  <c:v>0.50436245999999996</c:v>
                </c:pt>
                <c:pt idx="430">
                  <c:v>0.50790374999999999</c:v>
                </c:pt>
                <c:pt idx="431">
                  <c:v>0.50815414999999997</c:v>
                </c:pt>
                <c:pt idx="432">
                  <c:v>0.51441395000000001</c:v>
                </c:pt>
                <c:pt idx="433">
                  <c:v>0.51334082999999997</c:v>
                </c:pt>
                <c:pt idx="434">
                  <c:v>0.52002990000000004</c:v>
                </c:pt>
                <c:pt idx="435">
                  <c:v>0.52092415000000003</c:v>
                </c:pt>
                <c:pt idx="436">
                  <c:v>0.52131760000000005</c:v>
                </c:pt>
                <c:pt idx="437">
                  <c:v>0.52103144000000001</c:v>
                </c:pt>
                <c:pt idx="438">
                  <c:v>0.52586043000000005</c:v>
                </c:pt>
                <c:pt idx="439">
                  <c:v>0.52704083999999995</c:v>
                </c:pt>
                <c:pt idx="440">
                  <c:v>0.52911556000000004</c:v>
                </c:pt>
                <c:pt idx="441">
                  <c:v>0.53179829999999995</c:v>
                </c:pt>
                <c:pt idx="442">
                  <c:v>0.53573303999999999</c:v>
                </c:pt>
                <c:pt idx="443">
                  <c:v>0.54074091000000002</c:v>
                </c:pt>
                <c:pt idx="444">
                  <c:v>0.54310172999999995</c:v>
                </c:pt>
                <c:pt idx="445">
                  <c:v>0.54295861999999995</c:v>
                </c:pt>
                <c:pt idx="446">
                  <c:v>0.54181396999999998</c:v>
                </c:pt>
                <c:pt idx="447">
                  <c:v>0.54206436999999996</c:v>
                </c:pt>
                <c:pt idx="448">
                  <c:v>0.54578446999999997</c:v>
                </c:pt>
                <c:pt idx="449">
                  <c:v>0.54678607000000001</c:v>
                </c:pt>
                <c:pt idx="450">
                  <c:v>0.54986232999999995</c:v>
                </c:pt>
                <c:pt idx="451">
                  <c:v>0.55436938999999996</c:v>
                </c:pt>
                <c:pt idx="452">
                  <c:v>0.55633675999999999</c:v>
                </c:pt>
                <c:pt idx="453">
                  <c:v>0.56116575000000002</c:v>
                </c:pt>
                <c:pt idx="454">
                  <c:v>0.56349081000000001</c:v>
                </c:pt>
                <c:pt idx="455">
                  <c:v>0.56485008999999997</c:v>
                </c:pt>
                <c:pt idx="456">
                  <c:v>0.56438505999999999</c:v>
                </c:pt>
                <c:pt idx="457">
                  <c:v>0.56538659000000002</c:v>
                </c:pt>
                <c:pt idx="458">
                  <c:v>0.56685322999999999</c:v>
                </c:pt>
                <c:pt idx="459">
                  <c:v>0.57293415000000003</c:v>
                </c:pt>
                <c:pt idx="460">
                  <c:v>0.57440071999999998</c:v>
                </c:pt>
                <c:pt idx="461">
                  <c:v>0.57912242000000003</c:v>
                </c:pt>
                <c:pt idx="462">
                  <c:v>0.58373677999999996</c:v>
                </c:pt>
                <c:pt idx="463">
                  <c:v>0.58513181999999997</c:v>
                </c:pt>
                <c:pt idx="464">
                  <c:v>0.58430910000000003</c:v>
                </c:pt>
                <c:pt idx="465">
                  <c:v>0.58345062000000003</c:v>
                </c:pt>
                <c:pt idx="466">
                  <c:v>0.58273523999999999</c:v>
                </c:pt>
                <c:pt idx="467">
                  <c:v>0.58491718999999998</c:v>
                </c:pt>
                <c:pt idx="468">
                  <c:v>0.58402293999999999</c:v>
                </c:pt>
                <c:pt idx="469">
                  <c:v>0.58745687999999996</c:v>
                </c:pt>
                <c:pt idx="470">
                  <c:v>0.58759998999999996</c:v>
                </c:pt>
                <c:pt idx="471">
                  <c:v>0.59475403999999998</c:v>
                </c:pt>
                <c:pt idx="472">
                  <c:v>0.59346628000000001</c:v>
                </c:pt>
                <c:pt idx="473">
                  <c:v>0.59682869999999999</c:v>
                </c:pt>
                <c:pt idx="474">
                  <c:v>0.60276657</c:v>
                </c:pt>
                <c:pt idx="475">
                  <c:v>0.60301696999999999</c:v>
                </c:pt>
                <c:pt idx="476">
                  <c:v>0.60355353</c:v>
                </c:pt>
                <c:pt idx="477">
                  <c:v>0.60459088999999999</c:v>
                </c:pt>
                <c:pt idx="478">
                  <c:v>0.60709475999999996</c:v>
                </c:pt>
                <c:pt idx="479">
                  <c:v>0.60827522999999994</c:v>
                </c:pt>
                <c:pt idx="480">
                  <c:v>0.61106526999999999</c:v>
                </c:pt>
                <c:pt idx="481">
                  <c:v>0.61421305000000004</c:v>
                </c:pt>
                <c:pt idx="482">
                  <c:v>0.61553656999999995</c:v>
                </c:pt>
                <c:pt idx="483">
                  <c:v>0.62290524999999997</c:v>
                </c:pt>
                <c:pt idx="484">
                  <c:v>0.62365645000000003</c:v>
                </c:pt>
                <c:pt idx="485">
                  <c:v>0.62276220000000004</c:v>
                </c:pt>
                <c:pt idx="486">
                  <c:v>0.62358486999999996</c:v>
                </c:pt>
                <c:pt idx="487">
                  <c:v>0.62515878999999996</c:v>
                </c:pt>
                <c:pt idx="488">
                  <c:v>0.62394260999999995</c:v>
                </c:pt>
                <c:pt idx="489">
                  <c:v>0.62941544999999999</c:v>
                </c:pt>
                <c:pt idx="490">
                  <c:v>0.62895042000000001</c:v>
                </c:pt>
                <c:pt idx="491">
                  <c:v>0.62698304999999999</c:v>
                </c:pt>
                <c:pt idx="492">
                  <c:v>0.62866425999999997</c:v>
                </c:pt>
                <c:pt idx="493">
                  <c:v>0.62920081999999999</c:v>
                </c:pt>
                <c:pt idx="494">
                  <c:v>0.63413715000000004</c:v>
                </c:pt>
                <c:pt idx="495">
                  <c:v>0.63342171999999997</c:v>
                </c:pt>
                <c:pt idx="496">
                  <c:v>0.63960998999999996</c:v>
                </c:pt>
                <c:pt idx="497">
                  <c:v>0.64322281000000003</c:v>
                </c:pt>
                <c:pt idx="498">
                  <c:v>0.64218545000000005</c:v>
                </c:pt>
                <c:pt idx="499">
                  <c:v>0.64404552999999998</c:v>
                </c:pt>
                <c:pt idx="500">
                  <c:v>0.64390241999999998</c:v>
                </c:pt>
                <c:pt idx="501">
                  <c:v>0.64472514000000003</c:v>
                </c:pt>
                <c:pt idx="502">
                  <c:v>0.64544051999999996</c:v>
                </c:pt>
                <c:pt idx="503">
                  <c:v>0.64830220000000005</c:v>
                </c:pt>
                <c:pt idx="504">
                  <c:v>0.64984030000000004</c:v>
                </c:pt>
                <c:pt idx="505">
                  <c:v>0.65542047999999997</c:v>
                </c:pt>
                <c:pt idx="506">
                  <c:v>0.65531313000000002</c:v>
                </c:pt>
                <c:pt idx="507">
                  <c:v>0.65542047999999997</c:v>
                </c:pt>
                <c:pt idx="508">
                  <c:v>0.66332566999999998</c:v>
                </c:pt>
                <c:pt idx="509">
                  <c:v>0.66464919</c:v>
                </c:pt>
                <c:pt idx="510">
                  <c:v>0.66418414999999997</c:v>
                </c:pt>
                <c:pt idx="511">
                  <c:v>0.66371917999999996</c:v>
                </c:pt>
                <c:pt idx="512">
                  <c:v>0.66497110999999998</c:v>
                </c:pt>
                <c:pt idx="513">
                  <c:v>0.66636616000000004</c:v>
                </c:pt>
                <c:pt idx="514">
                  <c:v>0.66733198999999999</c:v>
                </c:pt>
                <c:pt idx="515">
                  <c:v>0.66933513</c:v>
                </c:pt>
                <c:pt idx="516">
                  <c:v>0.66826200000000002</c:v>
                </c:pt>
                <c:pt idx="517">
                  <c:v>0.66962129000000004</c:v>
                </c:pt>
                <c:pt idx="518">
                  <c:v>0.66951393999999997</c:v>
                </c:pt>
                <c:pt idx="519">
                  <c:v>0.66883433000000003</c:v>
                </c:pt>
                <c:pt idx="520">
                  <c:v>0.67183899999999996</c:v>
                </c:pt>
                <c:pt idx="521">
                  <c:v>0.67516564999999995</c:v>
                </c:pt>
                <c:pt idx="522">
                  <c:v>0.67559493000000004</c:v>
                </c:pt>
                <c:pt idx="523">
                  <c:v>0.68246280999999998</c:v>
                </c:pt>
                <c:pt idx="524">
                  <c:v>0.68385786000000004</c:v>
                </c:pt>
                <c:pt idx="525">
                  <c:v>0.68446594000000005</c:v>
                </c:pt>
                <c:pt idx="526">
                  <c:v>0.68561059000000002</c:v>
                </c:pt>
                <c:pt idx="527">
                  <c:v>0.68443018</c:v>
                </c:pt>
                <c:pt idx="528">
                  <c:v>0.68546748000000002</c:v>
                </c:pt>
                <c:pt idx="529">
                  <c:v>0.68757796000000004</c:v>
                </c:pt>
                <c:pt idx="530">
                  <c:v>0.68886566000000005</c:v>
                </c:pt>
                <c:pt idx="531">
                  <c:v>0.69054687000000003</c:v>
                </c:pt>
                <c:pt idx="532">
                  <c:v>0.69584089999999998</c:v>
                </c:pt>
                <c:pt idx="533">
                  <c:v>0.69362312999999998</c:v>
                </c:pt>
                <c:pt idx="534">
                  <c:v>0.69773673999999997</c:v>
                </c:pt>
                <c:pt idx="535">
                  <c:v>0.69956099999999999</c:v>
                </c:pt>
                <c:pt idx="536">
                  <c:v>0.70392500999999996</c:v>
                </c:pt>
                <c:pt idx="537">
                  <c:v>0.70678662999999997</c:v>
                </c:pt>
                <c:pt idx="538">
                  <c:v>0.70621431000000001</c:v>
                </c:pt>
                <c:pt idx="539">
                  <c:v>0.70732313000000002</c:v>
                </c:pt>
                <c:pt idx="540">
                  <c:v>0.70696545</c:v>
                </c:pt>
                <c:pt idx="541">
                  <c:v>0.7076093</c:v>
                </c:pt>
                <c:pt idx="542">
                  <c:v>0.70993441000000002</c:v>
                </c:pt>
                <c:pt idx="543">
                  <c:v>0.71039938999999996</c:v>
                </c:pt>
                <c:pt idx="544">
                  <c:v>0.70929050000000005</c:v>
                </c:pt>
                <c:pt idx="545">
                  <c:v>0.71519261999999995</c:v>
                </c:pt>
                <c:pt idx="546">
                  <c:v>0.71673076999999996</c:v>
                </c:pt>
                <c:pt idx="547">
                  <c:v>0.71651613999999997</c:v>
                </c:pt>
                <c:pt idx="548">
                  <c:v>0.71565765000000003</c:v>
                </c:pt>
                <c:pt idx="549">
                  <c:v>0.71529995999999996</c:v>
                </c:pt>
                <c:pt idx="550">
                  <c:v>0.71630150000000004</c:v>
                </c:pt>
                <c:pt idx="551">
                  <c:v>0.72198898</c:v>
                </c:pt>
                <c:pt idx="552">
                  <c:v>0.72420675000000001</c:v>
                </c:pt>
                <c:pt idx="553">
                  <c:v>0.72510098999999995</c:v>
                </c:pt>
                <c:pt idx="554">
                  <c:v>0.72585219000000001</c:v>
                </c:pt>
                <c:pt idx="555">
                  <c:v>0.72535139000000004</c:v>
                </c:pt>
                <c:pt idx="556">
                  <c:v>0.72556602999999997</c:v>
                </c:pt>
                <c:pt idx="557">
                  <c:v>0.72735453000000005</c:v>
                </c:pt>
                <c:pt idx="558">
                  <c:v>0.72946500999999997</c:v>
                </c:pt>
                <c:pt idx="559">
                  <c:v>0.72964382000000005</c:v>
                </c:pt>
                <c:pt idx="560">
                  <c:v>0.73060966000000005</c:v>
                </c:pt>
                <c:pt idx="561">
                  <c:v>0.73293470999999999</c:v>
                </c:pt>
                <c:pt idx="562">
                  <c:v>0.73593938000000003</c:v>
                </c:pt>
                <c:pt idx="563">
                  <c:v>0.73711979000000005</c:v>
                </c:pt>
                <c:pt idx="564">
                  <c:v>0.74026762999999995</c:v>
                </c:pt>
                <c:pt idx="565">
                  <c:v>0.74552584</c:v>
                </c:pt>
                <c:pt idx="566">
                  <c:v>0.74656319999999998</c:v>
                </c:pt>
                <c:pt idx="567">
                  <c:v>0.74652742999999999</c:v>
                </c:pt>
                <c:pt idx="568">
                  <c:v>0.74659896000000003</c:v>
                </c:pt>
                <c:pt idx="569">
                  <c:v>0.74781512999999999</c:v>
                </c:pt>
                <c:pt idx="570">
                  <c:v>0.74899554000000002</c:v>
                </c:pt>
                <c:pt idx="571">
                  <c:v>0.74903131000000001</c:v>
                </c:pt>
                <c:pt idx="572">
                  <c:v>0.75060523000000001</c:v>
                </c:pt>
                <c:pt idx="573">
                  <c:v>0.75285875999999996</c:v>
                </c:pt>
                <c:pt idx="574">
                  <c:v>0.75611382999999999</c:v>
                </c:pt>
                <c:pt idx="575">
                  <c:v>0.75890391999999995</c:v>
                </c:pt>
                <c:pt idx="576">
                  <c:v>0.76137208999999995</c:v>
                </c:pt>
                <c:pt idx="577">
                  <c:v>0.76487755999999996</c:v>
                </c:pt>
                <c:pt idx="578">
                  <c:v>0.76598644000000005</c:v>
                </c:pt>
                <c:pt idx="579">
                  <c:v>0.76720261999999995</c:v>
                </c:pt>
                <c:pt idx="580">
                  <c:v>0.76688069000000003</c:v>
                </c:pt>
                <c:pt idx="581">
                  <c:v>0.76777494000000002</c:v>
                </c:pt>
                <c:pt idx="582">
                  <c:v>0.76673764</c:v>
                </c:pt>
                <c:pt idx="583">
                  <c:v>0.76716684999999996</c:v>
                </c:pt>
                <c:pt idx="584">
                  <c:v>0.7675246</c:v>
                </c:pt>
                <c:pt idx="585">
                  <c:v>0.76870501000000002</c:v>
                </c:pt>
                <c:pt idx="586">
                  <c:v>0.77256817</c:v>
                </c:pt>
                <c:pt idx="587">
                  <c:v>0.77088696000000001</c:v>
                </c:pt>
                <c:pt idx="588">
                  <c:v>0.77782642999999996</c:v>
                </c:pt>
                <c:pt idx="589">
                  <c:v>0.77732562999999999</c:v>
                </c:pt>
                <c:pt idx="590">
                  <c:v>0.78244077999999995</c:v>
                </c:pt>
                <c:pt idx="591">
                  <c:v>0.78909408999999997</c:v>
                </c:pt>
                <c:pt idx="592">
                  <c:v>0.78773481000000001</c:v>
                </c:pt>
                <c:pt idx="593">
                  <c:v>0.78773481000000001</c:v>
                </c:pt>
                <c:pt idx="594">
                  <c:v>0.79048914000000003</c:v>
                </c:pt>
                <c:pt idx="595">
                  <c:v>0.79249227</c:v>
                </c:pt>
                <c:pt idx="596">
                  <c:v>0.79785775999999997</c:v>
                </c:pt>
                <c:pt idx="597">
                  <c:v>0.79971784000000001</c:v>
                </c:pt>
                <c:pt idx="598">
                  <c:v>0.80937581999999997</c:v>
                </c:pt>
                <c:pt idx="599">
                  <c:v>0.80672884</c:v>
                </c:pt>
                <c:pt idx="600">
                  <c:v>0.80730115999999996</c:v>
                </c:pt>
                <c:pt idx="601">
                  <c:v>0.80844581000000004</c:v>
                </c:pt>
                <c:pt idx="602">
                  <c:v>0.80934006000000003</c:v>
                </c:pt>
                <c:pt idx="603">
                  <c:v>0.81345361000000005</c:v>
                </c:pt>
                <c:pt idx="604">
                  <c:v>0.81524216999999999</c:v>
                </c:pt>
                <c:pt idx="605">
                  <c:v>0.81849724000000001</c:v>
                </c:pt>
                <c:pt idx="606">
                  <c:v>0.82579440000000004</c:v>
                </c:pt>
                <c:pt idx="607">
                  <c:v>0.82872754000000004</c:v>
                </c:pt>
                <c:pt idx="608">
                  <c:v>0.82904946999999996</c:v>
                </c:pt>
                <c:pt idx="609">
                  <c:v>0.83094531000000005</c:v>
                </c:pt>
                <c:pt idx="610">
                  <c:v>0.83445077999999995</c:v>
                </c:pt>
                <c:pt idx="611">
                  <c:v>0.83398581000000005</c:v>
                </c:pt>
                <c:pt idx="612">
                  <c:v>0.84003097000000004</c:v>
                </c:pt>
                <c:pt idx="613">
                  <c:v>0.84425187000000002</c:v>
                </c:pt>
                <c:pt idx="614">
                  <c:v>0.85101247000000002</c:v>
                </c:pt>
                <c:pt idx="615">
                  <c:v>0.85047591</c:v>
                </c:pt>
                <c:pt idx="616">
                  <c:v>0.85047591</c:v>
                </c:pt>
                <c:pt idx="617">
                  <c:v>0.84840125</c:v>
                </c:pt>
                <c:pt idx="618">
                  <c:v>0.84979623999999998</c:v>
                </c:pt>
                <c:pt idx="619">
                  <c:v>0.85036856000000005</c:v>
                </c:pt>
                <c:pt idx="620">
                  <c:v>0.85323024000000003</c:v>
                </c:pt>
                <c:pt idx="621">
                  <c:v>0.85469680999999997</c:v>
                </c:pt>
                <c:pt idx="622">
                  <c:v>0.86045581000000004</c:v>
                </c:pt>
                <c:pt idx="623">
                  <c:v>0.86138581999999997</c:v>
                </c:pt>
                <c:pt idx="624">
                  <c:v>0.86728793000000004</c:v>
                </c:pt>
                <c:pt idx="625">
                  <c:v>0.87168771</c:v>
                </c:pt>
                <c:pt idx="626">
                  <c:v>0.86972033999999998</c:v>
                </c:pt>
                <c:pt idx="627">
                  <c:v>0.87007802999999995</c:v>
                </c:pt>
                <c:pt idx="628">
                  <c:v>0.87361926000000001</c:v>
                </c:pt>
                <c:pt idx="629">
                  <c:v>0.87415582000000003</c:v>
                </c:pt>
                <c:pt idx="630">
                  <c:v>0.87730359999999996</c:v>
                </c:pt>
                <c:pt idx="631">
                  <c:v>0.88120257999999996</c:v>
                </c:pt>
                <c:pt idx="632">
                  <c:v>0.88138145000000001</c:v>
                </c:pt>
                <c:pt idx="633">
                  <c:v>0.88742661</c:v>
                </c:pt>
                <c:pt idx="634">
                  <c:v>0.89114671999999995</c:v>
                </c:pt>
                <c:pt idx="635">
                  <c:v>0.89014517999999998</c:v>
                </c:pt>
                <c:pt idx="636">
                  <c:v>0.89236289000000002</c:v>
                </c:pt>
                <c:pt idx="637">
                  <c:v>0.89082479000000003</c:v>
                </c:pt>
                <c:pt idx="638">
                  <c:v>0.89214831999999999</c:v>
                </c:pt>
                <c:pt idx="639">
                  <c:v>0.89086056000000002</c:v>
                </c:pt>
                <c:pt idx="640">
                  <c:v>0.89096790999999997</c:v>
                </c:pt>
                <c:pt idx="641">
                  <c:v>0.89511722000000005</c:v>
                </c:pt>
                <c:pt idx="642">
                  <c:v>0.89329296000000002</c:v>
                </c:pt>
                <c:pt idx="643">
                  <c:v>0.89551073000000003</c:v>
                </c:pt>
                <c:pt idx="644">
                  <c:v>0.90169895</c:v>
                </c:pt>
                <c:pt idx="645">
                  <c:v>0.90141278999999996</c:v>
                </c:pt>
                <c:pt idx="646">
                  <c:v>0.90634912000000001</c:v>
                </c:pt>
                <c:pt idx="647">
                  <c:v>0.90924649999999996</c:v>
                </c:pt>
                <c:pt idx="648">
                  <c:v>0.91146426999999997</c:v>
                </c:pt>
                <c:pt idx="649">
                  <c:v>0.91182196000000004</c:v>
                </c:pt>
                <c:pt idx="650">
                  <c:v>0.91132115999999996</c:v>
                </c:pt>
                <c:pt idx="651">
                  <c:v>0.91028385999999994</c:v>
                </c:pt>
                <c:pt idx="652">
                  <c:v>0.91253740000000005</c:v>
                </c:pt>
                <c:pt idx="653">
                  <c:v>0.91672248000000001</c:v>
                </c:pt>
                <c:pt idx="654">
                  <c:v>0.91518438000000002</c:v>
                </c:pt>
                <c:pt idx="655">
                  <c:v>0.91790289000000003</c:v>
                </c:pt>
                <c:pt idx="656">
                  <c:v>0.92151570000000005</c:v>
                </c:pt>
                <c:pt idx="657">
                  <c:v>0.92087185000000005</c:v>
                </c:pt>
                <c:pt idx="658">
                  <c:v>0.92709589000000003</c:v>
                </c:pt>
                <c:pt idx="659">
                  <c:v>0.93185335000000002</c:v>
                </c:pt>
                <c:pt idx="660">
                  <c:v>0.93253297000000002</c:v>
                </c:pt>
                <c:pt idx="661">
                  <c:v>0.93092328000000002</c:v>
                </c:pt>
                <c:pt idx="662">
                  <c:v>0.93042254000000002</c:v>
                </c:pt>
                <c:pt idx="663">
                  <c:v>0.93153136999999997</c:v>
                </c:pt>
                <c:pt idx="664">
                  <c:v>0.93153136999999997</c:v>
                </c:pt>
                <c:pt idx="665">
                  <c:v>0.93439304999999995</c:v>
                </c:pt>
                <c:pt idx="666">
                  <c:v>0.93514419000000004</c:v>
                </c:pt>
                <c:pt idx="667">
                  <c:v>0.93324834000000001</c:v>
                </c:pt>
                <c:pt idx="668">
                  <c:v>0.93571651</c:v>
                </c:pt>
                <c:pt idx="669">
                  <c:v>0.93596690999999999</c:v>
                </c:pt>
                <c:pt idx="670">
                  <c:v>0.93711155999999995</c:v>
                </c:pt>
                <c:pt idx="671">
                  <c:v>0.93882852999999999</c:v>
                </c:pt>
                <c:pt idx="672">
                  <c:v>0.94086742000000001</c:v>
                </c:pt>
                <c:pt idx="673">
                  <c:v>0.94279902999999998</c:v>
                </c:pt>
                <c:pt idx="674">
                  <c:v>0.94809306000000004</c:v>
                </c:pt>
                <c:pt idx="675">
                  <c:v>0.94977427000000003</c:v>
                </c:pt>
                <c:pt idx="676">
                  <c:v>0.95116931000000005</c:v>
                </c:pt>
                <c:pt idx="677">
                  <c:v>0.95027499999999998</c:v>
                </c:pt>
                <c:pt idx="678">
                  <c:v>0.95260012000000005</c:v>
                </c:pt>
                <c:pt idx="679">
                  <c:v>0.95134812999999996</c:v>
                </c:pt>
                <c:pt idx="680">
                  <c:v>0.95227819999999996</c:v>
                </c:pt>
                <c:pt idx="681">
                  <c:v>0.95270741000000003</c:v>
                </c:pt>
                <c:pt idx="682">
                  <c:v>0.9554975</c:v>
                </c:pt>
                <c:pt idx="683">
                  <c:v>0.95617711999999999</c:v>
                </c:pt>
                <c:pt idx="684">
                  <c:v>0.96054112999999997</c:v>
                </c:pt>
                <c:pt idx="685">
                  <c:v>0.96275884</c:v>
                </c:pt>
                <c:pt idx="686">
                  <c:v>0.96147114</c:v>
                </c:pt>
                <c:pt idx="687">
                  <c:v>0.97044951000000002</c:v>
                </c:pt>
                <c:pt idx="688">
                  <c:v>0.97034215999999995</c:v>
                </c:pt>
                <c:pt idx="689">
                  <c:v>0.97145104000000004</c:v>
                </c:pt>
                <c:pt idx="690">
                  <c:v>0.97162992000000004</c:v>
                </c:pt>
                <c:pt idx="691">
                  <c:v>0.97127216999999999</c:v>
                </c:pt>
                <c:pt idx="692">
                  <c:v>0.97348994</c:v>
                </c:pt>
                <c:pt idx="693">
                  <c:v>0.9729892</c:v>
                </c:pt>
                <c:pt idx="694">
                  <c:v>0.97563617999999996</c:v>
                </c:pt>
                <c:pt idx="695">
                  <c:v>0.97731738999999995</c:v>
                </c:pt>
                <c:pt idx="696">
                  <c:v>0.97602962999999998</c:v>
                </c:pt>
                <c:pt idx="697">
                  <c:v>0.97742468000000005</c:v>
                </c:pt>
                <c:pt idx="698">
                  <c:v>0.97731738999999995</c:v>
                </c:pt>
                <c:pt idx="699">
                  <c:v>0.97624427000000003</c:v>
                </c:pt>
                <c:pt idx="700">
                  <c:v>0.97835468999999997</c:v>
                </c:pt>
                <c:pt idx="701">
                  <c:v>0.98264717999999995</c:v>
                </c:pt>
                <c:pt idx="702">
                  <c:v>0.98279022999999999</c:v>
                </c:pt>
                <c:pt idx="703">
                  <c:v>0.98475760000000001</c:v>
                </c:pt>
                <c:pt idx="704">
                  <c:v>0.98511528999999998</c:v>
                </c:pt>
                <c:pt idx="705">
                  <c:v>0.98532993000000002</c:v>
                </c:pt>
                <c:pt idx="706">
                  <c:v>0.98883538999999998</c:v>
                </c:pt>
                <c:pt idx="707">
                  <c:v>0.98962234999999998</c:v>
                </c:pt>
                <c:pt idx="708">
                  <c:v>0.99080276</c:v>
                </c:pt>
                <c:pt idx="709">
                  <c:v>0.99126780000000003</c:v>
                </c:pt>
                <c:pt idx="710">
                  <c:v>0.99162549</c:v>
                </c:pt>
                <c:pt idx="711">
                  <c:v>0.99720567000000004</c:v>
                </c:pt>
                <c:pt idx="712">
                  <c:v>0.99702679999999999</c:v>
                </c:pt>
                <c:pt idx="713">
                  <c:v>0.99899417000000001</c:v>
                </c:pt>
                <c:pt idx="714">
                  <c:v>1.0053970999999999</c:v>
                </c:pt>
                <c:pt idx="715">
                  <c:v>1.0065774999999999</c:v>
                </c:pt>
                <c:pt idx="716">
                  <c:v>1.0067562999999999</c:v>
                </c:pt>
                <c:pt idx="717">
                  <c:v>1.0086522</c:v>
                </c:pt>
                <c:pt idx="718">
                  <c:v>1.0083302000000001</c:v>
                </c:pt>
                <c:pt idx="719">
                  <c:v>1.0070068000000001</c:v>
                </c:pt>
                <c:pt idx="720">
                  <c:v>1.0092603</c:v>
                </c:pt>
                <c:pt idx="721">
                  <c:v>1.0099757</c:v>
                </c:pt>
                <c:pt idx="722">
                  <c:v>1.0105122</c:v>
                </c:pt>
                <c:pt idx="723">
                  <c:v>1.0138746999999999</c:v>
                </c:pt>
                <c:pt idx="724">
                  <c:v>1.0159134999999999</c:v>
                </c:pt>
                <c:pt idx="725">
                  <c:v>1.0197052</c:v>
                </c:pt>
                <c:pt idx="726">
                  <c:v>1.0175232000000001</c:v>
                </c:pt>
                <c:pt idx="727">
                  <c:v>1.0244983000000001</c:v>
                </c:pt>
                <c:pt idx="728">
                  <c:v>1.0303648000000001</c:v>
                </c:pt>
                <c:pt idx="729">
                  <c:v>1.0288265999999999</c:v>
                </c:pt>
                <c:pt idx="730">
                  <c:v>1.0286120000000001</c:v>
                </c:pt>
                <c:pt idx="731">
                  <c:v>1.0271811</c:v>
                </c:pt>
                <c:pt idx="732">
                  <c:v>1.0282543</c:v>
                </c:pt>
                <c:pt idx="733">
                  <c:v>1.0285763000000001</c:v>
                </c:pt>
                <c:pt idx="734">
                  <c:v>1.0294346999999999</c:v>
                </c:pt>
                <c:pt idx="735">
                  <c:v>1.0268592999999999</c:v>
                </c:pt>
                <c:pt idx="736">
                  <c:v>1.0275030999999999</c:v>
                </c:pt>
                <c:pt idx="737">
                  <c:v>1.0307583</c:v>
                </c:pt>
                <c:pt idx="738">
                  <c:v>1.0316882000000001</c:v>
                </c:pt>
                <c:pt idx="739">
                  <c:v>1.033906</c:v>
                </c:pt>
                <c:pt idx="740">
                  <c:v>1.0363026</c:v>
                </c:pt>
                <c:pt idx="741">
                  <c:v>1.0382342</c:v>
                </c:pt>
                <c:pt idx="742">
                  <c:v>1.0368748999999999</c:v>
                </c:pt>
                <c:pt idx="743">
                  <c:v>1.0422404999999999</c:v>
                </c:pt>
                <c:pt idx="744">
                  <c:v>1.0491798999999999</c:v>
                </c:pt>
                <c:pt idx="745">
                  <c:v>1.0483929999999999</c:v>
                </c:pt>
                <c:pt idx="746">
                  <c:v>1.047928</c:v>
                </c:pt>
                <c:pt idx="747">
                  <c:v>1.0480353</c:v>
                </c:pt>
                <c:pt idx="748">
                  <c:v>1.0517554</c:v>
                </c:pt>
                <c:pt idx="749">
                  <c:v>1.0492157</c:v>
                </c:pt>
                <c:pt idx="750">
                  <c:v>1.0529001</c:v>
                </c:pt>
                <c:pt idx="751">
                  <c:v>1.0535082</c:v>
                </c:pt>
                <c:pt idx="752">
                  <c:v>1.0580868000000001</c:v>
                </c:pt>
                <c:pt idx="753">
                  <c:v>1.0587306000000001</c:v>
                </c:pt>
                <c:pt idx="754">
                  <c:v>1.0615565</c:v>
                </c:pt>
                <c:pt idx="755">
                  <c:v>1.067709</c:v>
                </c:pt>
                <c:pt idx="756">
                  <c:v>1.0693902</c:v>
                </c:pt>
                <c:pt idx="757">
                  <c:v>1.0670291999999999</c:v>
                </c:pt>
                <c:pt idx="758">
                  <c:v>1.0688179</c:v>
                </c:pt>
                <c:pt idx="759">
                  <c:v>1.0711428999999999</c:v>
                </c:pt>
                <c:pt idx="760">
                  <c:v>1.0688894</c:v>
                </c:pt>
                <c:pt idx="761">
                  <c:v>1.0700698</c:v>
                </c:pt>
                <c:pt idx="762">
                  <c:v>1.0732174999999999</c:v>
                </c:pt>
                <c:pt idx="763">
                  <c:v>1.0756857</c:v>
                </c:pt>
                <c:pt idx="764">
                  <c:v>1.0777961</c:v>
                </c:pt>
                <c:pt idx="765">
                  <c:v>1.0840917000000001</c:v>
                </c:pt>
                <c:pt idx="766">
                  <c:v>1.0886344999999999</c:v>
                </c:pt>
                <c:pt idx="767">
                  <c:v>1.0882769000000001</c:v>
                </c:pt>
                <c:pt idx="768">
                  <c:v>1.0884914000000001</c:v>
                </c:pt>
                <c:pt idx="769">
                  <c:v>1.0913173</c:v>
                </c:pt>
                <c:pt idx="770">
                  <c:v>1.0937139</c:v>
                </c:pt>
                <c:pt idx="771">
                  <c:v>1.0958600999999999</c:v>
                </c:pt>
                <c:pt idx="772">
                  <c:v>1.0990795</c:v>
                </c:pt>
                <c:pt idx="773">
                  <c:v>1.1016549</c:v>
                </c:pt>
                <c:pt idx="774">
                  <c:v>1.1090952000000001</c:v>
                </c:pt>
                <c:pt idx="775">
                  <c:v>1.1085586999999999</c:v>
                </c:pt>
                <c:pt idx="776">
                  <c:v>1.1113485999999999</c:v>
                </c:pt>
                <c:pt idx="777">
                  <c:v>1.1087731999999999</c:v>
                </c:pt>
                <c:pt idx="778">
                  <c:v>1.1082723999999999</c:v>
                </c:pt>
                <c:pt idx="779">
                  <c:v>1.1071635</c:v>
                </c:pt>
                <c:pt idx="780">
                  <c:v>1.1120284</c:v>
                </c:pt>
                <c:pt idx="781">
                  <c:v>1.1159631000000001</c:v>
                </c:pt>
                <c:pt idx="782">
                  <c:v>1.1186815999999999</c:v>
                </c:pt>
                <c:pt idx="783">
                  <c:v>1.1206132</c:v>
                </c:pt>
                <c:pt idx="784">
                  <c:v>1.1271591000000001</c:v>
                </c:pt>
                <c:pt idx="785">
                  <c:v>1.1292338</c:v>
                </c:pt>
                <c:pt idx="786">
                  <c:v>1.1306288</c:v>
                </c:pt>
                <c:pt idx="787">
                  <c:v>1.1308077999999999</c:v>
                </c:pt>
                <c:pt idx="788">
                  <c:v>1.1341344</c:v>
                </c:pt>
                <c:pt idx="789">
                  <c:v>1.1348498</c:v>
                </c:pt>
                <c:pt idx="790">
                  <c:v>1.1363878999999999</c:v>
                </c:pt>
                <c:pt idx="791">
                  <c:v>1.1386057000000001</c:v>
                </c:pt>
                <c:pt idx="792">
                  <c:v>1.1439353999999999</c:v>
                </c:pt>
                <c:pt idx="793">
                  <c:v>1.1501237</c:v>
                </c:pt>
                <c:pt idx="794">
                  <c:v>1.1510895000000001</c:v>
                </c:pt>
                <c:pt idx="795">
                  <c:v>1.1498733000000001</c:v>
                </c:pt>
                <c:pt idx="796">
                  <c:v>1.1494082999999999</c:v>
                </c:pt>
                <c:pt idx="797">
                  <c:v>1.1544160999999999</c:v>
                </c:pt>
                <c:pt idx="798">
                  <c:v>1.1557039</c:v>
                </c:pt>
                <c:pt idx="799">
                  <c:v>1.1535934000000001</c:v>
                </c:pt>
                <c:pt idx="800">
                  <c:v>1.1560615000000001</c:v>
                </c:pt>
                <c:pt idx="801">
                  <c:v>1.1578143000000001</c:v>
                </c:pt>
                <c:pt idx="802">
                  <c:v>1.1607475</c:v>
                </c:pt>
                <c:pt idx="803">
                  <c:v>1.1663276</c:v>
                </c:pt>
                <c:pt idx="804">
                  <c:v>1.1721225</c:v>
                </c:pt>
                <c:pt idx="805">
                  <c:v>1.1711209</c:v>
                </c:pt>
                <c:pt idx="806">
                  <c:v>1.1704055</c:v>
                </c:pt>
                <c:pt idx="807">
                  <c:v>1.1725874000000001</c:v>
                </c:pt>
                <c:pt idx="808">
                  <c:v>1.1756637000000001</c:v>
                </c:pt>
                <c:pt idx="809">
                  <c:v>1.175306</c:v>
                </c:pt>
                <c:pt idx="810">
                  <c:v>1.1804211</c:v>
                </c:pt>
                <c:pt idx="811">
                  <c:v>1.1832469999999999</c:v>
                </c:pt>
                <c:pt idx="812">
                  <c:v>1.1848209000000001</c:v>
                </c:pt>
                <c:pt idx="813">
                  <c:v>1.1907228999999999</c:v>
                </c:pt>
                <c:pt idx="814">
                  <c:v>1.1916173000000001</c:v>
                </c:pt>
                <c:pt idx="815">
                  <c:v>1.1926546</c:v>
                </c:pt>
                <c:pt idx="816">
                  <c:v>1.1931554</c:v>
                </c:pt>
                <c:pt idx="817">
                  <c:v>1.1967323999999999</c:v>
                </c:pt>
                <c:pt idx="818">
                  <c:v>1.1963031</c:v>
                </c:pt>
                <c:pt idx="819">
                  <c:v>1.1961600999999999</c:v>
                </c:pt>
                <c:pt idx="820">
                  <c:v>1.1968397</c:v>
                </c:pt>
                <c:pt idx="821">
                  <c:v>1.1978055000000001</c:v>
                </c:pt>
                <c:pt idx="822">
                  <c:v>1.2023126</c:v>
                </c:pt>
                <c:pt idx="823">
                  <c:v>1.2023484</c:v>
                </c:pt>
                <c:pt idx="824">
                  <c:v>1.2065334000000001</c:v>
                </c:pt>
                <c:pt idx="825">
                  <c:v>1.2127931999999999</c:v>
                </c:pt>
                <c:pt idx="826">
                  <c:v>1.2113982000000001</c:v>
                </c:pt>
                <c:pt idx="827">
                  <c:v>1.2103965999999999</c:v>
                </c:pt>
                <c:pt idx="828">
                  <c:v>1.2118990000000001</c:v>
                </c:pt>
                <c:pt idx="829">
                  <c:v>1.2134012999999999</c:v>
                </c:pt>
                <c:pt idx="830">
                  <c:v>1.2172288</c:v>
                </c:pt>
                <c:pt idx="831">
                  <c:v>1.2158338</c:v>
                </c:pt>
                <c:pt idx="832">
                  <c:v>1.2191961</c:v>
                </c:pt>
                <c:pt idx="833">
                  <c:v>1.2211993000000001</c:v>
                </c:pt>
                <c:pt idx="834">
                  <c:v>1.2244543999999999</c:v>
                </c:pt>
                <c:pt idx="835">
                  <c:v>1.2301061</c:v>
                </c:pt>
                <c:pt idx="836">
                  <c:v>1.2314653</c:v>
                </c:pt>
                <c:pt idx="837">
                  <c:v>1.2313223</c:v>
                </c:pt>
                <c:pt idx="838">
                  <c:v>1.2317157999999999</c:v>
                </c:pt>
                <c:pt idx="839">
                  <c:v>1.2313938</c:v>
                </c:pt>
                <c:pt idx="840">
                  <c:v>1.2350781</c:v>
                </c:pt>
                <c:pt idx="841">
                  <c:v>1.2377251</c:v>
                </c:pt>
                <c:pt idx="842">
                  <c:v>1.2359009000000001</c:v>
                </c:pt>
                <c:pt idx="843">
                  <c:v>1.2418028999999999</c:v>
                </c:pt>
                <c:pt idx="844">
                  <c:v>1.2437346</c:v>
                </c:pt>
                <c:pt idx="845">
                  <c:v>1.2439134000000001</c:v>
                </c:pt>
                <c:pt idx="846">
                  <c:v>1.2425542000000001</c:v>
                </c:pt>
                <c:pt idx="847">
                  <c:v>1.2431265</c:v>
                </c:pt>
                <c:pt idx="848">
                  <c:v>1.2526771000000001</c:v>
                </c:pt>
                <c:pt idx="849">
                  <c:v>1.2550022999999999</c:v>
                </c:pt>
                <c:pt idx="850">
                  <c:v>1.2540722</c:v>
                </c:pt>
                <c:pt idx="851">
                  <c:v>1.2536072</c:v>
                </c:pt>
                <c:pt idx="852">
                  <c:v>1.2533567999999999</c:v>
                </c:pt>
                <c:pt idx="853">
                  <c:v>1.2534641</c:v>
                </c:pt>
                <c:pt idx="854">
                  <c:v>1.2555746000000001</c:v>
                </c:pt>
                <c:pt idx="855">
                  <c:v>1.2580069</c:v>
                </c:pt>
                <c:pt idx="856">
                  <c:v>1.2607254999999999</c:v>
                </c:pt>
                <c:pt idx="857">
                  <c:v>1.2617986000000001</c:v>
                </c:pt>
                <c:pt idx="858">
                  <c:v>1.2634797</c:v>
                </c:pt>
                <c:pt idx="859">
                  <c:v>1.2731018999999999</c:v>
                </c:pt>
                <c:pt idx="860">
                  <c:v>1.2737459</c:v>
                </c:pt>
                <c:pt idx="861">
                  <c:v>1.2735669999999999</c:v>
                </c:pt>
                <c:pt idx="862">
                  <c:v>1.2734239000000001</c:v>
                </c:pt>
                <c:pt idx="863">
                  <c:v>1.272637</c:v>
                </c:pt>
                <c:pt idx="864">
                  <c:v>1.274354</c:v>
                </c:pt>
                <c:pt idx="865">
                  <c:v>1.2754985999999999</c:v>
                </c:pt>
                <c:pt idx="866">
                  <c:v>1.2769294</c:v>
                </c:pt>
                <c:pt idx="867">
                  <c:v>1.2805063999999999</c:v>
                </c:pt>
                <c:pt idx="868">
                  <c:v>1.2826169000000001</c:v>
                </c:pt>
                <c:pt idx="869">
                  <c:v>1.2854068999999999</c:v>
                </c:pt>
                <c:pt idx="870">
                  <c:v>1.288197</c:v>
                </c:pt>
                <c:pt idx="871">
                  <c:v>1.2922032999999999</c:v>
                </c:pt>
                <c:pt idx="872">
                  <c:v>1.2924538000000001</c:v>
                </c:pt>
                <c:pt idx="873">
                  <c:v>1.2927755999999999</c:v>
                </c:pt>
                <c:pt idx="874">
                  <c:v>1.2927398999999999</c:v>
                </c:pt>
                <c:pt idx="875">
                  <c:v>1.2933121999999999</c:v>
                </c:pt>
                <c:pt idx="876">
                  <c:v>1.2929902</c:v>
                </c:pt>
                <c:pt idx="877">
                  <c:v>1.2934551999999999</c:v>
                </c:pt>
                <c:pt idx="878">
                  <c:v>1.2941707</c:v>
                </c:pt>
                <c:pt idx="879">
                  <c:v>1.2960308</c:v>
                </c:pt>
                <c:pt idx="880">
                  <c:v>1.2964599999999999</c:v>
                </c:pt>
                <c:pt idx="881">
                  <c:v>1.2977476999999999</c:v>
                </c:pt>
                <c:pt idx="882">
                  <c:v>1.2990354</c:v>
                </c:pt>
                <c:pt idx="883">
                  <c:v>1.3030417000000001</c:v>
                </c:pt>
                <c:pt idx="884">
                  <c:v>1.3043294000000001</c:v>
                </c:pt>
                <c:pt idx="885">
                  <c:v>1.3123777999999999</c:v>
                </c:pt>
                <c:pt idx="886">
                  <c:v>1.3130573999999999</c:v>
                </c:pt>
                <c:pt idx="887">
                  <c:v>1.3123419999999999</c:v>
                </c:pt>
                <c:pt idx="888">
                  <c:v>1.3147028999999999</c:v>
                </c:pt>
                <c:pt idx="889">
                  <c:v>1.3142020999999999</c:v>
                </c:pt>
                <c:pt idx="890">
                  <c:v>1.3131288999999999</c:v>
                </c:pt>
                <c:pt idx="891">
                  <c:v>1.3176003000000001</c:v>
                </c:pt>
                <c:pt idx="892">
                  <c:v>1.3163483</c:v>
                </c:pt>
                <c:pt idx="893">
                  <c:v>1.3192457</c:v>
                </c:pt>
                <c:pt idx="894">
                  <c:v>1.3220000000000001</c:v>
                </c:pt>
                <c:pt idx="895">
                  <c:v>1.3211771999999999</c:v>
                </c:pt>
                <c:pt idx="896">
                  <c:v>1.3236812</c:v>
                </c:pt>
                <c:pt idx="897">
                  <c:v>1.3295117999999999</c:v>
                </c:pt>
                <c:pt idx="898">
                  <c:v>1.3324091</c:v>
                </c:pt>
                <c:pt idx="899">
                  <c:v>1.3326237000000001</c:v>
                </c:pt>
                <c:pt idx="900">
                  <c:v>1.3315505999999999</c:v>
                </c:pt>
                <c:pt idx="901">
                  <c:v>1.3335896</c:v>
                </c:pt>
                <c:pt idx="902">
                  <c:v>1.333196</c:v>
                </c:pt>
                <c:pt idx="903">
                  <c:v>1.3335538</c:v>
                </c:pt>
                <c:pt idx="904">
                  <c:v>1.3341619</c:v>
                </c:pt>
                <c:pt idx="905">
                  <c:v>1.3341261</c:v>
                </c:pt>
                <c:pt idx="906">
                  <c:v>1.3379893</c:v>
                </c:pt>
                <c:pt idx="907">
                  <c:v>1.3380966000000001</c:v>
                </c:pt>
                <c:pt idx="908">
                  <c:v>1.3400639000000001</c:v>
                </c:pt>
                <c:pt idx="909">
                  <c:v>1.3427825</c:v>
                </c:pt>
                <c:pt idx="910">
                  <c:v>1.3471823000000001</c:v>
                </c:pt>
                <c:pt idx="911">
                  <c:v>1.350795</c:v>
                </c:pt>
                <c:pt idx="912">
                  <c:v>1.3549087</c:v>
                </c:pt>
                <c:pt idx="913">
                  <c:v>1.3548013000000001</c:v>
                </c:pt>
                <c:pt idx="914">
                  <c:v>1.3537998</c:v>
                </c:pt>
                <c:pt idx="915">
                  <c:v>1.3530485999999999</c:v>
                </c:pt>
                <c:pt idx="916">
                  <c:v>1.3541932000000001</c:v>
                </c:pt>
                <c:pt idx="917">
                  <c:v>1.356733</c:v>
                </c:pt>
                <c:pt idx="918">
                  <c:v>1.3579490999999999</c:v>
                </c:pt>
                <c:pt idx="919">
                  <c:v>1.3571979999999999</c:v>
                </c:pt>
                <c:pt idx="920">
                  <c:v>1.3641015999999999</c:v>
                </c:pt>
                <c:pt idx="921">
                  <c:v>1.3641732</c:v>
                </c:pt>
                <c:pt idx="922">
                  <c:v>1.3646739999999999</c:v>
                </c:pt>
                <c:pt idx="923">
                  <c:v>1.3731515000000001</c:v>
                </c:pt>
                <c:pt idx="924">
                  <c:v>1.3750115999999999</c:v>
                </c:pt>
                <c:pt idx="925">
                  <c:v>1.3764782</c:v>
                </c:pt>
                <c:pt idx="926">
                  <c:v>1.3731515000000001</c:v>
                </c:pt>
                <c:pt idx="927">
                  <c:v>1.3762277000000001</c:v>
                </c:pt>
                <c:pt idx="928">
                  <c:v>1.3750115999999999</c:v>
                </c:pt>
                <c:pt idx="929">
                  <c:v>1.3751903999999999</c:v>
                </c:pt>
                <c:pt idx="930">
                  <c:v>1.3774081</c:v>
                </c:pt>
                <c:pt idx="931">
                  <c:v>1.3767643000000001</c:v>
                </c:pt>
                <c:pt idx="932">
                  <c:v>1.3794829</c:v>
                </c:pt>
                <c:pt idx="933">
                  <c:v>1.3802698</c:v>
                </c:pt>
                <c:pt idx="934">
                  <c:v>1.3836322000000001</c:v>
                </c:pt>
                <c:pt idx="935">
                  <c:v>1.3840257</c:v>
                </c:pt>
                <c:pt idx="936">
                  <c:v>1.385993</c:v>
                </c:pt>
                <c:pt idx="937">
                  <c:v>1.3926463</c:v>
                </c:pt>
                <c:pt idx="938">
                  <c:v>1.3956866999999999</c:v>
                </c:pt>
                <c:pt idx="939">
                  <c:v>1.3959372000000001</c:v>
                </c:pt>
                <c:pt idx="940">
                  <c:v>1.3969388</c:v>
                </c:pt>
                <c:pt idx="941">
                  <c:v>1.3953291000000001</c:v>
                </c:pt>
                <c:pt idx="942">
                  <c:v>1.3967955999999999</c:v>
                </c:pt>
                <c:pt idx="943">
                  <c:v>1.3974394999999999</c:v>
                </c:pt>
                <c:pt idx="944">
                  <c:v>1.4009450999999999</c:v>
                </c:pt>
                <c:pt idx="945">
                  <c:v>1.4008019</c:v>
                </c:pt>
                <c:pt idx="946">
                  <c:v>1.4053446999999999</c:v>
                </c:pt>
                <c:pt idx="947">
                  <c:v>1.4059170000000001</c:v>
                </c:pt>
                <c:pt idx="948">
                  <c:v>1.4075625</c:v>
                </c:pt>
                <c:pt idx="949">
                  <c:v>1.4144661000000001</c:v>
                </c:pt>
                <c:pt idx="950">
                  <c:v>1.4140012</c:v>
                </c:pt>
                <c:pt idx="951">
                  <c:v>1.4154677</c:v>
                </c:pt>
                <c:pt idx="952">
                  <c:v>1.4179002000000001</c:v>
                </c:pt>
                <c:pt idx="953">
                  <c:v>1.415754</c:v>
                </c:pt>
                <c:pt idx="954">
                  <c:v>1.4159685</c:v>
                </c:pt>
                <c:pt idx="955">
                  <c:v>1.4169700999999999</c:v>
                </c:pt>
                <c:pt idx="956">
                  <c:v>1.4153605</c:v>
                </c:pt>
                <c:pt idx="957">
                  <c:v>1.4196887</c:v>
                </c:pt>
                <c:pt idx="958">
                  <c:v>1.4186156000000001</c:v>
                </c:pt>
                <c:pt idx="959">
                  <c:v>1.4220853</c:v>
                </c:pt>
                <c:pt idx="960">
                  <c:v>1.4258412</c:v>
                </c:pt>
                <c:pt idx="961">
                  <c:v>1.4250541999999999</c:v>
                </c:pt>
                <c:pt idx="962">
                  <c:v>1.4336390000000001</c:v>
                </c:pt>
                <c:pt idx="963">
                  <c:v>1.4346764000000001</c:v>
                </c:pt>
                <c:pt idx="964">
                  <c:v>1.4370015</c:v>
                </c:pt>
                <c:pt idx="965">
                  <c:v>1.4359641000000001</c:v>
                </c:pt>
                <c:pt idx="966">
                  <c:v>1.4342113999999999</c:v>
                </c:pt>
                <c:pt idx="967">
                  <c:v>1.4353918000000001</c:v>
                </c:pt>
                <c:pt idx="968">
                  <c:v>1.4405068999999999</c:v>
                </c:pt>
                <c:pt idx="969">
                  <c:v>1.4398631</c:v>
                </c:pt>
                <c:pt idx="970">
                  <c:v>1.4436548</c:v>
                </c:pt>
                <c:pt idx="971">
                  <c:v>1.4456936</c:v>
                </c:pt>
                <c:pt idx="972">
                  <c:v>1.4469456999999999</c:v>
                </c:pt>
                <c:pt idx="973">
                  <c:v>1.4540639</c:v>
                </c:pt>
                <c:pt idx="974">
                  <c:v>1.4539565999999999</c:v>
                </c:pt>
                <c:pt idx="975">
                  <c:v>1.4556735999999999</c:v>
                </c:pt>
                <c:pt idx="976">
                  <c:v>1.4564964</c:v>
                </c:pt>
                <c:pt idx="977">
                  <c:v>1.4564964</c:v>
                </c:pt>
                <c:pt idx="978">
                  <c:v>1.459179</c:v>
                </c:pt>
                <c:pt idx="979">
                  <c:v>1.4610392000000001</c:v>
                </c:pt>
                <c:pt idx="980">
                  <c:v>1.4610392000000001</c:v>
                </c:pt>
                <c:pt idx="981">
                  <c:v>1.4609675</c:v>
                </c:pt>
                <c:pt idx="982">
                  <c:v>1.4588213999999999</c:v>
                </c:pt>
                <c:pt idx="983">
                  <c:v>1.4629350000000001</c:v>
                </c:pt>
                <c:pt idx="984">
                  <c:v>1.4655104000000001</c:v>
                </c:pt>
                <c:pt idx="985">
                  <c:v>1.4713053</c:v>
                </c:pt>
                <c:pt idx="986">
                  <c:v>1.4752400000000001</c:v>
                </c:pt>
                <c:pt idx="987">
                  <c:v>1.4769927</c:v>
                </c:pt>
                <c:pt idx="988">
                  <c:v>1.4765277000000001</c:v>
                </c:pt>
                <c:pt idx="989">
                  <c:v>1.4774935</c:v>
                </c:pt>
                <c:pt idx="990">
                  <c:v>1.4777439000000001</c:v>
                </c:pt>
                <c:pt idx="991">
                  <c:v>1.4813209000000001</c:v>
                </c:pt>
                <c:pt idx="992">
                  <c:v>1.4837533000000001</c:v>
                </c:pt>
                <c:pt idx="993">
                  <c:v>1.4866507</c:v>
                </c:pt>
                <c:pt idx="994">
                  <c:v>1.4882245000000001</c:v>
                </c:pt>
                <c:pt idx="995">
                  <c:v>1.4954144</c:v>
                </c:pt>
                <c:pt idx="996">
                  <c:v>1.4962728999999999</c:v>
                </c:pt>
                <c:pt idx="997">
                  <c:v>1.4980256999999999</c:v>
                </c:pt>
                <c:pt idx="998">
                  <c:v>1.4991703000000001</c:v>
                </c:pt>
                <c:pt idx="999">
                  <c:v>1.4979541000000001</c:v>
                </c:pt>
                <c:pt idx="1000">
                  <c:v>1.4998499000000001</c:v>
                </c:pt>
                <c:pt idx="1001">
                  <c:v>1.5042854999999999</c:v>
                </c:pt>
                <c:pt idx="1002">
                  <c:v>1.5073974000000001</c:v>
                </c:pt>
                <c:pt idx="1003">
                  <c:v>1.5075763</c:v>
                </c:pt>
                <c:pt idx="1004">
                  <c:v>1.5076836</c:v>
                </c:pt>
                <c:pt idx="1005">
                  <c:v>1.5073259000000001</c:v>
                </c:pt>
                <c:pt idx="1006">
                  <c:v>1.5088283</c:v>
                </c:pt>
                <c:pt idx="1007">
                  <c:v>1.5171984000000001</c:v>
                </c:pt>
                <c:pt idx="1008">
                  <c:v>1.5175920000000001</c:v>
                </c:pt>
                <c:pt idx="1009">
                  <c:v>1.519452</c:v>
                </c:pt>
                <c:pt idx="1010">
                  <c:v>1.5183789999999999</c:v>
                </c:pt>
                <c:pt idx="1011">
                  <c:v>1.5202389999999999</c:v>
                </c:pt>
                <c:pt idx="1012">
                  <c:v>1.5250322000000001</c:v>
                </c:pt>
                <c:pt idx="1013">
                  <c:v>1.5271068999999999</c:v>
                </c:pt>
                <c:pt idx="1014">
                  <c:v>1.5285375999999999</c:v>
                </c:pt>
                <c:pt idx="1015">
                  <c:v>1.5335097</c:v>
                </c:pt>
                <c:pt idx="1016">
                  <c:v>1.539555</c:v>
                </c:pt>
                <c:pt idx="1017">
                  <c:v>1.5369079000000001</c:v>
                </c:pt>
                <c:pt idx="1018">
                  <c:v>1.5385534000000001</c:v>
                </c:pt>
                <c:pt idx="1019">
                  <c:v>1.5391257</c:v>
                </c:pt>
                <c:pt idx="1020">
                  <c:v>1.5418442000000001</c:v>
                </c:pt>
                <c:pt idx="1021">
                  <c:v>1.5431676999999999</c:v>
                </c:pt>
                <c:pt idx="1022">
                  <c:v>1.5443838999999999</c:v>
                </c:pt>
                <c:pt idx="1023">
                  <c:v>1.5484259</c:v>
                </c:pt>
                <c:pt idx="1024">
                  <c:v>1.5494633</c:v>
                </c:pt>
                <c:pt idx="1025">
                  <c:v>1.5492845</c:v>
                </c:pt>
                <c:pt idx="1026">
                  <c:v>1.55186</c:v>
                </c:pt>
                <c:pt idx="1027">
                  <c:v>1.5561522999999999</c:v>
                </c:pt>
                <c:pt idx="1028">
                  <c:v>1.5585488999999999</c:v>
                </c:pt>
                <c:pt idx="1029">
                  <c:v>1.5574399999999999</c:v>
                </c:pt>
                <c:pt idx="1030">
                  <c:v>1.5571896999999999</c:v>
                </c:pt>
                <c:pt idx="1031">
                  <c:v>1.5614105</c:v>
                </c:pt>
                <c:pt idx="1032">
                  <c:v>1.5619471</c:v>
                </c:pt>
                <c:pt idx="1033">
                  <c:v>1.5650234000000001</c:v>
                </c:pt>
                <c:pt idx="1034">
                  <c:v>1.56928</c:v>
                </c:pt>
                <c:pt idx="1035">
                  <c:v>1.5689223999999999</c:v>
                </c:pt>
                <c:pt idx="1036">
                  <c:v>1.5771495</c:v>
                </c:pt>
                <c:pt idx="1037">
                  <c:v>1.5781510999999999</c:v>
                </c:pt>
                <c:pt idx="1038">
                  <c:v>1.5799396000000001</c:v>
                </c:pt>
                <c:pt idx="1039">
                  <c:v>1.5776144999999999</c:v>
                </c:pt>
                <c:pt idx="1040">
                  <c:v>1.5799038000000001</c:v>
                </c:pt>
                <c:pt idx="1041">
                  <c:v>1.5820143</c:v>
                </c:pt>
                <c:pt idx="1042">
                  <c:v>1.584554</c:v>
                </c:pt>
                <c:pt idx="1043">
                  <c:v>1.5829085000000001</c:v>
                </c:pt>
                <c:pt idx="1044">
                  <c:v>1.5852693</c:v>
                </c:pt>
                <c:pt idx="1045">
                  <c:v>1.589383</c:v>
                </c:pt>
                <c:pt idx="1046">
                  <c:v>1.5902057000000001</c:v>
                </c:pt>
                <c:pt idx="1047">
                  <c:v>1.5911356999999999</c:v>
                </c:pt>
                <c:pt idx="1048">
                  <c:v>1.5972523999999999</c:v>
                </c:pt>
                <c:pt idx="1049">
                  <c:v>1.5992913</c:v>
                </c:pt>
                <c:pt idx="1050">
                  <c:v>1.5988978</c:v>
                </c:pt>
                <c:pt idx="1051">
                  <c:v>1.5985758999999999</c:v>
                </c:pt>
                <c:pt idx="1052">
                  <c:v>1.5984328999999999</c:v>
                </c:pt>
                <c:pt idx="1053">
                  <c:v>1.5988978</c:v>
                </c:pt>
                <c:pt idx="1054">
                  <c:v>1.5996490999999999</c:v>
                </c:pt>
                <c:pt idx="1055">
                  <c:v>1.5995059</c:v>
                </c:pt>
                <c:pt idx="1056">
                  <c:v>1.5997564</c:v>
                </c:pt>
                <c:pt idx="1057">
                  <c:v>1.5986832</c:v>
                </c:pt>
                <c:pt idx="1058">
                  <c:v>1.5992556</c:v>
                </c:pt>
                <c:pt idx="1059">
                  <c:v>1.5972883</c:v>
                </c:pt>
                <c:pt idx="1060">
                  <c:v>1.6036553</c:v>
                </c:pt>
                <c:pt idx="1061">
                  <c:v>1.6028325999999999</c:v>
                </c:pt>
                <c:pt idx="1062">
                  <c:v>1.6030115</c:v>
                </c:pt>
                <c:pt idx="1063">
                  <c:v>1.6047285</c:v>
                </c:pt>
                <c:pt idx="1064">
                  <c:v>1.6072681</c:v>
                </c:pt>
                <c:pt idx="1065">
                  <c:v>1.6099509000000001</c:v>
                </c:pt>
                <c:pt idx="1066">
                  <c:v>1.6085558</c:v>
                </c:pt>
                <c:pt idx="1067">
                  <c:v>1.6115963</c:v>
                </c:pt>
                <c:pt idx="1068">
                  <c:v>1.6145653</c:v>
                </c:pt>
                <c:pt idx="1069">
                  <c:v>1.6203243000000001</c:v>
                </c:pt>
                <c:pt idx="1070">
                  <c:v>1.6186073000000001</c:v>
                </c:pt>
                <c:pt idx="1071">
                  <c:v>1.6186430000000001</c:v>
                </c:pt>
                <c:pt idx="1072">
                  <c:v>1.6195374</c:v>
                </c:pt>
                <c:pt idx="1073">
                  <c:v>1.6200382</c:v>
                </c:pt>
                <c:pt idx="1074">
                  <c:v>1.6215404</c:v>
                </c:pt>
                <c:pt idx="1075">
                  <c:v>1.6230427999999999</c:v>
                </c:pt>
                <c:pt idx="1076">
                  <c:v>1.6235793999999999</c:v>
                </c:pt>
                <c:pt idx="1077">
                  <c:v>1.6223631999999999</c:v>
                </c:pt>
                <c:pt idx="1078">
                  <c:v>1.6286229999999999</c:v>
                </c:pt>
                <c:pt idx="1079">
                  <c:v>1.629553</c:v>
                </c:pt>
                <c:pt idx="1080">
                  <c:v>1.6321285000000001</c:v>
                </c:pt>
                <c:pt idx="1081">
                  <c:v>1.6365282999999999</c:v>
                </c:pt>
                <c:pt idx="1082">
                  <c:v>1.6396044000000001</c:v>
                </c:pt>
                <c:pt idx="1083">
                  <c:v>1.6409996</c:v>
                </c:pt>
                <c:pt idx="1084">
                  <c:v>1.6406418</c:v>
                </c:pt>
                <c:pt idx="1085">
                  <c:v>1.6415360000000001</c:v>
                </c:pt>
                <c:pt idx="1086">
                  <c:v>1.6405345</c:v>
                </c:pt>
                <c:pt idx="1087">
                  <c:v>1.6390321000000001</c:v>
                </c:pt>
                <c:pt idx="1088">
                  <c:v>1.6399264</c:v>
                </c:pt>
                <c:pt idx="1089">
                  <c:v>1.6411784</c:v>
                </c:pt>
                <c:pt idx="1090">
                  <c:v>1.6436465</c:v>
                </c:pt>
                <c:pt idx="1091">
                  <c:v>1.6463293000000001</c:v>
                </c:pt>
                <c:pt idx="1092">
                  <c:v>1.6463293000000001</c:v>
                </c:pt>
                <c:pt idx="1093">
                  <c:v>1.6460073</c:v>
                </c:pt>
                <c:pt idx="1094">
                  <c:v>1.6513728999999999</c:v>
                </c:pt>
                <c:pt idx="1095">
                  <c:v>1.6527320999999999</c:v>
                </c:pt>
                <c:pt idx="1096">
                  <c:v>1.65588</c:v>
                </c:pt>
                <c:pt idx="1097">
                  <c:v>1.6611024000000001</c:v>
                </c:pt>
                <c:pt idx="1098">
                  <c:v>1.6612454999999999</c:v>
                </c:pt>
                <c:pt idx="1099">
                  <c:v>1.6599934999999999</c:v>
                </c:pt>
                <c:pt idx="1100">
                  <c:v>1.6618535999999999</c:v>
                </c:pt>
                <c:pt idx="1101">
                  <c:v>1.6611381999999999</c:v>
                </c:pt>
                <c:pt idx="1102">
                  <c:v>1.6657168</c:v>
                </c:pt>
                <c:pt idx="1103">
                  <c:v>1.6649655999999999</c:v>
                </c:pt>
                <c:pt idx="1104">
                  <c:v>1.6714042</c:v>
                </c:pt>
                <c:pt idx="1105">
                  <c:v>1.6719408</c:v>
                </c:pt>
                <c:pt idx="1106">
                  <c:v>1.6754819999999999</c:v>
                </c:pt>
                <c:pt idx="1107">
                  <c:v>1.6819208000000001</c:v>
                </c:pt>
                <c:pt idx="1108">
                  <c:v>1.6830654</c:v>
                </c:pt>
                <c:pt idx="1109">
                  <c:v>1.6799176</c:v>
                </c:pt>
                <c:pt idx="1110">
                  <c:v>1.6827076999999999</c:v>
                </c:pt>
                <c:pt idx="1111">
                  <c:v>1.6804541</c:v>
                </c:pt>
                <c:pt idx="1112">
                  <c:v>1.682958</c:v>
                </c:pt>
                <c:pt idx="1113">
                  <c:v>1.6796671999999999</c:v>
                </c:pt>
                <c:pt idx="1114">
                  <c:v>1.6850685000000001</c:v>
                </c:pt>
                <c:pt idx="1115">
                  <c:v>1.6842101</c:v>
                </c:pt>
                <c:pt idx="1116">
                  <c:v>1.6905056000000001</c:v>
                </c:pt>
                <c:pt idx="1117">
                  <c:v>1.6919363999999999</c:v>
                </c:pt>
                <c:pt idx="1118">
                  <c:v>1.6972305000000001</c:v>
                </c:pt>
                <c:pt idx="1119">
                  <c:v>1.7009147</c:v>
                </c:pt>
                <c:pt idx="1120">
                  <c:v>1.7017732999999999</c:v>
                </c:pt>
                <c:pt idx="1121">
                  <c:v>1.6996986000000001</c:v>
                </c:pt>
                <c:pt idx="1122">
                  <c:v>1.7042413999999999</c:v>
                </c:pt>
                <c:pt idx="1123">
                  <c:v>1.7059941000000001</c:v>
                </c:pt>
                <c:pt idx="1124">
                  <c:v>1.7067095000000001</c:v>
                </c:pt>
                <c:pt idx="1125">
                  <c:v>1.7122896999999999</c:v>
                </c:pt>
                <c:pt idx="1126">
                  <c:v>1.7134343000000001</c:v>
                </c:pt>
                <c:pt idx="1127">
                  <c:v>1.7222339</c:v>
                </c:pt>
                <c:pt idx="1128">
                  <c:v>1.7232711000000001</c:v>
                </c:pt>
                <c:pt idx="1129">
                  <c:v>1.7225200000000001</c:v>
                </c:pt>
                <c:pt idx="1130">
                  <c:v>1.7232354000000001</c:v>
                </c:pt>
                <c:pt idx="1131">
                  <c:v>1.7263831999999999</c:v>
                </c:pt>
                <c:pt idx="1132">
                  <c:v>1.7239865999999999</c:v>
                </c:pt>
                <c:pt idx="1133">
                  <c:v>1.7252027999999999</c:v>
                </c:pt>
                <c:pt idx="1134">
                  <c:v>1.7283504999999999</c:v>
                </c:pt>
                <c:pt idx="1135">
                  <c:v>1.7318560999999999</c:v>
                </c:pt>
                <c:pt idx="1136">
                  <c:v>1.7352901000000001</c:v>
                </c:pt>
                <c:pt idx="1137">
                  <c:v>1.7435529000000001</c:v>
                </c:pt>
                <c:pt idx="1138">
                  <c:v>1.7418001999999999</c:v>
                </c:pt>
                <c:pt idx="1139">
                  <c:v>1.7428375</c:v>
                </c:pt>
                <c:pt idx="1140">
                  <c:v>1.7457707</c:v>
                </c:pt>
                <c:pt idx="1141">
                  <c:v>1.7462</c:v>
                </c:pt>
                <c:pt idx="1142">
                  <c:v>1.7500274</c:v>
                </c:pt>
                <c:pt idx="1143">
                  <c:v>1.7521735000000001</c:v>
                </c:pt>
                <c:pt idx="1144">
                  <c:v>1.7605438</c:v>
                </c:pt>
                <c:pt idx="1145">
                  <c:v>1.7631193000000001</c:v>
                </c:pt>
                <c:pt idx="1146">
                  <c:v>1.7616885</c:v>
                </c:pt>
                <c:pt idx="1147">
                  <c:v>1.7624396</c:v>
                </c:pt>
                <c:pt idx="1148">
                  <c:v>1.7621893</c:v>
                </c:pt>
                <c:pt idx="1149">
                  <c:v>1.7671971</c:v>
                </c:pt>
                <c:pt idx="1150">
                  <c:v>1.7682703</c:v>
                </c:pt>
                <c:pt idx="1151">
                  <c:v>1.7676622</c:v>
                </c:pt>
                <c:pt idx="1152">
                  <c:v>1.7682344999999999</c:v>
                </c:pt>
                <c:pt idx="1153">
                  <c:v>1.7662671000000001</c:v>
                </c:pt>
                <c:pt idx="1154">
                  <c:v>1.7663743000000001</c:v>
                </c:pt>
                <c:pt idx="1155">
                  <c:v>1.7684848</c:v>
                </c:pt>
                <c:pt idx="1156">
                  <c:v>1.7709528999999999</c:v>
                </c:pt>
                <c:pt idx="1157">
                  <c:v>1.7733854</c:v>
                </c:pt>
                <c:pt idx="1158">
                  <c:v>1.7727773</c:v>
                </c:pt>
                <c:pt idx="1159">
                  <c:v>1.7736000000000001</c:v>
                </c:pt>
                <c:pt idx="1160">
                  <c:v>1.7720617999999999</c:v>
                </c:pt>
                <c:pt idx="1161">
                  <c:v>1.7741008</c:v>
                </c:pt>
                <c:pt idx="1162">
                  <c:v>1.773922</c:v>
                </c:pt>
                <c:pt idx="1163">
                  <c:v>1.7758178</c:v>
                </c:pt>
                <c:pt idx="1164">
                  <c:v>1.7818986999999999</c:v>
                </c:pt>
                <c:pt idx="1165">
                  <c:v>1.7831863999999999</c:v>
                </c:pt>
                <c:pt idx="1166">
                  <c:v>1.7817198000000001</c:v>
                </c:pt>
                <c:pt idx="1167">
                  <c:v>1.7818986999999999</c:v>
                </c:pt>
                <c:pt idx="1168">
                  <c:v>1.7824711</c:v>
                </c:pt>
                <c:pt idx="1169">
                  <c:v>1.7812549</c:v>
                </c:pt>
                <c:pt idx="1170">
                  <c:v>1.7826499</c:v>
                </c:pt>
                <c:pt idx="1171">
                  <c:v>1.7822564000000001</c:v>
                </c:pt>
                <c:pt idx="1172">
                  <c:v>1.7853327000000001</c:v>
                </c:pt>
                <c:pt idx="1173">
                  <c:v>1.7872285000000001</c:v>
                </c:pt>
                <c:pt idx="1174">
                  <c:v>1.7864416000000001</c:v>
                </c:pt>
                <c:pt idx="1175">
                  <c:v>1.7900543</c:v>
                </c:pt>
                <c:pt idx="1176">
                  <c:v>1.791199</c:v>
                </c:pt>
                <c:pt idx="1177">
                  <c:v>1.7932022000000001</c:v>
                </c:pt>
                <c:pt idx="1178">
                  <c:v>1.7925583</c:v>
                </c:pt>
                <c:pt idx="1179">
                  <c:v>1.7958848000000001</c:v>
                </c:pt>
                <c:pt idx="1180">
                  <c:v>1.8032893000000001</c:v>
                </c:pt>
                <c:pt idx="1181">
                  <c:v>1.8020016000000001</c:v>
                </c:pt>
                <c:pt idx="1182">
                  <c:v>1.8025024000000001</c:v>
                </c:pt>
                <c:pt idx="1183">
                  <c:v>1.8035755</c:v>
                </c:pt>
                <c:pt idx="1184">
                  <c:v>1.8028244</c:v>
                </c:pt>
                <c:pt idx="1185">
                  <c:v>1.8055428</c:v>
                </c:pt>
                <c:pt idx="1186">
                  <c:v>1.8065443999999999</c:v>
                </c:pt>
                <c:pt idx="1187">
                  <c:v>1.8061509</c:v>
                </c:pt>
                <c:pt idx="1188">
                  <c:v>1.8096207</c:v>
                </c:pt>
                <c:pt idx="1189">
                  <c:v>1.8112661999999999</c:v>
                </c:pt>
                <c:pt idx="1190">
                  <c:v>1.8130904000000001</c:v>
                </c:pt>
                <c:pt idx="1191">
                  <c:v>1.8137700999999999</c:v>
                </c:pt>
                <c:pt idx="1192">
                  <c:v>1.8130904000000001</c:v>
                </c:pt>
                <c:pt idx="1193">
                  <c:v>1.8135555000000001</c:v>
                </c:pt>
                <c:pt idx="1194">
                  <c:v>1.8202444</c:v>
                </c:pt>
                <c:pt idx="1195">
                  <c:v>1.8232135</c:v>
                </c:pt>
                <c:pt idx="1196">
                  <c:v>1.8229987999999999</c:v>
                </c:pt>
                <c:pt idx="1197">
                  <c:v>1.8243223</c:v>
                </c:pt>
                <c:pt idx="1198">
                  <c:v>1.8229272000000001</c:v>
                </c:pt>
                <c:pt idx="1199">
                  <c:v>1.8258246</c:v>
                </c:pt>
                <c:pt idx="1200">
                  <c:v>1.8282927</c:v>
                </c:pt>
                <c:pt idx="1201">
                  <c:v>1.8262897</c:v>
                </c:pt>
                <c:pt idx="1202">
                  <c:v>1.8316551000000001</c:v>
                </c:pt>
                <c:pt idx="1203">
                  <c:v>1.8334794999999999</c:v>
                </c:pt>
                <c:pt idx="1204">
                  <c:v>1.8375931000000001</c:v>
                </c:pt>
                <c:pt idx="1205">
                  <c:v>1.8448902</c:v>
                </c:pt>
                <c:pt idx="1206">
                  <c:v>1.8432090000000001</c:v>
                </c:pt>
                <c:pt idx="1207">
                  <c:v>1.8431375000000001</c:v>
                </c:pt>
                <c:pt idx="1208">
                  <c:v>1.8432805999999999</c:v>
                </c:pt>
                <c:pt idx="1209">
                  <c:v>1.8479664</c:v>
                </c:pt>
                <c:pt idx="1210">
                  <c:v>1.8468218000000001</c:v>
                </c:pt>
                <c:pt idx="1211">
                  <c:v>1.8509711</c:v>
                </c:pt>
                <c:pt idx="1212">
                  <c:v>1.8532963</c:v>
                </c:pt>
                <c:pt idx="1213">
                  <c:v>1.852724</c:v>
                </c:pt>
                <c:pt idx="1214">
                  <c:v>1.8537612000000001</c:v>
                </c:pt>
                <c:pt idx="1215">
                  <c:v>1.8534393</c:v>
                </c:pt>
                <c:pt idx="1216">
                  <c:v>1.8637054</c:v>
                </c:pt>
                <c:pt idx="1217">
                  <c:v>1.8640273000000001</c:v>
                </c:pt>
                <c:pt idx="1218">
                  <c:v>1.8618454</c:v>
                </c:pt>
                <c:pt idx="1219">
                  <c:v>1.8662449999999999</c:v>
                </c:pt>
                <c:pt idx="1220">
                  <c:v>1.8659231999999999</c:v>
                </c:pt>
                <c:pt idx="1221">
                  <c:v>1.8693929</c:v>
                </c:pt>
                <c:pt idx="1222">
                  <c:v>1.8746153000000001</c:v>
                </c:pt>
                <c:pt idx="1223">
                  <c:v>1.8760462</c:v>
                </c:pt>
                <c:pt idx="1224">
                  <c:v>1.8838440000000001</c:v>
                </c:pt>
                <c:pt idx="1225">
                  <c:v>1.8874211000000001</c:v>
                </c:pt>
                <c:pt idx="1226">
                  <c:v>1.8839513999999999</c:v>
                </c:pt>
                <c:pt idx="1227">
                  <c:v>1.8862764999999999</c:v>
                </c:pt>
                <c:pt idx="1228">
                  <c:v>1.8906046000000001</c:v>
                </c:pt>
                <c:pt idx="1229">
                  <c:v>1.8898177</c:v>
                </c:pt>
                <c:pt idx="1230">
                  <c:v>1.8953979000000001</c:v>
                </c:pt>
                <c:pt idx="1231">
                  <c:v>1.898188</c:v>
                </c:pt>
                <c:pt idx="1232">
                  <c:v>1.9047339000000001</c:v>
                </c:pt>
                <c:pt idx="1233">
                  <c:v>1.9060931999999999</c:v>
                </c:pt>
                <c:pt idx="1234">
                  <c:v>1.9051632000000001</c:v>
                </c:pt>
                <c:pt idx="1235">
                  <c:v>1.9064866</c:v>
                </c:pt>
                <c:pt idx="1236">
                  <c:v>1.9053062000000001</c:v>
                </c:pt>
                <c:pt idx="1237">
                  <c:v>1.9078459999999999</c:v>
                </c:pt>
                <c:pt idx="1238">
                  <c:v>1.9117807</c:v>
                </c:pt>
                <c:pt idx="1239">
                  <c:v>1.9133188000000001</c:v>
                </c:pt>
                <c:pt idx="1240">
                  <c:v>1.9155008</c:v>
                </c:pt>
                <c:pt idx="1241">
                  <c:v>1.9220824999999999</c:v>
                </c:pt>
                <c:pt idx="1242">
                  <c:v>1.9245506999999999</c:v>
                </c:pt>
                <c:pt idx="1243">
                  <c:v>1.9268042000000001</c:v>
                </c:pt>
                <c:pt idx="1244">
                  <c:v>1.9261246000000001</c:v>
                </c:pt>
                <c:pt idx="1245">
                  <c:v>1.9281276000000001</c:v>
                </c:pt>
                <c:pt idx="1246">
                  <c:v>1.9263391000000001</c:v>
                </c:pt>
                <c:pt idx="1247">
                  <c:v>1.9316332000000001</c:v>
                </c:pt>
                <c:pt idx="1248">
                  <c:v>1.9311681999999999</c:v>
                </c:pt>
                <c:pt idx="1249">
                  <c:v>1.9322056000000001</c:v>
                </c:pt>
                <c:pt idx="1250">
                  <c:v>1.9301307999999999</c:v>
                </c:pt>
                <c:pt idx="1251">
                  <c:v>1.9293796999999999</c:v>
                </c:pt>
                <c:pt idx="1252">
                  <c:v>1.9257667999999999</c:v>
                </c:pt>
                <c:pt idx="1253">
                  <c:v>1.927305</c:v>
                </c:pt>
                <c:pt idx="1254">
                  <c:v>1.9271977</c:v>
                </c:pt>
                <c:pt idx="1255">
                  <c:v>1.9250872000000001</c:v>
                </c:pt>
                <c:pt idx="1256">
                  <c:v>1.9261246000000001</c:v>
                </c:pt>
                <c:pt idx="1257">
                  <c:v>1.927305</c:v>
                </c:pt>
                <c:pt idx="1258">
                  <c:v>1.9253018</c:v>
                </c:pt>
                <c:pt idx="1259">
                  <c:v>1.9269472000000001</c:v>
                </c:pt>
                <c:pt idx="1260">
                  <c:v>1.9274480000000001</c:v>
                </c:pt>
                <c:pt idx="1261">
                  <c:v>1.9279846</c:v>
                </c:pt>
                <c:pt idx="1262">
                  <c:v>1.9259099</c:v>
                </c:pt>
                <c:pt idx="1263">
                  <c:v>1.9258025999999999</c:v>
                </c:pt>
                <c:pt idx="1264">
                  <c:v>1.9249442000000001</c:v>
                </c:pt>
                <c:pt idx="1265">
                  <c:v>1.9236922000000001</c:v>
                </c:pt>
                <c:pt idx="1266">
                  <c:v>1.9250872000000001</c:v>
                </c:pt>
                <c:pt idx="1267">
                  <c:v>1.9250872000000001</c:v>
                </c:pt>
                <c:pt idx="1268">
                  <c:v>1.9282708</c:v>
                </c:pt>
                <c:pt idx="1269">
                  <c:v>1.9351387</c:v>
                </c:pt>
                <c:pt idx="1270">
                  <c:v>1.9405041999999999</c:v>
                </c:pt>
                <c:pt idx="1271">
                  <c:v>1.9459413000000001</c:v>
                </c:pt>
                <c:pt idx="1272">
                  <c:v>1.9466209000000001</c:v>
                </c:pt>
                <c:pt idx="1273">
                  <c:v>1.9480516999999999</c:v>
                </c:pt>
                <c:pt idx="1274">
                  <c:v>1.9488745000000001</c:v>
                </c:pt>
                <c:pt idx="1275">
                  <c:v>1.9536319</c:v>
                </c:pt>
                <c:pt idx="1276">
                  <c:v>1.9565650000000001</c:v>
                </c:pt>
                <c:pt idx="1277">
                  <c:v>1.9622884</c:v>
                </c:pt>
                <c:pt idx="1278">
                  <c:v>1.966545</c:v>
                </c:pt>
                <c:pt idx="1279">
                  <c:v>1.9670099999999999</c:v>
                </c:pt>
                <c:pt idx="1280">
                  <c:v>1.9681903999999999</c:v>
                </c:pt>
                <c:pt idx="1281">
                  <c:v>1.9713381999999999</c:v>
                </c:pt>
                <c:pt idx="1282">
                  <c:v>1.9773833999999999</c:v>
                </c:pt>
                <c:pt idx="1283">
                  <c:v>1.9795296</c:v>
                </c:pt>
                <c:pt idx="1284">
                  <c:v>1.9879357</c:v>
                </c:pt>
                <c:pt idx="1285">
                  <c:v>1.9865406000000001</c:v>
                </c:pt>
                <c:pt idx="1286">
                  <c:v>1.9886868</c:v>
                </c:pt>
                <c:pt idx="1287">
                  <c:v>1.9897598999999999</c:v>
                </c:pt>
                <c:pt idx="1288">
                  <c:v>1.9882933</c:v>
                </c:pt>
                <c:pt idx="1289">
                  <c:v>1.9924427</c:v>
                </c:pt>
                <c:pt idx="1290">
                  <c:v>1.9927646000000001</c:v>
                </c:pt>
                <c:pt idx="1291">
                  <c:v>1.9953759</c:v>
                </c:pt>
                <c:pt idx="1292">
                  <c:v>1.9985952</c:v>
                </c:pt>
                <c:pt idx="1293">
                  <c:v>1.9980587000000001</c:v>
                </c:pt>
                <c:pt idx="1294">
                  <c:v>1.9999187</c:v>
                </c:pt>
                <c:pt idx="1295">
                  <c:v>2.0000260000000001</c:v>
                </c:pt>
                <c:pt idx="1296">
                  <c:v>2.0051770000000002</c:v>
                </c:pt>
                <c:pt idx="1297">
                  <c:v>2.0057491999999999</c:v>
                </c:pt>
                <c:pt idx="1298">
                  <c:v>2.0066435</c:v>
                </c:pt>
                <c:pt idx="1299">
                  <c:v>2.0086466999999999</c:v>
                </c:pt>
                <c:pt idx="1300">
                  <c:v>2.0075736000000002</c:v>
                </c:pt>
                <c:pt idx="1301">
                  <c:v>2.0077167</c:v>
                </c:pt>
                <c:pt idx="1302">
                  <c:v>2.0099344000000001</c:v>
                </c:pt>
                <c:pt idx="1303">
                  <c:v>2.0107211999999999</c:v>
                </c:pt>
                <c:pt idx="1304">
                  <c:v>2.0106497000000001</c:v>
                </c:pt>
                <c:pt idx="1305">
                  <c:v>2.0122952000000001</c:v>
                </c:pt>
                <c:pt idx="1306">
                  <c:v>2.0127602000000002</c:v>
                </c:pt>
                <c:pt idx="1307">
                  <c:v>2.0140121</c:v>
                </c:pt>
                <c:pt idx="1308">
                  <c:v>2.0154073000000001</c:v>
                </c:pt>
                <c:pt idx="1309">
                  <c:v>2.0179469999999999</c:v>
                </c:pt>
                <c:pt idx="1310">
                  <c:v>2.0195208</c:v>
                </c:pt>
                <c:pt idx="1311">
                  <c:v>2.0183403000000002</c:v>
                </c:pt>
                <c:pt idx="1312">
                  <c:v>2.0259952999999999</c:v>
                </c:pt>
                <c:pt idx="1313">
                  <c:v>2.0288925</c:v>
                </c:pt>
                <c:pt idx="1314">
                  <c:v>2.0283202999999999</c:v>
                </c:pt>
                <c:pt idx="1315">
                  <c:v>2.0284634000000001</c:v>
                </c:pt>
                <c:pt idx="1316">
                  <c:v>2.0307168999999998</c:v>
                </c:pt>
                <c:pt idx="1317">
                  <c:v>2.0286778999999999</c:v>
                </c:pt>
                <c:pt idx="1318">
                  <c:v>2.0307884</c:v>
                </c:pt>
                <c:pt idx="1319">
                  <c:v>2.0318258</c:v>
                </c:pt>
                <c:pt idx="1320">
                  <c:v>2.0330062</c:v>
                </c:pt>
                <c:pt idx="1321">
                  <c:v>2.0337217000000001</c:v>
                </c:pt>
                <c:pt idx="1322">
                  <c:v>2.0344369000000002</c:v>
                </c:pt>
                <c:pt idx="1323">
                  <c:v>2.0319688</c:v>
                </c:pt>
                <c:pt idx="1324">
                  <c:v>2.0337217000000001</c:v>
                </c:pt>
                <c:pt idx="1325">
                  <c:v>2.0359037</c:v>
                </c:pt>
                <c:pt idx="1326">
                  <c:v>2.0382288000000002</c:v>
                </c:pt>
                <c:pt idx="1327">
                  <c:v>2.0380139000000002</c:v>
                </c:pt>
                <c:pt idx="1328">
                  <c:v>2.0432722999999999</c:v>
                </c:pt>
                <c:pt idx="1329">
                  <c:v>2.0475647000000001</c:v>
                </c:pt>
                <c:pt idx="1330">
                  <c:v>2.0496751999999998</c:v>
                </c:pt>
                <c:pt idx="1331">
                  <c:v>2.0495679</c:v>
                </c:pt>
                <c:pt idx="1332">
                  <c:v>2.0473501999999999</c:v>
                </c:pt>
                <c:pt idx="1333">
                  <c:v>2.0474217000000001</c:v>
                </c:pt>
                <c:pt idx="1334">
                  <c:v>2.0482442000000001</c:v>
                </c:pt>
                <c:pt idx="1335">
                  <c:v>2.0517856999999999</c:v>
                </c:pt>
                <c:pt idx="1336">
                  <c:v>2.0537171000000001</c:v>
                </c:pt>
                <c:pt idx="1337">
                  <c:v>2.0533953</c:v>
                </c:pt>
                <c:pt idx="1338">
                  <c:v>2.0545399</c:v>
                </c:pt>
                <c:pt idx="1339">
                  <c:v>2.0582600000000002</c:v>
                </c:pt>
                <c:pt idx="1340">
                  <c:v>2.0587608999999998</c:v>
                </c:pt>
                <c:pt idx="1341">
                  <c:v>2.0616580999999998</c:v>
                </c:pt>
                <c:pt idx="1342">
                  <c:v>2.0670595</c:v>
                </c:pt>
                <c:pt idx="1343">
                  <c:v>2.0697421999999999</c:v>
                </c:pt>
                <c:pt idx="1344">
                  <c:v>2.0694561</c:v>
                </c:pt>
                <c:pt idx="1345">
                  <c:v>2.0686333000000001</c:v>
                </c:pt>
                <c:pt idx="1346">
                  <c:v>2.0680611</c:v>
                </c:pt>
                <c:pt idx="1347">
                  <c:v>2.0709583999999999</c:v>
                </c:pt>
                <c:pt idx="1348">
                  <c:v>2.0699212999999999</c:v>
                </c:pt>
                <c:pt idx="1349">
                  <c:v>2.0734625000000002</c:v>
                </c:pt>
                <c:pt idx="1350">
                  <c:v>2.0746071000000001</c:v>
                </c:pt>
                <c:pt idx="1351">
                  <c:v>2.073534</c:v>
                </c:pt>
                <c:pt idx="1352">
                  <c:v>2.0736770999999998</c:v>
                </c:pt>
                <c:pt idx="1353">
                  <c:v>2.0735698</c:v>
                </c:pt>
                <c:pt idx="1354">
                  <c:v>2.0768249000000001</c:v>
                </c:pt>
                <c:pt idx="1355">
                  <c:v>2.0806521999999998</c:v>
                </c:pt>
                <c:pt idx="1356">
                  <c:v>2.0800800000000002</c:v>
                </c:pt>
                <c:pt idx="1357">
                  <c:v>2.0887004999999998</c:v>
                </c:pt>
                <c:pt idx="1358">
                  <c:v>2.0893087000000001</c:v>
                </c:pt>
                <c:pt idx="1359">
                  <c:v>2.0897378999999998</c:v>
                </c:pt>
                <c:pt idx="1360">
                  <c:v>2.0903819000000001</c:v>
                </c:pt>
                <c:pt idx="1361">
                  <c:v>2.0910256</c:v>
                </c:pt>
                <c:pt idx="1362">
                  <c:v>2.0910256</c:v>
                </c:pt>
                <c:pt idx="1363">
                  <c:v>2.0927069</c:v>
                </c:pt>
                <c:pt idx="1364">
                  <c:v>2.0930287999999999</c:v>
                </c:pt>
                <c:pt idx="1365">
                  <c:v>2.0977147</c:v>
                </c:pt>
                <c:pt idx="1366">
                  <c:v>2.0998608999999999</c:v>
                </c:pt>
                <c:pt idx="1367">
                  <c:v>2.1012917</c:v>
                </c:pt>
                <c:pt idx="1368">
                  <c:v>2.1086605</c:v>
                </c:pt>
                <c:pt idx="1369">
                  <c:v>2.1104845999999999</c:v>
                </c:pt>
                <c:pt idx="1370">
                  <c:v>2.1105204</c:v>
                </c:pt>
                <c:pt idx="1371">
                  <c:v>2.1109855</c:v>
                </c:pt>
                <c:pt idx="1372">
                  <c:v>2.1103773000000001</c:v>
                </c:pt>
                <c:pt idx="1373">
                  <c:v>2.1143122000000001</c:v>
                </c:pt>
                <c:pt idx="1374">
                  <c:v>2.1151705000000001</c:v>
                </c:pt>
                <c:pt idx="1375">
                  <c:v>2.1190338</c:v>
                </c:pt>
                <c:pt idx="1376">
                  <c:v>2.1222531999999998</c:v>
                </c:pt>
                <c:pt idx="1377">
                  <c:v>2.1186402000000002</c:v>
                </c:pt>
                <c:pt idx="1378">
                  <c:v>2.1213231000000001</c:v>
                </c:pt>
                <c:pt idx="1379">
                  <c:v>2.1199639000000001</c:v>
                </c:pt>
                <c:pt idx="1380">
                  <c:v>2.1304088000000001</c:v>
                </c:pt>
                <c:pt idx="1381">
                  <c:v>2.1305876000000001</c:v>
                </c:pt>
                <c:pt idx="1382">
                  <c:v>2.1307664000000002</c:v>
                </c:pt>
                <c:pt idx="1383">
                  <c:v>2.1304444999999999</c:v>
                </c:pt>
                <c:pt idx="1384">
                  <c:v>2.1320541</c:v>
                </c:pt>
                <c:pt idx="1385">
                  <c:v>2.1357743999999999</c:v>
                </c:pt>
                <c:pt idx="1386">
                  <c:v>2.1344148999999999</c:v>
                </c:pt>
                <c:pt idx="1387">
                  <c:v>2.1375628</c:v>
                </c:pt>
                <c:pt idx="1388">
                  <c:v>2.1404245</c:v>
                </c:pt>
                <c:pt idx="1389">
                  <c:v>2.1448958</c:v>
                </c:pt>
                <c:pt idx="1390">
                  <c:v>2.1505117</c:v>
                </c:pt>
                <c:pt idx="1391">
                  <c:v>2.1501180999999998</c:v>
                </c:pt>
                <c:pt idx="1392">
                  <c:v>2.1520139999999999</c:v>
                </c:pt>
                <c:pt idx="1393">
                  <c:v>2.1499035000000002</c:v>
                </c:pt>
                <c:pt idx="1394">
                  <c:v>2.1529441</c:v>
                </c:pt>
                <c:pt idx="1395">
                  <c:v>2.1548755000000002</c:v>
                </c:pt>
                <c:pt idx="1396">
                  <c:v>2.1545179000000001</c:v>
                </c:pt>
                <c:pt idx="1397">
                  <c:v>2.1613142000000001</c:v>
                </c:pt>
                <c:pt idx="1398">
                  <c:v>2.1598120000000001</c:v>
                </c:pt>
                <c:pt idx="1399">
                  <c:v>2.1614572999999999</c:v>
                </c:pt>
                <c:pt idx="1400">
                  <c:v>2.1602768999999999</c:v>
                </c:pt>
                <c:pt idx="1401">
                  <c:v>2.1608850999999998</c:v>
                </c:pt>
                <c:pt idx="1402">
                  <c:v>2.1661074</c:v>
                </c:pt>
                <c:pt idx="1403">
                  <c:v>2.1712226999999999</c:v>
                </c:pt>
                <c:pt idx="1404">
                  <c:v>2.1712584000000001</c:v>
                </c:pt>
                <c:pt idx="1405">
                  <c:v>2.1703999</c:v>
                </c:pt>
                <c:pt idx="1406">
                  <c:v>2.1714373</c:v>
                </c:pt>
                <c:pt idx="1407">
                  <c:v>2.1729753000000001</c:v>
                </c:pt>
                <c:pt idx="1408">
                  <c:v>2.1747996999999999</c:v>
                </c:pt>
                <c:pt idx="1409">
                  <c:v>2.1746208999999999</c:v>
                </c:pt>
                <c:pt idx="1410">
                  <c:v>2.1802011000000001</c:v>
                </c:pt>
                <c:pt idx="1411">
                  <c:v>2.1825619000000001</c:v>
                </c:pt>
                <c:pt idx="1412">
                  <c:v>2.1813815000000001</c:v>
                </c:pt>
                <c:pt idx="1413">
                  <c:v>2.1896086000000001</c:v>
                </c:pt>
                <c:pt idx="1414">
                  <c:v>2.1911108000000001</c:v>
                </c:pt>
                <c:pt idx="1415">
                  <c:v>2.1919694000000001</c:v>
                </c:pt>
                <c:pt idx="1416">
                  <c:v>2.1907890000000001</c:v>
                </c:pt>
                <c:pt idx="1417">
                  <c:v>2.1915045000000002</c:v>
                </c:pt>
                <c:pt idx="1418">
                  <c:v>2.1923984999999999</c:v>
                </c:pt>
                <c:pt idx="1419">
                  <c:v>2.1971919999999998</c:v>
                </c:pt>
                <c:pt idx="1420">
                  <c:v>2.194509</c:v>
                </c:pt>
                <c:pt idx="1421">
                  <c:v>2.2010550000000002</c:v>
                </c:pt>
                <c:pt idx="1422">
                  <c:v>2.2009477999999998</c:v>
                </c:pt>
                <c:pt idx="1423">
                  <c:v>2.2025931000000001</c:v>
                </c:pt>
                <c:pt idx="1424">
                  <c:v>2.210248</c:v>
                </c:pt>
                <c:pt idx="1425">
                  <c:v>2.2119293</c:v>
                </c:pt>
                <c:pt idx="1426">
                  <c:v>2.2123585000000001</c:v>
                </c:pt>
                <c:pt idx="1427">
                  <c:v>2.2108203999999998</c:v>
                </c:pt>
                <c:pt idx="1428">
                  <c:v>2.2101049000000001</c:v>
                </c:pt>
                <c:pt idx="1429">
                  <c:v>2.2115357000000002</c:v>
                </c:pt>
                <c:pt idx="1430">
                  <c:v>2.2111781000000001</c:v>
                </c:pt>
                <c:pt idx="1431">
                  <c:v>2.2111781000000001</c:v>
                </c:pt>
                <c:pt idx="1432">
                  <c:v>2.2155062999999999</c:v>
                </c:pt>
                <c:pt idx="1433">
                  <c:v>2.2177956000000001</c:v>
                </c:pt>
                <c:pt idx="1434">
                  <c:v>2.2196197999999998</c:v>
                </c:pt>
                <c:pt idx="1435">
                  <c:v>2.2231969999999999</c:v>
                </c:pt>
                <c:pt idx="1436">
                  <c:v>2.2208361999999999</c:v>
                </c:pt>
                <c:pt idx="1437">
                  <c:v>2.2295997000000001</c:v>
                </c:pt>
                <c:pt idx="1438">
                  <c:v>2.2327476000000002</c:v>
                </c:pt>
                <c:pt idx="1439">
                  <c:v>2.2327832999999999</c:v>
                </c:pt>
                <c:pt idx="1440">
                  <c:v>2.2320321000000001</c:v>
                </c:pt>
                <c:pt idx="1441">
                  <c:v>2.2322468999999998</c:v>
                </c:pt>
                <c:pt idx="1442">
                  <c:v>2.2304225</c:v>
                </c:pt>
                <c:pt idx="1443">
                  <c:v>2.2358595999999999</c:v>
                </c:pt>
                <c:pt idx="1444">
                  <c:v>2.2385423000000002</c:v>
                </c:pt>
                <c:pt idx="1445">
                  <c:v>2.2376480000000001</c:v>
                </c:pt>
                <c:pt idx="1446">
                  <c:v>2.2398658</c:v>
                </c:pt>
                <c:pt idx="1447">
                  <c:v>2.2425128999999999</c:v>
                </c:pt>
                <c:pt idx="1448">
                  <c:v>2.2430851000000001</c:v>
                </c:pt>
                <c:pt idx="1449">
                  <c:v>2.2510262000000001</c:v>
                </c:pt>
                <c:pt idx="1450">
                  <c:v>2.2517059000000001</c:v>
                </c:pt>
                <c:pt idx="1451">
                  <c:v>2.2544601000000002</c:v>
                </c:pt>
                <c:pt idx="1452">
                  <c:v>2.2532439000000002</c:v>
                </c:pt>
                <c:pt idx="1453">
                  <c:v>2.2526000000000002</c:v>
                </c:pt>
                <c:pt idx="1454">
                  <c:v>2.2514913000000001</c:v>
                </c:pt>
                <c:pt idx="1455">
                  <c:v>2.2539237000000001</c:v>
                </c:pt>
                <c:pt idx="1456">
                  <c:v>2.251992</c:v>
                </c:pt>
                <c:pt idx="1457">
                  <c:v>2.2549253</c:v>
                </c:pt>
                <c:pt idx="1458">
                  <c:v>2.2560699</c:v>
                </c:pt>
                <c:pt idx="1459">
                  <c:v>2.256964</c:v>
                </c:pt>
                <c:pt idx="1460">
                  <c:v>2.2580013000000001</c:v>
                </c:pt>
                <c:pt idx="1461">
                  <c:v>2.2634384999999999</c:v>
                </c:pt>
                <c:pt idx="1462">
                  <c:v>2.2624369</c:v>
                </c:pt>
                <c:pt idx="1463">
                  <c:v>2.2621508000000001</c:v>
                </c:pt>
                <c:pt idx="1464">
                  <c:v>2.2695908999999999</c:v>
                </c:pt>
                <c:pt idx="1465">
                  <c:v>2.2727029000000001</c:v>
                </c:pt>
                <c:pt idx="1466">
                  <c:v>2.2740979000000001</c:v>
                </c:pt>
                <c:pt idx="1467">
                  <c:v>2.2738475999999999</c:v>
                </c:pt>
                <c:pt idx="1468">
                  <c:v>2.2737761000000001</c:v>
                </c:pt>
                <c:pt idx="1469">
                  <c:v>2.2727029000000001</c:v>
                </c:pt>
                <c:pt idx="1470">
                  <c:v>2.2768880999999999</c:v>
                </c:pt>
                <c:pt idx="1471">
                  <c:v>2.2774603</c:v>
                </c:pt>
                <c:pt idx="1472">
                  <c:v>2.2784262000000002</c:v>
                </c:pt>
                <c:pt idx="1473">
                  <c:v>2.2816812999999998</c:v>
                </c:pt>
                <c:pt idx="1474">
                  <c:v>2.2842566999999998</c:v>
                </c:pt>
                <c:pt idx="1475">
                  <c:v>2.2833625999999998</c:v>
                </c:pt>
                <c:pt idx="1476">
                  <c:v>2.2891932000000002</c:v>
                </c:pt>
                <c:pt idx="1477">
                  <c:v>2.2913752000000001</c:v>
                </c:pt>
                <c:pt idx="1478">
                  <c:v>2.2924483000000002</c:v>
                </c:pt>
                <c:pt idx="1479">
                  <c:v>2.2947733000000001</c:v>
                </c:pt>
                <c:pt idx="1480">
                  <c:v>2.2932351</c:v>
                </c:pt>
                <c:pt idx="1481">
                  <c:v>2.2935572</c:v>
                </c:pt>
                <c:pt idx="1482">
                  <c:v>2.2925198</c:v>
                </c:pt>
                <c:pt idx="1483">
                  <c:v>2.2925556</c:v>
                </c:pt>
                <c:pt idx="1484">
                  <c:v>2.2938075000000002</c:v>
                </c:pt>
                <c:pt idx="1485">
                  <c:v>2.2967048000000001</c:v>
                </c:pt>
                <c:pt idx="1486">
                  <c:v>2.2986721999999999</c:v>
                </c:pt>
                <c:pt idx="1487">
                  <c:v>2.2976348</c:v>
                </c:pt>
                <c:pt idx="1488">
                  <c:v>2.3015338999999999</c:v>
                </c:pt>
                <c:pt idx="1489">
                  <c:v>2.3032149999999998</c:v>
                </c:pt>
                <c:pt idx="1490">
                  <c:v>2.3068278000000002</c:v>
                </c:pt>
                <c:pt idx="1491">
                  <c:v>2.3130161999999999</c:v>
                </c:pt>
                <c:pt idx="1492">
                  <c:v>2.3127298000000001</c:v>
                </c:pt>
                <c:pt idx="1493">
                  <c:v>2.3129447000000001</c:v>
                </c:pt>
                <c:pt idx="1494">
                  <c:v>2.3165216000000002</c:v>
                </c:pt>
                <c:pt idx="1495">
                  <c:v>2.3183099999999999</c:v>
                </c:pt>
                <c:pt idx="1496">
                  <c:v>2.3207065999999998</c:v>
                </c:pt>
                <c:pt idx="1497">
                  <c:v>2.3237828999999999</c:v>
                </c:pt>
                <c:pt idx="1498">
                  <c:v>2.3323678999999999</c:v>
                </c:pt>
                <c:pt idx="1499">
                  <c:v>2.3350506000000002</c:v>
                </c:pt>
                <c:pt idx="1500">
                  <c:v>2.3351936000000002</c:v>
                </c:pt>
                <c:pt idx="1501">
                  <c:v>2.3358734000000001</c:v>
                </c:pt>
                <c:pt idx="1502">
                  <c:v>2.3373040999999999</c:v>
                </c:pt>
                <c:pt idx="1503">
                  <c:v>2.3375545</c:v>
                </c:pt>
                <c:pt idx="1504">
                  <c:v>2.3393430999999998</c:v>
                </c:pt>
                <c:pt idx="1505">
                  <c:v>2.3397006999999999</c:v>
                </c:pt>
                <c:pt idx="1506">
                  <c:v>2.3418112</c:v>
                </c:pt>
                <c:pt idx="1507">
                  <c:v>2.3442793000000002</c:v>
                </c:pt>
                <c:pt idx="1508">
                  <c:v>2.3497522000000002</c:v>
                </c:pt>
                <c:pt idx="1509">
                  <c:v>2.3549747000000001</c:v>
                </c:pt>
                <c:pt idx="1510">
                  <c:v>2.3555826999999998</c:v>
                </c:pt>
                <c:pt idx="1511">
                  <c:v>2.3560479000000001</c:v>
                </c:pt>
                <c:pt idx="1512">
                  <c:v>2.3560121000000001</c:v>
                </c:pt>
                <c:pt idx="1513">
                  <c:v>2.3596606000000002</c:v>
                </c:pt>
                <c:pt idx="1514">
                  <c:v>2.3585159999999998</c:v>
                </c:pt>
                <c:pt idx="1515">
                  <c:v>2.3640604000000001</c:v>
                </c:pt>
                <c:pt idx="1516">
                  <c:v>2.3654912000000001</c:v>
                </c:pt>
                <c:pt idx="1517">
                  <c:v>2.3730745</c:v>
                </c:pt>
                <c:pt idx="1518">
                  <c:v>2.3733963999999999</c:v>
                </c:pt>
                <c:pt idx="1519">
                  <c:v>2.3756141999999998</c:v>
                </c:pt>
                <c:pt idx="1520">
                  <c:v>2.3759359999999998</c:v>
                </c:pt>
                <c:pt idx="1521">
                  <c:v>2.3772595000000001</c:v>
                </c:pt>
                <c:pt idx="1522">
                  <c:v>2.3803000000000001</c:v>
                </c:pt>
                <c:pt idx="1523">
                  <c:v>2.3781895999999998</c:v>
                </c:pt>
                <c:pt idx="1524">
                  <c:v>2.3784041</c:v>
                </c:pt>
                <c:pt idx="1525">
                  <c:v>2.3792627</c:v>
                </c:pt>
                <c:pt idx="1526">
                  <c:v>2.3847356</c:v>
                </c:pt>
                <c:pt idx="1527">
                  <c:v>2.3864882000000001</c:v>
                </c:pt>
                <c:pt idx="1528">
                  <c:v>2.3926408000000001</c:v>
                </c:pt>
                <c:pt idx="1529">
                  <c:v>2.3949300999999998</c:v>
                </c:pt>
                <c:pt idx="1530">
                  <c:v>2.3953234999999999</c:v>
                </c:pt>
                <c:pt idx="1531">
                  <c:v>2.3965038999999999</c:v>
                </c:pt>
                <c:pt idx="1532">
                  <c:v>2.3964682000000002</c:v>
                </c:pt>
                <c:pt idx="1533">
                  <c:v>2.3981495000000002</c:v>
                </c:pt>
                <c:pt idx="1534">
                  <c:v>2.4030499000000001</c:v>
                </c:pt>
                <c:pt idx="1535">
                  <c:v>2.4025493</c:v>
                </c:pt>
                <c:pt idx="1536">
                  <c:v>2.4057683999999999</c:v>
                </c:pt>
                <c:pt idx="1537">
                  <c:v>2.4064839</c:v>
                </c:pt>
                <c:pt idx="1538">
                  <c:v>2.4145322</c:v>
                </c:pt>
                <c:pt idx="1539">
                  <c:v>2.4153549999999999</c:v>
                </c:pt>
                <c:pt idx="1540">
                  <c:v>2.4144249000000002</c:v>
                </c:pt>
                <c:pt idx="1541">
                  <c:v>2.4161419999999998</c:v>
                </c:pt>
                <c:pt idx="1542">
                  <c:v>2.4161419999999998</c:v>
                </c:pt>
                <c:pt idx="1543">
                  <c:v>2.4202197000000001</c:v>
                </c:pt>
                <c:pt idx="1544">
                  <c:v>2.4192895999999999</c:v>
                </c:pt>
                <c:pt idx="1545">
                  <c:v>2.4212213</c:v>
                </c:pt>
                <c:pt idx="1546">
                  <c:v>2.4258714000000001</c:v>
                </c:pt>
                <c:pt idx="1547">
                  <c:v>2.4264437999999999</c:v>
                </c:pt>
                <c:pt idx="1548">
                  <c:v>2.4272306000000001</c:v>
                </c:pt>
                <c:pt idx="1549">
                  <c:v>2.4268014</c:v>
                </c:pt>
                <c:pt idx="1550">
                  <c:v>2.4338123999999999</c:v>
                </c:pt>
                <c:pt idx="1551">
                  <c:v>2.4358512999999999</c:v>
                </c:pt>
                <c:pt idx="1552">
                  <c:v>2.4355294999999999</c:v>
                </c:pt>
                <c:pt idx="1553">
                  <c:v>2.4364951000000001</c:v>
                </c:pt>
                <c:pt idx="1554">
                  <c:v>2.4357798000000002</c:v>
                </c:pt>
                <c:pt idx="1555">
                  <c:v>2.4371748000000002</c:v>
                </c:pt>
                <c:pt idx="1556">
                  <c:v>2.4393926000000001</c:v>
                </c:pt>
                <c:pt idx="1557">
                  <c:v>2.4394640999999999</c:v>
                </c:pt>
                <c:pt idx="1558">
                  <c:v>2.4450443000000002</c:v>
                </c:pt>
                <c:pt idx="1559">
                  <c:v>2.4470475</c:v>
                </c:pt>
                <c:pt idx="1560">
                  <c:v>2.4489074</c:v>
                </c:pt>
                <c:pt idx="1561">
                  <c:v>2.4558827999999999</c:v>
                </c:pt>
                <c:pt idx="1562">
                  <c:v>2.4576712000000001</c:v>
                </c:pt>
                <c:pt idx="1563">
                  <c:v>2.4577784999999999</c:v>
                </c:pt>
                <c:pt idx="1564">
                  <c:v>2.4562404</c:v>
                </c:pt>
                <c:pt idx="1565">
                  <c:v>2.4561331000000002</c:v>
                </c:pt>
                <c:pt idx="1566">
                  <c:v>2.4603538999999999</c:v>
                </c:pt>
                <c:pt idx="1567">
                  <c:v>2.4612482</c:v>
                </c:pt>
                <c:pt idx="1568">
                  <c:v>2.4652188000000002</c:v>
                </c:pt>
                <c:pt idx="1569">
                  <c:v>2.4667925999999998</c:v>
                </c:pt>
                <c:pt idx="1570">
                  <c:v>2.4657195000000001</c:v>
                </c:pt>
                <c:pt idx="1571">
                  <c:v>2.4692965</c:v>
                </c:pt>
                <c:pt idx="1572">
                  <c:v>2.4768797999999999</c:v>
                </c:pt>
                <c:pt idx="1573">
                  <c:v>2.4769155999999999</c:v>
                </c:pt>
                <c:pt idx="1574">
                  <c:v>2.4765579999999998</c:v>
                </c:pt>
                <c:pt idx="1575">
                  <c:v>2.4774522999999999</c:v>
                </c:pt>
                <c:pt idx="1576">
                  <c:v>2.4777026000000002</c:v>
                </c:pt>
                <c:pt idx="1577">
                  <c:v>2.4782033000000001</c:v>
                </c:pt>
                <c:pt idx="1578">
                  <c:v>2.4767009999999998</c:v>
                </c:pt>
                <c:pt idx="1579">
                  <c:v>2.4780959999999999</c:v>
                </c:pt>
                <c:pt idx="1580">
                  <c:v>2.4810650000000001</c:v>
                </c:pt>
                <c:pt idx="1581">
                  <c:v>2.4801350000000002</c:v>
                </c:pt>
                <c:pt idx="1582">
                  <c:v>2.4825672999999999</c:v>
                </c:pt>
                <c:pt idx="1583">
                  <c:v>2.484499</c:v>
                </c:pt>
                <c:pt idx="1584">
                  <c:v>2.4872890000000001</c:v>
                </c:pt>
                <c:pt idx="1585">
                  <c:v>2.4871101000000002</c:v>
                </c:pt>
                <c:pt idx="1586">
                  <c:v>2.4927619000000001</c:v>
                </c:pt>
                <c:pt idx="1587">
                  <c:v>2.4989499999999998</c:v>
                </c:pt>
                <c:pt idx="1588">
                  <c:v>2.4969112999999998</c:v>
                </c:pt>
                <c:pt idx="1589">
                  <c:v>2.4979844</c:v>
                </c:pt>
                <c:pt idx="1590">
                  <c:v>2.4976265</c:v>
                </c:pt>
                <c:pt idx="1591">
                  <c:v>2.4970186000000001</c:v>
                </c:pt>
                <c:pt idx="1592">
                  <c:v>2.5015972</c:v>
                </c:pt>
                <c:pt idx="1593">
                  <c:v>2.5022050999999998</c:v>
                </c:pt>
                <c:pt idx="1594">
                  <c:v>2.5032424999999998</c:v>
                </c:pt>
                <c:pt idx="1595">
                  <c:v>2.5069270000000001</c:v>
                </c:pt>
                <c:pt idx="1596">
                  <c:v>2.5078925999999999</c:v>
                </c:pt>
                <c:pt idx="1597">
                  <c:v>2.5141882999999998</c:v>
                </c:pt>
                <c:pt idx="1598">
                  <c:v>2.5182660000000001</c:v>
                </c:pt>
                <c:pt idx="1599">
                  <c:v>2.5181228999999998</c:v>
                </c:pt>
                <c:pt idx="1600">
                  <c:v>2.5196253999999998</c:v>
                </c:pt>
                <c:pt idx="1601">
                  <c:v>2.5187669000000001</c:v>
                </c:pt>
                <c:pt idx="1602">
                  <c:v>2.5186953999999999</c:v>
                </c:pt>
                <c:pt idx="1603">
                  <c:v>2.5192318</c:v>
                </c:pt>
                <c:pt idx="1604">
                  <c:v>2.5196969999999999</c:v>
                </c:pt>
                <c:pt idx="1605">
                  <c:v>2.519196</c:v>
                </c:pt>
                <c:pt idx="1606">
                  <c:v>2.5196253999999998</c:v>
                </c:pt>
                <c:pt idx="1607">
                  <c:v>2.5213065000000001</c:v>
                </c:pt>
                <c:pt idx="1608">
                  <c:v>2.5220935</c:v>
                </c:pt>
                <c:pt idx="1609">
                  <c:v>2.5237031000000001</c:v>
                </c:pt>
                <c:pt idx="1610">
                  <c:v>2.526386</c:v>
                </c:pt>
                <c:pt idx="1611">
                  <c:v>2.5287468</c:v>
                </c:pt>
                <c:pt idx="1612">
                  <c:v>2.5292118000000001</c:v>
                </c:pt>
                <c:pt idx="1613">
                  <c:v>2.5308573000000001</c:v>
                </c:pt>
                <c:pt idx="1614">
                  <c:v>2.5335041999999999</c:v>
                </c:pt>
                <c:pt idx="1615">
                  <c:v>2.5381543999999998</c:v>
                </c:pt>
                <c:pt idx="1616">
                  <c:v>2.5403006000000001</c:v>
                </c:pt>
                <c:pt idx="1617">
                  <c:v>2.5384405000000001</c:v>
                </c:pt>
                <c:pt idx="1618">
                  <c:v>2.5398355000000001</c:v>
                </c:pt>
                <c:pt idx="1619">
                  <c:v>2.5373673000000001</c:v>
                </c:pt>
                <c:pt idx="1620">
                  <c:v>2.5400502999999999</c:v>
                </c:pt>
                <c:pt idx="1621">
                  <c:v>2.5423038</c:v>
                </c:pt>
                <c:pt idx="1622">
                  <c:v>2.5443783</c:v>
                </c:pt>
                <c:pt idx="1623">
                  <c:v>2.5423752999999998</c:v>
                </c:pt>
                <c:pt idx="1624">
                  <c:v>2.5464530000000001</c:v>
                </c:pt>
                <c:pt idx="1625">
                  <c:v>2.5488852999999998</c:v>
                </c:pt>
                <c:pt idx="1626">
                  <c:v>2.5477764999999999</c:v>
                </c:pt>
                <c:pt idx="1627">
                  <c:v>2.5489929</c:v>
                </c:pt>
                <c:pt idx="1628">
                  <c:v>2.5547518999999999</c:v>
                </c:pt>
                <c:pt idx="1629">
                  <c:v>2.5591515999999999</c:v>
                </c:pt>
                <c:pt idx="1630">
                  <c:v>2.5590799</c:v>
                </c:pt>
                <c:pt idx="1631">
                  <c:v>2.5597596</c:v>
                </c:pt>
                <c:pt idx="1632">
                  <c:v>2.5599026999999999</c:v>
                </c:pt>
                <c:pt idx="1633">
                  <c:v>2.5591873999999999</c:v>
                </c:pt>
                <c:pt idx="1634">
                  <c:v>2.5597596</c:v>
                </c:pt>
                <c:pt idx="1635">
                  <c:v>2.5597238999999998</c:v>
                </c:pt>
                <c:pt idx="1636">
                  <c:v>2.5604393000000001</c:v>
                </c:pt>
                <c:pt idx="1637">
                  <c:v>2.559545</c:v>
                </c:pt>
                <c:pt idx="1638">
                  <c:v>2.5632293000000002</c:v>
                </c:pt>
                <c:pt idx="1639">
                  <c:v>2.5629075000000001</c:v>
                </c:pt>
                <c:pt idx="1640">
                  <c:v>2.5643023999999999</c:v>
                </c:pt>
                <c:pt idx="1641">
                  <c:v>2.5690597999999998</c:v>
                </c:pt>
                <c:pt idx="1642">
                  <c:v>2.5687022000000002</c:v>
                </c:pt>
                <c:pt idx="1643">
                  <c:v>2.5691671</c:v>
                </c:pt>
                <c:pt idx="1644">
                  <c:v>2.5702403</c:v>
                </c:pt>
                <c:pt idx="1645">
                  <c:v>2.5768578</c:v>
                </c:pt>
                <c:pt idx="1646">
                  <c:v>2.5788251999999998</c:v>
                </c:pt>
                <c:pt idx="1647">
                  <c:v>2.5788967999999999</c:v>
                </c:pt>
                <c:pt idx="1648">
                  <c:v>2.5791113000000001</c:v>
                </c:pt>
                <c:pt idx="1649">
                  <c:v>2.579469</c:v>
                </c:pt>
                <c:pt idx="1650">
                  <c:v>2.5790755999999999</c:v>
                </c:pt>
                <c:pt idx="1651">
                  <c:v>2.5792185999999999</c:v>
                </c:pt>
                <c:pt idx="1652">
                  <c:v>2.5821518999999999</c:v>
                </c:pt>
                <c:pt idx="1653">
                  <c:v>2.5831534999999999</c:v>
                </c:pt>
                <c:pt idx="1654">
                  <c:v>2.5837615</c:v>
                </c:pt>
                <c:pt idx="1655">
                  <c:v>2.5890913000000002</c:v>
                </c:pt>
                <c:pt idx="1656">
                  <c:v>2.5880538999999998</c:v>
                </c:pt>
                <c:pt idx="1657">
                  <c:v>2.5915594</c:v>
                </c:pt>
                <c:pt idx="1658">
                  <c:v>2.5934195999999998</c:v>
                </c:pt>
                <c:pt idx="1659">
                  <c:v>2.5984631</c:v>
                </c:pt>
                <c:pt idx="1660">
                  <c:v>2.6000728999999998</c:v>
                </c:pt>
                <c:pt idx="1661">
                  <c:v>2.5998579999999998</c:v>
                </c:pt>
                <c:pt idx="1662">
                  <c:v>2.6000371000000002</c:v>
                </c:pt>
                <c:pt idx="1663">
                  <c:v>2.6006450999999999</c:v>
                </c:pt>
                <c:pt idx="1664">
                  <c:v>2.6012533000000002</c:v>
                </c:pt>
                <c:pt idx="1665">
                  <c:v>2.6013248</c:v>
                </c:pt>
                <c:pt idx="1666">
                  <c:v>2.5973541999999998</c:v>
                </c:pt>
                <c:pt idx="1667">
                  <c:v>2.6005020000000001</c:v>
                </c:pt>
                <c:pt idx="1668">
                  <c:v>2.6036499000000002</c:v>
                </c:pt>
                <c:pt idx="1669">
                  <c:v>2.6038287000000002</c:v>
                </c:pt>
                <c:pt idx="1670">
                  <c:v>2.6077990999999998</c:v>
                </c:pt>
                <c:pt idx="1671">
                  <c:v>2.6086933999999999</c:v>
                </c:pt>
                <c:pt idx="1672">
                  <c:v>2.6140590000000001</c:v>
                </c:pt>
                <c:pt idx="1673">
                  <c:v>2.6197463999999999</c:v>
                </c:pt>
                <c:pt idx="1674">
                  <c:v>2.6192098000000001</c:v>
                </c:pt>
                <c:pt idx="1675">
                  <c:v>2.6218569</c:v>
                </c:pt>
                <c:pt idx="1676">
                  <c:v>2.6259345999999999</c:v>
                </c:pt>
                <c:pt idx="1677">
                  <c:v>2.6286174999999998</c:v>
                </c:pt>
                <c:pt idx="1678">
                  <c:v>2.6314074999999999</c:v>
                </c:pt>
                <c:pt idx="1679">
                  <c:v>2.6397778999999999</c:v>
                </c:pt>
                <c:pt idx="1680">
                  <c:v>2.6403143</c:v>
                </c:pt>
                <c:pt idx="1681">
                  <c:v>2.6401355</c:v>
                </c:pt>
                <c:pt idx="1682">
                  <c:v>2.6443922999999998</c:v>
                </c:pt>
                <c:pt idx="1683">
                  <c:v>2.6455011000000002</c:v>
                </c:pt>
                <c:pt idx="1684">
                  <c:v>2.6470034</c:v>
                </c:pt>
                <c:pt idx="1685">
                  <c:v>2.6502943000000001</c:v>
                </c:pt>
                <c:pt idx="1686">
                  <c:v>2.6591654</c:v>
                </c:pt>
                <c:pt idx="1687">
                  <c:v>2.6603458</c:v>
                </c:pt>
                <c:pt idx="1688">
                  <c:v>2.6604530999999998</c:v>
                </c:pt>
                <c:pt idx="1689">
                  <c:v>2.6634576000000001</c:v>
                </c:pt>
                <c:pt idx="1690">
                  <c:v>2.6658184999999999</c:v>
                </c:pt>
                <c:pt idx="1691">
                  <c:v>2.6695030000000002</c:v>
                </c:pt>
                <c:pt idx="1692">
                  <c:v>2.6753692999999998</c:v>
                </c:pt>
                <c:pt idx="1693">
                  <c:v>2.6808421999999998</c:v>
                </c:pt>
                <c:pt idx="1694">
                  <c:v>2.680377</c:v>
                </c:pt>
                <c:pt idx="1695">
                  <c:v>2.6810567000000001</c:v>
                </c:pt>
                <c:pt idx="1696">
                  <c:v>2.6855280000000001</c:v>
                </c:pt>
                <c:pt idx="1697">
                  <c:v>2.6871375999999998</c:v>
                </c:pt>
                <c:pt idx="1698">
                  <c:v>2.6920383000000001</c:v>
                </c:pt>
                <c:pt idx="1699">
                  <c:v>2.692682</c:v>
                </c:pt>
                <c:pt idx="1700">
                  <c:v>2.6922885999999999</c:v>
                </c:pt>
                <c:pt idx="1701">
                  <c:v>2.7021253000000001</c:v>
                </c:pt>
                <c:pt idx="1702">
                  <c:v>2.7021970999999998</c:v>
                </c:pt>
                <c:pt idx="1703">
                  <c:v>2.7013028000000001</c:v>
                </c:pt>
                <c:pt idx="1704">
                  <c:v>2.7026620000000001</c:v>
                </c:pt>
                <c:pt idx="1705">
                  <c:v>2.7062390000000001</c:v>
                </c:pt>
                <c:pt idx="1706">
                  <c:v>2.708421</c:v>
                </c:pt>
                <c:pt idx="1707">
                  <c:v>2.7123914</c:v>
                </c:pt>
                <c:pt idx="1708">
                  <c:v>2.7150028000000002</c:v>
                </c:pt>
                <c:pt idx="1709">
                  <c:v>2.7214054999999999</c:v>
                </c:pt>
                <c:pt idx="1710">
                  <c:v>2.7223356000000001</c:v>
                </c:pt>
                <c:pt idx="1711">
                  <c:v>2.7217633999999999</c:v>
                </c:pt>
                <c:pt idx="1712">
                  <c:v>2.7205471999999999</c:v>
                </c:pt>
                <c:pt idx="1713">
                  <c:v>2.7266281000000001</c:v>
                </c:pt>
                <c:pt idx="1714">
                  <c:v>2.7261274000000002</c:v>
                </c:pt>
                <c:pt idx="1715">
                  <c:v>2.7285955</c:v>
                </c:pt>
                <c:pt idx="1716">
                  <c:v>2.7321010000000001</c:v>
                </c:pt>
                <c:pt idx="1717">
                  <c:v>2.7314212000000002</c:v>
                </c:pt>
                <c:pt idx="1718">
                  <c:v>2.7316357999999998</c:v>
                </c:pt>
                <c:pt idx="1719">
                  <c:v>2.7297758999999999</c:v>
                </c:pt>
                <c:pt idx="1720">
                  <c:v>2.7316357999999998</c:v>
                </c:pt>
                <c:pt idx="1721">
                  <c:v>2.733031</c:v>
                </c:pt>
                <c:pt idx="1722">
                  <c:v>2.7401849999999999</c:v>
                </c:pt>
                <c:pt idx="1723">
                  <c:v>2.7398273999999998</c:v>
                </c:pt>
                <c:pt idx="1724">
                  <c:v>2.7429391999999999</c:v>
                </c:pt>
                <c:pt idx="1725">
                  <c:v>2.7421525</c:v>
                </c:pt>
                <c:pt idx="1726">
                  <c:v>2.7416515000000001</c:v>
                </c:pt>
                <c:pt idx="1727">
                  <c:v>2.7426889000000001</c:v>
                </c:pt>
                <c:pt idx="1728">
                  <c:v>2.7410435999999998</c:v>
                </c:pt>
                <c:pt idx="1729">
                  <c:v>2.7450497</c:v>
                </c:pt>
                <c:pt idx="1730">
                  <c:v>2.7464447000000001</c:v>
                </c:pt>
                <c:pt idx="1731">
                  <c:v>2.7455864000000001</c:v>
                </c:pt>
                <c:pt idx="1732">
                  <c:v>2.7484478999999999</c:v>
                </c:pt>
                <c:pt idx="1733">
                  <c:v>2.7497356000000002</c:v>
                </c:pt>
                <c:pt idx="1734">
                  <c:v>2.7528119000000002</c:v>
                </c:pt>
                <c:pt idx="1735">
                  <c:v>2.7514169000000002</c:v>
                </c:pt>
                <c:pt idx="1736">
                  <c:v>2.7571759</c:v>
                </c:pt>
                <c:pt idx="1737">
                  <c:v>2.7632568000000002</c:v>
                </c:pt>
                <c:pt idx="1738">
                  <c:v>2.7620406000000002</c:v>
                </c:pt>
                <c:pt idx="1739">
                  <c:v>2.7615042000000001</c:v>
                </c:pt>
                <c:pt idx="1740">
                  <c:v>2.7608602000000002</c:v>
                </c:pt>
                <c:pt idx="1741">
                  <c:v>2.7628992000000001</c:v>
                </c:pt>
                <c:pt idx="1742">
                  <c:v>2.7639008</c:v>
                </c:pt>
                <c:pt idx="1743">
                  <c:v>2.7616114999999999</c:v>
                </c:pt>
                <c:pt idx="1744">
                  <c:v>2.7648307999999999</c:v>
                </c:pt>
                <c:pt idx="1745">
                  <c:v>2.7660469999999999</c:v>
                </c:pt>
                <c:pt idx="1746">
                  <c:v>2.7654030000000001</c:v>
                </c:pt>
                <c:pt idx="1747">
                  <c:v>2.7691588</c:v>
                </c:pt>
                <c:pt idx="1748">
                  <c:v>2.7710189999999999</c:v>
                </c:pt>
                <c:pt idx="1749">
                  <c:v>2.7720563</c:v>
                </c:pt>
                <c:pt idx="1750">
                  <c:v>2.7726288000000001</c:v>
                </c:pt>
                <c:pt idx="1751">
                  <c:v>2.7789600000000001</c:v>
                </c:pt>
                <c:pt idx="1752">
                  <c:v>2.7820721000000002</c:v>
                </c:pt>
                <c:pt idx="1753">
                  <c:v>2.7820005000000001</c:v>
                </c:pt>
                <c:pt idx="1754">
                  <c:v>2.7822509000000002</c:v>
                </c:pt>
                <c:pt idx="1755">
                  <c:v>2.7809273999999999</c:v>
                </c:pt>
                <c:pt idx="1756">
                  <c:v>2.7821077999999999</c:v>
                </c:pt>
                <c:pt idx="1757">
                  <c:v>2.7828947999999998</c:v>
                </c:pt>
                <c:pt idx="1758">
                  <c:v>2.7828233</c:v>
                </c:pt>
                <c:pt idx="1759">
                  <c:v>2.7833597999999999</c:v>
                </c:pt>
                <c:pt idx="1760">
                  <c:v>2.7822151000000002</c:v>
                </c:pt>
                <c:pt idx="1761">
                  <c:v>2.7828233</c:v>
                </c:pt>
                <c:pt idx="1762">
                  <c:v>2.7832525000000001</c:v>
                </c:pt>
                <c:pt idx="1763">
                  <c:v>2.7871155999999999</c:v>
                </c:pt>
                <c:pt idx="1764">
                  <c:v>2.7880455999999998</c:v>
                </c:pt>
                <c:pt idx="1765">
                  <c:v>2.7861855000000002</c:v>
                </c:pt>
                <c:pt idx="1766">
                  <c:v>2.7874734000000001</c:v>
                </c:pt>
                <c:pt idx="1767">
                  <c:v>2.7909430999999998</c:v>
                </c:pt>
                <c:pt idx="1768">
                  <c:v>2.7924454000000001</c:v>
                </c:pt>
                <c:pt idx="1769">
                  <c:v>2.7943771000000002</c:v>
                </c:pt>
                <c:pt idx="1770">
                  <c:v>2.7969167000000001</c:v>
                </c:pt>
                <c:pt idx="1771">
                  <c:v>2.8026399999999998</c:v>
                </c:pt>
                <c:pt idx="1772">
                  <c:v>2.8044642999999998</c:v>
                </c:pt>
                <c:pt idx="1773">
                  <c:v>2.8020675000000002</c:v>
                </c:pt>
                <c:pt idx="1774">
                  <c:v>2.8024969</c:v>
                </c:pt>
                <c:pt idx="1775">
                  <c:v>2.8039277</c:v>
                </c:pt>
                <c:pt idx="1776">
                  <c:v>2.8018171999999999</c:v>
                </c:pt>
                <c:pt idx="1777">
                  <c:v>2.8025327</c:v>
                </c:pt>
                <c:pt idx="1778">
                  <c:v>2.8068966999999998</c:v>
                </c:pt>
                <c:pt idx="1779">
                  <c:v>2.8090071999999999</c:v>
                </c:pt>
                <c:pt idx="1780">
                  <c:v>2.8071470000000001</c:v>
                </c:pt>
                <c:pt idx="1781">
                  <c:v>2.8086850999999999</c:v>
                </c:pt>
                <c:pt idx="1782">
                  <c:v>2.8111174000000001</c:v>
                </c:pt>
                <c:pt idx="1783">
                  <c:v>2.8123695999999998</c:v>
                </c:pt>
                <c:pt idx="1784">
                  <c:v>2.8134424999999998</c:v>
                </c:pt>
                <c:pt idx="1785">
                  <c:v>2.8154099000000001</c:v>
                </c:pt>
                <c:pt idx="1786">
                  <c:v>2.8218128999999998</c:v>
                </c:pt>
                <c:pt idx="1787">
                  <c:v>2.8233508999999999</c:v>
                </c:pt>
                <c:pt idx="1788">
                  <c:v>2.8244956000000001</c:v>
                </c:pt>
                <c:pt idx="1789">
                  <c:v>2.8252109999999999</c:v>
                </c:pt>
                <c:pt idx="1790">
                  <c:v>2.8231362999999998</c:v>
                </c:pt>
                <c:pt idx="1791">
                  <c:v>2.8240664</c:v>
                </c:pt>
                <c:pt idx="1792">
                  <c:v>2.8237087999999999</c:v>
                </c:pt>
                <c:pt idx="1793">
                  <c:v>2.8234582000000001</c:v>
                </c:pt>
                <c:pt idx="1794">
                  <c:v>2.8232436000000001</c:v>
                </c:pt>
                <c:pt idx="1795">
                  <c:v>2.8225641000000001</c:v>
                </c:pt>
                <c:pt idx="1796">
                  <c:v>2.8236729999999999</c:v>
                </c:pt>
                <c:pt idx="1797">
                  <c:v>2.8264987000000001</c:v>
                </c:pt>
                <c:pt idx="1798">
                  <c:v>2.8282873999999998</c:v>
                </c:pt>
                <c:pt idx="1799">
                  <c:v>2.8296823999999998</c:v>
                </c:pt>
                <c:pt idx="1800">
                  <c:v>2.8323293</c:v>
                </c:pt>
                <c:pt idx="1801">
                  <c:v>2.8326511000000001</c:v>
                </c:pt>
                <c:pt idx="1802">
                  <c:v>2.8360493</c:v>
                </c:pt>
                <c:pt idx="1803">
                  <c:v>2.8425596</c:v>
                </c:pt>
                <c:pt idx="1804">
                  <c:v>2.8442409</c:v>
                </c:pt>
                <c:pt idx="1805">
                  <c:v>2.8432035</c:v>
                </c:pt>
                <c:pt idx="1806">
                  <c:v>2.8452424999999999</c:v>
                </c:pt>
                <c:pt idx="1807">
                  <c:v>2.8449919000000001</c:v>
                </c:pt>
                <c:pt idx="1808">
                  <c:v>2.8466733</c:v>
                </c:pt>
                <c:pt idx="1809">
                  <c:v>2.8482827999999998</c:v>
                </c:pt>
                <c:pt idx="1810">
                  <c:v>2.8493558999999999</c:v>
                </c:pt>
                <c:pt idx="1811">
                  <c:v>2.8541490999999999</c:v>
                </c:pt>
                <c:pt idx="1812">
                  <c:v>2.8544711999999999</c:v>
                </c:pt>
                <c:pt idx="1813">
                  <c:v>2.8627340999999999</c:v>
                </c:pt>
                <c:pt idx="1814">
                  <c:v>2.8654168000000002</c:v>
                </c:pt>
                <c:pt idx="1815">
                  <c:v>2.8644151999999998</c:v>
                </c:pt>
                <c:pt idx="1816">
                  <c:v>2.8656313</c:v>
                </c:pt>
                <c:pt idx="1817">
                  <c:v>2.8635568999999998</c:v>
                </c:pt>
                <c:pt idx="1818">
                  <c:v>2.86463</c:v>
                </c:pt>
                <c:pt idx="1819">
                  <c:v>2.8654168000000002</c:v>
                </c:pt>
                <c:pt idx="1820">
                  <c:v>2.8677418000000001</c:v>
                </c:pt>
                <c:pt idx="1821">
                  <c:v>2.8723919000000002</c:v>
                </c:pt>
                <c:pt idx="1822">
                  <c:v>2.8753609999999998</c:v>
                </c:pt>
                <c:pt idx="1823">
                  <c:v>2.8800826000000002</c:v>
                </c:pt>
                <c:pt idx="1824">
                  <c:v>2.8848042</c:v>
                </c:pt>
                <c:pt idx="1825">
                  <c:v>2.8838026999999999</c:v>
                </c:pt>
                <c:pt idx="1826">
                  <c:v>2.8845181000000002</c:v>
                </c:pt>
                <c:pt idx="1827">
                  <c:v>2.8860204</c:v>
                </c:pt>
                <c:pt idx="1828">
                  <c:v>2.8887391</c:v>
                </c:pt>
                <c:pt idx="1829">
                  <c:v>2.8888105999999998</c:v>
                </c:pt>
                <c:pt idx="1830">
                  <c:v>2.8920300000000001</c:v>
                </c:pt>
                <c:pt idx="1831">
                  <c:v>2.8953924</c:v>
                </c:pt>
                <c:pt idx="1832">
                  <c:v>2.8974671000000001</c:v>
                </c:pt>
                <c:pt idx="1833">
                  <c:v>2.9043350000000001</c:v>
                </c:pt>
                <c:pt idx="1834">
                  <c:v>2.9036553000000001</c:v>
                </c:pt>
                <c:pt idx="1835">
                  <c:v>2.9050503000000001</c:v>
                </c:pt>
                <c:pt idx="1836">
                  <c:v>2.9058373</c:v>
                </c:pt>
                <c:pt idx="1837">
                  <c:v>2.9076257000000001</c:v>
                </c:pt>
                <c:pt idx="1838">
                  <c:v>2.9081980999999999</c:v>
                </c:pt>
                <c:pt idx="1839">
                  <c:v>2.9086273</c:v>
                </c:pt>
                <c:pt idx="1840">
                  <c:v>2.9086987999999998</c:v>
                </c:pt>
                <c:pt idx="1841">
                  <c:v>2.9123117999999999</c:v>
                </c:pt>
                <c:pt idx="1842">
                  <c:v>2.9145653</c:v>
                </c:pt>
                <c:pt idx="1843">
                  <c:v>2.9144936000000001</c:v>
                </c:pt>
                <c:pt idx="1844">
                  <c:v>2.9199665000000001</c:v>
                </c:pt>
                <c:pt idx="1845">
                  <c:v>2.9218624000000002</c:v>
                </c:pt>
                <c:pt idx="1846">
                  <c:v>2.9253320999999999</c:v>
                </c:pt>
                <c:pt idx="1847">
                  <c:v>2.9248672</c:v>
                </c:pt>
                <c:pt idx="1848">
                  <c:v>2.9267628000000001</c:v>
                </c:pt>
                <c:pt idx="1849">
                  <c:v>2.9298749000000002</c:v>
                </c:pt>
                <c:pt idx="1850">
                  <c:v>2.9302324999999998</c:v>
                </c:pt>
                <c:pt idx="1851">
                  <c:v>2.9337021999999999</c:v>
                </c:pt>
                <c:pt idx="1852">
                  <c:v>2.9349902000000001</c:v>
                </c:pt>
                <c:pt idx="1853">
                  <c:v>2.9389248000000001</c:v>
                </c:pt>
                <c:pt idx="1854">
                  <c:v>2.9456853999999999</c:v>
                </c:pt>
                <c:pt idx="1855">
                  <c:v>2.9458641999999999</c:v>
                </c:pt>
                <c:pt idx="1856">
                  <c:v>2.9461503000000002</c:v>
                </c:pt>
                <c:pt idx="1857">
                  <c:v>2.9455065999999999</c:v>
                </c:pt>
                <c:pt idx="1858">
                  <c:v>2.9460788</c:v>
                </c:pt>
                <c:pt idx="1859">
                  <c:v>2.9507289000000001</c:v>
                </c:pt>
                <c:pt idx="1860">
                  <c:v>2.9508364</c:v>
                </c:pt>
                <c:pt idx="1861">
                  <c:v>2.9503713</c:v>
                </c:pt>
                <c:pt idx="1862">
                  <c:v>2.9503713</c:v>
                </c:pt>
                <c:pt idx="1863">
                  <c:v>2.9488690000000002</c:v>
                </c:pt>
                <c:pt idx="1864">
                  <c:v>2.9528393999999998</c:v>
                </c:pt>
                <c:pt idx="1865">
                  <c:v>2.9555937999999999</c:v>
                </c:pt>
                <c:pt idx="1866">
                  <c:v>2.9616747000000001</c:v>
                </c:pt>
                <c:pt idx="1867">
                  <c:v>2.9645722000000001</c:v>
                </c:pt>
                <c:pt idx="1868">
                  <c:v>2.9663605999999998</c:v>
                </c:pt>
                <c:pt idx="1869">
                  <c:v>2.9652159</c:v>
                </c:pt>
                <c:pt idx="1870">
                  <c:v>2.9644648999999998</c:v>
                </c:pt>
                <c:pt idx="1871">
                  <c:v>2.9673978999999999</c:v>
                </c:pt>
                <c:pt idx="1872">
                  <c:v>2.9696156999999999</c:v>
                </c:pt>
                <c:pt idx="1873">
                  <c:v>2.9706530999999998</c:v>
                </c:pt>
                <c:pt idx="1874">
                  <c:v>2.9749455</c:v>
                </c:pt>
                <c:pt idx="1875">
                  <c:v>2.9769486999999999</c:v>
                </c:pt>
                <c:pt idx="1876">
                  <c:v>2.9763405000000001</c:v>
                </c:pt>
                <c:pt idx="1877">
                  <c:v>2.9855692</c:v>
                </c:pt>
                <c:pt idx="1878">
                  <c:v>2.9866066</c:v>
                </c:pt>
                <c:pt idx="1879">
                  <c:v>2.9856764999999998</c:v>
                </c:pt>
                <c:pt idx="1880">
                  <c:v>2.9849613000000002</c:v>
                </c:pt>
                <c:pt idx="1881">
                  <c:v>2.9885739999999998</c:v>
                </c:pt>
                <c:pt idx="1882">
                  <c:v>2.9912925000000001</c:v>
                </c:pt>
                <c:pt idx="1883">
                  <c:v>2.9896471999999998</c:v>
                </c:pt>
                <c:pt idx="1884">
                  <c:v>2.9966222999999998</c:v>
                </c:pt>
                <c:pt idx="1885">
                  <c:v>2.9961571999999999</c:v>
                </c:pt>
                <c:pt idx="1886">
                  <c:v>2.9974451000000002</c:v>
                </c:pt>
                <c:pt idx="1887">
                  <c:v>2.9950483000000001</c:v>
                </c:pt>
                <c:pt idx="1888">
                  <c:v>2.9965508000000001</c:v>
                </c:pt>
                <c:pt idx="1889">
                  <c:v>3.0001636</c:v>
                </c:pt>
                <c:pt idx="1890">
                  <c:v>3.0056007</c:v>
                </c:pt>
                <c:pt idx="1891">
                  <c:v>3.0075679000000002</c:v>
                </c:pt>
                <c:pt idx="1892">
                  <c:v>3.0061013999999999</c:v>
                </c:pt>
                <c:pt idx="1893">
                  <c:v>3.0082833999999998</c:v>
                </c:pt>
                <c:pt idx="1894">
                  <c:v>3.0074605999999999</c:v>
                </c:pt>
                <c:pt idx="1895">
                  <c:v>3.0082833999999998</c:v>
                </c:pt>
                <c:pt idx="1896">
                  <c:v>3.0105369</c:v>
                </c:pt>
                <c:pt idx="1897">
                  <c:v>3.0130408000000002</c:v>
                </c:pt>
                <c:pt idx="1898">
                  <c:v>3.0161171000000002</c:v>
                </c:pt>
                <c:pt idx="1899">
                  <c:v>3.0162601000000002</c:v>
                </c:pt>
                <c:pt idx="1900">
                  <c:v>3.0192649</c:v>
                </c:pt>
                <c:pt idx="1901">
                  <c:v>3.0277780999999999</c:v>
                </c:pt>
                <c:pt idx="1902">
                  <c:v>3.0248808999999999</c:v>
                </c:pt>
                <c:pt idx="1903">
                  <c:v>3.0287082000000001</c:v>
                </c:pt>
                <c:pt idx="1904">
                  <c:v>3.0277780999999999</c:v>
                </c:pt>
                <c:pt idx="1905">
                  <c:v>3.0277424000000002</c:v>
                </c:pt>
                <c:pt idx="1906">
                  <c:v>3.0309974999999998</c:v>
                </c:pt>
                <c:pt idx="1907">
                  <c:v>3.0325715999999998</c:v>
                </c:pt>
                <c:pt idx="1908">
                  <c:v>3.0342525999999999</c:v>
                </c:pt>
                <c:pt idx="1909">
                  <c:v>3.0326431</c:v>
                </c:pt>
                <c:pt idx="1910">
                  <c:v>3.0380085000000001</c:v>
                </c:pt>
                <c:pt idx="1911">
                  <c:v>3.0388312000000002</c:v>
                </c:pt>
                <c:pt idx="1912">
                  <c:v>3.0379369000000001</c:v>
                </c:pt>
                <c:pt idx="1913">
                  <c:v>3.0391531000000001</c:v>
                </c:pt>
                <c:pt idx="1914">
                  <c:v>3.0392603999999999</c:v>
                </c:pt>
                <c:pt idx="1915">
                  <c:v>3.0411562999999999</c:v>
                </c:pt>
                <c:pt idx="1916">
                  <c:v>3.0480242</c:v>
                </c:pt>
                <c:pt idx="1917">
                  <c:v>3.0466291999999999</c:v>
                </c:pt>
                <c:pt idx="1918">
                  <c:v>3.0503849999999999</c:v>
                </c:pt>
                <c:pt idx="1919">
                  <c:v>3.0475949999999998</c:v>
                </c:pt>
                <c:pt idx="1920">
                  <c:v>3.0487753999999998</c:v>
                </c:pt>
                <c:pt idx="1921">
                  <c:v>3.0488469999999999</c:v>
                </c:pt>
                <c:pt idx="1922">
                  <c:v>3.0538547</c:v>
                </c:pt>
                <c:pt idx="1923">
                  <c:v>3.0533898000000002</c:v>
                </c:pt>
                <c:pt idx="1924">
                  <c:v>3.0529603999999999</c:v>
                </c:pt>
                <c:pt idx="1925">
                  <c:v>3.0582902000000001</c:v>
                </c:pt>
                <c:pt idx="1926">
                  <c:v>3.0592202999999998</c:v>
                </c:pt>
                <c:pt idx="1927">
                  <c:v>3.0595422000000001</c:v>
                </c:pt>
                <c:pt idx="1928">
                  <c:v>3.0672685999999998</c:v>
                </c:pt>
                <c:pt idx="1929">
                  <c:v>3.0692718000000001</c:v>
                </c:pt>
                <c:pt idx="1930">
                  <c:v>3.0669466999999999</c:v>
                </c:pt>
                <c:pt idx="1931">
                  <c:v>3.0675189</c:v>
                </c:pt>
                <c:pt idx="1932">
                  <c:v>3.0704164999999999</c:v>
                </c:pt>
                <c:pt idx="1933">
                  <c:v>3.0700946</c:v>
                </c:pt>
                <c:pt idx="1934">
                  <c:v>3.0709171</c:v>
                </c:pt>
                <c:pt idx="1935">
                  <c:v>3.0731706999999999</c:v>
                </c:pt>
                <c:pt idx="1936">
                  <c:v>3.074065</c:v>
                </c:pt>
                <c:pt idx="1937">
                  <c:v>3.0779638</c:v>
                </c:pt>
                <c:pt idx="1938">
                  <c:v>3.0783217</c:v>
                </c:pt>
                <c:pt idx="1939">
                  <c:v>3.0768551999999998</c:v>
                </c:pt>
                <c:pt idx="1940">
                  <c:v>3.0839376000000001</c:v>
                </c:pt>
                <c:pt idx="1941">
                  <c:v>3.0869780000000002</c:v>
                </c:pt>
                <c:pt idx="1942">
                  <c:v>3.0891600000000001</c:v>
                </c:pt>
                <c:pt idx="1943">
                  <c:v>3.0892672999999999</c:v>
                </c:pt>
                <c:pt idx="1944">
                  <c:v>3.088695</c:v>
                </c:pt>
                <c:pt idx="1945">
                  <c:v>3.0881584000000002</c:v>
                </c:pt>
                <c:pt idx="1946">
                  <c:v>3.0870495</c:v>
                </c:pt>
                <c:pt idx="1947">
                  <c:v>3.0889454000000001</c:v>
                </c:pt>
                <c:pt idx="1948">
                  <c:v>3.0881226000000002</c:v>
                </c:pt>
                <c:pt idx="1949">
                  <c:v>3.0901972999999998</c:v>
                </c:pt>
                <c:pt idx="1950">
                  <c:v>3.0914134999999998</c:v>
                </c:pt>
                <c:pt idx="1951">
                  <c:v>3.0928087</c:v>
                </c:pt>
                <c:pt idx="1952">
                  <c:v>3.0930591000000001</c:v>
                </c:pt>
                <c:pt idx="1953">
                  <c:v>3.0969937000000001</c:v>
                </c:pt>
                <c:pt idx="1954">
                  <c:v>3.0986392</c:v>
                </c:pt>
                <c:pt idx="1955">
                  <c:v>3.0991757</c:v>
                </c:pt>
                <c:pt idx="1956">
                  <c:v>3.1037542999999999</c:v>
                </c:pt>
                <c:pt idx="1957">
                  <c:v>3.107224</c:v>
                </c:pt>
                <c:pt idx="1958">
                  <c:v>3.1101573</c:v>
                </c:pt>
                <c:pt idx="1959">
                  <c:v>3.1085474</c:v>
                </c:pt>
                <c:pt idx="1960">
                  <c:v>3.1099068999999999</c:v>
                </c:pt>
                <c:pt idx="1961">
                  <c:v>3.1086550000000002</c:v>
                </c:pt>
                <c:pt idx="1962">
                  <c:v>3.1100500000000002</c:v>
                </c:pt>
                <c:pt idx="1963">
                  <c:v>3.1109442999999999</c:v>
                </c:pt>
                <c:pt idx="1964">
                  <c:v>3.1118025999999999</c:v>
                </c:pt>
                <c:pt idx="1965">
                  <c:v>3.1145928000000001</c:v>
                </c:pt>
                <c:pt idx="1966">
                  <c:v>3.1139846000000002</c:v>
                </c:pt>
                <c:pt idx="1967">
                  <c:v>3.1187420000000001</c:v>
                </c:pt>
                <c:pt idx="1968">
                  <c:v>3.1213175999999998</c:v>
                </c:pt>
                <c:pt idx="1969">
                  <c:v>3.1260034999999999</c:v>
                </c:pt>
                <c:pt idx="1970">
                  <c:v>3.1286862000000002</c:v>
                </c:pt>
                <c:pt idx="1971">
                  <c:v>3.1278991999999999</c:v>
                </c:pt>
                <c:pt idx="1972">
                  <c:v>3.1293658999999998</c:v>
                </c:pt>
                <c:pt idx="1973">
                  <c:v>3.1300811999999998</c:v>
                </c:pt>
                <c:pt idx="1974">
                  <c:v>3.1280782</c:v>
                </c:pt>
                <c:pt idx="1975">
                  <c:v>3.131691</c:v>
                </c:pt>
                <c:pt idx="1976">
                  <c:v>3.1300811999999998</c:v>
                </c:pt>
                <c:pt idx="1977">
                  <c:v>3.1304033000000002</c:v>
                </c:pt>
                <c:pt idx="1978">
                  <c:v>3.1321558999999999</c:v>
                </c:pt>
                <c:pt idx="1979">
                  <c:v>3.1347673</c:v>
                </c:pt>
                <c:pt idx="1980">
                  <c:v>3.1349819000000001</c:v>
                </c:pt>
                <c:pt idx="1981">
                  <c:v>3.1404548000000001</c:v>
                </c:pt>
                <c:pt idx="1982">
                  <c:v>3.1398465999999998</c:v>
                </c:pt>
                <c:pt idx="1983">
                  <c:v>3.1458917</c:v>
                </c:pt>
                <c:pt idx="1984">
                  <c:v>3.1494328999999999</c:v>
                </c:pt>
                <c:pt idx="1985">
                  <c:v>3.1523303999999999</c:v>
                </c:pt>
                <c:pt idx="1986">
                  <c:v>3.1500411000000001</c:v>
                </c:pt>
                <c:pt idx="1987">
                  <c:v>3.1525449999999999</c:v>
                </c:pt>
                <c:pt idx="1988">
                  <c:v>3.1524733999999999</c:v>
                </c:pt>
                <c:pt idx="1989">
                  <c:v>3.1550487999999999</c:v>
                </c:pt>
                <c:pt idx="1990">
                  <c:v>3.1604144999999999</c:v>
                </c:pt>
                <c:pt idx="1991">
                  <c:v>3.1614518</c:v>
                </c:pt>
                <c:pt idx="1992">
                  <c:v>3.1679263</c:v>
                </c:pt>
                <c:pt idx="1993">
                  <c:v>3.1707877999999998</c:v>
                </c:pt>
                <c:pt idx="1994">
                  <c:v>3.1703228999999999</c:v>
                </c:pt>
                <c:pt idx="1995">
                  <c:v>3.1702870999999999</c:v>
                </c:pt>
                <c:pt idx="1996">
                  <c:v>3.1681051</c:v>
                </c:pt>
                <c:pt idx="1997">
                  <c:v>3.1709665999999999</c:v>
                </c:pt>
                <c:pt idx="1998">
                  <c:v>3.1760104</c:v>
                </c:pt>
                <c:pt idx="1999">
                  <c:v>3.1808751000000002</c:v>
                </c:pt>
                <c:pt idx="2000">
                  <c:v>3.1820911999999999</c:v>
                </c:pt>
                <c:pt idx="2001">
                  <c:v>3.1908908</c:v>
                </c:pt>
                <c:pt idx="2002">
                  <c:v>3.1912484000000001</c:v>
                </c:pt>
                <c:pt idx="2003">
                  <c:v>3.1914630000000002</c:v>
                </c:pt>
                <c:pt idx="2004">
                  <c:v>3.1915347999999999</c:v>
                </c:pt>
                <c:pt idx="2005">
                  <c:v>3.1940385999999998</c:v>
                </c:pt>
                <c:pt idx="2006">
                  <c:v>3.1999048999999999</c:v>
                </c:pt>
                <c:pt idx="2007">
                  <c:v>3.2005843999999999</c:v>
                </c:pt>
                <c:pt idx="2008">
                  <c:v>3.2112799000000001</c:v>
                </c:pt>
                <c:pt idx="2009">
                  <c:v>3.2118521000000002</c:v>
                </c:pt>
                <c:pt idx="2010">
                  <c:v>3.2118521000000002</c:v>
                </c:pt>
                <c:pt idx="2011">
                  <c:v>3.2123529999999998</c:v>
                </c:pt>
                <c:pt idx="2012">
                  <c:v>3.2136765</c:v>
                </c:pt>
                <c:pt idx="2013">
                  <c:v>3.2172177</c:v>
                </c:pt>
                <c:pt idx="2014">
                  <c:v>3.2149283999999998</c:v>
                </c:pt>
                <c:pt idx="2015">
                  <c:v>3.2180762000000001</c:v>
                </c:pt>
                <c:pt idx="2016">
                  <c:v>3.2213671000000001</c:v>
                </c:pt>
                <c:pt idx="2017">
                  <c:v>3.2246937999999998</c:v>
                </c:pt>
                <c:pt idx="2018">
                  <c:v>3.2313828</c:v>
                </c:pt>
                <c:pt idx="2019">
                  <c:v>3.2321339</c:v>
                </c:pt>
                <c:pt idx="2020">
                  <c:v>3.2327420999999998</c:v>
                </c:pt>
                <c:pt idx="2021">
                  <c:v>3.2342800999999999</c:v>
                </c:pt>
                <c:pt idx="2022">
                  <c:v>3.2368196999999999</c:v>
                </c:pt>
                <c:pt idx="2023">
                  <c:v>3.2376782999999998</c:v>
                </c:pt>
                <c:pt idx="2024">
                  <c:v>3.2412909999999999</c:v>
                </c:pt>
                <c:pt idx="2025">
                  <c:v>3.2433299999999998</c:v>
                </c:pt>
                <c:pt idx="2026">
                  <c:v>3.2505557999999999</c:v>
                </c:pt>
                <c:pt idx="2027">
                  <c:v>3.251128</c:v>
                </c:pt>
                <c:pt idx="2028">
                  <c:v>3.2519865000000001</c:v>
                </c:pt>
                <c:pt idx="2029">
                  <c:v>3.2532741999999999</c:v>
                </c:pt>
                <c:pt idx="2030">
                  <c:v>3.2545261000000001</c:v>
                </c:pt>
                <c:pt idx="2031">
                  <c:v>3.2563863</c:v>
                </c:pt>
                <c:pt idx="2032">
                  <c:v>3.2563148000000002</c:v>
                </c:pt>
                <c:pt idx="2033">
                  <c:v>3.2568511999999998</c:v>
                </c:pt>
                <c:pt idx="2034">
                  <c:v>3.2627174999999999</c:v>
                </c:pt>
                <c:pt idx="2035">
                  <c:v>3.263433</c:v>
                </c:pt>
                <c:pt idx="2036">
                  <c:v>3.2713025</c:v>
                </c:pt>
                <c:pt idx="2037">
                  <c:v>3.2699075</c:v>
                </c:pt>
                <c:pt idx="2038">
                  <c:v>3.2726974000000002</c:v>
                </c:pt>
                <c:pt idx="2039">
                  <c:v>3.2729477999999999</c:v>
                </c:pt>
                <c:pt idx="2040">
                  <c:v>3.2739851</c:v>
                </c:pt>
                <c:pt idx="2041">
                  <c:v>3.2758452999999998</c:v>
                </c:pt>
                <c:pt idx="2042">
                  <c:v>3.2766681000000002</c:v>
                </c:pt>
                <c:pt idx="2043">
                  <c:v>3.2820692</c:v>
                </c:pt>
                <c:pt idx="2044">
                  <c:v>3.2819262</c:v>
                </c:pt>
                <c:pt idx="2045">
                  <c:v>3.2907614999999999</c:v>
                </c:pt>
                <c:pt idx="2046">
                  <c:v>3.2918704000000001</c:v>
                </c:pt>
                <c:pt idx="2047">
                  <c:v>3.2911191</c:v>
                </c:pt>
                <c:pt idx="2048">
                  <c:v>3.2906898999999998</c:v>
                </c:pt>
                <c:pt idx="2049">
                  <c:v>3.2919418999999999</c:v>
                </c:pt>
                <c:pt idx="2050">
                  <c:v>3.2952328</c:v>
                </c:pt>
                <c:pt idx="2051">
                  <c:v>3.2948393999999999</c:v>
                </c:pt>
                <c:pt idx="2052">
                  <c:v>3.2988097999999999</c:v>
                </c:pt>
                <c:pt idx="2053">
                  <c:v>3.3029950000000001</c:v>
                </c:pt>
                <c:pt idx="2054">
                  <c:v>3.3015281999999999</c:v>
                </c:pt>
                <c:pt idx="2055">
                  <c:v>3.3010275</c:v>
                </c:pt>
                <c:pt idx="2056">
                  <c:v>3.3026371000000001</c:v>
                </c:pt>
                <c:pt idx="2057">
                  <c:v>3.3049621999999999</c:v>
                </c:pt>
                <c:pt idx="2058">
                  <c:v>3.3060353</c:v>
                </c:pt>
                <c:pt idx="2059">
                  <c:v>3.3119017999999998</c:v>
                </c:pt>
                <c:pt idx="2060">
                  <c:v>3.3131537</c:v>
                </c:pt>
                <c:pt idx="2061">
                  <c:v>3.3121879000000001</c:v>
                </c:pt>
                <c:pt idx="2062">
                  <c:v>3.3126528</c:v>
                </c:pt>
                <c:pt idx="2063">
                  <c:v>3.3149421000000001</c:v>
                </c:pt>
                <c:pt idx="2064">
                  <c:v>3.3167306999999999</c:v>
                </c:pt>
                <c:pt idx="2065">
                  <c:v>3.3186263999999999</c:v>
                </c:pt>
                <c:pt idx="2066">
                  <c:v>3.3171599000000001</c:v>
                </c:pt>
                <c:pt idx="2067">
                  <c:v>3.3191988000000001</c:v>
                </c:pt>
                <c:pt idx="2068">
                  <c:v>3.3227400999999999</c:v>
                </c:pt>
                <c:pt idx="2069">
                  <c:v>3.3249221000000002</c:v>
                </c:pt>
                <c:pt idx="2070">
                  <c:v>3.3279626000000002</c:v>
                </c:pt>
                <c:pt idx="2071">
                  <c:v>3.3332921999999998</c:v>
                </c:pt>
                <c:pt idx="2072">
                  <c:v>3.3354026999999999</c:v>
                </c:pt>
                <c:pt idx="2073">
                  <c:v>3.3356887999999998</c:v>
                </c:pt>
                <c:pt idx="2074">
                  <c:v>3.3345802</c:v>
                </c:pt>
                <c:pt idx="2075">
                  <c:v>3.3336858999999999</c:v>
                </c:pt>
                <c:pt idx="2076">
                  <c:v>3.3333279999999998</c:v>
                </c:pt>
                <c:pt idx="2077">
                  <c:v>3.3358679000000002</c:v>
                </c:pt>
                <c:pt idx="2078">
                  <c:v>3.3372628999999998</c:v>
                </c:pt>
                <c:pt idx="2079">
                  <c:v>3.3391229999999998</c:v>
                </c:pt>
                <c:pt idx="2080">
                  <c:v>3.3428431000000001</c:v>
                </c:pt>
                <c:pt idx="2081">
                  <c:v>3.3433079999999999</c:v>
                </c:pt>
                <c:pt idx="2082">
                  <c:v>3.3425569999999998</c:v>
                </c:pt>
                <c:pt idx="2083">
                  <c:v>3.3425212000000002</c:v>
                </c:pt>
                <c:pt idx="2084">
                  <c:v>3.3434868</c:v>
                </c:pt>
                <c:pt idx="2085">
                  <c:v>3.3428787999999998</c:v>
                </c:pt>
                <c:pt idx="2086">
                  <c:v>3.3476362000000002</c:v>
                </c:pt>
                <c:pt idx="2087">
                  <c:v>3.3530017999999999</c:v>
                </c:pt>
                <c:pt idx="2088">
                  <c:v>3.3552195999999999</c:v>
                </c:pt>
                <c:pt idx="2089">
                  <c:v>3.3540391999999999</c:v>
                </c:pt>
                <c:pt idx="2090">
                  <c:v>3.3528587999999999</c:v>
                </c:pt>
                <c:pt idx="2091">
                  <c:v>3.3545398999999998</c:v>
                </c:pt>
                <c:pt idx="2092">
                  <c:v>3.3557203000000002</c:v>
                </c:pt>
                <c:pt idx="2093">
                  <c:v>3.3572226000000001</c:v>
                </c:pt>
                <c:pt idx="2094">
                  <c:v>3.3594046</c:v>
                </c:pt>
                <c:pt idx="2095">
                  <c:v>3.3575803999999998</c:v>
                </c:pt>
                <c:pt idx="2096">
                  <c:v>3.3595119000000002</c:v>
                </c:pt>
                <c:pt idx="2097">
                  <c:v>3.3654499000000002</c:v>
                </c:pt>
                <c:pt idx="2098">
                  <c:v>3.3654856999999998</c:v>
                </c:pt>
                <c:pt idx="2099">
                  <c:v>3.3672024999999999</c:v>
                </c:pt>
                <c:pt idx="2100">
                  <c:v>3.3748217</c:v>
                </c:pt>
                <c:pt idx="2101">
                  <c:v>3.3732120999999999</c:v>
                </c:pt>
                <c:pt idx="2102">
                  <c:v>3.3746786000000002</c:v>
                </c:pt>
                <c:pt idx="2103">
                  <c:v>3.3742491999999999</c:v>
                </c:pt>
                <c:pt idx="2104">
                  <c:v>3.3734981999999998</c:v>
                </c:pt>
                <c:pt idx="2105">
                  <c:v>3.3767890999999999</c:v>
                </c:pt>
                <c:pt idx="2106">
                  <c:v>3.3781482999999999</c:v>
                </c:pt>
                <c:pt idx="2107">
                  <c:v>3.3786132000000002</c:v>
                </c:pt>
                <c:pt idx="2108">
                  <c:v>3.3816538</c:v>
                </c:pt>
                <c:pt idx="2109">
                  <c:v>3.3805448999999999</c:v>
                </c:pt>
                <c:pt idx="2110">
                  <c:v>3.3849803999999999</c:v>
                </c:pt>
                <c:pt idx="2111">
                  <c:v>3.3858389999999998</c:v>
                </c:pt>
                <c:pt idx="2112">
                  <c:v>3.3846227999999998</c:v>
                </c:pt>
                <c:pt idx="2113">
                  <c:v>3.3883429</c:v>
                </c:pt>
                <c:pt idx="2114">
                  <c:v>3.3948531000000002</c:v>
                </c:pt>
                <c:pt idx="2115">
                  <c:v>3.3947098000000002</c:v>
                </c:pt>
                <c:pt idx="2116">
                  <c:v>3.393923</c:v>
                </c:pt>
                <c:pt idx="2117">
                  <c:v>3.3948531000000002</c:v>
                </c:pt>
                <c:pt idx="2118">
                  <c:v>3.3961408</c:v>
                </c:pt>
                <c:pt idx="2119">
                  <c:v>3.3950676999999998</c:v>
                </c:pt>
                <c:pt idx="2120">
                  <c:v>3.3947457999999999</c:v>
                </c:pt>
                <c:pt idx="2121">
                  <c:v>3.3950676999999998</c:v>
                </c:pt>
                <c:pt idx="2122">
                  <c:v>3.3948174</c:v>
                </c:pt>
                <c:pt idx="2123">
                  <c:v>3.3951750000000001</c:v>
                </c:pt>
                <c:pt idx="2124">
                  <c:v>3.3984659000000002</c:v>
                </c:pt>
                <c:pt idx="2125">
                  <c:v>3.3978934000000001</c:v>
                </c:pt>
                <c:pt idx="2126">
                  <c:v>3.4000754</c:v>
                </c:pt>
                <c:pt idx="2127">
                  <c:v>3.4017210000000002</c:v>
                </c:pt>
                <c:pt idx="2128">
                  <c:v>3.4047613000000001</c:v>
                </c:pt>
                <c:pt idx="2129">
                  <c:v>3.4070505999999998</c:v>
                </c:pt>
                <c:pt idx="2130">
                  <c:v>3.4118439999999999</c:v>
                </c:pt>
                <c:pt idx="2131">
                  <c:v>3.4137396999999998</c:v>
                </c:pt>
                <c:pt idx="2132">
                  <c:v>3.4135966</c:v>
                </c:pt>
                <c:pt idx="2133">
                  <c:v>3.4160647000000002</c:v>
                </c:pt>
                <c:pt idx="2134">
                  <c:v>3.416029</c:v>
                </c:pt>
                <c:pt idx="2135">
                  <c:v>3.4149200999999998</c:v>
                </c:pt>
                <c:pt idx="2136">
                  <c:v>3.4146698</c:v>
                </c:pt>
                <c:pt idx="2137">
                  <c:v>3.4173167000000002</c:v>
                </c:pt>
                <c:pt idx="2138">
                  <c:v>3.4177818000000002</c:v>
                </c:pt>
                <c:pt idx="2139">
                  <c:v>3.4202499</c:v>
                </c:pt>
                <c:pt idx="2140">
                  <c:v>3.4194629000000001</c:v>
                </c:pt>
                <c:pt idx="2141">
                  <c:v>3.4227180000000001</c:v>
                </c:pt>
                <c:pt idx="2142">
                  <c:v>3.4266529000000001</c:v>
                </c:pt>
                <c:pt idx="2143">
                  <c:v>3.4258301000000002</c:v>
                </c:pt>
                <c:pt idx="2144">
                  <c:v>3.4264380999999999</c:v>
                </c:pt>
                <c:pt idx="2145">
                  <c:v>3.4335208000000002</c:v>
                </c:pt>
                <c:pt idx="2146">
                  <c:v>3.4367041999999999</c:v>
                </c:pt>
                <c:pt idx="2147">
                  <c:v>3.4345582000000001</c:v>
                </c:pt>
                <c:pt idx="2148">
                  <c:v>3.4360962000000002</c:v>
                </c:pt>
                <c:pt idx="2149">
                  <c:v>3.4368832</c:v>
                </c:pt>
                <c:pt idx="2150">
                  <c:v>3.435667</c:v>
                </c:pt>
                <c:pt idx="2151">
                  <c:v>3.4366683999999998</c:v>
                </c:pt>
                <c:pt idx="2152">
                  <c:v>3.4366683999999998</c:v>
                </c:pt>
                <c:pt idx="2153">
                  <c:v>3.4378848</c:v>
                </c:pt>
                <c:pt idx="2154">
                  <c:v>3.4355237000000001</c:v>
                </c:pt>
                <c:pt idx="2155">
                  <c:v>3.4375985</c:v>
                </c:pt>
                <c:pt idx="2156">
                  <c:v>3.4401741000000001</c:v>
                </c:pt>
                <c:pt idx="2157">
                  <c:v>3.4409608999999999</c:v>
                </c:pt>
                <c:pt idx="2158">
                  <c:v>3.4434648000000001</c:v>
                </c:pt>
                <c:pt idx="2159">
                  <c:v>3.4454321999999999</c:v>
                </c:pt>
                <c:pt idx="2160">
                  <c:v>3.4461477</c:v>
                </c:pt>
                <c:pt idx="2161">
                  <c:v>3.4462549999999998</c:v>
                </c:pt>
                <c:pt idx="2162">
                  <c:v>3.4524073999999998</c:v>
                </c:pt>
                <c:pt idx="2163">
                  <c:v>3.4561275999999999</c:v>
                </c:pt>
                <c:pt idx="2164">
                  <c:v>3.4534446999999999</c:v>
                </c:pt>
                <c:pt idx="2165">
                  <c:v>3.4568428999999998</c:v>
                </c:pt>
                <c:pt idx="2166">
                  <c:v>3.4566998</c:v>
                </c:pt>
                <c:pt idx="2167">
                  <c:v>3.4580232999999998</c:v>
                </c:pt>
                <c:pt idx="2168">
                  <c:v>3.4574153000000001</c:v>
                </c:pt>
                <c:pt idx="2169">
                  <c:v>3.4598477000000001</c:v>
                </c:pt>
                <c:pt idx="2170">
                  <c:v>3.4598835000000001</c:v>
                </c:pt>
                <c:pt idx="2171">
                  <c:v>3.4612783999999999</c:v>
                </c:pt>
                <c:pt idx="2172">
                  <c:v>3.4627091999999999</c:v>
                </c:pt>
                <c:pt idx="2173">
                  <c:v>3.4644263</c:v>
                </c:pt>
                <c:pt idx="2174">
                  <c:v>3.4650341999999998</c:v>
                </c:pt>
                <c:pt idx="2175">
                  <c:v>3.4706860000000002</c:v>
                </c:pt>
                <c:pt idx="2176">
                  <c:v>3.4764092</c:v>
                </c:pt>
                <c:pt idx="2177">
                  <c:v>3.4769815999999998</c:v>
                </c:pt>
                <c:pt idx="2178">
                  <c:v>3.4771247000000001</c:v>
                </c:pt>
                <c:pt idx="2179">
                  <c:v>3.4763019000000002</c:v>
                </c:pt>
                <c:pt idx="2180">
                  <c:v>3.4763377000000002</c:v>
                </c:pt>
                <c:pt idx="2181">
                  <c:v>3.4768028000000002</c:v>
                </c:pt>
                <c:pt idx="2182">
                  <c:v>3.4757297</c:v>
                </c:pt>
                <c:pt idx="2183">
                  <c:v>3.4786627000000001</c:v>
                </c:pt>
                <c:pt idx="2184">
                  <c:v>3.4815602000000001</c:v>
                </c:pt>
                <c:pt idx="2185">
                  <c:v>3.4814528999999999</c:v>
                </c:pt>
                <c:pt idx="2186">
                  <c:v>3.4885712</c:v>
                </c:pt>
                <c:pt idx="2187">
                  <c:v>3.4870331000000001</c:v>
                </c:pt>
                <c:pt idx="2188">
                  <c:v>3.4965837</c:v>
                </c:pt>
                <c:pt idx="2189">
                  <c:v>3.4958684</c:v>
                </c:pt>
                <c:pt idx="2190">
                  <c:v>3.4966195</c:v>
                </c:pt>
                <c:pt idx="2191">
                  <c:v>3.4996242999999998</c:v>
                </c:pt>
                <c:pt idx="2192">
                  <c:v>3.5028435999999998</c:v>
                </c:pt>
                <c:pt idx="2193">
                  <c:v>3.5018419999999999</c:v>
                </c:pt>
                <c:pt idx="2194">
                  <c:v>3.5075653</c:v>
                </c:pt>
                <c:pt idx="2195">
                  <c:v>3.5082447999999999</c:v>
                </c:pt>
                <c:pt idx="2196">
                  <c:v>3.5162575</c:v>
                </c:pt>
                <c:pt idx="2197">
                  <c:v>3.5165079000000001</c:v>
                </c:pt>
                <c:pt idx="2198">
                  <c:v>3.5176525000000001</c:v>
                </c:pt>
                <c:pt idx="2199">
                  <c:v>3.5178313000000001</c:v>
                </c:pt>
                <c:pt idx="2200">
                  <c:v>3.5223384000000002</c:v>
                </c:pt>
                <c:pt idx="2201">
                  <c:v>3.5205139999999999</c:v>
                </c:pt>
                <c:pt idx="2202">
                  <c:v>3.5220164999999999</c:v>
                </c:pt>
                <c:pt idx="2203">
                  <c:v>3.5232684999999999</c:v>
                </c:pt>
                <c:pt idx="2204">
                  <c:v>3.5244130999999999</c:v>
                </c:pt>
                <c:pt idx="2205">
                  <c:v>3.5281332000000001</c:v>
                </c:pt>
                <c:pt idx="2206">
                  <c:v>3.5388999000000001</c:v>
                </c:pt>
                <c:pt idx="2207">
                  <c:v>3.5379342999999999</c:v>
                </c:pt>
                <c:pt idx="2208">
                  <c:v>3.5399015</c:v>
                </c:pt>
                <c:pt idx="2209">
                  <c:v>3.5377195000000001</c:v>
                </c:pt>
                <c:pt idx="2210">
                  <c:v>3.5394366000000002</c:v>
                </c:pt>
                <c:pt idx="2211">
                  <c:v>3.5411893999999999</c:v>
                </c:pt>
                <c:pt idx="2212">
                  <c:v>3.5474133000000001</c:v>
                </c:pt>
                <c:pt idx="2213">
                  <c:v>3.5488799000000002</c:v>
                </c:pt>
                <c:pt idx="2214">
                  <c:v>3.5544958000000002</c:v>
                </c:pt>
                <c:pt idx="2215">
                  <c:v>3.5603262999999998</c:v>
                </c:pt>
                <c:pt idx="2216">
                  <c:v>3.5582519000000001</c:v>
                </c:pt>
                <c:pt idx="2217">
                  <c:v>3.5581442999999999</c:v>
                </c:pt>
                <c:pt idx="2218">
                  <c:v>3.5583591000000001</c:v>
                </c:pt>
                <c:pt idx="2219">
                  <c:v>3.5632595999999999</c:v>
                </c:pt>
                <c:pt idx="2220">
                  <c:v>3.5635099000000001</c:v>
                </c:pt>
                <c:pt idx="2221">
                  <c:v>3.5643327</c:v>
                </c:pt>
                <c:pt idx="2222">
                  <c:v>3.5634383999999999</c:v>
                </c:pt>
                <c:pt idx="2223">
                  <c:v>3.5694119999999998</c:v>
                </c:pt>
                <c:pt idx="2224">
                  <c:v>3.5706639</c:v>
                </c:pt>
                <c:pt idx="2225">
                  <c:v>3.5778897000000001</c:v>
                </c:pt>
                <c:pt idx="2226">
                  <c:v>3.5811090000000001</c:v>
                </c:pt>
                <c:pt idx="2227">
                  <c:v>3.5794635000000001</c:v>
                </c:pt>
                <c:pt idx="2228">
                  <c:v>3.5799286000000001</c:v>
                </c:pt>
                <c:pt idx="2229">
                  <c:v>3.5823252000000001</c:v>
                </c:pt>
                <c:pt idx="2230">
                  <c:v>3.5823966999999999</c:v>
                </c:pt>
                <c:pt idx="2231">
                  <c:v>3.5856518999999998</c:v>
                </c:pt>
                <c:pt idx="2232">
                  <c:v>3.5901589</c:v>
                </c:pt>
                <c:pt idx="2233">
                  <c:v>3.5900873999999998</c:v>
                </c:pt>
                <c:pt idx="2234">
                  <c:v>3.5988867</c:v>
                </c:pt>
                <c:pt idx="2235">
                  <c:v>3.5987079</c:v>
                </c:pt>
                <c:pt idx="2236">
                  <c:v>3.6003892</c:v>
                </c:pt>
                <c:pt idx="2237">
                  <c:v>3.6009972000000001</c:v>
                </c:pt>
                <c:pt idx="2238">
                  <c:v>3.6031792</c:v>
                </c:pt>
                <c:pt idx="2239">
                  <c:v>3.6030004</c:v>
                </c:pt>
                <c:pt idx="2240">
                  <c:v>3.6037159000000001</c:v>
                </c:pt>
                <c:pt idx="2241">
                  <c:v>3.6074001999999998</c:v>
                </c:pt>
                <c:pt idx="2242">
                  <c:v>3.6066847000000002</c:v>
                </c:pt>
                <c:pt idx="2243">
                  <c:v>3.6052897000000002</c:v>
                </c:pt>
                <c:pt idx="2244">
                  <c:v>3.6059337</c:v>
                </c:pt>
                <c:pt idx="2245">
                  <c:v>3.6099755999999998</c:v>
                </c:pt>
                <c:pt idx="2246">
                  <c:v>3.6134810000000002</c:v>
                </c:pt>
                <c:pt idx="2247">
                  <c:v>3.6155914999999998</c:v>
                </c:pt>
                <c:pt idx="2248">
                  <c:v>3.6223163999999999</c:v>
                </c:pt>
                <c:pt idx="2249">
                  <c:v>3.6242838000000002</c:v>
                </c:pt>
                <c:pt idx="2250">
                  <c:v>3.6247487</c:v>
                </c:pt>
                <c:pt idx="2251">
                  <c:v>3.6237471000000001</c:v>
                </c:pt>
                <c:pt idx="2252">
                  <c:v>3.6245699</c:v>
                </c:pt>
                <c:pt idx="2253">
                  <c:v>3.6283615</c:v>
                </c:pt>
                <c:pt idx="2254">
                  <c:v>3.6284687999999998</c:v>
                </c:pt>
                <c:pt idx="2255">
                  <c:v>3.6327254999999998</c:v>
                </c:pt>
                <c:pt idx="2256">
                  <c:v>3.6355157</c:v>
                </c:pt>
                <c:pt idx="2257">
                  <c:v>3.6393430000000002</c:v>
                </c:pt>
                <c:pt idx="2258">
                  <c:v>3.6432775999999998</c:v>
                </c:pt>
                <c:pt idx="2259">
                  <c:v>3.6437428000000001</c:v>
                </c:pt>
                <c:pt idx="2260">
                  <c:v>3.6442076999999999</c:v>
                </c:pt>
                <c:pt idx="2261">
                  <c:v>3.6436712999999998</c:v>
                </c:pt>
                <c:pt idx="2262">
                  <c:v>3.6470695000000002</c:v>
                </c:pt>
                <c:pt idx="2263">
                  <c:v>3.6492515000000001</c:v>
                </c:pt>
                <c:pt idx="2264">
                  <c:v>3.6487862999999998</c:v>
                </c:pt>
                <c:pt idx="2265">
                  <c:v>3.6546883999999999</c:v>
                </c:pt>
                <c:pt idx="2266">
                  <c:v>3.6532933999999999</c:v>
                </c:pt>
                <c:pt idx="2267">
                  <c:v>3.6553323</c:v>
                </c:pt>
                <c:pt idx="2268">
                  <c:v>3.6535796999999999</c:v>
                </c:pt>
                <c:pt idx="2269">
                  <c:v>3.6549746999999999</c:v>
                </c:pt>
                <c:pt idx="2270">
                  <c:v>3.6631303000000002</c:v>
                </c:pt>
                <c:pt idx="2271">
                  <c:v>3.6638099999999998</c:v>
                </c:pt>
                <c:pt idx="2272">
                  <c:v>3.6635594</c:v>
                </c:pt>
                <c:pt idx="2273">
                  <c:v>3.6640245999999999</c:v>
                </c:pt>
                <c:pt idx="2274">
                  <c:v>3.6653481000000001</c:v>
                </c:pt>
                <c:pt idx="2275">
                  <c:v>3.6656699000000001</c:v>
                </c:pt>
                <c:pt idx="2276">
                  <c:v>3.6681023000000001</c:v>
                </c:pt>
                <c:pt idx="2277">
                  <c:v>3.6683528000000001</c:v>
                </c:pt>
                <c:pt idx="2278">
                  <c:v>3.6727523999999998</c:v>
                </c:pt>
                <c:pt idx="2279">
                  <c:v>3.673003</c:v>
                </c:pt>
                <c:pt idx="2280">
                  <c:v>3.6796920000000002</c:v>
                </c:pt>
                <c:pt idx="2281">
                  <c:v>3.6849143999999998</c:v>
                </c:pt>
                <c:pt idx="2282">
                  <c:v>3.6866314</c:v>
                </c:pt>
                <c:pt idx="2283">
                  <c:v>3.6859875</c:v>
                </c:pt>
                <c:pt idx="2284">
                  <c:v>3.6841273000000001</c:v>
                </c:pt>
                <c:pt idx="2285">
                  <c:v>3.6839843000000001</c:v>
                </c:pt>
                <c:pt idx="2286">
                  <c:v>3.6849143999999998</c:v>
                </c:pt>
                <c:pt idx="2287">
                  <c:v>3.6893140999999998</c:v>
                </c:pt>
                <c:pt idx="2288">
                  <c:v>3.69028</c:v>
                </c:pt>
                <c:pt idx="2289">
                  <c:v>3.6946081999999998</c:v>
                </c:pt>
                <c:pt idx="2290">
                  <c:v>3.6970048000000002</c:v>
                </c:pt>
                <c:pt idx="2291">
                  <c:v>3.6943576</c:v>
                </c:pt>
                <c:pt idx="2292">
                  <c:v>3.6961105000000001</c:v>
                </c:pt>
                <c:pt idx="2293">
                  <c:v>3.6970405999999998</c:v>
                </c:pt>
                <c:pt idx="2294">
                  <c:v>3.7032286999999999</c:v>
                </c:pt>
                <c:pt idx="2295">
                  <c:v>3.7027638</c:v>
                </c:pt>
                <c:pt idx="2296">
                  <c:v>3.7048028</c:v>
                </c:pt>
                <c:pt idx="2297">
                  <c:v>3.7070205000000001</c:v>
                </c:pt>
                <c:pt idx="2298">
                  <c:v>3.7054464999999999</c:v>
                </c:pt>
                <c:pt idx="2299">
                  <c:v>3.7050888999999998</c:v>
                </c:pt>
                <c:pt idx="2300">
                  <c:v>3.7092383</c:v>
                </c:pt>
                <c:pt idx="2301">
                  <c:v>3.7105617999999998</c:v>
                </c:pt>
                <c:pt idx="2302">
                  <c:v>3.7088804</c:v>
                </c:pt>
                <c:pt idx="2303">
                  <c:v>3.7170359999999998</c:v>
                </c:pt>
                <c:pt idx="2304">
                  <c:v>3.7170359999999998</c:v>
                </c:pt>
                <c:pt idx="2305">
                  <c:v>3.7172866</c:v>
                </c:pt>
                <c:pt idx="2306">
                  <c:v>3.7223301000000002</c:v>
                </c:pt>
                <c:pt idx="2307">
                  <c:v>3.724977</c:v>
                </c:pt>
                <c:pt idx="2308">
                  <c:v>3.7271947999999999</c:v>
                </c:pt>
                <c:pt idx="2309">
                  <c:v>3.7252276000000002</c:v>
                </c:pt>
                <c:pt idx="2310">
                  <c:v>3.7249055000000002</c:v>
                </c:pt>
                <c:pt idx="2311">
                  <c:v>3.7268371999999999</c:v>
                </c:pt>
                <c:pt idx="2312">
                  <c:v>3.7283751999999999</c:v>
                </c:pt>
                <c:pt idx="2313">
                  <c:v>3.7302711</c:v>
                </c:pt>
                <c:pt idx="2314">
                  <c:v>3.7314873</c:v>
                </c:pt>
                <c:pt idx="2315">
                  <c:v>3.7346708999999998</c:v>
                </c:pt>
                <c:pt idx="2316">
                  <c:v>3.7353505999999999</c:v>
                </c:pt>
                <c:pt idx="2317">
                  <c:v>3.737139</c:v>
                </c:pt>
                <c:pt idx="2318">
                  <c:v>3.7440783999999998</c:v>
                </c:pt>
                <c:pt idx="2319">
                  <c:v>3.7469401000000002</c:v>
                </c:pt>
                <c:pt idx="2320">
                  <c:v>3.7466898</c:v>
                </c:pt>
                <c:pt idx="2321">
                  <c:v>3.7456524</c:v>
                </c:pt>
                <c:pt idx="2322">
                  <c:v>3.7456166999999998</c:v>
                </c:pt>
                <c:pt idx="2323">
                  <c:v>3.7481563000000002</c:v>
                </c:pt>
                <c:pt idx="2324">
                  <c:v>3.7464035</c:v>
                </c:pt>
                <c:pt idx="2325">
                  <c:v>3.7469044</c:v>
                </c:pt>
                <c:pt idx="2326">
                  <c:v>3.748049</c:v>
                </c:pt>
                <c:pt idx="2327">
                  <c:v>3.7510178000000001</c:v>
                </c:pt>
                <c:pt idx="2328">
                  <c:v>3.7504814</c:v>
                </c:pt>
                <c:pt idx="2329">
                  <c:v>3.7507674999999998</c:v>
                </c:pt>
                <c:pt idx="2330">
                  <c:v>3.7574207999999998</c:v>
                </c:pt>
                <c:pt idx="2331">
                  <c:v>3.7562403999999998</c:v>
                </c:pt>
                <c:pt idx="2332">
                  <c:v>3.7594596999999998</c:v>
                </c:pt>
                <c:pt idx="2333">
                  <c:v>3.7634658999999999</c:v>
                </c:pt>
                <c:pt idx="2334">
                  <c:v>3.7672935000000001</c:v>
                </c:pt>
                <c:pt idx="2335">
                  <c:v>3.7681518000000001</c:v>
                </c:pt>
                <c:pt idx="2336">
                  <c:v>3.7683308000000002</c:v>
                </c:pt>
                <c:pt idx="2337">
                  <c:v>3.7685453999999998</c:v>
                </c:pt>
                <c:pt idx="2338">
                  <c:v>3.7678657000000002</c:v>
                </c:pt>
                <c:pt idx="2339">
                  <c:v>3.7692964</c:v>
                </c:pt>
                <c:pt idx="2340">
                  <c:v>3.7726587999999999</c:v>
                </c:pt>
                <c:pt idx="2341">
                  <c:v>3.7723011999999998</c:v>
                </c:pt>
                <c:pt idx="2342">
                  <c:v>3.7729094000000001</c:v>
                </c:pt>
                <c:pt idx="2343">
                  <c:v>3.7771659</c:v>
                </c:pt>
                <c:pt idx="2344">
                  <c:v>3.7785969000000001</c:v>
                </c:pt>
                <c:pt idx="2345">
                  <c:v>3.7778098999999998</c:v>
                </c:pt>
                <c:pt idx="2346">
                  <c:v>3.7857509</c:v>
                </c:pt>
                <c:pt idx="2347">
                  <c:v>3.7879328999999999</c:v>
                </c:pt>
                <c:pt idx="2348">
                  <c:v>3.7880402000000002</c:v>
                </c:pt>
                <c:pt idx="2349">
                  <c:v>3.7875391999999999</c:v>
                </c:pt>
                <c:pt idx="2350">
                  <c:v>3.7878256000000001</c:v>
                </c:pt>
                <c:pt idx="2351">
                  <c:v>3.7885051000000001</c:v>
                </c:pt>
                <c:pt idx="2352">
                  <c:v>3.7883977999999998</c:v>
                </c:pt>
                <c:pt idx="2353">
                  <c:v>3.7867525</c:v>
                </c:pt>
                <c:pt idx="2354">
                  <c:v>3.7873603999999998</c:v>
                </c:pt>
                <c:pt idx="2355">
                  <c:v>3.7890060000000001</c:v>
                </c:pt>
                <c:pt idx="2356">
                  <c:v>3.7915456000000001</c:v>
                </c:pt>
                <c:pt idx="2357">
                  <c:v>3.7935487999999999</c:v>
                </c:pt>
                <c:pt idx="2358">
                  <c:v>3.7926902999999998</c:v>
                </c:pt>
                <c:pt idx="2359">
                  <c:v>3.7972331000000001</c:v>
                </c:pt>
                <c:pt idx="2360">
                  <c:v>3.8001664000000002</c:v>
                </c:pt>
                <c:pt idx="2361">
                  <c:v>3.8007743</c:v>
                </c:pt>
                <c:pt idx="2362">
                  <c:v>3.8064618000000001</c:v>
                </c:pt>
                <c:pt idx="2363">
                  <c:v>3.8101460999999999</c:v>
                </c:pt>
                <c:pt idx="2364">
                  <c:v>3.808322</c:v>
                </c:pt>
                <c:pt idx="2365">
                  <c:v>3.8100388000000001</c:v>
                </c:pt>
                <c:pt idx="2366">
                  <c:v>3.8079641</c:v>
                </c:pt>
                <c:pt idx="2367">
                  <c:v>3.8077494999999999</c:v>
                </c:pt>
                <c:pt idx="2368">
                  <c:v>3.8100746000000001</c:v>
                </c:pt>
                <c:pt idx="2369">
                  <c:v>3.8122566</c:v>
                </c:pt>
                <c:pt idx="2370">
                  <c:v>3.8118989000000001</c:v>
                </c:pt>
                <c:pt idx="2371">
                  <c:v>3.8145815999999999</c:v>
                </c:pt>
                <c:pt idx="2372">
                  <c:v>3.8163702000000002</c:v>
                </c:pt>
                <c:pt idx="2373">
                  <c:v>3.8177295</c:v>
                </c:pt>
                <c:pt idx="2374">
                  <c:v>3.8205912</c:v>
                </c:pt>
                <c:pt idx="2375">
                  <c:v>3.8213422000000001</c:v>
                </c:pt>
                <c:pt idx="2376">
                  <c:v>3.8294978</c:v>
                </c:pt>
                <c:pt idx="2377">
                  <c:v>3.8282459000000002</c:v>
                </c:pt>
                <c:pt idx="2378">
                  <c:v>3.8289613999999998</c:v>
                </c:pt>
                <c:pt idx="2379">
                  <c:v>3.8291043999999999</c:v>
                </c:pt>
                <c:pt idx="2380">
                  <c:v>3.8306067000000001</c:v>
                </c:pt>
                <c:pt idx="2381">
                  <c:v>3.8290329000000001</c:v>
                </c:pt>
                <c:pt idx="2382">
                  <c:v>3.8292831999999999</c:v>
                </c:pt>
                <c:pt idx="2383">
                  <c:v>3.8276379</c:v>
                </c:pt>
                <c:pt idx="2384">
                  <c:v>3.8298557</c:v>
                </c:pt>
                <c:pt idx="2385">
                  <c:v>3.8320018999999998</c:v>
                </c:pt>
                <c:pt idx="2386">
                  <c:v>3.8327887</c:v>
                </c:pt>
                <c:pt idx="2387">
                  <c:v>3.8317513000000001</c:v>
                </c:pt>
                <c:pt idx="2388">
                  <c:v>3.8333968999999999</c:v>
                </c:pt>
                <c:pt idx="2389">
                  <c:v>3.8383688999999999</c:v>
                </c:pt>
                <c:pt idx="2390">
                  <c:v>3.8381186</c:v>
                </c:pt>
                <c:pt idx="2391">
                  <c:v>3.8411591</c:v>
                </c:pt>
                <c:pt idx="2392">
                  <c:v>3.8455230999999999</c:v>
                </c:pt>
                <c:pt idx="2393">
                  <c:v>3.8500302</c:v>
                </c:pt>
                <c:pt idx="2394">
                  <c:v>3.8482058000000001</c:v>
                </c:pt>
                <c:pt idx="2395">
                  <c:v>3.8493146999999999</c:v>
                </c:pt>
                <c:pt idx="2396">
                  <c:v>3.8492074000000001</c:v>
                </c:pt>
                <c:pt idx="2397">
                  <c:v>3.8494934999999999</c:v>
                </c:pt>
                <c:pt idx="2398">
                  <c:v>3.8519258000000001</c:v>
                </c:pt>
                <c:pt idx="2399">
                  <c:v>3.8523909999999999</c:v>
                </c:pt>
                <c:pt idx="2400">
                  <c:v>3.8545012000000001</c:v>
                </c:pt>
                <c:pt idx="2401">
                  <c:v>3.8547875999999999</c:v>
                </c:pt>
                <c:pt idx="2402">
                  <c:v>3.8596165</c:v>
                </c:pt>
                <c:pt idx="2403">
                  <c:v>3.8593304000000002</c:v>
                </c:pt>
                <c:pt idx="2404">
                  <c:v>3.8589009999999999</c:v>
                </c:pt>
                <c:pt idx="2405">
                  <c:v>3.8642308999999999</c:v>
                </c:pt>
                <c:pt idx="2406">
                  <c:v>3.8697037999999999</c:v>
                </c:pt>
                <c:pt idx="2407">
                  <c:v>3.8678794000000001</c:v>
                </c:pt>
                <c:pt idx="2408">
                  <c:v>3.8683445000000001</c:v>
                </c:pt>
                <c:pt idx="2409">
                  <c:v>3.8703474999999998</c:v>
                </c:pt>
                <c:pt idx="2410">
                  <c:v>3.8687022</c:v>
                </c:pt>
                <c:pt idx="2411">
                  <c:v>3.8688094999999998</c:v>
                </c:pt>
                <c:pt idx="2412">
                  <c:v>3.8721003999999999</c:v>
                </c:pt>
                <c:pt idx="2413">
                  <c:v>3.8732091999999998</c:v>
                </c:pt>
                <c:pt idx="2414">
                  <c:v>3.8737813999999999</c:v>
                </c:pt>
                <c:pt idx="2415">
                  <c:v>3.8742466000000002</c:v>
                </c:pt>
                <c:pt idx="2416">
                  <c:v>3.8752124000000001</c:v>
                </c:pt>
                <c:pt idx="2417">
                  <c:v>3.8726726</c:v>
                </c:pt>
                <c:pt idx="2418">
                  <c:v>3.8742823999999998</c:v>
                </c:pt>
                <c:pt idx="2419">
                  <c:v>3.8768577999999998</c:v>
                </c:pt>
                <c:pt idx="2420">
                  <c:v>3.8793259</c:v>
                </c:pt>
                <c:pt idx="2421">
                  <c:v>3.8809357000000002</c:v>
                </c:pt>
                <c:pt idx="2422">
                  <c:v>3.8870165000000001</c:v>
                </c:pt>
                <c:pt idx="2423">
                  <c:v>3.8907365999999999</c:v>
                </c:pt>
                <c:pt idx="2424">
                  <c:v>3.8904505</c:v>
                </c:pt>
                <c:pt idx="2425">
                  <c:v>3.8909156</c:v>
                </c:pt>
                <c:pt idx="2426">
                  <c:v>3.8876605</c:v>
                </c:pt>
                <c:pt idx="2427">
                  <c:v>3.8890555</c:v>
                </c:pt>
                <c:pt idx="2428">
                  <c:v>3.8900212999999999</c:v>
                </c:pt>
                <c:pt idx="2429">
                  <c:v>3.8943137999999999</c:v>
                </c:pt>
                <c:pt idx="2430">
                  <c:v>3.8923464000000001</c:v>
                </c:pt>
                <c:pt idx="2431">
                  <c:v>3.8973540999999998</c:v>
                </c:pt>
                <c:pt idx="2432">
                  <c:v>3.9004661999999999</c:v>
                </c:pt>
                <c:pt idx="2433">
                  <c:v>3.9006093000000002</c:v>
                </c:pt>
                <c:pt idx="2434">
                  <c:v>3.9076917</c:v>
                </c:pt>
                <c:pt idx="2435">
                  <c:v>3.9096234000000001</c:v>
                </c:pt>
                <c:pt idx="2436">
                  <c:v>3.9086576000000002</c:v>
                </c:pt>
                <c:pt idx="2437">
                  <c:v>3.9101601000000001</c:v>
                </c:pt>
                <c:pt idx="2438">
                  <c:v>3.9112328999999999</c:v>
                </c:pt>
                <c:pt idx="2439">
                  <c:v>3.9141303999999999</c:v>
                </c:pt>
                <c:pt idx="2440">
                  <c:v>3.9138801000000001</c:v>
                </c:pt>
                <c:pt idx="2441">
                  <c:v>3.9137013</c:v>
                </c:pt>
                <c:pt idx="2442">
                  <c:v>3.9204618999999998</c:v>
                </c:pt>
                <c:pt idx="2443">
                  <c:v>3.9211056000000002</c:v>
                </c:pt>
                <c:pt idx="2444">
                  <c:v>3.9319440999999999</c:v>
                </c:pt>
                <c:pt idx="2445">
                  <c:v>3.9313001999999999</c:v>
                </c:pt>
                <c:pt idx="2446">
                  <c:v>3.9341976999999999</c:v>
                </c:pt>
                <c:pt idx="2447">
                  <c:v>3.9348771999999999</c:v>
                </c:pt>
                <c:pt idx="2448">
                  <c:v>3.9407434000000001</c:v>
                </c:pt>
                <c:pt idx="2449">
                  <c:v>3.9458587000000001</c:v>
                </c:pt>
                <c:pt idx="2450">
                  <c:v>3.9502584999999999</c:v>
                </c:pt>
                <c:pt idx="2451">
                  <c:v>3.9500438999999998</c:v>
                </c:pt>
                <c:pt idx="2452">
                  <c:v>3.9515104000000001</c:v>
                </c:pt>
                <c:pt idx="2453">
                  <c:v>3.9553020000000001</c:v>
                </c:pt>
                <c:pt idx="2454">
                  <c:v>3.9618837999999998</c:v>
                </c:pt>
                <c:pt idx="2455">
                  <c:v>3.9607749000000001</c:v>
                </c:pt>
                <c:pt idx="2456">
                  <c:v>3.9626350000000001</c:v>
                </c:pt>
                <c:pt idx="2457">
                  <c:v>3.9683225000000002</c:v>
                </c:pt>
                <c:pt idx="2458">
                  <c:v>3.9720426</c:v>
                </c:pt>
                <c:pt idx="2459">
                  <c:v>3.9716133999999998</c:v>
                </c:pt>
                <c:pt idx="2460">
                  <c:v>3.9735448</c:v>
                </c:pt>
                <c:pt idx="2461">
                  <c:v>3.9767283999999998</c:v>
                </c:pt>
                <c:pt idx="2462">
                  <c:v>3.9817364</c:v>
                </c:pt>
                <c:pt idx="2463">
                  <c:v>3.9830956</c:v>
                </c:pt>
                <c:pt idx="2464">
                  <c:v>3.9922528000000002</c:v>
                </c:pt>
                <c:pt idx="2465">
                  <c:v>3.9933974999999999</c:v>
                </c:pt>
                <c:pt idx="2466">
                  <c:v>3.9918591999999999</c:v>
                </c:pt>
                <c:pt idx="2467">
                  <c:v>3.9954006999999998</c:v>
                </c:pt>
                <c:pt idx="2468">
                  <c:v>3.9989419000000002</c:v>
                </c:pt>
                <c:pt idx="2469">
                  <c:v>4.0015530999999998</c:v>
                </c:pt>
                <c:pt idx="2470">
                  <c:v>4.0024829000000004</c:v>
                </c:pt>
                <c:pt idx="2471">
                  <c:v>4.0044861000000003</c:v>
                </c:pt>
                <c:pt idx="2472">
                  <c:v>4.0111036000000002</c:v>
                </c:pt>
                <c:pt idx="2473">
                  <c:v>4.0118194000000003</c:v>
                </c:pt>
                <c:pt idx="2474">
                  <c:v>4.0128206999999998</c:v>
                </c:pt>
                <c:pt idx="2475">
                  <c:v>4.0116401000000002</c:v>
                </c:pt>
                <c:pt idx="2476">
                  <c:v>4.0163621999999997</c:v>
                </c:pt>
                <c:pt idx="2477">
                  <c:v>4.0184363999999997</c:v>
                </c:pt>
                <c:pt idx="2478">
                  <c:v>4.0214414999999999</c:v>
                </c:pt>
                <c:pt idx="2479">
                  <c:v>4.0250896999999997</c:v>
                </c:pt>
                <c:pt idx="2480">
                  <c:v>4.0330310000000003</c:v>
                </c:pt>
                <c:pt idx="2481">
                  <c:v>4.0334601000000001</c:v>
                </c:pt>
                <c:pt idx="2482">
                  <c:v>4.0344256999999999</c:v>
                </c:pt>
                <c:pt idx="2483">
                  <c:v>4.0357852000000003</c:v>
                </c:pt>
                <c:pt idx="2484">
                  <c:v>4.0329236999999996</c:v>
                </c:pt>
                <c:pt idx="2485">
                  <c:v>4.0376453000000003</c:v>
                </c:pt>
                <c:pt idx="2486">
                  <c:v>4.0374308000000001</c:v>
                </c:pt>
                <c:pt idx="2487">
                  <c:v>4.0403279999999997</c:v>
                </c:pt>
                <c:pt idx="2488">
                  <c:v>4.0445131999999999</c:v>
                </c:pt>
                <c:pt idx="2489">
                  <c:v>4.0446204999999997</c:v>
                </c:pt>
                <c:pt idx="2490">
                  <c:v>4.0491633</c:v>
                </c:pt>
                <c:pt idx="2491">
                  <c:v>4.0547075000000001</c:v>
                </c:pt>
                <c:pt idx="2492">
                  <c:v>4.0556378000000004</c:v>
                </c:pt>
                <c:pt idx="2493">
                  <c:v>4.0525969999999996</c:v>
                </c:pt>
                <c:pt idx="2494">
                  <c:v>4.0535988999999999</c:v>
                </c:pt>
                <c:pt idx="2495">
                  <c:v>4.0547075000000001</c:v>
                </c:pt>
                <c:pt idx="2496">
                  <c:v>4.0531696999999998</c:v>
                </c:pt>
                <c:pt idx="2497">
                  <c:v>4.0529552000000004</c:v>
                </c:pt>
                <c:pt idx="2498">
                  <c:v>4.0543499000000001</c:v>
                </c:pt>
                <c:pt idx="2499">
                  <c:v>4.0537777000000004</c:v>
                </c:pt>
                <c:pt idx="2500">
                  <c:v>4.0549226000000003</c:v>
                </c:pt>
                <c:pt idx="2501">
                  <c:v>4.0598229999999997</c:v>
                </c:pt>
                <c:pt idx="2502">
                  <c:v>4.0567821999999998</c:v>
                </c:pt>
                <c:pt idx="2503">
                  <c:v>4.0614680999999999</c:v>
                </c:pt>
                <c:pt idx="2504">
                  <c:v>4.0635427999999996</c:v>
                </c:pt>
                <c:pt idx="2505">
                  <c:v>4.0643301000000003</c:v>
                </c:pt>
                <c:pt idx="2506">
                  <c:v>4.0645803999999996</c:v>
                </c:pt>
                <c:pt idx="2507">
                  <c:v>4.0720204999999998</c:v>
                </c:pt>
                <c:pt idx="2508">
                  <c:v>4.0757766000000002</c:v>
                </c:pt>
                <c:pt idx="2509">
                  <c:v>4.0734158000000003</c:v>
                </c:pt>
                <c:pt idx="2510">
                  <c:v>4.0742741000000002</c:v>
                </c:pt>
                <c:pt idx="2511">
                  <c:v>4.0733442000000002</c:v>
                </c:pt>
                <c:pt idx="2512">
                  <c:v>4.0734158000000003</c:v>
                </c:pt>
                <c:pt idx="2513">
                  <c:v>4.0728431</c:v>
                </c:pt>
                <c:pt idx="2514">
                  <c:v>4.0732011999999997</c:v>
                </c:pt>
                <c:pt idx="2515">
                  <c:v>4.0771712999999998</c:v>
                </c:pt>
                <c:pt idx="2516">
                  <c:v>4.0801764</c:v>
                </c:pt>
                <c:pt idx="2517">
                  <c:v>4.0789957000000001</c:v>
                </c:pt>
                <c:pt idx="2518">
                  <c:v>4.0831093999999997</c:v>
                </c:pt>
                <c:pt idx="2519">
                  <c:v>4.0858277999999997</c:v>
                </c:pt>
                <c:pt idx="2520">
                  <c:v>4.0840392000000003</c:v>
                </c:pt>
                <c:pt idx="2521">
                  <c:v>4.0871873000000001</c:v>
                </c:pt>
                <c:pt idx="2522">
                  <c:v>4.0911217000000004</c:v>
                </c:pt>
                <c:pt idx="2523">
                  <c:v>4.0951281000000002</c:v>
                </c:pt>
                <c:pt idx="2524">
                  <c:v>4.0964159999999996</c:v>
                </c:pt>
                <c:pt idx="2525">
                  <c:v>4.0962014</c:v>
                </c:pt>
                <c:pt idx="2526">
                  <c:v>4.0947703999999998</c:v>
                </c:pt>
                <c:pt idx="2527">
                  <c:v>4.0948061999999998</c:v>
                </c:pt>
                <c:pt idx="2528">
                  <c:v>4.0963801999999996</c:v>
                </c:pt>
                <c:pt idx="2529">
                  <c:v>4.0954857000000002</c:v>
                </c:pt>
                <c:pt idx="2530">
                  <c:v>4.0954499000000002</c:v>
                </c:pt>
                <c:pt idx="2531">
                  <c:v>4.0957359999999996</c:v>
                </c:pt>
                <c:pt idx="2532">
                  <c:v>4.0943769999999997</c:v>
                </c:pt>
                <c:pt idx="2533">
                  <c:v>4.0925168999999997</c:v>
                </c:pt>
                <c:pt idx="2534">
                  <c:v>4.0963801999999996</c:v>
                </c:pt>
                <c:pt idx="2535">
                  <c:v>4.0985265000000002</c:v>
                </c:pt>
                <c:pt idx="2536">
                  <c:v>4.1008158000000003</c:v>
                </c:pt>
                <c:pt idx="2537">
                  <c:v>4.1012092000000004</c:v>
                </c:pt>
                <c:pt idx="2538">
                  <c:v>4.1029619999999998</c:v>
                </c:pt>
                <c:pt idx="2539">
                  <c:v>4.1038918000000004</c:v>
                </c:pt>
                <c:pt idx="2540">
                  <c:v>4.1052512999999999</c:v>
                </c:pt>
                <c:pt idx="2541">
                  <c:v>4.1081485999999998</c:v>
                </c:pt>
                <c:pt idx="2542">
                  <c:v>4.1133350999999996</c:v>
                </c:pt>
                <c:pt idx="2543">
                  <c:v>4.1176275999999996</c:v>
                </c:pt>
                <c:pt idx="2544">
                  <c:v>4.1149449000000002</c:v>
                </c:pt>
                <c:pt idx="2545">
                  <c:v>4.1142653999999999</c:v>
                </c:pt>
                <c:pt idx="2546">
                  <c:v>4.1158748000000003</c:v>
                </c:pt>
                <c:pt idx="2547">
                  <c:v>4.1137642999999997</c:v>
                </c:pt>
                <c:pt idx="2548">
                  <c:v>4.1161250999999996</c:v>
                </c:pt>
                <c:pt idx="2549">
                  <c:v>4.1170197000000002</c:v>
                </c:pt>
                <c:pt idx="2550">
                  <c:v>4.1183071</c:v>
                </c:pt>
                <c:pt idx="2551">
                  <c:v>4.1190227999999998</c:v>
                </c:pt>
                <c:pt idx="2552">
                  <c:v>4.1203102999999999</c:v>
                </c:pt>
                <c:pt idx="2553">
                  <c:v>4.1210259999999996</c:v>
                </c:pt>
                <c:pt idx="2554">
                  <c:v>4.1255331000000002</c:v>
                </c:pt>
                <c:pt idx="2555">
                  <c:v>4.1259980000000001</c:v>
                </c:pt>
                <c:pt idx="2556">
                  <c:v>4.1264628999999999</c:v>
                </c:pt>
                <c:pt idx="2557">
                  <c:v>4.1317209999999998</c:v>
                </c:pt>
                <c:pt idx="2558">
                  <c:v>4.1352266999999996</c:v>
                </c:pt>
                <c:pt idx="2559">
                  <c:v>4.135942</c:v>
                </c:pt>
                <c:pt idx="2560">
                  <c:v>4.1362638</c:v>
                </c:pt>
                <c:pt idx="2561">
                  <c:v>4.1349406000000002</c:v>
                </c:pt>
                <c:pt idx="2562">
                  <c:v>4.1363710999999999</c:v>
                </c:pt>
                <c:pt idx="2563">
                  <c:v>4.1352266999999996</c:v>
                </c:pt>
                <c:pt idx="2564">
                  <c:v>4.1363710999999999</c:v>
                </c:pt>
                <c:pt idx="2565">
                  <c:v>4.1354771000000001</c:v>
                </c:pt>
                <c:pt idx="2566">
                  <c:v>4.1344757000000003</c:v>
                </c:pt>
                <c:pt idx="2567">
                  <c:v>4.1352982999999996</c:v>
                </c:pt>
                <c:pt idx="2568">
                  <c:v>4.1405921000000001</c:v>
                </c:pt>
                <c:pt idx="2569">
                  <c:v>4.1408782000000004</c:v>
                </c:pt>
                <c:pt idx="2570">
                  <c:v>4.1394834999999999</c:v>
                </c:pt>
                <c:pt idx="2571">
                  <c:v>4.1426311</c:v>
                </c:pt>
                <c:pt idx="2572">
                  <c:v>4.1446341999999996</c:v>
                </c:pt>
                <c:pt idx="2573">
                  <c:v>4.1463871000000001</c:v>
                </c:pt>
                <c:pt idx="2574">
                  <c:v>4.1470665999999996</c:v>
                </c:pt>
                <c:pt idx="2575">
                  <c:v>4.1504649999999996</c:v>
                </c:pt>
                <c:pt idx="2576">
                  <c:v>4.1555799999999996</c:v>
                </c:pt>
                <c:pt idx="2577">
                  <c:v>4.1556157999999996</c:v>
                </c:pt>
                <c:pt idx="2578">
                  <c:v>4.1558304000000001</c:v>
                </c:pt>
                <c:pt idx="2579">
                  <c:v>4.1538272000000003</c:v>
                </c:pt>
                <c:pt idx="2580">
                  <c:v>4.1556157999999996</c:v>
                </c:pt>
                <c:pt idx="2581">
                  <c:v>4.1561880000000002</c:v>
                </c:pt>
                <c:pt idx="2582">
                  <c:v>4.1556873000000003</c:v>
                </c:pt>
                <c:pt idx="2583">
                  <c:v>4.1585131000000004</c:v>
                </c:pt>
                <c:pt idx="2584">
                  <c:v>4.1601585999999999</c:v>
                </c:pt>
                <c:pt idx="2585">
                  <c:v>4.1600156000000004</c:v>
                </c:pt>
                <c:pt idx="2586">
                  <c:v>4.1665257999999996</c:v>
                </c:pt>
                <c:pt idx="2587">
                  <c:v>4.1666331000000003</c:v>
                </c:pt>
                <c:pt idx="2588">
                  <c:v>4.1753254000000002</c:v>
                </c:pt>
                <c:pt idx="2589">
                  <c:v>4.1759690999999997</c:v>
                </c:pt>
                <c:pt idx="2590">
                  <c:v>4.1768273999999996</c:v>
                </c:pt>
                <c:pt idx="2591">
                  <c:v>4.1767916999999999</c:v>
                </c:pt>
                <c:pt idx="2592">
                  <c:v>4.1762195000000002</c:v>
                </c:pt>
                <c:pt idx="2593">
                  <c:v>4.1802973999999997</c:v>
                </c:pt>
                <c:pt idx="2594">
                  <c:v>4.1801542999999999</c:v>
                </c:pt>
                <c:pt idx="2595">
                  <c:v>4.1812630000000004</c:v>
                </c:pt>
                <c:pt idx="2596">
                  <c:v>4.1794028000000001</c:v>
                </c:pt>
                <c:pt idx="2597">
                  <c:v>4.1877731999999996</c:v>
                </c:pt>
                <c:pt idx="2598">
                  <c:v>4.1885599999999998</c:v>
                </c:pt>
                <c:pt idx="2599">
                  <c:v>4.1941762000000002</c:v>
                </c:pt>
                <c:pt idx="2600">
                  <c:v>4.1977529999999996</c:v>
                </c:pt>
                <c:pt idx="2601">
                  <c:v>4.1985044</c:v>
                </c:pt>
                <c:pt idx="2602">
                  <c:v>4.1961436000000001</c:v>
                </c:pt>
                <c:pt idx="2603">
                  <c:v>4.2017593</c:v>
                </c:pt>
                <c:pt idx="2604">
                  <c:v>4.2027969000000001</c:v>
                </c:pt>
                <c:pt idx="2605">
                  <c:v>4.2073039999999997</c:v>
                </c:pt>
                <c:pt idx="2606">
                  <c:v>4.2087345000000003</c:v>
                </c:pt>
                <c:pt idx="2607">
                  <c:v>4.2158527000000001</c:v>
                </c:pt>
                <c:pt idx="2608">
                  <c:v>4.2165327000000001</c:v>
                </c:pt>
                <c:pt idx="2609">
                  <c:v>4.2171406999999999</c:v>
                </c:pt>
                <c:pt idx="2610">
                  <c:v>4.2180704999999996</c:v>
                </c:pt>
                <c:pt idx="2611">
                  <c:v>4.2215762000000003</c:v>
                </c:pt>
                <c:pt idx="2612">
                  <c:v>4.2213259000000001</c:v>
                </c:pt>
                <c:pt idx="2613">
                  <c:v>4.2212901</c:v>
                </c:pt>
                <c:pt idx="2614">
                  <c:v>4.2209681999999997</c:v>
                </c:pt>
                <c:pt idx="2615">
                  <c:v>4.2243662000000004</c:v>
                </c:pt>
                <c:pt idx="2616">
                  <c:v>4.2274785000000001</c:v>
                </c:pt>
                <c:pt idx="2617">
                  <c:v>4.2337737000000004</c:v>
                </c:pt>
                <c:pt idx="2618">
                  <c:v>4.2391395999999997</c:v>
                </c:pt>
                <c:pt idx="2619">
                  <c:v>4.2378874</c:v>
                </c:pt>
                <c:pt idx="2620">
                  <c:v>4.2375297999999999</c:v>
                </c:pt>
                <c:pt idx="2621">
                  <c:v>4.2373867000000001</c:v>
                </c:pt>
                <c:pt idx="2622">
                  <c:v>4.2427878000000003</c:v>
                </c:pt>
                <c:pt idx="2623">
                  <c:v>4.2431096999999998</c:v>
                </c:pt>
                <c:pt idx="2624">
                  <c:v>4.2497987999999998</c:v>
                </c:pt>
                <c:pt idx="2625">
                  <c:v>4.2487973999999999</c:v>
                </c:pt>
                <c:pt idx="2626">
                  <c:v>4.2589917000000002</c:v>
                </c:pt>
                <c:pt idx="2627">
                  <c:v>4.2586341000000001</c:v>
                </c:pt>
                <c:pt idx="2628">
                  <c:v>4.2579545999999997</c:v>
                </c:pt>
                <c:pt idx="2629">
                  <c:v>4.2595286000000003</c:v>
                </c:pt>
                <c:pt idx="2630">
                  <c:v>4.2621397999999999</c:v>
                </c:pt>
                <c:pt idx="2631">
                  <c:v>4.2627835000000003</c:v>
                </c:pt>
                <c:pt idx="2632">
                  <c:v>4.2659668999999996</c:v>
                </c:pt>
                <c:pt idx="2633">
                  <c:v>4.2704024</c:v>
                </c:pt>
                <c:pt idx="2634">
                  <c:v>4.2701520999999998</c:v>
                </c:pt>
                <c:pt idx="2635">
                  <c:v>4.2680774000000001</c:v>
                </c:pt>
                <c:pt idx="2636">
                  <c:v>4.2686501000000003</c:v>
                </c:pt>
                <c:pt idx="2637">
                  <c:v>4.2761974</c:v>
                </c:pt>
                <c:pt idx="2638">
                  <c:v>4.2772345999999999</c:v>
                </c:pt>
                <c:pt idx="2639">
                  <c:v>4.2778071999999998</c:v>
                </c:pt>
                <c:pt idx="2640">
                  <c:v>4.2765908000000001</c:v>
                </c:pt>
                <c:pt idx="2641">
                  <c:v>4.2823501000000004</c:v>
                </c:pt>
                <c:pt idx="2642">
                  <c:v>4.2824930999999999</c:v>
                </c:pt>
                <c:pt idx="2643">
                  <c:v>4.2872862999999999</c:v>
                </c:pt>
                <c:pt idx="2644">
                  <c:v>4.2892536999999997</c:v>
                </c:pt>
                <c:pt idx="2645">
                  <c:v>4.2905411999999998</c:v>
                </c:pt>
                <c:pt idx="2646">
                  <c:v>4.2985897</c:v>
                </c:pt>
                <c:pt idx="2647">
                  <c:v>4.2985897</c:v>
                </c:pt>
                <c:pt idx="2648">
                  <c:v>4.2992692000000003</c:v>
                </c:pt>
                <c:pt idx="2649">
                  <c:v>4.3023094999999998</c:v>
                </c:pt>
                <c:pt idx="2650">
                  <c:v>4.2997699000000003</c:v>
                </c:pt>
                <c:pt idx="2651">
                  <c:v>4.3023094999999998</c:v>
                </c:pt>
                <c:pt idx="2652">
                  <c:v>4.3040266000000003</c:v>
                </c:pt>
                <c:pt idx="2653">
                  <c:v>4.3098574000000003</c:v>
                </c:pt>
                <c:pt idx="2654">
                  <c:v>4.3096427999999998</c:v>
                </c:pt>
                <c:pt idx="2655">
                  <c:v>4.3105010999999998</c:v>
                </c:pt>
                <c:pt idx="2656">
                  <c:v>4.3105010999999998</c:v>
                </c:pt>
                <c:pt idx="2657">
                  <c:v>4.3107157000000003</c:v>
                </c:pt>
                <c:pt idx="2658">
                  <c:v>4.3174763</c:v>
                </c:pt>
                <c:pt idx="2659">
                  <c:v>4.3191933999999996</c:v>
                </c:pt>
                <c:pt idx="2660">
                  <c:v>4.3209819999999999</c:v>
                </c:pt>
                <c:pt idx="2661">
                  <c:v>4.3193007000000003</c:v>
                </c:pt>
                <c:pt idx="2662">
                  <c:v>4.3214468999999998</c:v>
                </c:pt>
                <c:pt idx="2663">
                  <c:v>4.3240938</c:v>
                </c:pt>
                <c:pt idx="2664">
                  <c:v>4.3263116000000004</c:v>
                </c:pt>
                <c:pt idx="2665">
                  <c:v>4.3300675999999996</c:v>
                </c:pt>
                <c:pt idx="2666">
                  <c:v>4.3316053999999999</c:v>
                </c:pt>
                <c:pt idx="2667">
                  <c:v>4.3383303</c:v>
                </c:pt>
                <c:pt idx="2668">
                  <c:v>4.3395108999999996</c:v>
                </c:pt>
                <c:pt idx="2669">
                  <c:v>4.3418359999999998</c:v>
                </c:pt>
                <c:pt idx="2670">
                  <c:v>4.3409772000000002</c:v>
                </c:pt>
                <c:pt idx="2671">
                  <c:v>4.3414783000000003</c:v>
                </c:pt>
                <c:pt idx="2672">
                  <c:v>4.3441253</c:v>
                </c:pt>
                <c:pt idx="2673">
                  <c:v>4.3451266000000004</c:v>
                </c:pt>
                <c:pt idx="2674">
                  <c:v>4.3478456000000003</c:v>
                </c:pt>
                <c:pt idx="2675">
                  <c:v>4.3506713000000001</c:v>
                </c:pt>
                <c:pt idx="2676">
                  <c:v>4.3519945</c:v>
                </c:pt>
                <c:pt idx="2677">
                  <c:v>4.3566446000000001</c:v>
                </c:pt>
                <c:pt idx="2678">
                  <c:v>4.3611874999999998</c:v>
                </c:pt>
                <c:pt idx="2679">
                  <c:v>4.3600073000000004</c:v>
                </c:pt>
                <c:pt idx="2680">
                  <c:v>4.3615098000000003</c:v>
                </c:pt>
                <c:pt idx="2681">
                  <c:v>4.3600430000000001</c:v>
                </c:pt>
                <c:pt idx="2682">
                  <c:v>4.3612590000000004</c:v>
                </c:pt>
                <c:pt idx="2683">
                  <c:v>4.3624754000000001</c:v>
                </c:pt>
                <c:pt idx="2684">
                  <c:v>4.3631548999999996</c:v>
                </c:pt>
                <c:pt idx="2685">
                  <c:v>4.3667679000000001</c:v>
                </c:pt>
                <c:pt idx="2686">
                  <c:v>4.3666248000000003</c:v>
                </c:pt>
                <c:pt idx="2687">
                  <c:v>4.3669824999999998</c:v>
                </c:pt>
                <c:pt idx="2688">
                  <c:v>4.3716682999999996</c:v>
                </c:pt>
                <c:pt idx="2689">
                  <c:v>4.3716682999999996</c:v>
                </c:pt>
                <c:pt idx="2690">
                  <c:v>4.3751382999999997</c:v>
                </c:pt>
                <c:pt idx="2691">
                  <c:v>4.3812904000000001</c:v>
                </c:pt>
                <c:pt idx="2692">
                  <c:v>4.3814691999999997</c:v>
                </c:pt>
                <c:pt idx="2693">
                  <c:v>4.3816480999999996</c:v>
                </c:pt>
                <c:pt idx="2694">
                  <c:v>4.3824711000000001</c:v>
                </c:pt>
                <c:pt idx="2695">
                  <c:v>4.3841162000000002</c:v>
                </c:pt>
                <c:pt idx="2696">
                  <c:v>4.3873715000000004</c:v>
                </c:pt>
                <c:pt idx="2697">
                  <c:v>4.3884444</c:v>
                </c:pt>
                <c:pt idx="2698">
                  <c:v>4.3918428</c:v>
                </c:pt>
                <c:pt idx="2699">
                  <c:v>4.3937030000000004</c:v>
                </c:pt>
                <c:pt idx="2700">
                  <c:v>4.3973155000000004</c:v>
                </c:pt>
                <c:pt idx="2701">
                  <c:v>4.4022874999999999</c:v>
                </c:pt>
                <c:pt idx="2702">
                  <c:v>4.4025024999999998</c:v>
                </c:pt>
                <c:pt idx="2703">
                  <c:v>4.4009285</c:v>
                </c:pt>
                <c:pt idx="2704">
                  <c:v>4.4033251</c:v>
                </c:pt>
                <c:pt idx="2705">
                  <c:v>4.4028602000000001</c:v>
                </c:pt>
                <c:pt idx="2706">
                  <c:v>4.4038257999999999</c:v>
                </c:pt>
                <c:pt idx="2707">
                  <c:v>4.4027886000000001</c:v>
                </c:pt>
                <c:pt idx="2708">
                  <c:v>4.4028958999999999</c:v>
                </c:pt>
                <c:pt idx="2709">
                  <c:v>4.4066156999999997</c:v>
                </c:pt>
                <c:pt idx="2710">
                  <c:v>4.4097996000000004</c:v>
                </c:pt>
                <c:pt idx="2711">
                  <c:v>4.4109439999999998</c:v>
                </c:pt>
                <c:pt idx="2712">
                  <c:v>4.4144496999999996</c:v>
                </c:pt>
                <c:pt idx="2713">
                  <c:v>4.4169536000000003</c:v>
                </c:pt>
                <c:pt idx="2714">
                  <c:v>4.4198151000000001</c:v>
                </c:pt>
                <c:pt idx="2715">
                  <c:v>4.4237856999999998</c:v>
                </c:pt>
                <c:pt idx="2716">
                  <c:v>4.4236069000000002</c:v>
                </c:pt>
                <c:pt idx="2717">
                  <c:v>4.4242147999999997</c:v>
                </c:pt>
                <c:pt idx="2718">
                  <c:v>4.4234996000000004</c:v>
                </c:pt>
                <c:pt idx="2719">
                  <c:v>4.4241790999999999</c:v>
                </c:pt>
                <c:pt idx="2720">
                  <c:v>4.4288650000000001</c:v>
                </c:pt>
                <c:pt idx="2721">
                  <c:v>4.4261106999999997</c:v>
                </c:pt>
                <c:pt idx="2722">
                  <c:v>4.4328713000000004</c:v>
                </c:pt>
                <c:pt idx="2723">
                  <c:v>4.4344454000000004</c:v>
                </c:pt>
                <c:pt idx="2724">
                  <c:v>4.4339085000000003</c:v>
                </c:pt>
                <c:pt idx="2725">
                  <c:v>4.4380579000000004</c:v>
                </c:pt>
                <c:pt idx="2726">
                  <c:v>4.4426364999999999</c:v>
                </c:pt>
                <c:pt idx="2727">
                  <c:v>4.4435668000000001</c:v>
                </c:pt>
                <c:pt idx="2728">
                  <c:v>4.4438886999999996</c:v>
                </c:pt>
                <c:pt idx="2729">
                  <c:v>4.4436382999999999</c:v>
                </c:pt>
                <c:pt idx="2730">
                  <c:v>4.4428511000000004</c:v>
                </c:pt>
                <c:pt idx="2731">
                  <c:v>4.4444609000000002</c:v>
                </c:pt>
                <c:pt idx="2732">
                  <c:v>4.4456414999999998</c:v>
                </c:pt>
                <c:pt idx="2733">
                  <c:v>4.4438171000000004</c:v>
                </c:pt>
                <c:pt idx="2734">
                  <c:v>4.4450687999999996</c:v>
                </c:pt>
                <c:pt idx="2735">
                  <c:v>4.4483242000000001</c:v>
                </c:pt>
                <c:pt idx="2736">
                  <c:v>4.4475011999999996</c:v>
                </c:pt>
                <c:pt idx="2737">
                  <c:v>4.4484314999999999</c:v>
                </c:pt>
                <c:pt idx="2738">
                  <c:v>4.4541544999999996</c:v>
                </c:pt>
                <c:pt idx="2739">
                  <c:v>4.4556927999999996</c:v>
                </c:pt>
                <c:pt idx="2740">
                  <c:v>4.4574099</c:v>
                </c:pt>
                <c:pt idx="2741">
                  <c:v>4.4648857</c:v>
                </c:pt>
                <c:pt idx="2742">
                  <c:v>4.4654936999999997</c:v>
                </c:pt>
                <c:pt idx="2743">
                  <c:v>4.4652076000000003</c:v>
                </c:pt>
                <c:pt idx="2744">
                  <c:v>4.4649215</c:v>
                </c:pt>
                <c:pt idx="2745">
                  <c:v>4.4661736000000003</c:v>
                </c:pt>
                <c:pt idx="2746">
                  <c:v>4.4662452000000004</c:v>
                </c:pt>
                <c:pt idx="2747">
                  <c:v>4.4702510999999996</c:v>
                </c:pt>
                <c:pt idx="2748">
                  <c:v>4.4704661000000003</c:v>
                </c:pt>
                <c:pt idx="2749">
                  <c:v>4.4713960000000004</c:v>
                </c:pt>
                <c:pt idx="2750">
                  <c:v>4.4748296999999999</c:v>
                </c:pt>
                <c:pt idx="2751">
                  <c:v>4.4764394999999997</c:v>
                </c:pt>
                <c:pt idx="2752">
                  <c:v>4.4769043999999996</c:v>
                </c:pt>
                <c:pt idx="2753">
                  <c:v>4.4839868999999997</c:v>
                </c:pt>
                <c:pt idx="2754">
                  <c:v>4.4841303999999997</c:v>
                </c:pt>
                <c:pt idx="2755">
                  <c:v>4.4845594999999996</c:v>
                </c:pt>
                <c:pt idx="2756">
                  <c:v>4.4839868999999997</c:v>
                </c:pt>
                <c:pt idx="2757">
                  <c:v>4.4853820999999998</c:v>
                </c:pt>
                <c:pt idx="2758">
                  <c:v>4.4870276000000002</c:v>
                </c:pt>
                <c:pt idx="2759">
                  <c:v>4.4902110000000004</c:v>
                </c:pt>
                <c:pt idx="2760">
                  <c:v>4.4899249000000001</c:v>
                </c:pt>
                <c:pt idx="2761">
                  <c:v>4.4903898</c:v>
                </c:pt>
                <c:pt idx="2762">
                  <c:v>4.4886732</c:v>
                </c:pt>
                <c:pt idx="2763">
                  <c:v>4.4911412999999998</c:v>
                </c:pt>
                <c:pt idx="2764">
                  <c:v>4.4893884999999996</c:v>
                </c:pt>
                <c:pt idx="2765">
                  <c:v>4.4949684000000003</c:v>
                </c:pt>
                <c:pt idx="2766">
                  <c:v>4.4960775000000002</c:v>
                </c:pt>
                <c:pt idx="2767">
                  <c:v>4.4958986999999997</c:v>
                </c:pt>
                <c:pt idx="2768">
                  <c:v>4.5018362999999999</c:v>
                </c:pt>
                <c:pt idx="2769">
                  <c:v>4.5069518000000004</c:v>
                </c:pt>
                <c:pt idx="2770">
                  <c:v>4.5060215000000001</c:v>
                </c:pt>
                <c:pt idx="2771">
                  <c:v>4.5046625000000002</c:v>
                </c:pt>
                <c:pt idx="2772">
                  <c:v>4.5064864</c:v>
                </c:pt>
                <c:pt idx="2773">
                  <c:v>4.5064507000000003</c:v>
                </c:pt>
                <c:pt idx="2774">
                  <c:v>4.5089544999999998</c:v>
                </c:pt>
                <c:pt idx="2775">
                  <c:v>4.5109576999999996</c:v>
                </c:pt>
                <c:pt idx="2776">
                  <c:v>4.5078101000000004</c:v>
                </c:pt>
                <c:pt idx="2777">
                  <c:v>4.5113873</c:v>
                </c:pt>
                <c:pt idx="2778">
                  <c:v>4.5157866000000002</c:v>
                </c:pt>
                <c:pt idx="2779">
                  <c:v>4.5160375000000004</c:v>
                </c:pt>
                <c:pt idx="2780">
                  <c:v>4.5163951000000004</c:v>
                </c:pt>
                <c:pt idx="2781">
                  <c:v>4.5246934999999997</c:v>
                </c:pt>
                <c:pt idx="2782">
                  <c:v>4.5264106000000002</c:v>
                </c:pt>
                <c:pt idx="2783">
                  <c:v>4.5245147000000001</c:v>
                </c:pt>
                <c:pt idx="2784">
                  <c:v>4.5240855</c:v>
                </c:pt>
                <c:pt idx="2785">
                  <c:v>4.5251589000000001</c:v>
                </c:pt>
                <c:pt idx="2786">
                  <c:v>4.5256952999999998</c:v>
                </c:pt>
                <c:pt idx="2787">
                  <c:v>4.5284138</c:v>
                </c:pt>
                <c:pt idx="2788">
                  <c:v>4.5303453999999999</c:v>
                </c:pt>
                <c:pt idx="2789">
                  <c:v>4.5300592999999996</c:v>
                </c:pt>
                <c:pt idx="2790">
                  <c:v>4.5293435999999998</c:v>
                </c:pt>
                <c:pt idx="2791">
                  <c:v>4.5293435999999998</c:v>
                </c:pt>
                <c:pt idx="2792">
                  <c:v>4.5302739000000001</c:v>
                </c:pt>
                <c:pt idx="2793">
                  <c:v>4.5341372</c:v>
                </c:pt>
                <c:pt idx="2794">
                  <c:v>4.5371417999999997</c:v>
                </c:pt>
                <c:pt idx="2795">
                  <c:v>4.5387874000000004</c:v>
                </c:pt>
                <c:pt idx="2796">
                  <c:v>4.5422925999999997</c:v>
                </c:pt>
                <c:pt idx="2797">
                  <c:v>4.5467997000000002</c:v>
                </c:pt>
                <c:pt idx="2798">
                  <c:v>4.5473002999999999</c:v>
                </c:pt>
                <c:pt idx="2799">
                  <c:v>4.5456553</c:v>
                </c:pt>
                <c:pt idx="2800">
                  <c:v>4.5469068999999998</c:v>
                </c:pt>
                <c:pt idx="2801">
                  <c:v>4.5457267999999997</c:v>
                </c:pt>
                <c:pt idx="2802">
                  <c:v>4.5485525000000004</c:v>
                </c:pt>
                <c:pt idx="2803">
                  <c:v>4.5495896</c:v>
                </c:pt>
                <c:pt idx="2804">
                  <c:v>4.5505199000000003</c:v>
                </c:pt>
                <c:pt idx="2805">
                  <c:v>4.5524874000000004</c:v>
                </c:pt>
                <c:pt idx="2806">
                  <c:v>4.5551700999999998</c:v>
                </c:pt>
                <c:pt idx="2807">
                  <c:v>4.5577455000000002</c:v>
                </c:pt>
                <c:pt idx="2808">
                  <c:v>4.5579599999999996</c:v>
                </c:pt>
                <c:pt idx="2809">
                  <c:v>4.5650066999999996</c:v>
                </c:pt>
                <c:pt idx="2810">
                  <c:v>4.5677608999999997</c:v>
                </c:pt>
                <c:pt idx="2811">
                  <c:v>4.5686197000000002</c:v>
                </c:pt>
                <c:pt idx="2812">
                  <c:v>4.5675821000000001</c:v>
                </c:pt>
                <c:pt idx="2813">
                  <c:v>4.5687984999999998</c:v>
                </c:pt>
                <c:pt idx="2814">
                  <c:v>4.5661516000000004</c:v>
                </c:pt>
                <c:pt idx="2815">
                  <c:v>4.5695138000000002</c:v>
                </c:pt>
                <c:pt idx="2816">
                  <c:v>4.5715170000000001</c:v>
                </c:pt>
                <c:pt idx="2817">
                  <c:v>4.5705514000000003</c:v>
                </c:pt>
                <c:pt idx="2818">
                  <c:v>4.5724825999999998</c:v>
                </c:pt>
                <c:pt idx="2819">
                  <c:v>4.5770968999999999</c:v>
                </c:pt>
                <c:pt idx="2820">
                  <c:v>4.5793147000000003</c:v>
                </c:pt>
                <c:pt idx="2821">
                  <c:v>4.5767750999999999</c:v>
                </c:pt>
                <c:pt idx="2822">
                  <c:v>4.5793505000000003</c:v>
                </c:pt>
                <c:pt idx="2823">
                  <c:v>4.5764889999999996</c:v>
                </c:pt>
                <c:pt idx="2824">
                  <c:v>4.5781345</c:v>
                </c:pt>
                <c:pt idx="2825">
                  <c:v>4.5814252</c:v>
                </c:pt>
                <c:pt idx="2826">
                  <c:v>4.5875063000000003</c:v>
                </c:pt>
                <c:pt idx="2827">
                  <c:v>4.5869340999999997</c:v>
                </c:pt>
                <c:pt idx="2828">
                  <c:v>4.5868625999999999</c:v>
                </c:pt>
                <c:pt idx="2829">
                  <c:v>4.5855031000000004</c:v>
                </c:pt>
                <c:pt idx="2830">
                  <c:v>4.5863261</c:v>
                </c:pt>
                <c:pt idx="2831">
                  <c:v>4.5886868999999999</c:v>
                </c:pt>
                <c:pt idx="2832">
                  <c:v>4.5921564000000004</c:v>
                </c:pt>
                <c:pt idx="2833">
                  <c:v>4.5912981000000004</c:v>
                </c:pt>
                <c:pt idx="2834">
                  <c:v>4.5919061000000001</c:v>
                </c:pt>
                <c:pt idx="2835">
                  <c:v>4.5942669</c:v>
                </c:pt>
                <c:pt idx="2836">
                  <c:v>4.5983090000000004</c:v>
                </c:pt>
                <c:pt idx="2837">
                  <c:v>4.5996322999999997</c:v>
                </c:pt>
                <c:pt idx="2838">
                  <c:v>4.6058922000000004</c:v>
                </c:pt>
                <c:pt idx="2839">
                  <c:v>4.6085748999999998</c:v>
                </c:pt>
                <c:pt idx="2840">
                  <c:v>4.6078596000000003</c:v>
                </c:pt>
                <c:pt idx="2841">
                  <c:v>4.6061424999999998</c:v>
                </c:pt>
                <c:pt idx="2842">
                  <c:v>4.6086821999999996</c:v>
                </c:pt>
                <c:pt idx="2843">
                  <c:v>4.6084318</c:v>
                </c:pt>
                <c:pt idx="2844">
                  <c:v>4.6094694</c:v>
                </c:pt>
                <c:pt idx="2845">
                  <c:v>4.6114011000000001</c:v>
                </c:pt>
                <c:pt idx="2846">
                  <c:v>4.6126170000000002</c:v>
                </c:pt>
                <c:pt idx="2847">
                  <c:v>4.6151923999999998</c:v>
                </c:pt>
                <c:pt idx="2848">
                  <c:v>4.6174102000000001</c:v>
                </c:pt>
                <c:pt idx="2849">
                  <c:v>4.6194490999999998</c:v>
                </c:pt>
                <c:pt idx="2850">
                  <c:v>4.6200929000000004</c:v>
                </c:pt>
                <c:pt idx="2851">
                  <c:v>4.6239204000000003</c:v>
                </c:pt>
                <c:pt idx="2852">
                  <c:v>4.6269608</c:v>
                </c:pt>
                <c:pt idx="2853">
                  <c:v>4.6278911000000003</c:v>
                </c:pt>
                <c:pt idx="2854">
                  <c:v>4.6288209</c:v>
                </c:pt>
                <c:pt idx="2855">
                  <c:v>4.6282845000000004</c:v>
                </c:pt>
                <c:pt idx="2856">
                  <c:v>4.6262812999999996</c:v>
                </c:pt>
                <c:pt idx="2857">
                  <c:v>4.6275691999999999</c:v>
                </c:pt>
                <c:pt idx="2858">
                  <c:v>4.6286421000000004</c:v>
                </c:pt>
                <c:pt idx="2859">
                  <c:v>4.6273188999999997</c:v>
                </c:pt>
                <c:pt idx="2860">
                  <c:v>4.6284632999999999</c:v>
                </c:pt>
                <c:pt idx="2861">
                  <c:v>4.6317902000000002</c:v>
                </c:pt>
                <c:pt idx="2862">
                  <c:v>4.6321120000000002</c:v>
                </c:pt>
                <c:pt idx="2863">
                  <c:v>4.6347946999999996</c:v>
                </c:pt>
                <c:pt idx="2864">
                  <c:v>4.6374415999999998</c:v>
                </c:pt>
                <c:pt idx="2865">
                  <c:v>4.6376204000000003</c:v>
                </c:pt>
                <c:pt idx="2866">
                  <c:v>4.6373701000000001</c:v>
                </c:pt>
                <c:pt idx="2867">
                  <c:v>4.6457762999999996</c:v>
                </c:pt>
                <c:pt idx="2868">
                  <c:v>4.6486735000000001</c:v>
                </c:pt>
                <c:pt idx="2869">
                  <c:v>4.6483159000000001</c:v>
                </c:pt>
                <c:pt idx="2870">
                  <c:v>4.6492456999999998</c:v>
                </c:pt>
                <c:pt idx="2871">
                  <c:v>4.6481013000000004</c:v>
                </c:pt>
                <c:pt idx="2872">
                  <c:v>4.6490311999999996</c:v>
                </c:pt>
                <c:pt idx="2873">
                  <c:v>4.6514277000000002</c:v>
                </c:pt>
                <c:pt idx="2874">
                  <c:v>4.6532878999999996</c:v>
                </c:pt>
                <c:pt idx="2875">
                  <c:v>4.6520714999999999</c:v>
                </c:pt>
                <c:pt idx="2876">
                  <c:v>4.6567220999999996</c:v>
                </c:pt>
                <c:pt idx="2877">
                  <c:v>4.6594047999999999</c:v>
                </c:pt>
                <c:pt idx="2878">
                  <c:v>4.6607995000000004</c:v>
                </c:pt>
                <c:pt idx="2879">
                  <c:v>4.6674170000000004</c:v>
                </c:pt>
                <c:pt idx="2880">
                  <c:v>4.6669878999999996</c:v>
                </c:pt>
                <c:pt idx="2881">
                  <c:v>4.6672739999999999</c:v>
                </c:pt>
                <c:pt idx="2882">
                  <c:v>4.6684545999999996</c:v>
                </c:pt>
                <c:pt idx="2883">
                  <c:v>4.6680254999999997</c:v>
                </c:pt>
                <c:pt idx="2884">
                  <c:v>4.6668091</c:v>
                </c:pt>
                <c:pt idx="2885">
                  <c:v>4.6695275000000001</c:v>
                </c:pt>
                <c:pt idx="2886">
                  <c:v>4.6698494000000004</c:v>
                </c:pt>
                <c:pt idx="2887">
                  <c:v>4.6732478000000004</c:v>
                </c:pt>
                <c:pt idx="2888">
                  <c:v>4.6707796999999998</c:v>
                </c:pt>
                <c:pt idx="2889">
                  <c:v>4.6776476000000002</c:v>
                </c:pt>
                <c:pt idx="2890">
                  <c:v>4.6786488999999998</c:v>
                </c:pt>
                <c:pt idx="2891">
                  <c:v>4.686769</c:v>
                </c:pt>
                <c:pt idx="2892">
                  <c:v>4.6880565000000001</c:v>
                </c:pt>
                <c:pt idx="2893">
                  <c:v>4.6879134000000002</c:v>
                </c:pt>
                <c:pt idx="2894">
                  <c:v>4.6935653999999998</c:v>
                </c:pt>
                <c:pt idx="2895">
                  <c:v>4.6927066000000002</c:v>
                </c:pt>
                <c:pt idx="2896">
                  <c:v>4.6998252999999997</c:v>
                </c:pt>
                <c:pt idx="2897">
                  <c:v>4.7050834000000004</c:v>
                </c:pt>
                <c:pt idx="2898">
                  <c:v>4.7082309999999996</c:v>
                </c:pt>
                <c:pt idx="2899">
                  <c:v>4.7090540000000001</c:v>
                </c:pt>
                <c:pt idx="2900">
                  <c:v>4.7090540000000001</c:v>
                </c:pt>
                <c:pt idx="2901">
                  <c:v>4.7083025000000003</c:v>
                </c:pt>
                <c:pt idx="2902">
                  <c:v>4.7138114</c:v>
                </c:pt>
                <c:pt idx="2903">
                  <c:v>4.7154207000000001</c:v>
                </c:pt>
                <c:pt idx="2904">
                  <c:v>4.7203574000000001</c:v>
                </c:pt>
                <c:pt idx="2905">
                  <c:v>4.7290492000000004</c:v>
                </c:pt>
                <c:pt idx="2906">
                  <c:v>4.7298722</c:v>
                </c:pt>
                <c:pt idx="2907">
                  <c:v>4.7325549000000002</c:v>
                </c:pt>
                <c:pt idx="2908">
                  <c:v>4.7328052999999999</c:v>
                </c:pt>
                <c:pt idx="2909">
                  <c:v>4.7334847</c:v>
                </c:pt>
                <c:pt idx="2910">
                  <c:v>4.7403525999999996</c:v>
                </c:pt>
                <c:pt idx="2911">
                  <c:v>4.7423916000000004</c:v>
                </c:pt>
                <c:pt idx="2912">
                  <c:v>4.7506189000000001</c:v>
                </c:pt>
                <c:pt idx="2913">
                  <c:v>4.7513341999999996</c:v>
                </c:pt>
                <c:pt idx="2914">
                  <c:v>4.7513341999999996</c:v>
                </c:pt>
                <c:pt idx="2915">
                  <c:v>4.7512268999999998</c:v>
                </c:pt>
                <c:pt idx="2916">
                  <c:v>4.7534089000000002</c:v>
                </c:pt>
                <c:pt idx="2917">
                  <c:v>4.7548041000000003</c:v>
                </c:pt>
                <c:pt idx="2918">
                  <c:v>4.7616005000000001</c:v>
                </c:pt>
                <c:pt idx="2919">
                  <c:v>4.7622084999999998</c:v>
                </c:pt>
                <c:pt idx="2920">
                  <c:v>4.7695413000000002</c:v>
                </c:pt>
                <c:pt idx="2921">
                  <c:v>4.7719735999999999</c:v>
                </c:pt>
                <c:pt idx="2922">
                  <c:v>4.7707933999999996</c:v>
                </c:pt>
                <c:pt idx="2923">
                  <c:v>4.7732615000000003</c:v>
                </c:pt>
                <c:pt idx="2924">
                  <c:v>4.7757654</c:v>
                </c:pt>
                <c:pt idx="2925">
                  <c:v>4.7796288000000002</c:v>
                </c:pt>
                <c:pt idx="2926">
                  <c:v>4.7813810999999999</c:v>
                </c:pt>
                <c:pt idx="2927">
                  <c:v>4.7910395000000001</c:v>
                </c:pt>
                <c:pt idx="2928">
                  <c:v>4.7928996000000001</c:v>
                </c:pt>
                <c:pt idx="2929">
                  <c:v>4.793901</c:v>
                </c:pt>
                <c:pt idx="2930">
                  <c:v>4.7937579000000001</c:v>
                </c:pt>
                <c:pt idx="2931">
                  <c:v>4.7961903000000001</c:v>
                </c:pt>
                <c:pt idx="2932">
                  <c:v>4.7941155000000002</c:v>
                </c:pt>
                <c:pt idx="2933">
                  <c:v>4.7950454000000002</c:v>
                </c:pt>
                <c:pt idx="2934">
                  <c:v>4.7963332999999997</c:v>
                </c:pt>
                <c:pt idx="2935">
                  <c:v>4.8007688999999996</c:v>
                </c:pt>
                <c:pt idx="2936">
                  <c:v>4.8012338000000003</c:v>
                </c:pt>
                <c:pt idx="2937">
                  <c:v>4.8104266999999998</c:v>
                </c:pt>
                <c:pt idx="2938">
                  <c:v>4.8105697999999997</c:v>
                </c:pt>
                <c:pt idx="2939">
                  <c:v>4.8108915999999997</c:v>
                </c:pt>
                <c:pt idx="2940">
                  <c:v>4.8108915999999997</c:v>
                </c:pt>
                <c:pt idx="2941">
                  <c:v>4.8149695000000001</c:v>
                </c:pt>
                <c:pt idx="2942">
                  <c:v>4.8158640999999998</c:v>
                </c:pt>
                <c:pt idx="2943">
                  <c:v>4.8143973000000004</c:v>
                </c:pt>
                <c:pt idx="2944">
                  <c:v>4.8178672999999996</c:v>
                </c:pt>
                <c:pt idx="2945">
                  <c:v>4.8219804999999996</c:v>
                </c:pt>
                <c:pt idx="2946">
                  <c:v>4.8212652</c:v>
                </c:pt>
                <c:pt idx="2947">
                  <c:v>4.8211221999999996</c:v>
                </c:pt>
                <c:pt idx="2948">
                  <c:v>4.8276323999999997</c:v>
                </c:pt>
                <c:pt idx="2949">
                  <c:v>4.8284906999999997</c:v>
                </c:pt>
                <c:pt idx="2950">
                  <c:v>4.8302078000000002</c:v>
                </c:pt>
                <c:pt idx="2951">
                  <c:v>4.8324255999999997</c:v>
                </c:pt>
                <c:pt idx="2952">
                  <c:v>4.8331409000000001</c:v>
                </c:pt>
                <c:pt idx="2953">
                  <c:v>4.8338207999999998</c:v>
                </c:pt>
                <c:pt idx="2954">
                  <c:v>4.8328905000000004</c:v>
                </c:pt>
                <c:pt idx="2955">
                  <c:v>4.8329262999999996</c:v>
                </c:pt>
                <c:pt idx="2956">
                  <c:v>4.8356804999999996</c:v>
                </c:pt>
                <c:pt idx="2957">
                  <c:v>4.8366107999999999</c:v>
                </c:pt>
                <c:pt idx="2958">
                  <c:v>4.8360386000000002</c:v>
                </c:pt>
                <c:pt idx="2959">
                  <c:v>4.8365035000000001</c:v>
                </c:pt>
                <c:pt idx="2960">
                  <c:v>4.8426198999999999</c:v>
                </c:pt>
                <c:pt idx="2961">
                  <c:v>4.8435144000000001</c:v>
                </c:pt>
                <c:pt idx="2962">
                  <c:v>4.8427271999999997</c:v>
                </c:pt>
                <c:pt idx="2963">
                  <c:v>4.8429422000000004</c:v>
                </c:pt>
                <c:pt idx="2964">
                  <c:v>4.8430137999999996</c:v>
                </c:pt>
                <c:pt idx="2965">
                  <c:v>4.8417615999999999</c:v>
                </c:pt>
                <c:pt idx="2966">
                  <c:v>4.8426913999999996</c:v>
                </c:pt>
                <c:pt idx="2967">
                  <c:v>4.8461971000000004</c:v>
                </c:pt>
                <c:pt idx="2968">
                  <c:v>4.8503822999999997</c:v>
                </c:pt>
                <c:pt idx="2969">
                  <c:v>4.8511690999999999</c:v>
                </c:pt>
                <c:pt idx="2970">
                  <c:v>4.8516339999999998</c:v>
                </c:pt>
                <c:pt idx="2971">
                  <c:v>4.8508829999999996</c:v>
                </c:pt>
                <c:pt idx="2972">
                  <c:v>4.8517770999999996</c:v>
                </c:pt>
                <c:pt idx="2973">
                  <c:v>4.8540305999999998</c:v>
                </c:pt>
                <c:pt idx="2974">
                  <c:v>4.8522425</c:v>
                </c:pt>
                <c:pt idx="2975">
                  <c:v>4.8554974</c:v>
                </c:pt>
                <c:pt idx="2976">
                  <c:v>4.8564634</c:v>
                </c:pt>
                <c:pt idx="2977">
                  <c:v>4.8566421999999996</c:v>
                </c:pt>
                <c:pt idx="2978">
                  <c:v>4.8577151000000001</c:v>
                </c:pt>
                <c:pt idx="2979">
                  <c:v>4.8634028000000002</c:v>
                </c:pt>
                <c:pt idx="2980">
                  <c:v>4.8611135000000001</c:v>
                </c:pt>
                <c:pt idx="2981">
                  <c:v>4.8641538999999998</c:v>
                </c:pt>
                <c:pt idx="2982">
                  <c:v>4.8681960000000002</c:v>
                </c:pt>
                <c:pt idx="2983">
                  <c:v>4.8719872999999998</c:v>
                </c:pt>
                <c:pt idx="2984">
                  <c:v>4.8719158</c:v>
                </c:pt>
                <c:pt idx="2985">
                  <c:v>4.8727387999999996</c:v>
                </c:pt>
                <c:pt idx="2986">
                  <c:v>4.8735970999999996</c:v>
                </c:pt>
                <c:pt idx="2987">
                  <c:v>4.8731321999999997</c:v>
                </c:pt>
                <c:pt idx="2988">
                  <c:v>4.8746346999999997</c:v>
                </c:pt>
                <c:pt idx="2989">
                  <c:v>4.8739189999999999</c:v>
                </c:pt>
                <c:pt idx="2990">
                  <c:v>4.8754572999999999</c:v>
                </c:pt>
                <c:pt idx="2991">
                  <c:v>4.8745989999999999</c:v>
                </c:pt>
                <c:pt idx="2992">
                  <c:v>4.8768162999999998</c:v>
                </c:pt>
                <c:pt idx="2993">
                  <c:v>4.8790339999999999</c:v>
                </c:pt>
                <c:pt idx="2994">
                  <c:v>4.8821820999999996</c:v>
                </c:pt>
                <c:pt idx="2995">
                  <c:v>4.8812876000000003</c:v>
                </c:pt>
                <c:pt idx="2996">
                  <c:v>4.8839706999999999</c:v>
                </c:pt>
                <c:pt idx="2997">
                  <c:v>4.8836126000000002</c:v>
                </c:pt>
                <c:pt idx="2998">
                  <c:v>4.8846860000000003</c:v>
                </c:pt>
                <c:pt idx="2999">
                  <c:v>4.8832192000000001</c:v>
                </c:pt>
                <c:pt idx="3000">
                  <c:v>4.8861885000000003</c:v>
                </c:pt>
                <c:pt idx="3001">
                  <c:v>4.8896579999999998</c:v>
                </c:pt>
                <c:pt idx="3002">
                  <c:v>4.8925552000000003</c:v>
                </c:pt>
                <c:pt idx="3003">
                  <c:v>4.8942366000000002</c:v>
                </c:pt>
                <c:pt idx="3004">
                  <c:v>4.8926625000000001</c:v>
                </c:pt>
                <c:pt idx="3005">
                  <c:v>4.8945584000000002</c:v>
                </c:pt>
                <c:pt idx="3006">
                  <c:v>4.8950233000000001</c:v>
                </c:pt>
                <c:pt idx="3007">
                  <c:v>4.8962754999999998</c:v>
                </c:pt>
                <c:pt idx="3008">
                  <c:v>4.8991012999999999</c:v>
                </c:pt>
                <c:pt idx="3009">
                  <c:v>4.9001389</c:v>
                </c:pt>
                <c:pt idx="3010">
                  <c:v>4.8984933000000002</c:v>
                </c:pt>
                <c:pt idx="3011">
                  <c:v>4.9000316000000002</c:v>
                </c:pt>
                <c:pt idx="3012">
                  <c:v>4.9045743999999996</c:v>
                </c:pt>
                <c:pt idx="3013">
                  <c:v>4.9037514</c:v>
                </c:pt>
                <c:pt idx="3014">
                  <c:v>4.9043241000000002</c:v>
                </c:pt>
                <c:pt idx="3015">
                  <c:v>4.907114</c:v>
                </c:pt>
                <c:pt idx="3016">
                  <c:v>4.9127654999999999</c:v>
                </c:pt>
                <c:pt idx="3017">
                  <c:v>4.9135527999999997</c:v>
                </c:pt>
                <c:pt idx="3018">
                  <c:v>4.9146255999999999</c:v>
                </c:pt>
                <c:pt idx="3019">
                  <c:v>4.9138031</c:v>
                </c:pt>
                <c:pt idx="3020">
                  <c:v>4.9148044999999998</c:v>
                </c:pt>
                <c:pt idx="3021">
                  <c:v>4.9137672999999999</c:v>
                </c:pt>
                <c:pt idx="3022">
                  <c:v>4.9172726000000004</c:v>
                </c:pt>
                <c:pt idx="3023">
                  <c:v>4.9181314</c:v>
                </c:pt>
                <c:pt idx="3024">
                  <c:v>4.9181314</c:v>
                </c:pt>
                <c:pt idx="3025">
                  <c:v>4.9207425000000002</c:v>
                </c:pt>
                <c:pt idx="3026">
                  <c:v>4.9239616000000002</c:v>
                </c:pt>
                <c:pt idx="3027">
                  <c:v>4.9244266000000003</c:v>
                </c:pt>
                <c:pt idx="3028">
                  <c:v>4.9239259000000004</c:v>
                </c:pt>
                <c:pt idx="3029">
                  <c:v>4.9288262999999999</c:v>
                </c:pt>
                <c:pt idx="3030">
                  <c:v>4.9327611999999998</c:v>
                </c:pt>
                <c:pt idx="3031">
                  <c:v>4.9347643999999997</c:v>
                </c:pt>
                <c:pt idx="3032">
                  <c:v>4.9359450000000002</c:v>
                </c:pt>
                <c:pt idx="3033">
                  <c:v>4.9342994999999998</c:v>
                </c:pt>
                <c:pt idx="3034">
                  <c:v>4.9350147</c:v>
                </c:pt>
                <c:pt idx="3035">
                  <c:v>4.9344067999999996</c:v>
                </c:pt>
                <c:pt idx="3036">
                  <c:v>4.9351934999999996</c:v>
                </c:pt>
                <c:pt idx="3037">
                  <c:v>4.9339418000000004</c:v>
                </c:pt>
                <c:pt idx="3038">
                  <c:v>4.9363026999999997</c:v>
                </c:pt>
                <c:pt idx="3039">
                  <c:v>4.9405593999999997</c:v>
                </c:pt>
                <c:pt idx="3040">
                  <c:v>4.9394144999999998</c:v>
                </c:pt>
                <c:pt idx="3041">
                  <c:v>4.9427051999999998</c:v>
                </c:pt>
                <c:pt idx="3042">
                  <c:v>4.9446725999999996</c:v>
                </c:pt>
                <c:pt idx="3043">
                  <c:v>4.9462824000000003</c:v>
                </c:pt>
                <c:pt idx="3044">
                  <c:v>4.9467831000000002</c:v>
                </c:pt>
                <c:pt idx="3045">
                  <c:v>4.9524708000000004</c:v>
                </c:pt>
                <c:pt idx="3046">
                  <c:v>4.9570493999999998</c:v>
                </c:pt>
                <c:pt idx="3047">
                  <c:v>4.9543666999999996</c:v>
                </c:pt>
                <c:pt idx="3048">
                  <c:v>4.9557257000000003</c:v>
                </c:pt>
                <c:pt idx="3049">
                  <c:v>4.9580507000000003</c:v>
                </c:pt>
                <c:pt idx="3050">
                  <c:v>4.9566917000000004</c:v>
                </c:pt>
                <c:pt idx="3051">
                  <c:v>4.9606618999999998</c:v>
                </c:pt>
                <c:pt idx="3052">
                  <c:v>4.9614133999999996</c:v>
                </c:pt>
                <c:pt idx="3053">
                  <c:v>4.9671721</c:v>
                </c:pt>
                <c:pt idx="3054">
                  <c:v>4.9656700999999996</c:v>
                </c:pt>
                <c:pt idx="3055">
                  <c:v>4.9701056000000001</c:v>
                </c:pt>
                <c:pt idx="3056">
                  <c:v>4.9741473000000003</c:v>
                </c:pt>
                <c:pt idx="3057">
                  <c:v>4.9757571</c:v>
                </c:pt>
                <c:pt idx="3058">
                  <c:v>4.9782251999999998</c:v>
                </c:pt>
                <c:pt idx="3059">
                  <c:v>4.9759001999999999</c:v>
                </c:pt>
                <c:pt idx="3060">
                  <c:v>4.9766870000000001</c:v>
                </c:pt>
                <c:pt idx="3061">
                  <c:v>4.9771523000000002</c:v>
                </c:pt>
                <c:pt idx="3062">
                  <c:v>4.9801210999999999</c:v>
                </c:pt>
                <c:pt idx="3063">
                  <c:v>4.9806575999999998</c:v>
                </c:pt>
                <c:pt idx="3064">
                  <c:v>4.9814090999999996</c:v>
                </c:pt>
                <c:pt idx="3065">
                  <c:v>4.9868816999999996</c:v>
                </c:pt>
                <c:pt idx="3066">
                  <c:v>4.9869890000000003</c:v>
                </c:pt>
                <c:pt idx="3067">
                  <c:v>4.9961462000000001</c:v>
                </c:pt>
                <c:pt idx="3068">
                  <c:v>4.9955024999999997</c:v>
                </c:pt>
                <c:pt idx="3069">
                  <c:v>4.9946795000000002</c:v>
                </c:pt>
                <c:pt idx="3070">
                  <c:v>4.998507</c:v>
                </c:pt>
                <c:pt idx="3071">
                  <c:v>4.9991149999999998</c:v>
                </c:pt>
                <c:pt idx="3072">
                  <c:v>5.0011539000000003</c:v>
                </c:pt>
                <c:pt idx="3073">
                  <c:v>5.0035147999999996</c:v>
                </c:pt>
                <c:pt idx="3074">
                  <c:v>5.0068058999999998</c:v>
                </c:pt>
                <c:pt idx="3075">
                  <c:v>5.0096673999999997</c:v>
                </c:pt>
                <c:pt idx="3076">
                  <c:v>5.0157843</c:v>
                </c:pt>
                <c:pt idx="3077">
                  <c:v>5.0173936000000001</c:v>
                </c:pt>
                <c:pt idx="3078">
                  <c:v>5.0150328000000002</c:v>
                </c:pt>
                <c:pt idx="3079">
                  <c:v>5.0172505000000003</c:v>
                </c:pt>
                <c:pt idx="3080">
                  <c:v>5.0174650999999999</c:v>
                </c:pt>
                <c:pt idx="3081">
                  <c:v>5.0181807999999997</c:v>
                </c:pt>
                <c:pt idx="3082">
                  <c:v>5.0175365999999997</c:v>
                </c:pt>
                <c:pt idx="3083">
                  <c:v>5.0229739999999996</c:v>
                </c:pt>
                <c:pt idx="3084">
                  <c:v>5.0215430000000003</c:v>
                </c:pt>
                <c:pt idx="3085">
                  <c:v>5.0275167999999999</c:v>
                </c:pt>
                <c:pt idx="3086">
                  <c:v>5.0277314000000004</c:v>
                </c:pt>
                <c:pt idx="3087">
                  <c:v>5.0344205000000004</c:v>
                </c:pt>
                <c:pt idx="3088">
                  <c:v>5.0380330000000004</c:v>
                </c:pt>
                <c:pt idx="3089">
                  <c:v>5.0358872000000003</c:v>
                </c:pt>
                <c:pt idx="3090">
                  <c:v>5.0368171000000004</c:v>
                </c:pt>
                <c:pt idx="3091">
                  <c:v>5.0381049999999998</c:v>
                </c:pt>
                <c:pt idx="3092">
                  <c:v>5.0422181999999998</c:v>
                </c:pt>
                <c:pt idx="3093">
                  <c:v>5.0400004000000003</c:v>
                </c:pt>
                <c:pt idx="3094">
                  <c:v>5.0462961000000002</c:v>
                </c:pt>
                <c:pt idx="3095">
                  <c:v>5.0480131999999998</c:v>
                </c:pt>
                <c:pt idx="3096">
                  <c:v>5.0510535000000001</c:v>
                </c:pt>
                <c:pt idx="3097">
                  <c:v>5.0576711000000003</c:v>
                </c:pt>
                <c:pt idx="3098">
                  <c:v>5.0583862999999996</c:v>
                </c:pt>
                <c:pt idx="3099">
                  <c:v>5.0584936000000003</c:v>
                </c:pt>
                <c:pt idx="3100">
                  <c:v>5.0581360000000002</c:v>
                </c:pt>
                <c:pt idx="3101">
                  <c:v>5.0599246000000004</c:v>
                </c:pt>
                <c:pt idx="3102">
                  <c:v>5.0619993000000001</c:v>
                </c:pt>
                <c:pt idx="3103">
                  <c:v>5.0609979999999997</c:v>
                </c:pt>
                <c:pt idx="3104">
                  <c:v>5.0626072999999998</c:v>
                </c:pt>
                <c:pt idx="3105">
                  <c:v>5.0629648999999999</c:v>
                </c:pt>
                <c:pt idx="3106">
                  <c:v>5.0682235000000002</c:v>
                </c:pt>
                <c:pt idx="3107">
                  <c:v>5.0715498999999999</c:v>
                </c:pt>
                <c:pt idx="3108">
                  <c:v>5.0718360000000002</c:v>
                </c:pt>
                <c:pt idx="3109">
                  <c:v>5.0780602000000004</c:v>
                </c:pt>
                <c:pt idx="3110">
                  <c:v>5.0778455999999998</c:v>
                </c:pt>
                <c:pt idx="3111">
                  <c:v>5.0779886000000003</c:v>
                </c:pt>
                <c:pt idx="3112">
                  <c:v>5.0784893000000002</c:v>
                </c:pt>
                <c:pt idx="3113">
                  <c:v>5.0815659000000002</c:v>
                </c:pt>
                <c:pt idx="3114">
                  <c:v>5.0824956999999999</c:v>
                </c:pt>
                <c:pt idx="3115">
                  <c:v>5.0849637999999997</c:v>
                </c:pt>
                <c:pt idx="3116">
                  <c:v>5.0892562999999997</c:v>
                </c:pt>
                <c:pt idx="3117">
                  <c:v>5.0896496999999998</c:v>
                </c:pt>
                <c:pt idx="3118">
                  <c:v>5.0979485999999996</c:v>
                </c:pt>
                <c:pt idx="3119">
                  <c:v>5.0989499</c:v>
                </c:pt>
                <c:pt idx="3120">
                  <c:v>5.0996299</c:v>
                </c:pt>
                <c:pt idx="3121">
                  <c:v>5.1012750000000002</c:v>
                </c:pt>
                <c:pt idx="3122">
                  <c:v>5.1010245999999997</c:v>
                </c:pt>
                <c:pt idx="3123">
                  <c:v>5.1025628999999997</c:v>
                </c:pt>
                <c:pt idx="3124">
                  <c:v>5.1053528999999997</c:v>
                </c:pt>
                <c:pt idx="3125">
                  <c:v>5.1041727000000003</c:v>
                </c:pt>
                <c:pt idx="3126">
                  <c:v>5.1025986999999997</c:v>
                </c:pt>
                <c:pt idx="3127">
                  <c:v>5.1031351000000003</c:v>
                </c:pt>
                <c:pt idx="3128">
                  <c:v>5.1092519999999997</c:v>
                </c:pt>
                <c:pt idx="3129">
                  <c:v>5.1103964</c:v>
                </c:pt>
                <c:pt idx="3130">
                  <c:v>5.1164775000000002</c:v>
                </c:pt>
                <c:pt idx="3131">
                  <c:v>5.1193390000000001</c:v>
                </c:pt>
                <c:pt idx="3132">
                  <c:v>5.1180873</c:v>
                </c:pt>
                <c:pt idx="3133">
                  <c:v>5.1205195999999997</c:v>
                </c:pt>
                <c:pt idx="3134">
                  <c:v>5.1214494999999998</c:v>
                </c:pt>
                <c:pt idx="3135">
                  <c:v>5.1235600000000003</c:v>
                </c:pt>
                <c:pt idx="3136">
                  <c:v>5.1244544999999997</c:v>
                </c:pt>
                <c:pt idx="3137">
                  <c:v>5.1273160000000004</c:v>
                </c:pt>
                <c:pt idx="3138">
                  <c:v>5.1313939</c:v>
                </c:pt>
                <c:pt idx="3139">
                  <c:v>5.1316800000000002</c:v>
                </c:pt>
                <c:pt idx="3140">
                  <c:v>5.1398710999999997</c:v>
                </c:pt>
                <c:pt idx="3141">
                  <c:v>5.1406941000000002</c:v>
                </c:pt>
                <c:pt idx="3142">
                  <c:v>5.1408014</c:v>
                </c:pt>
                <c:pt idx="3143">
                  <c:v>5.1418742999999996</c:v>
                </c:pt>
                <c:pt idx="3144">
                  <c:v>5.1398710999999997</c:v>
                </c:pt>
                <c:pt idx="3145">
                  <c:v>5.1441635999999997</c:v>
                </c:pt>
                <c:pt idx="3146">
                  <c:v>5.1449151000000004</c:v>
                </c:pt>
                <c:pt idx="3147">
                  <c:v>5.1458092000000004</c:v>
                </c:pt>
                <c:pt idx="3148">
                  <c:v>5.1513175999999996</c:v>
                </c:pt>
                <c:pt idx="3149">
                  <c:v>5.1516036999999999</c:v>
                </c:pt>
                <c:pt idx="3150">
                  <c:v>5.1513175999999996</c:v>
                </c:pt>
                <c:pt idx="3151">
                  <c:v>5.1511388</c:v>
                </c:pt>
                <c:pt idx="3152">
                  <c:v>5.1550020999999999</c:v>
                </c:pt>
                <c:pt idx="3153">
                  <c:v>5.1596880000000001</c:v>
                </c:pt>
                <c:pt idx="3154">
                  <c:v>5.1628356000000002</c:v>
                </c:pt>
                <c:pt idx="3155">
                  <c:v>5.1600099000000004</c:v>
                </c:pt>
                <c:pt idx="3156">
                  <c:v>5.1619773000000002</c:v>
                </c:pt>
                <c:pt idx="3157">
                  <c:v>5.1605821000000001</c:v>
                </c:pt>
                <c:pt idx="3158">
                  <c:v>5.1656975999999997</c:v>
                </c:pt>
                <c:pt idx="3159">
                  <c:v>5.1655188000000001</c:v>
                </c:pt>
                <c:pt idx="3160">
                  <c:v>5.1692385999999999</c:v>
                </c:pt>
                <c:pt idx="3161">
                  <c:v>5.1695962</c:v>
                </c:pt>
                <c:pt idx="3162">
                  <c:v>5.1732807000000003</c:v>
                </c:pt>
                <c:pt idx="3163">
                  <c:v>5.1789326999999998</c:v>
                </c:pt>
                <c:pt idx="3164">
                  <c:v>5.1828671000000002</c:v>
                </c:pt>
                <c:pt idx="3165">
                  <c:v>5.1851563000000001</c:v>
                </c:pt>
                <c:pt idx="3166">
                  <c:v>5.1822948000000002</c:v>
                </c:pt>
                <c:pt idx="3167">
                  <c:v>5.1826166999999996</c:v>
                </c:pt>
                <c:pt idx="3168">
                  <c:v>5.1839404</c:v>
                </c:pt>
                <c:pt idx="3169">
                  <c:v>5.1852993999999999</c:v>
                </c:pt>
                <c:pt idx="3170">
                  <c:v>5.1844768999999999</c:v>
                </c:pt>
                <c:pt idx="3171">
                  <c:v>5.1910585999999999</c:v>
                </c:pt>
                <c:pt idx="3172">
                  <c:v>5.1918454000000001</c:v>
                </c:pt>
                <c:pt idx="3173">
                  <c:v>5.1916308000000004</c:v>
                </c:pt>
                <c:pt idx="3174">
                  <c:v>5.1928830000000001</c:v>
                </c:pt>
                <c:pt idx="3175">
                  <c:v>5.1914878</c:v>
                </c:pt>
                <c:pt idx="3176">
                  <c:v>5.1969962000000001</c:v>
                </c:pt>
                <c:pt idx="3177">
                  <c:v>5.2007880000000002</c:v>
                </c:pt>
                <c:pt idx="3178">
                  <c:v>5.2013959999999999</c:v>
                </c:pt>
                <c:pt idx="3179">
                  <c:v>5.2024336</c:v>
                </c:pt>
                <c:pt idx="3180">
                  <c:v>5.2026481999999996</c:v>
                </c:pt>
                <c:pt idx="3181">
                  <c:v>5.2030415999999997</c:v>
                </c:pt>
                <c:pt idx="3182">
                  <c:v>5.2056170000000002</c:v>
                </c:pt>
                <c:pt idx="3183">
                  <c:v>5.2055812000000001</c:v>
                </c:pt>
                <c:pt idx="3184">
                  <c:v>5.2071909999999999</c:v>
                </c:pt>
                <c:pt idx="3185">
                  <c:v>5.2115191999999997</c:v>
                </c:pt>
                <c:pt idx="3186">
                  <c:v>5.2138442999999999</c:v>
                </c:pt>
                <c:pt idx="3187">
                  <c:v>5.2198181000000003</c:v>
                </c:pt>
                <c:pt idx="3188">
                  <c:v>5.2199612000000002</c:v>
                </c:pt>
                <c:pt idx="3189">
                  <c:v>5.2216778000000001</c:v>
                </c:pt>
                <c:pt idx="3190">
                  <c:v>5.2231803000000001</c:v>
                </c:pt>
                <c:pt idx="3191">
                  <c:v>5.223681</c:v>
                </c:pt>
                <c:pt idx="3192">
                  <c:v>5.2242531999999997</c:v>
                </c:pt>
                <c:pt idx="3193">
                  <c:v>5.2250404000000001</c:v>
                </c:pt>
                <c:pt idx="3194">
                  <c:v>5.2265429000000001</c:v>
                </c:pt>
                <c:pt idx="3195">
                  <c:v>5.2291540999999997</c:v>
                </c:pt>
                <c:pt idx="3196">
                  <c:v>5.2326592999999999</c:v>
                </c:pt>
                <c:pt idx="3197">
                  <c:v>5.2321587000000003</c:v>
                </c:pt>
                <c:pt idx="3198">
                  <c:v>5.2349486000000001</c:v>
                </c:pt>
                <c:pt idx="3199">
                  <c:v>5.2412801</c:v>
                </c:pt>
                <c:pt idx="3200">
                  <c:v>5.2427826</c:v>
                </c:pt>
                <c:pt idx="3201">
                  <c:v>5.2430329000000002</c:v>
                </c:pt>
                <c:pt idx="3202">
                  <c:v>5.2423887000000002</c:v>
                </c:pt>
                <c:pt idx="3203">
                  <c:v>5.2412801</c:v>
                </c:pt>
                <c:pt idx="3204">
                  <c:v>5.2416377000000001</c:v>
                </c:pt>
                <c:pt idx="3205">
                  <c:v>5.2422098999999998</c:v>
                </c:pt>
                <c:pt idx="3206">
                  <c:v>5.2433189999999996</c:v>
                </c:pt>
                <c:pt idx="3207">
                  <c:v>5.2459302000000001</c:v>
                </c:pt>
                <c:pt idx="3208">
                  <c:v>5.2461447999999997</c:v>
                </c:pt>
                <c:pt idx="3209">
                  <c:v>5.2510452000000001</c:v>
                </c:pt>
                <c:pt idx="3210">
                  <c:v>5.2530484</c:v>
                </c:pt>
                <c:pt idx="3211">
                  <c:v>5.2539429999999996</c:v>
                </c:pt>
                <c:pt idx="3212">
                  <c:v>5.2584857999999999</c:v>
                </c:pt>
                <c:pt idx="3213">
                  <c:v>5.2627778000000003</c:v>
                </c:pt>
                <c:pt idx="3214">
                  <c:v>5.2629571000000004</c:v>
                </c:pt>
                <c:pt idx="3215">
                  <c:v>5.2627778000000003</c:v>
                </c:pt>
                <c:pt idx="3216">
                  <c:v>5.2644590999999998</c:v>
                </c:pt>
                <c:pt idx="3217">
                  <c:v>5.2641730000000004</c:v>
                </c:pt>
                <c:pt idx="3218">
                  <c:v>5.2673563999999997</c:v>
                </c:pt>
                <c:pt idx="3219">
                  <c:v>5.2661046999999996</c:v>
                </c:pt>
                <c:pt idx="3220">
                  <c:v>5.2688946999999997</c:v>
                </c:pt>
                <c:pt idx="3221">
                  <c:v>5.2726150000000001</c:v>
                </c:pt>
                <c:pt idx="3222">
                  <c:v>5.2754764999999999</c:v>
                </c:pt>
                <c:pt idx="3223">
                  <c:v>5.2750114999999997</c:v>
                </c:pt>
                <c:pt idx="3224">
                  <c:v>5.2799478000000004</c:v>
                </c:pt>
                <c:pt idx="3225">
                  <c:v>5.2837037999999996</c:v>
                </c:pt>
                <c:pt idx="3226">
                  <c:v>5.283525</c:v>
                </c:pt>
                <c:pt idx="3227">
                  <c:v>5.2824873999999999</c:v>
                </c:pt>
                <c:pt idx="3228">
                  <c:v>5.2832384000000001</c:v>
                </c:pt>
                <c:pt idx="3229">
                  <c:v>5.2838826000000001</c:v>
                </c:pt>
                <c:pt idx="3230">
                  <c:v>5.2839898999999999</c:v>
                </c:pt>
                <c:pt idx="3231">
                  <c:v>5.2842402000000002</c:v>
                </c:pt>
                <c:pt idx="3232">
                  <c:v>5.2857785000000002</c:v>
                </c:pt>
                <c:pt idx="3233">
                  <c:v>5.2871733000000001</c:v>
                </c:pt>
                <c:pt idx="3234">
                  <c:v>5.2874951000000001</c:v>
                </c:pt>
                <c:pt idx="3235">
                  <c:v>5.2903928999999996</c:v>
                </c:pt>
                <c:pt idx="3236">
                  <c:v>5.2945418000000002</c:v>
                </c:pt>
                <c:pt idx="3237">
                  <c:v>5.2951145000000004</c:v>
                </c:pt>
                <c:pt idx="3238">
                  <c:v>5.3020896999999998</c:v>
                </c:pt>
                <c:pt idx="3239">
                  <c:v>5.3040928999999997</c:v>
                </c:pt>
                <c:pt idx="3240">
                  <c:v>5.3044146999999997</c:v>
                </c:pt>
                <c:pt idx="3241">
                  <c:v>5.3040570999999996</c:v>
                </c:pt>
                <c:pt idx="3242">
                  <c:v>5.3048796999999999</c:v>
                </c:pt>
                <c:pt idx="3243">
                  <c:v>5.3048796999999999</c:v>
                </c:pt>
                <c:pt idx="3244">
                  <c:v>5.3093867000000001</c:v>
                </c:pt>
                <c:pt idx="3245">
                  <c:v>5.3094225000000002</c:v>
                </c:pt>
                <c:pt idx="3246">
                  <c:v>5.3113184000000002</c:v>
                </c:pt>
                <c:pt idx="3247">
                  <c:v>5.3151460000000004</c:v>
                </c:pt>
                <c:pt idx="3248">
                  <c:v>5.3152889999999999</c:v>
                </c:pt>
                <c:pt idx="3249">
                  <c:v>5.3192949</c:v>
                </c:pt>
                <c:pt idx="3250">
                  <c:v>5.3252686999999996</c:v>
                </c:pt>
                <c:pt idx="3251">
                  <c:v>5.3245893000000004</c:v>
                </c:pt>
                <c:pt idx="3252">
                  <c:v>5.3245893000000004</c:v>
                </c:pt>
                <c:pt idx="3253">
                  <c:v>5.3248395999999998</c:v>
                </c:pt>
                <c:pt idx="3254">
                  <c:v>5.3225860999999997</c:v>
                </c:pt>
                <c:pt idx="3255">
                  <c:v>5.3256620999999997</c:v>
                </c:pt>
                <c:pt idx="3256">
                  <c:v>5.3266996999999998</c:v>
                </c:pt>
                <c:pt idx="3257">
                  <c:v>5.3258409999999996</c:v>
                </c:pt>
                <c:pt idx="3258">
                  <c:v>5.3283806</c:v>
                </c:pt>
                <c:pt idx="3259">
                  <c:v>5.3278084000000003</c:v>
                </c:pt>
                <c:pt idx="3260">
                  <c:v>5.3299545999999998</c:v>
                </c:pt>
                <c:pt idx="3261">
                  <c:v>5.3341041000000002</c:v>
                </c:pt>
                <c:pt idx="3262">
                  <c:v>5.3373590000000002</c:v>
                </c:pt>
                <c:pt idx="3263">
                  <c:v>5.3369656000000001</c:v>
                </c:pt>
                <c:pt idx="3264">
                  <c:v>5.3463373000000001</c:v>
                </c:pt>
                <c:pt idx="3265">
                  <c:v>5.3458724000000002</c:v>
                </c:pt>
                <c:pt idx="3266">
                  <c:v>5.3446565000000001</c:v>
                </c:pt>
                <c:pt idx="3267">
                  <c:v>5.3446565000000001</c:v>
                </c:pt>
                <c:pt idx="3268">
                  <c:v>5.3469815000000001</c:v>
                </c:pt>
                <c:pt idx="3269">
                  <c:v>5.3476252999999998</c:v>
                </c:pt>
                <c:pt idx="3270">
                  <c:v>5.3480185999999996</c:v>
                </c:pt>
                <c:pt idx="3271">
                  <c:v>5.3511305</c:v>
                </c:pt>
                <c:pt idx="3272">
                  <c:v>5.3526688</c:v>
                </c:pt>
                <c:pt idx="3273">
                  <c:v>5.3549937999999999</c:v>
                </c:pt>
                <c:pt idx="3274">
                  <c:v>5.3558164000000001</c:v>
                </c:pt>
                <c:pt idx="3275">
                  <c:v>5.3566393999999997</c:v>
                </c:pt>
                <c:pt idx="3276">
                  <c:v>5.3641151999999996</c:v>
                </c:pt>
                <c:pt idx="3277">
                  <c:v>5.3650454999999999</c:v>
                </c:pt>
                <c:pt idx="3278">
                  <c:v>5.3643298000000001</c:v>
                </c:pt>
                <c:pt idx="3279">
                  <c:v>5.3662972</c:v>
                </c:pt>
                <c:pt idx="3280">
                  <c:v>5.3650454999999999</c:v>
                </c:pt>
                <c:pt idx="3281">
                  <c:v>5.3656177999999999</c:v>
                </c:pt>
                <c:pt idx="3282">
                  <c:v>5.3682647000000001</c:v>
                </c:pt>
                <c:pt idx="3283">
                  <c:v>5.3709831000000001</c:v>
                </c:pt>
                <c:pt idx="3284">
                  <c:v>5.3704824000000002</c:v>
                </c:pt>
                <c:pt idx="3285">
                  <c:v>5.3709831000000001</c:v>
                </c:pt>
                <c:pt idx="3286">
                  <c:v>5.3708758000000003</c:v>
                </c:pt>
                <c:pt idx="3287">
                  <c:v>5.3708400999999997</c:v>
                </c:pt>
                <c:pt idx="3288">
                  <c:v>5.3751325999999997</c:v>
                </c:pt>
                <c:pt idx="3289">
                  <c:v>5.377243</c:v>
                </c:pt>
                <c:pt idx="3290">
                  <c:v>5.3769926999999997</c:v>
                </c:pt>
                <c:pt idx="3291">
                  <c:v>5.3822865000000002</c:v>
                </c:pt>
                <c:pt idx="3292">
                  <c:v>5.3861856000000001</c:v>
                </c:pt>
                <c:pt idx="3293">
                  <c:v>5.3882246</c:v>
                </c:pt>
                <c:pt idx="3294">
                  <c:v>5.3862214000000002</c:v>
                </c:pt>
                <c:pt idx="3295">
                  <c:v>5.3867221000000001</c:v>
                </c:pt>
                <c:pt idx="3296">
                  <c:v>5.3878311999999999</c:v>
                </c:pt>
                <c:pt idx="3297">
                  <c:v>5.3897982000000004</c:v>
                </c:pt>
                <c:pt idx="3298">
                  <c:v>5.3909073000000003</c:v>
                </c:pt>
                <c:pt idx="3299">
                  <c:v>5.3902635999999999</c:v>
                </c:pt>
                <c:pt idx="3300">
                  <c:v>5.3948421</c:v>
                </c:pt>
                <c:pt idx="3301">
                  <c:v>5.3976321</c:v>
                </c:pt>
                <c:pt idx="3302">
                  <c:v>5.3988838000000001</c:v>
                </c:pt>
                <c:pt idx="3303">
                  <c:v>5.4043212</c:v>
                </c:pt>
                <c:pt idx="3304">
                  <c:v>5.4055729000000001</c:v>
                </c:pt>
                <c:pt idx="3305">
                  <c:v>5.4073973000000004</c:v>
                </c:pt>
                <c:pt idx="3306">
                  <c:v>5.4068250999999998</c:v>
                </c:pt>
                <c:pt idx="3307">
                  <c:v>5.4044284999999999</c:v>
                </c:pt>
                <c:pt idx="3308">
                  <c:v>5.4076475999999998</c:v>
                </c:pt>
                <c:pt idx="3309">
                  <c:v>5.4083633000000004</c:v>
                </c:pt>
                <c:pt idx="3310">
                  <c:v>5.4101514999999996</c:v>
                </c:pt>
                <c:pt idx="3311">
                  <c:v>5.4092574000000004</c:v>
                </c:pt>
                <c:pt idx="3312">
                  <c:v>5.4109030000000002</c:v>
                </c:pt>
                <c:pt idx="3313">
                  <c:v>5.4119400999999998</c:v>
                </c:pt>
                <c:pt idx="3314">
                  <c:v>5.4110103000000001</c:v>
                </c:pt>
                <c:pt idx="3315">
                  <c:v>5.4156246000000001</c:v>
                </c:pt>
                <c:pt idx="3316">
                  <c:v>5.4188437</c:v>
                </c:pt>
                <c:pt idx="3317">
                  <c:v>5.4193087000000002</c:v>
                </c:pt>
                <c:pt idx="3318">
                  <c:v>5.4249964000000004</c:v>
                </c:pt>
                <c:pt idx="3319">
                  <c:v>5.4278579000000002</c:v>
                </c:pt>
                <c:pt idx="3320">
                  <c:v>5.4253539999999996</c:v>
                </c:pt>
                <c:pt idx="3321">
                  <c:v>5.4286089000000004</c:v>
                </c:pt>
                <c:pt idx="3322">
                  <c:v>5.4254971000000003</c:v>
                </c:pt>
                <c:pt idx="3323">
                  <c:v>5.4265347000000004</c:v>
                </c:pt>
                <c:pt idx="3324">
                  <c:v>5.4290742999999999</c:v>
                </c:pt>
                <c:pt idx="3325">
                  <c:v>5.4307550999999998</c:v>
                </c:pt>
                <c:pt idx="3326">
                  <c:v>5.4315781999999997</c:v>
                </c:pt>
                <c:pt idx="3327">
                  <c:v>5.4347972999999996</c:v>
                </c:pt>
                <c:pt idx="3328">
                  <c:v>5.4375156999999996</c:v>
                </c:pt>
                <c:pt idx="3329">
                  <c:v>5.436121</c:v>
                </c:pt>
                <c:pt idx="3330">
                  <c:v>5.4435967999999999</c:v>
                </c:pt>
                <c:pt idx="3331">
                  <c:v>5.4463511000000002</c:v>
                </c:pt>
                <c:pt idx="3332">
                  <c:v>5.4468522000000004</c:v>
                </c:pt>
                <c:pt idx="3333">
                  <c:v>5.4450636000000001</c:v>
                </c:pt>
                <c:pt idx="3334">
                  <c:v>5.4458861000000001</c:v>
                </c:pt>
                <c:pt idx="3335">
                  <c:v>5.4464582999999998</c:v>
                </c:pt>
                <c:pt idx="3336">
                  <c:v>5.4499997999999996</c:v>
                </c:pt>
                <c:pt idx="3337">
                  <c:v>5.4512156999999997</c:v>
                </c:pt>
                <c:pt idx="3338">
                  <c:v>5.4514665999999998</c:v>
                </c:pt>
                <c:pt idx="3339">
                  <c:v>5.4527539999999997</c:v>
                </c:pt>
                <c:pt idx="3340">
                  <c:v>5.4581556000000004</c:v>
                </c:pt>
                <c:pt idx="3341">
                  <c:v>5.4595146000000003</c:v>
                </c:pt>
                <c:pt idx="3342">
                  <c:v>5.4561523999999997</c:v>
                </c:pt>
                <c:pt idx="3343">
                  <c:v>5.4576187000000003</c:v>
                </c:pt>
                <c:pt idx="3344">
                  <c:v>5.4583344</c:v>
                </c:pt>
                <c:pt idx="3345">
                  <c:v>5.4589781999999998</c:v>
                </c:pt>
                <c:pt idx="3346">
                  <c:v>5.4664897999999997</c:v>
                </c:pt>
                <c:pt idx="3347">
                  <c:v>5.4670620000000003</c:v>
                </c:pt>
                <c:pt idx="3348">
                  <c:v>5.4653811000000001</c:v>
                </c:pt>
                <c:pt idx="3349">
                  <c:v>5.4669546999999996</c:v>
                </c:pt>
                <c:pt idx="3350">
                  <c:v>5.4677777000000001</c:v>
                </c:pt>
                <c:pt idx="3351">
                  <c:v>5.4679922999999997</c:v>
                </c:pt>
                <c:pt idx="3352">
                  <c:v>5.4708538000000004</c:v>
                </c:pt>
                <c:pt idx="3353">
                  <c:v>5.4716405999999997</c:v>
                </c:pt>
                <c:pt idx="3354">
                  <c:v>5.4728928000000003</c:v>
                </c:pt>
                <c:pt idx="3355">
                  <c:v>5.4764341999999999</c:v>
                </c:pt>
                <c:pt idx="3356">
                  <c:v>5.4792242</c:v>
                </c:pt>
                <c:pt idx="3357">
                  <c:v>5.4801539999999997</c:v>
                </c:pt>
                <c:pt idx="3358">
                  <c:v>5.4855913999999997</c:v>
                </c:pt>
                <c:pt idx="3359">
                  <c:v>5.4884171000000004</c:v>
                </c:pt>
                <c:pt idx="3360">
                  <c:v>5.4889894000000004</c:v>
                </c:pt>
                <c:pt idx="3361">
                  <c:v>5.4895616</c:v>
                </c:pt>
                <c:pt idx="3362">
                  <c:v>5.4867716</c:v>
                </c:pt>
                <c:pt idx="3363">
                  <c:v>5.4896687999999996</c:v>
                </c:pt>
                <c:pt idx="3364">
                  <c:v>5.4895616</c:v>
                </c:pt>
                <c:pt idx="3365">
                  <c:v>5.4929600000000001</c:v>
                </c:pt>
                <c:pt idx="3366">
                  <c:v>5.4916720000000003</c:v>
                </c:pt>
                <c:pt idx="3367">
                  <c:v>5.4968947999999997</c:v>
                </c:pt>
                <c:pt idx="3368">
                  <c:v>5.4972881999999998</c:v>
                </c:pt>
                <c:pt idx="3369">
                  <c:v>5.4989333</c:v>
                </c:pt>
                <c:pt idx="3370">
                  <c:v>5.4990047999999998</c:v>
                </c:pt>
                <c:pt idx="3371">
                  <c:v>5.4984684000000001</c:v>
                </c:pt>
                <c:pt idx="3372">
                  <c:v>5.5041203000000003</c:v>
                </c:pt>
                <c:pt idx="3373">
                  <c:v>5.5064811999999996</c:v>
                </c:pt>
                <c:pt idx="3374">
                  <c:v>5.5074468000000003</c:v>
                </c:pt>
                <c:pt idx="3375">
                  <c:v>5.5083770999999997</c:v>
                </c:pt>
                <c:pt idx="3376">
                  <c:v>5.5091995999999996</c:v>
                </c:pt>
                <c:pt idx="3377">
                  <c:v>5.5139212999999998</c:v>
                </c:pt>
                <c:pt idx="3378">
                  <c:v>5.5156741</c:v>
                </c:pt>
                <c:pt idx="3379">
                  <c:v>5.5191793000000002</c:v>
                </c:pt>
                <c:pt idx="3380">
                  <c:v>5.5279430999999999</c:v>
                </c:pt>
                <c:pt idx="3381">
                  <c:v>5.5302682000000001</c:v>
                </c:pt>
                <c:pt idx="3382">
                  <c:v>5.5330582000000001</c:v>
                </c:pt>
                <c:pt idx="3383">
                  <c:v>5.5353836999999997</c:v>
                </c:pt>
                <c:pt idx="3384">
                  <c:v>5.5398544999999997</c:v>
                </c:pt>
                <c:pt idx="3385">
                  <c:v>5.5493698</c:v>
                </c:pt>
                <c:pt idx="3386">
                  <c:v>5.5508002999999997</c:v>
                </c:pt>
                <c:pt idx="3387">
                  <c:v>5.5515876000000004</c:v>
                </c:pt>
                <c:pt idx="3388">
                  <c:v>5.5531968999999997</c:v>
                </c:pt>
                <c:pt idx="3389">
                  <c:v>5.5557723000000001</c:v>
                </c:pt>
                <c:pt idx="3390">
                  <c:v>5.5612453999999998</c:v>
                </c:pt>
                <c:pt idx="3391">
                  <c:v>5.5716542999999996</c:v>
                </c:pt>
                <c:pt idx="3392">
                  <c:v>5.5712609000000004</c:v>
                </c:pt>
                <c:pt idx="3393">
                  <c:v>5.5718335999999997</c:v>
                </c:pt>
                <c:pt idx="3394">
                  <c:v>5.5752673000000001</c:v>
                </c:pt>
                <c:pt idx="3395">
                  <c:v>5.5816702999999999</c:v>
                </c:pt>
                <c:pt idx="3396">
                  <c:v>5.5893249999999997</c:v>
                </c:pt>
                <c:pt idx="3397">
                  <c:v>5.5910063000000001</c:v>
                </c:pt>
                <c:pt idx="3398">
                  <c:v>5.5892176999999998</c:v>
                </c:pt>
                <c:pt idx="3399">
                  <c:v>5.5908632000000003</c:v>
                </c:pt>
                <c:pt idx="3400">
                  <c:v>5.5931525000000004</c:v>
                </c:pt>
                <c:pt idx="3401">
                  <c:v>5.5970516000000003</c:v>
                </c:pt>
                <c:pt idx="3402">
                  <c:v>5.6010217999999998</c:v>
                </c:pt>
                <c:pt idx="3403">
                  <c:v>5.6026673000000002</c:v>
                </c:pt>
                <c:pt idx="3404">
                  <c:v>5.6092848999999996</c:v>
                </c:pt>
                <c:pt idx="3405">
                  <c:v>5.6120390999999996</c:v>
                </c:pt>
                <c:pt idx="3406">
                  <c:v>5.6115741999999997</c:v>
                </c:pt>
                <c:pt idx="3407">
                  <c:v>5.6109304</c:v>
                </c:pt>
                <c:pt idx="3408">
                  <c:v>5.6125401999999998</c:v>
                </c:pt>
                <c:pt idx="3409">
                  <c:v>5.6155448000000003</c:v>
                </c:pt>
                <c:pt idx="3410">
                  <c:v>5.6188354</c:v>
                </c:pt>
                <c:pt idx="3411">
                  <c:v>5.6232351999999999</c:v>
                </c:pt>
                <c:pt idx="3412">
                  <c:v>5.6225557000000004</c:v>
                </c:pt>
                <c:pt idx="3413">
                  <c:v>5.6262759999999998</c:v>
                </c:pt>
                <c:pt idx="3414">
                  <c:v>5.6313195</c:v>
                </c:pt>
                <c:pt idx="3415">
                  <c:v>5.6311764999999996</c:v>
                </c:pt>
                <c:pt idx="3416">
                  <c:v>5.6310691999999998</c:v>
                </c:pt>
                <c:pt idx="3417">
                  <c:v>5.6311049000000004</c:v>
                </c:pt>
                <c:pt idx="3418">
                  <c:v>5.6312122000000002</c:v>
                </c:pt>
                <c:pt idx="3419">
                  <c:v>5.6328931000000004</c:v>
                </c:pt>
                <c:pt idx="3420">
                  <c:v>5.6322494000000001</c:v>
                </c:pt>
                <c:pt idx="3421">
                  <c:v>5.6326784999999999</c:v>
                </c:pt>
                <c:pt idx="3422">
                  <c:v>5.6306753</c:v>
                </c:pt>
                <c:pt idx="3423">
                  <c:v>5.6319632999999998</c:v>
                </c:pt>
                <c:pt idx="3424">
                  <c:v>5.6326070000000001</c:v>
                </c:pt>
                <c:pt idx="3425">
                  <c:v>5.6351465999999997</c:v>
                </c:pt>
                <c:pt idx="3426">
                  <c:v>5.6358265999999997</c:v>
                </c:pt>
                <c:pt idx="3427">
                  <c:v>5.6384376999999999</c:v>
                </c:pt>
                <c:pt idx="3428">
                  <c:v>5.6403694</c:v>
                </c:pt>
                <c:pt idx="3429">
                  <c:v>5.6426945000000002</c:v>
                </c:pt>
                <c:pt idx="3430">
                  <c:v>5.6431594</c:v>
                </c:pt>
                <c:pt idx="3431">
                  <c:v>5.6482744</c:v>
                </c:pt>
                <c:pt idx="3432">
                  <c:v>5.6522807999999998</c:v>
                </c:pt>
                <c:pt idx="3433">
                  <c:v>5.6526027000000001</c:v>
                </c:pt>
                <c:pt idx="3434">
                  <c:v>5.6547131999999998</c:v>
                </c:pt>
                <c:pt idx="3435">
                  <c:v>5.6516728000000001</c:v>
                </c:pt>
                <c:pt idx="3436">
                  <c:v>5.6530676</c:v>
                </c:pt>
                <c:pt idx="3437">
                  <c:v>5.6548204000000002</c:v>
                </c:pt>
                <c:pt idx="3438">
                  <c:v>5.6575030999999996</c:v>
                </c:pt>
                <c:pt idx="3439">
                  <c:v>5.6567163000000003</c:v>
                </c:pt>
                <c:pt idx="3440">
                  <c:v>5.6566805999999996</c:v>
                </c:pt>
                <c:pt idx="3441">
                  <c:v>5.6587195000000001</c:v>
                </c:pt>
                <c:pt idx="3442">
                  <c:v>5.6629047000000003</c:v>
                </c:pt>
                <c:pt idx="3443">
                  <c:v>5.6623321000000004</c:v>
                </c:pt>
                <c:pt idx="3444">
                  <c:v>5.6664814999999997</c:v>
                </c:pt>
                <c:pt idx="3445">
                  <c:v>5.6710601</c:v>
                </c:pt>
                <c:pt idx="3446">
                  <c:v>5.6719904000000003</c:v>
                </c:pt>
                <c:pt idx="3447">
                  <c:v>5.6711315999999998</c:v>
                </c:pt>
                <c:pt idx="3448">
                  <c:v>5.6732421000000004</c:v>
                </c:pt>
                <c:pt idx="3449">
                  <c:v>5.6726340999999998</c:v>
                </c:pt>
                <c:pt idx="3450">
                  <c:v>5.6731705999999997</c:v>
                </c:pt>
                <c:pt idx="3451">
                  <c:v>5.6746730999999997</c:v>
                </c:pt>
                <c:pt idx="3452">
                  <c:v>5.6744227</c:v>
                </c:pt>
                <c:pt idx="3453">
                  <c:v>5.6776776</c:v>
                </c:pt>
                <c:pt idx="3454">
                  <c:v>5.6768909000000001</c:v>
                </c:pt>
                <c:pt idx="3455">
                  <c:v>5.6768909000000001</c:v>
                </c:pt>
                <c:pt idx="3456">
                  <c:v>5.6767120000000002</c:v>
                </c:pt>
                <c:pt idx="3457">
                  <c:v>5.6782855999999997</c:v>
                </c:pt>
                <c:pt idx="3458">
                  <c:v>5.6778206999999998</c:v>
                </c:pt>
                <c:pt idx="3459">
                  <c:v>5.6823635000000001</c:v>
                </c:pt>
                <c:pt idx="3460">
                  <c:v>5.6841879000000004</c:v>
                </c:pt>
                <c:pt idx="3461">
                  <c:v>5.6863340999999998</c:v>
                </c:pt>
                <c:pt idx="3462">
                  <c:v>5.6909485000000002</c:v>
                </c:pt>
                <c:pt idx="3463">
                  <c:v>5.6903047999999998</c:v>
                </c:pt>
                <c:pt idx="3464">
                  <c:v>5.6936669000000002</c:v>
                </c:pt>
                <c:pt idx="3465">
                  <c:v>5.6937385000000003</c:v>
                </c:pt>
                <c:pt idx="3466">
                  <c:v>5.6942034000000001</c:v>
                </c:pt>
                <c:pt idx="3467">
                  <c:v>5.6945614999999998</c:v>
                </c:pt>
                <c:pt idx="3468">
                  <c:v>5.6943469000000002</c:v>
                </c:pt>
                <c:pt idx="3469">
                  <c:v>5.6934880999999997</c:v>
                </c:pt>
                <c:pt idx="3470">
                  <c:v>5.6974587000000003</c:v>
                </c:pt>
                <c:pt idx="3471">
                  <c:v>5.6985673999999999</c:v>
                </c:pt>
                <c:pt idx="3472">
                  <c:v>5.7010712999999997</c:v>
                </c:pt>
                <c:pt idx="3473">
                  <c:v>5.7041120999999997</c:v>
                </c:pt>
                <c:pt idx="3474">
                  <c:v>5.7045054000000004</c:v>
                </c:pt>
                <c:pt idx="3475">
                  <c:v>5.7056503000000003</c:v>
                </c:pt>
                <c:pt idx="3476">
                  <c:v>5.7125181999999999</c:v>
                </c:pt>
                <c:pt idx="3477">
                  <c:v>5.7143778999999997</c:v>
                </c:pt>
                <c:pt idx="3478">
                  <c:v>5.7159877000000003</c:v>
                </c:pt>
                <c:pt idx="3479">
                  <c:v>5.7154512000000004</c:v>
                </c:pt>
                <c:pt idx="3480">
                  <c:v>5.7133050000000001</c:v>
                </c:pt>
                <c:pt idx="3481">
                  <c:v>5.7138413999999997</c:v>
                </c:pt>
                <c:pt idx="3482">
                  <c:v>5.7139487000000004</c:v>
                </c:pt>
                <c:pt idx="3483">
                  <c:v>5.7172041</c:v>
                </c:pt>
                <c:pt idx="3484">
                  <c:v>5.7193145999999997</c:v>
                </c:pt>
                <c:pt idx="3485">
                  <c:v>5.7176331999999999</c:v>
                </c:pt>
                <c:pt idx="3486">
                  <c:v>5.7180266</c:v>
                </c:pt>
                <c:pt idx="3487">
                  <c:v>5.7186703999999997</c:v>
                </c:pt>
                <c:pt idx="3488">
                  <c:v>5.7180982</c:v>
                </c:pt>
                <c:pt idx="3489">
                  <c:v>5.7203517000000002</c:v>
                </c:pt>
                <c:pt idx="3490">
                  <c:v>5.7253594000000003</c:v>
                </c:pt>
                <c:pt idx="3491">
                  <c:v>5.7250018000000003</c:v>
                </c:pt>
                <c:pt idx="3492">
                  <c:v>5.7251091000000001</c:v>
                </c:pt>
                <c:pt idx="3493">
                  <c:v>5.7320127000000003</c:v>
                </c:pt>
                <c:pt idx="3494">
                  <c:v>5.7376646999999998</c:v>
                </c:pt>
                <c:pt idx="3495">
                  <c:v>5.7350531</c:v>
                </c:pt>
                <c:pt idx="3496">
                  <c:v>5.7351245999999998</c:v>
                </c:pt>
                <c:pt idx="3497">
                  <c:v>5.7359118000000002</c:v>
                </c:pt>
                <c:pt idx="3498">
                  <c:v>5.7358402999999996</c:v>
                </c:pt>
                <c:pt idx="3499">
                  <c:v>5.7355185000000004</c:v>
                </c:pt>
                <c:pt idx="3500">
                  <c:v>5.7388449000000001</c:v>
                </c:pt>
                <c:pt idx="3501">
                  <c:v>5.7386302999999996</c:v>
                </c:pt>
                <c:pt idx="3502">
                  <c:v>5.7385944999999996</c:v>
                </c:pt>
                <c:pt idx="3503">
                  <c:v>5.7431374000000002</c:v>
                </c:pt>
                <c:pt idx="3504">
                  <c:v>5.7444252999999996</c:v>
                </c:pt>
                <c:pt idx="3505">
                  <c:v>5.7459989</c:v>
                </c:pt>
                <c:pt idx="3506">
                  <c:v>5.7479304999999998</c:v>
                </c:pt>
                <c:pt idx="3507">
                  <c:v>5.7551918000000004</c:v>
                </c:pt>
                <c:pt idx="3508">
                  <c:v>5.7565869999999997</c:v>
                </c:pt>
                <c:pt idx="3509">
                  <c:v>5.7530456000000001</c:v>
                </c:pt>
                <c:pt idx="3510">
                  <c:v>5.7581252999999997</c:v>
                </c:pt>
                <c:pt idx="3511">
                  <c:v>5.7573737999999999</c:v>
                </c:pt>
                <c:pt idx="3512">
                  <c:v>5.7559075000000002</c:v>
                </c:pt>
                <c:pt idx="3513">
                  <c:v>5.7585902000000004</c:v>
                </c:pt>
                <c:pt idx="3514">
                  <c:v>5.7598418999999996</c:v>
                </c:pt>
                <c:pt idx="3515">
                  <c:v>5.7598061999999999</c:v>
                </c:pt>
                <c:pt idx="3516">
                  <c:v>5.7622742999999996</c:v>
                </c:pt>
                <c:pt idx="3517">
                  <c:v>5.7669243999999997</c:v>
                </c:pt>
                <c:pt idx="3518">
                  <c:v>5.7667098000000001</c:v>
                </c:pt>
                <c:pt idx="3519">
                  <c:v>5.7661018000000004</c:v>
                </c:pt>
                <c:pt idx="3520">
                  <c:v>5.7683553999999999</c:v>
                </c:pt>
                <c:pt idx="3521">
                  <c:v>5.7660302999999997</c:v>
                </c:pt>
                <c:pt idx="3522">
                  <c:v>5.7665667999999997</c:v>
                </c:pt>
                <c:pt idx="3523">
                  <c:v>5.7760100000000003</c:v>
                </c:pt>
                <c:pt idx="3524">
                  <c:v>5.7774409999999996</c:v>
                </c:pt>
                <c:pt idx="3525">
                  <c:v>5.7782635999999998</c:v>
                </c:pt>
                <c:pt idx="3526">
                  <c:v>5.7771907000000002</c:v>
                </c:pt>
                <c:pt idx="3527">
                  <c:v>5.7775125999999997</c:v>
                </c:pt>
                <c:pt idx="3528">
                  <c:v>5.7788719999999998</c:v>
                </c:pt>
                <c:pt idx="3529">
                  <c:v>5.7800164000000001</c:v>
                </c:pt>
                <c:pt idx="3530">
                  <c:v>5.7808393999999996</c:v>
                </c:pt>
                <c:pt idx="3531">
                  <c:v>5.7828064000000001</c:v>
                </c:pt>
                <c:pt idx="3532">
                  <c:v>5.7860975000000003</c:v>
                </c:pt>
                <c:pt idx="3533">
                  <c:v>5.7874569999999999</c:v>
                </c:pt>
                <c:pt idx="3534">
                  <c:v>5.7891735999999998</c:v>
                </c:pt>
                <c:pt idx="3535">
                  <c:v>5.7959699999999996</c:v>
                </c:pt>
                <c:pt idx="3536">
                  <c:v>5.7974009999999998</c:v>
                </c:pt>
                <c:pt idx="3537">
                  <c:v>5.7964349000000004</c:v>
                </c:pt>
                <c:pt idx="3538">
                  <c:v>5.7982950000000004</c:v>
                </c:pt>
                <c:pt idx="3539">
                  <c:v>5.7967572000000001</c:v>
                </c:pt>
                <c:pt idx="3540">
                  <c:v>5.7980447000000002</c:v>
                </c:pt>
                <c:pt idx="3541">
                  <c:v>5.8008347000000002</c:v>
                </c:pt>
                <c:pt idx="3542">
                  <c:v>5.8013000000000003</c:v>
                </c:pt>
                <c:pt idx="3543">
                  <c:v>5.8028021000000001</c:v>
                </c:pt>
                <c:pt idx="3544">
                  <c:v>5.8084182999999996</c:v>
                </c:pt>
                <c:pt idx="3545">
                  <c:v>5.8078817999999997</c:v>
                </c:pt>
                <c:pt idx="3546">
                  <c:v>5.8119234999999998</c:v>
                </c:pt>
                <c:pt idx="3547">
                  <c:v>5.8163590000000003</c:v>
                </c:pt>
                <c:pt idx="3548">
                  <c:v>5.8173966000000004</c:v>
                </c:pt>
                <c:pt idx="3549">
                  <c:v>5.8163590000000003</c:v>
                </c:pt>
                <c:pt idx="3550">
                  <c:v>5.8175397000000002</c:v>
                </c:pt>
                <c:pt idx="3551">
                  <c:v>5.8184338000000002</c:v>
                </c:pt>
                <c:pt idx="3552">
                  <c:v>5.8158941000000004</c:v>
                </c:pt>
                <c:pt idx="3553">
                  <c:v>5.8172893999999999</c:v>
                </c:pt>
                <c:pt idx="3554">
                  <c:v>5.8203297000000003</c:v>
                </c:pt>
                <c:pt idx="3555">
                  <c:v>5.8205441999999996</c:v>
                </c:pt>
                <c:pt idx="3556">
                  <c:v>5.8218679</c:v>
                </c:pt>
                <c:pt idx="3557">
                  <c:v>5.8263749999999996</c:v>
                </c:pt>
                <c:pt idx="3558">
                  <c:v>5.8288431000000003</c:v>
                </c:pt>
                <c:pt idx="3559">
                  <c:v>5.8318833999999997</c:v>
                </c:pt>
                <c:pt idx="3560">
                  <c:v>5.8362831999999996</c:v>
                </c:pt>
                <c:pt idx="3561">
                  <c:v>5.8377141999999997</c:v>
                </c:pt>
                <c:pt idx="3562">
                  <c:v>5.8377141999999997</c:v>
                </c:pt>
                <c:pt idx="3563">
                  <c:v>5.8373565999999997</c:v>
                </c:pt>
                <c:pt idx="3564">
                  <c:v>5.8403969</c:v>
                </c:pt>
                <c:pt idx="3565">
                  <c:v>5.8420066999999998</c:v>
                </c:pt>
                <c:pt idx="3566">
                  <c:v>5.8407187</c:v>
                </c:pt>
                <c:pt idx="3567">
                  <c:v>5.8468714000000004</c:v>
                </c:pt>
                <c:pt idx="3568">
                  <c:v>5.8486595000000001</c:v>
                </c:pt>
                <c:pt idx="3569">
                  <c:v>5.8533815999999996</c:v>
                </c:pt>
                <c:pt idx="3570">
                  <c:v>5.8594980000000003</c:v>
                </c:pt>
                <c:pt idx="3571">
                  <c:v>5.8576379000000003</c:v>
                </c:pt>
                <c:pt idx="3572">
                  <c:v>5.8589257999999997</c:v>
                </c:pt>
                <c:pt idx="3573">
                  <c:v>5.8567796000000003</c:v>
                </c:pt>
                <c:pt idx="3574">
                  <c:v>5.8586755000000004</c:v>
                </c:pt>
                <c:pt idx="3575">
                  <c:v>5.8589257999999997</c:v>
                </c:pt>
                <c:pt idx="3576">
                  <c:v>5.8637547000000003</c:v>
                </c:pt>
                <c:pt idx="3577">
                  <c:v>5.8618946000000003</c:v>
                </c:pt>
                <c:pt idx="3578">
                  <c:v>5.8636474999999999</c:v>
                </c:pt>
                <c:pt idx="3579">
                  <c:v>5.8694066999999999</c:v>
                </c:pt>
                <c:pt idx="3580">
                  <c:v>5.8705153000000001</c:v>
                </c:pt>
                <c:pt idx="3581">
                  <c:v>5.8785996000000003</c:v>
                </c:pt>
                <c:pt idx="3582">
                  <c:v>5.8796010000000001</c:v>
                </c:pt>
                <c:pt idx="3583">
                  <c:v>5.8801373999999997</c:v>
                </c:pt>
                <c:pt idx="3584">
                  <c:v>5.8782063000000004</c:v>
                </c:pt>
                <c:pt idx="3585">
                  <c:v>5.8833928000000002</c:v>
                </c:pt>
                <c:pt idx="3586">
                  <c:v>5.8822837000000003</c:v>
                </c:pt>
                <c:pt idx="3587">
                  <c:v>5.8881145000000004</c:v>
                </c:pt>
                <c:pt idx="3588">
                  <c:v>5.8898672999999997</c:v>
                </c:pt>
                <c:pt idx="3589">
                  <c:v>5.8904395000000003</c:v>
                </c:pt>
                <c:pt idx="3590">
                  <c:v>5.8976649999999999</c:v>
                </c:pt>
                <c:pt idx="3591">
                  <c:v>5.8995609</c:v>
                </c:pt>
                <c:pt idx="3592">
                  <c:v>5.8987740999999998</c:v>
                </c:pt>
                <c:pt idx="3593">
                  <c:v>5.9005264999999998</c:v>
                </c:pt>
                <c:pt idx="3594">
                  <c:v>5.9007411000000003</c:v>
                </c:pt>
                <c:pt idx="3595">
                  <c:v>5.9000257999999999</c:v>
                </c:pt>
                <c:pt idx="3596">
                  <c:v>5.9036746000000004</c:v>
                </c:pt>
                <c:pt idx="3597">
                  <c:v>5.9041395000000003</c:v>
                </c:pt>
                <c:pt idx="3598">
                  <c:v>5.9057493000000001</c:v>
                </c:pt>
                <c:pt idx="3599">
                  <c:v>5.9097194999999996</c:v>
                </c:pt>
                <c:pt idx="3600">
                  <c:v>5.9108286000000003</c:v>
                </c:pt>
                <c:pt idx="3601">
                  <c:v>5.9155502000000002</c:v>
                </c:pt>
                <c:pt idx="3602">
                  <c:v>5.91995</c:v>
                </c:pt>
                <c:pt idx="3603">
                  <c:v>5.9198427000000002</c:v>
                </c:pt>
                <c:pt idx="3604">
                  <c:v>5.91995</c:v>
                </c:pt>
                <c:pt idx="3605">
                  <c:v>5.9212017000000001</c:v>
                </c:pt>
                <c:pt idx="3606">
                  <c:v>5.9237776000000002</c:v>
                </c:pt>
                <c:pt idx="3607">
                  <c:v>5.9254584000000001</c:v>
                </c:pt>
                <c:pt idx="3608">
                  <c:v>5.9300727999999996</c:v>
                </c:pt>
                <c:pt idx="3609">
                  <c:v>5.9297152000000004</c:v>
                </c:pt>
                <c:pt idx="3610">
                  <c:v>5.9349017000000002</c:v>
                </c:pt>
                <c:pt idx="3611">
                  <c:v>5.9409470999999998</c:v>
                </c:pt>
                <c:pt idx="3612">
                  <c:v>5.9394087999999998</c:v>
                </c:pt>
                <c:pt idx="3613">
                  <c:v>5.9418774000000001</c:v>
                </c:pt>
                <c:pt idx="3614">
                  <c:v>5.9411974000000001</c:v>
                </c:pt>
                <c:pt idx="3615">
                  <c:v>5.9400887000000004</c:v>
                </c:pt>
                <c:pt idx="3616">
                  <c:v>5.9393015</c:v>
                </c:pt>
                <c:pt idx="3617">
                  <c:v>5.9420203999999996</c:v>
                </c:pt>
                <c:pt idx="3618">
                  <c:v>5.9443454999999998</c:v>
                </c:pt>
                <c:pt idx="3619">
                  <c:v>5.9441667000000002</c:v>
                </c:pt>
                <c:pt idx="3620">
                  <c:v>5.9524651000000004</c:v>
                </c:pt>
                <c:pt idx="3621">
                  <c:v>5.9515352000000004</c:v>
                </c:pt>
                <c:pt idx="3622">
                  <c:v>5.9579740000000001</c:v>
                </c:pt>
                <c:pt idx="3623">
                  <c:v>5.9617652999999997</c:v>
                </c:pt>
                <c:pt idx="3624">
                  <c:v>5.9620156</c:v>
                </c:pt>
                <c:pt idx="3625">
                  <c:v>5.9628386000000004</c:v>
                </c:pt>
                <c:pt idx="3626">
                  <c:v>5.9621228999999998</c:v>
                </c:pt>
                <c:pt idx="3627">
                  <c:v>5.9664511999999998</c:v>
                </c:pt>
                <c:pt idx="3628">
                  <c:v>5.9670595999999998</c:v>
                </c:pt>
                <c:pt idx="3629">
                  <c:v>5.9664868999999996</c:v>
                </c:pt>
                <c:pt idx="3630">
                  <c:v>5.9704575999999996</c:v>
                </c:pt>
                <c:pt idx="3631">
                  <c:v>5.9729614</c:v>
                </c:pt>
                <c:pt idx="3632">
                  <c:v>5.9798650999999996</c:v>
                </c:pt>
                <c:pt idx="3633">
                  <c:v>5.9798292999999996</c:v>
                </c:pt>
                <c:pt idx="3634">
                  <c:v>5.9818325000000003</c:v>
                </c:pt>
                <c:pt idx="3635">
                  <c:v>5.9804377999999998</c:v>
                </c:pt>
                <c:pt idx="3636">
                  <c:v>5.9804377999999998</c:v>
                </c:pt>
                <c:pt idx="3637">
                  <c:v>5.9858031</c:v>
                </c:pt>
                <c:pt idx="3638">
                  <c:v>5.9861250000000004</c:v>
                </c:pt>
                <c:pt idx="3639">
                  <c:v>5.9842649000000003</c:v>
                </c:pt>
                <c:pt idx="3640">
                  <c:v>5.9863038</c:v>
                </c:pt>
                <c:pt idx="3641">
                  <c:v>5.9874486999999998</c:v>
                </c:pt>
                <c:pt idx="3642">
                  <c:v>5.9920987999999999</c:v>
                </c:pt>
                <c:pt idx="3643">
                  <c:v>5.9932790000000002</c:v>
                </c:pt>
                <c:pt idx="3644">
                  <c:v>6.0014348000000002</c:v>
                </c:pt>
                <c:pt idx="3645">
                  <c:v>6.0018997000000001</c:v>
                </c:pt>
                <c:pt idx="3646">
                  <c:v>6.0004686999999999</c:v>
                </c:pt>
                <c:pt idx="3647">
                  <c:v>6.0016493999999998</c:v>
                </c:pt>
                <c:pt idx="3648">
                  <c:v>6.0008625999999996</c:v>
                </c:pt>
                <c:pt idx="3649">
                  <c:v>6.0051546</c:v>
                </c:pt>
                <c:pt idx="3650">
                  <c:v>6.0059418999999998</c:v>
                </c:pt>
                <c:pt idx="3651">
                  <c:v>6.0098047000000001</c:v>
                </c:pt>
                <c:pt idx="3652">
                  <c:v>6.0150632999999996</c:v>
                </c:pt>
                <c:pt idx="3653">
                  <c:v>6.0121298000000003</c:v>
                </c:pt>
                <c:pt idx="3654">
                  <c:v>6.0208577999999999</c:v>
                </c:pt>
                <c:pt idx="3655">
                  <c:v>6.0212154</c:v>
                </c:pt>
                <c:pt idx="3656">
                  <c:v>6.0230040999999996</c:v>
                </c:pt>
                <c:pt idx="3657">
                  <c:v>6.0236840000000003</c:v>
                </c:pt>
                <c:pt idx="3658">
                  <c:v>6.0222888000000001</c:v>
                </c:pt>
                <c:pt idx="3659">
                  <c:v>6.0256509999999999</c:v>
                </c:pt>
                <c:pt idx="3660">
                  <c:v>6.0281910999999999</c:v>
                </c:pt>
                <c:pt idx="3661">
                  <c:v>6.0266171000000002</c:v>
                </c:pt>
                <c:pt idx="3662">
                  <c:v>6.0272965000000003</c:v>
                </c:pt>
                <c:pt idx="3663">
                  <c:v>6.0284772000000002</c:v>
                </c:pt>
                <c:pt idx="3664">
                  <c:v>6.0313387000000001</c:v>
                </c:pt>
                <c:pt idx="3665">
                  <c:v>6.0308738000000002</c:v>
                </c:pt>
                <c:pt idx="3666">
                  <c:v>6.0337353</c:v>
                </c:pt>
                <c:pt idx="3667">
                  <c:v>6.0340214000000003</c:v>
                </c:pt>
                <c:pt idx="3668">
                  <c:v>6.0281910999999999</c:v>
                </c:pt>
                <c:pt idx="3669">
                  <c:v>6.0238985999999999</c:v>
                </c:pt>
                <c:pt idx="3670">
                  <c:v>6.0129527999999999</c:v>
                </c:pt>
                <c:pt idx="3671">
                  <c:v>6.0086246000000001</c:v>
                </c:pt>
                <c:pt idx="3672">
                  <c:v>6.0031876999999998</c:v>
                </c:pt>
                <c:pt idx="3673">
                  <c:v>5.9974284000000004</c:v>
                </c:pt>
                <c:pt idx="3674">
                  <c:v>5.9884858000000003</c:v>
                </c:pt>
                <c:pt idx="3675">
                  <c:v>5.9851951999999997</c:v>
                </c:pt>
                <c:pt idx="3676">
                  <c:v>5.9871620999999999</c:v>
                </c:pt>
                <c:pt idx="3677">
                  <c:v>5.9856600999999996</c:v>
                </c:pt>
                <c:pt idx="3678">
                  <c:v>5.9847298000000002</c:v>
                </c:pt>
                <c:pt idx="3679">
                  <c:v>5.9846582000000001</c:v>
                </c:pt>
                <c:pt idx="3680">
                  <c:v>5.9824405</c:v>
                </c:pt>
                <c:pt idx="3681">
                  <c:v>5.9849085999999998</c:v>
                </c:pt>
                <c:pt idx="3682">
                  <c:v>5.9848371</c:v>
                </c:pt>
                <c:pt idx="3683">
                  <c:v>5.9893083999999996</c:v>
                </c:pt>
                <c:pt idx="3684">
                  <c:v>5.9923133999999996</c:v>
                </c:pt>
                <c:pt idx="3685">
                  <c:v>5.9992169999999998</c:v>
                </c:pt>
                <c:pt idx="3686">
                  <c:v>6.0007191000000004</c:v>
                </c:pt>
                <c:pt idx="3687">
                  <c:v>6.0008625999999996</c:v>
                </c:pt>
                <c:pt idx="3688">
                  <c:v>6.0050115999999996</c:v>
                </c:pt>
                <c:pt idx="3689">
                  <c:v>6.0070505000000001</c:v>
                </c:pt>
                <c:pt idx="3690">
                  <c:v>6.0105919999999999</c:v>
                </c:pt>
                <c:pt idx="3691">
                  <c:v>6.0101627999999998</c:v>
                </c:pt>
                <c:pt idx="3692">
                  <c:v>6.0105205000000002</c:v>
                </c:pt>
                <c:pt idx="3693">
                  <c:v>6.0109496</c:v>
                </c:pt>
                <c:pt idx="3694">
                  <c:v>6.0100555</c:v>
                </c:pt>
                <c:pt idx="3695">
                  <c:v>6.0122733000000004</c:v>
                </c:pt>
                <c:pt idx="3696">
                  <c:v>6.0124521</c:v>
                </c:pt>
                <c:pt idx="3697">
                  <c:v>6.0111999999999997</c:v>
                </c:pt>
                <c:pt idx="3698">
                  <c:v>6.0129527999999999</c:v>
                </c:pt>
                <c:pt idx="3699">
                  <c:v>6.0113430000000001</c:v>
                </c:pt>
                <c:pt idx="3700">
                  <c:v>6.0116649000000004</c:v>
                </c:pt>
                <c:pt idx="3701">
                  <c:v>6.0073366000000004</c:v>
                </c:pt>
                <c:pt idx="3702">
                  <c:v>6.0066929</c:v>
                </c:pt>
                <c:pt idx="3703">
                  <c:v>6.0047611999999999</c:v>
                </c:pt>
                <c:pt idx="3704">
                  <c:v>6.0030799000000004</c:v>
                </c:pt>
                <c:pt idx="3705">
                  <c:v>6.0009341000000003</c:v>
                </c:pt>
                <c:pt idx="3706">
                  <c:v>6.0011486999999999</c:v>
                </c:pt>
                <c:pt idx="3707">
                  <c:v>6.0007548000000002</c:v>
                </c:pt>
                <c:pt idx="3708">
                  <c:v>6.0001468999999998</c:v>
                </c:pt>
                <c:pt idx="3709">
                  <c:v>5.9997534999999997</c:v>
                </c:pt>
                <c:pt idx="3710">
                  <c:v>5.9998250000000004</c:v>
                </c:pt>
                <c:pt idx="3711">
                  <c:v>5.9927783000000003</c:v>
                </c:pt>
                <c:pt idx="3712">
                  <c:v>5.9907750999999996</c:v>
                </c:pt>
                <c:pt idx="3713">
                  <c:v>5.9909182000000003</c:v>
                </c:pt>
                <c:pt idx="3714">
                  <c:v>5.9907035999999998</c:v>
                </c:pt>
                <c:pt idx="3715">
                  <c:v>5.9896307000000002</c:v>
                </c:pt>
                <c:pt idx="3716">
                  <c:v>5.9855885999999998</c:v>
                </c:pt>
                <c:pt idx="3717">
                  <c:v>5.9848371</c:v>
                </c:pt>
                <c:pt idx="3718">
                  <c:v>5.9845151999999997</c:v>
                </c:pt>
                <c:pt idx="3719">
                  <c:v>5.9850878999999999</c:v>
                </c:pt>
                <c:pt idx="3720">
                  <c:v>5.9860176999999997</c:v>
                </c:pt>
                <c:pt idx="3721">
                  <c:v>5.9826912999999999</c:v>
                </c:pt>
                <c:pt idx="3722">
                  <c:v>5.9836210999999997</c:v>
                </c:pt>
                <c:pt idx="3723">
                  <c:v>5.9840502999999998</c:v>
                </c:pt>
                <c:pt idx="3724">
                  <c:v>5.9827627999999997</c:v>
                </c:pt>
                <c:pt idx="3725">
                  <c:v>5.9830847</c:v>
                </c:pt>
                <c:pt idx="3726">
                  <c:v>5.9827627999999997</c:v>
                </c:pt>
                <c:pt idx="3727">
                  <c:v>5.9827627999999997</c:v>
                </c:pt>
                <c:pt idx="3728">
                  <c:v>5.9853740000000002</c:v>
                </c:pt>
                <c:pt idx="3729">
                  <c:v>5.9844793999999997</c:v>
                </c:pt>
                <c:pt idx="3730">
                  <c:v>5.9824405</c:v>
                </c:pt>
                <c:pt idx="3731">
                  <c:v>5.9848371</c:v>
                </c:pt>
                <c:pt idx="3732">
                  <c:v>5.9846582000000001</c:v>
                </c:pt>
                <c:pt idx="3733">
                  <c:v>5.9835853999999999</c:v>
                </c:pt>
                <c:pt idx="3734">
                  <c:v>5.9868759999999996</c:v>
                </c:pt>
                <c:pt idx="3735">
                  <c:v>5.9824405</c:v>
                </c:pt>
                <c:pt idx="3736">
                  <c:v>5.9836210999999997</c:v>
                </c:pt>
                <c:pt idx="3737">
                  <c:v>5.9849085999999998</c:v>
                </c:pt>
                <c:pt idx="3738">
                  <c:v>5.9847298000000002</c:v>
                </c:pt>
                <c:pt idx="3739">
                  <c:v>5.9839072</c:v>
                </c:pt>
                <c:pt idx="3740">
                  <c:v>5.9836926000000004</c:v>
                </c:pt>
                <c:pt idx="3741">
                  <c:v>5.9846225000000004</c:v>
                </c:pt>
                <c:pt idx="3742">
                  <c:v>5.9829774000000002</c:v>
                </c:pt>
                <c:pt idx="3743">
                  <c:v>5.9841933000000003</c:v>
                </c:pt>
                <c:pt idx="3744">
                  <c:v>5.9841933000000003</c:v>
                </c:pt>
                <c:pt idx="3745">
                  <c:v>5.9847655</c:v>
                </c:pt>
                <c:pt idx="3746">
                  <c:v>5.9851951999999997</c:v>
                </c:pt>
                <c:pt idx="3747">
                  <c:v>5.989738</c:v>
                </c:pt>
                <c:pt idx="3748">
                  <c:v>5.9920987999999999</c:v>
                </c:pt>
                <c:pt idx="3749">
                  <c:v>5.9931359000000004</c:v>
                </c:pt>
                <c:pt idx="3750">
                  <c:v>5.9975357000000002</c:v>
                </c:pt>
                <c:pt idx="3751">
                  <c:v>6.0006833000000004</c:v>
                </c:pt>
                <c:pt idx="3752">
                  <c:v>6.0014348000000002</c:v>
                </c:pt>
                <c:pt idx="3753">
                  <c:v>6.0008625999999996</c:v>
                </c:pt>
                <c:pt idx="3754">
                  <c:v>6.0003614000000001</c:v>
                </c:pt>
                <c:pt idx="3755">
                  <c:v>5.9976072</c:v>
                </c:pt>
                <c:pt idx="3756">
                  <c:v>6.0001110999999998</c:v>
                </c:pt>
                <c:pt idx="3757">
                  <c:v>6.0021142999999997</c:v>
                </c:pt>
                <c:pt idx="3758">
                  <c:v>6.0037241000000003</c:v>
                </c:pt>
                <c:pt idx="3759">
                  <c:v>6.0049042999999998</c:v>
                </c:pt>
                <c:pt idx="3760">
                  <c:v>6.0048326999999997</c:v>
                </c:pt>
                <c:pt idx="3761">
                  <c:v>6.0054053999999999</c:v>
                </c:pt>
                <c:pt idx="3762">
                  <c:v>6.0099482999999996</c:v>
                </c:pt>
                <c:pt idx="3763">
                  <c:v>6.0119866999999996</c:v>
                </c:pt>
                <c:pt idx="3764">
                  <c:v>6.0115217999999997</c:v>
                </c:pt>
                <c:pt idx="3765">
                  <c:v>6.0115575999999997</c:v>
                </c:pt>
                <c:pt idx="3766">
                  <c:v>6.0117722000000002</c:v>
                </c:pt>
                <c:pt idx="3767">
                  <c:v>6.0124521</c:v>
                </c:pt>
                <c:pt idx="3768">
                  <c:v>6.0114502999999999</c:v>
                </c:pt>
                <c:pt idx="3769">
                  <c:v>6.0110568999999998</c:v>
                </c:pt>
                <c:pt idx="3770">
                  <c:v>6.0088391000000003</c:v>
                </c:pt>
                <c:pt idx="3771">
                  <c:v>6.0129527999999999</c:v>
                </c:pt>
                <c:pt idx="3772">
                  <c:v>6.0097690000000004</c:v>
                </c:pt>
                <c:pt idx="3773">
                  <c:v>6.0117006000000002</c:v>
                </c:pt>
                <c:pt idx="3774">
                  <c:v>6.0123448000000002</c:v>
                </c:pt>
                <c:pt idx="3775">
                  <c:v>6.0125951999999998</c:v>
                </c:pt>
                <c:pt idx="3776">
                  <c:v>6.0127024999999996</c:v>
                </c:pt>
                <c:pt idx="3777">
                  <c:v>6.0129527999999999</c:v>
                </c:pt>
                <c:pt idx="3778">
                  <c:v>6.0127024999999996</c:v>
                </c:pt>
                <c:pt idx="3779">
                  <c:v>6.0103774000000003</c:v>
                </c:pt>
                <c:pt idx="3780">
                  <c:v>6.0055842000000004</c:v>
                </c:pt>
                <c:pt idx="3781">
                  <c:v>6.0045824000000003</c:v>
                </c:pt>
                <c:pt idx="3782">
                  <c:v>6.0033665000000003</c:v>
                </c:pt>
                <c:pt idx="3783">
                  <c:v>6.0047969999999999</c:v>
                </c:pt>
                <c:pt idx="3784">
                  <c:v>6.0013275000000004</c:v>
                </c:pt>
                <c:pt idx="3785">
                  <c:v>6.0015063</c:v>
                </c:pt>
                <c:pt idx="3786">
                  <c:v>6.0011844999999999</c:v>
                </c:pt>
                <c:pt idx="3787">
                  <c:v>5.9995389000000001</c:v>
                </c:pt>
                <c:pt idx="3788">
                  <c:v>6.0001110999999998</c:v>
                </c:pt>
                <c:pt idx="3789">
                  <c:v>6.0013990000000002</c:v>
                </c:pt>
                <c:pt idx="3790">
                  <c:v>5.9991813</c:v>
                </c:pt>
                <c:pt idx="3791">
                  <c:v>6.0002899000000003</c:v>
                </c:pt>
                <c:pt idx="3792">
                  <c:v>5.9976072</c:v>
                </c:pt>
                <c:pt idx="3793">
                  <c:v>5.9957829</c:v>
                </c:pt>
                <c:pt idx="3794">
                  <c:v>5.9915976999999998</c:v>
                </c:pt>
                <c:pt idx="3795">
                  <c:v>5.9899167999999996</c:v>
                </c:pt>
                <c:pt idx="3796">
                  <c:v>5.9915976999999998</c:v>
                </c:pt>
                <c:pt idx="3797">
                  <c:v>5.9905963</c:v>
                </c:pt>
                <c:pt idx="3798">
                  <c:v>5.9872341000000002</c:v>
                </c:pt>
                <c:pt idx="3799">
                  <c:v>5.9875201999999996</c:v>
                </c:pt>
                <c:pt idx="3800">
                  <c:v>5.9880924000000002</c:v>
                </c:pt>
                <c:pt idx="3801">
                  <c:v>5.9854813</c:v>
                </c:pt>
                <c:pt idx="3802">
                  <c:v>5.9836210999999997</c:v>
                </c:pt>
                <c:pt idx="3803">
                  <c:v>5.9830847</c:v>
                </c:pt>
                <c:pt idx="3804">
                  <c:v>5.9843720999999999</c:v>
                </c:pt>
                <c:pt idx="3805">
                  <c:v>5.9837999000000002</c:v>
                </c:pt>
                <c:pt idx="3806">
                  <c:v>5.9841933000000003</c:v>
                </c:pt>
                <c:pt idx="3807">
                  <c:v>5.9846582000000001</c:v>
                </c:pt>
                <c:pt idx="3808">
                  <c:v>5.9840144999999998</c:v>
                </c:pt>
                <c:pt idx="3809">
                  <c:v>5.9849806000000001</c:v>
                </c:pt>
                <c:pt idx="3810">
                  <c:v>5.9847298000000002</c:v>
                </c:pt>
                <c:pt idx="3811">
                  <c:v>5.9825119999999998</c:v>
                </c:pt>
                <c:pt idx="3812">
                  <c:v>5.9842649000000003</c:v>
                </c:pt>
                <c:pt idx="3813">
                  <c:v>5.9853024000000001</c:v>
                </c:pt>
                <c:pt idx="3814">
                  <c:v>5.9849806000000001</c:v>
                </c:pt>
                <c:pt idx="3815">
                  <c:v>5.9836926000000004</c:v>
                </c:pt>
                <c:pt idx="3816">
                  <c:v>5.9843720999999999</c:v>
                </c:pt>
                <c:pt idx="3817">
                  <c:v>5.9850878999999999</c:v>
                </c:pt>
                <c:pt idx="3818">
                  <c:v>5.9862679999999999</c:v>
                </c:pt>
                <c:pt idx="3819">
                  <c:v>5.9859461999999999</c:v>
                </c:pt>
                <c:pt idx="3820">
                  <c:v>5.9854813</c:v>
                </c:pt>
                <c:pt idx="3821">
                  <c:v>5.9849806000000001</c:v>
                </c:pt>
                <c:pt idx="3822">
                  <c:v>5.9862323000000002</c:v>
                </c:pt>
                <c:pt idx="3823">
                  <c:v>5.9853382000000002</c:v>
                </c:pt>
                <c:pt idx="3824">
                  <c:v>5.9843006000000001</c:v>
                </c:pt>
                <c:pt idx="3825">
                  <c:v>5.9852309000000004</c:v>
                </c:pt>
                <c:pt idx="3826">
                  <c:v>5.9850162999999998</c:v>
                </c:pt>
                <c:pt idx="3827">
                  <c:v>5.9849806000000001</c:v>
                </c:pt>
                <c:pt idx="3828">
                  <c:v>5.9854455</c:v>
                </c:pt>
                <c:pt idx="3829">
                  <c:v>5.9852309000000004</c:v>
                </c:pt>
                <c:pt idx="3830">
                  <c:v>5.9843006000000001</c:v>
                </c:pt>
                <c:pt idx="3831">
                  <c:v>5.9838357000000002</c:v>
                </c:pt>
                <c:pt idx="3832">
                  <c:v>5.9840502999999998</c:v>
                </c:pt>
                <c:pt idx="3833">
                  <c:v>5.9849085999999998</c:v>
                </c:pt>
                <c:pt idx="3834">
                  <c:v>5.9846582000000001</c:v>
                </c:pt>
                <c:pt idx="3835">
                  <c:v>5.9834423000000001</c:v>
                </c:pt>
                <c:pt idx="3836">
                  <c:v>5.9836926000000004</c:v>
                </c:pt>
                <c:pt idx="3837">
                  <c:v>5.9826554999999999</c:v>
                </c:pt>
                <c:pt idx="3838">
                  <c:v>5.9821543999999998</c:v>
                </c:pt>
                <c:pt idx="3839">
                  <c:v>5.9836210999999997</c:v>
                </c:pt>
                <c:pt idx="3840">
                  <c:v>5.9830132000000003</c:v>
                </c:pt>
                <c:pt idx="3841">
                  <c:v>5.9831561999999998</c:v>
                </c:pt>
                <c:pt idx="3842">
                  <c:v>5.9833708000000003</c:v>
                </c:pt>
                <c:pt idx="3843">
                  <c:v>5.9818325000000003</c:v>
                </c:pt>
                <c:pt idx="3844">
                  <c:v>5.9814033999999996</c:v>
                </c:pt>
                <c:pt idx="3845">
                  <c:v>5.9811529999999999</c:v>
                </c:pt>
                <c:pt idx="3846">
                  <c:v>5.9816894999999999</c:v>
                </c:pt>
                <c:pt idx="3847">
                  <c:v>5.9826912999999999</c:v>
                </c:pt>
                <c:pt idx="3848">
                  <c:v>5.9838357000000002</c:v>
                </c:pt>
                <c:pt idx="3849">
                  <c:v>5.9795074000000001</c:v>
                </c:pt>
                <c:pt idx="3850">
                  <c:v>5.9813675999999996</c:v>
                </c:pt>
                <c:pt idx="3851">
                  <c:v>5.9803300000000004</c:v>
                </c:pt>
                <c:pt idx="3852">
                  <c:v>5.9819398000000001</c:v>
                </c:pt>
                <c:pt idx="3853">
                  <c:v>5.9826912999999999</c:v>
                </c:pt>
                <c:pt idx="3854">
                  <c:v>5.9814033999999996</c:v>
                </c:pt>
                <c:pt idx="3855">
                  <c:v>5.9826912999999999</c:v>
                </c:pt>
                <c:pt idx="3856">
                  <c:v>5.9848371</c:v>
                </c:pt>
                <c:pt idx="3857">
                  <c:v>5.9830847</c:v>
                </c:pt>
                <c:pt idx="3858">
                  <c:v>5.9843720999999999</c:v>
                </c:pt>
                <c:pt idx="3859">
                  <c:v>5.9841933000000003</c:v>
                </c:pt>
                <c:pt idx="3860">
                  <c:v>5.9844078999999999</c:v>
                </c:pt>
                <c:pt idx="3861">
                  <c:v>5.9829774000000002</c:v>
                </c:pt>
                <c:pt idx="3862">
                  <c:v>5.9848727999999998</c:v>
                </c:pt>
                <c:pt idx="3863">
                  <c:v>5.983943</c:v>
                </c:pt>
                <c:pt idx="3864">
                  <c:v>5.9845509999999997</c:v>
                </c:pt>
                <c:pt idx="3865">
                  <c:v>5.9837999000000002</c:v>
                </c:pt>
                <c:pt idx="3866">
                  <c:v>5.9843006000000001</c:v>
                </c:pt>
                <c:pt idx="3867">
                  <c:v>5.9840859999999996</c:v>
                </c:pt>
                <c:pt idx="3868">
                  <c:v>5.9865183999999996</c:v>
                </c:pt>
                <c:pt idx="3869">
                  <c:v>5.9886289000000001</c:v>
                </c:pt>
                <c:pt idx="3870">
                  <c:v>5.9899167999999996</c:v>
                </c:pt>
                <c:pt idx="3871">
                  <c:v>5.9907035999999998</c:v>
                </c:pt>
                <c:pt idx="3872">
                  <c:v>5.9908466000000002</c:v>
                </c:pt>
                <c:pt idx="3873">
                  <c:v>5.9908108999999996</c:v>
                </c:pt>
                <c:pt idx="3874">
                  <c:v>5.9924564</c:v>
                </c:pt>
                <c:pt idx="3875">
                  <c:v>5.9910611999999999</c:v>
                </c:pt>
                <c:pt idx="3876">
                  <c:v>5.9946384000000004</c:v>
                </c:pt>
                <c:pt idx="3877">
                  <c:v>5.9964985999999998</c:v>
                </c:pt>
                <c:pt idx="3878">
                  <c:v>6.0008625999999996</c:v>
                </c:pt>
                <c:pt idx="3879">
                  <c:v>6.0006117999999997</c:v>
                </c:pt>
                <c:pt idx="3880">
                  <c:v>5.9991097</c:v>
                </c:pt>
                <c:pt idx="3881">
                  <c:v>5.9988235999999997</c:v>
                </c:pt>
                <c:pt idx="3882">
                  <c:v>6.0015063</c:v>
                </c:pt>
                <c:pt idx="3883">
                  <c:v>5.9982509999999998</c:v>
                </c:pt>
                <c:pt idx="3884">
                  <c:v>6.0011844999999999</c:v>
                </c:pt>
                <c:pt idx="3885">
                  <c:v>5.9988593999999997</c:v>
                </c:pt>
                <c:pt idx="3886">
                  <c:v>6.0000396</c:v>
                </c:pt>
                <c:pt idx="3887">
                  <c:v>6.0009341000000003</c:v>
                </c:pt>
                <c:pt idx="3888">
                  <c:v>6.0006833000000004</c:v>
                </c:pt>
                <c:pt idx="3889">
                  <c:v>6.0005044999999999</c:v>
                </c:pt>
                <c:pt idx="3890">
                  <c:v>6.0003614000000001</c:v>
                </c:pt>
                <c:pt idx="3891">
                  <c:v>6.0010772000000001</c:v>
                </c:pt>
                <c:pt idx="3892">
                  <c:v>6.0005044999999999</c:v>
                </c:pt>
                <c:pt idx="3893">
                  <c:v>6.0016135999999998</c:v>
                </c:pt>
                <c:pt idx="3894">
                  <c:v>6.0004686999999999</c:v>
                </c:pt>
                <c:pt idx="3895">
                  <c:v>6.0002183999999996</c:v>
                </c:pt>
                <c:pt idx="3896">
                  <c:v>6.0013990000000002</c:v>
                </c:pt>
                <c:pt idx="3897">
                  <c:v>6.0006117999999997</c:v>
                </c:pt>
                <c:pt idx="3898">
                  <c:v>6.0010772000000001</c:v>
                </c:pt>
                <c:pt idx="3899">
                  <c:v>6.0026865000000003</c:v>
                </c:pt>
                <c:pt idx="3900">
                  <c:v>6.0030799000000004</c:v>
                </c:pt>
                <c:pt idx="3901">
                  <c:v>6.0025434000000004</c:v>
                </c:pt>
                <c:pt idx="3902">
                  <c:v>6.0046539000000001</c:v>
                </c:pt>
                <c:pt idx="3903">
                  <c:v>6.0034380000000001</c:v>
                </c:pt>
                <c:pt idx="3904">
                  <c:v>6.0044750999999996</c:v>
                </c:pt>
                <c:pt idx="3905">
                  <c:v>6.0043677999999998</c:v>
                </c:pt>
                <c:pt idx="3906">
                  <c:v>6.0044750999999996</c:v>
                </c:pt>
                <c:pt idx="3907">
                  <c:v>6.0029010999999999</c:v>
                </c:pt>
                <c:pt idx="3908">
                  <c:v>6.0042248000000003</c:v>
                </c:pt>
                <c:pt idx="3909">
                  <c:v>6.0042963</c:v>
                </c:pt>
                <c:pt idx="3910">
                  <c:v>6.0045466000000003</c:v>
                </c:pt>
                <c:pt idx="3911">
                  <c:v>6.0036167999999996</c:v>
                </c:pt>
                <c:pt idx="3912">
                  <c:v>6.0032949000000002</c:v>
                </c:pt>
                <c:pt idx="3913">
                  <c:v>6.0052618999999998</c:v>
                </c:pt>
                <c:pt idx="3914">
                  <c:v>6.0040817000000004</c:v>
                </c:pt>
                <c:pt idx="3915">
                  <c:v>6.0039743999999997</c:v>
                </c:pt>
                <c:pt idx="3916">
                  <c:v>6.0068001999999998</c:v>
                </c:pt>
                <c:pt idx="3917">
                  <c:v>6.0059418999999998</c:v>
                </c:pt>
                <c:pt idx="3918">
                  <c:v>6.0076947000000001</c:v>
                </c:pt>
                <c:pt idx="3919">
                  <c:v>6.005477</c:v>
                </c:pt>
                <c:pt idx="3920">
                  <c:v>6.0067643999999998</c:v>
                </c:pt>
                <c:pt idx="3921">
                  <c:v>6.0062280000000001</c:v>
                </c:pt>
                <c:pt idx="3922">
                  <c:v>6.0070505000000001</c:v>
                </c:pt>
                <c:pt idx="3923">
                  <c:v>6.0071577999999999</c:v>
                </c:pt>
                <c:pt idx="3924">
                  <c:v>6.0066571</c:v>
                </c:pt>
                <c:pt idx="3925">
                  <c:v>6.0075153999999999</c:v>
                </c:pt>
                <c:pt idx="3926">
                  <c:v>6.0073724000000004</c:v>
                </c:pt>
                <c:pt idx="3927">
                  <c:v>6.0101271000000001</c:v>
                </c:pt>
                <c:pt idx="3928">
                  <c:v>6.0103774000000003</c:v>
                </c:pt>
                <c:pt idx="3929">
                  <c:v>6.0071219999999999</c:v>
                </c:pt>
                <c:pt idx="3930">
                  <c:v>6.0110568999999998</c:v>
                </c:pt>
                <c:pt idx="3931">
                  <c:v>6.0089822000000002</c:v>
                </c:pt>
                <c:pt idx="3932">
                  <c:v>6.0080881000000002</c:v>
                </c:pt>
                <c:pt idx="3933">
                  <c:v>6.0102343999999999</c:v>
                </c:pt>
                <c:pt idx="3934">
                  <c:v>6.0099482999999996</c:v>
                </c:pt>
                <c:pt idx="3935">
                  <c:v>6.0100198000000002</c:v>
                </c:pt>
                <c:pt idx="3936">
                  <c:v>6.0115933000000004</c:v>
                </c:pt>
                <c:pt idx="3937">
                  <c:v>6.0101271000000001</c:v>
                </c:pt>
                <c:pt idx="3938">
                  <c:v>6.0094829000000001</c:v>
                </c:pt>
                <c:pt idx="3939">
                  <c:v>6.0110926999999998</c:v>
                </c:pt>
                <c:pt idx="3940">
                  <c:v>6.0103774000000003</c:v>
                </c:pt>
                <c:pt idx="3941">
                  <c:v>6.0119151999999998</c:v>
                </c:pt>
                <c:pt idx="3942">
                  <c:v>6.0094471</c:v>
                </c:pt>
                <c:pt idx="3943">
                  <c:v>6.0103058999999996</c:v>
                </c:pt>
                <c:pt idx="3944">
                  <c:v>6.0118793999999998</c:v>
                </c:pt>
                <c:pt idx="3945">
                  <c:v>6.0099482999999996</c:v>
                </c:pt>
                <c:pt idx="3946">
                  <c:v>6.0104847000000001</c:v>
                </c:pt>
                <c:pt idx="3947">
                  <c:v>6.0124879</c:v>
                </c:pt>
                <c:pt idx="3948">
                  <c:v>6.0088391000000003</c:v>
                </c:pt>
                <c:pt idx="3949">
                  <c:v>6.0089107000000004</c:v>
                </c:pt>
                <c:pt idx="3950">
                  <c:v>6.0115933000000004</c:v>
                </c:pt>
                <c:pt idx="3951">
                  <c:v>6.0105919999999999</c:v>
                </c:pt>
                <c:pt idx="3952">
                  <c:v>6.0129885999999999</c:v>
                </c:pt>
                <c:pt idx="3953">
                  <c:v>6.0115575999999997</c:v>
                </c:pt>
                <c:pt idx="3954">
                  <c:v>6.0102343999999999</c:v>
                </c:pt>
                <c:pt idx="3955">
                  <c:v>6.0112357000000003</c:v>
                </c:pt>
                <c:pt idx="3956">
                  <c:v>6.0117006000000002</c:v>
                </c:pt>
                <c:pt idx="3957">
                  <c:v>6.0114502999999999</c:v>
                </c:pt>
                <c:pt idx="3958">
                  <c:v>6.0117722000000002</c:v>
                </c:pt>
                <c:pt idx="3959">
                  <c:v>6.0115933000000004</c:v>
                </c:pt>
                <c:pt idx="3960">
                  <c:v>6.0101271000000001</c:v>
                </c:pt>
                <c:pt idx="3961">
                  <c:v>6.0096974000000003</c:v>
                </c:pt>
                <c:pt idx="3962">
                  <c:v>6.0098405000000001</c:v>
                </c:pt>
                <c:pt idx="3963">
                  <c:v>6.0105205000000002</c:v>
                </c:pt>
                <c:pt idx="3964">
                  <c:v>6.0103058999999996</c:v>
                </c:pt>
                <c:pt idx="3965">
                  <c:v>6.0090178999999999</c:v>
                </c:pt>
                <c:pt idx="3966">
                  <c:v>6.0118079</c:v>
                </c:pt>
                <c:pt idx="3967">
                  <c:v>6.0105205000000002</c:v>
                </c:pt>
                <c:pt idx="3968">
                  <c:v>6.0106634999999997</c:v>
                </c:pt>
                <c:pt idx="3969">
                  <c:v>6.0107350000000004</c:v>
                </c:pt>
                <c:pt idx="3970">
                  <c:v>6.0120224999999996</c:v>
                </c:pt>
                <c:pt idx="3971">
                  <c:v>6.0103774000000003</c:v>
                </c:pt>
                <c:pt idx="3972">
                  <c:v>6.0132031000000001</c:v>
                </c:pt>
                <c:pt idx="3973">
                  <c:v>6.0095900999999996</c:v>
                </c:pt>
                <c:pt idx="3974">
                  <c:v>6.0123806000000002</c:v>
                </c:pt>
                <c:pt idx="3975">
                  <c:v>6.0115933000000004</c:v>
                </c:pt>
                <c:pt idx="3976">
                  <c:v>6.0123448000000002</c:v>
                </c:pt>
                <c:pt idx="3977">
                  <c:v>6.0116649000000004</c:v>
                </c:pt>
                <c:pt idx="3978">
                  <c:v>6.0089107000000004</c:v>
                </c:pt>
                <c:pt idx="3979">
                  <c:v>6.0106634999999997</c:v>
                </c:pt>
                <c:pt idx="3980">
                  <c:v>6.0095900999999996</c:v>
                </c:pt>
                <c:pt idx="3981">
                  <c:v>6.0095543999999999</c:v>
                </c:pt>
                <c:pt idx="3982">
                  <c:v>6.0113430000000001</c:v>
                </c:pt>
                <c:pt idx="3983">
                  <c:v>6.0111283999999996</c:v>
                </c:pt>
                <c:pt idx="3984">
                  <c:v>6.0106276999999997</c:v>
                </c:pt>
                <c:pt idx="3985">
                  <c:v>6.0125237</c:v>
                </c:pt>
                <c:pt idx="3986">
                  <c:v>6.0111283999999996</c:v>
                </c:pt>
                <c:pt idx="3987">
                  <c:v>6.0113072000000001</c:v>
                </c:pt>
                <c:pt idx="3988">
                  <c:v>6.0111999999999997</c:v>
                </c:pt>
                <c:pt idx="3989">
                  <c:v>6.0124879</c:v>
                </c:pt>
                <c:pt idx="3990">
                  <c:v>6.0109496</c:v>
                </c:pt>
                <c:pt idx="3991">
                  <c:v>6.0104847000000001</c:v>
                </c:pt>
                <c:pt idx="3992">
                  <c:v>6.0102700999999996</c:v>
                </c:pt>
                <c:pt idx="3993">
                  <c:v>6.0084099999999996</c:v>
                </c:pt>
                <c:pt idx="3994">
                  <c:v>6.0049400000000004</c:v>
                </c:pt>
                <c:pt idx="3995">
                  <c:v>6.0058702999999998</c:v>
                </c:pt>
                <c:pt idx="3996">
                  <c:v>6.0043321000000001</c:v>
                </c:pt>
                <c:pt idx="3997">
                  <c:v>6.0052618999999998</c:v>
                </c:pt>
                <c:pt idx="3998">
                  <c:v>6.0027223000000003</c:v>
                </c:pt>
                <c:pt idx="3999">
                  <c:v>6.0010414000000001</c:v>
                </c:pt>
                <c:pt idx="4000">
                  <c:v>5.9991097</c:v>
                </c:pt>
                <c:pt idx="4001">
                  <c:v>5.9986091000000004</c:v>
                </c:pt>
                <c:pt idx="4002">
                  <c:v>6.0000396</c:v>
                </c:pt>
                <c:pt idx="4003">
                  <c:v>6.0007191000000004</c:v>
                </c:pt>
                <c:pt idx="4004">
                  <c:v>6.0008625999999996</c:v>
                </c:pt>
                <c:pt idx="4005">
                  <c:v>6.0011486999999999</c:v>
                </c:pt>
                <c:pt idx="4006">
                  <c:v>6.0012917999999997</c:v>
                </c:pt>
                <c:pt idx="4007">
                  <c:v>6.0004686999999999</c:v>
                </c:pt>
                <c:pt idx="4008">
                  <c:v>5.9990740000000002</c:v>
                </c:pt>
                <c:pt idx="4009">
                  <c:v>5.9998965000000002</c:v>
                </c:pt>
                <c:pt idx="4010">
                  <c:v>6.0001110999999998</c:v>
                </c:pt>
                <c:pt idx="4011">
                  <c:v>5.9991813</c:v>
                </c:pt>
                <c:pt idx="4012">
                  <c:v>5.9947815000000002</c:v>
                </c:pt>
                <c:pt idx="4013">
                  <c:v>5.9938153999999999</c:v>
                </c:pt>
                <c:pt idx="4014">
                  <c:v>5.9915260999999997</c:v>
                </c:pt>
                <c:pt idx="4015">
                  <c:v>5.9902386999999999</c:v>
                </c:pt>
                <c:pt idx="4016">
                  <c:v>5.9892010999999998</c:v>
                </c:pt>
                <c:pt idx="4017">
                  <c:v>5.9902028999999999</c:v>
                </c:pt>
                <c:pt idx="4018">
                  <c:v>5.9903101999999997</c:v>
                </c:pt>
                <c:pt idx="4019">
                  <c:v>5.9894156000000001</c:v>
                </c:pt>
                <c:pt idx="4020">
                  <c:v>5.9871983999999996</c:v>
                </c:pt>
                <c:pt idx="4021">
                  <c:v>5.9879851000000004</c:v>
                </c:pt>
                <c:pt idx="4022">
                  <c:v>5.9860176999999997</c:v>
                </c:pt>
                <c:pt idx="4023">
                  <c:v>5.9846582000000001</c:v>
                </c:pt>
                <c:pt idx="4024">
                  <c:v>5.9846225000000004</c:v>
                </c:pt>
                <c:pt idx="4025">
                  <c:v>5.9825119999999998</c:v>
                </c:pt>
                <c:pt idx="4026">
                  <c:v>5.9843720999999999</c:v>
                </c:pt>
                <c:pt idx="4027">
                  <c:v>5.9840502999999998</c:v>
                </c:pt>
                <c:pt idx="4028">
                  <c:v>5.9833350000000003</c:v>
                </c:pt>
                <c:pt idx="4029">
                  <c:v>5.9829059000000004</c:v>
                </c:pt>
                <c:pt idx="4030">
                  <c:v>5.9829774000000002</c:v>
                </c:pt>
                <c:pt idx="4031">
                  <c:v>5.9841575999999996</c:v>
                </c:pt>
                <c:pt idx="4032">
                  <c:v>5.9821901000000004</c:v>
                </c:pt>
                <c:pt idx="4033">
                  <c:v>5.9832634999999996</c:v>
                </c:pt>
                <c:pt idx="4034">
                  <c:v>5.9815822000000001</c:v>
                </c:pt>
                <c:pt idx="4035">
                  <c:v>5.9842649000000003</c:v>
                </c:pt>
                <c:pt idx="4036">
                  <c:v>5.9837284000000004</c:v>
                </c:pt>
                <c:pt idx="4037">
                  <c:v>5.9825477999999999</c:v>
                </c:pt>
                <c:pt idx="4038">
                  <c:v>5.9830847</c:v>
                </c:pt>
                <c:pt idx="4039">
                  <c:v>5.9840859999999996</c:v>
                </c:pt>
                <c:pt idx="4040">
                  <c:v>5.9812960999999998</c:v>
                </c:pt>
                <c:pt idx="4041">
                  <c:v>5.9843720999999999</c:v>
                </c:pt>
                <c:pt idx="4042">
                  <c:v>5.9845509999999997</c:v>
                </c:pt>
                <c:pt idx="4043">
                  <c:v>5.9848371</c:v>
                </c:pt>
                <c:pt idx="4044">
                  <c:v>5.9833350000000003</c:v>
                </c:pt>
                <c:pt idx="4045">
                  <c:v>5.9814749000000003</c:v>
                </c:pt>
                <c:pt idx="4046">
                  <c:v>5.9807953999999999</c:v>
                </c:pt>
                <c:pt idx="4047">
                  <c:v>5.9800081</c:v>
                </c:pt>
                <c:pt idx="4048">
                  <c:v>5.9820471</c:v>
                </c:pt>
                <c:pt idx="4049">
                  <c:v>5.9799724000000003</c:v>
                </c:pt>
                <c:pt idx="4050">
                  <c:v>5.9797577999999998</c:v>
                </c:pt>
                <c:pt idx="4051">
                  <c:v>5.9795074000000001</c:v>
                </c:pt>
                <c:pt idx="4052">
                  <c:v>5.9791498000000001</c:v>
                </c:pt>
                <c:pt idx="4053">
                  <c:v>5.9782557000000001</c:v>
                </c:pt>
                <c:pt idx="4054">
                  <c:v>5.9804735000000004</c:v>
                </c:pt>
                <c:pt idx="4055">
                  <c:v>5.9798650999999996</c:v>
                </c:pt>
                <c:pt idx="4056">
                  <c:v>5.9798650999999996</c:v>
                </c:pt>
                <c:pt idx="4057">
                  <c:v>5.9780049000000002</c:v>
                </c:pt>
                <c:pt idx="4058">
                  <c:v>5.9790783000000003</c:v>
                </c:pt>
                <c:pt idx="4059">
                  <c:v>5.9800797000000001</c:v>
                </c:pt>
                <c:pt idx="4060">
                  <c:v>5.9804019999999998</c:v>
                </c:pt>
                <c:pt idx="4061">
                  <c:v>5.9806881000000001</c:v>
                </c:pt>
                <c:pt idx="4062">
                  <c:v>5.9799366000000003</c:v>
                </c:pt>
                <c:pt idx="4063">
                  <c:v>5.9778618999999997</c:v>
                </c:pt>
                <c:pt idx="4064">
                  <c:v>5.9799724000000003</c:v>
                </c:pt>
                <c:pt idx="4065">
                  <c:v>5.9795074000000001</c:v>
                </c:pt>
                <c:pt idx="4066">
                  <c:v>5.9801153999999999</c:v>
                </c:pt>
                <c:pt idx="4067">
                  <c:v>5.9792570999999999</c:v>
                </c:pt>
                <c:pt idx="4068">
                  <c:v>5.9790783000000003</c:v>
                </c:pt>
                <c:pt idx="4069">
                  <c:v>5.9817251999999996</c:v>
                </c:pt>
                <c:pt idx="4070">
                  <c:v>5.9809026999999997</c:v>
                </c:pt>
                <c:pt idx="4071">
                  <c:v>5.9802226999999997</c:v>
                </c:pt>
                <c:pt idx="4072">
                  <c:v>5.9800081</c:v>
                </c:pt>
                <c:pt idx="4073">
                  <c:v>5.9782557000000001</c:v>
                </c:pt>
                <c:pt idx="4074">
                  <c:v>5.9807953999999999</c:v>
                </c:pt>
                <c:pt idx="4075">
                  <c:v>5.9788994999999998</c:v>
                </c:pt>
                <c:pt idx="4076">
                  <c:v>5.9800081</c:v>
                </c:pt>
                <c:pt idx="4077">
                  <c:v>5.9785776000000004</c:v>
                </c:pt>
                <c:pt idx="4078">
                  <c:v>5.9795432000000002</c:v>
                </c:pt>
                <c:pt idx="4079">
                  <c:v>5.9806523</c:v>
                </c:pt>
                <c:pt idx="4080">
                  <c:v>5.9796146999999999</c:v>
                </c:pt>
                <c:pt idx="4081">
                  <c:v>5.9789351999999996</c:v>
                </c:pt>
                <c:pt idx="4082">
                  <c:v>5.9790783000000003</c:v>
                </c:pt>
                <c:pt idx="4083">
                  <c:v>5.9773253999999998</c:v>
                </c:pt>
                <c:pt idx="4084">
                  <c:v>5.9784345999999999</c:v>
                </c:pt>
                <c:pt idx="4085">
                  <c:v>5.9777545999999999</c:v>
                </c:pt>
                <c:pt idx="4086">
                  <c:v>5.9789351999999996</c:v>
                </c:pt>
                <c:pt idx="4087">
                  <c:v>5.9782200000000003</c:v>
                </c:pt>
                <c:pt idx="4088">
                  <c:v>5.9787922</c:v>
                </c:pt>
                <c:pt idx="4089">
                  <c:v>5.9795432000000002</c:v>
                </c:pt>
                <c:pt idx="4090">
                  <c:v>5.9802942000000003</c:v>
                </c:pt>
                <c:pt idx="4091">
                  <c:v>5.9802942000000003</c:v>
                </c:pt>
                <c:pt idx="4092">
                  <c:v>5.9795432000000002</c:v>
                </c:pt>
                <c:pt idx="4093">
                  <c:v>5.9785776000000004</c:v>
                </c:pt>
                <c:pt idx="4094">
                  <c:v>5.9782200000000003</c:v>
                </c:pt>
                <c:pt idx="4095">
                  <c:v>5.9791498000000001</c:v>
                </c:pt>
                <c:pt idx="4096">
                  <c:v>5.9798650999999996</c:v>
                </c:pt>
                <c:pt idx="4097">
                  <c:v>5.9798650999999996</c:v>
                </c:pt>
                <c:pt idx="4098">
                  <c:v>5.9794001999999997</c:v>
                </c:pt>
                <c:pt idx="4099">
                  <c:v>5.9776473000000001</c:v>
                </c:pt>
                <c:pt idx="4100">
                  <c:v>5.9786134000000004</c:v>
                </c:pt>
                <c:pt idx="4101">
                  <c:v>5.9791856000000001</c:v>
                </c:pt>
                <c:pt idx="4102">
                  <c:v>5.9784702999999997</c:v>
                </c:pt>
                <c:pt idx="4103">
                  <c:v>5.9789351999999996</c:v>
                </c:pt>
                <c:pt idx="4104">
                  <c:v>5.9798650999999996</c:v>
                </c:pt>
                <c:pt idx="4105">
                  <c:v>5.9794717000000004</c:v>
                </c:pt>
                <c:pt idx="4106">
                  <c:v>5.9787207000000002</c:v>
                </c:pt>
                <c:pt idx="4107">
                  <c:v>5.9797577999999998</c:v>
                </c:pt>
                <c:pt idx="4108">
                  <c:v>5.9783629999999999</c:v>
                </c:pt>
                <c:pt idx="4109">
                  <c:v>5.9800081</c:v>
                </c:pt>
                <c:pt idx="4110">
                  <c:v>5.9795432000000002</c:v>
                </c:pt>
                <c:pt idx="4111">
                  <c:v>5.9800081</c:v>
                </c:pt>
                <c:pt idx="4112">
                  <c:v>5.9812244999999997</c:v>
                </c:pt>
                <c:pt idx="4113">
                  <c:v>5.9795074000000001</c:v>
                </c:pt>
                <c:pt idx="4114">
                  <c:v>5.9789351999999996</c:v>
                </c:pt>
                <c:pt idx="4115">
                  <c:v>5.9781484999999996</c:v>
                </c:pt>
                <c:pt idx="4116">
                  <c:v>5.9778976000000004</c:v>
                </c:pt>
                <c:pt idx="4117">
                  <c:v>5.9782557000000001</c:v>
                </c:pt>
                <c:pt idx="4118">
                  <c:v>5.9782200000000003</c:v>
                </c:pt>
                <c:pt idx="4119">
                  <c:v>5.9792570999999999</c:v>
                </c:pt>
                <c:pt idx="4120">
                  <c:v>5.9790425000000003</c:v>
                </c:pt>
                <c:pt idx="4121">
                  <c:v>5.9787207000000002</c:v>
                </c:pt>
                <c:pt idx="4122">
                  <c:v>5.9811171999999999</c:v>
                </c:pt>
                <c:pt idx="4123">
                  <c:v>5.9782200000000003</c:v>
                </c:pt>
                <c:pt idx="4124">
                  <c:v>5.9806523</c:v>
                </c:pt>
                <c:pt idx="4125">
                  <c:v>5.9801153999999999</c:v>
                </c:pt>
                <c:pt idx="4126">
                  <c:v>5.9807595999999998</c:v>
                </c:pt>
                <c:pt idx="4127">
                  <c:v>5.9798650999999996</c:v>
                </c:pt>
                <c:pt idx="4128">
                  <c:v>5.9790783000000003</c:v>
                </c:pt>
                <c:pt idx="4129">
                  <c:v>5.9782557000000001</c:v>
                </c:pt>
                <c:pt idx="4130">
                  <c:v>5.9782200000000003</c:v>
                </c:pt>
                <c:pt idx="4131">
                  <c:v>5.9794717000000004</c:v>
                </c:pt>
                <c:pt idx="4132">
                  <c:v>5.9803300000000004</c:v>
                </c:pt>
                <c:pt idx="4133">
                  <c:v>5.9816178999999998</c:v>
                </c:pt>
                <c:pt idx="4134">
                  <c:v>5.9803300000000004</c:v>
                </c:pt>
                <c:pt idx="4135">
                  <c:v>5.9789351999999996</c:v>
                </c:pt>
                <c:pt idx="4136">
                  <c:v>5.9789351999999996</c:v>
                </c:pt>
                <c:pt idx="4137">
                  <c:v>5.9789351999999996</c:v>
                </c:pt>
                <c:pt idx="4138">
                  <c:v>5.9794001999999997</c:v>
                </c:pt>
                <c:pt idx="4139">
                  <c:v>5.9796146999999999</c:v>
                </c:pt>
                <c:pt idx="4140">
                  <c:v>5.9792928999999999</c:v>
                </c:pt>
                <c:pt idx="4141">
                  <c:v>5.9806523</c:v>
                </c:pt>
                <c:pt idx="4142">
                  <c:v>5.9776473000000001</c:v>
                </c:pt>
                <c:pt idx="4143">
                  <c:v>5.9796146999999999</c:v>
                </c:pt>
                <c:pt idx="4144">
                  <c:v>5.9796505</c:v>
                </c:pt>
                <c:pt idx="4145">
                  <c:v>5.9803300000000004</c:v>
                </c:pt>
                <c:pt idx="4146">
                  <c:v>5.9784345999999999</c:v>
                </c:pt>
                <c:pt idx="4147">
                  <c:v>5.9811529999999999</c:v>
                </c:pt>
                <c:pt idx="4148">
                  <c:v>5.9800797000000001</c:v>
                </c:pt>
                <c:pt idx="4149">
                  <c:v>5.9805808000000003</c:v>
                </c:pt>
                <c:pt idx="4150">
                  <c:v>5.9799724000000003</c:v>
                </c:pt>
                <c:pt idx="4151">
                  <c:v>5.9792570999999999</c:v>
                </c:pt>
                <c:pt idx="4152">
                  <c:v>5.9784702999999997</c:v>
                </c:pt>
                <c:pt idx="4153">
                  <c:v>5.9796146999999999</c:v>
                </c:pt>
                <c:pt idx="4154">
                  <c:v>5.9785418999999997</c:v>
                </c:pt>
                <c:pt idx="4155">
                  <c:v>5.9756799000000003</c:v>
                </c:pt>
                <c:pt idx="4156">
                  <c:v>5.9789351999999996</c:v>
                </c:pt>
                <c:pt idx="4157">
                  <c:v>5.9790425000000003</c:v>
                </c:pt>
                <c:pt idx="4158">
                  <c:v>5.9799724000000003</c:v>
                </c:pt>
                <c:pt idx="4159">
                  <c:v>5.9763956</c:v>
                </c:pt>
                <c:pt idx="4160">
                  <c:v>5.9778976000000004</c:v>
                </c:pt>
                <c:pt idx="4161">
                  <c:v>5.9800081</c:v>
                </c:pt>
                <c:pt idx="4162">
                  <c:v>5.9774326999999996</c:v>
                </c:pt>
                <c:pt idx="4163">
                  <c:v>5.9781484999999996</c:v>
                </c:pt>
                <c:pt idx="4164">
                  <c:v>5.9782200000000003</c:v>
                </c:pt>
                <c:pt idx="4165">
                  <c:v>5.9773253999999998</c:v>
                </c:pt>
                <c:pt idx="4166">
                  <c:v>5.9780765000000002</c:v>
                </c:pt>
                <c:pt idx="4167">
                  <c:v>5.9780765000000002</c:v>
                </c:pt>
                <c:pt idx="4168">
                  <c:v>5.9776473000000001</c:v>
                </c:pt>
                <c:pt idx="4169">
                  <c:v>5.9804377999999998</c:v>
                </c:pt>
                <c:pt idx="4170">
                  <c:v>5.9789351999999996</c:v>
                </c:pt>
                <c:pt idx="4171">
                  <c:v>5.9790067999999996</c:v>
                </c:pt>
                <c:pt idx="4172">
                  <c:v>5.9785776000000004</c:v>
                </c:pt>
                <c:pt idx="4173">
                  <c:v>5.9808668999999997</c:v>
                </c:pt>
                <c:pt idx="4174">
                  <c:v>5.9777903999999999</c:v>
                </c:pt>
                <c:pt idx="4175">
                  <c:v>5.9785776000000004</c:v>
                </c:pt>
                <c:pt idx="4176">
                  <c:v>5.9802942000000003</c:v>
                </c:pt>
                <c:pt idx="4177">
                  <c:v>5.9803300000000004</c:v>
                </c:pt>
                <c:pt idx="4178">
                  <c:v>5.9802226999999997</c:v>
                </c:pt>
                <c:pt idx="4179">
                  <c:v>5.9801153999999999</c:v>
                </c:pt>
                <c:pt idx="4180">
                  <c:v>5.9808668999999997</c:v>
                </c:pt>
                <c:pt idx="4181">
                  <c:v>5.9817251999999996</c:v>
                </c:pt>
                <c:pt idx="4182">
                  <c:v>5.9795432000000002</c:v>
                </c:pt>
                <c:pt idx="4183">
                  <c:v>5.9835853999999999</c:v>
                </c:pt>
                <c:pt idx="4184">
                  <c:v>5.9835853999999999</c:v>
                </c:pt>
                <c:pt idx="4185">
                  <c:v>5.9828701000000004</c:v>
                </c:pt>
                <c:pt idx="4186">
                  <c:v>5.9816178999999998</c:v>
                </c:pt>
                <c:pt idx="4187">
                  <c:v>5.9821543999999998</c:v>
                </c:pt>
                <c:pt idx="4188">
                  <c:v>5.9840859999999996</c:v>
                </c:pt>
                <c:pt idx="4189">
                  <c:v>5.9829774000000002</c:v>
                </c:pt>
                <c:pt idx="4190">
                  <c:v>5.9845151999999997</c:v>
                </c:pt>
                <c:pt idx="4191">
                  <c:v>5.9834781000000001</c:v>
                </c:pt>
                <c:pt idx="4192">
                  <c:v>5.9816894999999999</c:v>
                </c:pt>
                <c:pt idx="4193">
                  <c:v>5.9831203999999998</c:v>
                </c:pt>
                <c:pt idx="4194">
                  <c:v>5.9837999000000002</c:v>
                </c:pt>
                <c:pt idx="4195">
                  <c:v>5.9884500999999997</c:v>
                </c:pt>
                <c:pt idx="4196">
                  <c:v>5.9884500999999997</c:v>
                </c:pt>
                <c:pt idx="4197">
                  <c:v>5.9891652999999998</c:v>
                </c:pt>
                <c:pt idx="4198">
                  <c:v>5.9894156000000001</c:v>
                </c:pt>
                <c:pt idx="4199">
                  <c:v>5.9915260999999997</c:v>
                </c:pt>
                <c:pt idx="4200">
                  <c:v>5.9884858000000003</c:v>
                </c:pt>
                <c:pt idx="4201">
                  <c:v>5.9914904</c:v>
                </c:pt>
                <c:pt idx="4202">
                  <c:v>5.9915260999999997</c:v>
                </c:pt>
                <c:pt idx="4203">
                  <c:v>5.994853</c:v>
                </c:pt>
                <c:pt idx="4204">
                  <c:v>5.9970708000000004</c:v>
                </c:pt>
                <c:pt idx="4205">
                  <c:v>5.9987164000000002</c:v>
                </c:pt>
                <c:pt idx="4206">
                  <c:v>5.9998250000000004</c:v>
                </c:pt>
                <c:pt idx="4207">
                  <c:v>5.9992169999999998</c:v>
                </c:pt>
                <c:pt idx="4208">
                  <c:v>6.0009341000000003</c:v>
                </c:pt>
                <c:pt idx="4209">
                  <c:v>5.9990740000000002</c:v>
                </c:pt>
                <c:pt idx="4210">
                  <c:v>6.0005759999999997</c:v>
                </c:pt>
                <c:pt idx="4211">
                  <c:v>6.0013990000000002</c:v>
                </c:pt>
                <c:pt idx="4212">
                  <c:v>6.0017566999999996</c:v>
                </c:pt>
                <c:pt idx="4213">
                  <c:v>6.0008267999999996</c:v>
                </c:pt>
                <c:pt idx="4214">
                  <c:v>6.0002541999999996</c:v>
                </c:pt>
                <c:pt idx="4215">
                  <c:v>6.0021500999999997</c:v>
                </c:pt>
                <c:pt idx="4216">
                  <c:v>6.0027938000000001</c:v>
                </c:pt>
                <c:pt idx="4217">
                  <c:v>6.0005044999999999</c:v>
                </c:pt>
                <c:pt idx="4218">
                  <c:v>6.0007191000000004</c:v>
                </c:pt>
                <c:pt idx="4219">
                  <c:v>6.0016135999999998</c:v>
                </c:pt>
                <c:pt idx="4220">
                  <c:v>6.0020069999999999</c:v>
                </c:pt>
                <c:pt idx="4221">
                  <c:v>6.0011844999999999</c:v>
                </c:pt>
                <c:pt idx="4222">
                  <c:v>6.0045466000000003</c:v>
                </c:pt>
                <c:pt idx="4223">
                  <c:v>6.0035094999999998</c:v>
                </c:pt>
                <c:pt idx="4224">
                  <c:v>6.0053697000000001</c:v>
                </c:pt>
                <c:pt idx="4225">
                  <c:v>6.0046897000000001</c:v>
                </c:pt>
                <c:pt idx="4226">
                  <c:v>6.0053697000000001</c:v>
                </c:pt>
                <c:pt idx="4227">
                  <c:v>6.0049400000000004</c:v>
                </c:pt>
                <c:pt idx="4228">
                  <c:v>6.0079450999999997</c:v>
                </c:pt>
                <c:pt idx="4229">
                  <c:v>6.0064067999999997</c:v>
                </c:pt>
                <c:pt idx="4230">
                  <c:v>6.0046897000000001</c:v>
                </c:pt>
                <c:pt idx="4231">
                  <c:v>6.0052618999999998</c:v>
                </c:pt>
                <c:pt idx="4232">
                  <c:v>6.0066929</c:v>
                </c:pt>
                <c:pt idx="4233">
                  <c:v>6.0050115999999996</c:v>
                </c:pt>
                <c:pt idx="4234">
                  <c:v>6.0051188</c:v>
                </c:pt>
                <c:pt idx="4235">
                  <c:v>6.0079808000000003</c:v>
                </c:pt>
                <c:pt idx="4236">
                  <c:v>6.0094829000000001</c:v>
                </c:pt>
                <c:pt idx="4237">
                  <c:v>6.0088749000000004</c:v>
                </c:pt>
                <c:pt idx="4238">
                  <c:v>6.0103774000000003</c:v>
                </c:pt>
                <c:pt idx="4239">
                  <c:v>6.0106634999999997</c:v>
                </c:pt>
                <c:pt idx="4240">
                  <c:v>6.0105205000000002</c:v>
                </c:pt>
                <c:pt idx="4241">
                  <c:v>6.0113072000000001</c:v>
                </c:pt>
                <c:pt idx="4242">
                  <c:v>6.0109496</c:v>
                </c:pt>
                <c:pt idx="4243">
                  <c:v>6.0101627999999998</c:v>
                </c:pt>
                <c:pt idx="4244">
                  <c:v>6.0112357000000003</c:v>
                </c:pt>
                <c:pt idx="4245">
                  <c:v>6.0135249999999996</c:v>
                </c:pt>
                <c:pt idx="4246">
                  <c:v>6.0114144999999999</c:v>
                </c:pt>
                <c:pt idx="4247">
                  <c:v>6.0123806000000002</c:v>
                </c:pt>
                <c:pt idx="4248">
                  <c:v>6.0119866999999996</c:v>
                </c:pt>
                <c:pt idx="4249">
                  <c:v>6.0119151999999998</c:v>
                </c:pt>
                <c:pt idx="4250">
                  <c:v>6.0100198000000002</c:v>
                </c:pt>
                <c:pt idx="4251">
                  <c:v>6.0118793999999998</c:v>
                </c:pt>
                <c:pt idx="4252">
                  <c:v>6.0131674000000004</c:v>
                </c:pt>
                <c:pt idx="4253">
                  <c:v>6.0151348000000002</c:v>
                </c:pt>
                <c:pt idx="4254">
                  <c:v>6.0162434999999999</c:v>
                </c:pt>
                <c:pt idx="4255">
                  <c:v>6.0129527999999999</c:v>
                </c:pt>
                <c:pt idx="4256">
                  <c:v>6.0142403</c:v>
                </c:pt>
                <c:pt idx="4257">
                  <c:v>6.0179605</c:v>
                </c:pt>
                <c:pt idx="4258">
                  <c:v>6.0194631000000003</c:v>
                </c:pt>
                <c:pt idx="4259">
                  <c:v>6.0206432000000003</c:v>
                </c:pt>
                <c:pt idx="4260">
                  <c:v>6.0219312</c:v>
                </c:pt>
                <c:pt idx="4261">
                  <c:v>6.0233616999999997</c:v>
                </c:pt>
                <c:pt idx="4262">
                  <c:v>6.0212154</c:v>
                </c:pt>
                <c:pt idx="4263">
                  <c:v>6.0200709999999997</c:v>
                </c:pt>
                <c:pt idx="4264">
                  <c:v>6.0231829000000001</c:v>
                </c:pt>
                <c:pt idx="4265">
                  <c:v>6.0212154</c:v>
                </c:pt>
                <c:pt idx="4266">
                  <c:v>6.0211439000000002</c:v>
                </c:pt>
                <c:pt idx="4267">
                  <c:v>6.0212154</c:v>
                </c:pt>
                <c:pt idx="4268">
                  <c:v>6.0206432000000003</c:v>
                </c:pt>
                <c:pt idx="4269">
                  <c:v>6.0223602999999999</c:v>
                </c:pt>
                <c:pt idx="4270">
                  <c:v>6.0225033999999997</c:v>
                </c:pt>
                <c:pt idx="4271">
                  <c:v>6.0215377999999999</c:v>
                </c:pt>
                <c:pt idx="4272">
                  <c:v>6.0216808000000004</c:v>
                </c:pt>
                <c:pt idx="4273">
                  <c:v>6.0203214000000003</c:v>
                </c:pt>
                <c:pt idx="4274">
                  <c:v>6.0212154</c:v>
                </c:pt>
                <c:pt idx="4275">
                  <c:v>6.0211081999999996</c:v>
                </c:pt>
                <c:pt idx="4276">
                  <c:v>6.0205001999999999</c:v>
                </c:pt>
                <c:pt idx="4277">
                  <c:v>6.0216808000000004</c:v>
                </c:pt>
                <c:pt idx="4278">
                  <c:v>6.0232185999999999</c:v>
                </c:pt>
                <c:pt idx="4279">
                  <c:v>6.0229682999999996</c:v>
                </c:pt>
                <c:pt idx="4280">
                  <c:v>6.0257944999999999</c:v>
                </c:pt>
                <c:pt idx="4281">
                  <c:v>6.0271534999999998</c:v>
                </c:pt>
                <c:pt idx="4282">
                  <c:v>6.0316248000000003</c:v>
                </c:pt>
                <c:pt idx="4283">
                  <c:v>6.0401024999999997</c:v>
                </c:pt>
                <c:pt idx="4284">
                  <c:v>6.0426779000000002</c:v>
                </c:pt>
                <c:pt idx="4285">
                  <c:v>6.0533017999999998</c:v>
                </c:pt>
                <c:pt idx="4286">
                  <c:v>6.0627450999999999</c:v>
                </c:pt>
                <c:pt idx="4287">
                  <c:v>6.0665364000000004</c:v>
                </c:pt>
                <c:pt idx="4288">
                  <c:v>6.0716877</c:v>
                </c:pt>
                <c:pt idx="4289">
                  <c:v>6.0820251000000001</c:v>
                </c:pt>
                <c:pt idx="4290">
                  <c:v>6.0852088999999996</c:v>
                </c:pt>
                <c:pt idx="4291">
                  <c:v>6.0838852000000001</c:v>
                </c:pt>
                <c:pt idx="4292">
                  <c:v>6.0863532999999999</c:v>
                </c:pt>
                <c:pt idx="4293">
                  <c:v>6.0854235000000001</c:v>
                </c:pt>
                <c:pt idx="4294">
                  <c:v>6.0860314000000004</c:v>
                </c:pt>
                <c:pt idx="4295">
                  <c:v>6.0872836000000001</c:v>
                </c:pt>
                <c:pt idx="4296">
                  <c:v>6.0873194000000002</c:v>
                </c:pt>
                <c:pt idx="4297">
                  <c:v>6.0868181999999997</c:v>
                </c:pt>
                <c:pt idx="4298">
                  <c:v>6.0863890999999999</c:v>
                </c:pt>
                <c:pt idx="4299">
                  <c:v>6.0852446999999996</c:v>
                </c:pt>
                <c:pt idx="4300">
                  <c:v>6.0878557999999998</c:v>
                </c:pt>
                <c:pt idx="4301">
                  <c:v>6.0866036000000001</c:v>
                </c:pt>
                <c:pt idx="4302">
                  <c:v>6.0866394000000001</c:v>
                </c:pt>
                <c:pt idx="4303">
                  <c:v>6.0877843</c:v>
                </c:pt>
                <c:pt idx="4304">
                  <c:v>6.0914682999999998</c:v>
                </c:pt>
                <c:pt idx="4305">
                  <c:v>6.0932212000000003</c:v>
                </c:pt>
                <c:pt idx="4306">
                  <c:v>6.0940441999999999</c:v>
                </c:pt>
                <c:pt idx="4307">
                  <c:v>6.0942588000000004</c:v>
                </c:pt>
                <c:pt idx="4308">
                  <c:v>6.0923986000000001</c:v>
                </c:pt>
                <c:pt idx="4309">
                  <c:v>6.0962620000000003</c:v>
                </c:pt>
                <c:pt idx="4310">
                  <c:v>6.0988015999999998</c:v>
                </c:pt>
                <c:pt idx="4311">
                  <c:v>6.1032729000000003</c:v>
                </c:pt>
                <c:pt idx="4312">
                  <c:v>6.1031298999999999</c:v>
                </c:pt>
                <c:pt idx="4313">
                  <c:v>6.1035233</c:v>
                </c:pt>
                <c:pt idx="4314">
                  <c:v>6.1031298999999999</c:v>
                </c:pt>
                <c:pt idx="4315">
                  <c:v>6.1030226000000001</c:v>
                </c:pt>
                <c:pt idx="4316">
                  <c:v>6.1033802000000001</c:v>
                </c:pt>
                <c:pt idx="4317">
                  <c:v>6.1082448999999999</c:v>
                </c:pt>
                <c:pt idx="4318">
                  <c:v>6.1079230000000004</c:v>
                </c:pt>
                <c:pt idx="4319">
                  <c:v>6.1105342</c:v>
                </c:pt>
                <c:pt idx="4320">
                  <c:v>6.1135029999999997</c:v>
                </c:pt>
                <c:pt idx="4321">
                  <c:v>6.1140036999999996</c:v>
                </c:pt>
                <c:pt idx="4322">
                  <c:v>6.1231608</c:v>
                </c:pt>
                <c:pt idx="4323">
                  <c:v>6.1264519999999996</c:v>
                </c:pt>
                <c:pt idx="4324">
                  <c:v>6.1245561000000004</c:v>
                </c:pt>
                <c:pt idx="4325">
                  <c:v>6.1234473999999999</c:v>
                </c:pt>
                <c:pt idx="4326">
                  <c:v>6.1236620000000004</c:v>
                </c:pt>
                <c:pt idx="4327">
                  <c:v>6.1236262000000004</c:v>
                </c:pt>
                <c:pt idx="4328">
                  <c:v>6.1250567</c:v>
                </c:pt>
                <c:pt idx="4329">
                  <c:v>6.1283478999999996</c:v>
                </c:pt>
                <c:pt idx="4330">
                  <c:v>6.1279539999999999</c:v>
                </c:pt>
                <c:pt idx="4331">
                  <c:v>6.1326403999999997</c:v>
                </c:pt>
                <c:pt idx="4332">
                  <c:v>6.1352872999999999</c:v>
                </c:pt>
                <c:pt idx="4333">
                  <c:v>6.1373977999999996</c:v>
                </c:pt>
                <c:pt idx="4334">
                  <c:v>6.1449094000000004</c:v>
                </c:pt>
                <c:pt idx="4335">
                  <c:v>6.1444444999999996</c:v>
                </c:pt>
                <c:pt idx="4336">
                  <c:v>6.1443013999999998</c:v>
                </c:pt>
                <c:pt idx="4337">
                  <c:v>6.1460179999999998</c:v>
                </c:pt>
                <c:pt idx="4338">
                  <c:v>6.1480569999999997</c:v>
                </c:pt>
                <c:pt idx="4339">
                  <c:v>6.1488442000000001</c:v>
                </c:pt>
                <c:pt idx="4340">
                  <c:v>6.1490945999999997</c:v>
                </c:pt>
                <c:pt idx="4341">
                  <c:v>6.1551394000000004</c:v>
                </c:pt>
                <c:pt idx="4342">
                  <c:v>6.1559625000000002</c:v>
                </c:pt>
                <c:pt idx="4343">
                  <c:v>6.1594677000000004</c:v>
                </c:pt>
                <c:pt idx="4344">
                  <c:v>6.1642970999999998</c:v>
                </c:pt>
                <c:pt idx="4345">
                  <c:v>6.165978</c:v>
                </c:pt>
                <c:pt idx="4346">
                  <c:v>6.1662998</c:v>
                </c:pt>
                <c:pt idx="4347">
                  <c:v>6.1650480999999999</c:v>
                </c:pt>
                <c:pt idx="4348">
                  <c:v>6.1661210000000004</c:v>
                </c:pt>
                <c:pt idx="4349">
                  <c:v>6.1665863999999999</c:v>
                </c:pt>
                <c:pt idx="4350">
                  <c:v>6.1652269000000004</c:v>
                </c:pt>
                <c:pt idx="4351">
                  <c:v>6.1670156</c:v>
                </c:pt>
                <c:pt idx="4352">
                  <c:v>6.1701632000000002</c:v>
                </c:pt>
                <c:pt idx="4353">
                  <c:v>6.171773</c:v>
                </c:pt>
                <c:pt idx="4354">
                  <c:v>6.1763158000000002</c:v>
                </c:pt>
                <c:pt idx="4355">
                  <c:v>6.1763158000000002</c:v>
                </c:pt>
                <c:pt idx="4356">
                  <c:v>6.1823606</c:v>
                </c:pt>
                <c:pt idx="4357">
                  <c:v>6.1844710999999997</c:v>
                </c:pt>
                <c:pt idx="4358">
                  <c:v>6.1867247000000001</c:v>
                </c:pt>
                <c:pt idx="4359">
                  <c:v>6.1860093999999997</c:v>
                </c:pt>
                <c:pt idx="4360">
                  <c:v>6.1891569999999998</c:v>
                </c:pt>
                <c:pt idx="4361">
                  <c:v>6.1898369999999998</c:v>
                </c:pt>
                <c:pt idx="4362">
                  <c:v>6.1898726999999996</c:v>
                </c:pt>
                <c:pt idx="4363">
                  <c:v>6.1913390000000001</c:v>
                </c:pt>
                <c:pt idx="4364">
                  <c:v>6.1968122000000001</c:v>
                </c:pt>
                <c:pt idx="4365">
                  <c:v>6.1959533999999996</c:v>
                </c:pt>
                <c:pt idx="4366">
                  <c:v>6.2038231000000001</c:v>
                </c:pt>
                <c:pt idx="4367">
                  <c:v>6.2072209999999997</c:v>
                </c:pt>
                <c:pt idx="4368">
                  <c:v>6.2065058000000004</c:v>
                </c:pt>
                <c:pt idx="4369">
                  <c:v>6.2090453999999999</c:v>
                </c:pt>
                <c:pt idx="4370">
                  <c:v>6.2064342000000003</c:v>
                </c:pt>
                <c:pt idx="4371">
                  <c:v>6.2072209999999997</c:v>
                </c:pt>
                <c:pt idx="4372">
                  <c:v>6.2069707000000003</c:v>
                </c:pt>
                <c:pt idx="4373">
                  <c:v>6.2082943999999998</c:v>
                </c:pt>
                <c:pt idx="4374">
                  <c:v>6.2099399999999996</c:v>
                </c:pt>
                <c:pt idx="4375">
                  <c:v>6.2112989000000001</c:v>
                </c:pt>
                <c:pt idx="4376">
                  <c:v>6.2123365000000002</c:v>
                </c:pt>
                <c:pt idx="4377">
                  <c:v>6.2172727999999999</c:v>
                </c:pt>
                <c:pt idx="4378">
                  <c:v>6.2187748000000003</c:v>
                </c:pt>
                <c:pt idx="4379">
                  <c:v>6.2209925999999998</c:v>
                </c:pt>
                <c:pt idx="4380">
                  <c:v>6.2221016999999996</c:v>
                </c:pt>
                <c:pt idx="4381">
                  <c:v>6.2205991999999997</c:v>
                </c:pt>
                <c:pt idx="4382">
                  <c:v>6.2256432000000004</c:v>
                </c:pt>
                <c:pt idx="4383">
                  <c:v>6.2248200999999996</c:v>
                </c:pt>
                <c:pt idx="4384">
                  <c:v>6.2257503999999999</c:v>
                </c:pt>
                <c:pt idx="4385">
                  <c:v>6.2307224000000003</c:v>
                </c:pt>
                <c:pt idx="4386">
                  <c:v>6.2326183000000004</c:v>
                </c:pt>
                <c:pt idx="4387">
                  <c:v>6.2392358999999997</c:v>
                </c:pt>
                <c:pt idx="4388">
                  <c:v>6.2409882999999997</c:v>
                </c:pt>
                <c:pt idx="4389">
                  <c:v>6.2422762000000001</c:v>
                </c:pt>
                <c:pt idx="4390">
                  <c:v>6.2419542999999997</c:v>
                </c:pt>
                <c:pt idx="4391">
                  <c:v>6.2416324999999997</c:v>
                </c:pt>
                <c:pt idx="4392">
                  <c:v>6.2420258999999998</c:v>
                </c:pt>
                <c:pt idx="4393">
                  <c:v>6.2442435999999999</c:v>
                </c:pt>
                <c:pt idx="4394">
                  <c:v>6.2458887000000001</c:v>
                </c:pt>
                <c:pt idx="4395">
                  <c:v>6.2477489000000004</c:v>
                </c:pt>
                <c:pt idx="4396">
                  <c:v>6.2507896000000001</c:v>
                </c:pt>
                <c:pt idx="4397">
                  <c:v>6.2497163000000002</c:v>
                </c:pt>
                <c:pt idx="4398">
                  <c:v>6.2511830000000002</c:v>
                </c:pt>
                <c:pt idx="4399">
                  <c:v>6.2501097000000003</c:v>
                </c:pt>
                <c:pt idx="4400">
                  <c:v>6.2560476999999999</c:v>
                </c:pt>
                <c:pt idx="4401">
                  <c:v>6.2603759999999999</c:v>
                </c:pt>
                <c:pt idx="4402">
                  <c:v>6.2614131000000004</c:v>
                </c:pt>
                <c:pt idx="4403">
                  <c:v>6.2605905999999996</c:v>
                </c:pt>
                <c:pt idx="4404">
                  <c:v>6.2617349999999998</c:v>
                </c:pt>
                <c:pt idx="4405">
                  <c:v>6.2606978</c:v>
                </c:pt>
                <c:pt idx="4406">
                  <c:v>6.2643465999999997</c:v>
                </c:pt>
                <c:pt idx="4407">
                  <c:v>6.2642392999999998</c:v>
                </c:pt>
                <c:pt idx="4408">
                  <c:v>6.2679233999999999</c:v>
                </c:pt>
                <c:pt idx="4409">
                  <c:v>6.2673869</c:v>
                </c:pt>
                <c:pt idx="4410">
                  <c:v>6.2700338000000002</c:v>
                </c:pt>
                <c:pt idx="4411">
                  <c:v>6.2782969</c:v>
                </c:pt>
                <c:pt idx="4412">
                  <c:v>6.2812299999999999</c:v>
                </c:pt>
                <c:pt idx="4413">
                  <c:v>6.2801929000000003</c:v>
                </c:pt>
                <c:pt idx="4414">
                  <c:v>6.2801571000000003</c:v>
                </c:pt>
                <c:pt idx="4415">
                  <c:v>6.2813014999999996</c:v>
                </c:pt>
                <c:pt idx="4416">
                  <c:v>6.2826966999999998</c:v>
                </c:pt>
                <c:pt idx="4417">
                  <c:v>6.2862377</c:v>
                </c:pt>
                <c:pt idx="4418">
                  <c:v>6.2855581999999997</c:v>
                </c:pt>
                <c:pt idx="4419">
                  <c:v>6.2880621000000003</c:v>
                </c:pt>
                <c:pt idx="4420">
                  <c:v>6.2906732999999999</c:v>
                </c:pt>
                <c:pt idx="4421">
                  <c:v>6.2921399999999998</c:v>
                </c:pt>
                <c:pt idx="4422">
                  <c:v>6.2911381999999998</c:v>
                </c:pt>
                <c:pt idx="4423">
                  <c:v>6.2909951</c:v>
                </c:pt>
                <c:pt idx="4424">
                  <c:v>6.2921757999999999</c:v>
                </c:pt>
                <c:pt idx="4425">
                  <c:v>6.3015118000000001</c:v>
                </c:pt>
                <c:pt idx="4426">
                  <c:v>6.3004384</c:v>
                </c:pt>
                <c:pt idx="4427">
                  <c:v>6.3027991999999999</c:v>
                </c:pt>
                <c:pt idx="4428">
                  <c:v>6.3034433999999999</c:v>
                </c:pt>
                <c:pt idx="4429">
                  <c:v>6.3018694000000002</c:v>
                </c:pt>
                <c:pt idx="4430">
                  <c:v>6.3039082999999998</c:v>
                </c:pt>
                <c:pt idx="4431">
                  <c:v>6.3050170000000003</c:v>
                </c:pt>
                <c:pt idx="4432">
                  <c:v>6.3051963000000004</c:v>
                </c:pt>
                <c:pt idx="4433">
                  <c:v>6.3102397999999997</c:v>
                </c:pt>
                <c:pt idx="4434">
                  <c:v>6.3118490999999999</c:v>
                </c:pt>
                <c:pt idx="4435">
                  <c:v>6.3110622999999997</c:v>
                </c:pt>
                <c:pt idx="4436">
                  <c:v>6.3219007999999999</c:v>
                </c:pt>
                <c:pt idx="4437">
                  <c:v>6.3225803000000003</c:v>
                </c:pt>
                <c:pt idx="4438">
                  <c:v>6.3231525</c:v>
                </c:pt>
                <c:pt idx="4439">
                  <c:v>6.3237252000000002</c:v>
                </c:pt>
                <c:pt idx="4440">
                  <c:v>6.3218651000000001</c:v>
                </c:pt>
                <c:pt idx="4441">
                  <c:v>6.3236537000000004</c:v>
                </c:pt>
                <c:pt idx="4442">
                  <c:v>6.3255853999999996</c:v>
                </c:pt>
                <c:pt idx="4443">
                  <c:v>6.3265510000000003</c:v>
                </c:pt>
                <c:pt idx="4444">
                  <c:v>6.3295554999999997</c:v>
                </c:pt>
                <c:pt idx="4445">
                  <c:v>6.3324889999999998</c:v>
                </c:pt>
                <c:pt idx="4446">
                  <c:v>6.3328109000000001</c:v>
                </c:pt>
                <c:pt idx="4447">
                  <c:v>6.3377470999999996</c:v>
                </c:pt>
                <c:pt idx="4448">
                  <c:v>6.3434343000000002</c:v>
                </c:pt>
                <c:pt idx="4449">
                  <c:v>6.3433270000000004</c:v>
                </c:pt>
                <c:pt idx="4450">
                  <c:v>6.3441858</c:v>
                </c:pt>
                <c:pt idx="4451">
                  <c:v>6.3427905999999998</c:v>
                </c:pt>
                <c:pt idx="4452">
                  <c:v>6.3454018000000003</c:v>
                </c:pt>
                <c:pt idx="4453">
                  <c:v>6.3419322999999999</c:v>
                </c:pt>
                <c:pt idx="4454">
                  <c:v>6.3430767000000001</c:v>
                </c:pt>
                <c:pt idx="4455">
                  <c:v>6.3439354999999997</c:v>
                </c:pt>
                <c:pt idx="4456">
                  <c:v>6.3467254999999998</c:v>
                </c:pt>
                <c:pt idx="4457">
                  <c:v>6.3482637000000004</c:v>
                </c:pt>
                <c:pt idx="4458">
                  <c:v>6.3519835000000002</c:v>
                </c:pt>
                <c:pt idx="4459">
                  <c:v>6.3548450000000001</c:v>
                </c:pt>
                <c:pt idx="4460">
                  <c:v>6.3533787999999998</c:v>
                </c:pt>
                <c:pt idx="4461">
                  <c:v>6.3604969999999996</c:v>
                </c:pt>
                <c:pt idx="4462">
                  <c:v>6.3646821999999998</c:v>
                </c:pt>
                <c:pt idx="4463">
                  <c:v>6.3643245999999998</c:v>
                </c:pt>
                <c:pt idx="4464">
                  <c:v>6.3642173</c:v>
                </c:pt>
                <c:pt idx="4465">
                  <c:v>6.3658266000000001</c:v>
                </c:pt>
                <c:pt idx="4466">
                  <c:v>6.3642173</c:v>
                </c:pt>
                <c:pt idx="4467">
                  <c:v>6.3671144999999996</c:v>
                </c:pt>
                <c:pt idx="4468">
                  <c:v>6.3683661999999996</c:v>
                </c:pt>
                <c:pt idx="4469">
                  <c:v>6.3675436999999997</c:v>
                </c:pt>
                <c:pt idx="4470">
                  <c:v>6.3726229999999999</c:v>
                </c:pt>
                <c:pt idx="4471">
                  <c:v>6.3715143000000003</c:v>
                </c:pt>
                <c:pt idx="4472">
                  <c:v>6.3789543999999996</c:v>
                </c:pt>
                <c:pt idx="4473">
                  <c:v>6.3815298</c:v>
                </c:pt>
                <c:pt idx="4474">
                  <c:v>6.3816728999999999</c:v>
                </c:pt>
                <c:pt idx="4475">
                  <c:v>6.3828177000000004</c:v>
                </c:pt>
                <c:pt idx="4476">
                  <c:v>6.3829966000000002</c:v>
                </c:pt>
                <c:pt idx="4477">
                  <c:v>6.3840336999999998</c:v>
                </c:pt>
                <c:pt idx="4478">
                  <c:v>6.3834257000000001</c:v>
                </c:pt>
                <c:pt idx="4479">
                  <c:v>6.3828177000000004</c:v>
                </c:pt>
                <c:pt idx="4480">
                  <c:v>6.3844627999999997</c:v>
                </c:pt>
                <c:pt idx="4481">
                  <c:v>6.3860010999999997</c:v>
                </c:pt>
                <c:pt idx="4482">
                  <c:v>6.3870744999999998</c:v>
                </c:pt>
                <c:pt idx="4483">
                  <c:v>6.3880758000000002</c:v>
                </c:pt>
                <c:pt idx="4484">
                  <c:v>6.3915458000000003</c:v>
                </c:pt>
                <c:pt idx="4485">
                  <c:v>6.3934769999999999</c:v>
                </c:pt>
                <c:pt idx="4486">
                  <c:v>6.3938708000000002</c:v>
                </c:pt>
                <c:pt idx="4487">
                  <c:v>6.4027418999999997</c:v>
                </c:pt>
                <c:pt idx="4488">
                  <c:v>6.4044942999999996</c:v>
                </c:pt>
                <c:pt idx="4489">
                  <c:v>6.4042797</c:v>
                </c:pt>
                <c:pt idx="4490">
                  <c:v>6.4055676000000004</c:v>
                </c:pt>
                <c:pt idx="4491">
                  <c:v>6.4049953999999998</c:v>
                </c:pt>
                <c:pt idx="4492">
                  <c:v>6.4033499000000003</c:v>
                </c:pt>
                <c:pt idx="4493">
                  <c:v>6.4067121</c:v>
                </c:pt>
                <c:pt idx="4494">
                  <c:v>6.4078926999999997</c:v>
                </c:pt>
                <c:pt idx="4495">
                  <c:v>6.4102534999999996</c:v>
                </c:pt>
                <c:pt idx="4496">
                  <c:v>6.4141526000000004</c:v>
                </c:pt>
                <c:pt idx="4497">
                  <c:v>6.4148679</c:v>
                </c:pt>
                <c:pt idx="4498">
                  <c:v>6.4139375999999997</c:v>
                </c:pt>
                <c:pt idx="4499">
                  <c:v>6.4237747000000001</c:v>
                </c:pt>
                <c:pt idx="4500">
                  <c:v>6.4242395999999999</c:v>
                </c:pt>
                <c:pt idx="4501">
                  <c:v>6.4250264000000001</c:v>
                </c:pt>
                <c:pt idx="4502">
                  <c:v>6.4256349000000004</c:v>
                </c:pt>
                <c:pt idx="4503">
                  <c:v>6.4255275999999997</c:v>
                </c:pt>
                <c:pt idx="4504">
                  <c:v>6.4234885999999998</c:v>
                </c:pt>
                <c:pt idx="4505">
                  <c:v>6.4233098000000002</c:v>
                </c:pt>
                <c:pt idx="4506">
                  <c:v>6.4219860999999998</c:v>
                </c:pt>
                <c:pt idx="4507">
                  <c:v>6.4243112</c:v>
                </c:pt>
                <c:pt idx="4508">
                  <c:v>6.4283891000000004</c:v>
                </c:pt>
                <c:pt idx="4509">
                  <c:v>6.4304996000000001</c:v>
                </c:pt>
                <c:pt idx="4510">
                  <c:v>6.4297123000000003</c:v>
                </c:pt>
                <c:pt idx="4511">
                  <c:v>6.4346132000000003</c:v>
                </c:pt>
                <c:pt idx="4512">
                  <c:v>6.4357575999999996</c:v>
                </c:pt>
                <c:pt idx="4513">
                  <c:v>6.4410872000000001</c:v>
                </c:pt>
                <c:pt idx="4514">
                  <c:v>6.4438776999999998</c:v>
                </c:pt>
                <c:pt idx="4515">
                  <c:v>6.4448432999999996</c:v>
                </c:pt>
                <c:pt idx="4516">
                  <c:v>6.4449863000000001</c:v>
                </c:pt>
                <c:pt idx="4517">
                  <c:v>6.4442352999999999</c:v>
                </c:pt>
                <c:pt idx="4518">
                  <c:v>6.4430547000000002</c:v>
                </c:pt>
                <c:pt idx="4519">
                  <c:v>6.4472041000000004</c:v>
                </c:pt>
                <c:pt idx="4520">
                  <c:v>6.4482416999999996</c:v>
                </c:pt>
                <c:pt idx="4521">
                  <c:v>6.4483490000000003</c:v>
                </c:pt>
                <c:pt idx="4522">
                  <c:v>6.4521402999999999</c:v>
                </c:pt>
                <c:pt idx="4523">
                  <c:v>6.4548945</c:v>
                </c:pt>
                <c:pt idx="4524">
                  <c:v>6.4554315000000004</c:v>
                </c:pt>
                <c:pt idx="4525">
                  <c:v>6.4607967999999998</c:v>
                </c:pt>
                <c:pt idx="4526">
                  <c:v>6.4655541999999997</c:v>
                </c:pt>
                <c:pt idx="4527">
                  <c:v>6.4634795</c:v>
                </c:pt>
                <c:pt idx="4528">
                  <c:v>6.4657330999999996</c:v>
                </c:pt>
                <c:pt idx="4529">
                  <c:v>6.4647316999999997</c:v>
                </c:pt>
                <c:pt idx="4530">
                  <c:v>6.4660191999999999</c:v>
                </c:pt>
                <c:pt idx="4531">
                  <c:v>6.4695606000000003</c:v>
                </c:pt>
                <c:pt idx="4532">
                  <c:v>6.4692745</c:v>
                </c:pt>
                <c:pt idx="4533">
                  <c:v>6.4702758999999999</c:v>
                </c:pt>
                <c:pt idx="4534">
                  <c:v>6.4684157000000004</c:v>
                </c:pt>
                <c:pt idx="4535">
                  <c:v>6.4700971000000003</c:v>
                </c:pt>
                <c:pt idx="4536">
                  <c:v>6.4726008999999998</c:v>
                </c:pt>
                <c:pt idx="4537">
                  <c:v>6.4745683999999999</c:v>
                </c:pt>
                <c:pt idx="4538">
                  <c:v>6.4730300999999999</c:v>
                </c:pt>
                <c:pt idx="4539">
                  <c:v>6.4775729000000002</c:v>
                </c:pt>
                <c:pt idx="4540">
                  <c:v>6.4849062000000002</c:v>
                </c:pt>
                <c:pt idx="4541">
                  <c:v>6.4837255000000003</c:v>
                </c:pt>
                <c:pt idx="4542">
                  <c:v>6.4839044000000001</c:v>
                </c:pt>
                <c:pt idx="4543">
                  <c:v>6.4860506000000004</c:v>
                </c:pt>
                <c:pt idx="4544">
                  <c:v>6.4854783999999999</c:v>
                </c:pt>
                <c:pt idx="4545">
                  <c:v>6.4850491999999997</c:v>
                </c:pt>
                <c:pt idx="4546">
                  <c:v>6.4896636000000001</c:v>
                </c:pt>
                <c:pt idx="4547">
                  <c:v>6.4882683999999999</c:v>
                </c:pt>
                <c:pt idx="4548">
                  <c:v>6.4917026</c:v>
                </c:pt>
                <c:pt idx="4549">
                  <c:v>6.4934548999999997</c:v>
                </c:pt>
                <c:pt idx="4550">
                  <c:v>6.4970679000000002</c:v>
                </c:pt>
                <c:pt idx="4551">
                  <c:v>6.4973897999999997</c:v>
                </c:pt>
                <c:pt idx="4552">
                  <c:v>6.5052237999999996</c:v>
                </c:pt>
                <c:pt idx="4553">
                  <c:v>6.5062251</c:v>
                </c:pt>
                <c:pt idx="4554">
                  <c:v>6.5061536000000002</c:v>
                </c:pt>
                <c:pt idx="4555">
                  <c:v>6.5051880000000004</c:v>
                </c:pt>
                <c:pt idx="4556">
                  <c:v>6.5035781999999998</c:v>
                </c:pt>
                <c:pt idx="4557">
                  <c:v>6.5059389999999997</c:v>
                </c:pt>
                <c:pt idx="4558">
                  <c:v>6.5103030000000004</c:v>
                </c:pt>
                <c:pt idx="4559">
                  <c:v>6.5085502000000002</c:v>
                </c:pt>
                <c:pt idx="4560">
                  <c:v>6.5094804999999996</c:v>
                </c:pt>
                <c:pt idx="4561">
                  <c:v>6.5097307999999998</c:v>
                </c:pt>
                <c:pt idx="4562">
                  <c:v>6.5085502000000002</c:v>
                </c:pt>
                <c:pt idx="4563">
                  <c:v>6.5104103000000002</c:v>
                </c:pt>
                <c:pt idx="4564">
                  <c:v>6.5150962000000003</c:v>
                </c:pt>
                <c:pt idx="4565">
                  <c:v>6.5161332999999999</c:v>
                </c:pt>
                <c:pt idx="4566">
                  <c:v>6.5240745999999996</c:v>
                </c:pt>
                <c:pt idx="4567">
                  <c:v>6.5261493000000002</c:v>
                </c:pt>
                <c:pt idx="4568">
                  <c:v>6.5243963999999997</c:v>
                </c:pt>
                <c:pt idx="4569">
                  <c:v>6.5250401</c:v>
                </c:pt>
                <c:pt idx="4570">
                  <c:v>6.5232520000000003</c:v>
                </c:pt>
                <c:pt idx="4571">
                  <c:v>6.5264354000000004</c:v>
                </c:pt>
                <c:pt idx="4572">
                  <c:v>6.5270790999999999</c:v>
                </c:pt>
                <c:pt idx="4573">
                  <c:v>6.5283670000000003</c:v>
                </c:pt>
                <c:pt idx="4574">
                  <c:v>6.5305133</c:v>
                </c:pt>
                <c:pt idx="4575">
                  <c:v>6.5336251000000001</c:v>
                </c:pt>
                <c:pt idx="4576">
                  <c:v>6.5338396999999997</c:v>
                </c:pt>
                <c:pt idx="4577">
                  <c:v>6.5370235000000001</c:v>
                </c:pt>
                <c:pt idx="4578">
                  <c:v>6.5438556999999999</c:v>
                </c:pt>
                <c:pt idx="4579">
                  <c:v>6.5439271999999997</c:v>
                </c:pt>
                <c:pt idx="4580">
                  <c:v>6.5446067000000001</c:v>
                </c:pt>
                <c:pt idx="4581">
                  <c:v>6.5448570000000004</c:v>
                </c:pt>
                <c:pt idx="4582">
                  <c:v>6.5463237999999997</c:v>
                </c:pt>
                <c:pt idx="4583">
                  <c:v>6.5486845999999996</c:v>
                </c:pt>
                <c:pt idx="4584">
                  <c:v>6.5478258</c:v>
                </c:pt>
                <c:pt idx="4585">
                  <c:v>6.5490421999999997</c:v>
                </c:pt>
                <c:pt idx="4586">
                  <c:v>6.5544791</c:v>
                </c:pt>
                <c:pt idx="4587">
                  <c:v>6.5562677000000003</c:v>
                </c:pt>
                <c:pt idx="4588">
                  <c:v>6.5554452000000003</c:v>
                </c:pt>
                <c:pt idx="4589">
                  <c:v>6.5566253999999997</c:v>
                </c:pt>
                <c:pt idx="4590">
                  <c:v>6.5645308</c:v>
                </c:pt>
                <c:pt idx="4591">
                  <c:v>6.5660686000000004</c:v>
                </c:pt>
                <c:pt idx="4592">
                  <c:v>6.5634933000000002</c:v>
                </c:pt>
                <c:pt idx="4593">
                  <c:v>6.566999</c:v>
                </c:pt>
                <c:pt idx="4594">
                  <c:v>6.5701466000000002</c:v>
                </c:pt>
                <c:pt idx="4595">
                  <c:v>6.5756911999999996</c:v>
                </c:pt>
                <c:pt idx="4596">
                  <c:v>6.5758343000000004</c:v>
                </c:pt>
                <c:pt idx="4597">
                  <c:v>6.5869230999999999</c:v>
                </c:pt>
                <c:pt idx="4598">
                  <c:v>6.5877099000000001</c:v>
                </c:pt>
                <c:pt idx="4599">
                  <c:v>6.5869230999999999</c:v>
                </c:pt>
                <c:pt idx="4600">
                  <c:v>6.5907144999999998</c:v>
                </c:pt>
                <c:pt idx="4601">
                  <c:v>6.5948997</c:v>
                </c:pt>
                <c:pt idx="4602">
                  <c:v>6.5965809999999996</c:v>
                </c:pt>
                <c:pt idx="4603">
                  <c:v>6.5965809999999996</c:v>
                </c:pt>
                <c:pt idx="4604">
                  <c:v>6.5993351999999996</c:v>
                </c:pt>
                <c:pt idx="4605">
                  <c:v>6.6063460999999997</c:v>
                </c:pt>
                <c:pt idx="4606">
                  <c:v>6.6075983000000003</c:v>
                </c:pt>
                <c:pt idx="4607">
                  <c:v>6.6067038</c:v>
                </c:pt>
                <c:pt idx="4608">
                  <c:v>6.6101736999999998</c:v>
                </c:pt>
                <c:pt idx="4609">
                  <c:v>6.6124988</c:v>
                </c:pt>
                <c:pt idx="4610">
                  <c:v>6.6176496</c:v>
                </c:pt>
                <c:pt idx="4611">
                  <c:v>6.6194024000000002</c:v>
                </c:pt>
                <c:pt idx="4612">
                  <c:v>6.6265206000000001</c:v>
                </c:pt>
                <c:pt idx="4613">
                  <c:v>6.6273074000000003</c:v>
                </c:pt>
                <c:pt idx="4614">
                  <c:v>6.6288099000000003</c:v>
                </c:pt>
                <c:pt idx="4615">
                  <c:v>6.6304555000000001</c:v>
                </c:pt>
                <c:pt idx="4616">
                  <c:v>6.6307416000000003</c:v>
                </c:pt>
                <c:pt idx="4617">
                  <c:v>6.6367512</c:v>
                </c:pt>
                <c:pt idx="4618">
                  <c:v>6.6383963000000001</c:v>
                </c:pt>
                <c:pt idx="4619">
                  <c:v>6.6473746</c:v>
                </c:pt>
                <c:pt idx="4620">
                  <c:v>6.6480904000000001</c:v>
                </c:pt>
                <c:pt idx="4621">
                  <c:v>6.6479831000000003</c:v>
                </c:pt>
                <c:pt idx="4622">
                  <c:v>6.6478038000000002</c:v>
                </c:pt>
                <c:pt idx="4623">
                  <c:v>6.6493421000000001</c:v>
                </c:pt>
                <c:pt idx="4624">
                  <c:v>6.6504154</c:v>
                </c:pt>
                <c:pt idx="4625">
                  <c:v>6.6503797000000002</c:v>
                </c:pt>
                <c:pt idx="4626">
                  <c:v>6.6552800999999997</c:v>
                </c:pt>
                <c:pt idx="4627">
                  <c:v>6.6576408999999996</c:v>
                </c:pt>
                <c:pt idx="4628">
                  <c:v>6.6640439000000002</c:v>
                </c:pt>
                <c:pt idx="4629">
                  <c:v>6.6679782999999997</c:v>
                </c:pt>
                <c:pt idx="4630">
                  <c:v>6.6699457000000004</c:v>
                </c:pt>
                <c:pt idx="4631">
                  <c:v>6.6668339000000003</c:v>
                </c:pt>
                <c:pt idx="4632">
                  <c:v>6.6689086</c:v>
                </c:pt>
                <c:pt idx="4633">
                  <c:v>6.6713051999999999</c:v>
                </c:pt>
                <c:pt idx="4634">
                  <c:v>6.6719489000000003</c:v>
                </c:pt>
                <c:pt idx="4635">
                  <c:v>6.6769566999999999</c:v>
                </c:pt>
                <c:pt idx="4636">
                  <c:v>6.6804623999999997</c:v>
                </c:pt>
                <c:pt idx="4637">
                  <c:v>6.6800331999999996</c:v>
                </c:pt>
                <c:pt idx="4638">
                  <c:v>6.6864356999999996</c:v>
                </c:pt>
                <c:pt idx="4639">
                  <c:v>6.6874374999999997</c:v>
                </c:pt>
                <c:pt idx="4640">
                  <c:v>6.6892977</c:v>
                </c:pt>
                <c:pt idx="4641">
                  <c:v>6.6876879000000002</c:v>
                </c:pt>
                <c:pt idx="4642">
                  <c:v>6.6886177</c:v>
                </c:pt>
                <c:pt idx="4643">
                  <c:v>6.6894406999999996</c:v>
                </c:pt>
                <c:pt idx="4644">
                  <c:v>6.6888684999999999</c:v>
                </c:pt>
                <c:pt idx="4645">
                  <c:v>6.6906208999999999</c:v>
                </c:pt>
                <c:pt idx="4646">
                  <c:v>6.6893691999999998</c:v>
                </c:pt>
                <c:pt idx="4647">
                  <c:v>6.6919088000000002</c:v>
                </c:pt>
                <c:pt idx="4648">
                  <c:v>6.6888684999999999</c:v>
                </c:pt>
                <c:pt idx="4649">
                  <c:v>6.6926240999999997</c:v>
                </c:pt>
                <c:pt idx="4650">
                  <c:v>6.6937689999999996</c:v>
                </c:pt>
                <c:pt idx="4651">
                  <c:v>6.6935186</c:v>
                </c:pt>
                <c:pt idx="4652">
                  <c:v>6.6928387000000003</c:v>
                </c:pt>
                <c:pt idx="4653">
                  <c:v>6.6965231999999997</c:v>
                </c:pt>
                <c:pt idx="4654">
                  <c:v>6.6983117999999999</c:v>
                </c:pt>
                <c:pt idx="4655">
                  <c:v>6.6987766999999998</c:v>
                </c:pt>
                <c:pt idx="4656">
                  <c:v>6.7049294000000002</c:v>
                </c:pt>
                <c:pt idx="4657">
                  <c:v>6.7082199999999998</c:v>
                </c:pt>
                <c:pt idx="4658">
                  <c:v>6.7103305000000004</c:v>
                </c:pt>
                <c:pt idx="4659">
                  <c:v>6.7096152</c:v>
                </c:pt>
                <c:pt idx="4660">
                  <c:v>6.7105451</c:v>
                </c:pt>
                <c:pt idx="4661">
                  <c:v>6.7098297999999996</c:v>
                </c:pt>
                <c:pt idx="4662">
                  <c:v>6.7085419000000002</c:v>
                </c:pt>
                <c:pt idx="4663">
                  <c:v>6.7106880999999996</c:v>
                </c:pt>
                <c:pt idx="4664">
                  <c:v>6.7130846999999996</c:v>
                </c:pt>
                <c:pt idx="4665">
                  <c:v>6.7125482999999999</c:v>
                </c:pt>
                <c:pt idx="4666">
                  <c:v>6.7161612999999996</c:v>
                </c:pt>
                <c:pt idx="4667">
                  <c:v>6.7183432999999999</c:v>
                </c:pt>
                <c:pt idx="4668">
                  <c:v>6.7197380000000004</c:v>
                </c:pt>
                <c:pt idx="4669">
                  <c:v>6.7208829000000003</c:v>
                </c:pt>
                <c:pt idx="4670">
                  <c:v>6.7265344000000002</c:v>
                </c:pt>
                <c:pt idx="4671">
                  <c:v>6.7304691999999999</c:v>
                </c:pt>
                <c:pt idx="4672">
                  <c:v>6.7296823999999997</c:v>
                </c:pt>
                <c:pt idx="4673">
                  <c:v>6.7314347999999997</c:v>
                </c:pt>
                <c:pt idx="4674">
                  <c:v>6.7314347999999997</c:v>
                </c:pt>
                <c:pt idx="4675">
                  <c:v>6.7307195999999996</c:v>
                </c:pt>
                <c:pt idx="4676">
                  <c:v>6.7314347999999997</c:v>
                </c:pt>
                <c:pt idx="4677">
                  <c:v>6.7320789999999997</c:v>
                </c:pt>
                <c:pt idx="4678">
                  <c:v>6.7291812999999996</c:v>
                </c:pt>
                <c:pt idx="4679">
                  <c:v>6.7320789999999997</c:v>
                </c:pt>
                <c:pt idx="4680">
                  <c:v>6.7329372999999997</c:v>
                </c:pt>
                <c:pt idx="4681">
                  <c:v>6.7354412000000004</c:v>
                </c:pt>
                <c:pt idx="4682">
                  <c:v>6.7356914999999997</c:v>
                </c:pt>
                <c:pt idx="4683">
                  <c:v>6.7364426000000002</c:v>
                </c:pt>
                <c:pt idx="4684">
                  <c:v>6.7386603000000003</c:v>
                </c:pt>
                <c:pt idx="4685">
                  <c:v>6.7417369000000003</c:v>
                </c:pt>
                <c:pt idx="4686">
                  <c:v>6.7416653999999996</c:v>
                </c:pt>
                <c:pt idx="4687">
                  <c:v>6.7411646999999997</c:v>
                </c:pt>
                <c:pt idx="4688">
                  <c:v>6.7471379999999996</c:v>
                </c:pt>
                <c:pt idx="4689">
                  <c:v>6.7521458000000001</c:v>
                </c:pt>
                <c:pt idx="4690">
                  <c:v>6.7515736000000004</c:v>
                </c:pt>
                <c:pt idx="4691">
                  <c:v>6.7499279999999997</c:v>
                </c:pt>
                <c:pt idx="4692">
                  <c:v>6.7511086000000002</c:v>
                </c:pt>
                <c:pt idx="4693">
                  <c:v>6.7509655999999998</c:v>
                </c:pt>
                <c:pt idx="4694">
                  <c:v>6.7516809000000002</c:v>
                </c:pt>
                <c:pt idx="4695">
                  <c:v>6.7537912999999996</c:v>
                </c:pt>
                <c:pt idx="4696">
                  <c:v>6.7541131999999999</c:v>
                </c:pt>
                <c:pt idx="4697">
                  <c:v>6.7578692</c:v>
                </c:pt>
                <c:pt idx="4698">
                  <c:v>6.7604088999999998</c:v>
                </c:pt>
                <c:pt idx="4699">
                  <c:v>6.7629843000000003</c:v>
                </c:pt>
                <c:pt idx="4700">
                  <c:v>6.7629843000000003</c:v>
                </c:pt>
                <c:pt idx="4701">
                  <c:v>6.7650948</c:v>
                </c:pt>
                <c:pt idx="4702">
                  <c:v>6.7704601000000002</c:v>
                </c:pt>
                <c:pt idx="4703">
                  <c:v>6.7723918000000003</c:v>
                </c:pt>
                <c:pt idx="4704">
                  <c:v>6.7711759000000002</c:v>
                </c:pt>
                <c:pt idx="4705">
                  <c:v>6.7728571999999998</c:v>
                </c:pt>
                <c:pt idx="4706">
                  <c:v>6.7720699</c:v>
                </c:pt>
                <c:pt idx="4707">
                  <c:v>6.7726420999999997</c:v>
                </c:pt>
                <c:pt idx="4708">
                  <c:v>6.7746453000000004</c:v>
                </c:pt>
                <c:pt idx="4709">
                  <c:v>6.7760406</c:v>
                </c:pt>
                <c:pt idx="4710">
                  <c:v>6.7771850000000002</c:v>
                </c:pt>
                <c:pt idx="4711">
                  <c:v>6.7768630999999999</c:v>
                </c:pt>
                <c:pt idx="4712">
                  <c:v>6.7763624</c:v>
                </c:pt>
                <c:pt idx="4713">
                  <c:v>6.7755399000000001</c:v>
                </c:pt>
                <c:pt idx="4714">
                  <c:v>6.7756471999999999</c:v>
                </c:pt>
                <c:pt idx="4715">
                  <c:v>6.7791882000000001</c:v>
                </c:pt>
                <c:pt idx="4716">
                  <c:v>6.7814775000000003</c:v>
                </c:pt>
                <c:pt idx="4717">
                  <c:v>6.7828727000000004</c:v>
                </c:pt>
                <c:pt idx="4718">
                  <c:v>6.7858057000000001</c:v>
                </c:pt>
                <c:pt idx="4719">
                  <c:v>6.7907061999999998</c:v>
                </c:pt>
                <c:pt idx="4720">
                  <c:v>6.7916365000000001</c:v>
                </c:pt>
                <c:pt idx="4721">
                  <c:v>6.7905631</c:v>
                </c:pt>
                <c:pt idx="4722">
                  <c:v>6.7905989</c:v>
                </c:pt>
                <c:pt idx="4723">
                  <c:v>6.7902769999999997</c:v>
                </c:pt>
                <c:pt idx="4724">
                  <c:v>6.7926735999999996</c:v>
                </c:pt>
                <c:pt idx="4725">
                  <c:v>6.7927809000000003</c:v>
                </c:pt>
                <c:pt idx="4726">
                  <c:v>6.7961077999999997</c:v>
                </c:pt>
                <c:pt idx="4727">
                  <c:v>6.7956070999999998</c:v>
                </c:pt>
                <c:pt idx="4728">
                  <c:v>6.7988619999999997</c:v>
                </c:pt>
                <c:pt idx="4729">
                  <c:v>6.8022242000000004</c:v>
                </c:pt>
                <c:pt idx="4730">
                  <c:v>6.8005075000000001</c:v>
                </c:pt>
                <c:pt idx="4731">
                  <c:v>6.8041200999999996</c:v>
                </c:pt>
                <c:pt idx="4732">
                  <c:v>6.8128481000000001</c:v>
                </c:pt>
                <c:pt idx="4733">
                  <c:v>6.8124905</c:v>
                </c:pt>
                <c:pt idx="4734">
                  <c:v>6.8115964</c:v>
                </c:pt>
                <c:pt idx="4735">
                  <c:v>6.8120612999999999</c:v>
                </c:pt>
                <c:pt idx="4736">
                  <c:v>6.8127766000000003</c:v>
                </c:pt>
                <c:pt idx="4737">
                  <c:v>6.8134560999999998</c:v>
                </c:pt>
                <c:pt idx="4738">
                  <c:v>6.8163895999999999</c:v>
                </c:pt>
                <c:pt idx="4739">
                  <c:v>6.816783</c:v>
                </c:pt>
                <c:pt idx="4740">
                  <c:v>6.8159242000000004</c:v>
                </c:pt>
                <c:pt idx="4741">
                  <c:v>6.8170333000000003</c:v>
                </c:pt>
                <c:pt idx="4742">
                  <c:v>6.8171762999999999</c:v>
                </c:pt>
                <c:pt idx="4743">
                  <c:v>6.8191438</c:v>
                </c:pt>
                <c:pt idx="4744">
                  <c:v>6.8187145999999998</c:v>
                </c:pt>
                <c:pt idx="4745">
                  <c:v>6.8222198000000001</c:v>
                </c:pt>
                <c:pt idx="4746">
                  <c:v>6.8242588</c:v>
                </c:pt>
                <c:pt idx="4747">
                  <c:v>6.8258327999999997</c:v>
                </c:pt>
                <c:pt idx="4748">
                  <c:v>6.8322358000000003</c:v>
                </c:pt>
                <c:pt idx="4749">
                  <c:v>6.8340955000000001</c:v>
                </c:pt>
                <c:pt idx="4750">
                  <c:v>6.8335233000000004</c:v>
                </c:pt>
                <c:pt idx="4751">
                  <c:v>6.8338450999999996</c:v>
                </c:pt>
                <c:pt idx="4752">
                  <c:v>6.8295168999999998</c:v>
                </c:pt>
                <c:pt idx="4753">
                  <c:v>6.8346324000000003</c:v>
                </c:pt>
                <c:pt idx="4754">
                  <c:v>6.8376011999999999</c:v>
                </c:pt>
                <c:pt idx="4755">
                  <c:v>6.8416075999999997</c:v>
                </c:pt>
                <c:pt idx="4756">
                  <c:v>6.8420009999999998</c:v>
                </c:pt>
                <c:pt idx="4757">
                  <c:v>6.8454704</c:v>
                </c:pt>
                <c:pt idx="4758">
                  <c:v>6.8531971</c:v>
                </c:pt>
                <c:pt idx="4759">
                  <c:v>6.8523746000000001</c:v>
                </c:pt>
                <c:pt idx="4760">
                  <c:v>6.8527322000000002</c:v>
                </c:pt>
                <c:pt idx="4761">
                  <c:v>6.8535190000000004</c:v>
                </c:pt>
                <c:pt idx="4762">
                  <c:v>6.8535190000000004</c:v>
                </c:pt>
                <c:pt idx="4763">
                  <c:v>6.8574896000000001</c:v>
                </c:pt>
                <c:pt idx="4764">
                  <c:v>6.8549499999999997</c:v>
                </c:pt>
                <c:pt idx="4765">
                  <c:v>6.8626046000000001</c:v>
                </c:pt>
                <c:pt idx="4766">
                  <c:v>6.8629980000000002</c:v>
                </c:pt>
                <c:pt idx="4767">
                  <c:v>6.8641071</c:v>
                </c:pt>
                <c:pt idx="4768">
                  <c:v>6.8632841000000004</c:v>
                </c:pt>
                <c:pt idx="4769">
                  <c:v>6.8692937000000001</c:v>
                </c:pt>
                <c:pt idx="4770">
                  <c:v>6.8731213000000002</c:v>
                </c:pt>
                <c:pt idx="4771">
                  <c:v>6.8747306000000004</c:v>
                </c:pt>
                <c:pt idx="4772">
                  <c:v>6.8741941000000004</c:v>
                </c:pt>
                <c:pt idx="4773">
                  <c:v>6.8780216999999997</c:v>
                </c:pt>
                <c:pt idx="4774">
                  <c:v>6.8779143999999999</c:v>
                </c:pt>
                <c:pt idx="4775">
                  <c:v>6.8795238000000003</c:v>
                </c:pt>
                <c:pt idx="4776">
                  <c:v>6.8827433999999998</c:v>
                </c:pt>
                <c:pt idx="4777">
                  <c:v>6.8895755000000003</c:v>
                </c:pt>
                <c:pt idx="4778">
                  <c:v>6.8923297000000003</c:v>
                </c:pt>
                <c:pt idx="4779">
                  <c:v>6.8929019</c:v>
                </c:pt>
                <c:pt idx="4780">
                  <c:v>6.8961930000000002</c:v>
                </c:pt>
                <c:pt idx="4781">
                  <c:v>6.8938680000000003</c:v>
                </c:pt>
                <c:pt idx="4782">
                  <c:v>6.8992332999999997</c:v>
                </c:pt>
                <c:pt idx="4783">
                  <c:v>6.8971229000000003</c:v>
                </c:pt>
                <c:pt idx="4784">
                  <c:v>6.9039906999999996</c:v>
                </c:pt>
                <c:pt idx="4785">
                  <c:v>6.9056005000000003</c:v>
                </c:pt>
                <c:pt idx="4786">
                  <c:v>6.9045633999999998</c:v>
                </c:pt>
                <c:pt idx="4787">
                  <c:v>6.9051714000000004</c:v>
                </c:pt>
                <c:pt idx="4788">
                  <c:v>6.9119320000000002</c:v>
                </c:pt>
                <c:pt idx="4789">
                  <c:v>6.9140066999999998</c:v>
                </c:pt>
                <c:pt idx="4790">
                  <c:v>6.9148649999999998</c:v>
                </c:pt>
                <c:pt idx="4791">
                  <c:v>6.9146146999999996</c:v>
                </c:pt>
                <c:pt idx="4792">
                  <c:v>6.9159740999999997</c:v>
                </c:pt>
                <c:pt idx="4793">
                  <c:v>6.9189429000000002</c:v>
                </c:pt>
                <c:pt idx="4794">
                  <c:v>6.9208746000000003</c:v>
                </c:pt>
                <c:pt idx="4795">
                  <c:v>6.9257751000000001</c:v>
                </c:pt>
                <c:pt idx="4796">
                  <c:v>6.9265976</c:v>
                </c:pt>
                <c:pt idx="4797">
                  <c:v>6.9330363000000004</c:v>
                </c:pt>
                <c:pt idx="4798">
                  <c:v>6.9342885000000001</c:v>
                </c:pt>
                <c:pt idx="4799">
                  <c:v>6.9364705000000004</c:v>
                </c:pt>
                <c:pt idx="4800">
                  <c:v>6.9366136000000003</c:v>
                </c:pt>
                <c:pt idx="4801">
                  <c:v>6.9360051</c:v>
                </c:pt>
                <c:pt idx="4802">
                  <c:v>6.9397969000000002</c:v>
                </c:pt>
                <c:pt idx="4803">
                  <c:v>6.9411921999999997</c:v>
                </c:pt>
                <c:pt idx="4804">
                  <c:v>6.9455919000000002</c:v>
                </c:pt>
                <c:pt idx="4805">
                  <c:v>6.9449835000000002</c:v>
                </c:pt>
                <c:pt idx="4806">
                  <c:v>6.9540690999999999</c:v>
                </c:pt>
                <c:pt idx="4807">
                  <c:v>6.9561795999999996</c:v>
                </c:pt>
                <c:pt idx="4808">
                  <c:v>6.9550352000000002</c:v>
                </c:pt>
                <c:pt idx="4809">
                  <c:v>6.9574676000000002</c:v>
                </c:pt>
                <c:pt idx="4810">
                  <c:v>6.9554644000000003</c:v>
                </c:pt>
                <c:pt idx="4811">
                  <c:v>6.9547848999999999</c:v>
                </c:pt>
                <c:pt idx="4812">
                  <c:v>6.9561080999999998</c:v>
                </c:pt>
                <c:pt idx="4813">
                  <c:v>6.959435</c:v>
                </c:pt>
                <c:pt idx="4814">
                  <c:v>6.9619388999999998</c:v>
                </c:pt>
                <c:pt idx="4815">
                  <c:v>6.9663028999999996</c:v>
                </c:pt>
                <c:pt idx="4816">
                  <c:v>6.9667678000000004</c:v>
                </c:pt>
                <c:pt idx="4817">
                  <c:v>6.9735999</c:v>
                </c:pt>
                <c:pt idx="4818">
                  <c:v>6.9770694000000004</c:v>
                </c:pt>
                <c:pt idx="4819">
                  <c:v>6.9763899</c:v>
                </c:pt>
                <c:pt idx="4820">
                  <c:v>6.9762111000000004</c:v>
                </c:pt>
                <c:pt idx="4821">
                  <c:v>6.9775347999999999</c:v>
                </c:pt>
                <c:pt idx="4822">
                  <c:v>6.980289</c:v>
                </c:pt>
                <c:pt idx="4823">
                  <c:v>6.9801102000000004</c:v>
                </c:pt>
                <c:pt idx="4824">
                  <c:v>6.9865846999999999</c:v>
                </c:pt>
                <c:pt idx="4825">
                  <c:v>6.9864774000000001</c:v>
                </c:pt>
                <c:pt idx="4826">
                  <c:v>6.9910202000000004</c:v>
                </c:pt>
                <c:pt idx="4827">
                  <c:v>6.9964928999999998</c:v>
                </c:pt>
                <c:pt idx="4828">
                  <c:v>6.9962068000000004</c:v>
                </c:pt>
                <c:pt idx="4829">
                  <c:v>6.9953485000000004</c:v>
                </c:pt>
                <c:pt idx="4830">
                  <c:v>6.9968862999999999</c:v>
                </c:pt>
                <c:pt idx="4831">
                  <c:v>6.9978880999999999</c:v>
                </c:pt>
                <c:pt idx="4832">
                  <c:v>6.9962783000000002</c:v>
                </c:pt>
                <c:pt idx="4833">
                  <c:v>6.9998912999999998</c:v>
                </c:pt>
                <c:pt idx="4834">
                  <c:v>6.9992112999999998</c:v>
                </c:pt>
                <c:pt idx="4835">
                  <c:v>7.0013933000000002</c:v>
                </c:pt>
                <c:pt idx="4836">
                  <c:v>7.0055069999999997</c:v>
                </c:pt>
                <c:pt idx="4837">
                  <c:v>7.0066514</c:v>
                </c:pt>
                <c:pt idx="4838">
                  <c:v>7.0090842000000002</c:v>
                </c:pt>
                <c:pt idx="4839">
                  <c:v>7.0146999000000001</c:v>
                </c:pt>
                <c:pt idx="4840">
                  <c:v>7.0153793999999996</c:v>
                </c:pt>
                <c:pt idx="4841">
                  <c:v>7.0157370999999999</c:v>
                </c:pt>
                <c:pt idx="4842">
                  <c:v>7.0167031</c:v>
                </c:pt>
                <c:pt idx="4843">
                  <c:v>7.0206738</c:v>
                </c:pt>
                <c:pt idx="4844">
                  <c:v>7.0215677999999997</c:v>
                </c:pt>
                <c:pt idx="4845">
                  <c:v>7.0243577999999998</c:v>
                </c:pt>
                <c:pt idx="4846">
                  <c:v>7.0288291000000003</c:v>
                </c:pt>
                <c:pt idx="4847">
                  <c:v>7.0270405</c:v>
                </c:pt>
                <c:pt idx="4848">
                  <c:v>7.0340518999999997</c:v>
                </c:pt>
                <c:pt idx="4849">
                  <c:v>7.0368060999999997</c:v>
                </c:pt>
                <c:pt idx="4850">
                  <c:v>7.0384874000000002</c:v>
                </c:pt>
                <c:pt idx="4851">
                  <c:v>7.0370922</c:v>
                </c:pt>
                <c:pt idx="4852">
                  <c:v>7.0394888</c:v>
                </c:pt>
                <c:pt idx="4853">
                  <c:v>7.0383439000000001</c:v>
                </c:pt>
                <c:pt idx="4854">
                  <c:v>7.0360187999999999</c:v>
                </c:pt>
                <c:pt idx="4855">
                  <c:v>7.0409198000000002</c:v>
                </c:pt>
                <c:pt idx="4856">
                  <c:v>7.0418139000000002</c:v>
                </c:pt>
                <c:pt idx="4857">
                  <c:v>7.0403471</c:v>
                </c:pt>
                <c:pt idx="4858">
                  <c:v>7.0466069999999998</c:v>
                </c:pt>
                <c:pt idx="4859">
                  <c:v>7.0469645999999999</c:v>
                </c:pt>
                <c:pt idx="4860">
                  <c:v>7.0506849000000003</c:v>
                </c:pt>
                <c:pt idx="4861">
                  <c:v>7.0573740000000003</c:v>
                </c:pt>
                <c:pt idx="4862">
                  <c:v>7.058948</c:v>
                </c:pt>
                <c:pt idx="4863">
                  <c:v>7.0574813000000001</c:v>
                </c:pt>
                <c:pt idx="4864">
                  <c:v>7.0578389000000001</c:v>
                </c:pt>
                <c:pt idx="4865">
                  <c:v>7.0567659999999997</c:v>
                </c:pt>
                <c:pt idx="4866">
                  <c:v>7.0606289000000002</c:v>
                </c:pt>
                <c:pt idx="4867">
                  <c:v>7.0630611999999999</c:v>
                </c:pt>
                <c:pt idx="4868">
                  <c:v>7.0667815000000003</c:v>
                </c:pt>
                <c:pt idx="4869">
                  <c:v>7.0677471000000001</c:v>
                </c:pt>
                <c:pt idx="4870">
                  <c:v>7.0696788000000002</c:v>
                </c:pt>
                <c:pt idx="4871">
                  <c:v>7.0749373000000002</c:v>
                </c:pt>
                <c:pt idx="4872">
                  <c:v>7.0778346000000001</c:v>
                </c:pt>
                <c:pt idx="4873">
                  <c:v>7.0782280000000002</c:v>
                </c:pt>
                <c:pt idx="4874">
                  <c:v>7.0774055000000002</c:v>
                </c:pt>
                <c:pt idx="4875">
                  <c:v>7.0781207000000004</c:v>
                </c:pt>
                <c:pt idx="4876">
                  <c:v>7.0804457999999997</c:v>
                </c:pt>
                <c:pt idx="4877">
                  <c:v>7.0821985999999999</c:v>
                </c:pt>
                <c:pt idx="4878">
                  <c:v>7.0844879000000001</c:v>
                </c:pt>
                <c:pt idx="4879">
                  <c:v>7.0842375999999998</c:v>
                </c:pt>
                <c:pt idx="4880">
                  <c:v>7.0816979</c:v>
                </c:pt>
                <c:pt idx="4881">
                  <c:v>7.0847382999999997</c:v>
                </c:pt>
                <c:pt idx="4882">
                  <c:v>7.0873137000000002</c:v>
                </c:pt>
                <c:pt idx="4883">
                  <c:v>7.0898532999999997</c:v>
                </c:pt>
                <c:pt idx="4884">
                  <c:v>7.0943246000000002</c:v>
                </c:pt>
                <c:pt idx="4885">
                  <c:v>7.0980090999999996</c:v>
                </c:pt>
                <c:pt idx="4886">
                  <c:v>7.0975799999999998</c:v>
                </c:pt>
                <c:pt idx="4887">
                  <c:v>7.0984740000000004</c:v>
                </c:pt>
                <c:pt idx="4888">
                  <c:v>7.0979375999999998</c:v>
                </c:pt>
                <c:pt idx="4889">
                  <c:v>7.0985098000000004</c:v>
                </c:pt>
                <c:pt idx="4890">
                  <c:v>7.1012997999999996</c:v>
                </c:pt>
                <c:pt idx="4891">
                  <c:v>7.1037679000000002</c:v>
                </c:pt>
                <c:pt idx="4892">
                  <c:v>7.1028022999999996</c:v>
                </c:pt>
                <c:pt idx="4893">
                  <c:v>7.1081319000000001</c:v>
                </c:pt>
                <c:pt idx="4894">
                  <c:v>7.1074881999999997</c:v>
                </c:pt>
                <c:pt idx="4895">
                  <c:v>7.1104927</c:v>
                </c:pt>
                <c:pt idx="4896">
                  <c:v>7.1172174999999998</c:v>
                </c:pt>
                <c:pt idx="4897">
                  <c:v>7.1180405999999996</c:v>
                </c:pt>
                <c:pt idx="4898">
                  <c:v>7.1172890999999998</c:v>
                </c:pt>
                <c:pt idx="4899">
                  <c:v>7.1185412000000001</c:v>
                </c:pt>
                <c:pt idx="4900">
                  <c:v>7.1179328000000002</c:v>
                </c:pt>
                <c:pt idx="4901">
                  <c:v>7.1197214000000004</c:v>
                </c:pt>
                <c:pt idx="4902">
                  <c:v>7.1224040999999998</c:v>
                </c:pt>
                <c:pt idx="4903">
                  <c:v>7.1231555999999996</c:v>
                </c:pt>
                <c:pt idx="4904">
                  <c:v>7.1237992999999999</c:v>
                </c:pt>
                <c:pt idx="4905">
                  <c:v>7.1216888000000003</c:v>
                </c:pt>
                <c:pt idx="4906">
                  <c:v>7.1228695000000002</c:v>
                </c:pt>
                <c:pt idx="4907">
                  <c:v>7.1261958999999999</c:v>
                </c:pt>
                <c:pt idx="4908">
                  <c:v>7.1292362000000002</c:v>
                </c:pt>
                <c:pt idx="4909">
                  <c:v>7.1315974999999998</c:v>
                </c:pt>
                <c:pt idx="4910">
                  <c:v>7.1376423999999998</c:v>
                </c:pt>
                <c:pt idx="4911">
                  <c:v>7.1388946000000004</c:v>
                </c:pt>
                <c:pt idx="4912">
                  <c:v>7.1377854000000003</c:v>
                </c:pt>
                <c:pt idx="4913">
                  <c:v>7.1383576</c:v>
                </c:pt>
                <c:pt idx="4914">
                  <c:v>7.1401820000000003</c:v>
                </c:pt>
                <c:pt idx="4915">
                  <c:v>7.1400031999999998</c:v>
                </c:pt>
                <c:pt idx="4916">
                  <c:v>7.1437949999999999</c:v>
                </c:pt>
                <c:pt idx="4917">
                  <c:v>7.1427573999999998</c:v>
                </c:pt>
                <c:pt idx="4918">
                  <c:v>7.1452260000000001</c:v>
                </c:pt>
                <c:pt idx="4919">
                  <c:v>7.149375</c:v>
                </c:pt>
                <c:pt idx="4920">
                  <c:v>7.1480160000000001</c:v>
                </c:pt>
                <c:pt idx="4921">
                  <c:v>7.1545262000000003</c:v>
                </c:pt>
                <c:pt idx="4922">
                  <c:v>7.1595696999999996</c:v>
                </c:pt>
                <c:pt idx="4923">
                  <c:v>7.1582818000000001</c:v>
                </c:pt>
                <c:pt idx="4924">
                  <c:v>7.1587110000000003</c:v>
                </c:pt>
                <c:pt idx="4925">
                  <c:v>7.1599988999999997</c:v>
                </c:pt>
                <c:pt idx="4926">
                  <c:v>7.1598915999999999</c:v>
                </c:pt>
                <c:pt idx="4927">
                  <c:v>7.1616802000000002</c:v>
                </c:pt>
                <c:pt idx="4928">
                  <c:v>7.1625743000000002</c:v>
                </c:pt>
                <c:pt idx="4929">
                  <c:v>7.1620378000000002</c:v>
                </c:pt>
                <c:pt idx="4930">
                  <c:v>7.1651496999999997</c:v>
                </c:pt>
                <c:pt idx="4931">
                  <c:v>7.1678680999999997</c:v>
                </c:pt>
                <c:pt idx="4932">
                  <c:v>7.1700144000000003</c:v>
                </c:pt>
                <c:pt idx="4933">
                  <c:v>7.1696925</c:v>
                </c:pt>
                <c:pt idx="4934">
                  <c:v>7.1687984</c:v>
                </c:pt>
                <c:pt idx="4935">
                  <c:v>7.1698355999999999</c:v>
                </c:pt>
                <c:pt idx="4936">
                  <c:v>7.1736630999999997</c:v>
                </c:pt>
                <c:pt idx="4937">
                  <c:v>7.1800661000000003</c:v>
                </c:pt>
                <c:pt idx="4938">
                  <c:v>7.1784562999999997</c:v>
                </c:pt>
                <c:pt idx="4939">
                  <c:v>7.1799587999999996</c:v>
                </c:pt>
                <c:pt idx="4940">
                  <c:v>7.1802092000000002</c:v>
                </c:pt>
                <c:pt idx="4941">
                  <c:v>7.1796369999999996</c:v>
                </c:pt>
                <c:pt idx="4942">
                  <c:v>7.1826414999999999</c:v>
                </c:pt>
                <c:pt idx="4943">
                  <c:v>7.1845732</c:v>
                </c:pt>
                <c:pt idx="4944">
                  <c:v>7.1841083000000001</c:v>
                </c:pt>
                <c:pt idx="4945">
                  <c:v>7.1869339999999999</c:v>
                </c:pt>
                <c:pt idx="4946">
                  <c:v>7.1900816000000001</c:v>
                </c:pt>
                <c:pt idx="4947">
                  <c:v>7.1877208000000001</c:v>
                </c:pt>
                <c:pt idx="4948">
                  <c:v>7.1970925000000001</c:v>
                </c:pt>
                <c:pt idx="4949">
                  <c:v>7.1977010000000003</c:v>
                </c:pt>
                <c:pt idx="4950">
                  <c:v>7.1994891000000001</c:v>
                </c:pt>
                <c:pt idx="4951">
                  <c:v>7.2010632000000001</c:v>
                </c:pt>
                <c:pt idx="4952">
                  <c:v>7.1983804999999998</c:v>
                </c:pt>
                <c:pt idx="4953">
                  <c:v>7.2026729999999999</c:v>
                </c:pt>
                <c:pt idx="4954">
                  <c:v>7.2031020999999997</c:v>
                </c:pt>
                <c:pt idx="4955">
                  <c:v>7.2058206</c:v>
                </c:pt>
                <c:pt idx="4956">
                  <c:v>7.2048550000000002</c:v>
                </c:pt>
                <c:pt idx="4957">
                  <c:v>7.2051410999999996</c:v>
                </c:pt>
                <c:pt idx="4958">
                  <c:v>7.2081455999999999</c:v>
                </c:pt>
                <c:pt idx="4959">
                  <c:v>7.2091117000000002</c:v>
                </c:pt>
                <c:pt idx="4960">
                  <c:v>7.2151208000000002</c:v>
                </c:pt>
                <c:pt idx="4961">
                  <c:v>7.2208800000000002</c:v>
                </c:pt>
                <c:pt idx="4962">
                  <c:v>7.2196993999999997</c:v>
                </c:pt>
                <c:pt idx="4963">
                  <c:v>7.2189841000000001</c:v>
                </c:pt>
                <c:pt idx="4964">
                  <c:v>7.2196993999999997</c:v>
                </c:pt>
                <c:pt idx="4965">
                  <c:v>7.2193775000000002</c:v>
                </c:pt>
                <c:pt idx="4966">
                  <c:v>7.2197709000000003</c:v>
                </c:pt>
                <c:pt idx="4967">
                  <c:v>7.2196993999999997</c:v>
                </c:pt>
                <c:pt idx="4968">
                  <c:v>7.2187337999999999</c:v>
                </c:pt>
                <c:pt idx="4969">
                  <c:v>7.2214521999999999</c:v>
                </c:pt>
                <c:pt idx="4970">
                  <c:v>7.2237415</c:v>
                </c:pt>
                <c:pt idx="4971">
                  <c:v>7.2242063999999999</c:v>
                </c:pt>
                <c:pt idx="4972">
                  <c:v>7.2261739</c:v>
                </c:pt>
                <c:pt idx="4973">
                  <c:v>7.2310027999999997</c:v>
                </c:pt>
                <c:pt idx="4974">
                  <c:v>7.2296081000000001</c:v>
                </c:pt>
                <c:pt idx="4975">
                  <c:v>7.2330775000000003</c:v>
                </c:pt>
                <c:pt idx="4976">
                  <c:v>7.2393017000000004</c:v>
                </c:pt>
                <c:pt idx="4977">
                  <c:v>7.2398381000000001</c:v>
                </c:pt>
                <c:pt idx="4978">
                  <c:v>7.2405533999999996</c:v>
                </c:pt>
                <c:pt idx="4979">
                  <c:v>7.2395163</c:v>
                </c:pt>
                <c:pt idx="4980">
                  <c:v>7.2400526999999997</c:v>
                </c:pt>
                <c:pt idx="4981">
                  <c:v>7.2415194999999999</c:v>
                </c:pt>
                <c:pt idx="4982">
                  <c:v>7.2426281000000001</c:v>
                </c:pt>
                <c:pt idx="4983">
                  <c:v>7.2444882000000002</c:v>
                </c:pt>
                <c:pt idx="4984">
                  <c:v>7.2445240000000002</c:v>
                </c:pt>
                <c:pt idx="4985">
                  <c:v>7.2490310999999998</c:v>
                </c:pt>
                <c:pt idx="4986">
                  <c:v>7.2488165000000002</c:v>
                </c:pt>
                <c:pt idx="4987">
                  <c:v>7.2502117000000004</c:v>
                </c:pt>
                <c:pt idx="4988">
                  <c:v>7.2595118999999997</c:v>
                </c:pt>
                <c:pt idx="4989">
                  <c:v>7.2611575000000004</c:v>
                </c:pt>
                <c:pt idx="4990">
                  <c:v>7.2614079</c:v>
                </c:pt>
                <c:pt idx="4991">
                  <c:v>7.2606921</c:v>
                </c:pt>
                <c:pt idx="4992">
                  <c:v>7.2611933000000004</c:v>
                </c:pt>
                <c:pt idx="4993">
                  <c:v>7.2598696</c:v>
                </c:pt>
                <c:pt idx="4994">
                  <c:v>7.2609066999999996</c:v>
                </c:pt>
                <c:pt idx="4995">
                  <c:v>7.2615150999999996</c:v>
                </c:pt>
                <c:pt idx="4996">
                  <c:v>7.2608351999999998</c:v>
                </c:pt>
                <c:pt idx="4997">
                  <c:v>7.2636614000000002</c:v>
                </c:pt>
                <c:pt idx="4998">
                  <c:v>7.2654852999999999</c:v>
                </c:pt>
                <c:pt idx="4999">
                  <c:v>7.2648773000000002</c:v>
                </c:pt>
                <c:pt idx="5000">
                  <c:v>7.2657360999999998</c:v>
                </c:pt>
                <c:pt idx="5001">
                  <c:v>7.2714591000000004</c:v>
                </c:pt>
                <c:pt idx="5002">
                  <c:v>7.2720313000000001</c:v>
                </c:pt>
                <c:pt idx="5003">
                  <c:v>7.2752866999999997</c:v>
                </c:pt>
                <c:pt idx="5004">
                  <c:v>7.2804374999999997</c:v>
                </c:pt>
                <c:pt idx="5005">
                  <c:v>7.2802943999999998</c:v>
                </c:pt>
                <c:pt idx="5006">
                  <c:v>7.2792573000000003</c:v>
                </c:pt>
                <c:pt idx="5007">
                  <c:v>7.2809739000000002</c:v>
                </c:pt>
                <c:pt idx="5008">
                  <c:v>7.2808308999999998</c:v>
                </c:pt>
                <c:pt idx="5009">
                  <c:v>7.2814750999999998</c:v>
                </c:pt>
                <c:pt idx="5010">
                  <c:v>7.2843723000000002</c:v>
                </c:pt>
                <c:pt idx="5011">
                  <c:v>7.2835850999999998</c:v>
                </c:pt>
                <c:pt idx="5012">
                  <c:v>7.2866974000000004</c:v>
                </c:pt>
                <c:pt idx="5013">
                  <c:v>7.2899523000000004</c:v>
                </c:pt>
                <c:pt idx="5014">
                  <c:v>7.2912045000000001</c:v>
                </c:pt>
                <c:pt idx="5015">
                  <c:v>7.2931004000000001</c:v>
                </c:pt>
                <c:pt idx="5016">
                  <c:v>7.3006834999999999</c:v>
                </c:pt>
                <c:pt idx="5017">
                  <c:v>7.3004331999999996</c:v>
                </c:pt>
                <c:pt idx="5018">
                  <c:v>7.2999682000000004</c:v>
                </c:pt>
                <c:pt idx="5019">
                  <c:v>7.3007192999999999</c:v>
                </c:pt>
                <c:pt idx="5020">
                  <c:v>7.3013988000000003</c:v>
                </c:pt>
                <c:pt idx="5021">
                  <c:v>7.3032589000000003</c:v>
                </c:pt>
                <c:pt idx="5022">
                  <c:v>7.3003258999999998</c:v>
                </c:pt>
                <c:pt idx="5023">
                  <c:v>7.3013630000000003</c:v>
                </c:pt>
                <c:pt idx="5024">
                  <c:v>7.3040814000000003</c:v>
                </c:pt>
                <c:pt idx="5025">
                  <c:v>7.3042607000000004</c:v>
                </c:pt>
                <c:pt idx="5026">
                  <c:v>7.3061204000000002</c:v>
                </c:pt>
                <c:pt idx="5027">
                  <c:v>7.3056555000000003</c:v>
                </c:pt>
                <c:pt idx="5028">
                  <c:v>7.3113789999999996</c:v>
                </c:pt>
                <c:pt idx="5029">
                  <c:v>7.3113073999999996</c:v>
                </c:pt>
                <c:pt idx="5030">
                  <c:v>7.3131313000000002</c:v>
                </c:pt>
                <c:pt idx="5031">
                  <c:v>7.3158503000000001</c:v>
                </c:pt>
                <c:pt idx="5032">
                  <c:v>7.3221455000000004</c:v>
                </c:pt>
                <c:pt idx="5033">
                  <c:v>7.3221455000000004</c:v>
                </c:pt>
                <c:pt idx="5034">
                  <c:v>7.3236122000000003</c:v>
                </c:pt>
                <c:pt idx="5035">
                  <c:v>7.3222528000000002</c:v>
                </c:pt>
                <c:pt idx="5036">
                  <c:v>7.3222170000000002</c:v>
                </c:pt>
                <c:pt idx="5037">
                  <c:v>7.3235406999999997</c:v>
                </c:pt>
                <c:pt idx="5038">
                  <c:v>7.3242202000000001</c:v>
                </c:pt>
                <c:pt idx="5039">
                  <c:v>7.3249002000000001</c:v>
                </c:pt>
                <c:pt idx="5040">
                  <c:v>7.3251147000000003</c:v>
                </c:pt>
                <c:pt idx="5041">
                  <c:v>7.3310880999999997</c:v>
                </c:pt>
                <c:pt idx="5042">
                  <c:v>7.332376</c:v>
                </c:pt>
                <c:pt idx="5043">
                  <c:v>7.3313025999999999</c:v>
                </c:pt>
                <c:pt idx="5044">
                  <c:v>7.3351660000000001</c:v>
                </c:pt>
                <c:pt idx="5045">
                  <c:v>7.3406748999999998</c:v>
                </c:pt>
                <c:pt idx="5046">
                  <c:v>7.3420338999999997</c:v>
                </c:pt>
                <c:pt idx="5047">
                  <c:v>7.3437152000000001</c:v>
                </c:pt>
                <c:pt idx="5048">
                  <c:v>7.3428569000000001</c:v>
                </c:pt>
                <c:pt idx="5049">
                  <c:v>7.3441443</c:v>
                </c:pt>
                <c:pt idx="5050">
                  <c:v>7.3422841999999999</c:v>
                </c:pt>
                <c:pt idx="5051">
                  <c:v>7.3409610000000001</c:v>
                </c:pt>
                <c:pt idx="5052">
                  <c:v>7.3432145000000002</c:v>
                </c:pt>
                <c:pt idx="5053">
                  <c:v>7.3440013000000004</c:v>
                </c:pt>
                <c:pt idx="5054">
                  <c:v>7.3441086000000002</c:v>
                </c:pt>
                <c:pt idx="5055">
                  <c:v>7.3462190999999999</c:v>
                </c:pt>
                <c:pt idx="5056">
                  <c:v>7.3462547999999996</c:v>
                </c:pt>
                <c:pt idx="5057">
                  <c:v>7.3512268000000001</c:v>
                </c:pt>
                <c:pt idx="5058">
                  <c:v>7.3502970000000003</c:v>
                </c:pt>
                <c:pt idx="5059">
                  <c:v>7.3541603000000002</c:v>
                </c:pt>
                <c:pt idx="5060">
                  <c:v>7.3608130999999997</c:v>
                </c:pt>
                <c:pt idx="5061">
                  <c:v>7.3631381999999999</c:v>
                </c:pt>
                <c:pt idx="5062">
                  <c:v>7.3616362000000004</c:v>
                </c:pt>
                <c:pt idx="5063">
                  <c:v>7.3626374999999999</c:v>
                </c:pt>
                <c:pt idx="5064">
                  <c:v>7.3625660000000002</c:v>
                </c:pt>
                <c:pt idx="5065">
                  <c:v>7.3642830999999997</c:v>
                </c:pt>
                <c:pt idx="5066">
                  <c:v>7.3663936000000003</c:v>
                </c:pt>
                <c:pt idx="5067">
                  <c:v>7.3661431999999998</c:v>
                </c:pt>
                <c:pt idx="5068">
                  <c:v>7.3688259</c:v>
                </c:pt>
                <c:pt idx="5069">
                  <c:v>7.3701496000000004</c:v>
                </c:pt>
                <c:pt idx="5070">
                  <c:v>7.3741912999999997</c:v>
                </c:pt>
                <c:pt idx="5071">
                  <c:v>7.3765162999999996</c:v>
                </c:pt>
                <c:pt idx="5072">
                  <c:v>7.3808803999999997</c:v>
                </c:pt>
                <c:pt idx="5073">
                  <c:v>7.3837422999999998</c:v>
                </c:pt>
                <c:pt idx="5074">
                  <c:v>7.3837780999999998</c:v>
                </c:pt>
                <c:pt idx="5075">
                  <c:v>7.3823828999999996</c:v>
                </c:pt>
                <c:pt idx="5076">
                  <c:v>7.3832769000000003</c:v>
                </c:pt>
                <c:pt idx="5077">
                  <c:v>7.3833127000000003</c:v>
                </c:pt>
                <c:pt idx="5078">
                  <c:v>7.3862104000000004</c:v>
                </c:pt>
                <c:pt idx="5079">
                  <c:v>7.3877481999999999</c:v>
                </c:pt>
                <c:pt idx="5080">
                  <c:v>7.3873549000000001</c:v>
                </c:pt>
                <c:pt idx="5081">
                  <c:v>7.3868184000000001</c:v>
                </c:pt>
                <c:pt idx="5082">
                  <c:v>7.3882136000000003</c:v>
                </c:pt>
                <c:pt idx="5083">
                  <c:v>7.3876410000000003</c:v>
                </c:pt>
                <c:pt idx="5084">
                  <c:v>7.3904313999999998</c:v>
                </c:pt>
                <c:pt idx="5085">
                  <c:v>7.3923626000000002</c:v>
                </c:pt>
                <c:pt idx="5086">
                  <c:v>7.3955107</c:v>
                </c:pt>
                <c:pt idx="5087">
                  <c:v>7.3995170999999997</c:v>
                </c:pt>
                <c:pt idx="5088">
                  <c:v>7.4040599</c:v>
                </c:pt>
                <c:pt idx="5089">
                  <c:v>7.4037018000000003</c:v>
                </c:pt>
                <c:pt idx="5090">
                  <c:v>7.4041671999999998</c:v>
                </c:pt>
                <c:pt idx="5091">
                  <c:v>7.4038091000000001</c:v>
                </c:pt>
                <c:pt idx="5092">
                  <c:v>7.4026288999999998</c:v>
                </c:pt>
                <c:pt idx="5093">
                  <c:v>7.4041313999999998</c:v>
                </c:pt>
                <c:pt idx="5094">
                  <c:v>7.4066352999999996</c:v>
                </c:pt>
                <c:pt idx="5095">
                  <c:v>7.4080300000000001</c:v>
                </c:pt>
                <c:pt idx="5096">
                  <c:v>7.4096041000000001</c:v>
                </c:pt>
                <c:pt idx="5097">
                  <c:v>7.4143971999999998</c:v>
                </c:pt>
                <c:pt idx="5098">
                  <c:v>7.4124298</c:v>
                </c:pt>
                <c:pt idx="5099">
                  <c:v>7.4194407</c:v>
                </c:pt>
                <c:pt idx="5100">
                  <c:v>7.4239477999999997</c:v>
                </c:pt>
                <c:pt idx="5101">
                  <c:v>7.4258794999999997</c:v>
                </c:pt>
                <c:pt idx="5102">
                  <c:v>7.4218731</c:v>
                </c:pt>
                <c:pt idx="5103">
                  <c:v>7.4227318999999996</c:v>
                </c:pt>
                <c:pt idx="5104">
                  <c:v>7.4237690000000001</c:v>
                </c:pt>
                <c:pt idx="5105">
                  <c:v>7.4257363999999999</c:v>
                </c:pt>
                <c:pt idx="5106">
                  <c:v>7.4267377999999997</c:v>
                </c:pt>
                <c:pt idx="5107">
                  <c:v>7.4272746999999999</c:v>
                </c:pt>
                <c:pt idx="5108">
                  <c:v>7.4320320999999998</c:v>
                </c:pt>
                <c:pt idx="5109">
                  <c:v>7.4331050000000003</c:v>
                </c:pt>
                <c:pt idx="5110">
                  <c:v>7.4322467000000003</c:v>
                </c:pt>
                <c:pt idx="5111">
                  <c:v>7.4328189</c:v>
                </c:pt>
                <c:pt idx="5112">
                  <c:v>7.4324969999999997</c:v>
                </c:pt>
                <c:pt idx="5113">
                  <c:v>7.4406527999999996</c:v>
                </c:pt>
                <c:pt idx="5114">
                  <c:v>7.4454459999999996</c:v>
                </c:pt>
                <c:pt idx="5115">
                  <c:v>7.4445872</c:v>
                </c:pt>
                <c:pt idx="5116">
                  <c:v>7.4448375999999996</c:v>
                </c:pt>
                <c:pt idx="5117">
                  <c:v>7.4460182000000001</c:v>
                </c:pt>
                <c:pt idx="5118">
                  <c:v>7.4485579</c:v>
                </c:pt>
                <c:pt idx="5119">
                  <c:v>7.4526358000000004</c:v>
                </c:pt>
                <c:pt idx="5120">
                  <c:v>7.4536728999999999</c:v>
                </c:pt>
                <c:pt idx="5121">
                  <c:v>7.4630445999999999</c:v>
                </c:pt>
                <c:pt idx="5122">
                  <c:v>7.4638318999999997</c:v>
                </c:pt>
                <c:pt idx="5123">
                  <c:v>7.4649763</c:v>
                </c:pt>
                <c:pt idx="5124">
                  <c:v>7.4694475999999996</c:v>
                </c:pt>
                <c:pt idx="5125">
                  <c:v>7.4735969999999998</c:v>
                </c:pt>
                <c:pt idx="5126">
                  <c:v>7.4743123000000002</c:v>
                </c:pt>
                <c:pt idx="5127">
                  <c:v>7.4825039000000002</c:v>
                </c:pt>
                <c:pt idx="5128">
                  <c:v>7.4851508000000004</c:v>
                </c:pt>
                <c:pt idx="5129">
                  <c:v>7.4851865999999996</c:v>
                </c:pt>
                <c:pt idx="5130">
                  <c:v>7.4879407999999996</c:v>
                </c:pt>
                <c:pt idx="5131">
                  <c:v>7.4929848000000003</c:v>
                </c:pt>
                <c:pt idx="5132">
                  <c:v>7.4970622000000002</c:v>
                </c:pt>
                <c:pt idx="5133">
                  <c:v>7.5071497000000003</c:v>
                </c:pt>
                <c:pt idx="5134">
                  <c:v>7.5052180000000002</c:v>
                </c:pt>
                <c:pt idx="5135">
                  <c:v>7.5060048000000004</c:v>
                </c:pt>
                <c:pt idx="5136">
                  <c:v>7.5087953000000001</c:v>
                </c:pt>
                <c:pt idx="5137">
                  <c:v>7.5145540000000004</c:v>
                </c:pt>
                <c:pt idx="5138">
                  <c:v>7.5228887000000002</c:v>
                </c:pt>
                <c:pt idx="5139">
                  <c:v>7.5275745000000001</c:v>
                </c:pt>
                <c:pt idx="5140">
                  <c:v>7.5266441999999998</c:v>
                </c:pt>
                <c:pt idx="5141">
                  <c:v>7.5276103000000001</c:v>
                </c:pt>
                <c:pt idx="5142">
                  <c:v>7.5253924999999997</c:v>
                </c:pt>
                <c:pt idx="5143">
                  <c:v>7.5311871000000004</c:v>
                </c:pt>
                <c:pt idx="5144">
                  <c:v>7.5316166999999998</c:v>
                </c:pt>
                <c:pt idx="5145">
                  <c:v>7.5355153000000001</c:v>
                </c:pt>
                <c:pt idx="5146">
                  <c:v>7.5451379000000003</c:v>
                </c:pt>
                <c:pt idx="5147">
                  <c:v>7.5479636000000001</c:v>
                </c:pt>
                <c:pt idx="5148">
                  <c:v>7.5451736</c:v>
                </c:pt>
                <c:pt idx="5149">
                  <c:v>7.5464611000000001</c:v>
                </c:pt>
                <c:pt idx="5150">
                  <c:v>7.5506463000000004</c:v>
                </c:pt>
                <c:pt idx="5151">
                  <c:v>7.5512543000000001</c:v>
                </c:pt>
                <c:pt idx="5152">
                  <c:v>7.5555824999999999</c:v>
                </c:pt>
                <c:pt idx="5153">
                  <c:v>7.5561546999999996</c:v>
                </c:pt>
                <c:pt idx="5154">
                  <c:v>7.5566201</c:v>
                </c:pt>
                <c:pt idx="5155">
                  <c:v>7.5586947999999996</c:v>
                </c:pt>
                <c:pt idx="5156">
                  <c:v>7.5641316999999999</c:v>
                </c:pt>
                <c:pt idx="5157">
                  <c:v>7.5668858999999999</c:v>
                </c:pt>
                <c:pt idx="5158">
                  <c:v>7.5690679999999997</c:v>
                </c:pt>
                <c:pt idx="5159">
                  <c:v>7.5662421999999996</c:v>
                </c:pt>
                <c:pt idx="5160">
                  <c:v>7.5657772999999997</c:v>
                </c:pt>
                <c:pt idx="5161">
                  <c:v>7.5672078000000003</c:v>
                </c:pt>
                <c:pt idx="5162">
                  <c:v>7.5671720999999996</c:v>
                </c:pt>
                <c:pt idx="5163">
                  <c:v>7.5654554000000003</c:v>
                </c:pt>
                <c:pt idx="5164">
                  <c:v>7.5658846000000004</c:v>
                </c:pt>
                <c:pt idx="5165">
                  <c:v>7.5654196999999996</c:v>
                </c:pt>
                <c:pt idx="5166">
                  <c:v>7.5653123999999998</c:v>
                </c:pt>
                <c:pt idx="5167">
                  <c:v>7.5650972999999997</c:v>
                </c:pt>
                <c:pt idx="5168">
                  <c:v>7.5683527000000002</c:v>
                </c:pt>
                <c:pt idx="5169">
                  <c:v>7.5713572999999998</c:v>
                </c:pt>
                <c:pt idx="5170">
                  <c:v>7.5708922999999997</c:v>
                </c:pt>
                <c:pt idx="5171">
                  <c:v>7.5703201</c:v>
                </c:pt>
                <c:pt idx="5172">
                  <c:v>7.5766157999999999</c:v>
                </c:pt>
                <c:pt idx="5173">
                  <c:v>7.5765079999999996</c:v>
                </c:pt>
                <c:pt idx="5174">
                  <c:v>7.5774384000000001</c:v>
                </c:pt>
                <c:pt idx="5175">
                  <c:v>7.5811944000000002</c:v>
                </c:pt>
                <c:pt idx="5176">
                  <c:v>7.5859876000000002</c:v>
                </c:pt>
                <c:pt idx="5177">
                  <c:v>7.5857014999999999</c:v>
                </c:pt>
                <c:pt idx="5178">
                  <c:v>7.5858803000000004</c:v>
                </c:pt>
                <c:pt idx="5179">
                  <c:v>7.5872035000000002</c:v>
                </c:pt>
                <c:pt idx="5180">
                  <c:v>7.5868101000000001</c:v>
                </c:pt>
                <c:pt idx="5181">
                  <c:v>7.5863452000000002</c:v>
                </c:pt>
                <c:pt idx="5182">
                  <c:v>7.5872035000000002</c:v>
                </c:pt>
                <c:pt idx="5183">
                  <c:v>7.5898146999999998</c:v>
                </c:pt>
                <c:pt idx="5184">
                  <c:v>7.5916389999999998</c:v>
                </c:pt>
                <c:pt idx="5185">
                  <c:v>7.5913529000000004</c:v>
                </c:pt>
                <c:pt idx="5186">
                  <c:v>7.5930343000000002</c:v>
                </c:pt>
                <c:pt idx="5187">
                  <c:v>7.5961819000000004</c:v>
                </c:pt>
                <c:pt idx="5188">
                  <c:v>7.5956096999999998</c:v>
                </c:pt>
                <c:pt idx="5189">
                  <c:v>7.5946078000000004</c:v>
                </c:pt>
                <c:pt idx="5190">
                  <c:v>7.6016550000000001</c:v>
                </c:pt>
                <c:pt idx="5191">
                  <c:v>7.6056252000000004</c:v>
                </c:pt>
                <c:pt idx="5192">
                  <c:v>7.6072706999999999</c:v>
                </c:pt>
                <c:pt idx="5193">
                  <c:v>7.6066985000000003</c:v>
                </c:pt>
                <c:pt idx="5194">
                  <c:v>7.6062336000000004</c:v>
                </c:pt>
                <c:pt idx="5195">
                  <c:v>7.6057323999999999</c:v>
                </c:pt>
                <c:pt idx="5196">
                  <c:v>7.6056252000000004</c:v>
                </c:pt>
                <c:pt idx="5197">
                  <c:v>7.6071634000000001</c:v>
                </c:pt>
                <c:pt idx="5198">
                  <c:v>7.6073779999999998</c:v>
                </c:pt>
                <c:pt idx="5199">
                  <c:v>7.6053033000000001</c:v>
                </c:pt>
                <c:pt idx="5200">
                  <c:v>7.6071992000000002</c:v>
                </c:pt>
                <c:pt idx="5201">
                  <c:v>7.6106328999999997</c:v>
                </c:pt>
                <c:pt idx="5202">
                  <c:v>7.6109910000000003</c:v>
                </c:pt>
                <c:pt idx="5203">
                  <c:v>7.6113844000000004</c:v>
                </c:pt>
                <c:pt idx="5204">
                  <c:v>7.6137094000000003</c:v>
                </c:pt>
                <c:pt idx="5205">
                  <c:v>7.6164994000000004</c:v>
                </c:pt>
                <c:pt idx="5206">
                  <c:v>7.6159986999999996</c:v>
                </c:pt>
                <c:pt idx="5207">
                  <c:v>7.6169285999999996</c:v>
                </c:pt>
                <c:pt idx="5208">
                  <c:v>7.6249770999999997</c:v>
                </c:pt>
                <c:pt idx="5209">
                  <c:v>7.6274452000000004</c:v>
                </c:pt>
                <c:pt idx="5210">
                  <c:v>7.6278743999999996</c:v>
                </c:pt>
                <c:pt idx="5211">
                  <c:v>7.6276956</c:v>
                </c:pt>
                <c:pt idx="5212">
                  <c:v>7.6285895999999997</c:v>
                </c:pt>
                <c:pt idx="5213">
                  <c:v>7.6282319999999997</c:v>
                </c:pt>
                <c:pt idx="5214">
                  <c:v>7.6283393000000004</c:v>
                </c:pt>
                <c:pt idx="5215">
                  <c:v>7.6313801000000003</c:v>
                </c:pt>
                <c:pt idx="5216">
                  <c:v>7.6298776000000004</c:v>
                </c:pt>
                <c:pt idx="5217">
                  <c:v>7.6306285999999997</c:v>
                </c:pt>
                <c:pt idx="5218">
                  <c:v>7.6312012999999999</c:v>
                </c:pt>
                <c:pt idx="5219">
                  <c:v>7.6374965000000001</c:v>
                </c:pt>
                <c:pt idx="5220">
                  <c:v>7.6385341000000002</c:v>
                </c:pt>
                <c:pt idx="5221">
                  <c:v>7.6387843999999996</c:v>
                </c:pt>
                <c:pt idx="5222">
                  <c:v>7.6441498000000001</c:v>
                </c:pt>
                <c:pt idx="5223">
                  <c:v>7.6476196999999999</c:v>
                </c:pt>
                <c:pt idx="5224">
                  <c:v>7.6494441000000002</c:v>
                </c:pt>
                <c:pt idx="5225">
                  <c:v>7.6477269999999997</c:v>
                </c:pt>
                <c:pt idx="5226">
                  <c:v>7.6500520999999999</c:v>
                </c:pt>
                <c:pt idx="5227">
                  <c:v>7.6488714</c:v>
                </c:pt>
                <c:pt idx="5228">
                  <c:v>7.6503024000000002</c:v>
                </c:pt>
                <c:pt idx="5229">
                  <c:v>7.6539868999999996</c:v>
                </c:pt>
                <c:pt idx="5230">
                  <c:v>7.6528777999999997</c:v>
                </c:pt>
                <c:pt idx="5231">
                  <c:v>7.6532353999999998</c:v>
                </c:pt>
                <c:pt idx="5232">
                  <c:v>7.6530566000000002</c:v>
                </c:pt>
                <c:pt idx="5233">
                  <c:v>7.6531997</c:v>
                </c:pt>
                <c:pt idx="5234">
                  <c:v>7.6535215000000001</c:v>
                </c:pt>
                <c:pt idx="5235">
                  <c:v>7.6533069999999999</c:v>
                </c:pt>
                <c:pt idx="5236">
                  <c:v>7.6558466000000003</c:v>
                </c:pt>
                <c:pt idx="5237">
                  <c:v>7.6585654999999999</c:v>
                </c:pt>
                <c:pt idx="5238">
                  <c:v>7.6590303999999998</c:v>
                </c:pt>
                <c:pt idx="5239">
                  <c:v>7.6646460999999997</c:v>
                </c:pt>
                <c:pt idx="5240">
                  <c:v>7.6676511999999999</c:v>
                </c:pt>
                <c:pt idx="5241">
                  <c:v>7.6701192999999996</c:v>
                </c:pt>
                <c:pt idx="5242">
                  <c:v>7.6695466000000003</c:v>
                </c:pt>
                <c:pt idx="5243">
                  <c:v>7.6700119999999998</c:v>
                </c:pt>
                <c:pt idx="5244">
                  <c:v>7.6691890000000003</c:v>
                </c:pt>
                <c:pt idx="5245">
                  <c:v>7.6692605</c:v>
                </c:pt>
                <c:pt idx="5246">
                  <c:v>7.6724085999999998</c:v>
                </c:pt>
                <c:pt idx="5247">
                  <c:v>7.6719793999999997</c:v>
                </c:pt>
                <c:pt idx="5248">
                  <c:v>7.6744475000000003</c:v>
                </c:pt>
                <c:pt idx="5249">
                  <c:v>7.6731237999999999</c:v>
                </c:pt>
                <c:pt idx="5250">
                  <c:v>7.6787394999999998</c:v>
                </c:pt>
                <c:pt idx="5251">
                  <c:v>7.6798487</c:v>
                </c:pt>
                <c:pt idx="5252">
                  <c:v>7.6826029</c:v>
                </c:pt>
                <c:pt idx="5253">
                  <c:v>7.6886482000000003</c:v>
                </c:pt>
                <c:pt idx="5254">
                  <c:v>7.6903652999999998</c:v>
                </c:pt>
                <c:pt idx="5255">
                  <c:v>7.6874317999999997</c:v>
                </c:pt>
                <c:pt idx="5256">
                  <c:v>7.6874675999999997</c:v>
                </c:pt>
                <c:pt idx="5257">
                  <c:v>7.6886482000000003</c:v>
                </c:pt>
                <c:pt idx="5258">
                  <c:v>7.6921534999999999</c:v>
                </c:pt>
                <c:pt idx="5259">
                  <c:v>7.6940850999999997</c:v>
                </c:pt>
                <c:pt idx="5260">
                  <c:v>7.6953731000000003</c:v>
                </c:pt>
                <c:pt idx="5261">
                  <c:v>7.6937274999999996</c:v>
                </c:pt>
                <c:pt idx="5262">
                  <c:v>7.6935129</c:v>
                </c:pt>
                <c:pt idx="5263">
                  <c:v>7.6979484999999999</c:v>
                </c:pt>
                <c:pt idx="5264">
                  <c:v>7.6979841999999996</c:v>
                </c:pt>
                <c:pt idx="5265">
                  <c:v>7.7063546000000001</c:v>
                </c:pt>
                <c:pt idx="5266">
                  <c:v>7.7108974000000003</c:v>
                </c:pt>
                <c:pt idx="5267">
                  <c:v>7.7102174999999997</c:v>
                </c:pt>
                <c:pt idx="5268">
                  <c:v>7.7104321000000002</c:v>
                </c:pt>
                <c:pt idx="5269">
                  <c:v>7.7086439000000002</c:v>
                </c:pt>
                <c:pt idx="5270">
                  <c:v>7.7122922000000003</c:v>
                </c:pt>
                <c:pt idx="5271">
                  <c:v>7.7135444</c:v>
                </c:pt>
                <c:pt idx="5272">
                  <c:v>7.7171925999999997</c:v>
                </c:pt>
                <c:pt idx="5273">
                  <c:v>7.7204480000000002</c:v>
                </c:pt>
                <c:pt idx="5274">
                  <c:v>7.7218428000000001</c:v>
                </c:pt>
                <c:pt idx="5275">
                  <c:v>7.7299986000000001</c:v>
                </c:pt>
                <c:pt idx="5276">
                  <c:v>7.7312865000000004</c:v>
                </c:pt>
                <c:pt idx="5277">
                  <c:v>7.7293190999999997</c:v>
                </c:pt>
                <c:pt idx="5278">
                  <c:v>7.7297840000000004</c:v>
                </c:pt>
                <c:pt idx="5279">
                  <c:v>7.7320017999999999</c:v>
                </c:pt>
                <c:pt idx="5280">
                  <c:v>7.7350063000000002</c:v>
                </c:pt>
                <c:pt idx="5281">
                  <c:v>7.7365088000000002</c:v>
                </c:pt>
                <c:pt idx="5282">
                  <c:v>7.7404795000000002</c:v>
                </c:pt>
                <c:pt idx="5283">
                  <c:v>7.7390841999999997</c:v>
                </c:pt>
                <c:pt idx="5284">
                  <c:v>7.7404079000000001</c:v>
                </c:pt>
                <c:pt idx="5285">
                  <c:v>7.7401217999999998</c:v>
                </c:pt>
                <c:pt idx="5286">
                  <c:v>7.7466673999999998</c:v>
                </c:pt>
                <c:pt idx="5287">
                  <c:v>7.7512102000000001</c:v>
                </c:pt>
                <c:pt idx="5288">
                  <c:v>7.7515682999999997</c:v>
                </c:pt>
                <c:pt idx="5289">
                  <c:v>7.7504233999999999</c:v>
                </c:pt>
                <c:pt idx="5290">
                  <c:v>7.7523909</c:v>
                </c:pt>
                <c:pt idx="5291">
                  <c:v>7.7541079999999996</c:v>
                </c:pt>
                <c:pt idx="5292">
                  <c:v>7.7541079999999996</c:v>
                </c:pt>
                <c:pt idx="5293">
                  <c:v>7.7593303000000002</c:v>
                </c:pt>
                <c:pt idx="5294">
                  <c:v>7.7622632999999999</c:v>
                </c:pt>
                <c:pt idx="5295">
                  <c:v>7.7664485000000001</c:v>
                </c:pt>
                <c:pt idx="5296">
                  <c:v>7.7713846999999996</c:v>
                </c:pt>
                <c:pt idx="5297">
                  <c:v>7.7712417</c:v>
                </c:pt>
                <c:pt idx="5298">
                  <c:v>7.7713489999999998</c:v>
                </c:pt>
                <c:pt idx="5299">
                  <c:v>7.7725296000000004</c:v>
                </c:pt>
                <c:pt idx="5300">
                  <c:v>7.7748904000000003</c:v>
                </c:pt>
                <c:pt idx="5301">
                  <c:v>7.7758918000000001</c:v>
                </c:pt>
                <c:pt idx="5302">
                  <c:v>7.7807206999999998</c:v>
                </c:pt>
                <c:pt idx="5303">
                  <c:v>7.7816510000000001</c:v>
                </c:pt>
                <c:pt idx="5304">
                  <c:v>7.7826523999999999</c:v>
                </c:pt>
                <c:pt idx="5305">
                  <c:v>7.7823304999999996</c:v>
                </c:pt>
                <c:pt idx="5306">
                  <c:v>7.7816510000000001</c:v>
                </c:pt>
                <c:pt idx="5307">
                  <c:v>7.7904505999999998</c:v>
                </c:pt>
                <c:pt idx="5308">
                  <c:v>7.7922387000000004</c:v>
                </c:pt>
                <c:pt idx="5309">
                  <c:v>7.7926682999999999</c:v>
                </c:pt>
                <c:pt idx="5310">
                  <c:v>7.7946</c:v>
                </c:pt>
                <c:pt idx="5311">
                  <c:v>7.7955297999999997</c:v>
                </c:pt>
                <c:pt idx="5312">
                  <c:v>7.7953510000000001</c:v>
                </c:pt>
                <c:pt idx="5313">
                  <c:v>7.8003587999999997</c:v>
                </c:pt>
                <c:pt idx="5314">
                  <c:v>7.8026122999999998</c:v>
                </c:pt>
                <c:pt idx="5315">
                  <c:v>7.8079419000000003</c:v>
                </c:pt>
                <c:pt idx="5316">
                  <c:v>7.8127351000000003</c:v>
                </c:pt>
                <c:pt idx="5317">
                  <c:v>7.8103743000000003</c:v>
                </c:pt>
                <c:pt idx="5318">
                  <c:v>7.8120555999999999</c:v>
                </c:pt>
                <c:pt idx="5319">
                  <c:v>7.8118052000000002</c:v>
                </c:pt>
                <c:pt idx="5320">
                  <c:v>7.8148455999999999</c:v>
                </c:pt>
                <c:pt idx="5321">
                  <c:v>7.8162050000000001</c:v>
                </c:pt>
                <c:pt idx="5322">
                  <c:v>7.8191381</c:v>
                </c:pt>
                <c:pt idx="5323">
                  <c:v>7.8223934000000002</c:v>
                </c:pt>
                <c:pt idx="5324">
                  <c:v>7.8253263999999998</c:v>
                </c:pt>
                <c:pt idx="5325">
                  <c:v>7.8330526000000003</c:v>
                </c:pt>
                <c:pt idx="5326">
                  <c:v>7.8351989</c:v>
                </c:pt>
                <c:pt idx="5327">
                  <c:v>7.8344478999999998</c:v>
                </c:pt>
                <c:pt idx="5328">
                  <c:v>7.8342689999999999</c:v>
                </c:pt>
                <c:pt idx="5329">
                  <c:v>7.8328737999999998</c:v>
                </c:pt>
                <c:pt idx="5330">
                  <c:v>7.8341618000000004</c:v>
                </c:pt>
                <c:pt idx="5331">
                  <c:v>7.8333750000000002</c:v>
                </c:pt>
                <c:pt idx="5332">
                  <c:v>7.8360576999999996</c:v>
                </c:pt>
                <c:pt idx="5333">
                  <c:v>7.8374166000000001</c:v>
                </c:pt>
                <c:pt idx="5334">
                  <c:v>7.8410653999999997</c:v>
                </c:pt>
                <c:pt idx="5335">
                  <c:v>7.8412800000000002</c:v>
                </c:pt>
                <c:pt idx="5336">
                  <c:v>7.8447499000000001</c:v>
                </c:pt>
                <c:pt idx="5337">
                  <c:v>7.8524403999999999</c:v>
                </c:pt>
                <c:pt idx="5338">
                  <c:v>7.8529768000000004</c:v>
                </c:pt>
                <c:pt idx="5339">
                  <c:v>7.8534417000000003</c:v>
                </c:pt>
                <c:pt idx="5340">
                  <c:v>7.8521184999999996</c:v>
                </c:pt>
                <c:pt idx="5341">
                  <c:v>7.8532986999999999</c:v>
                </c:pt>
                <c:pt idx="5342">
                  <c:v>7.8564109999999996</c:v>
                </c:pt>
                <c:pt idx="5343">
                  <c:v>7.8587718000000004</c:v>
                </c:pt>
                <c:pt idx="5344">
                  <c:v>7.8632073</c:v>
                </c:pt>
                <c:pt idx="5345">
                  <c:v>7.8636723000000002</c:v>
                </c:pt>
                <c:pt idx="5346">
                  <c:v>7.8699322</c:v>
                </c:pt>
                <c:pt idx="5347">
                  <c:v>7.8728651999999997</c:v>
                </c:pt>
                <c:pt idx="5348">
                  <c:v>7.8719353999999999</c:v>
                </c:pt>
                <c:pt idx="5349">
                  <c:v>7.8726149000000003</c:v>
                </c:pt>
                <c:pt idx="5350">
                  <c:v>7.8705043999999997</c:v>
                </c:pt>
                <c:pt idx="5351">
                  <c:v>7.8731871</c:v>
                </c:pt>
                <c:pt idx="5352">
                  <c:v>7.8716846</c:v>
                </c:pt>
                <c:pt idx="5353">
                  <c:v>7.8742961999999999</c:v>
                </c:pt>
                <c:pt idx="5354">
                  <c:v>7.8777657000000003</c:v>
                </c:pt>
                <c:pt idx="5355">
                  <c:v>7.8775152999999998</c:v>
                </c:pt>
                <c:pt idx="5356">
                  <c:v>7.8813428999999999</c:v>
                </c:pt>
                <c:pt idx="5357">
                  <c:v>7.8829880000000001</c:v>
                </c:pt>
                <c:pt idx="5358">
                  <c:v>7.8879247000000001</c:v>
                </c:pt>
                <c:pt idx="5359">
                  <c:v>7.8942199000000004</c:v>
                </c:pt>
                <c:pt idx="5360">
                  <c:v>7.8942199000000004</c:v>
                </c:pt>
                <c:pt idx="5361">
                  <c:v>7.8951501999999998</c:v>
                </c:pt>
                <c:pt idx="5362">
                  <c:v>7.8953290000000003</c:v>
                </c:pt>
                <c:pt idx="5363">
                  <c:v>7.8963304000000001</c:v>
                </c:pt>
                <c:pt idx="5364">
                  <c:v>7.8979401999999999</c:v>
                </c:pt>
                <c:pt idx="5365">
                  <c:v>7.8990850000000004</c:v>
                </c:pt>
                <c:pt idx="5366">
                  <c:v>7.9021254000000001</c:v>
                </c:pt>
                <c:pt idx="5367">
                  <c:v>7.9051299000000004</c:v>
                </c:pt>
                <c:pt idx="5368">
                  <c:v>7.9075980000000001</c:v>
                </c:pt>
                <c:pt idx="5369">
                  <c:v>7.9136791000000004</c:v>
                </c:pt>
                <c:pt idx="5370">
                  <c:v>7.9143943999999999</c:v>
                </c:pt>
                <c:pt idx="5371">
                  <c:v>7.9142513000000001</c:v>
                </c:pt>
                <c:pt idx="5372">
                  <c:v>7.9149671000000001</c:v>
                </c:pt>
                <c:pt idx="5373">
                  <c:v>7.9153247000000002</c:v>
                </c:pt>
                <c:pt idx="5374">
                  <c:v>7.9150742999999997</c:v>
                </c:pt>
                <c:pt idx="5375">
                  <c:v>7.9157538000000001</c:v>
                </c:pt>
                <c:pt idx="5376">
                  <c:v>7.9181147000000003</c:v>
                </c:pt>
                <c:pt idx="5377">
                  <c:v>7.9181147000000003</c:v>
                </c:pt>
                <c:pt idx="5378">
                  <c:v>7.9218349000000003</c:v>
                </c:pt>
                <c:pt idx="5379">
                  <c:v>7.9233012</c:v>
                </c:pt>
                <c:pt idx="5380">
                  <c:v>7.9245175999999997</c:v>
                </c:pt>
                <c:pt idx="5381">
                  <c:v>7.9324225999999998</c:v>
                </c:pt>
                <c:pt idx="5382">
                  <c:v>7.9338179000000002</c:v>
                </c:pt>
                <c:pt idx="5383">
                  <c:v>7.9321007999999997</c:v>
                </c:pt>
                <c:pt idx="5384">
                  <c:v>7.9322081000000004</c:v>
                </c:pt>
                <c:pt idx="5385">
                  <c:v>7.9351411000000001</c:v>
                </c:pt>
                <c:pt idx="5386">
                  <c:v>7.9387182999999997</c:v>
                </c:pt>
                <c:pt idx="5387">
                  <c:v>7.9398985</c:v>
                </c:pt>
                <c:pt idx="5388">
                  <c:v>7.9392189999999996</c:v>
                </c:pt>
                <c:pt idx="5389">
                  <c:v>7.9453358999999999</c:v>
                </c:pt>
                <c:pt idx="5390">
                  <c:v>7.9459796000000003</c:v>
                </c:pt>
                <c:pt idx="5391">
                  <c:v>7.9512019</c:v>
                </c:pt>
                <c:pt idx="5392">
                  <c:v>7.9550653000000002</c:v>
                </c:pt>
                <c:pt idx="5393">
                  <c:v>7.9552797999999996</c:v>
                </c:pt>
                <c:pt idx="5394">
                  <c:v>7.9526687000000003</c:v>
                </c:pt>
                <c:pt idx="5395">
                  <c:v>7.9554944000000001</c:v>
                </c:pt>
                <c:pt idx="5396">
                  <c:v>7.9583921000000002</c:v>
                </c:pt>
                <c:pt idx="5397">
                  <c:v>7.9582848999999998</c:v>
                </c:pt>
                <c:pt idx="5398">
                  <c:v>7.9583206000000004</c:v>
                </c:pt>
                <c:pt idx="5399">
                  <c:v>7.9597154000000003</c:v>
                </c:pt>
                <c:pt idx="5400">
                  <c:v>7.9599298999999997</c:v>
                </c:pt>
                <c:pt idx="5401">
                  <c:v>7.9661898999999998</c:v>
                </c:pt>
                <c:pt idx="5402">
                  <c:v>7.9667978000000002</c:v>
                </c:pt>
                <c:pt idx="5403">
                  <c:v>7.9684434</c:v>
                </c:pt>
                <c:pt idx="5404">
                  <c:v>7.9745245000000002</c:v>
                </c:pt>
                <c:pt idx="5405">
                  <c:v>7.9741311000000001</c:v>
                </c:pt>
                <c:pt idx="5406">
                  <c:v>7.9750966999999999</c:v>
                </c:pt>
                <c:pt idx="5407">
                  <c:v>7.9756330999999996</c:v>
                </c:pt>
                <c:pt idx="5408">
                  <c:v>7.9754543</c:v>
                </c:pt>
                <c:pt idx="5409">
                  <c:v>7.9790672999999996</c:v>
                </c:pt>
                <c:pt idx="5410">
                  <c:v>7.9781012999999996</c:v>
                </c:pt>
                <c:pt idx="5411">
                  <c:v>7.9803547999999997</c:v>
                </c:pt>
                <c:pt idx="5412">
                  <c:v>7.9825726000000001</c:v>
                </c:pt>
                <c:pt idx="5413">
                  <c:v>7.9844327000000002</c:v>
                </c:pt>
                <c:pt idx="5414">
                  <c:v>7.9853630000000004</c:v>
                </c:pt>
                <c:pt idx="5415">
                  <c:v>7.9946275</c:v>
                </c:pt>
                <c:pt idx="5416">
                  <c:v>7.9963082999999999</c:v>
                </c:pt>
                <c:pt idx="5417">
                  <c:v>7.9945560000000002</c:v>
                </c:pt>
                <c:pt idx="5418">
                  <c:v>7.9947347999999998</c:v>
                </c:pt>
                <c:pt idx="5419">
                  <c:v>7.9939833</c:v>
                </c:pt>
                <c:pt idx="5420">
                  <c:v>7.9990629999999996</c:v>
                </c:pt>
                <c:pt idx="5421">
                  <c:v>8.0026045000000003</c:v>
                </c:pt>
                <c:pt idx="5422">
                  <c:v>7.9999928000000002</c:v>
                </c:pt>
                <c:pt idx="5423">
                  <c:v>8.0000286000000003</c:v>
                </c:pt>
                <c:pt idx="5424">
                  <c:v>7.9981685000000002</c:v>
                </c:pt>
                <c:pt idx="5425">
                  <c:v>8.0008154000000005</c:v>
                </c:pt>
                <c:pt idx="5426">
                  <c:v>8.0007085999999994</c:v>
                </c:pt>
                <c:pt idx="5427">
                  <c:v>8.0018530000000005</c:v>
                </c:pt>
                <c:pt idx="5428">
                  <c:v>8.0024613999999996</c:v>
                </c:pt>
                <c:pt idx="5429">
                  <c:v>8.0061091999999991</c:v>
                </c:pt>
                <c:pt idx="5430">
                  <c:v>8.0017452000000002</c:v>
                </c:pt>
                <c:pt idx="5431">
                  <c:v>7.9965944000000002</c:v>
                </c:pt>
                <c:pt idx="5432">
                  <c:v>7.9846472999999998</c:v>
                </c:pt>
                <c:pt idx="5433">
                  <c:v>7.9759907999999999</c:v>
                </c:pt>
                <c:pt idx="5434">
                  <c:v>7.9751681999999997</c:v>
                </c:pt>
                <c:pt idx="5435">
                  <c:v>7.9617901</c:v>
                </c:pt>
                <c:pt idx="5436">
                  <c:v>7.9591431999999998</c:v>
                </c:pt>
                <c:pt idx="5437">
                  <c:v>7.9575690999999997</c:v>
                </c:pt>
                <c:pt idx="5438">
                  <c:v>7.9581417999999999</c:v>
                </c:pt>
                <c:pt idx="5439">
                  <c:v>7.9592147000000004</c:v>
                </c:pt>
                <c:pt idx="5440">
                  <c:v>7.9591073999999997</c:v>
                </c:pt>
                <c:pt idx="5441">
                  <c:v>7.9587497999999997</c:v>
                </c:pt>
                <c:pt idx="5442">
                  <c:v>7.9587497999999997</c:v>
                </c:pt>
                <c:pt idx="5443">
                  <c:v>7.9663687000000003</c:v>
                </c:pt>
                <c:pt idx="5444">
                  <c:v>7.9655104000000003</c:v>
                </c:pt>
                <c:pt idx="5445">
                  <c:v>7.9755259000000001</c:v>
                </c:pt>
                <c:pt idx="5446">
                  <c:v>7.9768496000000004</c:v>
                </c:pt>
                <c:pt idx="5447">
                  <c:v>7.9776005999999997</c:v>
                </c:pt>
                <c:pt idx="5448">
                  <c:v>7.9792461000000001</c:v>
                </c:pt>
                <c:pt idx="5449">
                  <c:v>7.9781370000000003</c:v>
                </c:pt>
                <c:pt idx="5450">
                  <c:v>7.9825726000000001</c:v>
                </c:pt>
                <c:pt idx="5451">
                  <c:v>7.9808916999999999</c:v>
                </c:pt>
                <c:pt idx="5452">
                  <c:v>7.9836817</c:v>
                </c:pt>
                <c:pt idx="5453">
                  <c:v>7.9848619000000003</c:v>
                </c:pt>
                <c:pt idx="5454">
                  <c:v>7.9852910000000001</c:v>
                </c:pt>
                <c:pt idx="5455">
                  <c:v>7.9853272000000004</c:v>
                </c:pt>
                <c:pt idx="5456">
                  <c:v>7.9855418</c:v>
                </c:pt>
                <c:pt idx="5457">
                  <c:v>7.9863644000000003</c:v>
                </c:pt>
                <c:pt idx="5458">
                  <c:v>7.9866146999999996</c:v>
                </c:pt>
                <c:pt idx="5459">
                  <c:v>7.9881529999999996</c:v>
                </c:pt>
                <c:pt idx="5460">
                  <c:v>7.9854345000000002</c:v>
                </c:pt>
                <c:pt idx="5461">
                  <c:v>7.9861497999999997</c:v>
                </c:pt>
                <c:pt idx="5462">
                  <c:v>7.9885105999999997</c:v>
                </c:pt>
                <c:pt idx="5463">
                  <c:v>7.9882603000000003</c:v>
                </c:pt>
                <c:pt idx="5464">
                  <c:v>7.9861855999999998</c:v>
                </c:pt>
                <c:pt idx="5465">
                  <c:v>7.9862571000000004</c:v>
                </c:pt>
                <c:pt idx="5466">
                  <c:v>7.9862571000000004</c:v>
                </c:pt>
                <c:pt idx="5467">
                  <c:v>7.9856490999999998</c:v>
                </c:pt>
                <c:pt idx="5468">
                  <c:v>7.9861497999999997</c:v>
                </c:pt>
                <c:pt idx="5469">
                  <c:v>7.98454</c:v>
                </c:pt>
                <c:pt idx="5470">
                  <c:v>7.9861139999999997</c:v>
                </c:pt>
                <c:pt idx="5471">
                  <c:v>7.9849690999999998</c:v>
                </c:pt>
                <c:pt idx="5472">
                  <c:v>7.9801044000000001</c:v>
                </c:pt>
                <c:pt idx="5473">
                  <c:v>7.9811420000000002</c:v>
                </c:pt>
                <c:pt idx="5474">
                  <c:v>7.9793892</c:v>
                </c:pt>
                <c:pt idx="5475">
                  <c:v>7.9760980999999997</c:v>
                </c:pt>
                <c:pt idx="5476">
                  <c:v>7.9773145000000003</c:v>
                </c:pt>
                <c:pt idx="5477">
                  <c:v>7.9759191999999999</c:v>
                </c:pt>
                <c:pt idx="5478">
                  <c:v>7.9757762000000003</c:v>
                </c:pt>
                <c:pt idx="5479">
                  <c:v>7.9768138000000004</c:v>
                </c:pt>
                <c:pt idx="5480">
                  <c:v>7.9754543</c:v>
                </c:pt>
                <c:pt idx="5481">
                  <c:v>7.9767422999999997</c:v>
                </c:pt>
                <c:pt idx="5482">
                  <c:v>7.9736656999999997</c:v>
                </c:pt>
                <c:pt idx="5483">
                  <c:v>7.9679427</c:v>
                </c:pt>
                <c:pt idx="5484">
                  <c:v>7.9666547999999997</c:v>
                </c:pt>
                <c:pt idx="5485">
                  <c:v>7.9648304000000003</c:v>
                </c:pt>
                <c:pt idx="5486">
                  <c:v>7.9681214999999996</c:v>
                </c:pt>
                <c:pt idx="5487">
                  <c:v>7.9651885</c:v>
                </c:pt>
                <c:pt idx="5488">
                  <c:v>7.9618257999999997</c:v>
                </c:pt>
                <c:pt idx="5489">
                  <c:v>7.9611821000000003</c:v>
                </c:pt>
                <c:pt idx="5490">
                  <c:v>7.9602518</c:v>
                </c:pt>
                <c:pt idx="5491">
                  <c:v>7.9614681999999997</c:v>
                </c:pt>
                <c:pt idx="5492">
                  <c:v>7.9586781999999996</c:v>
                </c:pt>
                <c:pt idx="5493">
                  <c:v>7.9614681999999997</c:v>
                </c:pt>
                <c:pt idx="5494">
                  <c:v>7.9607172000000004</c:v>
                </c:pt>
                <c:pt idx="5495">
                  <c:v>7.9598227000000001</c:v>
                </c:pt>
                <c:pt idx="5496">
                  <c:v>7.9615755000000004</c:v>
                </c:pt>
                <c:pt idx="5497">
                  <c:v>7.9602876</c:v>
                </c:pt>
                <c:pt idx="5498">
                  <c:v>7.9590715999999997</c:v>
                </c:pt>
                <c:pt idx="5499">
                  <c:v>7.9596080999999996</c:v>
                </c:pt>
                <c:pt idx="5500">
                  <c:v>7.9610032999999998</c:v>
                </c:pt>
                <c:pt idx="5501">
                  <c:v>7.9580339999999996</c:v>
                </c:pt>
                <c:pt idx="5502">
                  <c:v>7.9586781999999996</c:v>
                </c:pt>
                <c:pt idx="5503">
                  <c:v>7.9589642999999999</c:v>
                </c:pt>
                <c:pt idx="5504">
                  <c:v>7.9594293</c:v>
                </c:pt>
                <c:pt idx="5505">
                  <c:v>7.9602876</c:v>
                </c:pt>
                <c:pt idx="5506">
                  <c:v>7.9599298999999997</c:v>
                </c:pt>
                <c:pt idx="5507">
                  <c:v>7.9607172000000004</c:v>
                </c:pt>
                <c:pt idx="5508">
                  <c:v>7.9583921000000002</c:v>
                </c:pt>
                <c:pt idx="5509">
                  <c:v>7.9583206000000004</c:v>
                </c:pt>
                <c:pt idx="5510">
                  <c:v>7.9587855000000003</c:v>
                </c:pt>
                <c:pt idx="5511">
                  <c:v>7.9592504999999996</c:v>
                </c:pt>
                <c:pt idx="5512">
                  <c:v>7.9635071999999996</c:v>
                </c:pt>
                <c:pt idx="5513">
                  <c:v>7.9658680000000004</c:v>
                </c:pt>
                <c:pt idx="5514">
                  <c:v>7.9649023999999997</c:v>
                </c:pt>
                <c:pt idx="5515">
                  <c:v>7.9682288000000003</c:v>
                </c:pt>
                <c:pt idx="5516">
                  <c:v>7.9738087999999996</c:v>
                </c:pt>
                <c:pt idx="5517">
                  <c:v>7.9748105999999996</c:v>
                </c:pt>
                <c:pt idx="5518">
                  <c:v>7.9742742</c:v>
                </c:pt>
                <c:pt idx="5519">
                  <c:v>7.9752755000000004</c:v>
                </c:pt>
                <c:pt idx="5520">
                  <c:v>7.9753470000000002</c:v>
                </c:pt>
                <c:pt idx="5521">
                  <c:v>7.9758835000000001</c:v>
                </c:pt>
                <c:pt idx="5522">
                  <c:v>7.9784230999999997</c:v>
                </c:pt>
                <c:pt idx="5523">
                  <c:v>7.9756330999999996</c:v>
                </c:pt>
                <c:pt idx="5524">
                  <c:v>7.9760980999999997</c:v>
                </c:pt>
                <c:pt idx="5525">
                  <c:v>7.9786739000000004</c:v>
                </c:pt>
                <c:pt idx="5526">
                  <c:v>7.9804263000000004</c:v>
                </c:pt>
                <c:pt idx="5527">
                  <c:v>7.9798182999999998</c:v>
                </c:pt>
                <c:pt idx="5528">
                  <c:v>7.9798182999999998</c:v>
                </c:pt>
                <c:pt idx="5529">
                  <c:v>7.9781012999999996</c:v>
                </c:pt>
                <c:pt idx="5530">
                  <c:v>7.9842896000000003</c:v>
                </c:pt>
                <c:pt idx="5531">
                  <c:v>7.9837889999999998</c:v>
                </c:pt>
                <c:pt idx="5532">
                  <c:v>7.9830017</c:v>
                </c:pt>
                <c:pt idx="5533">
                  <c:v>7.9860424999999999</c:v>
                </c:pt>
                <c:pt idx="5534">
                  <c:v>7.9861139999999997</c:v>
                </c:pt>
                <c:pt idx="5535">
                  <c:v>7.9851837000000003</c:v>
                </c:pt>
                <c:pt idx="5536">
                  <c:v>7.9861497999999997</c:v>
                </c:pt>
                <c:pt idx="5537">
                  <c:v>7.98454</c:v>
                </c:pt>
                <c:pt idx="5538">
                  <c:v>7.9857563999999996</c:v>
                </c:pt>
                <c:pt idx="5539">
                  <c:v>7.9861855999999998</c:v>
                </c:pt>
                <c:pt idx="5540">
                  <c:v>7.9865073999999998</c:v>
                </c:pt>
                <c:pt idx="5541">
                  <c:v>7.9860066999999999</c:v>
                </c:pt>
                <c:pt idx="5542">
                  <c:v>7.9854345000000002</c:v>
                </c:pt>
                <c:pt idx="5543">
                  <c:v>7.9854345000000002</c:v>
                </c:pt>
                <c:pt idx="5544">
                  <c:v>7.9859352000000001</c:v>
                </c:pt>
                <c:pt idx="5545">
                  <c:v>7.9875803000000003</c:v>
                </c:pt>
                <c:pt idx="5546">
                  <c:v>7.9859352000000001</c:v>
                </c:pt>
                <c:pt idx="5547">
                  <c:v>7.9880098999999998</c:v>
                </c:pt>
                <c:pt idx="5548">
                  <c:v>7.9862571000000004</c:v>
                </c:pt>
                <c:pt idx="5549">
                  <c:v>7.9856848999999999</c:v>
                </c:pt>
                <c:pt idx="5550">
                  <c:v>7.9871869000000002</c:v>
                </c:pt>
                <c:pt idx="5551">
                  <c:v>7.9864717000000001</c:v>
                </c:pt>
                <c:pt idx="5552">
                  <c:v>7.9851121999999997</c:v>
                </c:pt>
                <c:pt idx="5553">
                  <c:v>7.9872227000000002</c:v>
                </c:pt>
                <c:pt idx="5554">
                  <c:v>7.9860424999999999</c:v>
                </c:pt>
                <c:pt idx="5555">
                  <c:v>7.9841823999999999</c:v>
                </c:pt>
                <c:pt idx="5556">
                  <c:v>7.9846114999999998</c:v>
                </c:pt>
                <c:pt idx="5557">
                  <c:v>7.9851121999999997</c:v>
                </c:pt>
                <c:pt idx="5558">
                  <c:v>7.9846114999999998</c:v>
                </c:pt>
                <c:pt idx="5559">
                  <c:v>7.9832524999999999</c:v>
                </c:pt>
                <c:pt idx="5560">
                  <c:v>7.9812851</c:v>
                </c:pt>
                <c:pt idx="5561">
                  <c:v>7.9825726000000001</c:v>
                </c:pt>
                <c:pt idx="5562">
                  <c:v>7.9786739000000004</c:v>
                </c:pt>
                <c:pt idx="5563">
                  <c:v>7.9805694000000003</c:v>
                </c:pt>
                <c:pt idx="5564">
                  <c:v>7.9798540999999998</c:v>
                </c:pt>
                <c:pt idx="5565">
                  <c:v>7.9797111000000003</c:v>
                </c:pt>
                <c:pt idx="5566">
                  <c:v>7.9801044000000001</c:v>
                </c:pt>
                <c:pt idx="5567">
                  <c:v>7.9787096999999996</c:v>
                </c:pt>
                <c:pt idx="5568">
                  <c:v>7.9782443000000001</c:v>
                </c:pt>
                <c:pt idx="5569">
                  <c:v>7.9733438000000003</c:v>
                </c:pt>
                <c:pt idx="5570">
                  <c:v>7.9754543</c:v>
                </c:pt>
                <c:pt idx="5571">
                  <c:v>7.9770640999999998</c:v>
                </c:pt>
                <c:pt idx="5572">
                  <c:v>7.9750966999999999</c:v>
                </c:pt>
                <c:pt idx="5573">
                  <c:v>7.9757404000000003</c:v>
                </c:pt>
                <c:pt idx="5574">
                  <c:v>7.9745245000000002</c:v>
                </c:pt>
                <c:pt idx="5575">
                  <c:v>7.974596</c:v>
                </c:pt>
                <c:pt idx="5576">
                  <c:v>7.9736656999999997</c:v>
                </c:pt>
                <c:pt idx="5577">
                  <c:v>7.9771356999999998</c:v>
                </c:pt>
                <c:pt idx="5578">
                  <c:v>7.9755259000000001</c:v>
                </c:pt>
                <c:pt idx="5579">
                  <c:v>7.9760264999999997</c:v>
                </c:pt>
                <c:pt idx="5580">
                  <c:v>7.9754543</c:v>
                </c:pt>
                <c:pt idx="5581">
                  <c:v>7.9752039999999997</c:v>
                </c:pt>
                <c:pt idx="5582">
                  <c:v>7.9753113000000004</c:v>
                </c:pt>
                <c:pt idx="5583">
                  <c:v>7.9762053000000002</c:v>
                </c:pt>
                <c:pt idx="5584">
                  <c:v>7.9750966999999999</c:v>
                </c:pt>
                <c:pt idx="5585">
                  <c:v>7.9762415999999998</c:v>
                </c:pt>
                <c:pt idx="5586">
                  <c:v>7.9738087999999996</c:v>
                </c:pt>
                <c:pt idx="5587">
                  <c:v>7.9726644000000002</c:v>
                </c:pt>
                <c:pt idx="5588">
                  <c:v>7.9728431999999998</c:v>
                </c:pt>
                <c:pt idx="5589">
                  <c:v>7.9701962000000002</c:v>
                </c:pt>
                <c:pt idx="5590">
                  <c:v>7.9716988000000004</c:v>
                </c:pt>
                <c:pt idx="5591">
                  <c:v>7.9709830000000004</c:v>
                </c:pt>
                <c:pt idx="5592">
                  <c:v>7.9671196999999996</c:v>
                </c:pt>
                <c:pt idx="5593">
                  <c:v>7.9654388000000003</c:v>
                </c:pt>
                <c:pt idx="5594">
                  <c:v>7.9671196999999996</c:v>
                </c:pt>
                <c:pt idx="5595">
                  <c:v>7.9645085</c:v>
                </c:pt>
                <c:pt idx="5596">
                  <c:v>7.9662255999999996</c:v>
                </c:pt>
                <c:pt idx="5597">
                  <c:v>7.9664402000000001</c:v>
                </c:pt>
                <c:pt idx="5598">
                  <c:v>7.9634356000000004</c:v>
                </c:pt>
                <c:pt idx="5599">
                  <c:v>7.9621477000000001</c:v>
                </c:pt>
                <c:pt idx="5600">
                  <c:v>7.9674063000000004</c:v>
                </c:pt>
                <c:pt idx="5601">
                  <c:v>7.9633284</c:v>
                </c:pt>
                <c:pt idx="5602">
                  <c:v>7.9636145000000003</c:v>
                </c:pt>
                <c:pt idx="5603">
                  <c:v>7.9642223999999997</c:v>
                </c:pt>
                <c:pt idx="5604">
                  <c:v>7.9649023999999997</c:v>
                </c:pt>
                <c:pt idx="5605">
                  <c:v>7.9633284</c:v>
                </c:pt>
                <c:pt idx="5606">
                  <c:v>7.9637574999999998</c:v>
                </c:pt>
                <c:pt idx="5607">
                  <c:v>7.9608245000000002</c:v>
                </c:pt>
                <c:pt idx="5608">
                  <c:v>7.9607530000000004</c:v>
                </c:pt>
                <c:pt idx="5609">
                  <c:v>7.9603953000000001</c:v>
                </c:pt>
                <c:pt idx="5610">
                  <c:v>7.9600730000000004</c:v>
                </c:pt>
                <c:pt idx="5611">
                  <c:v>7.9612179000000003</c:v>
                </c:pt>
                <c:pt idx="5612">
                  <c:v>7.9594649999999998</c:v>
                </c:pt>
                <c:pt idx="5613">
                  <c:v>7.9583206000000004</c:v>
                </c:pt>
                <c:pt idx="5614">
                  <c:v>7.9600372000000004</c:v>
                </c:pt>
                <c:pt idx="5615">
                  <c:v>7.9593577</c:v>
                </c:pt>
                <c:pt idx="5616">
                  <c:v>7.9579624999999998</c:v>
                </c:pt>
                <c:pt idx="5617">
                  <c:v>7.9585352</c:v>
                </c:pt>
                <c:pt idx="5618">
                  <c:v>7.9593220000000002</c:v>
                </c:pt>
                <c:pt idx="5619">
                  <c:v>7.9568896000000002</c:v>
                </c:pt>
                <c:pt idx="5620">
                  <c:v>7.9570327000000001</c:v>
                </c:pt>
                <c:pt idx="5621">
                  <c:v>7.9590715999999997</c:v>
                </c:pt>
                <c:pt idx="5622">
                  <c:v>7.9584279000000002</c:v>
                </c:pt>
                <c:pt idx="5623">
                  <c:v>7.9605383999999999</c:v>
                </c:pt>
                <c:pt idx="5624">
                  <c:v>7.9596080999999996</c:v>
                </c:pt>
                <c:pt idx="5625">
                  <c:v>7.9582848999999998</c:v>
                </c:pt>
                <c:pt idx="5626">
                  <c:v>7.9597154000000003</c:v>
                </c:pt>
                <c:pt idx="5627">
                  <c:v>7.9600730000000004</c:v>
                </c:pt>
                <c:pt idx="5628">
                  <c:v>7.9576048999999998</c:v>
                </c:pt>
                <c:pt idx="5629">
                  <c:v>7.9594649999999998</c:v>
                </c:pt>
                <c:pt idx="5630">
                  <c:v>7.9595365999999999</c:v>
                </c:pt>
                <c:pt idx="5631">
                  <c:v>7.9610032999999998</c:v>
                </c:pt>
                <c:pt idx="5632">
                  <c:v>7.9583206000000004</c:v>
                </c:pt>
                <c:pt idx="5633">
                  <c:v>7.9572114999999997</c:v>
                </c:pt>
                <c:pt idx="5634">
                  <c:v>7.9588928000000001</c:v>
                </c:pt>
                <c:pt idx="5635">
                  <c:v>7.9593220000000002</c:v>
                </c:pt>
                <c:pt idx="5636">
                  <c:v>7.9602518</c:v>
                </c:pt>
                <c:pt idx="5637">
                  <c:v>7.9595365999999999</c:v>
                </c:pt>
                <c:pt idx="5638">
                  <c:v>7.9590715999999997</c:v>
                </c:pt>
                <c:pt idx="5639">
                  <c:v>7.9607530000000004</c:v>
                </c:pt>
                <c:pt idx="5640">
                  <c:v>7.9592504999999996</c:v>
                </c:pt>
                <c:pt idx="5641">
                  <c:v>7.9598941999999999</c:v>
                </c:pt>
                <c:pt idx="5642">
                  <c:v>7.9597869000000001</c:v>
                </c:pt>
                <c:pt idx="5643">
                  <c:v>7.9599298999999997</c:v>
                </c:pt>
                <c:pt idx="5644">
                  <c:v>7.9552797999999996</c:v>
                </c:pt>
                <c:pt idx="5645">
                  <c:v>7.9537778000000001</c:v>
                </c:pt>
                <c:pt idx="5646">
                  <c:v>7.9522038000000004</c:v>
                </c:pt>
                <c:pt idx="5647">
                  <c:v>7.9413651999999999</c:v>
                </c:pt>
                <c:pt idx="5648">
                  <c:v>7.9329948000000003</c:v>
                </c:pt>
                <c:pt idx="5649">
                  <c:v>7.9323869</c:v>
                </c:pt>
                <c:pt idx="5650">
                  <c:v>7.9250540999999997</c:v>
                </c:pt>
                <c:pt idx="5651">
                  <c:v>7.9176497000000001</c:v>
                </c:pt>
                <c:pt idx="5652">
                  <c:v>7.9175066999999997</c:v>
                </c:pt>
                <c:pt idx="5653">
                  <c:v>7.9155392999999998</c:v>
                </c:pt>
                <c:pt idx="5654">
                  <c:v>7.9131068999999998</c:v>
                </c:pt>
                <c:pt idx="5655">
                  <c:v>7.9148592999999998</c:v>
                </c:pt>
                <c:pt idx="5656">
                  <c:v>7.9045934999999998</c:v>
                </c:pt>
                <c:pt idx="5657">
                  <c:v>7.9004798000000003</c:v>
                </c:pt>
                <c:pt idx="5658">
                  <c:v>7.8975825000000004</c:v>
                </c:pt>
                <c:pt idx="5659">
                  <c:v>7.8923601999999997</c:v>
                </c:pt>
                <c:pt idx="5660">
                  <c:v>7.8920735999999998</c:v>
                </c:pt>
                <c:pt idx="5661">
                  <c:v>7.8925390000000002</c:v>
                </c:pt>
                <c:pt idx="5662">
                  <c:v>7.8948998000000001</c:v>
                </c:pt>
                <c:pt idx="5663">
                  <c:v>7.8930397000000001</c:v>
                </c:pt>
                <c:pt idx="5664">
                  <c:v>7.8937191999999996</c:v>
                </c:pt>
                <c:pt idx="5665">
                  <c:v>7.8938622000000001</c:v>
                </c:pt>
                <c:pt idx="5666">
                  <c:v>7.8893909000000004</c:v>
                </c:pt>
                <c:pt idx="5667">
                  <c:v>7.8846334999999996</c:v>
                </c:pt>
                <c:pt idx="5668">
                  <c:v>7.8832388</c:v>
                </c:pt>
                <c:pt idx="5669">
                  <c:v>7.8854923000000001</c:v>
                </c:pt>
                <c:pt idx="5670">
                  <c:v>7.8838109999999997</c:v>
                </c:pt>
                <c:pt idx="5671">
                  <c:v>7.8790893999999998</c:v>
                </c:pt>
                <c:pt idx="5672">
                  <c:v>7.8773365000000002</c:v>
                </c:pt>
                <c:pt idx="5673">
                  <c:v>7.8784451000000004</c:v>
                </c:pt>
                <c:pt idx="5674">
                  <c:v>7.8773007000000002</c:v>
                </c:pt>
                <c:pt idx="5675">
                  <c:v>7.8782306000000002</c:v>
                </c:pt>
                <c:pt idx="5676">
                  <c:v>7.8751902999999999</c:v>
                </c:pt>
                <c:pt idx="5677">
                  <c:v>7.8731871</c:v>
                </c:pt>
                <c:pt idx="5678">
                  <c:v>7.8741889</c:v>
                </c:pt>
                <c:pt idx="5679">
                  <c:v>7.8741889</c:v>
                </c:pt>
                <c:pt idx="5680">
                  <c:v>7.8742603999999998</c:v>
                </c:pt>
                <c:pt idx="5681">
                  <c:v>7.8751186999999998</c:v>
                </c:pt>
                <c:pt idx="5682">
                  <c:v>7.8714342000000004</c:v>
                </c:pt>
                <c:pt idx="5683">
                  <c:v>7.8727220999999998</c:v>
                </c:pt>
                <c:pt idx="5684">
                  <c:v>7.8746537999999999</c:v>
                </c:pt>
                <c:pt idx="5685">
                  <c:v>7.8745823000000001</c:v>
                </c:pt>
                <c:pt idx="5686">
                  <c:v>7.8728651999999997</c:v>
                </c:pt>
                <c:pt idx="5687">
                  <c:v>7.8717923000000001</c:v>
                </c:pt>
                <c:pt idx="5688">
                  <c:v>7.8749399000000002</c:v>
                </c:pt>
                <c:pt idx="5689">
                  <c:v>7.8696460999999998</c:v>
                </c:pt>
                <c:pt idx="5690">
                  <c:v>7.8646020999999999</c:v>
                </c:pt>
                <c:pt idx="5691">
                  <c:v>7.8628138999999999</c:v>
                </c:pt>
                <c:pt idx="5692">
                  <c:v>7.8633503999999999</c:v>
                </c:pt>
                <c:pt idx="5693">
                  <c:v>7.8619193999999997</c:v>
                </c:pt>
                <c:pt idx="5694">
                  <c:v>7.8597016000000002</c:v>
                </c:pt>
                <c:pt idx="5695">
                  <c:v>7.8588075999999996</c:v>
                </c:pt>
                <c:pt idx="5696">
                  <c:v>7.8587360000000004</c:v>
                </c:pt>
                <c:pt idx="5697">
                  <c:v>7.8571619999999998</c:v>
                </c:pt>
                <c:pt idx="5698">
                  <c:v>7.8534059999999997</c:v>
                </c:pt>
                <c:pt idx="5699">
                  <c:v>7.8535132000000001</c:v>
                </c:pt>
                <c:pt idx="5700">
                  <c:v>7.8544793000000004</c:v>
                </c:pt>
                <c:pt idx="5701">
                  <c:v>7.8529052999999998</c:v>
                </c:pt>
                <c:pt idx="5702">
                  <c:v>7.8538712999999998</c:v>
                </c:pt>
                <c:pt idx="5703">
                  <c:v>7.8534059999999997</c:v>
                </c:pt>
                <c:pt idx="5704">
                  <c:v>7.8494358000000002</c:v>
                </c:pt>
                <c:pt idx="5705">
                  <c:v>7.8412084999999996</c:v>
                </c:pt>
                <c:pt idx="5706">
                  <c:v>7.8452147999999999</c:v>
                </c:pt>
                <c:pt idx="5707">
                  <c:v>7.8373451000000003</c:v>
                </c:pt>
                <c:pt idx="5708">
                  <c:v>7.8363794999999996</c:v>
                </c:pt>
                <c:pt idx="5709">
                  <c:v>7.8346624</c:v>
                </c:pt>
                <c:pt idx="5710">
                  <c:v>7.8333392000000002</c:v>
                </c:pt>
                <c:pt idx="5711">
                  <c:v>7.8329095999999998</c:v>
                </c:pt>
                <c:pt idx="5712">
                  <c:v>7.8343762999999997</c:v>
                </c:pt>
                <c:pt idx="5713">
                  <c:v>7.8338041</c:v>
                </c:pt>
                <c:pt idx="5714">
                  <c:v>7.8321943000000003</c:v>
                </c:pt>
                <c:pt idx="5715">
                  <c:v>7.8314791000000001</c:v>
                </c:pt>
                <c:pt idx="5716">
                  <c:v>7.8234662999999998</c:v>
                </c:pt>
                <c:pt idx="5717">
                  <c:v>7.8225007</c:v>
                </c:pt>
                <c:pt idx="5718">
                  <c:v>7.8155612999999997</c:v>
                </c:pt>
                <c:pt idx="5719">
                  <c:v>7.8151678999999996</c:v>
                </c:pt>
                <c:pt idx="5720">
                  <c:v>7.8135580999999998</c:v>
                </c:pt>
                <c:pt idx="5721">
                  <c:v>7.8118052000000002</c:v>
                </c:pt>
                <c:pt idx="5722">
                  <c:v>7.8121628999999997</c:v>
                </c:pt>
                <c:pt idx="5723">
                  <c:v>7.8115907</c:v>
                </c:pt>
                <c:pt idx="5724">
                  <c:v>7.8110900000000001</c:v>
                </c:pt>
                <c:pt idx="5725">
                  <c:v>7.8008594999999996</c:v>
                </c:pt>
                <c:pt idx="5726">
                  <c:v>7.8023977000000002</c:v>
                </c:pt>
                <c:pt idx="5727">
                  <c:v>7.7983197999999998</c:v>
                </c:pt>
                <c:pt idx="5728">
                  <c:v>7.7963165999999999</c:v>
                </c:pt>
                <c:pt idx="5729">
                  <c:v>7.7953868000000002</c:v>
                </c:pt>
                <c:pt idx="5730">
                  <c:v>7.7916306999999998</c:v>
                </c:pt>
                <c:pt idx="5731">
                  <c:v>7.7928471999999998</c:v>
                </c:pt>
                <c:pt idx="5732">
                  <c:v>7.7926682999999999</c:v>
                </c:pt>
                <c:pt idx="5733">
                  <c:v>7.7916306999999998</c:v>
                </c:pt>
                <c:pt idx="5734">
                  <c:v>7.7917737999999996</c:v>
                </c:pt>
                <c:pt idx="5735">
                  <c:v>7.7841548999999999</c:v>
                </c:pt>
                <c:pt idx="5736">
                  <c:v>7.7806848999999998</c:v>
                </c:pt>
                <c:pt idx="5737">
                  <c:v>7.7811503000000002</c:v>
                </c:pt>
                <c:pt idx="5738">
                  <c:v>7.7825809000000001</c:v>
                </c:pt>
                <c:pt idx="5739">
                  <c:v>7.7822231999999998</c:v>
                </c:pt>
                <c:pt idx="5740">
                  <c:v>7.7801485000000001</c:v>
                </c:pt>
                <c:pt idx="5741">
                  <c:v>7.7763925</c:v>
                </c:pt>
                <c:pt idx="5742">
                  <c:v>7.7768221000000004</c:v>
                </c:pt>
                <c:pt idx="5743">
                  <c:v>7.7743181999999997</c:v>
                </c:pt>
                <c:pt idx="5744">
                  <c:v>7.7699541999999999</c:v>
                </c:pt>
                <c:pt idx="5745">
                  <c:v>7.7714920000000003</c:v>
                </c:pt>
                <c:pt idx="5746">
                  <c:v>7.7702045000000002</c:v>
                </c:pt>
                <c:pt idx="5747">
                  <c:v>7.7707766999999999</c:v>
                </c:pt>
                <c:pt idx="5748">
                  <c:v>7.7710986000000002</c:v>
                </c:pt>
                <c:pt idx="5749">
                  <c:v>7.7670206999999998</c:v>
                </c:pt>
                <c:pt idx="5750">
                  <c:v>7.7637657999999998</c:v>
                </c:pt>
                <c:pt idx="5751">
                  <c:v>7.7591156999999997</c:v>
                </c:pt>
                <c:pt idx="5752">
                  <c:v>7.7604388999999996</c:v>
                </c:pt>
                <c:pt idx="5753">
                  <c:v>7.7557172999999997</c:v>
                </c:pt>
                <c:pt idx="5754">
                  <c:v>7.7567190999999998</c:v>
                </c:pt>
                <c:pt idx="5755">
                  <c:v>7.7536782999999998</c:v>
                </c:pt>
                <c:pt idx="5756">
                  <c:v>7.7540364000000004</c:v>
                </c:pt>
                <c:pt idx="5757">
                  <c:v>7.7512460000000001</c:v>
                </c:pt>
                <c:pt idx="5758">
                  <c:v>7.7515326</c:v>
                </c:pt>
                <c:pt idx="5759">
                  <c:v>7.7500299999999998</c:v>
                </c:pt>
                <c:pt idx="5760">
                  <c:v>7.7514247999999997</c:v>
                </c:pt>
                <c:pt idx="5761">
                  <c:v>7.7492074999999998</c:v>
                </c:pt>
                <c:pt idx="5762">
                  <c:v>7.7466673999999998</c:v>
                </c:pt>
                <c:pt idx="5763">
                  <c:v>7.7411589999999997</c:v>
                </c:pt>
                <c:pt idx="5764">
                  <c:v>7.7408371000000002</c:v>
                </c:pt>
                <c:pt idx="5765">
                  <c:v>7.7402648999999997</c:v>
                </c:pt>
                <c:pt idx="5766">
                  <c:v>7.7387265999999997</c:v>
                </c:pt>
                <c:pt idx="5767">
                  <c:v>7.7408013000000002</c:v>
                </c:pt>
                <c:pt idx="5768">
                  <c:v>7.7411589999999997</c:v>
                </c:pt>
                <c:pt idx="5769">
                  <c:v>7.7342196000000003</c:v>
                </c:pt>
                <c:pt idx="5770">
                  <c:v>7.7356863000000002</c:v>
                </c:pt>
                <c:pt idx="5771">
                  <c:v>7.7335042999999999</c:v>
                </c:pt>
                <c:pt idx="5772">
                  <c:v>7.7294979000000001</c:v>
                </c:pt>
                <c:pt idx="5773">
                  <c:v>7.7297482000000004</c:v>
                </c:pt>
                <c:pt idx="5774">
                  <c:v>7.7302489000000003</c:v>
                </c:pt>
                <c:pt idx="5775">
                  <c:v>7.7305707999999997</c:v>
                </c:pt>
                <c:pt idx="5776">
                  <c:v>7.7312507999999998</c:v>
                </c:pt>
                <c:pt idx="5777">
                  <c:v>7.7290688000000003</c:v>
                </c:pt>
                <c:pt idx="5778">
                  <c:v>7.7203049999999998</c:v>
                </c:pt>
                <c:pt idx="5779">
                  <c:v>7.7189097000000002</c:v>
                </c:pt>
                <c:pt idx="5780">
                  <c:v>7.7161555000000002</c:v>
                </c:pt>
                <c:pt idx="5781">
                  <c:v>7.7147603</c:v>
                </c:pt>
                <c:pt idx="5782">
                  <c:v>7.7120775999999998</c:v>
                </c:pt>
                <c:pt idx="5783">
                  <c:v>7.7116126999999999</c:v>
                </c:pt>
                <c:pt idx="5784">
                  <c:v>7.7110405000000002</c:v>
                </c:pt>
                <c:pt idx="5785">
                  <c:v>7.7086797000000002</c:v>
                </c:pt>
                <c:pt idx="5786">
                  <c:v>7.6992722000000002</c:v>
                </c:pt>
                <c:pt idx="5787">
                  <c:v>7.6994509999999998</c:v>
                </c:pt>
                <c:pt idx="5788">
                  <c:v>7.6954088</c:v>
                </c:pt>
                <c:pt idx="5789">
                  <c:v>7.6948008999999997</c:v>
                </c:pt>
                <c:pt idx="5790">
                  <c:v>7.6932983000000004</c:v>
                </c:pt>
                <c:pt idx="5791">
                  <c:v>7.6915811999999999</c:v>
                </c:pt>
                <c:pt idx="5792">
                  <c:v>7.690258</c:v>
                </c:pt>
                <c:pt idx="5793">
                  <c:v>7.6921176999999998</c:v>
                </c:pt>
                <c:pt idx="5794">
                  <c:v>7.6909732999999996</c:v>
                </c:pt>
                <c:pt idx="5795">
                  <c:v>7.6808142999999998</c:v>
                </c:pt>
                <c:pt idx="5796">
                  <c:v>7.6818518999999998</c:v>
                </c:pt>
                <c:pt idx="5797">
                  <c:v>7.6775950999999996</c:v>
                </c:pt>
                <c:pt idx="5798">
                  <c:v>7.6754847000000002</c:v>
                </c:pt>
                <c:pt idx="5799">
                  <c:v>7.6715140000000002</c:v>
                </c:pt>
                <c:pt idx="5800">
                  <c:v>7.6690459000000004</c:v>
                </c:pt>
                <c:pt idx="5801">
                  <c:v>7.6696539000000001</c:v>
                </c:pt>
                <c:pt idx="5802">
                  <c:v>7.6680088</c:v>
                </c:pt>
                <c:pt idx="5803">
                  <c:v>7.6672931000000002</c:v>
                </c:pt>
                <c:pt idx="5804">
                  <c:v>7.6617489000000001</c:v>
                </c:pt>
                <c:pt idx="5805">
                  <c:v>7.6603893999999997</c:v>
                </c:pt>
                <c:pt idx="5806">
                  <c:v>7.6543802999999997</c:v>
                </c:pt>
                <c:pt idx="5807">
                  <c:v>7.6543802999999997</c:v>
                </c:pt>
                <c:pt idx="5808">
                  <c:v>7.6539868999999996</c:v>
                </c:pt>
                <c:pt idx="5809">
                  <c:v>7.6520552999999998</c:v>
                </c:pt>
                <c:pt idx="5810">
                  <c:v>7.6538076000000004</c:v>
                </c:pt>
                <c:pt idx="5811">
                  <c:v>7.6501951000000004</c:v>
                </c:pt>
                <c:pt idx="5812">
                  <c:v>7.6499090000000001</c:v>
                </c:pt>
                <c:pt idx="5813">
                  <c:v>7.6491217999999996</c:v>
                </c:pt>
                <c:pt idx="5814">
                  <c:v>7.6496943999999996</c:v>
                </c:pt>
                <c:pt idx="5815">
                  <c:v>7.6495872</c:v>
                </c:pt>
                <c:pt idx="5816">
                  <c:v>7.6416817000000004</c:v>
                </c:pt>
                <c:pt idx="5817">
                  <c:v>7.6386414</c:v>
                </c:pt>
                <c:pt idx="5818">
                  <c:v>7.6367455</c:v>
                </c:pt>
                <c:pt idx="5819">
                  <c:v>7.6332754999999999</c:v>
                </c:pt>
                <c:pt idx="5820">
                  <c:v>7.6310577000000004</c:v>
                </c:pt>
                <c:pt idx="5821">
                  <c:v>7.6311654999999998</c:v>
                </c:pt>
                <c:pt idx="5822">
                  <c:v>7.6291981</c:v>
                </c:pt>
                <c:pt idx="5823">
                  <c:v>7.6287326999999996</c:v>
                </c:pt>
                <c:pt idx="5824">
                  <c:v>7.6277670999999998</c:v>
                </c:pt>
                <c:pt idx="5825">
                  <c:v>7.6285895999999997</c:v>
                </c:pt>
                <c:pt idx="5826">
                  <c:v>7.6287326999999996</c:v>
                </c:pt>
                <c:pt idx="5827">
                  <c:v>7.6255493000000003</c:v>
                </c:pt>
                <c:pt idx="5828">
                  <c:v>7.6189318000000004</c:v>
                </c:pt>
                <c:pt idx="5829">
                  <c:v>7.6172861999999997</c:v>
                </c:pt>
                <c:pt idx="5830">
                  <c:v>7.6158199</c:v>
                </c:pt>
                <c:pt idx="5831">
                  <c:v>7.6136736999999997</c:v>
                </c:pt>
                <c:pt idx="5832">
                  <c:v>7.6124929999999997</c:v>
                </c:pt>
                <c:pt idx="5833">
                  <c:v>7.6097387999999997</c:v>
                </c:pt>
                <c:pt idx="5834">
                  <c:v>7.6099534000000002</c:v>
                </c:pt>
                <c:pt idx="5835">
                  <c:v>7.6093453999999996</c:v>
                </c:pt>
                <c:pt idx="5836">
                  <c:v>7.6106686999999997</c:v>
                </c:pt>
                <c:pt idx="5837">
                  <c:v>7.6087731999999999</c:v>
                </c:pt>
                <c:pt idx="5838">
                  <c:v>7.6082006</c:v>
                </c:pt>
                <c:pt idx="5839">
                  <c:v>7.6076283</c:v>
                </c:pt>
                <c:pt idx="5840">
                  <c:v>7.6084513999999999</c:v>
                </c:pt>
                <c:pt idx="5841">
                  <c:v>7.6093811999999996</c:v>
                </c:pt>
                <c:pt idx="5842">
                  <c:v>7.6038728000000004</c:v>
                </c:pt>
                <c:pt idx="5843">
                  <c:v>7.6001525000000001</c:v>
                </c:pt>
                <c:pt idx="5844">
                  <c:v>7.5986500000000001</c:v>
                </c:pt>
                <c:pt idx="5845">
                  <c:v>7.5970402000000004</c:v>
                </c:pt>
                <c:pt idx="5846">
                  <c:v>7.5929270000000004</c:v>
                </c:pt>
                <c:pt idx="5847">
                  <c:v>7.5935706999999999</c:v>
                </c:pt>
                <c:pt idx="5848">
                  <c:v>7.5933203999999996</c:v>
                </c:pt>
                <c:pt idx="5849">
                  <c:v>7.592104</c:v>
                </c:pt>
                <c:pt idx="5850">
                  <c:v>7.5880979999999996</c:v>
                </c:pt>
                <c:pt idx="5851">
                  <c:v>7.5880622999999998</c:v>
                </c:pt>
                <c:pt idx="5852">
                  <c:v>7.5870962000000004</c:v>
                </c:pt>
                <c:pt idx="5853">
                  <c:v>7.5880979999999996</c:v>
                </c:pt>
                <c:pt idx="5854">
                  <c:v>7.5880264999999998</c:v>
                </c:pt>
                <c:pt idx="5855">
                  <c:v>7.5855221999999998</c:v>
                </c:pt>
                <c:pt idx="5856">
                  <c:v>7.5830541</c:v>
                </c:pt>
                <c:pt idx="5857">
                  <c:v>7.5781178000000002</c:v>
                </c:pt>
                <c:pt idx="5858">
                  <c:v>7.5770092</c:v>
                </c:pt>
                <c:pt idx="5859">
                  <c:v>7.5773668000000001</c:v>
                </c:pt>
                <c:pt idx="5860">
                  <c:v>7.5751132999999999</c:v>
                </c:pt>
                <c:pt idx="5861">
                  <c:v>7.5726452000000002</c:v>
                </c:pt>
                <c:pt idx="5862">
                  <c:v>7.5726452000000002</c:v>
                </c:pt>
                <c:pt idx="5863">
                  <c:v>7.5687461000000003</c:v>
                </c:pt>
                <c:pt idx="5864">
                  <c:v>7.5686745999999996</c:v>
                </c:pt>
                <c:pt idx="5865">
                  <c:v>7.5679951000000001</c:v>
                </c:pt>
                <c:pt idx="5866">
                  <c:v>7.5702128000000002</c:v>
                </c:pt>
                <c:pt idx="5867">
                  <c:v>7.5688534000000001</c:v>
                </c:pt>
                <c:pt idx="5868">
                  <c:v>7.5668144000000002</c:v>
                </c:pt>
                <c:pt idx="5869">
                  <c:v>7.5692110000000001</c:v>
                </c:pt>
                <c:pt idx="5870">
                  <c:v>7.5681023999999999</c:v>
                </c:pt>
                <c:pt idx="5871">
                  <c:v>7.5675659</c:v>
                </c:pt>
                <c:pt idx="5872">
                  <c:v>7.5673151000000001</c:v>
                </c:pt>
                <c:pt idx="5873">
                  <c:v>7.5661348999999998</c:v>
                </c:pt>
                <c:pt idx="5874">
                  <c:v>7.5647396999999996</c:v>
                </c:pt>
                <c:pt idx="5875">
                  <c:v>7.5585876000000001</c:v>
                </c:pt>
                <c:pt idx="5876">
                  <c:v>7.5545812000000003</c:v>
                </c:pt>
                <c:pt idx="5877">
                  <c:v>7.5573711000000001</c:v>
                </c:pt>
                <c:pt idx="5878">
                  <c:v>7.5528282999999998</c:v>
                </c:pt>
                <c:pt idx="5879">
                  <c:v>7.5513257999999999</c:v>
                </c:pt>
                <c:pt idx="5880">
                  <c:v>7.5495733999999999</c:v>
                </c:pt>
                <c:pt idx="5881">
                  <c:v>7.5471767999999999</c:v>
                </c:pt>
                <c:pt idx="5882">
                  <c:v>7.5453166999999999</c:v>
                </c:pt>
                <c:pt idx="5883">
                  <c:v>7.5465325999999999</c:v>
                </c:pt>
                <c:pt idx="5884">
                  <c:v>7.5441003000000002</c:v>
                </c:pt>
                <c:pt idx="5885">
                  <c:v>7.5342278</c:v>
                </c:pt>
                <c:pt idx="5886">
                  <c:v>7.5316524999999999</c:v>
                </c:pt>
                <c:pt idx="5887">
                  <c:v>7.5254998000000004</c:v>
                </c:pt>
                <c:pt idx="5888">
                  <c:v>7.5262865999999997</c:v>
                </c:pt>
                <c:pt idx="5889">
                  <c:v>7.5254640999999998</c:v>
                </c:pt>
                <c:pt idx="5890">
                  <c:v>7.5229958999999997</c:v>
                </c:pt>
                <c:pt idx="5891">
                  <c:v>7.5155915999999996</c:v>
                </c:pt>
                <c:pt idx="5892">
                  <c:v>7.5097608999999999</c:v>
                </c:pt>
                <c:pt idx="5893">
                  <c:v>7.5064701999999999</c:v>
                </c:pt>
                <c:pt idx="5894">
                  <c:v>7.5057901999999999</c:v>
                </c:pt>
                <c:pt idx="5895">
                  <c:v>7.5024996000000002</c:v>
                </c:pt>
                <c:pt idx="5896">
                  <c:v>7.4964541999999996</c:v>
                </c:pt>
                <c:pt idx="5897">
                  <c:v>7.4906597000000001</c:v>
                </c:pt>
                <c:pt idx="5898">
                  <c:v>7.4895864000000003</c:v>
                </c:pt>
                <c:pt idx="5899">
                  <c:v>7.4858307999999996</c:v>
                </c:pt>
                <c:pt idx="5900">
                  <c:v>7.4857588000000002</c:v>
                </c:pt>
                <c:pt idx="5901">
                  <c:v>7.4850792999999998</c:v>
                </c:pt>
                <c:pt idx="5902">
                  <c:v>7.4750996000000001</c:v>
                </c:pt>
                <c:pt idx="5903">
                  <c:v>7.4749207000000002</c:v>
                </c:pt>
                <c:pt idx="5904">
                  <c:v>7.4745274000000004</c:v>
                </c:pt>
                <c:pt idx="5905">
                  <c:v>7.4747776999999997</c:v>
                </c:pt>
                <c:pt idx="5906">
                  <c:v>7.4719515000000003</c:v>
                </c:pt>
                <c:pt idx="5907">
                  <c:v>7.4710216999999997</c:v>
                </c:pt>
                <c:pt idx="5908">
                  <c:v>7.4697336999999999</c:v>
                </c:pt>
                <c:pt idx="5909">
                  <c:v>7.4668722000000001</c:v>
                </c:pt>
                <c:pt idx="5910">
                  <c:v>7.4664788</c:v>
                </c:pt>
                <c:pt idx="5911">
                  <c:v>7.4658350999999996</c:v>
                </c:pt>
                <c:pt idx="5912">
                  <c:v>7.4655490000000002</c:v>
                </c:pt>
                <c:pt idx="5913">
                  <c:v>7.4648690000000002</c:v>
                </c:pt>
                <c:pt idx="5914">
                  <c:v>7.4634742999999997</c:v>
                </c:pt>
                <c:pt idx="5915">
                  <c:v>7.4564633000000002</c:v>
                </c:pt>
                <c:pt idx="5916">
                  <c:v>7.4532080000000001</c:v>
                </c:pt>
                <c:pt idx="5917">
                  <c:v>7.4550681000000001</c:v>
                </c:pt>
                <c:pt idx="5918">
                  <c:v>7.4507399000000003</c:v>
                </c:pt>
                <c:pt idx="5919">
                  <c:v>7.4508114000000001</c:v>
                </c:pt>
                <c:pt idx="5920">
                  <c:v>7.4506683000000002</c:v>
                </c:pt>
                <c:pt idx="5921">
                  <c:v>7.4467334999999997</c:v>
                </c:pt>
                <c:pt idx="5922">
                  <c:v>7.4450526000000004</c:v>
                </c:pt>
                <c:pt idx="5923">
                  <c:v>7.4455175000000002</c:v>
                </c:pt>
                <c:pt idx="5924">
                  <c:v>7.4448733000000002</c:v>
                </c:pt>
                <c:pt idx="5925">
                  <c:v>7.4460896999999999</c:v>
                </c:pt>
                <c:pt idx="5926">
                  <c:v>7.4435501000000004</c:v>
                </c:pt>
                <c:pt idx="5927">
                  <c:v>7.4442653999999999</c:v>
                </c:pt>
                <c:pt idx="5928">
                  <c:v>7.4400801999999997</c:v>
                </c:pt>
                <c:pt idx="5929">
                  <c:v>7.4364318999999997</c:v>
                </c:pt>
                <c:pt idx="5930">
                  <c:v>7.4348220999999999</c:v>
                </c:pt>
                <c:pt idx="5931">
                  <c:v>7.4338923000000001</c:v>
                </c:pt>
                <c:pt idx="5932">
                  <c:v>7.4347148000000001</c:v>
                </c:pt>
                <c:pt idx="5933">
                  <c:v>7.4341068000000003</c:v>
                </c:pt>
                <c:pt idx="5934">
                  <c:v>7.4347148000000001</c:v>
                </c:pt>
                <c:pt idx="5935">
                  <c:v>7.4336418999999996</c:v>
                </c:pt>
                <c:pt idx="5936">
                  <c:v>7.4317460000000004</c:v>
                </c:pt>
                <c:pt idx="5937">
                  <c:v>7.4292064</c:v>
                </c:pt>
                <c:pt idx="5938">
                  <c:v>7.4280257000000001</c:v>
                </c:pt>
                <c:pt idx="5939">
                  <c:v>7.4249139</c:v>
                </c:pt>
                <c:pt idx="5940">
                  <c:v>7.4236259000000002</c:v>
                </c:pt>
                <c:pt idx="5941">
                  <c:v>7.4243411999999998</c:v>
                </c:pt>
                <c:pt idx="5942">
                  <c:v>7.4243411999999998</c:v>
                </c:pt>
                <c:pt idx="5943">
                  <c:v>7.4229465000000001</c:v>
                </c:pt>
                <c:pt idx="5944">
                  <c:v>7.4214438999999999</c:v>
                </c:pt>
                <c:pt idx="5945">
                  <c:v>7.4242338999999999</c:v>
                </c:pt>
                <c:pt idx="5946">
                  <c:v>7.4223385000000004</c:v>
                </c:pt>
                <c:pt idx="5947">
                  <c:v>7.4200134000000002</c:v>
                </c:pt>
                <c:pt idx="5948">
                  <c:v>7.4158998</c:v>
                </c:pt>
                <c:pt idx="5949">
                  <c:v>7.4130019999999996</c:v>
                </c:pt>
                <c:pt idx="5950">
                  <c:v>7.4138608000000001</c:v>
                </c:pt>
                <c:pt idx="5951">
                  <c:v>7.4112853999999997</c:v>
                </c:pt>
                <c:pt idx="5952">
                  <c:v>7.4102477999999996</c:v>
                </c:pt>
                <c:pt idx="5953">
                  <c:v>7.4075293999999996</c:v>
                </c:pt>
                <c:pt idx="5954">
                  <c:v>7.4062413999999999</c:v>
                </c:pt>
                <c:pt idx="5955">
                  <c:v>7.4038091000000001</c:v>
                </c:pt>
                <c:pt idx="5956">
                  <c:v>7.4046320999999997</c:v>
                </c:pt>
                <c:pt idx="5957">
                  <c:v>7.4023785999999996</c:v>
                </c:pt>
                <c:pt idx="5958">
                  <c:v>7.4029150000000001</c:v>
                </c:pt>
                <c:pt idx="5959">
                  <c:v>7.4037375000000001</c:v>
                </c:pt>
                <c:pt idx="5960">
                  <c:v>7.4014481999999999</c:v>
                </c:pt>
                <c:pt idx="5961">
                  <c:v>7.4025574000000001</c:v>
                </c:pt>
                <c:pt idx="5962">
                  <c:v>7.4041313999999998</c:v>
                </c:pt>
                <c:pt idx="5963">
                  <c:v>7.3994093000000003</c:v>
                </c:pt>
                <c:pt idx="5964">
                  <c:v>7.3944730999999999</c:v>
                </c:pt>
                <c:pt idx="5965">
                  <c:v>7.3928279999999997</c:v>
                </c:pt>
                <c:pt idx="5966">
                  <c:v>7.3946161000000004</c:v>
                </c:pt>
                <c:pt idx="5967">
                  <c:v>7.3903236000000003</c:v>
                </c:pt>
                <c:pt idx="5968">
                  <c:v>7.3882136000000003</c:v>
                </c:pt>
                <c:pt idx="5969">
                  <c:v>7.3874978999999996</c:v>
                </c:pt>
                <c:pt idx="5970">
                  <c:v>7.3888574</c:v>
                </c:pt>
                <c:pt idx="5971">
                  <c:v>7.3864608</c:v>
                </c:pt>
                <c:pt idx="5972">
                  <c:v>7.3855304999999998</c:v>
                </c:pt>
                <c:pt idx="5973">
                  <c:v>7.3859601000000001</c:v>
                </c:pt>
                <c:pt idx="5974">
                  <c:v>7.3872476000000002</c:v>
                </c:pt>
                <c:pt idx="5975">
                  <c:v>7.3861032</c:v>
                </c:pt>
                <c:pt idx="5976">
                  <c:v>7.3845649</c:v>
                </c:pt>
                <c:pt idx="5977">
                  <c:v>7.3818106999999999</c:v>
                </c:pt>
                <c:pt idx="5978">
                  <c:v>7.3833842000000001</c:v>
                </c:pt>
                <c:pt idx="5979">
                  <c:v>7.3842071999999996</c:v>
                </c:pt>
                <c:pt idx="5980">
                  <c:v>7.3847794999999996</c:v>
                </c:pt>
                <c:pt idx="5981">
                  <c:v>7.3805943000000003</c:v>
                </c:pt>
                <c:pt idx="5982">
                  <c:v>7.3772320999999996</c:v>
                </c:pt>
                <c:pt idx="5983">
                  <c:v>7.3730111000000003</c:v>
                </c:pt>
                <c:pt idx="5984">
                  <c:v>7.3711867</c:v>
                </c:pt>
                <c:pt idx="5985">
                  <c:v>7.3666438999999997</c:v>
                </c:pt>
                <c:pt idx="5986">
                  <c:v>7.3661431999999998</c:v>
                </c:pt>
                <c:pt idx="5987">
                  <c:v>7.3631023999999998</c:v>
                </c:pt>
                <c:pt idx="5988">
                  <c:v>7.3618506999999997</c:v>
                </c:pt>
                <c:pt idx="5989">
                  <c:v>7.3594184</c:v>
                </c:pt>
                <c:pt idx="5990">
                  <c:v>7.351871</c:v>
                </c:pt>
                <c:pt idx="5991">
                  <c:v>7.3467912999999996</c:v>
                </c:pt>
                <c:pt idx="5992">
                  <c:v>7.3457540999999997</c:v>
                </c:pt>
                <c:pt idx="5993">
                  <c:v>7.3411397999999997</c:v>
                </c:pt>
                <c:pt idx="5994">
                  <c:v>7.3424988000000004</c:v>
                </c:pt>
                <c:pt idx="5995">
                  <c:v>7.3435721000000003</c:v>
                </c:pt>
                <c:pt idx="5996">
                  <c:v>7.3428569000000001</c:v>
                </c:pt>
                <c:pt idx="5997">
                  <c:v>7.3398161000000002</c:v>
                </c:pt>
                <c:pt idx="5998">
                  <c:v>7.3335562000000003</c:v>
                </c:pt>
                <c:pt idx="5999">
                  <c:v>7.3280835</c:v>
                </c:pt>
                <c:pt idx="6000">
                  <c:v>7.3266882999999998</c:v>
                </c:pt>
                <c:pt idx="6001">
                  <c:v>7.3218950999999999</c:v>
                </c:pt>
                <c:pt idx="6002">
                  <c:v>7.3226108999999999</c:v>
                </c:pt>
                <c:pt idx="6003">
                  <c:v>7.3212156000000004</c:v>
                </c:pt>
                <c:pt idx="6004">
                  <c:v>7.3201070000000001</c:v>
                </c:pt>
                <c:pt idx="6005">
                  <c:v>7.3112716999999998</c:v>
                </c:pt>
                <c:pt idx="6006">
                  <c:v>7.3084812000000001</c:v>
                </c:pt>
                <c:pt idx="6007">
                  <c:v>7.3064064999999996</c:v>
                </c:pt>
                <c:pt idx="6008">
                  <c:v>7.3043323000000004</c:v>
                </c:pt>
                <c:pt idx="6009">
                  <c:v>7.3019714000000002</c:v>
                </c:pt>
                <c:pt idx="6010">
                  <c:v>7.3027939999999996</c:v>
                </c:pt>
                <c:pt idx="6011">
                  <c:v>7.3025079000000002</c:v>
                </c:pt>
                <c:pt idx="6012">
                  <c:v>7.3021859999999998</c:v>
                </c:pt>
                <c:pt idx="6013">
                  <c:v>7.3036165000000004</c:v>
                </c:pt>
                <c:pt idx="6014">
                  <c:v>7.3015775999999999</c:v>
                </c:pt>
                <c:pt idx="6015">
                  <c:v>7.2948526999999999</c:v>
                </c:pt>
                <c:pt idx="6016">
                  <c:v>7.2900596000000002</c:v>
                </c:pt>
                <c:pt idx="6017">
                  <c:v>7.2880564000000003</c:v>
                </c:pt>
                <c:pt idx="6018">
                  <c:v>7.2859100999999997</c:v>
                </c:pt>
                <c:pt idx="6019">
                  <c:v>7.2858744</c:v>
                </c:pt>
                <c:pt idx="6020">
                  <c:v>7.2821188000000001</c:v>
                </c:pt>
                <c:pt idx="6021">
                  <c:v>7.2821546000000001</c:v>
                </c:pt>
                <c:pt idx="6022">
                  <c:v>7.2809739000000002</c:v>
                </c:pt>
                <c:pt idx="6023">
                  <c:v>7.2811170000000001</c:v>
                </c:pt>
                <c:pt idx="6024">
                  <c:v>7.2781839000000002</c:v>
                </c:pt>
                <c:pt idx="6025">
                  <c:v>7.2712088000000001</c:v>
                </c:pt>
                <c:pt idx="6026">
                  <c:v>7.2701716000000003</c:v>
                </c:pt>
                <c:pt idx="6027">
                  <c:v>7.2688836999999999</c:v>
                </c:pt>
                <c:pt idx="6028">
                  <c:v>7.2645911999999999</c:v>
                </c:pt>
                <c:pt idx="6029">
                  <c:v>7.2645911999999999</c:v>
                </c:pt>
                <c:pt idx="6030">
                  <c:v>7.2603702999999999</c:v>
                </c:pt>
                <c:pt idx="6031">
                  <c:v>7.2603344999999999</c:v>
                </c:pt>
                <c:pt idx="6032">
                  <c:v>7.2606206000000002</c:v>
                </c:pt>
                <c:pt idx="6033">
                  <c:v>7.2611933000000004</c:v>
                </c:pt>
                <c:pt idx="6034">
                  <c:v>7.2599768999999998</c:v>
                </c:pt>
                <c:pt idx="6035">
                  <c:v>7.2609782000000003</c:v>
                </c:pt>
                <c:pt idx="6036">
                  <c:v>7.2605133000000004</c:v>
                </c:pt>
                <c:pt idx="6037">
                  <c:v>7.2601199000000003</c:v>
                </c:pt>
                <c:pt idx="6038">
                  <c:v>7.2590469999999998</c:v>
                </c:pt>
                <c:pt idx="6039">
                  <c:v>7.2496752999999998</c:v>
                </c:pt>
                <c:pt idx="6040">
                  <c:v>7.2498899000000003</c:v>
                </c:pt>
                <c:pt idx="6041">
                  <c:v>7.2491383999999996</c:v>
                </c:pt>
                <c:pt idx="6042">
                  <c:v>7.2430219999999998</c:v>
                </c:pt>
                <c:pt idx="6043">
                  <c:v>7.2433437999999999</c:v>
                </c:pt>
                <c:pt idx="6044">
                  <c:v>7.2417340000000001</c:v>
                </c:pt>
                <c:pt idx="6045">
                  <c:v>7.2404102999999997</c:v>
                </c:pt>
                <c:pt idx="6046">
                  <c:v>7.2406610999999996</c:v>
                </c:pt>
                <c:pt idx="6047">
                  <c:v>7.2391585999999997</c:v>
                </c:pt>
                <c:pt idx="6048">
                  <c:v>7.2381209999999996</c:v>
                </c:pt>
                <c:pt idx="6049">
                  <c:v>7.2411618000000004</c:v>
                </c:pt>
                <c:pt idx="6050">
                  <c:v>7.2379065000000002</c:v>
                </c:pt>
                <c:pt idx="6051">
                  <c:v>7.2360106000000002</c:v>
                </c:pt>
                <c:pt idx="6052">
                  <c:v>7.2295723000000001</c:v>
                </c:pt>
                <c:pt idx="6053">
                  <c:v>7.2276406</c:v>
                </c:pt>
                <c:pt idx="6054">
                  <c:v>7.2279625000000003</c:v>
                </c:pt>
                <c:pt idx="6055">
                  <c:v>7.2239918999999997</c:v>
                </c:pt>
                <c:pt idx="6056">
                  <c:v>7.2225614</c:v>
                </c:pt>
                <c:pt idx="6057">
                  <c:v>7.2219172</c:v>
                </c:pt>
                <c:pt idx="6058">
                  <c:v>7.2206296999999999</c:v>
                </c:pt>
                <c:pt idx="6059">
                  <c:v>7.2191986999999997</c:v>
                </c:pt>
                <c:pt idx="6060">
                  <c:v>7.2197709000000003</c:v>
                </c:pt>
                <c:pt idx="6061">
                  <c:v>7.220129</c:v>
                </c:pt>
                <c:pt idx="6062">
                  <c:v>7.2204151000000003</c:v>
                </c:pt>
                <c:pt idx="6063">
                  <c:v>7.2189841000000001</c:v>
                </c:pt>
                <c:pt idx="6064">
                  <c:v>7.2187337999999999</c:v>
                </c:pt>
                <c:pt idx="6065">
                  <c:v>7.2188768000000003</c:v>
                </c:pt>
                <c:pt idx="6066">
                  <c:v>7.2184119000000004</c:v>
                </c:pt>
                <c:pt idx="6067">
                  <c:v>7.2203793999999997</c:v>
                </c:pt>
                <c:pt idx="6068">
                  <c:v>7.2190913999999999</c:v>
                </c:pt>
                <c:pt idx="6069">
                  <c:v>7.2190199000000002</c:v>
                </c:pt>
                <c:pt idx="6070">
                  <c:v>7.2128315000000001</c:v>
                </c:pt>
                <c:pt idx="6071">
                  <c:v>7.2090044000000004</c:v>
                </c:pt>
                <c:pt idx="6072">
                  <c:v>7.2083959999999996</c:v>
                </c:pt>
                <c:pt idx="6073">
                  <c:v>7.2066077999999996</c:v>
                </c:pt>
                <c:pt idx="6074">
                  <c:v>7.2048550000000002</c:v>
                </c:pt>
                <c:pt idx="6075">
                  <c:v>7.2036027999999996</c:v>
                </c:pt>
                <c:pt idx="6076">
                  <c:v>7.2029233000000001</c:v>
                </c:pt>
                <c:pt idx="6077">
                  <c:v>7.2026729999999999</c:v>
                </c:pt>
                <c:pt idx="6078">
                  <c:v>7.1995249000000001</c:v>
                </c:pt>
                <c:pt idx="6079">
                  <c:v>7.2000260000000003</c:v>
                </c:pt>
                <c:pt idx="6080">
                  <c:v>7.1980943999999996</c:v>
                </c:pt>
                <c:pt idx="6081">
                  <c:v>7.1999544999999996</c:v>
                </c:pt>
                <c:pt idx="6082">
                  <c:v>7.1984877999999997</c:v>
                </c:pt>
                <c:pt idx="6083">
                  <c:v>7.1991673</c:v>
                </c:pt>
                <c:pt idx="6084">
                  <c:v>7.1993102999999996</c:v>
                </c:pt>
                <c:pt idx="6085">
                  <c:v>7.1980943999999996</c:v>
                </c:pt>
                <c:pt idx="6086">
                  <c:v>7.1958051000000003</c:v>
                </c:pt>
                <c:pt idx="6087">
                  <c:v>7.1902245999999996</c:v>
                </c:pt>
                <c:pt idx="6088">
                  <c:v>7.1876493000000004</c:v>
                </c:pt>
                <c:pt idx="6089">
                  <c:v>7.1887226000000002</c:v>
                </c:pt>
                <c:pt idx="6090">
                  <c:v>7.1856460999999996</c:v>
                </c:pt>
                <c:pt idx="6091">
                  <c:v>7.1838221999999998</c:v>
                </c:pt>
                <c:pt idx="6092">
                  <c:v>7.1822838999999998</c:v>
                </c:pt>
                <c:pt idx="6093">
                  <c:v>7.1827487999999997</c:v>
                </c:pt>
                <c:pt idx="6094">
                  <c:v>7.1805668000000002</c:v>
                </c:pt>
                <c:pt idx="6095">
                  <c:v>7.1778483</c:v>
                </c:pt>
                <c:pt idx="6096">
                  <c:v>7.1791716000000001</c:v>
                </c:pt>
                <c:pt idx="6097">
                  <c:v>7.1791358000000001</c:v>
                </c:pt>
                <c:pt idx="6098">
                  <c:v>7.1778841</c:v>
                </c:pt>
                <c:pt idx="6099">
                  <c:v>7.1778483</c:v>
                </c:pt>
                <c:pt idx="6100">
                  <c:v>7.1779555999999998</c:v>
                </c:pt>
                <c:pt idx="6101">
                  <c:v>7.1693707</c:v>
                </c:pt>
                <c:pt idx="6102">
                  <c:v>7.1677966</c:v>
                </c:pt>
                <c:pt idx="6103">
                  <c:v>7.1666521999999997</c:v>
                </c:pt>
                <c:pt idx="6104">
                  <c:v>7.1673317000000001</c:v>
                </c:pt>
                <c:pt idx="6105">
                  <c:v>7.1649351000000001</c:v>
                </c:pt>
                <c:pt idx="6106">
                  <c:v>7.1620020999999996</c:v>
                </c:pt>
                <c:pt idx="6107">
                  <c:v>7.1593552000000003</c:v>
                </c:pt>
                <c:pt idx="6108">
                  <c:v>7.1571373999999999</c:v>
                </c:pt>
                <c:pt idx="6109">
                  <c:v>7.1502337000000002</c:v>
                </c:pt>
                <c:pt idx="6110">
                  <c:v>7.1475868</c:v>
                </c:pt>
                <c:pt idx="6111">
                  <c:v>7.1437235000000001</c:v>
                </c:pt>
                <c:pt idx="6112">
                  <c:v>7.1398959</c:v>
                </c:pt>
                <c:pt idx="6113">
                  <c:v>7.1387872999999997</c:v>
                </c:pt>
                <c:pt idx="6114">
                  <c:v>7.1371416999999999</c:v>
                </c:pt>
                <c:pt idx="6115">
                  <c:v>7.1337789999999996</c:v>
                </c:pt>
                <c:pt idx="6116">
                  <c:v>7.1269112000000003</c:v>
                </c:pt>
                <c:pt idx="6117">
                  <c:v>7.1224040999999998</c:v>
                </c:pt>
                <c:pt idx="6118">
                  <c:v>7.1234416999999999</c:v>
                </c:pt>
                <c:pt idx="6119">
                  <c:v>7.1210092999999999</c:v>
                </c:pt>
                <c:pt idx="6120">
                  <c:v>7.1187915999999998</c:v>
                </c:pt>
                <c:pt idx="6121">
                  <c:v>7.1175752000000001</c:v>
                </c:pt>
                <c:pt idx="6122">
                  <c:v>7.1168241999999999</c:v>
                </c:pt>
                <c:pt idx="6123">
                  <c:v>7.1183266999999999</c:v>
                </c:pt>
                <c:pt idx="6124">
                  <c:v>7.1080604000000003</c:v>
                </c:pt>
                <c:pt idx="6125">
                  <c:v>7.1092409999999999</c:v>
                </c:pt>
                <c:pt idx="6126">
                  <c:v>7.1017647000000004</c:v>
                </c:pt>
                <c:pt idx="6127">
                  <c:v>7.1017289000000003</c:v>
                </c:pt>
                <c:pt idx="6128">
                  <c:v>7.1009064000000004</c:v>
                </c:pt>
                <c:pt idx="6129">
                  <c:v>7.0986886</c:v>
                </c:pt>
                <c:pt idx="6130">
                  <c:v>7.0967212000000002</c:v>
                </c:pt>
                <c:pt idx="6131">
                  <c:v>7.0972933999999999</c:v>
                </c:pt>
                <c:pt idx="6132">
                  <c:v>7.0958271000000002</c:v>
                </c:pt>
                <c:pt idx="6133">
                  <c:v>7.0889591999999997</c:v>
                </c:pt>
                <c:pt idx="6134">
                  <c:v>7.0857038000000001</c:v>
                </c:pt>
                <c:pt idx="6135">
                  <c:v>7.0838079</c:v>
                </c:pt>
                <c:pt idx="6136">
                  <c:v>7.0798378</c:v>
                </c:pt>
                <c:pt idx="6137">
                  <c:v>7.0820198000000003</c:v>
                </c:pt>
                <c:pt idx="6138">
                  <c:v>7.0821985999999999</c:v>
                </c:pt>
                <c:pt idx="6139">
                  <c:v>7.0827707999999996</c:v>
                </c:pt>
                <c:pt idx="6140">
                  <c:v>7.0780849000000003</c:v>
                </c:pt>
                <c:pt idx="6141">
                  <c:v>7.0764393999999999</c:v>
                </c:pt>
                <c:pt idx="6142">
                  <c:v>7.0796232000000003</c:v>
                </c:pt>
                <c:pt idx="6143">
                  <c:v>7.0767255000000002</c:v>
                </c:pt>
                <c:pt idx="6144">
                  <c:v>7.076797</c:v>
                </c:pt>
                <c:pt idx="6145">
                  <c:v>7.0737566999999997</c:v>
                </c:pt>
                <c:pt idx="6146">
                  <c:v>7.0681767000000004</c:v>
                </c:pt>
                <c:pt idx="6147">
                  <c:v>7.0669246000000001</c:v>
                </c:pt>
                <c:pt idx="6148">
                  <c:v>7.0666741999999996</c:v>
                </c:pt>
                <c:pt idx="6149">
                  <c:v>7.0638842999999998</c:v>
                </c:pt>
                <c:pt idx="6150">
                  <c:v>7.0609507999999996</c:v>
                </c:pt>
                <c:pt idx="6151">
                  <c:v>7.0591983999999997</c:v>
                </c:pt>
                <c:pt idx="6152">
                  <c:v>7.0602713000000001</c:v>
                </c:pt>
                <c:pt idx="6153">
                  <c:v>7.0573740000000003</c:v>
                </c:pt>
                <c:pt idx="6154">
                  <c:v>7.0578032000000004</c:v>
                </c:pt>
                <c:pt idx="6155">
                  <c:v>7.0559430000000001</c:v>
                </c:pt>
                <c:pt idx="6156">
                  <c:v>7.0561933999999997</c:v>
                </c:pt>
                <c:pt idx="6157">
                  <c:v>7.0561933999999997</c:v>
                </c:pt>
                <c:pt idx="6158">
                  <c:v>7.0578389000000001</c:v>
                </c:pt>
                <c:pt idx="6159">
                  <c:v>7.0570879</c:v>
                </c:pt>
                <c:pt idx="6160">
                  <c:v>7.0498981000000001</c:v>
                </c:pt>
                <c:pt idx="6161">
                  <c:v>7.0482525999999996</c:v>
                </c:pt>
                <c:pt idx="6162">
                  <c:v>7.0462493999999998</c:v>
                </c:pt>
                <c:pt idx="6163">
                  <c:v>7.0441031000000001</c:v>
                </c:pt>
                <c:pt idx="6164">
                  <c:v>7.0418854</c:v>
                </c:pt>
                <c:pt idx="6165">
                  <c:v>7.0416350000000003</c:v>
                </c:pt>
                <c:pt idx="6166">
                  <c:v>7.0394888</c:v>
                </c:pt>
                <c:pt idx="6167">
                  <c:v>7.0397749000000003</c:v>
                </c:pt>
                <c:pt idx="6168">
                  <c:v>7.0393815000000002</c:v>
                </c:pt>
                <c:pt idx="6169">
                  <c:v>7.0360187999999999</c:v>
                </c:pt>
                <c:pt idx="6170">
                  <c:v>7.0365200000000003</c:v>
                </c:pt>
                <c:pt idx="6171">
                  <c:v>7.0384874000000002</c:v>
                </c:pt>
                <c:pt idx="6172">
                  <c:v>7.0365200000000003</c:v>
                </c:pt>
                <c:pt idx="6173">
                  <c:v>7.0358758000000003</c:v>
                </c:pt>
                <c:pt idx="6174">
                  <c:v>7.0368776000000004</c:v>
                </c:pt>
                <c:pt idx="6175">
                  <c:v>7.0394173000000002</c:v>
                </c:pt>
                <c:pt idx="6176">
                  <c:v>7.0370564</c:v>
                </c:pt>
                <c:pt idx="6177">
                  <c:v>7.0351963</c:v>
                </c:pt>
                <c:pt idx="6178">
                  <c:v>7.0373067999999996</c:v>
                </c:pt>
                <c:pt idx="6179">
                  <c:v>7.0369491999999996</c:v>
                </c:pt>
                <c:pt idx="6180">
                  <c:v>7.0325493999999997</c:v>
                </c:pt>
                <c:pt idx="6181">
                  <c:v>7.0275059000000004</c:v>
                </c:pt>
                <c:pt idx="6182">
                  <c:v>7.0246439000000001</c:v>
                </c:pt>
                <c:pt idx="6183">
                  <c:v>7.0252881</c:v>
                </c:pt>
                <c:pt idx="6184">
                  <c:v>7.0227126999999996</c:v>
                </c:pt>
                <c:pt idx="6185">
                  <c:v>7.0208883000000002</c:v>
                </c:pt>
                <c:pt idx="6186">
                  <c:v>7.0204234000000003</c:v>
                </c:pt>
                <c:pt idx="6187">
                  <c:v>7.0205307000000001</c:v>
                </c:pt>
                <c:pt idx="6188">
                  <c:v>7.0178833000000003</c:v>
                </c:pt>
                <c:pt idx="6189">
                  <c:v>7.0160593999999996</c:v>
                </c:pt>
                <c:pt idx="6190">
                  <c:v>7.0155225000000003</c:v>
                </c:pt>
                <c:pt idx="6191">
                  <c:v>7.0149144999999997</c:v>
                </c:pt>
                <c:pt idx="6192">
                  <c:v>7.0135554999999998</c:v>
                </c:pt>
                <c:pt idx="6193">
                  <c:v>7.0142350000000002</c:v>
                </c:pt>
                <c:pt idx="6194">
                  <c:v>7.0152720999999998</c:v>
                </c:pt>
                <c:pt idx="6195">
                  <c:v>7.0149502999999997</c:v>
                </c:pt>
                <c:pt idx="6196">
                  <c:v>7.0117668999999996</c:v>
                </c:pt>
                <c:pt idx="6197">
                  <c:v>7.0035037999999998</c:v>
                </c:pt>
                <c:pt idx="6198">
                  <c:v>7.0058645999999998</c:v>
                </c:pt>
                <c:pt idx="6199">
                  <c:v>7.0033965</c:v>
                </c:pt>
                <c:pt idx="6200">
                  <c:v>7.0009284000000003</c:v>
                </c:pt>
                <c:pt idx="6201">
                  <c:v>6.9989967000000002</c:v>
                </c:pt>
                <c:pt idx="6202">
                  <c:v>6.9966359000000002</c:v>
                </c:pt>
                <c:pt idx="6203">
                  <c:v>6.9950260999999996</c:v>
                </c:pt>
                <c:pt idx="6204">
                  <c:v>6.993989</c:v>
                </c:pt>
                <c:pt idx="6205">
                  <c:v>6.9952765000000001</c:v>
                </c:pt>
                <c:pt idx="6206">
                  <c:v>6.9955987999999998</c:v>
                </c:pt>
                <c:pt idx="6207">
                  <c:v>6.9946685000000004</c:v>
                </c:pt>
                <c:pt idx="6208">
                  <c:v>6.9937386999999998</c:v>
                </c:pt>
                <c:pt idx="6209">
                  <c:v>6.9927010999999997</c:v>
                </c:pt>
                <c:pt idx="6210">
                  <c:v>6.9855470999999998</c:v>
                </c:pt>
                <c:pt idx="6211">
                  <c:v>6.9852252000000004</c:v>
                </c:pt>
                <c:pt idx="6212">
                  <c:v>6.9801102000000004</c:v>
                </c:pt>
                <c:pt idx="6213">
                  <c:v>6.9748516</c:v>
                </c:pt>
                <c:pt idx="6214">
                  <c:v>6.9747443000000002</c:v>
                </c:pt>
                <c:pt idx="6215">
                  <c:v>6.9758892000000001</c:v>
                </c:pt>
                <c:pt idx="6216">
                  <c:v>6.9686994999999996</c:v>
                </c:pt>
                <c:pt idx="6217">
                  <c:v>6.9647287999999996</c:v>
                </c:pt>
                <c:pt idx="6218">
                  <c:v>6.9591130999999997</c:v>
                </c:pt>
                <c:pt idx="6219">
                  <c:v>6.9577536999999996</c:v>
                </c:pt>
                <c:pt idx="6220">
                  <c:v>6.9564656999999999</c:v>
                </c:pt>
                <c:pt idx="6221">
                  <c:v>6.9534254000000004</c:v>
                </c:pt>
                <c:pt idx="6222">
                  <c:v>6.95364</c:v>
                </c:pt>
                <c:pt idx="6223">
                  <c:v>6.9550352000000002</c:v>
                </c:pt>
                <c:pt idx="6224">
                  <c:v>6.9544625</c:v>
                </c:pt>
                <c:pt idx="6225">
                  <c:v>6.9482388000000004</c:v>
                </c:pt>
                <c:pt idx="6226">
                  <c:v>6.9443039999999998</c:v>
                </c:pt>
                <c:pt idx="6227">
                  <c:v>6.9396896000000003</c:v>
                </c:pt>
                <c:pt idx="6228">
                  <c:v>6.9384017</c:v>
                </c:pt>
                <c:pt idx="6229">
                  <c:v>6.935111</c:v>
                </c:pt>
                <c:pt idx="6230">
                  <c:v>6.9358263000000004</c:v>
                </c:pt>
                <c:pt idx="6231">
                  <c:v>6.9320706999999997</c:v>
                </c:pt>
                <c:pt idx="6232">
                  <c:v>6.9350037999999996</c:v>
                </c:pt>
                <c:pt idx="6233">
                  <c:v>6.9288511000000002</c:v>
                </c:pt>
                <c:pt idx="6234">
                  <c:v>6.9261327000000001</c:v>
                </c:pt>
                <c:pt idx="6235">
                  <c:v>6.9216255999999996</c:v>
                </c:pt>
                <c:pt idx="6236">
                  <c:v>6.9171901</c:v>
                </c:pt>
                <c:pt idx="6237">
                  <c:v>6.9185495000000001</c:v>
                </c:pt>
                <c:pt idx="6238">
                  <c:v>6.9155445000000002</c:v>
                </c:pt>
                <c:pt idx="6239">
                  <c:v>6.9128261000000002</c:v>
                </c:pt>
                <c:pt idx="6240">
                  <c:v>6.9123611</c:v>
                </c:pt>
                <c:pt idx="6241">
                  <c:v>6.9127188000000004</c:v>
                </c:pt>
                <c:pt idx="6242">
                  <c:v>6.9133982999999999</c:v>
                </c:pt>
                <c:pt idx="6243">
                  <c:v>6.9049567999999999</c:v>
                </c:pt>
                <c:pt idx="6244">
                  <c:v>6.9030608999999998</c:v>
                </c:pt>
                <c:pt idx="6245">
                  <c:v>6.9039549999999998</c:v>
                </c:pt>
                <c:pt idx="6246">
                  <c:v>6.9030966999999999</c:v>
                </c:pt>
                <c:pt idx="6247">
                  <c:v>6.9027032999999998</c:v>
                </c:pt>
                <c:pt idx="6248">
                  <c:v>6.9013438000000003</c:v>
                </c:pt>
                <c:pt idx="6249">
                  <c:v>6.8979100999999998</c:v>
                </c:pt>
                <c:pt idx="6250">
                  <c:v>6.8989472000000003</c:v>
                </c:pt>
                <c:pt idx="6251">
                  <c:v>6.8963361000000001</c:v>
                </c:pt>
                <c:pt idx="6252">
                  <c:v>6.8947620000000001</c:v>
                </c:pt>
                <c:pt idx="6253">
                  <c:v>6.8934030999999996</c:v>
                </c:pt>
                <c:pt idx="6254">
                  <c:v>6.8940467999999999</c:v>
                </c:pt>
                <c:pt idx="6255">
                  <c:v>6.8936533999999998</c:v>
                </c:pt>
                <c:pt idx="6256">
                  <c:v>6.886857</c:v>
                </c:pt>
                <c:pt idx="6257">
                  <c:v>6.8845676999999998</c:v>
                </c:pt>
                <c:pt idx="6258">
                  <c:v>6.8822783999999997</c:v>
                </c:pt>
                <c:pt idx="6259">
                  <c:v>6.8812407999999996</c:v>
                </c:pt>
                <c:pt idx="6260">
                  <c:v>6.8779859999999999</c:v>
                </c:pt>
                <c:pt idx="6261">
                  <c:v>6.8755894</c:v>
                </c:pt>
                <c:pt idx="6262">
                  <c:v>6.8756608999999997</c:v>
                </c:pt>
                <c:pt idx="6263">
                  <c:v>6.8732642999999998</c:v>
                </c:pt>
                <c:pt idx="6264">
                  <c:v>6.8708676999999998</c:v>
                </c:pt>
                <c:pt idx="6265">
                  <c:v>6.8716903</c:v>
                </c:pt>
                <c:pt idx="6266">
                  <c:v>6.8717259999999998</c:v>
                </c:pt>
                <c:pt idx="6267">
                  <c:v>6.8711181000000003</c:v>
                </c:pt>
                <c:pt idx="6268">
                  <c:v>6.8715115000000004</c:v>
                </c:pt>
                <c:pt idx="6269">
                  <c:v>6.8670401999999999</c:v>
                </c:pt>
                <c:pt idx="6270">
                  <c:v>6.8628549999999997</c:v>
                </c:pt>
                <c:pt idx="6271">
                  <c:v>6.8615316999999996</c:v>
                </c:pt>
                <c:pt idx="6272">
                  <c:v>6.8624257999999996</c:v>
                </c:pt>
                <c:pt idx="6273">
                  <c:v>6.8624973000000002</c:v>
                </c:pt>
                <c:pt idx="6274">
                  <c:v>6.8602796000000001</c:v>
                </c:pt>
                <c:pt idx="6275">
                  <c:v>6.8612093999999999</c:v>
                </c:pt>
                <c:pt idx="6276">
                  <c:v>6.857132</c:v>
                </c:pt>
                <c:pt idx="6277">
                  <c:v>6.8567023000000002</c:v>
                </c:pt>
                <c:pt idx="6278">
                  <c:v>6.8552717999999997</c:v>
                </c:pt>
                <c:pt idx="6279">
                  <c:v>6.8538766000000004</c:v>
                </c:pt>
                <c:pt idx="6280">
                  <c:v>6.8534116999999997</c:v>
                </c:pt>
                <c:pt idx="6281">
                  <c:v>6.8527322000000002</c:v>
                </c:pt>
                <c:pt idx="6282">
                  <c:v>6.8537334999999997</c:v>
                </c:pt>
                <c:pt idx="6283">
                  <c:v>6.8523388000000001</c:v>
                </c:pt>
                <c:pt idx="6284">
                  <c:v>6.8523746000000001</c:v>
                </c:pt>
                <c:pt idx="6285">
                  <c:v>6.8518018999999999</c:v>
                </c:pt>
                <c:pt idx="6286">
                  <c:v>6.8522667999999998</c:v>
                </c:pt>
                <c:pt idx="6287">
                  <c:v>6.8423227999999998</c:v>
                </c:pt>
                <c:pt idx="6288">
                  <c:v>6.8422513</c:v>
                </c:pt>
                <c:pt idx="6289">
                  <c:v>6.8424658999999997</c:v>
                </c:pt>
                <c:pt idx="6290">
                  <c:v>6.8397474000000003</c:v>
                </c:pt>
                <c:pt idx="6291">
                  <c:v>6.8362774999999996</c:v>
                </c:pt>
                <c:pt idx="6292">
                  <c:v>6.8356694999999998</c:v>
                </c:pt>
                <c:pt idx="6293">
                  <c:v>6.8351331000000002</c:v>
                </c:pt>
                <c:pt idx="6294">
                  <c:v>6.8357767999999997</c:v>
                </c:pt>
                <c:pt idx="6295">
                  <c:v>6.8334875000000004</c:v>
                </c:pt>
                <c:pt idx="6296">
                  <c:v>6.8320569999999998</c:v>
                </c:pt>
                <c:pt idx="6297">
                  <c:v>6.8330583999999996</c:v>
                </c:pt>
                <c:pt idx="6298">
                  <c:v>6.8325576999999997</c:v>
                </c:pt>
                <c:pt idx="6299">
                  <c:v>6.8324145999999999</c:v>
                </c:pt>
                <c:pt idx="6300">
                  <c:v>6.8325576999999997</c:v>
                </c:pt>
                <c:pt idx="6301">
                  <c:v>6.8309120999999999</c:v>
                </c:pt>
                <c:pt idx="6302">
                  <c:v>6.8279791000000003</c:v>
                </c:pt>
                <c:pt idx="6303">
                  <c:v>6.8213258000000003</c:v>
                </c:pt>
                <c:pt idx="6304">
                  <c:v>6.8219336999999998</c:v>
                </c:pt>
                <c:pt idx="6305">
                  <c:v>6.8203955000000001</c:v>
                </c:pt>
                <c:pt idx="6306">
                  <c:v>6.8201093999999998</c:v>
                </c:pt>
                <c:pt idx="6307">
                  <c:v>6.8170333000000003</c:v>
                </c:pt>
                <c:pt idx="6308">
                  <c:v>6.8170333000000003</c:v>
                </c:pt>
                <c:pt idx="6309">
                  <c:v>6.8155665000000001</c:v>
                </c:pt>
                <c:pt idx="6310">
                  <c:v>6.8174267000000004</c:v>
                </c:pt>
                <c:pt idx="6311">
                  <c:v>6.8150658999999996</c:v>
                </c:pt>
                <c:pt idx="6312">
                  <c:v>6.8141717999999996</c:v>
                </c:pt>
                <c:pt idx="6313">
                  <c:v>6.8144936999999999</c:v>
                </c:pt>
                <c:pt idx="6314">
                  <c:v>6.8144936999999999</c:v>
                </c:pt>
                <c:pt idx="6315">
                  <c:v>6.8094859000000003</c:v>
                </c:pt>
                <c:pt idx="6316">
                  <c:v>6.8121327999999997</c:v>
                </c:pt>
                <c:pt idx="6317">
                  <c:v>6.8121327999999997</c:v>
                </c:pt>
                <c:pt idx="6318">
                  <c:v>6.8112025000000003</c:v>
                </c:pt>
                <c:pt idx="6319">
                  <c:v>6.8019023000000001</c:v>
                </c:pt>
                <c:pt idx="6320">
                  <c:v>6.8021168999999997</c:v>
                </c:pt>
                <c:pt idx="6321">
                  <c:v>6.7943549000000001</c:v>
                </c:pt>
                <c:pt idx="6322">
                  <c:v>6.7917437999999999</c:v>
                </c:pt>
                <c:pt idx="6323">
                  <c:v>6.7904916000000002</c:v>
                </c:pt>
                <c:pt idx="6324">
                  <c:v>6.7918868000000003</c:v>
                </c:pt>
                <c:pt idx="6325">
                  <c:v>6.7895260000000004</c:v>
                </c:pt>
                <c:pt idx="6326">
                  <c:v>6.7810483000000001</c:v>
                </c:pt>
                <c:pt idx="6327">
                  <c:v>6.7750029999999999</c:v>
                </c:pt>
                <c:pt idx="6328">
                  <c:v>6.7763624</c:v>
                </c:pt>
                <c:pt idx="6329">
                  <c:v>6.7738227999999996</c:v>
                </c:pt>
                <c:pt idx="6330">
                  <c:v>6.7721771999999998</c:v>
                </c:pt>
                <c:pt idx="6331">
                  <c:v>6.7702097999999999</c:v>
                </c:pt>
                <c:pt idx="6332">
                  <c:v>6.7698521999999999</c:v>
                </c:pt>
                <c:pt idx="6333">
                  <c:v>6.7693871999999997</c:v>
                </c:pt>
                <c:pt idx="6334">
                  <c:v>6.7592287000000004</c:v>
                </c:pt>
                <c:pt idx="6335">
                  <c:v>6.7576546999999998</c:v>
                </c:pt>
                <c:pt idx="6336">
                  <c:v>6.7528256999999998</c:v>
                </c:pt>
                <c:pt idx="6337">
                  <c:v>6.7521100000000001</c:v>
                </c:pt>
                <c:pt idx="6338">
                  <c:v>6.7499637999999997</c:v>
                </c:pt>
                <c:pt idx="6339">
                  <c:v>6.7495703999999996</c:v>
                </c:pt>
                <c:pt idx="6340">
                  <c:v>6.7499279999999997</c:v>
                </c:pt>
                <c:pt idx="6341">
                  <c:v>6.7437757999999999</c:v>
                </c:pt>
                <c:pt idx="6342">
                  <c:v>6.7403417000000001</c:v>
                </c:pt>
                <c:pt idx="6343">
                  <c:v>6.7377304999999996</c:v>
                </c:pt>
                <c:pt idx="6344">
                  <c:v>6.7343326000000001</c:v>
                </c:pt>
                <c:pt idx="6345">
                  <c:v>6.7322221000000004</c:v>
                </c:pt>
                <c:pt idx="6346">
                  <c:v>6.7298612999999996</c:v>
                </c:pt>
                <c:pt idx="6347">
                  <c:v>6.7321147999999997</c:v>
                </c:pt>
                <c:pt idx="6348">
                  <c:v>6.7308269000000003</c:v>
                </c:pt>
                <c:pt idx="6349">
                  <c:v>6.7289667</c:v>
                </c:pt>
                <c:pt idx="6350">
                  <c:v>6.7283587000000002</c:v>
                </c:pt>
                <c:pt idx="6351">
                  <c:v>6.7289667</c:v>
                </c:pt>
                <c:pt idx="6352">
                  <c:v>6.7199882999999998</c:v>
                </c:pt>
                <c:pt idx="6353">
                  <c:v>6.7187365999999997</c:v>
                </c:pt>
                <c:pt idx="6354">
                  <c:v>6.7181281999999998</c:v>
                </c:pt>
                <c:pt idx="6355">
                  <c:v>6.7146229999999996</c:v>
                </c:pt>
                <c:pt idx="6356">
                  <c:v>6.7112246000000004</c:v>
                </c:pt>
                <c:pt idx="6357">
                  <c:v>6.7106523999999999</c:v>
                </c:pt>
                <c:pt idx="6358">
                  <c:v>6.7098297999999996</c:v>
                </c:pt>
                <c:pt idx="6359">
                  <c:v>6.7109027000000001</c:v>
                </c:pt>
                <c:pt idx="6360">
                  <c:v>6.7104378000000002</c:v>
                </c:pt>
                <c:pt idx="6361">
                  <c:v>6.7092575999999999</c:v>
                </c:pt>
                <c:pt idx="6362">
                  <c:v>6.6983832999999997</c:v>
                </c:pt>
                <c:pt idx="6363">
                  <c:v>6.6993847000000004</c:v>
                </c:pt>
                <c:pt idx="6364">
                  <c:v>6.6969165999999998</c:v>
                </c:pt>
                <c:pt idx="6365">
                  <c:v>6.6930889999999996</c:v>
                </c:pt>
                <c:pt idx="6366">
                  <c:v>6.6949491999999999</c:v>
                </c:pt>
                <c:pt idx="6367">
                  <c:v>6.6902990000000004</c:v>
                </c:pt>
                <c:pt idx="6368">
                  <c:v>6.6886535</c:v>
                </c:pt>
                <c:pt idx="6369">
                  <c:v>6.6900487000000002</c:v>
                </c:pt>
                <c:pt idx="6370">
                  <c:v>6.6899414000000004</c:v>
                </c:pt>
                <c:pt idx="6371">
                  <c:v>6.6904063000000003</c:v>
                </c:pt>
                <c:pt idx="6372">
                  <c:v>6.6896911000000001</c:v>
                </c:pt>
                <c:pt idx="6373">
                  <c:v>6.6876163000000002</c:v>
                </c:pt>
                <c:pt idx="6374">
                  <c:v>6.6889042999999999</c:v>
                </c:pt>
                <c:pt idx="6375">
                  <c:v>6.6908355000000004</c:v>
                </c:pt>
                <c:pt idx="6376">
                  <c:v>6.6837172999999996</c:v>
                </c:pt>
                <c:pt idx="6377">
                  <c:v>6.6781731000000004</c:v>
                </c:pt>
                <c:pt idx="6378">
                  <c:v>6.6807841999999997</c:v>
                </c:pt>
                <c:pt idx="6379">
                  <c:v>6.6762414000000003</c:v>
                </c:pt>
                <c:pt idx="6380">
                  <c:v>6.6733440999999996</c:v>
                </c:pt>
                <c:pt idx="6381">
                  <c:v>6.6726641999999998</c:v>
                </c:pt>
                <c:pt idx="6382">
                  <c:v>6.6730938000000002</c:v>
                </c:pt>
                <c:pt idx="6383">
                  <c:v>6.6701245</c:v>
                </c:pt>
                <c:pt idx="6384">
                  <c:v>6.6699457000000004</c:v>
                </c:pt>
                <c:pt idx="6385">
                  <c:v>6.6710190999999996</c:v>
                </c:pt>
                <c:pt idx="6386">
                  <c:v>6.6690516000000004</c:v>
                </c:pt>
                <c:pt idx="6387">
                  <c:v>6.6682644</c:v>
                </c:pt>
                <c:pt idx="6388">
                  <c:v>6.6684437000000001</c:v>
                </c:pt>
                <c:pt idx="6389">
                  <c:v>6.6645446000000002</c:v>
                </c:pt>
                <c:pt idx="6390">
                  <c:v>6.6580700999999998</c:v>
                </c:pt>
                <c:pt idx="6391">
                  <c:v>6.6583562000000001</c:v>
                </c:pt>
                <c:pt idx="6392">
                  <c:v>6.6557807999999996</c:v>
                </c:pt>
                <c:pt idx="6393">
                  <c:v>6.6533483999999996</c:v>
                </c:pt>
                <c:pt idx="6394">
                  <c:v>6.6528478</c:v>
                </c:pt>
                <c:pt idx="6395">
                  <c:v>6.6526332000000004</c:v>
                </c:pt>
                <c:pt idx="6396">
                  <c:v>6.6515598000000002</c:v>
                </c:pt>
                <c:pt idx="6397">
                  <c:v>6.6494850999999997</c:v>
                </c:pt>
                <c:pt idx="6398">
                  <c:v>6.6489129</c:v>
                </c:pt>
                <c:pt idx="6399">
                  <c:v>6.6489129</c:v>
                </c:pt>
                <c:pt idx="6400">
                  <c:v>6.6469455000000002</c:v>
                </c:pt>
                <c:pt idx="6401">
                  <c:v>6.6491632000000003</c:v>
                </c:pt>
                <c:pt idx="6402">
                  <c:v>6.6474818999999998</c:v>
                </c:pt>
                <c:pt idx="6403">
                  <c:v>6.6478038000000002</c:v>
                </c:pt>
                <c:pt idx="6404">
                  <c:v>6.6465877999999998</c:v>
                </c:pt>
                <c:pt idx="6405">
                  <c:v>6.6473389000000003</c:v>
                </c:pt>
                <c:pt idx="6406">
                  <c:v>6.6457294999999998</c:v>
                </c:pt>
                <c:pt idx="6407">
                  <c:v>6.6436191000000004</c:v>
                </c:pt>
                <c:pt idx="6408">
                  <c:v>6.6402922000000002</c:v>
                </c:pt>
                <c:pt idx="6409">
                  <c:v>6.6370373000000003</c:v>
                </c:pt>
                <c:pt idx="6410">
                  <c:v>6.6383247000000001</c:v>
                </c:pt>
                <c:pt idx="6411">
                  <c:v>6.6353559000000004</c:v>
                </c:pt>
                <c:pt idx="6412">
                  <c:v>6.6322083000000003</c:v>
                </c:pt>
                <c:pt idx="6413">
                  <c:v>6.6322083000000003</c:v>
                </c:pt>
                <c:pt idx="6414">
                  <c:v>6.6310992000000004</c:v>
                </c:pt>
                <c:pt idx="6415">
                  <c:v>6.6284165000000002</c:v>
                </c:pt>
                <c:pt idx="6416">
                  <c:v>6.6272358999999996</c:v>
                </c:pt>
                <c:pt idx="6417">
                  <c:v>6.6294179</c:v>
                </c:pt>
                <c:pt idx="6418">
                  <c:v>6.6279158999999996</c:v>
                </c:pt>
                <c:pt idx="6419">
                  <c:v>6.6292748000000001</c:v>
                </c:pt>
                <c:pt idx="6420">
                  <c:v>6.6267351999999997</c:v>
                </c:pt>
                <c:pt idx="6421">
                  <c:v>6.6277727999999998</c:v>
                </c:pt>
                <c:pt idx="6422">
                  <c:v>6.6237307000000003</c:v>
                </c:pt>
                <c:pt idx="6423">
                  <c:v>6.6168269999999998</c:v>
                </c:pt>
                <c:pt idx="6424">
                  <c:v>6.6175065000000002</c:v>
                </c:pt>
                <c:pt idx="6425">
                  <c:v>6.6181501999999996</c:v>
                </c:pt>
                <c:pt idx="6426">
                  <c:v>6.6154317999999996</c:v>
                </c:pt>
                <c:pt idx="6427">
                  <c:v>6.6116047</c:v>
                </c:pt>
                <c:pt idx="6428">
                  <c:v>6.6133213</c:v>
                </c:pt>
                <c:pt idx="6429">
                  <c:v>6.6129993999999996</c:v>
                </c:pt>
                <c:pt idx="6430">
                  <c:v>6.6101022</c:v>
                </c:pt>
                <c:pt idx="6431">
                  <c:v>6.6090287999999999</c:v>
                </c:pt>
                <c:pt idx="6432">
                  <c:v>6.6084208000000002</c:v>
                </c:pt>
                <c:pt idx="6433">
                  <c:v>6.6089573000000001</c:v>
                </c:pt>
                <c:pt idx="6434">
                  <c:v>6.6095300000000003</c:v>
                </c:pt>
                <c:pt idx="6435">
                  <c:v>6.6094942000000003</c:v>
                </c:pt>
                <c:pt idx="6436">
                  <c:v>6.6104598000000001</c:v>
                </c:pt>
                <c:pt idx="6437">
                  <c:v>6.6062745999999999</c:v>
                </c:pt>
                <c:pt idx="6438">
                  <c:v>6.601553</c:v>
                </c:pt>
                <c:pt idx="6439">
                  <c:v>6.5987988</c:v>
                </c:pt>
                <c:pt idx="6440">
                  <c:v>6.5995140000000001</c:v>
                </c:pt>
                <c:pt idx="6441">
                  <c:v>6.5982981000000001</c:v>
                </c:pt>
                <c:pt idx="6442">
                  <c:v>6.5999432000000002</c:v>
                </c:pt>
                <c:pt idx="6443">
                  <c:v>6.5975823</c:v>
                </c:pt>
                <c:pt idx="6444">
                  <c:v>6.5927176000000003</c:v>
                </c:pt>
                <c:pt idx="6445">
                  <c:v>6.5900350000000003</c:v>
                </c:pt>
                <c:pt idx="6446">
                  <c:v>6.5898203999999998</c:v>
                </c:pt>
                <c:pt idx="6447">
                  <c:v>6.5875668999999997</c:v>
                </c:pt>
                <c:pt idx="6448">
                  <c:v>6.5867801000000004</c:v>
                </c:pt>
                <c:pt idx="6449">
                  <c:v>6.5882106</c:v>
                </c:pt>
                <c:pt idx="6450">
                  <c:v>6.5769072</c:v>
                </c:pt>
                <c:pt idx="6451">
                  <c:v>6.5747609000000002</c:v>
                </c:pt>
                <c:pt idx="6452">
                  <c:v>6.5717563999999999</c:v>
                </c:pt>
                <c:pt idx="6453">
                  <c:v>6.5671061999999996</c:v>
                </c:pt>
                <c:pt idx="6454">
                  <c:v>6.5663910000000003</c:v>
                </c:pt>
                <c:pt idx="6455">
                  <c:v>6.5681076000000003</c:v>
                </c:pt>
                <c:pt idx="6456">
                  <c:v>6.5576271999999998</c:v>
                </c:pt>
                <c:pt idx="6457">
                  <c:v>6.5576629999999998</c:v>
                </c:pt>
                <c:pt idx="6458">
                  <c:v>6.5581994000000003</c:v>
                </c:pt>
                <c:pt idx="6459">
                  <c:v>6.5525475000000002</c:v>
                </c:pt>
                <c:pt idx="6460">
                  <c:v>6.5495786999999996</c:v>
                </c:pt>
                <c:pt idx="6461">
                  <c:v>6.5488276000000001</c:v>
                </c:pt>
                <c:pt idx="6462">
                  <c:v>6.5479688999999999</c:v>
                </c:pt>
                <c:pt idx="6463">
                  <c:v>6.54847</c:v>
                </c:pt>
                <c:pt idx="6464">
                  <c:v>6.5364151000000001</c:v>
                </c:pt>
                <c:pt idx="6465">
                  <c:v>6.5354137000000003</c:v>
                </c:pt>
                <c:pt idx="6466">
                  <c:v>6.5321226000000001</c:v>
                </c:pt>
                <c:pt idx="6467">
                  <c:v>6.5299411000000003</c:v>
                </c:pt>
                <c:pt idx="6468">
                  <c:v>6.5275439999999998</c:v>
                </c:pt>
                <c:pt idx="6469">
                  <c:v>6.5252189999999999</c:v>
                </c:pt>
                <c:pt idx="6470">
                  <c:v>6.5255770999999996</c:v>
                </c:pt>
                <c:pt idx="6471">
                  <c:v>6.5175643000000001</c:v>
                </c:pt>
                <c:pt idx="6472">
                  <c:v>6.5121988999999996</c:v>
                </c:pt>
                <c:pt idx="6473">
                  <c:v>6.5118055000000004</c:v>
                </c:pt>
                <c:pt idx="6474">
                  <c:v>6.5102314999999997</c:v>
                </c:pt>
                <c:pt idx="6475">
                  <c:v>6.5126638000000003</c:v>
                </c:pt>
                <c:pt idx="6476">
                  <c:v>6.5100169000000001</c:v>
                </c:pt>
                <c:pt idx="6477">
                  <c:v>6.5068330999999997</c:v>
                </c:pt>
                <c:pt idx="6478">
                  <c:v>6.5076203000000001</c:v>
                </c:pt>
                <c:pt idx="6479">
                  <c:v>6.5070834</c:v>
                </c:pt>
                <c:pt idx="6480">
                  <c:v>6.5072627000000001</c:v>
                </c:pt>
                <c:pt idx="6481">
                  <c:v>6.4999294000000001</c:v>
                </c:pt>
                <c:pt idx="6482">
                  <c:v>6.4983559</c:v>
                </c:pt>
                <c:pt idx="6483">
                  <c:v>6.4915953000000002</c:v>
                </c:pt>
                <c:pt idx="6484">
                  <c:v>6.4918813999999996</c:v>
                </c:pt>
                <c:pt idx="6485">
                  <c:v>6.4889836000000001</c:v>
                </c:pt>
                <c:pt idx="6486">
                  <c:v>6.4868021000000002</c:v>
                </c:pt>
                <c:pt idx="6487">
                  <c:v>6.4851207999999998</c:v>
                </c:pt>
                <c:pt idx="6488">
                  <c:v>6.4865513000000004</c:v>
                </c:pt>
                <c:pt idx="6489">
                  <c:v>6.4858718</c:v>
                </c:pt>
                <c:pt idx="6490">
                  <c:v>6.4853711000000001</c:v>
                </c:pt>
                <c:pt idx="6491">
                  <c:v>6.4847273999999997</c:v>
                </c:pt>
                <c:pt idx="6492">
                  <c:v>6.4764999999999997</c:v>
                </c:pt>
                <c:pt idx="6493">
                  <c:v>6.4760350999999998</c:v>
                </c:pt>
                <c:pt idx="6494">
                  <c:v>6.4759636</c:v>
                </c:pt>
                <c:pt idx="6495">
                  <c:v>6.4707407999999997</c:v>
                </c:pt>
                <c:pt idx="6496">
                  <c:v>6.4711347000000004</c:v>
                </c:pt>
                <c:pt idx="6497">
                  <c:v>6.4708123000000004</c:v>
                </c:pt>
                <c:pt idx="6498">
                  <c:v>6.4705976999999999</c:v>
                </c:pt>
                <c:pt idx="6499">
                  <c:v>6.4673429000000002</c:v>
                </c:pt>
                <c:pt idx="6500">
                  <c:v>6.4690599000000004</c:v>
                </c:pt>
                <c:pt idx="6501">
                  <c:v>6.4670567999999999</c:v>
                </c:pt>
                <c:pt idx="6502">
                  <c:v>6.4654468999999999</c:v>
                </c:pt>
                <c:pt idx="6503">
                  <c:v>6.4647674999999998</c:v>
                </c:pt>
                <c:pt idx="6504">
                  <c:v>6.4673071000000002</c:v>
                </c:pt>
                <c:pt idx="6505">
                  <c:v>6.4622278</c:v>
                </c:pt>
                <c:pt idx="6506">
                  <c:v>6.4677005000000003</c:v>
                </c:pt>
                <c:pt idx="6507">
                  <c:v>6.4640880000000003</c:v>
                </c:pt>
                <c:pt idx="6508">
                  <c:v>6.4577923000000004</c:v>
                </c:pt>
                <c:pt idx="6509">
                  <c:v>6.4550023000000003</c:v>
                </c:pt>
                <c:pt idx="6510">
                  <c:v>6.4555745</c:v>
                </c:pt>
                <c:pt idx="6511">
                  <c:v>6.4530348999999996</c:v>
                </c:pt>
                <c:pt idx="6512">
                  <c:v>6.4493860999999999</c:v>
                </c:pt>
                <c:pt idx="6513">
                  <c:v>6.4498509999999998</c:v>
                </c:pt>
                <c:pt idx="6514">
                  <c:v>6.4487066000000004</c:v>
                </c:pt>
                <c:pt idx="6515">
                  <c:v>6.4452008999999997</c:v>
                </c:pt>
                <c:pt idx="6516">
                  <c:v>6.4445214000000002</c:v>
                </c:pt>
                <c:pt idx="6517">
                  <c:v>6.4448432999999996</c:v>
                </c:pt>
                <c:pt idx="6518">
                  <c:v>6.4431262</c:v>
                </c:pt>
                <c:pt idx="6519">
                  <c:v>6.4443425999999997</c:v>
                </c:pt>
                <c:pt idx="6520">
                  <c:v>6.4440565000000003</c:v>
                </c:pt>
                <c:pt idx="6521">
                  <c:v>6.4435196000000001</c:v>
                </c:pt>
                <c:pt idx="6522">
                  <c:v>6.4400858999999997</c:v>
                </c:pt>
                <c:pt idx="6523">
                  <c:v>6.4362225999999998</c:v>
                </c:pt>
                <c:pt idx="6524">
                  <c:v>6.4358649000000003</c:v>
                </c:pt>
                <c:pt idx="6525">
                  <c:v>6.4326816000000004</c:v>
                </c:pt>
                <c:pt idx="6526">
                  <c:v>6.429462</c:v>
                </c:pt>
                <c:pt idx="6527">
                  <c:v>6.4268508000000004</c:v>
                </c:pt>
                <c:pt idx="6528">
                  <c:v>6.4283891000000004</c:v>
                </c:pt>
                <c:pt idx="6529">
                  <c:v>6.4272441999999996</c:v>
                </c:pt>
                <c:pt idx="6530">
                  <c:v>6.4239892999999997</c:v>
                </c:pt>
                <c:pt idx="6531">
                  <c:v>6.4266719999999999</c:v>
                </c:pt>
                <c:pt idx="6532">
                  <c:v>6.4254917999999996</c:v>
                </c:pt>
                <c:pt idx="6533">
                  <c:v>6.4258137</c:v>
                </c:pt>
                <c:pt idx="6534">
                  <c:v>6.4258493999999997</c:v>
                </c:pt>
                <c:pt idx="6535">
                  <c:v>6.4239892999999997</c:v>
                </c:pt>
                <c:pt idx="6536">
                  <c:v>6.4232383000000004</c:v>
                </c:pt>
                <c:pt idx="6537">
                  <c:v>6.4245257000000002</c:v>
                </c:pt>
                <c:pt idx="6538">
                  <c:v>6.4240966000000004</c:v>
                </c:pt>
                <c:pt idx="6539">
                  <c:v>6.4254917999999996</c:v>
                </c:pt>
                <c:pt idx="6540">
                  <c:v>6.4231305000000001</c:v>
                </c:pt>
                <c:pt idx="6541">
                  <c:v>6.4183016000000004</c:v>
                </c:pt>
                <c:pt idx="6542">
                  <c:v>6.4149035999999997</c:v>
                </c:pt>
                <c:pt idx="6543">
                  <c:v>6.4150109000000004</c:v>
                </c:pt>
                <c:pt idx="6544">
                  <c:v>6.4113978999999999</c:v>
                </c:pt>
                <c:pt idx="6545">
                  <c:v>6.4079284999999997</c:v>
                </c:pt>
                <c:pt idx="6546">
                  <c:v>6.4074635999999998</c:v>
                </c:pt>
                <c:pt idx="6547">
                  <c:v>6.4084649000000002</c:v>
                </c:pt>
                <c:pt idx="6548">
                  <c:v>6.4074277999999998</c:v>
                </c:pt>
                <c:pt idx="6549">
                  <c:v>6.4043869999999998</c:v>
                </c:pt>
                <c:pt idx="6550">
                  <c:v>6.4033141000000002</c:v>
                </c:pt>
                <c:pt idx="6551">
                  <c:v>6.4050669999999998</c:v>
                </c:pt>
                <c:pt idx="6552">
                  <c:v>6.4032425999999996</c:v>
                </c:pt>
                <c:pt idx="6553">
                  <c:v>6.4038506000000002</c:v>
                </c:pt>
                <c:pt idx="6554">
                  <c:v>6.4046016000000003</c:v>
                </c:pt>
                <c:pt idx="6555">
                  <c:v>6.4042439</c:v>
                </c:pt>
                <c:pt idx="6556">
                  <c:v>6.3952298000000001</c:v>
                </c:pt>
                <c:pt idx="6557">
                  <c:v>6.3956947</c:v>
                </c:pt>
                <c:pt idx="6558">
                  <c:v>6.3961601000000003</c:v>
                </c:pt>
                <c:pt idx="6559">
                  <c:v>6.3910803999999999</c:v>
                </c:pt>
                <c:pt idx="6560">
                  <c:v>6.3882903999999998</c:v>
                </c:pt>
                <c:pt idx="6561">
                  <c:v>6.3877182000000001</c:v>
                </c:pt>
                <c:pt idx="6562">
                  <c:v>6.3883261999999998</c:v>
                </c:pt>
                <c:pt idx="6563">
                  <c:v>6.3843198000000001</c:v>
                </c:pt>
                <c:pt idx="6564">
                  <c:v>6.3829966000000002</c:v>
                </c:pt>
                <c:pt idx="6565">
                  <c:v>6.3822812999999998</c:v>
                </c:pt>
                <c:pt idx="6566">
                  <c:v>6.3824601000000003</c:v>
                </c:pt>
                <c:pt idx="6567">
                  <c:v>6.3839978999999998</c:v>
                </c:pt>
                <c:pt idx="6568">
                  <c:v>6.3849282000000001</c:v>
                </c:pt>
                <c:pt idx="6569">
                  <c:v>6.3838906</c:v>
                </c:pt>
                <c:pt idx="6570">
                  <c:v>6.3848209000000002</c:v>
                </c:pt>
                <c:pt idx="6571">
                  <c:v>6.3783107000000001</c:v>
                </c:pt>
                <c:pt idx="6572">
                  <c:v>6.3744116000000002</c:v>
                </c:pt>
                <c:pt idx="6573">
                  <c:v>6.3716216000000001</c:v>
                </c:pt>
                <c:pt idx="6574">
                  <c:v>6.3676510000000004</c:v>
                </c:pt>
                <c:pt idx="6575">
                  <c:v>6.3650041000000002</c:v>
                </c:pt>
                <c:pt idx="6576">
                  <c:v>6.3635014999999999</c:v>
                </c:pt>
                <c:pt idx="6577">
                  <c:v>6.3640737999999999</c:v>
                </c:pt>
                <c:pt idx="6578">
                  <c:v>6.3633943000000004</c:v>
                </c:pt>
                <c:pt idx="6579">
                  <c:v>6.3644318999999996</c:v>
                </c:pt>
                <c:pt idx="6580">
                  <c:v>6.3636087999999997</c:v>
                </c:pt>
                <c:pt idx="6581">
                  <c:v>6.3535576000000002</c:v>
                </c:pt>
                <c:pt idx="6582">
                  <c:v>6.3520908</c:v>
                </c:pt>
                <c:pt idx="6583">
                  <c:v>6.3491578000000004</c:v>
                </c:pt>
                <c:pt idx="6584">
                  <c:v>6.3470472999999998</c:v>
                </c:pt>
                <c:pt idx="6585">
                  <c:v>6.3431839999999999</c:v>
                </c:pt>
                <c:pt idx="6586">
                  <c:v>6.3433628000000004</c:v>
                </c:pt>
                <c:pt idx="6587">
                  <c:v>6.3420753000000003</c:v>
                </c:pt>
                <c:pt idx="6588">
                  <c:v>6.3450799</c:v>
                </c:pt>
                <c:pt idx="6589">
                  <c:v>6.3441858</c:v>
                </c:pt>
                <c:pt idx="6590">
                  <c:v>6.3368168000000002</c:v>
                </c:pt>
                <c:pt idx="6591">
                  <c:v>6.3338121999999997</c:v>
                </c:pt>
                <c:pt idx="6592">
                  <c:v>6.3294839999999999</c:v>
                </c:pt>
                <c:pt idx="6593">
                  <c:v>6.3284469000000003</c:v>
                </c:pt>
                <c:pt idx="6594">
                  <c:v>6.3245478000000004</c:v>
                </c:pt>
                <c:pt idx="6595">
                  <c:v>6.3229021999999997</c:v>
                </c:pt>
                <c:pt idx="6596">
                  <c:v>6.3217936000000003</c:v>
                </c:pt>
                <c:pt idx="6597">
                  <c:v>6.3215075000000001</c:v>
                </c:pt>
                <c:pt idx="6598">
                  <c:v>6.3136020000000004</c:v>
                </c:pt>
                <c:pt idx="6599">
                  <c:v>6.3137449999999999</c:v>
                </c:pt>
                <c:pt idx="6600">
                  <c:v>6.3087372999999998</c:v>
                </c:pt>
                <c:pt idx="6601">
                  <c:v>6.3052320000000002</c:v>
                </c:pt>
                <c:pt idx="6602">
                  <c:v>6.3040871999999997</c:v>
                </c:pt>
                <c:pt idx="6603">
                  <c:v>6.3017621000000004</c:v>
                </c:pt>
                <c:pt idx="6604">
                  <c:v>6.3035864999999998</c:v>
                </c:pt>
                <c:pt idx="6605">
                  <c:v>6.3024057999999998</c:v>
                </c:pt>
                <c:pt idx="6606">
                  <c:v>6.3006891999999999</c:v>
                </c:pt>
                <c:pt idx="6607">
                  <c:v>6.2921757999999999</c:v>
                </c:pt>
                <c:pt idx="6608">
                  <c:v>6.2923188000000003</c:v>
                </c:pt>
                <c:pt idx="6609">
                  <c:v>6.2943935</c:v>
                </c:pt>
                <c:pt idx="6610">
                  <c:v>6.2937855999999996</c:v>
                </c:pt>
                <c:pt idx="6611">
                  <c:v>6.2876687000000002</c:v>
                </c:pt>
                <c:pt idx="6612">
                  <c:v>6.2876687000000002</c:v>
                </c:pt>
                <c:pt idx="6613">
                  <c:v>6.2838054000000003</c:v>
                </c:pt>
                <c:pt idx="6614">
                  <c:v>6.2811941999999998</c:v>
                </c:pt>
                <c:pt idx="6615">
                  <c:v>6.2824821000000002</c:v>
                </c:pt>
                <c:pt idx="6616">
                  <c:v>6.2821597999999996</c:v>
                </c:pt>
                <c:pt idx="6617">
                  <c:v>6.2793340999999998</c:v>
                </c:pt>
                <c:pt idx="6618">
                  <c:v>6.2697835</c:v>
                </c:pt>
                <c:pt idx="6619">
                  <c:v>6.2709279000000002</c:v>
                </c:pt>
                <c:pt idx="6620">
                  <c:v>6.2643465999999997</c:v>
                </c:pt>
                <c:pt idx="6621">
                  <c:v>6.2656340999999998</c:v>
                </c:pt>
                <c:pt idx="6622">
                  <c:v>6.2599111000000001</c:v>
                </c:pt>
                <c:pt idx="6623">
                  <c:v>6.2606263000000002</c:v>
                </c:pt>
                <c:pt idx="6624">
                  <c:v>6.2625580000000003</c:v>
                </c:pt>
                <c:pt idx="6625">
                  <c:v>6.2609481999999996</c:v>
                </c:pt>
                <c:pt idx="6626">
                  <c:v>6.2540445</c:v>
                </c:pt>
                <c:pt idx="6627">
                  <c:v>6.2517551999999998</c:v>
                </c:pt>
                <c:pt idx="6628">
                  <c:v>6.2497878</c:v>
                </c:pt>
                <c:pt idx="6629">
                  <c:v>6.2529358999999998</c:v>
                </c:pt>
                <c:pt idx="6630">
                  <c:v>6.2503599999999997</c:v>
                </c:pt>
                <c:pt idx="6631">
                  <c:v>6.2449946000000001</c:v>
                </c:pt>
                <c:pt idx="6632">
                  <c:v>6.2461395</c:v>
                </c:pt>
                <c:pt idx="6633">
                  <c:v>6.2402372000000002</c:v>
                </c:pt>
                <c:pt idx="6634">
                  <c:v>6.2409882999999997</c:v>
                </c:pt>
                <c:pt idx="6635">
                  <c:v>6.2421689000000002</c:v>
                </c:pt>
                <c:pt idx="6636">
                  <c:v>6.2409882999999997</c:v>
                </c:pt>
                <c:pt idx="6637">
                  <c:v>6.2338699999999996</c:v>
                </c:pt>
                <c:pt idx="6638">
                  <c:v>6.2296848000000002</c:v>
                </c:pt>
                <c:pt idx="6639">
                  <c:v>6.2243909999999998</c:v>
                </c:pt>
                <c:pt idx="6640">
                  <c:v>6.2268233000000004</c:v>
                </c:pt>
                <c:pt idx="6641">
                  <c:v>6.2221374999999997</c:v>
                </c:pt>
                <c:pt idx="6642">
                  <c:v>6.2220301999999998</c:v>
                </c:pt>
                <c:pt idx="6643">
                  <c:v>6.2182741000000004</c:v>
                </c:pt>
                <c:pt idx="6644">
                  <c:v>6.2158059999999997</c:v>
                </c:pt>
                <c:pt idx="6645">
                  <c:v>6.2151623000000003</c:v>
                </c:pt>
                <c:pt idx="6646">
                  <c:v>6.2104049000000003</c:v>
                </c:pt>
                <c:pt idx="6647">
                  <c:v>6.2095818999999999</c:v>
                </c:pt>
                <c:pt idx="6648">
                  <c:v>6.2046814000000001</c:v>
                </c:pt>
                <c:pt idx="6649">
                  <c:v>6.2054686999999999</c:v>
                </c:pt>
                <c:pt idx="6650">
                  <c:v>6.2058263</c:v>
                </c:pt>
                <c:pt idx="6651">
                  <c:v>6.2060408999999996</c:v>
                </c:pt>
                <c:pt idx="6652">
                  <c:v>6.2077222000000001</c:v>
                </c:pt>
                <c:pt idx="6653">
                  <c:v>6.2009616000000003</c:v>
                </c:pt>
                <c:pt idx="6654">
                  <c:v>6.1970625000000004</c:v>
                </c:pt>
                <c:pt idx="6655">
                  <c:v>6.1934494999999998</c:v>
                </c:pt>
                <c:pt idx="6656">
                  <c:v>6.1902303999999999</c:v>
                </c:pt>
                <c:pt idx="6657">
                  <c:v>6.1882272</c:v>
                </c:pt>
                <c:pt idx="6658">
                  <c:v>6.1874403999999998</c:v>
                </c:pt>
                <c:pt idx="6659">
                  <c:v>6.1859020999999998</c:v>
                </c:pt>
                <c:pt idx="6660">
                  <c:v>6.1852942000000004</c:v>
                </c:pt>
                <c:pt idx="6661">
                  <c:v>6.1865100999999996</c:v>
                </c:pt>
                <c:pt idx="6662">
                  <c:v>6.1831120999999998</c:v>
                </c:pt>
                <c:pt idx="6663">
                  <c:v>6.1754211999999997</c:v>
                </c:pt>
                <c:pt idx="6664">
                  <c:v>6.1754211999999997</c:v>
                </c:pt>
                <c:pt idx="6665">
                  <c:v>6.1755285000000004</c:v>
                </c:pt>
                <c:pt idx="6666">
                  <c:v>6.1759582000000002</c:v>
                </c:pt>
                <c:pt idx="6667">
                  <c:v>6.1748133000000003</c:v>
                </c:pt>
                <c:pt idx="6668">
                  <c:v>6.1689115000000001</c:v>
                </c:pt>
                <c:pt idx="6669">
                  <c:v>6.1703061999999997</c:v>
                </c:pt>
                <c:pt idx="6670">
                  <c:v>6.1686249000000002</c:v>
                </c:pt>
                <c:pt idx="6671">
                  <c:v>6.1688399</c:v>
                </c:pt>
                <c:pt idx="6672">
                  <c:v>6.1671585999999996</c:v>
                </c:pt>
                <c:pt idx="6673">
                  <c:v>6.1665863999999999</c:v>
                </c:pt>
                <c:pt idx="6674">
                  <c:v>6.1665501999999996</c:v>
                </c:pt>
                <c:pt idx="6675">
                  <c:v>6.1662283000000002</c:v>
                </c:pt>
                <c:pt idx="6676">
                  <c:v>6.165978</c:v>
                </c:pt>
                <c:pt idx="6677">
                  <c:v>6.1652269000000004</c:v>
                </c:pt>
                <c:pt idx="6678">
                  <c:v>6.1656560999999996</c:v>
                </c:pt>
                <c:pt idx="6679">
                  <c:v>6.1652269000000004</c:v>
                </c:pt>
                <c:pt idx="6680">
                  <c:v>6.1660852000000004</c:v>
                </c:pt>
                <c:pt idx="6681">
                  <c:v>6.1634026000000004</c:v>
                </c:pt>
                <c:pt idx="6682">
                  <c:v>6.1558552000000004</c:v>
                </c:pt>
                <c:pt idx="6683">
                  <c:v>6.1541739</c:v>
                </c:pt>
                <c:pt idx="6684">
                  <c:v>6.1519918000000002</c:v>
                </c:pt>
                <c:pt idx="6685">
                  <c:v>6.1478782000000001</c:v>
                </c:pt>
                <c:pt idx="6686">
                  <c:v>6.1481643000000004</c:v>
                </c:pt>
                <c:pt idx="6687">
                  <c:v>6.1462687999999996</c:v>
                </c:pt>
                <c:pt idx="6688">
                  <c:v>6.1459106999999999</c:v>
                </c:pt>
                <c:pt idx="6689">
                  <c:v>6.1454816000000001</c:v>
                </c:pt>
                <c:pt idx="6690">
                  <c:v>6.1440868000000002</c:v>
                </c:pt>
                <c:pt idx="6691">
                  <c:v>6.1371473999999999</c:v>
                </c:pt>
                <c:pt idx="6692">
                  <c:v>6.1340351000000002</c:v>
                </c:pt>
                <c:pt idx="6693">
                  <c:v>6.1288128000000004</c:v>
                </c:pt>
                <c:pt idx="6694">
                  <c:v>6.1286696999999997</c:v>
                </c:pt>
                <c:pt idx="6695">
                  <c:v>6.1224812999999996</c:v>
                </c:pt>
                <c:pt idx="6696">
                  <c:v>6.1246276000000002</c:v>
                </c:pt>
                <c:pt idx="6697">
                  <c:v>6.1251997999999999</c:v>
                </c:pt>
                <c:pt idx="6698">
                  <c:v>6.1245918000000001</c:v>
                </c:pt>
                <c:pt idx="6699">
                  <c:v>6.1240911000000002</c:v>
                </c:pt>
                <c:pt idx="6700">
                  <c:v>6.1169013999999997</c:v>
                </c:pt>
                <c:pt idx="6701">
                  <c:v>6.1143618000000002</c:v>
                </c:pt>
                <c:pt idx="6702">
                  <c:v>6.1105342</c:v>
                </c:pt>
                <c:pt idx="6703">
                  <c:v>6.1084237000000003</c:v>
                </c:pt>
                <c:pt idx="6704">
                  <c:v>6.1076012000000004</c:v>
                </c:pt>
                <c:pt idx="6705">
                  <c:v>6.1049179999999996</c:v>
                </c:pt>
                <c:pt idx="6706">
                  <c:v>6.1043099999999999</c:v>
                </c:pt>
                <c:pt idx="6707">
                  <c:v>6.1049179999999996</c:v>
                </c:pt>
                <c:pt idx="6708">
                  <c:v>6.1045246000000004</c:v>
                </c:pt>
                <c:pt idx="6709">
                  <c:v>6.1051682999999999</c:v>
                </c:pt>
                <c:pt idx="6710">
                  <c:v>6.1079230000000004</c:v>
                </c:pt>
                <c:pt idx="6711">
                  <c:v>6.1078514999999998</c:v>
                </c:pt>
                <c:pt idx="6712">
                  <c:v>6.1085310000000002</c:v>
                </c:pt>
                <c:pt idx="6713">
                  <c:v>6.1111779000000004</c:v>
                </c:pt>
                <c:pt idx="6714">
                  <c:v>6.1143618000000002</c:v>
                </c:pt>
                <c:pt idx="6715">
                  <c:v>6.1143254999999996</c:v>
                </c:pt>
                <c:pt idx="6716">
                  <c:v>6.1162929999999998</c:v>
                </c:pt>
                <c:pt idx="6717">
                  <c:v>6.1170087000000004</c:v>
                </c:pt>
                <c:pt idx="6718">
                  <c:v>6.1173662999999996</c:v>
                </c:pt>
                <c:pt idx="6719">
                  <c:v>6.1186537999999997</c:v>
                </c:pt>
                <c:pt idx="6720">
                  <c:v>6.1218376000000001</c:v>
                </c:pt>
                <c:pt idx="6721">
                  <c:v>6.1226244000000003</c:v>
                </c:pt>
                <c:pt idx="6722">
                  <c:v>6.1244487999999997</c:v>
                </c:pt>
                <c:pt idx="6723">
                  <c:v>6.1248063999999998</c:v>
                </c:pt>
                <c:pt idx="6724">
                  <c:v>6.1242700000000001</c:v>
                </c:pt>
                <c:pt idx="6725">
                  <c:v>6.1099977000000001</c:v>
                </c:pt>
                <c:pt idx="6726">
                  <c:v>6.1038451</c:v>
                </c:pt>
                <c:pt idx="6727">
                  <c:v>6.0959038999999997</c:v>
                </c:pt>
                <c:pt idx="6728">
                  <c:v>6.0877843</c:v>
                </c:pt>
                <c:pt idx="6729">
                  <c:v>6.0847435000000001</c:v>
                </c:pt>
                <c:pt idx="6730">
                  <c:v>6.0746206999999997</c:v>
                </c:pt>
                <c:pt idx="6731">
                  <c:v>6.0727605999999996</c:v>
                </c:pt>
                <c:pt idx="6732">
                  <c:v>6.0686469000000001</c:v>
                </c:pt>
                <c:pt idx="6733">
                  <c:v>6.0649629000000003</c:v>
                </c:pt>
                <c:pt idx="6734">
                  <c:v>6.0649271000000002</c:v>
                </c:pt>
                <c:pt idx="6735">
                  <c:v>6.0650702000000001</c:v>
                </c:pt>
                <c:pt idx="6736">
                  <c:v>6.0644979000000001</c:v>
                </c:pt>
                <c:pt idx="6737">
                  <c:v>6.0656065999999997</c:v>
                </c:pt>
                <c:pt idx="6738">
                  <c:v>6.0657496000000002</c:v>
                </c:pt>
                <c:pt idx="6739">
                  <c:v>6.0656423999999998</c:v>
                </c:pt>
                <c:pt idx="6740">
                  <c:v>6.0662503000000001</c:v>
                </c:pt>
                <c:pt idx="6741">
                  <c:v>6.0648198000000004</c:v>
                </c:pt>
                <c:pt idx="6742">
                  <c:v>6.0657139000000004</c:v>
                </c:pt>
                <c:pt idx="6743">
                  <c:v>6.0650702000000001</c:v>
                </c:pt>
                <c:pt idx="6744">
                  <c:v>6.0646051999999999</c:v>
                </c:pt>
                <c:pt idx="6745">
                  <c:v>6.0642113999999996</c:v>
                </c:pt>
                <c:pt idx="6746">
                  <c:v>6.0654992999999999</c:v>
                </c:pt>
                <c:pt idx="6747">
                  <c:v>6.0638537000000001</c:v>
                </c:pt>
                <c:pt idx="6748">
                  <c:v>6.0643187000000003</c:v>
                </c:pt>
                <c:pt idx="6749">
                  <c:v>6.0623516999999998</c:v>
                </c:pt>
                <c:pt idx="6750">
                  <c:v>6.0644264000000003</c:v>
                </c:pt>
                <c:pt idx="6751">
                  <c:v>6.0652847000000003</c:v>
                </c:pt>
                <c:pt idx="6752">
                  <c:v>6.0599194000000001</c:v>
                </c:pt>
                <c:pt idx="6753">
                  <c:v>6.0536237000000002</c:v>
                </c:pt>
                <c:pt idx="6754">
                  <c:v>6.0536237000000002</c:v>
                </c:pt>
                <c:pt idx="6755">
                  <c:v>6.0507979000000001</c:v>
                </c:pt>
                <c:pt idx="6756">
                  <c:v>6.0460400999999999</c:v>
                </c:pt>
                <c:pt idx="6757">
                  <c:v>6.0484723999999996</c:v>
                </c:pt>
                <c:pt idx="6758">
                  <c:v>6.0449672000000003</c:v>
                </c:pt>
                <c:pt idx="6759">
                  <c:v>6.0453248000000004</c:v>
                </c:pt>
                <c:pt idx="6760">
                  <c:v>6.0432142999999998</c:v>
                </c:pt>
                <c:pt idx="6761">
                  <c:v>6.0430355000000002</c:v>
                </c:pt>
                <c:pt idx="6762">
                  <c:v>6.0377416999999998</c:v>
                </c:pt>
                <c:pt idx="6763">
                  <c:v>6.0335922000000002</c:v>
                </c:pt>
                <c:pt idx="6764">
                  <c:v>6.0343790000000004</c:v>
                </c:pt>
                <c:pt idx="6765">
                  <c:v>6.032877</c:v>
                </c:pt>
                <c:pt idx="6766">
                  <c:v>6.0300507999999997</c:v>
                </c:pt>
                <c:pt idx="6767">
                  <c:v>6.0273681000000003</c:v>
                </c:pt>
                <c:pt idx="6768">
                  <c:v>6.0254364000000002</c:v>
                </c:pt>
                <c:pt idx="6769">
                  <c:v>6.0217881000000002</c:v>
                </c:pt>
                <c:pt idx="6770">
                  <c:v>6.0246139000000003</c:v>
                </c:pt>
                <c:pt idx="6771">
                  <c:v>6.0211439000000002</c:v>
                </c:pt>
                <c:pt idx="6772">
                  <c:v>6.0193915000000002</c:v>
                </c:pt>
                <c:pt idx="6773">
                  <c:v>6.0132031000000001</c:v>
                </c:pt>
                <c:pt idx="6774">
                  <c:v>6.0123448000000002</c:v>
                </c:pt>
                <c:pt idx="6775">
                  <c:v>6.0047969999999999</c:v>
                </c:pt>
                <c:pt idx="6776">
                  <c:v>6.0072292999999997</c:v>
                </c:pt>
                <c:pt idx="6777">
                  <c:v>6.0014348000000002</c:v>
                </c:pt>
                <c:pt idx="6778">
                  <c:v>6.0015063</c:v>
                </c:pt>
                <c:pt idx="6779">
                  <c:v>6.0019711999999998</c:v>
                </c:pt>
                <c:pt idx="6780">
                  <c:v>5.9951033999999996</c:v>
                </c:pt>
                <c:pt idx="6781">
                  <c:v>5.9918842000000003</c:v>
                </c:pt>
                <c:pt idx="6782">
                  <c:v>5.9863038</c:v>
                </c:pt>
                <c:pt idx="6783">
                  <c:v>5.9860176999999997</c:v>
                </c:pt>
                <c:pt idx="6784">
                  <c:v>5.9856958000000002</c:v>
                </c:pt>
                <c:pt idx="6785">
                  <c:v>5.9869833000000003</c:v>
                </c:pt>
                <c:pt idx="6786">
                  <c:v>5.9831561999999998</c:v>
                </c:pt>
                <c:pt idx="6787">
                  <c:v>5.9826554999999999</c:v>
                </c:pt>
                <c:pt idx="6788">
                  <c:v>5.9817251999999996</c:v>
                </c:pt>
                <c:pt idx="6789">
                  <c:v>5.9791856000000001</c:v>
                </c:pt>
                <c:pt idx="6790">
                  <c:v>5.9736772</c:v>
                </c:pt>
                <c:pt idx="6791">
                  <c:v>5.9679536999999998</c:v>
                </c:pt>
                <c:pt idx="6792">
                  <c:v>5.9658790000000002</c:v>
                </c:pt>
                <c:pt idx="6793">
                  <c:v>5.9630890000000001</c:v>
                </c:pt>
                <c:pt idx="6794">
                  <c:v>5.9622307000000001</c:v>
                </c:pt>
                <c:pt idx="6795">
                  <c:v>5.9621586999999998</c:v>
                </c:pt>
                <c:pt idx="6796">
                  <c:v>5.9621586999999998</c:v>
                </c:pt>
                <c:pt idx="6797">
                  <c:v>5.9531808000000002</c:v>
                </c:pt>
                <c:pt idx="6798">
                  <c:v>5.9529657</c:v>
                </c:pt>
                <c:pt idx="6799">
                  <c:v>5.9463844000000003</c:v>
                </c:pt>
                <c:pt idx="6800">
                  <c:v>5.9428071999999998</c:v>
                </c:pt>
                <c:pt idx="6801">
                  <c:v>5.9421277000000003</c:v>
                </c:pt>
                <c:pt idx="6802">
                  <c:v>5.9424495999999998</c:v>
                </c:pt>
                <c:pt idx="6803">
                  <c:v>5.9395164999999999</c:v>
                </c:pt>
                <c:pt idx="6804">
                  <c:v>5.9403749000000001</c:v>
                </c:pt>
                <c:pt idx="6805">
                  <c:v>5.9414835000000004</c:v>
                </c:pt>
                <c:pt idx="6806">
                  <c:v>5.9409112999999998</c:v>
                </c:pt>
                <c:pt idx="6807">
                  <c:v>5.9404820999999997</c:v>
                </c:pt>
                <c:pt idx="6808">
                  <c:v>5.9412688999999999</c:v>
                </c:pt>
                <c:pt idx="6809">
                  <c:v>5.9410543000000002</c:v>
                </c:pt>
                <c:pt idx="6810">
                  <c:v>5.9418774000000001</c:v>
                </c:pt>
                <c:pt idx="6811">
                  <c:v>5.9398742000000002</c:v>
                </c:pt>
                <c:pt idx="6812">
                  <c:v>5.9401960000000003</c:v>
                </c:pt>
                <c:pt idx="6813">
                  <c:v>5.9325409000000002</c:v>
                </c:pt>
                <c:pt idx="6814">
                  <c:v>5.9295362999999996</c:v>
                </c:pt>
                <c:pt idx="6815">
                  <c:v>5.9301085000000002</c:v>
                </c:pt>
                <c:pt idx="6816">
                  <c:v>5.929894</c:v>
                </c:pt>
                <c:pt idx="6817">
                  <c:v>5.9290357</c:v>
                </c:pt>
                <c:pt idx="6818">
                  <c:v>5.9293933000000001</c:v>
                </c:pt>
                <c:pt idx="6819">
                  <c:v>5.9273901000000002</c:v>
                </c:pt>
                <c:pt idx="6820">
                  <c:v>5.9251008000000001</c:v>
                </c:pt>
                <c:pt idx="6821">
                  <c:v>5.9251722999999998</c:v>
                </c:pt>
                <c:pt idx="6822">
                  <c:v>5.9234194999999996</c:v>
                </c:pt>
                <c:pt idx="6823">
                  <c:v>5.9237776000000002</c:v>
                </c:pt>
                <c:pt idx="6824">
                  <c:v>5.9212731999999999</c:v>
                </c:pt>
                <c:pt idx="6825">
                  <c:v>5.9191275000000001</c:v>
                </c:pt>
                <c:pt idx="6826">
                  <c:v>5.9212017000000001</c:v>
                </c:pt>
                <c:pt idx="6827">
                  <c:v>5.9210228999999996</c:v>
                </c:pt>
                <c:pt idx="6828">
                  <c:v>5.9203076000000001</c:v>
                </c:pt>
                <c:pt idx="6829">
                  <c:v>5.9193420000000003</c:v>
                </c:pt>
                <c:pt idx="6830">
                  <c:v>5.9192347999999999</c:v>
                </c:pt>
                <c:pt idx="6831">
                  <c:v>5.91995</c:v>
                </c:pt>
                <c:pt idx="6832">
                  <c:v>5.9194851000000002</c:v>
                </c:pt>
                <c:pt idx="6833">
                  <c:v>5.9203434000000001</c:v>
                </c:pt>
                <c:pt idx="6834">
                  <c:v>5.9191275000000001</c:v>
                </c:pt>
                <c:pt idx="6835">
                  <c:v>5.9132967000000001</c:v>
                </c:pt>
                <c:pt idx="6836">
                  <c:v>5.9118298999999999</c:v>
                </c:pt>
                <c:pt idx="6837">
                  <c:v>5.9095763999999997</c:v>
                </c:pt>
                <c:pt idx="6838">
                  <c:v>5.9102921000000004</c:v>
                </c:pt>
                <c:pt idx="6839">
                  <c:v>5.9086822999999997</c:v>
                </c:pt>
                <c:pt idx="6840">
                  <c:v>5.9077525</c:v>
                </c:pt>
                <c:pt idx="6841">
                  <c:v>5.9042468000000001</c:v>
                </c:pt>
                <c:pt idx="6842">
                  <c:v>5.9040321999999996</c:v>
                </c:pt>
                <c:pt idx="6843">
                  <c:v>5.9029230999999998</c:v>
                </c:pt>
                <c:pt idx="6844">
                  <c:v>5.9022794000000003</c:v>
                </c:pt>
                <c:pt idx="6845">
                  <c:v>5.8995252000000002</c:v>
                </c:pt>
                <c:pt idx="6846">
                  <c:v>5.9000257999999999</c:v>
                </c:pt>
                <c:pt idx="6847">
                  <c:v>5.8998828000000003</c:v>
                </c:pt>
                <c:pt idx="6848">
                  <c:v>5.9004192</c:v>
                </c:pt>
                <c:pt idx="6849">
                  <c:v>5.8998112999999996</c:v>
                </c:pt>
                <c:pt idx="6850">
                  <c:v>5.8997039999999998</c:v>
                </c:pt>
                <c:pt idx="6851">
                  <c:v>5.8992391</c:v>
                </c:pt>
                <c:pt idx="6852">
                  <c:v>5.8986305999999997</c:v>
                </c:pt>
                <c:pt idx="6853">
                  <c:v>5.8896527000000001</c:v>
                </c:pt>
                <c:pt idx="6854">
                  <c:v>5.8902248999999998</c:v>
                </c:pt>
                <c:pt idx="6855">
                  <c:v>5.8827847999999996</c:v>
                </c:pt>
                <c:pt idx="6856">
                  <c:v>5.8818187999999996</c:v>
                </c:pt>
                <c:pt idx="6857">
                  <c:v>5.8786712000000003</c:v>
                </c:pt>
                <c:pt idx="6858">
                  <c:v>5.8762746000000003</c:v>
                </c:pt>
                <c:pt idx="6859">
                  <c:v>5.8785638999999996</c:v>
                </c:pt>
                <c:pt idx="6860">
                  <c:v>5.8769897999999996</c:v>
                </c:pt>
                <c:pt idx="6861">
                  <c:v>5.8690486000000002</c:v>
                </c:pt>
                <c:pt idx="6862">
                  <c:v>5.8690486000000002</c:v>
                </c:pt>
                <c:pt idx="6863">
                  <c:v>5.8654361000000002</c:v>
                </c:pt>
                <c:pt idx="6864">
                  <c:v>5.8584250999999998</c:v>
                </c:pt>
                <c:pt idx="6865">
                  <c:v>5.8587828000000002</c:v>
                </c:pt>
                <c:pt idx="6866">
                  <c:v>5.8582821000000003</c:v>
                </c:pt>
                <c:pt idx="6867">
                  <c:v>5.8599271999999996</c:v>
                </c:pt>
                <c:pt idx="6868">
                  <c:v>5.8589257999999997</c:v>
                </c:pt>
                <c:pt idx="6869">
                  <c:v>5.8587470000000001</c:v>
                </c:pt>
                <c:pt idx="6870">
                  <c:v>5.8501620000000001</c:v>
                </c:pt>
                <c:pt idx="6871">
                  <c:v>5.8501620000000001</c:v>
                </c:pt>
                <c:pt idx="6872">
                  <c:v>5.8445821000000002</c:v>
                </c:pt>
                <c:pt idx="6873">
                  <c:v>5.8415413000000003</c:v>
                </c:pt>
                <c:pt idx="6874">
                  <c:v>5.8385009999999999</c:v>
                </c:pt>
                <c:pt idx="6875">
                  <c:v>5.8392878000000001</c:v>
                </c:pt>
                <c:pt idx="6876">
                  <c:v>5.8368912000000002</c:v>
                </c:pt>
                <c:pt idx="6877">
                  <c:v>5.8361758999999997</c:v>
                </c:pt>
                <c:pt idx="6878">
                  <c:v>5.8287000999999998</c:v>
                </c:pt>
                <c:pt idx="6879">
                  <c:v>5.8280200999999998</c:v>
                </c:pt>
                <c:pt idx="6880">
                  <c:v>5.8216175999999997</c:v>
                </c:pt>
                <c:pt idx="6881">
                  <c:v>5.8209019</c:v>
                </c:pt>
                <c:pt idx="6882">
                  <c:v>5.8181118999999999</c:v>
                </c:pt>
                <c:pt idx="6883">
                  <c:v>5.8177184999999998</c:v>
                </c:pt>
                <c:pt idx="6884">
                  <c:v>5.8187914000000003</c:v>
                </c:pt>
                <c:pt idx="6885">
                  <c:v>5.8185767999999998</c:v>
                </c:pt>
                <c:pt idx="6886">
                  <c:v>5.8165735999999999</c:v>
                </c:pt>
                <c:pt idx="6887">
                  <c:v>5.8171463000000001</c:v>
                </c:pt>
                <c:pt idx="6888">
                  <c:v>5.8105644999999999</c:v>
                </c:pt>
                <c:pt idx="6889">
                  <c:v>5.8083109999999998</c:v>
                </c:pt>
                <c:pt idx="6890">
                  <c:v>5.8027306000000003</c:v>
                </c:pt>
                <c:pt idx="6891">
                  <c:v>5.8013358000000004</c:v>
                </c:pt>
                <c:pt idx="6892">
                  <c:v>5.799118</c:v>
                </c:pt>
                <c:pt idx="6893">
                  <c:v>5.7973293999999997</c:v>
                </c:pt>
                <c:pt idx="6894">
                  <c:v>5.7987962</c:v>
                </c:pt>
                <c:pt idx="6895">
                  <c:v>5.7974009999999998</c:v>
                </c:pt>
                <c:pt idx="6896">
                  <c:v>5.7969359999999996</c:v>
                </c:pt>
                <c:pt idx="6897">
                  <c:v>5.7880649999999996</c:v>
                </c:pt>
                <c:pt idx="6898">
                  <c:v>5.7880649999999996</c:v>
                </c:pt>
                <c:pt idx="6899">
                  <c:v>5.7815905000000001</c:v>
                </c:pt>
                <c:pt idx="6900">
                  <c:v>5.7827706000000001</c:v>
                </c:pt>
                <c:pt idx="6901">
                  <c:v>5.7779775000000004</c:v>
                </c:pt>
                <c:pt idx="6902">
                  <c:v>5.7765111999999998</c:v>
                </c:pt>
                <c:pt idx="6903">
                  <c:v>5.7765826999999996</c:v>
                </c:pt>
                <c:pt idx="6904">
                  <c:v>5.7757955000000001</c:v>
                </c:pt>
                <c:pt idx="6905">
                  <c:v>5.7756882000000003</c:v>
                </c:pt>
                <c:pt idx="6906">
                  <c:v>5.7677474000000002</c:v>
                </c:pt>
                <c:pt idx="6907">
                  <c:v>5.7662091000000002</c:v>
                </c:pt>
                <c:pt idx="6908">
                  <c:v>5.7645277999999998</c:v>
                </c:pt>
                <c:pt idx="6909">
                  <c:v>5.7677832000000002</c:v>
                </c:pt>
                <c:pt idx="6910">
                  <c:v>5.7660302999999997</c:v>
                </c:pt>
                <c:pt idx="6911">
                  <c:v>5.7615948000000001</c:v>
                </c:pt>
                <c:pt idx="6912">
                  <c:v>5.7590193999999997</c:v>
                </c:pt>
                <c:pt idx="6913">
                  <c:v>5.7588762999999998</c:v>
                </c:pt>
                <c:pt idx="6914">
                  <c:v>5.7560148</c:v>
                </c:pt>
                <c:pt idx="6915">
                  <c:v>5.7552633000000002</c:v>
                </c:pt>
                <c:pt idx="6916">
                  <c:v>5.7550844999999997</c:v>
                </c:pt>
                <c:pt idx="6917">
                  <c:v>5.7522587999999999</c:v>
                </c:pt>
                <c:pt idx="6918">
                  <c:v>5.7534036999999998</c:v>
                </c:pt>
                <c:pt idx="6919">
                  <c:v>5.7516508000000002</c:v>
                </c:pt>
                <c:pt idx="6920">
                  <c:v>5.7452835999999996</c:v>
                </c:pt>
                <c:pt idx="6921">
                  <c:v>5.7449975000000002</c:v>
                </c:pt>
                <c:pt idx="6922">
                  <c:v>5.7413129999999999</c:v>
                </c:pt>
                <c:pt idx="6923">
                  <c:v>5.7412057000000001</c:v>
                </c:pt>
                <c:pt idx="6924">
                  <c:v>5.7397752000000004</c:v>
                </c:pt>
                <c:pt idx="6925">
                  <c:v>5.7359118000000002</c:v>
                </c:pt>
                <c:pt idx="6926">
                  <c:v>5.7343019999999996</c:v>
                </c:pt>
                <c:pt idx="6927">
                  <c:v>5.7351245999999998</c:v>
                </c:pt>
                <c:pt idx="6928">
                  <c:v>5.7353395999999996</c:v>
                </c:pt>
                <c:pt idx="6929">
                  <c:v>5.7371277999999997</c:v>
                </c:pt>
                <c:pt idx="6930">
                  <c:v>5.7342304999999998</c:v>
                </c:pt>
                <c:pt idx="6931">
                  <c:v>5.7305818000000004</c:v>
                </c:pt>
                <c:pt idx="6932">
                  <c:v>5.7256812999999998</c:v>
                </c:pt>
                <c:pt idx="6933">
                  <c:v>5.7254667000000001</c:v>
                </c:pt>
                <c:pt idx="6934">
                  <c:v>5.7255739999999999</c:v>
                </c:pt>
                <c:pt idx="6935">
                  <c:v>5.7199941000000001</c:v>
                </c:pt>
                <c:pt idx="6936">
                  <c:v>5.7199941000000001</c:v>
                </c:pt>
                <c:pt idx="6937">
                  <c:v>5.7198510000000002</c:v>
                </c:pt>
                <c:pt idx="6938">
                  <c:v>5.7200655999999999</c:v>
                </c:pt>
                <c:pt idx="6939">
                  <c:v>5.7194219000000004</c:v>
                </c:pt>
                <c:pt idx="6940">
                  <c:v>5.7175260000000003</c:v>
                </c:pt>
                <c:pt idx="6941">
                  <c:v>5.7169533000000001</c:v>
                </c:pt>
                <c:pt idx="6942">
                  <c:v>5.715344</c:v>
                </c:pt>
                <c:pt idx="6943">
                  <c:v>5.7143778999999997</c:v>
                </c:pt>
                <c:pt idx="6944">
                  <c:v>5.7149505999999999</c:v>
                </c:pt>
                <c:pt idx="6945">
                  <c:v>5.7121959000000002</c:v>
                </c:pt>
                <c:pt idx="6946">
                  <c:v>5.7142347999999998</c:v>
                </c:pt>
                <c:pt idx="6947">
                  <c:v>5.7132335000000003</c:v>
                </c:pt>
                <c:pt idx="6948">
                  <c:v>5.7100853999999996</c:v>
                </c:pt>
                <c:pt idx="6949">
                  <c:v>5.7043265999999999</c:v>
                </c:pt>
                <c:pt idx="6950">
                  <c:v>5.70472</c:v>
                </c:pt>
                <c:pt idx="6951">
                  <c:v>5.7036471000000004</c:v>
                </c:pt>
                <c:pt idx="6952">
                  <c:v>5.6992115999999999</c:v>
                </c:pt>
                <c:pt idx="6953">
                  <c:v>5.6981025000000001</c:v>
                </c:pt>
                <c:pt idx="6954">
                  <c:v>5.6982812999999997</c:v>
                </c:pt>
                <c:pt idx="6955">
                  <c:v>5.6943111000000002</c:v>
                </c:pt>
                <c:pt idx="6956">
                  <c:v>5.6930589999999999</c:v>
                </c:pt>
                <c:pt idx="6957">
                  <c:v>5.6932020000000003</c:v>
                </c:pt>
                <c:pt idx="6958">
                  <c:v>5.6921290999999998</c:v>
                </c:pt>
                <c:pt idx="6959">
                  <c:v>5.6936669000000002</c:v>
                </c:pt>
                <c:pt idx="6960">
                  <c:v>5.6939172999999998</c:v>
                </c:pt>
                <c:pt idx="6961">
                  <c:v>5.6925941</c:v>
                </c:pt>
                <c:pt idx="6962">
                  <c:v>5.6861911000000003</c:v>
                </c:pt>
                <c:pt idx="6963">
                  <c:v>5.6849388999999997</c:v>
                </c:pt>
                <c:pt idx="6964">
                  <c:v>5.6835084</c:v>
                </c:pt>
                <c:pt idx="6965">
                  <c:v>5.6803961000000003</c:v>
                </c:pt>
                <c:pt idx="6966">
                  <c:v>5.6767836000000003</c:v>
                </c:pt>
                <c:pt idx="6967">
                  <c:v>5.6781424999999999</c:v>
                </c:pt>
                <c:pt idx="6968">
                  <c:v>5.6764258999999999</c:v>
                </c:pt>
                <c:pt idx="6969">
                  <c:v>5.6784648999999998</c:v>
                </c:pt>
                <c:pt idx="6970">
                  <c:v>5.6768909000000001</c:v>
                </c:pt>
                <c:pt idx="6971">
                  <c:v>5.6778206999999998</c:v>
                </c:pt>
                <c:pt idx="6972">
                  <c:v>5.6770696999999997</c:v>
                </c:pt>
                <c:pt idx="6973">
                  <c:v>5.6747804000000004</c:v>
                </c:pt>
                <c:pt idx="6974">
                  <c:v>5.6762829000000004</c:v>
                </c:pt>
                <c:pt idx="6975">
                  <c:v>5.6737070000000003</c:v>
                </c:pt>
                <c:pt idx="6976">
                  <c:v>5.6745299999999999</c:v>
                </c:pt>
                <c:pt idx="6977">
                  <c:v>5.6728845000000003</c:v>
                </c:pt>
                <c:pt idx="6978">
                  <c:v>5.6722049999999999</c:v>
                </c:pt>
                <c:pt idx="6979">
                  <c:v>5.6682342999999999</c:v>
                </c:pt>
                <c:pt idx="6980">
                  <c:v>5.6647648999999998</c:v>
                </c:pt>
                <c:pt idx="6981">
                  <c:v>5.6637988000000004</c:v>
                </c:pt>
                <c:pt idx="6982">
                  <c:v>5.6614737999999996</c:v>
                </c:pt>
                <c:pt idx="6983">
                  <c:v>5.6593632999999999</c:v>
                </c:pt>
                <c:pt idx="6984">
                  <c:v>5.6582546000000002</c:v>
                </c:pt>
                <c:pt idx="6985">
                  <c:v>5.6590056000000004</c:v>
                </c:pt>
                <c:pt idx="6986">
                  <c:v>5.6552854000000004</c:v>
                </c:pt>
                <c:pt idx="6987">
                  <c:v>5.6535687000000001</c:v>
                </c:pt>
                <c:pt idx="6988">
                  <c:v>5.6520662000000002</c:v>
                </c:pt>
                <c:pt idx="6989">
                  <c:v>5.6525311</c:v>
                </c:pt>
                <c:pt idx="6990">
                  <c:v>5.6530676</c:v>
                </c:pt>
                <c:pt idx="6991">
                  <c:v>5.6528888000000004</c:v>
                </c:pt>
                <c:pt idx="6992">
                  <c:v>5.6520662000000002</c:v>
                </c:pt>
                <c:pt idx="6993">
                  <c:v>5.6492047000000003</c:v>
                </c:pt>
                <c:pt idx="6994">
                  <c:v>5.6444831000000004</c:v>
                </c:pt>
                <c:pt idx="6995">
                  <c:v>5.6439819</c:v>
                </c:pt>
                <c:pt idx="6996">
                  <c:v>5.6424083999999999</c:v>
                </c:pt>
                <c:pt idx="6997">
                  <c:v>5.6376866999999997</c:v>
                </c:pt>
                <c:pt idx="6998">
                  <c:v>5.6387596000000002</c:v>
                </c:pt>
                <c:pt idx="6999">
                  <c:v>5.6377940000000004</c:v>
                </c:pt>
                <c:pt idx="7000">
                  <c:v>5.6351108999999999</c:v>
                </c:pt>
                <c:pt idx="7001">
                  <c:v>5.6326784999999999</c:v>
                </c:pt>
                <c:pt idx="7002">
                  <c:v>5.6322136</c:v>
                </c:pt>
                <c:pt idx="7003">
                  <c:v>5.6313909999999998</c:v>
                </c:pt>
                <c:pt idx="7004">
                  <c:v>5.6321063000000002</c:v>
                </c:pt>
                <c:pt idx="7005">
                  <c:v>5.6330365999999996</c:v>
                </c:pt>
                <c:pt idx="7006">
                  <c:v>5.6318916999999997</c:v>
                </c:pt>
                <c:pt idx="7007">
                  <c:v>5.6309260999999999</c:v>
                </c:pt>
                <c:pt idx="7008">
                  <c:v>5.6319632999999998</c:v>
                </c:pt>
                <c:pt idx="7009">
                  <c:v>5.6311764999999996</c:v>
                </c:pt>
                <c:pt idx="7010">
                  <c:v>5.6275634999999999</c:v>
                </c:pt>
                <c:pt idx="7011">
                  <c:v>5.6225557000000004</c:v>
                </c:pt>
                <c:pt idx="7012">
                  <c:v>5.6244516000000004</c:v>
                </c:pt>
                <c:pt idx="7013">
                  <c:v>5.6228061</c:v>
                </c:pt>
                <c:pt idx="7014">
                  <c:v>5.6174407000000004</c:v>
                </c:pt>
                <c:pt idx="7015">
                  <c:v>5.6159024000000004</c:v>
                </c:pt>
                <c:pt idx="7016">
                  <c:v>5.6161528000000001</c:v>
                </c:pt>
                <c:pt idx="7017">
                  <c:v>5.6151872000000003</c:v>
                </c:pt>
                <c:pt idx="7018">
                  <c:v>5.6117530000000002</c:v>
                </c:pt>
                <c:pt idx="7019">
                  <c:v>5.6115741999999997</c:v>
                </c:pt>
                <c:pt idx="7020">
                  <c:v>5.6120390999999996</c:v>
                </c:pt>
                <c:pt idx="7021">
                  <c:v>5.6122179000000001</c:v>
                </c:pt>
                <c:pt idx="7022">
                  <c:v>5.6113596000000001</c:v>
                </c:pt>
                <c:pt idx="7023">
                  <c:v>5.6086054000000001</c:v>
                </c:pt>
                <c:pt idx="7024">
                  <c:v>5.6042771</c:v>
                </c:pt>
                <c:pt idx="7025">
                  <c:v>5.6040625999999998</c:v>
                </c:pt>
                <c:pt idx="7026">
                  <c:v>5.5996269999999999</c:v>
                </c:pt>
                <c:pt idx="7027">
                  <c:v>5.5953702999999999</c:v>
                </c:pt>
                <c:pt idx="7028">
                  <c:v>5.5963358999999997</c:v>
                </c:pt>
                <c:pt idx="7029">
                  <c:v>5.5950841999999996</c:v>
                </c:pt>
                <c:pt idx="7030">
                  <c:v>5.5927591000000003</c:v>
                </c:pt>
                <c:pt idx="7031">
                  <c:v>5.5922584999999998</c:v>
                </c:pt>
                <c:pt idx="7032">
                  <c:v>5.5936174000000003</c:v>
                </c:pt>
                <c:pt idx="7033">
                  <c:v>5.5907201999999998</c:v>
                </c:pt>
                <c:pt idx="7034">
                  <c:v>5.5927591000000003</c:v>
                </c:pt>
                <c:pt idx="7035">
                  <c:v>5.5915784999999998</c:v>
                </c:pt>
                <c:pt idx="7036">
                  <c:v>5.5910063000000001</c:v>
                </c:pt>
                <c:pt idx="7037">
                  <c:v>5.5849966999999996</c:v>
                </c:pt>
                <c:pt idx="7038">
                  <c:v>5.5837450000000004</c:v>
                </c:pt>
                <c:pt idx="7039">
                  <c:v>5.5818491000000003</c:v>
                </c:pt>
                <c:pt idx="7040">
                  <c:v>5.5772347</c:v>
                </c:pt>
                <c:pt idx="7041">
                  <c:v>5.5743017000000004</c:v>
                </c:pt>
                <c:pt idx="7042">
                  <c:v>5.5721197</c:v>
                </c:pt>
                <c:pt idx="7043">
                  <c:v>5.5722269999999998</c:v>
                </c:pt>
                <c:pt idx="7044">
                  <c:v>5.5715113000000001</c:v>
                </c:pt>
                <c:pt idx="7045">
                  <c:v>5.5710106000000001</c:v>
                </c:pt>
                <c:pt idx="7046">
                  <c:v>5.5641426999999997</c:v>
                </c:pt>
                <c:pt idx="7047">
                  <c:v>5.5615315000000001</c:v>
                </c:pt>
                <c:pt idx="7048">
                  <c:v>5.5579900999999996</c:v>
                </c:pt>
                <c:pt idx="7049">
                  <c:v>5.5554503999999998</c:v>
                </c:pt>
                <c:pt idx="7050">
                  <c:v>5.5536623000000001</c:v>
                </c:pt>
                <c:pt idx="7051">
                  <c:v>5.5519094000000004</c:v>
                </c:pt>
                <c:pt idx="7052">
                  <c:v>5.5506929999999999</c:v>
                </c:pt>
                <c:pt idx="7053">
                  <c:v>5.5497274000000001</c:v>
                </c:pt>
                <c:pt idx="7054">
                  <c:v>5.5503353999999998</c:v>
                </c:pt>
                <c:pt idx="7055">
                  <c:v>5.5490122</c:v>
                </c:pt>
                <c:pt idx="7056">
                  <c:v>5.5474024000000002</c:v>
                </c:pt>
                <c:pt idx="7057">
                  <c:v>5.5410709000000002</c:v>
                </c:pt>
                <c:pt idx="7058">
                  <c:v>5.5396757000000001</c:v>
                </c:pt>
                <c:pt idx="7059">
                  <c:v>5.5350256</c:v>
                </c:pt>
                <c:pt idx="7060">
                  <c:v>5.5336666000000001</c:v>
                </c:pt>
                <c:pt idx="7061">
                  <c:v>5.5288734000000002</c:v>
                </c:pt>
                <c:pt idx="7062">
                  <c:v>5.5295528999999997</c:v>
                </c:pt>
                <c:pt idx="7063">
                  <c:v>5.5294813999999999</c:v>
                </c:pt>
                <c:pt idx="7064">
                  <c:v>5.5301609000000003</c:v>
                </c:pt>
                <c:pt idx="7065">
                  <c:v>5.5222559000000002</c:v>
                </c:pt>
                <c:pt idx="7066">
                  <c:v>5.5191077999999996</c:v>
                </c:pt>
                <c:pt idx="7067">
                  <c:v>5.5135636000000003</c:v>
                </c:pt>
                <c:pt idx="7068">
                  <c:v>5.5126695999999997</c:v>
                </c:pt>
                <c:pt idx="7069">
                  <c:v>5.5103083000000002</c:v>
                </c:pt>
                <c:pt idx="7070">
                  <c:v>5.5081983000000001</c:v>
                </c:pt>
                <c:pt idx="7071">
                  <c:v>5.5086988999999997</c:v>
                </c:pt>
                <c:pt idx="7072">
                  <c:v>5.5065885000000003</c:v>
                </c:pt>
                <c:pt idx="7073">
                  <c:v>5.5042634000000001</c:v>
                </c:pt>
                <c:pt idx="7074">
                  <c:v>5.4983611000000003</c:v>
                </c:pt>
                <c:pt idx="7075">
                  <c:v>5.4978246999999998</c:v>
                </c:pt>
                <c:pt idx="7076">
                  <c:v>5.4994702000000002</c:v>
                </c:pt>
                <c:pt idx="7077">
                  <c:v>5.4935679000000004</c:v>
                </c:pt>
                <c:pt idx="7078">
                  <c:v>5.4926022999999997</c:v>
                </c:pt>
                <c:pt idx="7079">
                  <c:v>5.4923878000000004</c:v>
                </c:pt>
                <c:pt idx="7080">
                  <c:v>5.4877019000000002</c:v>
                </c:pt>
                <c:pt idx="7081">
                  <c:v>5.4891323999999999</c:v>
                </c:pt>
                <c:pt idx="7082">
                  <c:v>5.4881668000000001</c:v>
                </c:pt>
                <c:pt idx="7083">
                  <c:v>5.4900627000000002</c:v>
                </c:pt>
                <c:pt idx="7084">
                  <c:v>5.4820498999999998</c:v>
                </c:pt>
                <c:pt idx="7085">
                  <c:v>5.4772568000000001</c:v>
                </c:pt>
                <c:pt idx="7086">
                  <c:v>5.4760403999999996</c:v>
                </c:pt>
                <c:pt idx="7087">
                  <c:v>5.4731788999999997</c:v>
                </c:pt>
                <c:pt idx="7088">
                  <c:v>5.4732504000000004</c:v>
                </c:pt>
                <c:pt idx="7089">
                  <c:v>5.4694586000000003</c:v>
                </c:pt>
                <c:pt idx="7090">
                  <c:v>5.4684571999999996</c:v>
                </c:pt>
                <c:pt idx="7091">
                  <c:v>5.4681711000000002</c:v>
                </c:pt>
                <c:pt idx="7092">
                  <c:v>5.4668831999999998</c:v>
                </c:pt>
                <c:pt idx="7093">
                  <c:v>5.4608382999999998</c:v>
                </c:pt>
                <c:pt idx="7094">
                  <c:v>5.4590854999999996</c:v>
                </c:pt>
                <c:pt idx="7095">
                  <c:v>5.4580479000000004</c:v>
                </c:pt>
                <c:pt idx="7096">
                  <c:v>5.4589423999999998</c:v>
                </c:pt>
                <c:pt idx="7097">
                  <c:v>5.4562239999999997</c:v>
                </c:pt>
                <c:pt idx="7098">
                  <c:v>5.4565101</c:v>
                </c:pt>
                <c:pt idx="7099">
                  <c:v>5.4538989000000004</c:v>
                </c:pt>
                <c:pt idx="7100">
                  <c:v>5.4518599999999999</c:v>
                </c:pt>
                <c:pt idx="7101">
                  <c:v>5.4468164000000003</c:v>
                </c:pt>
                <c:pt idx="7102">
                  <c:v>5.4478892999999999</c:v>
                </c:pt>
                <c:pt idx="7103">
                  <c:v>5.4459933999999999</c:v>
                </c:pt>
                <c:pt idx="7104">
                  <c:v>5.4475316999999999</c:v>
                </c:pt>
                <c:pt idx="7105">
                  <c:v>5.4457788000000003</c:v>
                </c:pt>
                <c:pt idx="7106">
                  <c:v>5.4372296000000002</c:v>
                </c:pt>
                <c:pt idx="7107">
                  <c:v>5.4372654000000002</c:v>
                </c:pt>
                <c:pt idx="7108">
                  <c:v>5.4305405999999996</c:v>
                </c:pt>
                <c:pt idx="7109">
                  <c:v>5.4311132000000004</c:v>
                </c:pt>
                <c:pt idx="7110">
                  <c:v>5.4290742999999999</c:v>
                </c:pt>
                <c:pt idx="7111">
                  <c:v>5.4270353</c:v>
                </c:pt>
                <c:pt idx="7112">
                  <c:v>5.4278579000000002</c:v>
                </c:pt>
                <c:pt idx="7113">
                  <c:v>5.4279294</c:v>
                </c:pt>
                <c:pt idx="7114">
                  <c:v>5.4255328</c:v>
                </c:pt>
                <c:pt idx="7115">
                  <c:v>5.4241738000000002</c:v>
                </c:pt>
                <c:pt idx="7116">
                  <c:v>5.4150881999999996</c:v>
                </c:pt>
                <c:pt idx="7117">
                  <c:v>5.4172339000000003</c:v>
                </c:pt>
                <c:pt idx="7118">
                  <c:v>5.4124407999999997</c:v>
                </c:pt>
                <c:pt idx="7119">
                  <c:v>5.4081124999999997</c:v>
                </c:pt>
                <c:pt idx="7120">
                  <c:v>5.4102230000000002</c:v>
                </c:pt>
                <c:pt idx="7121">
                  <c:v>5.4123334999999999</c:v>
                </c:pt>
                <c:pt idx="7122">
                  <c:v>5.4097223000000003</c:v>
                </c:pt>
                <c:pt idx="7123">
                  <c:v>5.4098654000000002</c:v>
                </c:pt>
                <c:pt idx="7124">
                  <c:v>5.4047146000000001</c:v>
                </c:pt>
                <c:pt idx="7125">
                  <c:v>5.4053582999999996</c:v>
                </c:pt>
                <c:pt idx="7126">
                  <c:v>5.4061456000000003</c:v>
                </c:pt>
                <c:pt idx="7127">
                  <c:v>5.4060382999999996</c:v>
                </c:pt>
                <c:pt idx="7128">
                  <c:v>5.4035697000000003</c:v>
                </c:pt>
                <c:pt idx="7129">
                  <c:v>5.3984189000000002</c:v>
                </c:pt>
                <c:pt idx="7130">
                  <c:v>5.3958076999999998</c:v>
                </c:pt>
                <c:pt idx="7131">
                  <c:v>5.3924098000000003</c:v>
                </c:pt>
                <c:pt idx="7132">
                  <c:v>5.3893332000000003</c:v>
                </c:pt>
                <c:pt idx="7133">
                  <c:v>5.3891187</c:v>
                </c:pt>
                <c:pt idx="7134">
                  <c:v>5.3859710999999999</c:v>
                </c:pt>
                <c:pt idx="7135">
                  <c:v>5.3843613000000001</c:v>
                </c:pt>
                <c:pt idx="7136">
                  <c:v>5.3848262</c:v>
                </c:pt>
                <c:pt idx="7137">
                  <c:v>5.3857207000000002</c:v>
                </c:pt>
                <c:pt idx="7138">
                  <c:v>5.3859710999999999</c:v>
                </c:pt>
                <c:pt idx="7139">
                  <c:v>5.3811064000000002</c:v>
                </c:pt>
                <c:pt idx="7140">
                  <c:v>5.3776007000000003</c:v>
                </c:pt>
                <c:pt idx="7141">
                  <c:v>5.3760982000000004</c:v>
                </c:pt>
                <c:pt idx="7142">
                  <c:v>5.3719134000000004</c:v>
                </c:pt>
                <c:pt idx="7143">
                  <c:v>5.3688726000000004</c:v>
                </c:pt>
                <c:pt idx="7144">
                  <c:v>5.3677282000000002</c:v>
                </c:pt>
                <c:pt idx="7145">
                  <c:v>5.3670125000000004</c:v>
                </c:pt>
                <c:pt idx="7146">
                  <c:v>5.3685150000000004</c:v>
                </c:pt>
                <c:pt idx="7147">
                  <c:v>5.3690515000000003</c:v>
                </c:pt>
                <c:pt idx="7148">
                  <c:v>5.3669767000000004</c:v>
                </c:pt>
                <c:pt idx="7149">
                  <c:v>5.3624339000000001</c:v>
                </c:pt>
                <c:pt idx="7150">
                  <c:v>5.3635788</c:v>
                </c:pt>
                <c:pt idx="7151">
                  <c:v>5.3639364</c:v>
                </c:pt>
                <c:pt idx="7152">
                  <c:v>5.3618975000000004</c:v>
                </c:pt>
                <c:pt idx="7153">
                  <c:v>5.3624339000000001</c:v>
                </c:pt>
                <c:pt idx="7154">
                  <c:v>5.3596439</c:v>
                </c:pt>
                <c:pt idx="7155">
                  <c:v>5.3564248000000001</c:v>
                </c:pt>
                <c:pt idx="7156">
                  <c:v>5.355423</c:v>
                </c:pt>
                <c:pt idx="7157">
                  <c:v>5.3532409999999997</c:v>
                </c:pt>
                <c:pt idx="7158">
                  <c:v>5.3480185999999996</c:v>
                </c:pt>
                <c:pt idx="7159">
                  <c:v>5.3478041000000003</c:v>
                </c:pt>
                <c:pt idx="7160">
                  <c:v>5.3466234000000004</c:v>
                </c:pt>
                <c:pt idx="7161">
                  <c:v>5.3435831</c:v>
                </c:pt>
                <c:pt idx="7162">
                  <c:v>5.3442983999999996</c:v>
                </c:pt>
                <c:pt idx="7163">
                  <c:v>5.3431182000000002</c:v>
                </c:pt>
                <c:pt idx="7164">
                  <c:v>5.3421520999999998</c:v>
                </c:pt>
                <c:pt idx="7165">
                  <c:v>5.3431896999999999</c:v>
                </c:pt>
                <c:pt idx="7166">
                  <c:v>5.3389329999999999</c:v>
                </c:pt>
                <c:pt idx="7167">
                  <c:v>5.3348193000000004</c:v>
                </c:pt>
                <c:pt idx="7168">
                  <c:v>5.3334245999999998</c:v>
                </c:pt>
                <c:pt idx="7169">
                  <c:v>5.3318862999999999</c:v>
                </c:pt>
                <c:pt idx="7170">
                  <c:v>5.3284520999999998</c:v>
                </c:pt>
                <c:pt idx="7171">
                  <c:v>5.3263059000000004</c:v>
                </c:pt>
                <c:pt idx="7172">
                  <c:v>5.3279157000000001</c:v>
                </c:pt>
                <c:pt idx="7173">
                  <c:v>5.3268785000000003</c:v>
                </c:pt>
                <c:pt idx="7174">
                  <c:v>5.3241239</c:v>
                </c:pt>
                <c:pt idx="7175">
                  <c:v>5.3223715</c:v>
                </c:pt>
                <c:pt idx="7176">
                  <c:v>5.3215127000000004</c:v>
                </c:pt>
                <c:pt idx="7177">
                  <c:v>5.3221211000000004</c:v>
                </c:pt>
                <c:pt idx="7178">
                  <c:v>5.3234085999999996</c:v>
                </c:pt>
                <c:pt idx="7179">
                  <c:v>5.3253044999999997</c:v>
                </c:pt>
                <c:pt idx="7180">
                  <c:v>5.3245535000000004</c:v>
                </c:pt>
                <c:pt idx="7181">
                  <c:v>5.3225860999999997</c:v>
                </c:pt>
                <c:pt idx="7182">
                  <c:v>5.323194</c:v>
                </c:pt>
                <c:pt idx="7183">
                  <c:v>5.3189731</c:v>
                </c:pt>
                <c:pt idx="7184">
                  <c:v>5.3128924</c:v>
                </c:pt>
                <c:pt idx="7185">
                  <c:v>5.3160400000000001</c:v>
                </c:pt>
                <c:pt idx="7186">
                  <c:v>5.3136435000000004</c:v>
                </c:pt>
                <c:pt idx="7187">
                  <c:v>5.3101377000000003</c:v>
                </c:pt>
                <c:pt idx="7188">
                  <c:v>5.3073477999999996</c:v>
                </c:pt>
                <c:pt idx="7189">
                  <c:v>5.3061676000000002</c:v>
                </c:pt>
                <c:pt idx="7190">
                  <c:v>5.3045220000000004</c:v>
                </c:pt>
                <c:pt idx="7191">
                  <c:v>5.304379</c:v>
                </c:pt>
                <c:pt idx="7192">
                  <c:v>5.3047724000000001</c:v>
                </c:pt>
                <c:pt idx="7193">
                  <c:v>5.3048796999999999</c:v>
                </c:pt>
                <c:pt idx="7194">
                  <c:v>5.3046293000000002</c:v>
                </c:pt>
                <c:pt idx="7195">
                  <c:v>5.3036989999999999</c:v>
                </c:pt>
                <c:pt idx="7196">
                  <c:v>5.3032699000000001</c:v>
                </c:pt>
                <c:pt idx="7197">
                  <c:v>5.2951860000000002</c:v>
                </c:pt>
                <c:pt idx="7198">
                  <c:v>5.2933617000000002</c:v>
                </c:pt>
                <c:pt idx="7199">
                  <c:v>5.2916087999999997</c:v>
                </c:pt>
                <c:pt idx="7200">
                  <c:v>5.2874236000000003</c:v>
                </c:pt>
                <c:pt idx="7201">
                  <c:v>5.2886043000000003</c:v>
                </c:pt>
                <c:pt idx="7202">
                  <c:v>5.2883182</c:v>
                </c:pt>
                <c:pt idx="7203">
                  <c:v>5.2866011000000004</c:v>
                </c:pt>
                <c:pt idx="7204">
                  <c:v>5.2833462000000004</c:v>
                </c:pt>
                <c:pt idx="7205">
                  <c:v>5.2839184000000001</c:v>
                </c:pt>
                <c:pt idx="7206">
                  <c:v>5.2849554999999997</c:v>
                </c:pt>
                <c:pt idx="7207">
                  <c:v>5.2835608000000001</c:v>
                </c:pt>
                <c:pt idx="7208">
                  <c:v>5.2839184000000001</c:v>
                </c:pt>
                <c:pt idx="7209">
                  <c:v>5.2825946999999998</c:v>
                </c:pt>
                <c:pt idx="7210">
                  <c:v>5.2834177000000002</c:v>
                </c:pt>
                <c:pt idx="7211">
                  <c:v>5.2824873999999999</c:v>
                </c:pt>
                <c:pt idx="7212">
                  <c:v>5.2824159000000002</c:v>
                </c:pt>
                <c:pt idx="7213">
                  <c:v>5.2813429999999997</c:v>
                </c:pt>
                <c:pt idx="7214">
                  <c:v>5.2749043000000002</c:v>
                </c:pt>
                <c:pt idx="7215">
                  <c:v>5.2738667000000001</c:v>
                </c:pt>
                <c:pt idx="7216">
                  <c:v>5.2726864999999998</c:v>
                </c:pt>
                <c:pt idx="7217">
                  <c:v>5.2720428000000004</c:v>
                </c:pt>
                <c:pt idx="7218">
                  <c:v>5.2673563999999997</c:v>
                </c:pt>
                <c:pt idx="7219">
                  <c:v>5.2666411000000002</c:v>
                </c:pt>
                <c:pt idx="7220">
                  <c:v>5.2665696000000004</c:v>
                </c:pt>
                <c:pt idx="7221">
                  <c:v>5.2631359</c:v>
                </c:pt>
                <c:pt idx="7222">
                  <c:v>5.2619910000000001</c:v>
                </c:pt>
                <c:pt idx="7223">
                  <c:v>5.2609538999999996</c:v>
                </c:pt>
                <c:pt idx="7224">
                  <c:v>5.2619553000000003</c:v>
                </c:pt>
                <c:pt idx="7225">
                  <c:v>5.2604527000000001</c:v>
                </c:pt>
                <c:pt idx="7226">
                  <c:v>5.2625989999999998</c:v>
                </c:pt>
                <c:pt idx="7227">
                  <c:v>5.2608465999999998</c:v>
                </c:pt>
                <c:pt idx="7228">
                  <c:v>5.2567687000000003</c:v>
                </c:pt>
                <c:pt idx="7229">
                  <c:v>5.2521186000000002</c:v>
                </c:pt>
                <c:pt idx="7230">
                  <c:v>5.2515463999999996</c:v>
                </c:pt>
                <c:pt idx="7231">
                  <c:v>5.2512597999999997</c:v>
                </c:pt>
                <c:pt idx="7232">
                  <c:v>5.2473254000000003</c:v>
                </c:pt>
                <c:pt idx="7233">
                  <c:v>5.2446064999999997</c:v>
                </c:pt>
                <c:pt idx="7234">
                  <c:v>5.2460016999999999</c:v>
                </c:pt>
                <c:pt idx="7235">
                  <c:v>5.2417449999999999</c:v>
                </c:pt>
                <c:pt idx="7236">
                  <c:v>5.2424964999999997</c:v>
                </c:pt>
                <c:pt idx="7237">
                  <c:v>5.2417449999999999</c:v>
                </c:pt>
                <c:pt idx="7238">
                  <c:v>5.2412443</c:v>
                </c:pt>
                <c:pt idx="7239">
                  <c:v>5.2400994000000001</c:v>
                </c:pt>
                <c:pt idx="7240">
                  <c:v>5.2411370000000002</c:v>
                </c:pt>
                <c:pt idx="7241">
                  <c:v>5.2411370000000002</c:v>
                </c:pt>
                <c:pt idx="7242">
                  <c:v>5.2396345000000002</c:v>
                </c:pt>
                <c:pt idx="7243">
                  <c:v>5.2410297000000003</c:v>
                </c:pt>
                <c:pt idx="7244">
                  <c:v>5.2384900999999999</c:v>
                </c:pt>
                <c:pt idx="7245">
                  <c:v>5.2326592999999999</c:v>
                </c:pt>
                <c:pt idx="7246">
                  <c:v>5.2327309</c:v>
                </c:pt>
                <c:pt idx="7247">
                  <c:v>5.2306204000000003</c:v>
                </c:pt>
                <c:pt idx="7248">
                  <c:v>5.2272581999999996</c:v>
                </c:pt>
                <c:pt idx="7249">
                  <c:v>5.2263637000000003</c:v>
                </c:pt>
                <c:pt idx="7250">
                  <c:v>5.2203903</c:v>
                </c:pt>
                <c:pt idx="7251">
                  <c:v>5.2235379000000002</c:v>
                </c:pt>
                <c:pt idx="7252">
                  <c:v>5.2204975999999998</c:v>
                </c:pt>
                <c:pt idx="7253">
                  <c:v>5.2094445</c:v>
                </c:pt>
                <c:pt idx="7254">
                  <c:v>5.2055812000000001</c:v>
                </c:pt>
                <c:pt idx="7255">
                  <c:v>5.2010383999999998</c:v>
                </c:pt>
                <c:pt idx="7256">
                  <c:v>5.2011814000000003</c:v>
                </c:pt>
                <c:pt idx="7257">
                  <c:v>5.1884474999999997</c:v>
                </c:pt>
                <c:pt idx="7258">
                  <c:v>5.1909871000000001</c:v>
                </c:pt>
                <c:pt idx="7259">
                  <c:v>5.1825093999999998</c:v>
                </c:pt>
                <c:pt idx="7260">
                  <c:v>5.1782168999999998</c:v>
                </c:pt>
                <c:pt idx="7261">
                  <c:v>5.1723508999999996</c:v>
                </c:pt>
                <c:pt idx="7262">
                  <c:v>5.1674857000000003</c:v>
                </c:pt>
                <c:pt idx="7263">
                  <c:v>5.1610474999999996</c:v>
                </c:pt>
                <c:pt idx="7264">
                  <c:v>5.1581855000000001</c:v>
                </c:pt>
                <c:pt idx="7265">
                  <c:v>5.1581855000000001</c:v>
                </c:pt>
                <c:pt idx="7266">
                  <c:v>5.1487064</c:v>
                </c:pt>
                <c:pt idx="7267">
                  <c:v>5.1489567999999997</c:v>
                </c:pt>
                <c:pt idx="7268">
                  <c:v>5.1482415000000001</c:v>
                </c:pt>
                <c:pt idx="7269">
                  <c:v>5.1502090000000003</c:v>
                </c:pt>
                <c:pt idx="7270">
                  <c:v>5.1493864</c:v>
                </c:pt>
                <c:pt idx="7271">
                  <c:v>5.1487064</c:v>
                </c:pt>
                <c:pt idx="7272">
                  <c:v>5.1472401999999997</c:v>
                </c:pt>
                <c:pt idx="7273">
                  <c:v>5.1484918999999998</c:v>
                </c:pt>
                <c:pt idx="7274">
                  <c:v>5.1493864</c:v>
                </c:pt>
                <c:pt idx="7275">
                  <c:v>5.1480268999999996</c:v>
                </c:pt>
                <c:pt idx="7276">
                  <c:v>5.1490641000000004</c:v>
                </c:pt>
                <c:pt idx="7277">
                  <c:v>5.1485991000000002</c:v>
                </c:pt>
                <c:pt idx="7278">
                  <c:v>5.1496725000000003</c:v>
                </c:pt>
                <c:pt idx="7279">
                  <c:v>5.1489209999999996</c:v>
                </c:pt>
                <c:pt idx="7280">
                  <c:v>5.1472401999999997</c:v>
                </c:pt>
                <c:pt idx="7281">
                  <c:v>5.1492070999999999</c:v>
                </c:pt>
                <c:pt idx="7282">
                  <c:v>5.1503519999999998</c:v>
                </c:pt>
                <c:pt idx="7283">
                  <c:v>5.1488494999999999</c:v>
                </c:pt>
                <c:pt idx="7284">
                  <c:v>5.1498870999999999</c:v>
                </c:pt>
                <c:pt idx="7285">
                  <c:v>5.1498512999999999</c:v>
                </c:pt>
                <c:pt idx="7286">
                  <c:v>5.1492070999999999</c:v>
                </c:pt>
                <c:pt idx="7287">
                  <c:v>5.1495651999999996</c:v>
                </c:pt>
                <c:pt idx="7288">
                  <c:v>5.1491714000000002</c:v>
                </c:pt>
                <c:pt idx="7289">
                  <c:v>5.1483487999999999</c:v>
                </c:pt>
                <c:pt idx="7290">
                  <c:v>5.1417313</c:v>
                </c:pt>
                <c:pt idx="7291">
                  <c:v>5.1403365000000001</c:v>
                </c:pt>
                <c:pt idx="7292">
                  <c:v>5.1371526999999997</c:v>
                </c:pt>
                <c:pt idx="7293">
                  <c:v>5.1287823000000001</c:v>
                </c:pt>
                <c:pt idx="7294">
                  <c:v>5.1219501000000003</c:v>
                </c:pt>
                <c:pt idx="7295">
                  <c:v>5.1195893000000003</c:v>
                </c:pt>
                <c:pt idx="7296">
                  <c:v>5.1178727000000004</c:v>
                </c:pt>
                <c:pt idx="7297">
                  <c:v>5.1086081999999999</c:v>
                </c:pt>
                <c:pt idx="7298">
                  <c:v>5.1021337999999998</c:v>
                </c:pt>
                <c:pt idx="7299">
                  <c:v>5.1011677000000004</c:v>
                </c:pt>
                <c:pt idx="7300">
                  <c:v>5.1014894999999996</c:v>
                </c:pt>
                <c:pt idx="7301">
                  <c:v>5.0978054999999998</c:v>
                </c:pt>
                <c:pt idx="7302">
                  <c:v>5.0977696999999997</c:v>
                </c:pt>
                <c:pt idx="7303">
                  <c:v>5.0967678999999997</c:v>
                </c:pt>
                <c:pt idx="7304">
                  <c:v>5.0921177999999996</c:v>
                </c:pt>
                <c:pt idx="7305">
                  <c:v>5.0880403999999997</c:v>
                </c:pt>
                <c:pt idx="7306">
                  <c:v>5.08711</c:v>
                </c:pt>
                <c:pt idx="7307">
                  <c:v>5.0889702000000003</c:v>
                </c:pt>
                <c:pt idx="7308">
                  <c:v>5.0883265</c:v>
                </c:pt>
                <c:pt idx="7309">
                  <c:v>5.0867167000000002</c:v>
                </c:pt>
                <c:pt idx="7310">
                  <c:v>5.0875034000000001</c:v>
                </c:pt>
                <c:pt idx="7311">
                  <c:v>5.0890775000000001</c:v>
                </c:pt>
                <c:pt idx="7312">
                  <c:v>5.0877895000000004</c:v>
                </c:pt>
                <c:pt idx="7313">
                  <c:v>5.0867524</c:v>
                </c:pt>
                <c:pt idx="7314">
                  <c:v>5.0860371999999998</c:v>
                </c:pt>
                <c:pt idx="7315">
                  <c:v>5.0837120999999996</c:v>
                </c:pt>
                <c:pt idx="7316">
                  <c:v>5.0846061999999996</c:v>
                </c:pt>
                <c:pt idx="7317">
                  <c:v>5.0838194000000003</c:v>
                </c:pt>
                <c:pt idx="7318">
                  <c:v>5.0837120999999996</c:v>
                </c:pt>
                <c:pt idx="7319">
                  <c:v>5.0828891</c:v>
                </c:pt>
                <c:pt idx="7320">
                  <c:v>5.0812077999999996</c:v>
                </c:pt>
                <c:pt idx="7321">
                  <c:v>5.0811004999999998</c:v>
                </c:pt>
                <c:pt idx="7322">
                  <c:v>5.0813870000000003</c:v>
                </c:pt>
                <c:pt idx="7323">
                  <c:v>5.0811362000000004</c:v>
                </c:pt>
                <c:pt idx="7324">
                  <c:v>5.0814586000000004</c:v>
                </c:pt>
                <c:pt idx="7325">
                  <c:v>5.0822811000000003</c:v>
                </c:pt>
                <c:pt idx="7326">
                  <c:v>5.0783104999999997</c:v>
                </c:pt>
                <c:pt idx="7327">
                  <c:v>5.0792766</c:v>
                </c:pt>
                <c:pt idx="7328">
                  <c:v>5.0781317000000001</c:v>
                </c:pt>
                <c:pt idx="7329">
                  <c:v>5.0772734000000002</c:v>
                </c:pt>
                <c:pt idx="7330">
                  <c:v>5.0791335000000002</c:v>
                </c:pt>
                <c:pt idx="7331">
                  <c:v>5.0785608</c:v>
                </c:pt>
                <c:pt idx="7332">
                  <c:v>5.0775237000000004</c:v>
                </c:pt>
                <c:pt idx="7333">
                  <c:v>5.0709777000000003</c:v>
                </c:pt>
                <c:pt idx="7334">
                  <c:v>5.0671144000000004</c:v>
                </c:pt>
                <c:pt idx="7335">
                  <c:v>5.0634303000000003</c:v>
                </c:pt>
                <c:pt idx="7336">
                  <c:v>5.0619993000000001</c:v>
                </c:pt>
                <c:pt idx="7337">
                  <c:v>5.0621423999999999</c:v>
                </c:pt>
                <c:pt idx="7338">
                  <c:v>5.0604253000000003</c:v>
                </c:pt>
                <c:pt idx="7339">
                  <c:v>5.0610695000000003</c:v>
                </c:pt>
                <c:pt idx="7340">
                  <c:v>5.0578140999999999</c:v>
                </c:pt>
                <c:pt idx="7341">
                  <c:v>5.0594596999999997</c:v>
                </c:pt>
                <c:pt idx="7342">
                  <c:v>5.0485854000000003</c:v>
                </c:pt>
                <c:pt idx="7343">
                  <c:v>5.0481562999999996</c:v>
                </c:pt>
                <c:pt idx="7344">
                  <c:v>5.0434704000000004</c:v>
                </c:pt>
                <c:pt idx="7345">
                  <c:v>5.0407877000000001</c:v>
                </c:pt>
                <c:pt idx="7346">
                  <c:v>5.0382480999999997</c:v>
                </c:pt>
                <c:pt idx="7347">
                  <c:v>5.0367097999999997</c:v>
                </c:pt>
                <c:pt idx="7348">
                  <c:v>5.0363521999999996</c:v>
                </c:pt>
                <c:pt idx="7349">
                  <c:v>5.0292339000000004</c:v>
                </c:pt>
                <c:pt idx="7350">
                  <c:v>5.0250845000000002</c:v>
                </c:pt>
                <c:pt idx="7351">
                  <c:v>5.0218290999999997</c:v>
                </c:pt>
                <c:pt idx="7352">
                  <c:v>5.0194682999999998</c:v>
                </c:pt>
                <c:pt idx="7353">
                  <c:v>5.0170716999999998</c:v>
                </c:pt>
                <c:pt idx="7354">
                  <c:v>5.0170360000000001</c:v>
                </c:pt>
                <c:pt idx="7355">
                  <c:v>5.0161061</c:v>
                </c:pt>
                <c:pt idx="7356">
                  <c:v>5.0158915999999998</c:v>
                </c:pt>
                <c:pt idx="7357">
                  <c:v>5.0161061</c:v>
                </c:pt>
                <c:pt idx="7358">
                  <c:v>5.0113130000000004</c:v>
                </c:pt>
                <c:pt idx="7359">
                  <c:v>5.0057682999999997</c:v>
                </c:pt>
                <c:pt idx="7360">
                  <c:v>5.0046954000000001</c:v>
                </c:pt>
                <c:pt idx="7361">
                  <c:v>5.0001167999999998</c:v>
                </c:pt>
                <c:pt idx="7362">
                  <c:v>4.9975414000000002</c:v>
                </c:pt>
                <c:pt idx="7363">
                  <c:v>4.9942145</c:v>
                </c:pt>
                <c:pt idx="7364">
                  <c:v>4.9939999999999998</c:v>
                </c:pt>
                <c:pt idx="7365">
                  <c:v>4.9966469</c:v>
                </c:pt>
                <c:pt idx="7366">
                  <c:v>4.9913173000000004</c:v>
                </c:pt>
                <c:pt idx="7367">
                  <c:v>4.9874181999999996</c:v>
                </c:pt>
                <c:pt idx="7368">
                  <c:v>4.9855938000000002</c:v>
                </c:pt>
                <c:pt idx="7369">
                  <c:v>4.979012</c:v>
                </c:pt>
                <c:pt idx="7370">
                  <c:v>4.9821600999999998</c:v>
                </c:pt>
                <c:pt idx="7371">
                  <c:v>4.9750418999999999</c:v>
                </c:pt>
                <c:pt idx="7372">
                  <c:v>4.9756498000000002</c:v>
                </c:pt>
                <c:pt idx="7373">
                  <c:v>4.9762578</c:v>
                </c:pt>
                <c:pt idx="7374">
                  <c:v>4.9750775999999997</c:v>
                </c:pt>
                <c:pt idx="7375">
                  <c:v>4.9762578</c:v>
                </c:pt>
                <c:pt idx="7376">
                  <c:v>4.9752207000000004</c:v>
                </c:pt>
                <c:pt idx="7377">
                  <c:v>4.9739326999999998</c:v>
                </c:pt>
                <c:pt idx="7378">
                  <c:v>4.9662423000000002</c:v>
                </c:pt>
                <c:pt idx="7379">
                  <c:v>4.9646324999999996</c:v>
                </c:pt>
                <c:pt idx="7380">
                  <c:v>4.9635596</c:v>
                </c:pt>
                <c:pt idx="7381">
                  <c:v>4.9583010999999999</c:v>
                </c:pt>
                <c:pt idx="7382">
                  <c:v>4.960197</c:v>
                </c:pt>
                <c:pt idx="7383">
                  <c:v>4.9572639000000001</c:v>
                </c:pt>
                <c:pt idx="7384">
                  <c:v>4.9543666999999996</c:v>
                </c:pt>
                <c:pt idx="7385">
                  <c:v>4.9561906000000002</c:v>
                </c:pt>
                <c:pt idx="7386">
                  <c:v>4.9545813000000001</c:v>
                </c:pt>
                <c:pt idx="7387">
                  <c:v>4.9546884999999996</c:v>
                </c:pt>
                <c:pt idx="7388">
                  <c:v>4.9533291000000004</c:v>
                </c:pt>
                <c:pt idx="7389">
                  <c:v>4.9548316000000003</c:v>
                </c:pt>
                <c:pt idx="7390">
                  <c:v>4.9496450000000003</c:v>
                </c:pt>
                <c:pt idx="7391">
                  <c:v>4.9458532000000002</c:v>
                </c:pt>
                <c:pt idx="7392">
                  <c:v>4.9456743999999997</c:v>
                </c:pt>
                <c:pt idx="7393">
                  <c:v>4.9445294999999998</c:v>
                </c:pt>
                <c:pt idx="7394">
                  <c:v>4.9397364000000001</c:v>
                </c:pt>
                <c:pt idx="7395">
                  <c:v>4.9390568999999998</c:v>
                </c:pt>
                <c:pt idx="7396">
                  <c:v>4.9359450000000002</c:v>
                </c:pt>
                <c:pt idx="7397">
                  <c:v>4.9383774000000003</c:v>
                </c:pt>
                <c:pt idx="7398">
                  <c:v>4.9358015000000002</c:v>
                </c:pt>
                <c:pt idx="7399">
                  <c:v>4.9341922</c:v>
                </c:pt>
                <c:pt idx="7400">
                  <c:v>4.9342994999999998</c:v>
                </c:pt>
                <c:pt idx="7401">
                  <c:v>4.9348717000000004</c:v>
                </c:pt>
                <c:pt idx="7402">
                  <c:v>4.9347285999999997</c:v>
                </c:pt>
                <c:pt idx="7403">
                  <c:v>4.9348717000000004</c:v>
                </c:pt>
                <c:pt idx="7404">
                  <c:v>4.9338346</c:v>
                </c:pt>
                <c:pt idx="7405">
                  <c:v>4.9337987999999999</c:v>
                </c:pt>
                <c:pt idx="7406">
                  <c:v>4.9339776000000004</c:v>
                </c:pt>
                <c:pt idx="7407">
                  <c:v>4.9347285999999997</c:v>
                </c:pt>
                <c:pt idx="7408">
                  <c:v>4.9331187999999999</c:v>
                </c:pt>
                <c:pt idx="7409">
                  <c:v>4.9308294999999998</c:v>
                </c:pt>
                <c:pt idx="7410">
                  <c:v>4.9237827999999997</c:v>
                </c:pt>
                <c:pt idx="7411">
                  <c:v>4.9232464</c:v>
                </c:pt>
                <c:pt idx="7412">
                  <c:v>4.9241405</c:v>
                </c:pt>
                <c:pt idx="7413">
                  <c:v>4.9199909999999996</c:v>
                </c:pt>
                <c:pt idx="7414">
                  <c:v>4.9183459000000003</c:v>
                </c:pt>
                <c:pt idx="7415">
                  <c:v>4.9173083000000002</c:v>
                </c:pt>
                <c:pt idx="7416">
                  <c:v>4.9160209000000004</c:v>
                </c:pt>
                <c:pt idx="7417">
                  <c:v>4.9162353999999997</c:v>
                </c:pt>
                <c:pt idx="7418">
                  <c:v>4.9124793999999996</c:v>
                </c:pt>
                <c:pt idx="7419">
                  <c:v>4.9131951000000003</c:v>
                </c:pt>
                <c:pt idx="7420">
                  <c:v>4.9145184000000004</c:v>
                </c:pt>
                <c:pt idx="7421">
                  <c:v>4.9126582000000001</c:v>
                </c:pt>
                <c:pt idx="7422">
                  <c:v>4.9143752999999997</c:v>
                </c:pt>
                <c:pt idx="7423">
                  <c:v>4.9139103999999998</c:v>
                </c:pt>
                <c:pt idx="7424">
                  <c:v>4.9121575000000002</c:v>
                </c:pt>
                <c:pt idx="7425">
                  <c:v>4.9030718999999996</c:v>
                </c:pt>
                <c:pt idx="7426">
                  <c:v>4.9026069999999997</c:v>
                </c:pt>
                <c:pt idx="7427">
                  <c:v>4.9036797999999999</c:v>
                </c:pt>
                <c:pt idx="7428">
                  <c:v>4.9001389</c:v>
                </c:pt>
                <c:pt idx="7429">
                  <c:v>4.8974919000000003</c:v>
                </c:pt>
                <c:pt idx="7430">
                  <c:v>4.8969193000000004</c:v>
                </c:pt>
                <c:pt idx="7431">
                  <c:v>4.8953815000000001</c:v>
                </c:pt>
                <c:pt idx="7432">
                  <c:v>4.8958105999999999</c:v>
                </c:pt>
                <c:pt idx="7433">
                  <c:v>4.8918756999999999</c:v>
                </c:pt>
                <c:pt idx="7434">
                  <c:v>4.8920187999999998</c:v>
                </c:pt>
                <c:pt idx="7435">
                  <c:v>4.8927702999999996</c:v>
                </c:pt>
                <c:pt idx="7436">
                  <c:v>4.8933783000000002</c:v>
                </c:pt>
                <c:pt idx="7437">
                  <c:v>4.8939861999999996</c:v>
                </c:pt>
                <c:pt idx="7438">
                  <c:v>4.8932710000000004</c:v>
                </c:pt>
                <c:pt idx="7439">
                  <c:v>4.8881196999999998</c:v>
                </c:pt>
                <c:pt idx="7440">
                  <c:v>4.8842926000000002</c:v>
                </c:pt>
                <c:pt idx="7441">
                  <c:v>4.8838634000000001</c:v>
                </c:pt>
                <c:pt idx="7442">
                  <c:v>4.8830403999999996</c:v>
                </c:pt>
                <c:pt idx="7443">
                  <c:v>4.8842926000000002</c:v>
                </c:pt>
                <c:pt idx="7444">
                  <c:v>4.8846502000000003</c:v>
                </c:pt>
                <c:pt idx="7445">
                  <c:v>4.8827901000000002</c:v>
                </c:pt>
                <c:pt idx="7446">
                  <c:v>4.8829330999999998</c:v>
                </c:pt>
                <c:pt idx="7447">
                  <c:v>4.8765302000000004</c:v>
                </c:pt>
                <c:pt idx="7448">
                  <c:v>4.8780327000000003</c:v>
                </c:pt>
                <c:pt idx="7449">
                  <c:v>4.8768162999999998</c:v>
                </c:pt>
                <c:pt idx="7450">
                  <c:v>4.8764944000000003</c:v>
                </c:pt>
                <c:pt idx="7451">
                  <c:v>4.8728461000000003</c:v>
                </c:pt>
                <c:pt idx="7452">
                  <c:v>4.8743838999999998</c:v>
                </c:pt>
                <c:pt idx="7453">
                  <c:v>4.8738117000000001</c:v>
                </c:pt>
                <c:pt idx="7454">
                  <c:v>4.8737760000000003</c:v>
                </c:pt>
                <c:pt idx="7455">
                  <c:v>4.87256</c:v>
                </c:pt>
                <c:pt idx="7456">
                  <c:v>4.8698769000000004</c:v>
                </c:pt>
                <c:pt idx="7457">
                  <c:v>4.8659067</c:v>
                </c:pt>
                <c:pt idx="7458">
                  <c:v>4.8629731999999999</c:v>
                </c:pt>
                <c:pt idx="7459">
                  <c:v>4.8627228999999996</c:v>
                </c:pt>
                <c:pt idx="7460">
                  <c:v>4.8553185000000001</c:v>
                </c:pt>
                <c:pt idx="7461">
                  <c:v>4.8581799999999999</c:v>
                </c:pt>
                <c:pt idx="7462">
                  <c:v>4.8557835000000003</c:v>
                </c:pt>
                <c:pt idx="7463">
                  <c:v>4.853065</c:v>
                </c:pt>
                <c:pt idx="7464">
                  <c:v>4.8532080999999998</c:v>
                </c:pt>
                <c:pt idx="7465">
                  <c:v>4.8539232999999999</c:v>
                </c:pt>
                <c:pt idx="7466">
                  <c:v>4.8527430999999996</c:v>
                </c:pt>
                <c:pt idx="7467">
                  <c:v>4.8494162999999997</c:v>
                </c:pt>
                <c:pt idx="7468">
                  <c:v>4.8440865999999998</c:v>
                </c:pt>
                <c:pt idx="7469">
                  <c:v>4.8431926000000001</c:v>
                </c:pt>
                <c:pt idx="7470">
                  <c:v>4.8430853000000003</c:v>
                </c:pt>
                <c:pt idx="7471">
                  <c:v>4.8408674999999999</c:v>
                </c:pt>
                <c:pt idx="7472">
                  <c:v>4.8397584</c:v>
                </c:pt>
                <c:pt idx="7473">
                  <c:v>4.8361815999999997</c:v>
                </c:pt>
                <c:pt idx="7474">
                  <c:v>4.8350368000000001</c:v>
                </c:pt>
                <c:pt idx="7475">
                  <c:v>4.8315314999999996</c:v>
                </c:pt>
                <c:pt idx="7476">
                  <c:v>4.8327831999999997</c:v>
                </c:pt>
                <c:pt idx="7477">
                  <c:v>4.8328189999999998</c:v>
                </c:pt>
                <c:pt idx="7478">
                  <c:v>4.8277755000000004</c:v>
                </c:pt>
                <c:pt idx="7479">
                  <c:v>4.8223022999999996</c:v>
                </c:pt>
                <c:pt idx="7480">
                  <c:v>4.8224100999999999</c:v>
                </c:pt>
                <c:pt idx="7481">
                  <c:v>4.8183322000000004</c:v>
                </c:pt>
                <c:pt idx="7482">
                  <c:v>4.8168654000000002</c:v>
                </c:pt>
                <c:pt idx="7483">
                  <c:v>4.8128232999999998</c:v>
                </c:pt>
                <c:pt idx="7484">
                  <c:v>4.8125014000000004</c:v>
                </c:pt>
                <c:pt idx="7485">
                  <c:v>4.8119291999999998</c:v>
                </c:pt>
                <c:pt idx="7486">
                  <c:v>4.8126445000000002</c:v>
                </c:pt>
                <c:pt idx="7487">
                  <c:v>4.8094611</c:v>
                </c:pt>
                <c:pt idx="7488">
                  <c:v>4.8016987000000002</c:v>
                </c:pt>
                <c:pt idx="7489">
                  <c:v>4.7991948000000004</c:v>
                </c:pt>
                <c:pt idx="7490">
                  <c:v>4.7963332999999997</c:v>
                </c:pt>
                <c:pt idx="7491">
                  <c:v>4.7962259999999999</c:v>
                </c:pt>
                <c:pt idx="7492">
                  <c:v>4.7964406000000004</c:v>
                </c:pt>
                <c:pt idx="7493">
                  <c:v>4.7943658999999998</c:v>
                </c:pt>
                <c:pt idx="7494">
                  <c:v>4.7932930000000002</c:v>
                </c:pt>
                <c:pt idx="7495">
                  <c:v>4.7926130000000002</c:v>
                </c:pt>
                <c:pt idx="7496">
                  <c:v>4.7910395000000001</c:v>
                </c:pt>
                <c:pt idx="7497">
                  <c:v>4.7925772999999996</c:v>
                </c:pt>
                <c:pt idx="7498">
                  <c:v>4.7849940999999996</c:v>
                </c:pt>
                <c:pt idx="7499">
                  <c:v>4.7816318999999998</c:v>
                </c:pt>
                <c:pt idx="7500">
                  <c:v>4.7796288000000002</c:v>
                </c:pt>
                <c:pt idx="7501">
                  <c:v>4.7758368999999998</c:v>
                </c:pt>
                <c:pt idx="7502">
                  <c:v>4.7754792999999998</c:v>
                </c:pt>
                <c:pt idx="7503">
                  <c:v>4.7711152999999999</c:v>
                </c:pt>
                <c:pt idx="7504">
                  <c:v>4.7720808999999997</c:v>
                </c:pt>
                <c:pt idx="7505">
                  <c:v>4.7716874999999996</c:v>
                </c:pt>
                <c:pt idx="7506">
                  <c:v>4.7698273999999996</c:v>
                </c:pt>
                <c:pt idx="7507">
                  <c:v>4.7684325999999997</c:v>
                </c:pt>
                <c:pt idx="7508">
                  <c:v>4.7618150999999997</c:v>
                </c:pt>
                <c:pt idx="7509">
                  <c:v>4.7606343999999998</c:v>
                </c:pt>
                <c:pt idx="7510">
                  <c:v>4.7576299000000004</c:v>
                </c:pt>
                <c:pt idx="7511">
                  <c:v>4.7549828999999999</c:v>
                </c:pt>
                <c:pt idx="7512">
                  <c:v>4.7542315000000004</c:v>
                </c:pt>
                <c:pt idx="7513">
                  <c:v>4.7506189000000001</c:v>
                </c:pt>
                <c:pt idx="7514">
                  <c:v>4.7498322000000002</c:v>
                </c:pt>
                <c:pt idx="7515">
                  <c:v>4.7517991000000004</c:v>
                </c:pt>
                <c:pt idx="7516">
                  <c:v>4.7517633000000004</c:v>
                </c:pt>
                <c:pt idx="7517">
                  <c:v>4.7506547000000001</c:v>
                </c:pt>
                <c:pt idx="7518">
                  <c:v>4.7509050000000004</c:v>
                </c:pt>
                <c:pt idx="7519">
                  <c:v>4.7476143999999998</c:v>
                </c:pt>
                <c:pt idx="7520">
                  <c:v>4.7418551000000004</c:v>
                </c:pt>
                <c:pt idx="7521">
                  <c:v>4.7399950000000004</c:v>
                </c:pt>
                <c:pt idx="7522">
                  <c:v>4.7377772</c:v>
                </c:pt>
                <c:pt idx="7523">
                  <c:v>4.7341647</c:v>
                </c:pt>
                <c:pt idx="7524">
                  <c:v>4.7329483000000003</c:v>
                </c:pt>
                <c:pt idx="7525">
                  <c:v>4.7308377999999998</c:v>
                </c:pt>
                <c:pt idx="7526">
                  <c:v>4.7324476000000004</c:v>
                </c:pt>
                <c:pt idx="7527">
                  <c:v>4.7298722</c:v>
                </c:pt>
                <c:pt idx="7528">
                  <c:v>4.7311953999999998</c:v>
                </c:pt>
                <c:pt idx="7529">
                  <c:v>4.7289776999999997</c:v>
                </c:pt>
                <c:pt idx="7530">
                  <c:v>4.7222170999999999</c:v>
                </c:pt>
                <c:pt idx="7531">
                  <c:v>4.7210010999999996</c:v>
                </c:pt>
                <c:pt idx="7532">
                  <c:v>4.7197132000000002</c:v>
                </c:pt>
                <c:pt idx="7533">
                  <c:v>4.7153134000000003</c:v>
                </c:pt>
                <c:pt idx="7534">
                  <c:v>4.7160292000000004</c:v>
                </c:pt>
                <c:pt idx="7535">
                  <c:v>4.7143835999999997</c:v>
                </c:pt>
                <c:pt idx="7536">
                  <c:v>4.7140617000000002</c:v>
                </c:pt>
                <c:pt idx="7537">
                  <c:v>4.7159934000000003</c:v>
                </c:pt>
                <c:pt idx="7538">
                  <c:v>4.7296934000000004</c:v>
                </c:pt>
                <c:pt idx="7539">
                  <c:v>4.7302299000000003</c:v>
                </c:pt>
                <c:pt idx="7540">
                  <c:v>4.7383137</c:v>
                </c:pt>
                <c:pt idx="7541">
                  <c:v>4.7502613</c:v>
                </c:pt>
                <c:pt idx="7542">
                  <c:v>4.7518349000000004</c:v>
                </c:pt>
                <c:pt idx="7543">
                  <c:v>4.7511910999999998</c:v>
                </c:pt>
                <c:pt idx="7544">
                  <c:v>4.7561273999999996</c:v>
                </c:pt>
                <c:pt idx="7545">
                  <c:v>4.7569504</c:v>
                </c:pt>
                <c:pt idx="7546">
                  <c:v>4.7599549000000003</c:v>
                </c:pt>
                <c:pt idx="7547">
                  <c:v>4.7575225999999997</c:v>
                </c:pt>
                <c:pt idx="7548">
                  <c:v>4.7507619999999999</c:v>
                </c:pt>
                <c:pt idx="7549">
                  <c:v>4.7530513000000001</c:v>
                </c:pt>
                <c:pt idx="7550">
                  <c:v>4.7486157000000002</c:v>
                </c:pt>
                <c:pt idx="7551">
                  <c:v>4.7403525999999996</c:v>
                </c:pt>
                <c:pt idx="7552">
                  <c:v>4.7340932000000002</c:v>
                </c:pt>
                <c:pt idx="7553">
                  <c:v>4.7306232000000001</c:v>
                </c:pt>
                <c:pt idx="7554">
                  <c:v>4.7311597000000001</c:v>
                </c:pt>
                <c:pt idx="7555">
                  <c:v>4.7316250999999996</c:v>
                </c:pt>
                <c:pt idx="7556">
                  <c:v>4.7334132000000002</c:v>
                </c:pt>
                <c:pt idx="7557">
                  <c:v>4.7333059000000004</c:v>
                </c:pt>
                <c:pt idx="7558">
                  <c:v>4.7407465000000002</c:v>
                </c:pt>
                <c:pt idx="7559">
                  <c:v>4.7487588000000001</c:v>
                </c:pt>
                <c:pt idx="7560">
                  <c:v>4.7517633000000004</c:v>
                </c:pt>
                <c:pt idx="7561">
                  <c:v>4.7510123000000002</c:v>
                </c:pt>
                <c:pt idx="7562">
                  <c:v>4.7513699999999996</c:v>
                </c:pt>
                <c:pt idx="7563">
                  <c:v>4.7529440000000003</c:v>
                </c:pt>
                <c:pt idx="7564">
                  <c:v>4.7515488000000001</c:v>
                </c:pt>
                <c:pt idx="7565">
                  <c:v>4.7514415000000003</c:v>
                </c:pt>
                <c:pt idx="7566">
                  <c:v>4.7520141999999996</c:v>
                </c:pt>
                <c:pt idx="7567">
                  <c:v>4.7560916000000004</c:v>
                </c:pt>
                <c:pt idx="7568">
                  <c:v>4.7543392000000004</c:v>
                </c:pt>
                <c:pt idx="7569">
                  <c:v>4.7504043999999999</c:v>
                </c:pt>
                <c:pt idx="7570">
                  <c:v>4.7507261999999999</c:v>
                </c:pt>
                <c:pt idx="7571">
                  <c:v>4.7476143999999998</c:v>
                </c:pt>
                <c:pt idx="7572">
                  <c:v>4.7412114000000001</c:v>
                </c:pt>
                <c:pt idx="7573">
                  <c:v>4.7355594999999999</c:v>
                </c:pt>
                <c:pt idx="7574">
                  <c:v>4.7329125000000003</c:v>
                </c:pt>
                <c:pt idx="7575">
                  <c:v>4.7314816000000004</c:v>
                </c:pt>
                <c:pt idx="7576">
                  <c:v>4.7309450999999996</c:v>
                </c:pt>
                <c:pt idx="7577">
                  <c:v>4.7308377999999998</c:v>
                </c:pt>
                <c:pt idx="7578">
                  <c:v>4.7295145999999999</c:v>
                </c:pt>
                <c:pt idx="7579">
                  <c:v>4.7309093000000004</c:v>
                </c:pt>
                <c:pt idx="7580">
                  <c:v>4.7331629</c:v>
                </c:pt>
                <c:pt idx="7581">
                  <c:v>4.7356309999999997</c:v>
                </c:pt>
                <c:pt idx="7582">
                  <c:v>4.7416763</c:v>
                </c:pt>
                <c:pt idx="7583">
                  <c:v>4.7468987</c:v>
                </c:pt>
                <c:pt idx="7584">
                  <c:v>4.7495813</c:v>
                </c:pt>
                <c:pt idx="7585">
                  <c:v>4.7528366999999996</c:v>
                </c:pt>
                <c:pt idx="7586">
                  <c:v>4.7500467000000004</c:v>
                </c:pt>
                <c:pt idx="7587">
                  <c:v>4.7510123000000002</c:v>
                </c:pt>
                <c:pt idx="7588">
                  <c:v>4.7523717999999997</c:v>
                </c:pt>
                <c:pt idx="7589">
                  <c:v>4.7523717999999997</c:v>
                </c:pt>
                <c:pt idx="7590">
                  <c:v>4.7537665000000002</c:v>
                </c:pt>
                <c:pt idx="7591">
                  <c:v>4.7505116000000003</c:v>
                </c:pt>
                <c:pt idx="7592">
                  <c:v>4.7496171</c:v>
                </c:pt>
                <c:pt idx="7593">
                  <c:v>4.7506189000000001</c:v>
                </c:pt>
                <c:pt idx="7594">
                  <c:v>4.7510839000000002</c:v>
                </c:pt>
                <c:pt idx="7595">
                  <c:v>4.7402810999999998</c:v>
                </c:pt>
                <c:pt idx="7596">
                  <c:v>4.7362036999999999</c:v>
                </c:pt>
                <c:pt idx="7597">
                  <c:v>4.7338785999999997</c:v>
                </c:pt>
                <c:pt idx="7598">
                  <c:v>4.7334847</c:v>
                </c:pt>
                <c:pt idx="7599">
                  <c:v>4.7335919999999998</c:v>
                </c:pt>
                <c:pt idx="7600">
                  <c:v>4.7305517000000004</c:v>
                </c:pt>
                <c:pt idx="7601">
                  <c:v>4.7286916000000003</c:v>
                </c:pt>
                <c:pt idx="7602">
                  <c:v>4.7321258000000004</c:v>
                </c:pt>
                <c:pt idx="7603">
                  <c:v>4.7335205</c:v>
                </c:pt>
                <c:pt idx="7604">
                  <c:v>4.7394227999999998</c:v>
                </c:pt>
                <c:pt idx="7605">
                  <c:v>4.7411757000000003</c:v>
                </c:pt>
                <c:pt idx="7606">
                  <c:v>4.7499037</c:v>
                </c:pt>
                <c:pt idx="7607">
                  <c:v>4.7500109999999998</c:v>
                </c:pt>
                <c:pt idx="7608">
                  <c:v>4.7496885999999998</c:v>
                </c:pt>
                <c:pt idx="7609">
                  <c:v>4.7513341999999996</c:v>
                </c:pt>
                <c:pt idx="7610">
                  <c:v>4.7515488000000001</c:v>
                </c:pt>
                <c:pt idx="7611">
                  <c:v>4.7522286999999999</c:v>
                </c:pt>
                <c:pt idx="7612">
                  <c:v>4.7508692999999997</c:v>
                </c:pt>
                <c:pt idx="7613">
                  <c:v>4.7514772000000001</c:v>
                </c:pt>
                <c:pt idx="7614">
                  <c:v>4.7530869999999998</c:v>
                </c:pt>
                <c:pt idx="7615">
                  <c:v>4.7526221</c:v>
                </c:pt>
                <c:pt idx="7616">
                  <c:v>4.7510839000000002</c:v>
                </c:pt>
                <c:pt idx="7617">
                  <c:v>4.7494740000000002</c:v>
                </c:pt>
                <c:pt idx="7618">
                  <c:v>4.7502971000000001</c:v>
                </c:pt>
                <c:pt idx="7619">
                  <c:v>4.7442159999999998</c:v>
                </c:pt>
                <c:pt idx="7620">
                  <c:v>4.7385286999999998</c:v>
                </c:pt>
                <c:pt idx="7621">
                  <c:v>4.7335919999999998</c:v>
                </c:pt>
                <c:pt idx="7622">
                  <c:v>4.7318397000000001</c:v>
                </c:pt>
                <c:pt idx="7623">
                  <c:v>4.7337350999999996</c:v>
                </c:pt>
                <c:pt idx="7624">
                  <c:v>4.7312669999999999</c:v>
                </c:pt>
                <c:pt idx="7625">
                  <c:v>4.7316250999999996</c:v>
                </c:pt>
                <c:pt idx="7626">
                  <c:v>4.7298007000000002</c:v>
                </c:pt>
                <c:pt idx="7627">
                  <c:v>4.7331270999999999</c:v>
                </c:pt>
                <c:pt idx="7628">
                  <c:v>4.7351660999999998</c:v>
                </c:pt>
                <c:pt idx="7629">
                  <c:v>4.7376699000000002</c:v>
                </c:pt>
                <c:pt idx="7630">
                  <c:v>4.7407107000000002</c:v>
                </c:pt>
                <c:pt idx="7631">
                  <c:v>4.7481508000000003</c:v>
                </c:pt>
                <c:pt idx="7632">
                  <c:v>4.7511196</c:v>
                </c:pt>
                <c:pt idx="7633">
                  <c:v>4.7504043999999999</c:v>
                </c:pt>
                <c:pt idx="7634">
                  <c:v>4.7508334999999997</c:v>
                </c:pt>
                <c:pt idx="7635">
                  <c:v>4.7512268999999998</c:v>
                </c:pt>
                <c:pt idx="7636">
                  <c:v>4.7503685999999998</c:v>
                </c:pt>
                <c:pt idx="7637">
                  <c:v>4.7495456000000003</c:v>
                </c:pt>
                <c:pt idx="7638">
                  <c:v>4.7521572000000001</c:v>
                </c:pt>
                <c:pt idx="7639">
                  <c:v>4.7530513000000001</c:v>
                </c:pt>
                <c:pt idx="7640">
                  <c:v>4.7562346</c:v>
                </c:pt>
                <c:pt idx="7641">
                  <c:v>4.7503685999999998</c:v>
                </c:pt>
                <c:pt idx="7642">
                  <c:v>4.7508692999999997</c:v>
                </c:pt>
                <c:pt idx="7643">
                  <c:v>4.7500109999999998</c:v>
                </c:pt>
                <c:pt idx="7644">
                  <c:v>4.7470058999999996</c:v>
                </c:pt>
                <c:pt idx="7645">
                  <c:v>4.7410683999999996</c:v>
                </c:pt>
                <c:pt idx="7646">
                  <c:v>4.7351660999999998</c:v>
                </c:pt>
                <c:pt idx="7647">
                  <c:v>4.7343077999999998</c:v>
                </c:pt>
                <c:pt idx="7648">
                  <c:v>4.7330198000000001</c:v>
                </c:pt>
                <c:pt idx="7649">
                  <c:v>4.7332343999999997</c:v>
                </c:pt>
                <c:pt idx="7650">
                  <c:v>4.7324833999999996</c:v>
                </c:pt>
                <c:pt idx="7651">
                  <c:v>4.7320184999999997</c:v>
                </c:pt>
                <c:pt idx="7652">
                  <c:v>4.7310882000000003</c:v>
                </c:pt>
                <c:pt idx="7653">
                  <c:v>4.7343077999999998</c:v>
                </c:pt>
                <c:pt idx="7654">
                  <c:v>4.7339501000000004</c:v>
                </c:pt>
                <c:pt idx="7655">
                  <c:v>4.7391724999999996</c:v>
                </c:pt>
                <c:pt idx="7656">
                  <c:v>4.7405314000000001</c:v>
                </c:pt>
                <c:pt idx="7657">
                  <c:v>4.7460760999999998</c:v>
                </c:pt>
                <c:pt idx="7658">
                  <c:v>4.7507619999999999</c:v>
                </c:pt>
                <c:pt idx="7659">
                  <c:v>4.7511196</c:v>
                </c:pt>
                <c:pt idx="7660">
                  <c:v>4.7515844999999999</c:v>
                </c:pt>
                <c:pt idx="7661">
                  <c:v>4.7495456000000003</c:v>
                </c:pt>
                <c:pt idx="7662">
                  <c:v>4.7501540000000002</c:v>
                </c:pt>
                <c:pt idx="7663">
                  <c:v>4.7524075999999997</c:v>
                </c:pt>
                <c:pt idx="7664">
                  <c:v>4.7505116000000003</c:v>
                </c:pt>
                <c:pt idx="7665">
                  <c:v>4.7496885999999998</c:v>
                </c:pt>
                <c:pt idx="7666">
                  <c:v>4.7514415000000003</c:v>
                </c:pt>
                <c:pt idx="7667">
                  <c:v>4.7549828999999999</c:v>
                </c:pt>
                <c:pt idx="7668">
                  <c:v>4.7557340000000003</c:v>
                </c:pt>
                <c:pt idx="7669">
                  <c:v>4.7525148000000002</c:v>
                </c:pt>
                <c:pt idx="7670">
                  <c:v>4.7522286999999999</c:v>
                </c:pt>
                <c:pt idx="7671">
                  <c:v>4.7493667999999998</c:v>
                </c:pt>
                <c:pt idx="7672">
                  <c:v>4.7496885999999998</c:v>
                </c:pt>
                <c:pt idx="7673">
                  <c:v>4.7451819999999998</c:v>
                </c:pt>
                <c:pt idx="7674">
                  <c:v>4.7418551000000004</c:v>
                </c:pt>
                <c:pt idx="7675">
                  <c:v>4.7352375999999996</c:v>
                </c:pt>
                <c:pt idx="7676">
                  <c:v>4.7365254999999999</c:v>
                </c:pt>
                <c:pt idx="7677">
                  <c:v>4.7331629</c:v>
                </c:pt>
                <c:pt idx="7678">
                  <c:v>4.7287631000000001</c:v>
                </c:pt>
                <c:pt idx="7679">
                  <c:v>4.7313742999999997</c:v>
                </c:pt>
                <c:pt idx="7680">
                  <c:v>4.7299794999999998</c:v>
                </c:pt>
                <c:pt idx="7681">
                  <c:v>4.7316608000000002</c:v>
                </c:pt>
                <c:pt idx="7682">
                  <c:v>4.7362036999999999</c:v>
                </c:pt>
                <c:pt idx="7683">
                  <c:v>4.7396731000000001</c:v>
                </c:pt>
                <c:pt idx="7684">
                  <c:v>4.7400308000000004</c:v>
                </c:pt>
                <c:pt idx="7685">
                  <c:v>4.7487588000000001</c:v>
                </c:pt>
                <c:pt idx="7686">
                  <c:v>4.7496171</c:v>
                </c:pt>
                <c:pt idx="7687">
                  <c:v>4.7506189000000001</c:v>
                </c:pt>
                <c:pt idx="7688">
                  <c:v>4.7487946000000001</c:v>
                </c:pt>
                <c:pt idx="7689">
                  <c:v>4.7493309999999997</c:v>
                </c:pt>
                <c:pt idx="7690">
                  <c:v>4.7496885999999998</c:v>
                </c:pt>
                <c:pt idx="7691">
                  <c:v>4.7491164000000001</c:v>
                </c:pt>
                <c:pt idx="7692">
                  <c:v>4.7512983999999996</c:v>
                </c:pt>
                <c:pt idx="7693">
                  <c:v>4.7506547000000001</c:v>
                </c:pt>
                <c:pt idx="7694">
                  <c:v>4.7536234999999998</c:v>
                </c:pt>
                <c:pt idx="7695">
                  <c:v>4.7516560999999999</c:v>
                </c:pt>
                <c:pt idx="7696">
                  <c:v>4.7485442000000004</c:v>
                </c:pt>
                <c:pt idx="7697">
                  <c:v>4.7494740000000002</c:v>
                </c:pt>
                <c:pt idx="7698">
                  <c:v>4.7491522000000002</c:v>
                </c:pt>
                <c:pt idx="7699">
                  <c:v>4.7501898000000002</c:v>
                </c:pt>
                <c:pt idx="7700">
                  <c:v>4.7392082000000002</c:v>
                </c:pt>
                <c:pt idx="7701">
                  <c:v>4.7352375999999996</c:v>
                </c:pt>
                <c:pt idx="7702">
                  <c:v>4.7339501000000004</c:v>
                </c:pt>
                <c:pt idx="7703">
                  <c:v>4.7324476000000004</c:v>
                </c:pt>
                <c:pt idx="7704">
                  <c:v>4.7323046</c:v>
                </c:pt>
                <c:pt idx="7705">
                  <c:v>4.7321973000000002</c:v>
                </c:pt>
                <c:pt idx="7706">
                  <c:v>4.7303370999999999</c:v>
                </c:pt>
                <c:pt idx="7707">
                  <c:v>4.7286916000000003</c:v>
                </c:pt>
                <c:pt idx="7708">
                  <c:v>4.7269744999999999</c:v>
                </c:pt>
                <c:pt idx="7709">
                  <c:v>4.7327694999999999</c:v>
                </c:pt>
                <c:pt idx="7710">
                  <c:v>4.7329483000000003</c:v>
                </c:pt>
                <c:pt idx="7711">
                  <c:v>4.7403525999999996</c:v>
                </c:pt>
                <c:pt idx="7712">
                  <c:v>4.7439656000000001</c:v>
                </c:pt>
                <c:pt idx="7713">
                  <c:v>4.7490091000000003</c:v>
                </c:pt>
                <c:pt idx="7714">
                  <c:v>4.7482224000000004</c:v>
                </c:pt>
                <c:pt idx="7715">
                  <c:v>4.7509050000000004</c:v>
                </c:pt>
                <c:pt idx="7716">
                  <c:v>4.7492595</c:v>
                </c:pt>
                <c:pt idx="7717">
                  <c:v>4.7504400999999996</c:v>
                </c:pt>
                <c:pt idx="7718">
                  <c:v>4.7493309999999997</c:v>
                </c:pt>
                <c:pt idx="7719">
                  <c:v>4.7529798000000003</c:v>
                </c:pt>
                <c:pt idx="7720">
                  <c:v>4.7529798000000003</c:v>
                </c:pt>
                <c:pt idx="7721">
                  <c:v>4.7529440000000003</c:v>
                </c:pt>
                <c:pt idx="7722">
                  <c:v>4.7492595</c:v>
                </c:pt>
                <c:pt idx="7723">
                  <c:v>4.7496171</c:v>
                </c:pt>
                <c:pt idx="7724">
                  <c:v>4.7504043999999999</c:v>
                </c:pt>
                <c:pt idx="7725">
                  <c:v>4.7482224000000004</c:v>
                </c:pt>
                <c:pt idx="7726">
                  <c:v>4.7441443999999997</c:v>
                </c:pt>
                <c:pt idx="7727">
                  <c:v>4.7385286999999998</c:v>
                </c:pt>
                <c:pt idx="7728">
                  <c:v>4.7317681</c:v>
                </c:pt>
                <c:pt idx="7729">
                  <c:v>4.7329483000000003</c:v>
                </c:pt>
                <c:pt idx="7730">
                  <c:v>4.7326622</c:v>
                </c:pt>
                <c:pt idx="7731">
                  <c:v>4.7318397000000001</c:v>
                </c:pt>
                <c:pt idx="7732">
                  <c:v>4.7323046</c:v>
                </c:pt>
                <c:pt idx="7733">
                  <c:v>4.7303728999999999</c:v>
                </c:pt>
                <c:pt idx="7734">
                  <c:v>4.7302656000000001</c:v>
                </c:pt>
                <c:pt idx="7735">
                  <c:v>4.7330198000000001</c:v>
                </c:pt>
                <c:pt idx="7736">
                  <c:v>4.7337350999999996</c:v>
                </c:pt>
                <c:pt idx="7737">
                  <c:v>4.7384214</c:v>
                </c:pt>
                <c:pt idx="7738">
                  <c:v>4.7440014000000001</c:v>
                </c:pt>
                <c:pt idx="7739">
                  <c:v>4.7483295999999999</c:v>
                </c:pt>
                <c:pt idx="7740">
                  <c:v>4.7499037</c:v>
                </c:pt>
                <c:pt idx="7741">
                  <c:v>4.7504043999999999</c:v>
                </c:pt>
                <c:pt idx="7742">
                  <c:v>4.7510839000000002</c:v>
                </c:pt>
                <c:pt idx="7743">
                  <c:v>4.7489017999999996</c:v>
                </c:pt>
                <c:pt idx="7744">
                  <c:v>4.7484012</c:v>
                </c:pt>
                <c:pt idx="7745">
                  <c:v>4.7506547000000001</c:v>
                </c:pt>
                <c:pt idx="7746">
                  <c:v>4.7489017999999996</c:v>
                </c:pt>
                <c:pt idx="7747">
                  <c:v>4.7527651999999998</c:v>
                </c:pt>
                <c:pt idx="7748">
                  <c:v>4.7517991000000004</c:v>
                </c:pt>
                <c:pt idx="7749">
                  <c:v>4.7534447000000002</c:v>
                </c:pt>
                <c:pt idx="7750">
                  <c:v>4.7479361999999998</c:v>
                </c:pt>
                <c:pt idx="7751">
                  <c:v>4.7497249000000004</c:v>
                </c:pt>
                <c:pt idx="7752">
                  <c:v>4.7479719999999999</c:v>
                </c:pt>
                <c:pt idx="7753">
                  <c:v>4.7484368999999997</c:v>
                </c:pt>
                <c:pt idx="7754">
                  <c:v>4.7396731000000001</c:v>
                </c:pt>
                <c:pt idx="7755">
                  <c:v>4.7384214</c:v>
                </c:pt>
                <c:pt idx="7756">
                  <c:v>4.7321258000000004</c:v>
                </c:pt>
                <c:pt idx="7757">
                  <c:v>4.7309450999999996</c:v>
                </c:pt>
                <c:pt idx="7758">
                  <c:v>4.7315173000000001</c:v>
                </c:pt>
                <c:pt idx="7759">
                  <c:v>4.7327694999999999</c:v>
                </c:pt>
                <c:pt idx="7760">
                  <c:v>4.7320900000000004</c:v>
                </c:pt>
                <c:pt idx="7761">
                  <c:v>4.7306232000000001</c:v>
                </c:pt>
                <c:pt idx="7762">
                  <c:v>4.7307304999999999</c:v>
                </c:pt>
                <c:pt idx="7763">
                  <c:v>4.7326980000000001</c:v>
                </c:pt>
                <c:pt idx="7764">
                  <c:v>4.7392440000000002</c:v>
                </c:pt>
                <c:pt idx="7765">
                  <c:v>4.7444663</c:v>
                </c:pt>
                <c:pt idx="7766">
                  <c:v>4.7479719999999999</c:v>
                </c:pt>
                <c:pt idx="7767">
                  <c:v>4.7481866000000004</c:v>
                </c:pt>
                <c:pt idx="7768">
                  <c:v>4.7484012</c:v>
                </c:pt>
                <c:pt idx="7769">
                  <c:v>4.7485442000000004</c:v>
                </c:pt>
                <c:pt idx="7770">
                  <c:v>4.7499393999999997</c:v>
                </c:pt>
                <c:pt idx="7771">
                  <c:v>4.7487946000000001</c:v>
                </c:pt>
                <c:pt idx="7772">
                  <c:v>4.7485442000000004</c:v>
                </c:pt>
                <c:pt idx="7773">
                  <c:v>4.7509050000000004</c:v>
                </c:pt>
                <c:pt idx="7774">
                  <c:v>4.7536234999999998</c:v>
                </c:pt>
                <c:pt idx="7775">
                  <c:v>4.7516917999999997</c:v>
                </c:pt>
                <c:pt idx="7776">
                  <c:v>4.7519064000000002</c:v>
                </c:pt>
                <c:pt idx="7777">
                  <c:v>4.7490807000000004</c:v>
                </c:pt>
                <c:pt idx="7778">
                  <c:v>4.7502971000000001</c:v>
                </c:pt>
                <c:pt idx="7779">
                  <c:v>4.7485442000000004</c:v>
                </c:pt>
                <c:pt idx="7780">
                  <c:v>4.7455039000000001</c:v>
                </c:pt>
                <c:pt idx="7781">
                  <c:v>4.7392440000000002</c:v>
                </c:pt>
                <c:pt idx="7782">
                  <c:v>4.7367758999999996</c:v>
                </c:pt>
                <c:pt idx="7783">
                  <c:v>4.7323046</c:v>
                </c:pt>
                <c:pt idx="7784">
                  <c:v>4.7329483000000003</c:v>
                </c:pt>
                <c:pt idx="7785">
                  <c:v>4.7337708000000003</c:v>
                </c:pt>
                <c:pt idx="7786">
                  <c:v>4.7318753999999998</c:v>
                </c:pt>
                <c:pt idx="7787">
                  <c:v>4.7323760999999998</c:v>
                </c:pt>
                <c:pt idx="7788">
                  <c:v>4.7328052999999999</c:v>
                </c:pt>
                <c:pt idx="7789">
                  <c:v>4.7337708000000003</c:v>
                </c:pt>
                <c:pt idx="7790">
                  <c:v>4.7337708000000003</c:v>
                </c:pt>
                <c:pt idx="7791">
                  <c:v>4.7390651999999998</c:v>
                </c:pt>
                <c:pt idx="7792">
                  <c:v>4.7452535999999998</c:v>
                </c:pt>
                <c:pt idx="7793">
                  <c:v>4.7491164000000001</c:v>
                </c:pt>
                <c:pt idx="7794">
                  <c:v>4.7488660999999999</c:v>
                </c:pt>
                <c:pt idx="7795">
                  <c:v>4.7500109999999998</c:v>
                </c:pt>
                <c:pt idx="7796">
                  <c:v>4.7480792999999997</c:v>
                </c:pt>
                <c:pt idx="7797">
                  <c:v>4.7494382999999996</c:v>
                </c:pt>
                <c:pt idx="7798">
                  <c:v>4.7498322000000002</c:v>
                </c:pt>
                <c:pt idx="7799">
                  <c:v>4.7516560999999999</c:v>
                </c:pt>
                <c:pt idx="7800">
                  <c:v>4.7532300999999997</c:v>
                </c:pt>
                <c:pt idx="7801">
                  <c:v>4.7532300999999997</c:v>
                </c:pt>
                <c:pt idx="7802">
                  <c:v>4.7535162</c:v>
                </c:pt>
                <c:pt idx="7803">
                  <c:v>4.7500109999999998</c:v>
                </c:pt>
                <c:pt idx="7804">
                  <c:v>4.7508692999999997</c:v>
                </c:pt>
                <c:pt idx="7805">
                  <c:v>4.7504043999999999</c:v>
                </c:pt>
                <c:pt idx="7806">
                  <c:v>4.7490091000000003</c:v>
                </c:pt>
                <c:pt idx="7807">
                  <c:v>4.7403525999999996</c:v>
                </c:pt>
                <c:pt idx="7808">
                  <c:v>4.7401381000000002</c:v>
                </c:pt>
                <c:pt idx="7809">
                  <c:v>4.7335919999999998</c:v>
                </c:pt>
                <c:pt idx="7810">
                  <c:v>4.7335205</c:v>
                </c:pt>
                <c:pt idx="7811">
                  <c:v>4.7334847</c:v>
                </c:pt>
                <c:pt idx="7812">
                  <c:v>4.7338427999999997</c:v>
                </c:pt>
                <c:pt idx="7813">
                  <c:v>4.7328052999999999</c:v>
                </c:pt>
                <c:pt idx="7814">
                  <c:v>4.7307304999999999</c:v>
                </c:pt>
                <c:pt idx="7815">
                  <c:v>4.7288345999999999</c:v>
                </c:pt>
                <c:pt idx="7816">
                  <c:v>4.7289776999999997</c:v>
                </c:pt>
                <c:pt idx="7817">
                  <c:v>4.7302656000000001</c:v>
                </c:pt>
                <c:pt idx="7818">
                  <c:v>4.7328409999999996</c:v>
                </c:pt>
                <c:pt idx="7819">
                  <c:v>4.7383137</c:v>
                </c:pt>
                <c:pt idx="7820">
                  <c:v>4.7453608999999997</c:v>
                </c:pt>
                <c:pt idx="7821">
                  <c:v>4.7473635999999999</c:v>
                </c:pt>
                <c:pt idx="7822">
                  <c:v>4.7496171</c:v>
                </c:pt>
                <c:pt idx="7823">
                  <c:v>4.7489733999999997</c:v>
                </c:pt>
                <c:pt idx="7824">
                  <c:v>4.7503685999999998</c:v>
                </c:pt>
                <c:pt idx="7825">
                  <c:v>4.7475071</c:v>
                </c:pt>
                <c:pt idx="7826">
                  <c:v>4.7487946000000001</c:v>
                </c:pt>
                <c:pt idx="7827">
                  <c:v>4.7483295999999999</c:v>
                </c:pt>
                <c:pt idx="7828">
                  <c:v>4.7516560999999999</c:v>
                </c:pt>
                <c:pt idx="7829">
                  <c:v>4.7526937</c:v>
                </c:pt>
                <c:pt idx="7830">
                  <c:v>4.7497964000000001</c:v>
                </c:pt>
                <c:pt idx="7831">
                  <c:v>4.7477574000000002</c:v>
                </c:pt>
                <c:pt idx="7832">
                  <c:v>4.7500109999999998</c:v>
                </c:pt>
                <c:pt idx="7833">
                  <c:v>4.7484012</c:v>
                </c:pt>
                <c:pt idx="7834">
                  <c:v>4.7486157000000002</c:v>
                </c:pt>
                <c:pt idx="7835">
                  <c:v>4.7500825000000004</c:v>
                </c:pt>
                <c:pt idx="7836">
                  <c:v>4.7423200999999997</c:v>
                </c:pt>
                <c:pt idx="7837">
                  <c:v>4.7400665000000002</c:v>
                </c:pt>
                <c:pt idx="7838">
                  <c:v>4.7378130000000001</c:v>
                </c:pt>
                <c:pt idx="7839">
                  <c:v>4.7326622</c:v>
                </c:pt>
                <c:pt idx="7840">
                  <c:v>4.7339501000000004</c:v>
                </c:pt>
                <c:pt idx="7841">
                  <c:v>4.7331629</c:v>
                </c:pt>
                <c:pt idx="7842">
                  <c:v>4.7334132000000002</c:v>
                </c:pt>
                <c:pt idx="7843">
                  <c:v>4.7329125000000003</c:v>
                </c:pt>
                <c:pt idx="7844">
                  <c:v>4.7315535999999998</c:v>
                </c:pt>
                <c:pt idx="7845">
                  <c:v>4.7305517000000004</c:v>
                </c:pt>
                <c:pt idx="7846">
                  <c:v>4.7330198000000001</c:v>
                </c:pt>
                <c:pt idx="7847">
                  <c:v>4.7335919999999998</c:v>
                </c:pt>
                <c:pt idx="7848">
                  <c:v>4.7388864000000002</c:v>
                </c:pt>
                <c:pt idx="7849">
                  <c:v>4.7410683999999996</c:v>
                </c:pt>
                <c:pt idx="7850">
                  <c:v>4.7495456000000003</c:v>
                </c:pt>
                <c:pt idx="7851">
                  <c:v>4.7504400999999996</c:v>
                </c:pt>
                <c:pt idx="7852">
                  <c:v>4.7493309999999997</c:v>
                </c:pt>
                <c:pt idx="7853">
                  <c:v>4.7510839000000002</c:v>
                </c:pt>
                <c:pt idx="7854">
                  <c:v>4.7509050000000004</c:v>
                </c:pt>
                <c:pt idx="7855">
                  <c:v>4.753552</c:v>
                </c:pt>
                <c:pt idx="7856">
                  <c:v>4.7521214000000001</c:v>
                </c:pt>
                <c:pt idx="7857">
                  <c:v>4.7539810999999998</c:v>
                </c:pt>
                <c:pt idx="7858">
                  <c:v>4.7560200999999998</c:v>
                </c:pt>
                <c:pt idx="7859">
                  <c:v>4.7549828999999999</c:v>
                </c:pt>
                <c:pt idx="7860">
                  <c:v>4.7505116000000003</c:v>
                </c:pt>
                <c:pt idx="7861">
                  <c:v>4.7494740000000002</c:v>
                </c:pt>
                <c:pt idx="7862">
                  <c:v>4.7510839000000002</c:v>
                </c:pt>
                <c:pt idx="7863">
                  <c:v>4.7490091000000003</c:v>
                </c:pt>
                <c:pt idx="7864">
                  <c:v>4.7501540000000002</c:v>
                </c:pt>
                <c:pt idx="7865">
                  <c:v>4.7415333000000004</c:v>
                </c:pt>
                <c:pt idx="7866">
                  <c:v>4.7396731000000001</c:v>
                </c:pt>
                <c:pt idx="7867">
                  <c:v>4.7384930000000001</c:v>
                </c:pt>
                <c:pt idx="7868">
                  <c:v>4.7353449000000003</c:v>
                </c:pt>
                <c:pt idx="7869">
                  <c:v>4.7336277999999998</c:v>
                </c:pt>
                <c:pt idx="7870">
                  <c:v>4.7347011999999999</c:v>
                </c:pt>
                <c:pt idx="7871">
                  <c:v>4.7334847</c:v>
                </c:pt>
                <c:pt idx="7872">
                  <c:v>4.7351660999999998</c:v>
                </c:pt>
                <c:pt idx="7873">
                  <c:v>4.7336277999999998</c:v>
                </c:pt>
                <c:pt idx="7874">
                  <c:v>4.7358456000000002</c:v>
                </c:pt>
                <c:pt idx="7875">
                  <c:v>4.7387075000000003</c:v>
                </c:pt>
                <c:pt idx="7876">
                  <c:v>4.7398161999999999</c:v>
                </c:pt>
                <c:pt idx="7877">
                  <c:v>4.7493309999999997</c:v>
                </c:pt>
                <c:pt idx="7878">
                  <c:v>4.7494382999999996</c:v>
                </c:pt>
                <c:pt idx="7879">
                  <c:v>4.7500467000000004</c:v>
                </c:pt>
                <c:pt idx="7880">
                  <c:v>4.7507261999999999</c:v>
                </c:pt>
                <c:pt idx="7881">
                  <c:v>4.7517633000000004</c:v>
                </c:pt>
                <c:pt idx="7882">
                  <c:v>4.7530869999999998</c:v>
                </c:pt>
                <c:pt idx="7883">
                  <c:v>4.7514772000000001</c:v>
                </c:pt>
                <c:pt idx="7884">
                  <c:v>4.7536234999999998</c:v>
                </c:pt>
                <c:pt idx="7885">
                  <c:v>4.7536234999999998</c:v>
                </c:pt>
                <c:pt idx="7886">
                  <c:v>4.753552</c:v>
                </c:pt>
                <c:pt idx="7887">
                  <c:v>4.7551617999999998</c:v>
                </c:pt>
                <c:pt idx="7888">
                  <c:v>4.7533016000000003</c:v>
                </c:pt>
                <c:pt idx="7889">
                  <c:v>4.7541241999999997</c:v>
                </c:pt>
                <c:pt idx="7890">
                  <c:v>4.7503685999999998</c:v>
                </c:pt>
                <c:pt idx="7891">
                  <c:v>4.7496171</c:v>
                </c:pt>
                <c:pt idx="7892">
                  <c:v>4.7507261999999999</c:v>
                </c:pt>
                <c:pt idx="7893">
                  <c:v>4.7481866000000004</c:v>
                </c:pt>
                <c:pt idx="7894">
                  <c:v>4.7402810999999998</c:v>
                </c:pt>
                <c:pt idx="7895">
                  <c:v>4.7392082000000002</c:v>
                </c:pt>
                <c:pt idx="7896">
                  <c:v>4.7356309999999997</c:v>
                </c:pt>
                <c:pt idx="7897">
                  <c:v>4.7370261999999999</c:v>
                </c:pt>
                <c:pt idx="7898">
                  <c:v>4.7345223000000001</c:v>
                </c:pt>
                <c:pt idx="7899">
                  <c:v>4.7334847</c:v>
                </c:pt>
                <c:pt idx="7900">
                  <c:v>4.7324476000000004</c:v>
                </c:pt>
                <c:pt idx="7901">
                  <c:v>4.7323760999999998</c:v>
                </c:pt>
                <c:pt idx="7902">
                  <c:v>4.7348800000000004</c:v>
                </c:pt>
                <c:pt idx="7903">
                  <c:v>4.7348800000000004</c:v>
                </c:pt>
                <c:pt idx="7904">
                  <c:v>4.7343434999999996</c:v>
                </c:pt>
                <c:pt idx="7905">
                  <c:v>4.7359171</c:v>
                </c:pt>
                <c:pt idx="7906">
                  <c:v>4.7392082000000002</c:v>
                </c:pt>
                <c:pt idx="7907">
                  <c:v>4.7461118999999998</c:v>
                </c:pt>
                <c:pt idx="7908">
                  <c:v>4.7502971000000001</c:v>
                </c:pt>
                <c:pt idx="7909">
                  <c:v>4.7496171</c:v>
                </c:pt>
                <c:pt idx="7910">
                  <c:v>4.7505474000000003</c:v>
                </c:pt>
                <c:pt idx="7911">
                  <c:v>4.7504043999999999</c:v>
                </c:pt>
                <c:pt idx="7912">
                  <c:v>4.7494740000000002</c:v>
                </c:pt>
                <c:pt idx="7913">
                  <c:v>4.7514415000000003</c:v>
                </c:pt>
                <c:pt idx="7914">
                  <c:v>4.7539096000000001</c:v>
                </c:pt>
                <c:pt idx="7915">
                  <c:v>4.7552690999999996</c:v>
                </c:pt>
                <c:pt idx="7916">
                  <c:v>4.7555551999999999</c:v>
                </c:pt>
                <c:pt idx="7917">
                  <c:v>4.7534447000000002</c:v>
                </c:pt>
                <c:pt idx="7918">
                  <c:v>4.7526221</c:v>
                </c:pt>
                <c:pt idx="7919">
                  <c:v>4.7499393999999997</c:v>
                </c:pt>
                <c:pt idx="7920">
                  <c:v>4.7494740000000002</c:v>
                </c:pt>
                <c:pt idx="7921">
                  <c:v>4.7499393999999997</c:v>
                </c:pt>
                <c:pt idx="7922">
                  <c:v>4.7493309999999997</c:v>
                </c:pt>
                <c:pt idx="7923">
                  <c:v>4.7399234999999997</c:v>
                </c:pt>
                <c:pt idx="7924">
                  <c:v>4.7386359999999996</c:v>
                </c:pt>
                <c:pt idx="7925">
                  <c:v>4.7367400999999996</c:v>
                </c:pt>
                <c:pt idx="7926">
                  <c:v>4.7329125000000003</c:v>
                </c:pt>
                <c:pt idx="7927">
                  <c:v>4.7316608000000002</c:v>
                </c:pt>
                <c:pt idx="7928">
                  <c:v>4.7347726999999997</c:v>
                </c:pt>
                <c:pt idx="7929">
                  <c:v>4.7329483000000003</c:v>
                </c:pt>
                <c:pt idx="7930">
                  <c:v>4.7321258000000004</c:v>
                </c:pt>
                <c:pt idx="7931">
                  <c:v>4.7318397000000001</c:v>
                </c:pt>
                <c:pt idx="7932">
                  <c:v>4.7351660999999998</c:v>
                </c:pt>
                <c:pt idx="7933">
                  <c:v>4.7390651999999998</c:v>
                </c:pt>
                <c:pt idx="7934">
                  <c:v>4.7464336999999999</c:v>
                </c:pt>
                <c:pt idx="7935">
                  <c:v>4.7497964000000001</c:v>
                </c:pt>
                <c:pt idx="7936">
                  <c:v>4.7516917999999997</c:v>
                </c:pt>
                <c:pt idx="7937">
                  <c:v>4.7506189000000001</c:v>
                </c:pt>
                <c:pt idx="7938">
                  <c:v>4.7500109999999998</c:v>
                </c:pt>
                <c:pt idx="7939">
                  <c:v>4.7507619999999999</c:v>
                </c:pt>
                <c:pt idx="7940">
                  <c:v>4.7556266999999997</c:v>
                </c:pt>
                <c:pt idx="7941">
                  <c:v>4.7532300999999997</c:v>
                </c:pt>
                <c:pt idx="7942">
                  <c:v>4.7534447000000002</c:v>
                </c:pt>
                <c:pt idx="7943">
                  <c:v>4.7568073000000002</c:v>
                </c:pt>
                <c:pt idx="7944">
                  <c:v>4.7571291999999996</c:v>
                </c:pt>
                <c:pt idx="7945">
                  <c:v>4.7527651999999998</c:v>
                </c:pt>
                <c:pt idx="7946">
                  <c:v>4.7492236999999999</c:v>
                </c:pt>
                <c:pt idx="7947">
                  <c:v>4.7513341999999996</c:v>
                </c:pt>
                <c:pt idx="7948">
                  <c:v>4.7506547000000001</c:v>
                </c:pt>
                <c:pt idx="7949">
                  <c:v>4.7407465000000002</c:v>
                </c:pt>
                <c:pt idx="7950">
                  <c:v>4.7373837999999999</c:v>
                </c:pt>
                <c:pt idx="7951">
                  <c:v>4.7348800000000004</c:v>
                </c:pt>
                <c:pt idx="7952">
                  <c:v>4.7334132000000002</c:v>
                </c:pt>
                <c:pt idx="7953">
                  <c:v>4.7340574000000002</c:v>
                </c:pt>
                <c:pt idx="7954">
                  <c:v>4.7345581000000001</c:v>
                </c:pt>
                <c:pt idx="7955">
                  <c:v>4.7403525999999996</c:v>
                </c:pt>
                <c:pt idx="7956">
                  <c:v>4.7465409999999997</c:v>
                </c:pt>
                <c:pt idx="7957">
                  <c:v>4.7495813</c:v>
                </c:pt>
                <c:pt idx="7958">
                  <c:v>4.7486873000000003</c:v>
                </c:pt>
                <c:pt idx="7959">
                  <c:v>4.7501540000000002</c:v>
                </c:pt>
                <c:pt idx="7960">
                  <c:v>4.7516917999999997</c:v>
                </c:pt>
                <c:pt idx="7961">
                  <c:v>4.7511910999999998</c:v>
                </c:pt>
                <c:pt idx="7962">
                  <c:v>4.7492236999999999</c:v>
                </c:pt>
                <c:pt idx="7963">
                  <c:v>4.7497249000000004</c:v>
                </c:pt>
                <c:pt idx="7964">
                  <c:v>4.7495456000000003</c:v>
                </c:pt>
                <c:pt idx="7965">
                  <c:v>4.7548399000000003</c:v>
                </c:pt>
                <c:pt idx="7966">
                  <c:v>4.7539096000000001</c:v>
                </c:pt>
                <c:pt idx="7967">
                  <c:v>4.7539810999999998</c:v>
                </c:pt>
                <c:pt idx="7968">
                  <c:v>4.7521572000000001</c:v>
                </c:pt>
                <c:pt idx="7969">
                  <c:v>4.7510839000000002</c:v>
                </c:pt>
                <c:pt idx="7970">
                  <c:v>4.7507619999999999</c:v>
                </c:pt>
                <c:pt idx="7971">
                  <c:v>4.7513699999999996</c:v>
                </c:pt>
                <c:pt idx="7972">
                  <c:v>4.7511910999999998</c:v>
                </c:pt>
                <c:pt idx="7973">
                  <c:v>4.7440014000000001</c:v>
                </c:pt>
                <c:pt idx="7974">
                  <c:v>4.7415333000000004</c:v>
                </c:pt>
                <c:pt idx="7975">
                  <c:v>4.7361678999999999</c:v>
                </c:pt>
                <c:pt idx="7976">
                  <c:v>4.7356309999999997</c:v>
                </c:pt>
                <c:pt idx="7977">
                  <c:v>4.7355951999999997</c:v>
                </c:pt>
                <c:pt idx="7978">
                  <c:v>4.7336992999999996</c:v>
                </c:pt>
                <c:pt idx="7979">
                  <c:v>4.7342361999999998</c:v>
                </c:pt>
                <c:pt idx="7980">
                  <c:v>4.7330556000000001</c:v>
                </c:pt>
                <c:pt idx="7981">
                  <c:v>4.7332701999999998</c:v>
                </c:pt>
                <c:pt idx="7982">
                  <c:v>4.7335919999999998</c:v>
                </c:pt>
                <c:pt idx="7983">
                  <c:v>4.7368832000000003</c:v>
                </c:pt>
                <c:pt idx="7984">
                  <c:v>4.7394585999999999</c:v>
                </c:pt>
                <c:pt idx="7985">
                  <c:v>4.7485442000000004</c:v>
                </c:pt>
                <c:pt idx="7986">
                  <c:v>4.7497964000000001</c:v>
                </c:pt>
                <c:pt idx="7987">
                  <c:v>4.7497964000000001</c:v>
                </c:pt>
                <c:pt idx="7988">
                  <c:v>4.7505116000000003</c:v>
                </c:pt>
                <c:pt idx="7989">
                  <c:v>4.7504043999999999</c:v>
                </c:pt>
                <c:pt idx="7990">
                  <c:v>4.7509050000000004</c:v>
                </c:pt>
                <c:pt idx="7991">
                  <c:v>4.7505474000000003</c:v>
                </c:pt>
                <c:pt idx="7992">
                  <c:v>4.7531585999999999</c:v>
                </c:pt>
                <c:pt idx="7993">
                  <c:v>4.7542676999999998</c:v>
                </c:pt>
                <c:pt idx="7994">
                  <c:v>4.7531942999999997</c:v>
                </c:pt>
                <c:pt idx="7995">
                  <c:v>4.7553763</c:v>
                </c:pt>
                <c:pt idx="7996">
                  <c:v>4.7503685999999998</c:v>
                </c:pt>
                <c:pt idx="7997">
                  <c:v>4.7503685999999998</c:v>
                </c:pt>
                <c:pt idx="7998">
                  <c:v>4.7481866000000004</c:v>
                </c:pt>
                <c:pt idx="7999">
                  <c:v>4.7485442000000004</c:v>
                </c:pt>
                <c:pt idx="8000">
                  <c:v>4.7387791000000004</c:v>
                </c:pt>
                <c:pt idx="8001">
                  <c:v>4.7370261999999999</c:v>
                </c:pt>
                <c:pt idx="8002">
                  <c:v>4.7344508000000003</c:v>
                </c:pt>
                <c:pt idx="8003">
                  <c:v>4.7335205</c:v>
                </c:pt>
                <c:pt idx="8004">
                  <c:v>4.7325549000000002</c:v>
                </c:pt>
                <c:pt idx="8005">
                  <c:v>4.7323760999999998</c:v>
                </c:pt>
                <c:pt idx="8006">
                  <c:v>4.7318397000000001</c:v>
                </c:pt>
                <c:pt idx="8007">
                  <c:v>4.7327694999999999</c:v>
                </c:pt>
                <c:pt idx="8008">
                  <c:v>4.7370976999999996</c:v>
                </c:pt>
                <c:pt idx="8009">
                  <c:v>4.7399234999999997</c:v>
                </c:pt>
                <c:pt idx="8010">
                  <c:v>4.7478290000000003</c:v>
                </c:pt>
                <c:pt idx="8011">
                  <c:v>4.7503685999999998</c:v>
                </c:pt>
                <c:pt idx="8012">
                  <c:v>4.7507261999999999</c:v>
                </c:pt>
                <c:pt idx="8013">
                  <c:v>4.7498322000000002</c:v>
                </c:pt>
                <c:pt idx="8014">
                  <c:v>4.7485442000000004</c:v>
                </c:pt>
                <c:pt idx="8015">
                  <c:v>4.7499393999999997</c:v>
                </c:pt>
                <c:pt idx="8016">
                  <c:v>4.7506547000000001</c:v>
                </c:pt>
                <c:pt idx="8017">
                  <c:v>4.7502971000000001</c:v>
                </c:pt>
                <c:pt idx="8018">
                  <c:v>4.7519422000000002</c:v>
                </c:pt>
                <c:pt idx="8019">
                  <c:v>4.7526937</c:v>
                </c:pt>
                <c:pt idx="8020">
                  <c:v>4.7547325999999996</c:v>
                </c:pt>
                <c:pt idx="8021">
                  <c:v>4.7541599000000003</c:v>
                </c:pt>
                <c:pt idx="8022">
                  <c:v>4.7507619999999999</c:v>
                </c:pt>
                <c:pt idx="8023">
                  <c:v>4.7504043999999999</c:v>
                </c:pt>
                <c:pt idx="8024">
                  <c:v>4.7467556000000002</c:v>
                </c:pt>
                <c:pt idx="8025">
                  <c:v>4.7484012</c:v>
                </c:pt>
                <c:pt idx="8026">
                  <c:v>4.7447166000000003</c:v>
                </c:pt>
                <c:pt idx="8027">
                  <c:v>4.7392082000000002</c:v>
                </c:pt>
                <c:pt idx="8028">
                  <c:v>4.7372050000000003</c:v>
                </c:pt>
                <c:pt idx="8029">
                  <c:v>4.7346295999999999</c:v>
                </c:pt>
                <c:pt idx="8030">
                  <c:v>4.735023</c:v>
                </c:pt>
                <c:pt idx="8031">
                  <c:v>4.7339501000000004</c:v>
                </c:pt>
                <c:pt idx="8032">
                  <c:v>4.7323046</c:v>
                </c:pt>
                <c:pt idx="8033">
                  <c:v>4.7329125000000003</c:v>
                </c:pt>
                <c:pt idx="8034">
                  <c:v>4.7320184999999997</c:v>
                </c:pt>
                <c:pt idx="8035">
                  <c:v>4.7366685999999998</c:v>
                </c:pt>
                <c:pt idx="8036">
                  <c:v>4.7389578999999999</c:v>
                </c:pt>
                <c:pt idx="8037">
                  <c:v>4.7422484999999996</c:v>
                </c:pt>
                <c:pt idx="8038">
                  <c:v>4.7490091000000003</c:v>
                </c:pt>
                <c:pt idx="8039">
                  <c:v>4.7487588000000001</c:v>
                </c:pt>
                <c:pt idx="8040">
                  <c:v>4.7480434999999996</c:v>
                </c:pt>
                <c:pt idx="8041">
                  <c:v>4.7495813</c:v>
                </c:pt>
                <c:pt idx="8042">
                  <c:v>4.7495456000000003</c:v>
                </c:pt>
                <c:pt idx="8043">
                  <c:v>4.7509766000000004</c:v>
                </c:pt>
                <c:pt idx="8044">
                  <c:v>4.7498322000000002</c:v>
                </c:pt>
                <c:pt idx="8045">
                  <c:v>4.7555193999999998</c:v>
                </c:pt>
                <c:pt idx="8046">
                  <c:v>4.7543392000000004</c:v>
                </c:pt>
                <c:pt idx="8047">
                  <c:v>4.7541241999999997</c:v>
                </c:pt>
                <c:pt idx="8048">
                  <c:v>4.7517633000000004</c:v>
                </c:pt>
                <c:pt idx="8049">
                  <c:v>4.7500467000000004</c:v>
                </c:pt>
                <c:pt idx="8050">
                  <c:v>4.7487588000000001</c:v>
                </c:pt>
                <c:pt idx="8051">
                  <c:v>4.7481866000000004</c:v>
                </c:pt>
                <c:pt idx="8052">
                  <c:v>4.7418908999999996</c:v>
                </c:pt>
                <c:pt idx="8053">
                  <c:v>4.7393155</c:v>
                </c:pt>
                <c:pt idx="8054">
                  <c:v>4.7352375999999996</c:v>
                </c:pt>
                <c:pt idx="8055">
                  <c:v>4.7334132000000002</c:v>
                </c:pt>
                <c:pt idx="8056">
                  <c:v>4.7348800000000004</c:v>
                </c:pt>
                <c:pt idx="8057">
                  <c:v>4.7352375999999996</c:v>
                </c:pt>
                <c:pt idx="8058">
                  <c:v>4.7338785999999997</c:v>
                </c:pt>
                <c:pt idx="8059">
                  <c:v>4.7335919999999998</c:v>
                </c:pt>
                <c:pt idx="8060">
                  <c:v>4.7337708000000003</c:v>
                </c:pt>
                <c:pt idx="8061">
                  <c:v>4.7317681</c:v>
                </c:pt>
                <c:pt idx="8062">
                  <c:v>4.7373123000000001</c:v>
                </c:pt>
                <c:pt idx="8063">
                  <c:v>4.7406392000000004</c:v>
                </c:pt>
                <c:pt idx="8064">
                  <c:v>4.7484368999999997</c:v>
                </c:pt>
                <c:pt idx="8065">
                  <c:v>4.7500467000000004</c:v>
                </c:pt>
                <c:pt idx="8066">
                  <c:v>4.7514415000000003</c:v>
                </c:pt>
                <c:pt idx="8067">
                  <c:v>4.7504043999999999</c:v>
                </c:pt>
                <c:pt idx="8068">
                  <c:v>4.7499037</c:v>
                </c:pt>
                <c:pt idx="8069">
                  <c:v>4.7520141999999996</c:v>
                </c:pt>
                <c:pt idx="8070">
                  <c:v>4.7526221</c:v>
                </c:pt>
                <c:pt idx="8071">
                  <c:v>4.7515844999999999</c:v>
                </c:pt>
                <c:pt idx="8072">
                  <c:v>4.7551975000000004</c:v>
                </c:pt>
                <c:pt idx="8073">
                  <c:v>4.7522644999999999</c:v>
                </c:pt>
                <c:pt idx="8074">
                  <c:v>4.7534447000000002</c:v>
                </c:pt>
                <c:pt idx="8075">
                  <c:v>4.7502613</c:v>
                </c:pt>
                <c:pt idx="8076">
                  <c:v>4.7505116000000003</c:v>
                </c:pt>
                <c:pt idx="8077">
                  <c:v>4.7473635999999999</c:v>
                </c:pt>
                <c:pt idx="8078">
                  <c:v>4.7455397000000001</c:v>
                </c:pt>
                <c:pt idx="8079">
                  <c:v>4.7393155</c:v>
                </c:pt>
                <c:pt idx="8080">
                  <c:v>4.7372050000000003</c:v>
                </c:pt>
                <c:pt idx="8081">
                  <c:v>4.7373837999999999</c:v>
                </c:pt>
                <c:pt idx="8082">
                  <c:v>4.7339501000000004</c:v>
                </c:pt>
                <c:pt idx="8083">
                  <c:v>4.7322329999999999</c:v>
                </c:pt>
                <c:pt idx="8084">
                  <c:v>4.7320900000000004</c:v>
                </c:pt>
                <c:pt idx="8085">
                  <c:v>4.7340932000000002</c:v>
                </c:pt>
                <c:pt idx="8086">
                  <c:v>4.7334847</c:v>
                </c:pt>
                <c:pt idx="8087">
                  <c:v>4.7401381000000002</c:v>
                </c:pt>
                <c:pt idx="8088">
                  <c:v>4.7407465000000002</c:v>
                </c:pt>
                <c:pt idx="8089">
                  <c:v>4.7479719999999999</c:v>
                </c:pt>
                <c:pt idx="8090">
                  <c:v>4.7501898000000002</c:v>
                </c:pt>
                <c:pt idx="8091">
                  <c:v>4.7494382999999996</c:v>
                </c:pt>
                <c:pt idx="8092">
                  <c:v>4.7496885999999998</c:v>
                </c:pt>
                <c:pt idx="8093">
                  <c:v>4.7491164000000001</c:v>
                </c:pt>
                <c:pt idx="8094">
                  <c:v>4.7505474000000003</c:v>
                </c:pt>
                <c:pt idx="8095">
                  <c:v>4.7510839000000002</c:v>
                </c:pt>
                <c:pt idx="8096">
                  <c:v>4.7538738</c:v>
                </c:pt>
                <c:pt idx="8097">
                  <c:v>4.7512268999999998</c:v>
                </c:pt>
                <c:pt idx="8098">
                  <c:v>4.7529798000000003</c:v>
                </c:pt>
                <c:pt idx="8099">
                  <c:v>4.7500467000000004</c:v>
                </c:pt>
                <c:pt idx="8100">
                  <c:v>4.7478647</c:v>
                </c:pt>
                <c:pt idx="8101">
                  <c:v>4.7473992999999997</c:v>
                </c:pt>
                <c:pt idx="8102">
                  <c:v>4.7477574000000002</c:v>
                </c:pt>
                <c:pt idx="8103">
                  <c:v>4.7386359999999996</c:v>
                </c:pt>
                <c:pt idx="8104">
                  <c:v>4.7385286999999998</c:v>
                </c:pt>
                <c:pt idx="8105">
                  <c:v>4.7387791000000004</c:v>
                </c:pt>
                <c:pt idx="8106">
                  <c:v>4.7365254999999999</c:v>
                </c:pt>
                <c:pt idx="8107">
                  <c:v>4.7358456000000002</c:v>
                </c:pt>
                <c:pt idx="8108">
                  <c:v>4.7326622</c:v>
                </c:pt>
                <c:pt idx="8109">
                  <c:v>4.7327694999999999</c:v>
                </c:pt>
                <c:pt idx="8110">
                  <c:v>4.7327694999999999</c:v>
                </c:pt>
                <c:pt idx="8111">
                  <c:v>4.7318753999999998</c:v>
                </c:pt>
                <c:pt idx="8112">
                  <c:v>4.7330556000000001</c:v>
                </c:pt>
                <c:pt idx="8113">
                  <c:v>4.7387075000000003</c:v>
                </c:pt>
                <c:pt idx="8114">
                  <c:v>4.7405314000000001</c:v>
                </c:pt>
                <c:pt idx="8115">
                  <c:v>4.7452892999999996</c:v>
                </c:pt>
                <c:pt idx="8116">
                  <c:v>4.7499037</c:v>
                </c:pt>
                <c:pt idx="8117">
                  <c:v>4.7495813</c:v>
                </c:pt>
                <c:pt idx="8118">
                  <c:v>4.7510123000000002</c:v>
                </c:pt>
                <c:pt idx="8119">
                  <c:v>4.7513699999999996</c:v>
                </c:pt>
                <c:pt idx="8120">
                  <c:v>4.7492595</c:v>
                </c:pt>
                <c:pt idx="8121">
                  <c:v>4.7502971000000001</c:v>
                </c:pt>
                <c:pt idx="8122">
                  <c:v>4.7519422000000002</c:v>
                </c:pt>
                <c:pt idx="8123">
                  <c:v>4.7521572000000001</c:v>
                </c:pt>
                <c:pt idx="8124">
                  <c:v>4.7527651999999998</c:v>
                </c:pt>
                <c:pt idx="8125">
                  <c:v>4.7532300999999997</c:v>
                </c:pt>
                <c:pt idx="8126">
                  <c:v>4.7541241999999997</c:v>
                </c:pt>
                <c:pt idx="8127">
                  <c:v>4.7528366999999996</c:v>
                </c:pt>
                <c:pt idx="8128">
                  <c:v>4.7538023000000003</c:v>
                </c:pt>
                <c:pt idx="8129">
                  <c:v>4.7540525999999996</c:v>
                </c:pt>
                <c:pt idx="8130">
                  <c:v>4.7508692999999997</c:v>
                </c:pt>
                <c:pt idx="8131">
                  <c:v>4.7501898000000002</c:v>
                </c:pt>
                <c:pt idx="8132">
                  <c:v>4.7502971000000001</c:v>
                </c:pt>
                <c:pt idx="8133">
                  <c:v>4.7480792999999997</c:v>
                </c:pt>
                <c:pt idx="8134">
                  <c:v>4.7406030000000001</c:v>
                </c:pt>
                <c:pt idx="8135">
                  <c:v>4.7339859000000004</c:v>
                </c:pt>
                <c:pt idx="8136">
                  <c:v>4.7345223000000001</c:v>
                </c:pt>
                <c:pt idx="8137">
                  <c:v>4.735023</c:v>
                </c:pt>
                <c:pt idx="8138">
                  <c:v>4.7319826999999997</c:v>
                </c:pt>
                <c:pt idx="8139">
                  <c:v>4.7312669999999999</c:v>
                </c:pt>
                <c:pt idx="8140">
                  <c:v>4.7338785999999997</c:v>
                </c:pt>
                <c:pt idx="8141">
                  <c:v>4.7348084000000004</c:v>
                </c:pt>
                <c:pt idx="8142">
                  <c:v>4.7362036999999999</c:v>
                </c:pt>
                <c:pt idx="8143">
                  <c:v>4.7395658000000003</c:v>
                </c:pt>
                <c:pt idx="8144">
                  <c:v>4.7482224000000004</c:v>
                </c:pt>
                <c:pt idx="8145">
                  <c:v>4.7497249000000004</c:v>
                </c:pt>
                <c:pt idx="8146">
                  <c:v>4.7509766000000004</c:v>
                </c:pt>
                <c:pt idx="8147">
                  <c:v>4.7506189000000001</c:v>
                </c:pt>
                <c:pt idx="8148">
                  <c:v>4.7543749999999996</c:v>
                </c:pt>
                <c:pt idx="8149">
                  <c:v>4.7604556000000002</c:v>
                </c:pt>
                <c:pt idx="8150">
                  <c:v>4.7616719999999999</c:v>
                </c:pt>
                <c:pt idx="8151">
                  <c:v>4.7698631000000002</c:v>
                </c:pt>
                <c:pt idx="8152">
                  <c:v>4.7722239000000002</c:v>
                </c:pt>
                <c:pt idx="8153">
                  <c:v>4.7703284999999997</c:v>
                </c:pt>
                <c:pt idx="8154">
                  <c:v>4.7739767999999998</c:v>
                </c:pt>
                <c:pt idx="8155">
                  <c:v>4.7735118999999999</c:v>
                </c:pt>
                <c:pt idx="8156">
                  <c:v>4.7782692999999998</c:v>
                </c:pt>
                <c:pt idx="8157">
                  <c:v>4.7825617999999999</c:v>
                </c:pt>
                <c:pt idx="8158">
                  <c:v>4.7837062000000001</c:v>
                </c:pt>
                <c:pt idx="8159">
                  <c:v>4.7868542999999999</c:v>
                </c:pt>
                <c:pt idx="8160">
                  <c:v>4.7911824999999997</c:v>
                </c:pt>
                <c:pt idx="8161">
                  <c:v>4.7905740999999997</c:v>
                </c:pt>
                <c:pt idx="8162">
                  <c:v>4.7912898000000004</c:v>
                </c:pt>
                <c:pt idx="8163">
                  <c:v>4.7902522000000003</c:v>
                </c:pt>
                <c:pt idx="8164">
                  <c:v>4.7905740999999997</c:v>
                </c:pt>
                <c:pt idx="8165">
                  <c:v>4.7948307999999997</c:v>
                </c:pt>
                <c:pt idx="8166">
                  <c:v>4.7961187000000001</c:v>
                </c:pt>
                <c:pt idx="8167">
                  <c:v>4.7944373999999996</c:v>
                </c:pt>
                <c:pt idx="8168">
                  <c:v>4.7960472000000003</c:v>
                </c:pt>
                <c:pt idx="8169">
                  <c:v>4.7970128000000001</c:v>
                </c:pt>
                <c:pt idx="8170">
                  <c:v>4.7962975999999999</c:v>
                </c:pt>
                <c:pt idx="8171">
                  <c:v>4.7979789000000004</c:v>
                </c:pt>
                <c:pt idx="8172">
                  <c:v>4.8021640999999997</c:v>
                </c:pt>
                <c:pt idx="8173">
                  <c:v>4.8022356000000004</c:v>
                </c:pt>
                <c:pt idx="8174">
                  <c:v>4.8026289999999996</c:v>
                </c:pt>
                <c:pt idx="8175">
                  <c:v>4.8079944000000001</c:v>
                </c:pt>
                <c:pt idx="8176">
                  <c:v>4.8113570000000001</c:v>
                </c:pt>
                <c:pt idx="8177">
                  <c:v>4.8128947999999996</c:v>
                </c:pt>
                <c:pt idx="8178">
                  <c:v>4.8131094000000001</c:v>
                </c:pt>
                <c:pt idx="8179">
                  <c:v>4.8124298999999997</c:v>
                </c:pt>
                <c:pt idx="8180">
                  <c:v>4.8129663000000003</c:v>
                </c:pt>
                <c:pt idx="8181">
                  <c:v>4.8115715999999997</c:v>
                </c:pt>
                <c:pt idx="8182">
                  <c:v>4.8128947999999996</c:v>
                </c:pt>
                <c:pt idx="8183">
                  <c:v>4.8138966999999999</c:v>
                </c:pt>
                <c:pt idx="8184">
                  <c:v>4.8151126</c:v>
                </c:pt>
                <c:pt idx="8185">
                  <c:v>4.8164721000000004</c:v>
                </c:pt>
                <c:pt idx="8186">
                  <c:v>4.8210148999999998</c:v>
                </c:pt>
                <c:pt idx="8187">
                  <c:v>4.8221951000000001</c:v>
                </c:pt>
                <c:pt idx="8188">
                  <c:v>4.8221593</c:v>
                </c:pt>
                <c:pt idx="8189">
                  <c:v>4.8266305999999997</c:v>
                </c:pt>
                <c:pt idx="8190">
                  <c:v>4.8273105999999997</c:v>
                </c:pt>
                <c:pt idx="8191">
                  <c:v>4.8316030999999997</c:v>
                </c:pt>
                <c:pt idx="8192">
                  <c:v>4.8327116999999999</c:v>
                </c:pt>
                <c:pt idx="8193">
                  <c:v>4.8311734</c:v>
                </c:pt>
                <c:pt idx="8194">
                  <c:v>4.8323182999999998</c:v>
                </c:pt>
                <c:pt idx="8195">
                  <c:v>4.8328905000000004</c:v>
                </c:pt>
                <c:pt idx="8196">
                  <c:v>4.8362531999999998</c:v>
                </c:pt>
                <c:pt idx="8197">
                  <c:v>4.8358593000000001</c:v>
                </c:pt>
                <c:pt idx="8198">
                  <c:v>4.8361459</c:v>
                </c:pt>
                <c:pt idx="8199">
                  <c:v>4.8367180999999997</c:v>
                </c:pt>
                <c:pt idx="8200">
                  <c:v>4.8421906999999997</c:v>
                </c:pt>
                <c:pt idx="8201">
                  <c:v>4.8435502000000001</c:v>
                </c:pt>
                <c:pt idx="8202">
                  <c:v>4.8415470000000003</c:v>
                </c:pt>
                <c:pt idx="8203">
                  <c:v>4.8415112000000002</c:v>
                </c:pt>
                <c:pt idx="8204">
                  <c:v>4.8429422000000004</c:v>
                </c:pt>
                <c:pt idx="8205">
                  <c:v>4.8436574999999999</c:v>
                </c:pt>
                <c:pt idx="8206">
                  <c:v>4.8451599999999999</c:v>
                </c:pt>
                <c:pt idx="8207">
                  <c:v>4.8521709</c:v>
                </c:pt>
                <c:pt idx="8208">
                  <c:v>4.8516339999999998</c:v>
                </c:pt>
                <c:pt idx="8209">
                  <c:v>4.8547105999999998</c:v>
                </c:pt>
                <c:pt idx="8210">
                  <c:v>4.8536371999999997</c:v>
                </c:pt>
                <c:pt idx="8211">
                  <c:v>4.8539232999999999</c:v>
                </c:pt>
                <c:pt idx="8212">
                  <c:v>4.8535656999999999</c:v>
                </c:pt>
                <c:pt idx="8213">
                  <c:v>4.8561769000000004</c:v>
                </c:pt>
                <c:pt idx="8214">
                  <c:v>4.8563556999999999</c:v>
                </c:pt>
                <c:pt idx="8215">
                  <c:v>4.8598613999999998</c:v>
                </c:pt>
                <c:pt idx="8216">
                  <c:v>4.8624010000000002</c:v>
                </c:pt>
                <c:pt idx="8217">
                  <c:v>4.8650836999999996</c:v>
                </c:pt>
                <c:pt idx="8218">
                  <c:v>4.8714867000000002</c:v>
                </c:pt>
                <c:pt idx="8219">
                  <c:v>4.8726672999999998</c:v>
                </c:pt>
                <c:pt idx="8220">
                  <c:v>4.8742409000000002</c:v>
                </c:pt>
                <c:pt idx="8221">
                  <c:v>4.8725243000000003</c:v>
                </c:pt>
                <c:pt idx="8222">
                  <c:v>4.8742409000000002</c:v>
                </c:pt>
                <c:pt idx="8223">
                  <c:v>4.8770670999999997</c:v>
                </c:pt>
                <c:pt idx="8224">
                  <c:v>4.8759937000000004</c:v>
                </c:pt>
                <c:pt idx="8225">
                  <c:v>4.8823252000000004</c:v>
                </c:pt>
                <c:pt idx="8226">
                  <c:v>4.8836845999999996</c:v>
                </c:pt>
                <c:pt idx="8227">
                  <c:v>4.8841495999999998</c:v>
                </c:pt>
                <c:pt idx="8228">
                  <c:v>4.8837561999999997</c:v>
                </c:pt>
                <c:pt idx="8229">
                  <c:v>4.8852582</c:v>
                </c:pt>
                <c:pt idx="8230">
                  <c:v>4.8935928000000004</c:v>
                </c:pt>
                <c:pt idx="8231">
                  <c:v>4.8929491000000001</c:v>
                </c:pt>
                <c:pt idx="8232">
                  <c:v>4.8930563999999999</c:v>
                </c:pt>
                <c:pt idx="8233">
                  <c:v>4.8948802999999996</c:v>
                </c:pt>
                <c:pt idx="8234">
                  <c:v>4.8942366000000002</c:v>
                </c:pt>
                <c:pt idx="8235">
                  <c:v>4.8979568000000002</c:v>
                </c:pt>
                <c:pt idx="8236">
                  <c:v>4.8981713999999998</c:v>
                </c:pt>
                <c:pt idx="8237">
                  <c:v>4.9034294999999997</c:v>
                </c:pt>
                <c:pt idx="8238">
                  <c:v>4.9044312999999997</c:v>
                </c:pt>
                <c:pt idx="8239">
                  <c:v>4.9097967000000002</c:v>
                </c:pt>
                <c:pt idx="8240">
                  <c:v>4.9138031</c:v>
                </c:pt>
                <c:pt idx="8241">
                  <c:v>4.9142323000000001</c:v>
                </c:pt>
                <c:pt idx="8242">
                  <c:v>4.9140534000000002</c:v>
                </c:pt>
                <c:pt idx="8243">
                  <c:v>4.9133382000000001</c:v>
                </c:pt>
                <c:pt idx="8244">
                  <c:v>4.9174870999999998</c:v>
                </c:pt>
                <c:pt idx="8245">
                  <c:v>4.9198836999999997</c:v>
                </c:pt>
                <c:pt idx="8246">
                  <c:v>4.9226026999999997</c:v>
                </c:pt>
                <c:pt idx="8247">
                  <c:v>4.9234251999999996</c:v>
                </c:pt>
                <c:pt idx="8248">
                  <c:v>4.9243908000000003</c:v>
                </c:pt>
                <c:pt idx="8249">
                  <c:v>4.9340491000000002</c:v>
                </c:pt>
                <c:pt idx="8250">
                  <c:v>4.9342994999999998</c:v>
                </c:pt>
                <c:pt idx="8251">
                  <c:v>4.9352292999999996</c:v>
                </c:pt>
                <c:pt idx="8252">
                  <c:v>4.9349074000000002</c:v>
                </c:pt>
                <c:pt idx="8253">
                  <c:v>4.9339418000000004</c:v>
                </c:pt>
                <c:pt idx="8254">
                  <c:v>4.9348001000000004</c:v>
                </c:pt>
                <c:pt idx="8255">
                  <c:v>4.9335122</c:v>
                </c:pt>
                <c:pt idx="8256">
                  <c:v>4.9359450000000002</c:v>
                </c:pt>
                <c:pt idx="8257">
                  <c:v>4.9362668999999997</c:v>
                </c:pt>
                <c:pt idx="8258">
                  <c:v>4.9391641999999996</c:v>
                </c:pt>
                <c:pt idx="8259">
                  <c:v>4.9404520999999999</c:v>
                </c:pt>
                <c:pt idx="8260">
                  <c:v>4.9451022</c:v>
                </c:pt>
                <c:pt idx="8261">
                  <c:v>4.9461035999999998</c:v>
                </c:pt>
                <c:pt idx="8262">
                  <c:v>4.9496808000000003</c:v>
                </c:pt>
                <c:pt idx="8263">
                  <c:v>4.9551892000000004</c:v>
                </c:pt>
                <c:pt idx="8264">
                  <c:v>4.9544740000000003</c:v>
                </c:pt>
                <c:pt idx="8265">
                  <c:v>4.9566917000000004</c:v>
                </c:pt>
                <c:pt idx="8266">
                  <c:v>4.9564414000000001</c:v>
                </c:pt>
                <c:pt idx="8267">
                  <c:v>4.9551534999999998</c:v>
                </c:pt>
                <c:pt idx="8268">
                  <c:v>4.9585156000000001</c:v>
                </c:pt>
                <c:pt idx="8269">
                  <c:v>4.9600539000000001</c:v>
                </c:pt>
                <c:pt idx="8270">
                  <c:v>4.9583367999999997</c:v>
                </c:pt>
                <c:pt idx="8271">
                  <c:v>4.9655271000000001</c:v>
                </c:pt>
                <c:pt idx="8272">
                  <c:v>4.9670291000000004</c:v>
                </c:pt>
                <c:pt idx="8273">
                  <c:v>4.9663496</c:v>
                </c:pt>
                <c:pt idx="8274">
                  <c:v>4.9743976999999999</c:v>
                </c:pt>
                <c:pt idx="8275">
                  <c:v>4.9771881000000002</c:v>
                </c:pt>
                <c:pt idx="8276">
                  <c:v>4.9770450999999998</c:v>
                </c:pt>
                <c:pt idx="8277">
                  <c:v>4.9760074999999997</c:v>
                </c:pt>
                <c:pt idx="8278">
                  <c:v>4.9766154</c:v>
                </c:pt>
                <c:pt idx="8279">
                  <c:v>4.9752207000000004</c:v>
                </c:pt>
                <c:pt idx="8280">
                  <c:v>4.9761147000000001</c:v>
                </c:pt>
                <c:pt idx="8281">
                  <c:v>4.9759358999999996</c:v>
                </c:pt>
                <c:pt idx="8282">
                  <c:v>4.9764723999999996</c:v>
                </c:pt>
                <c:pt idx="8283">
                  <c:v>4.9785471000000001</c:v>
                </c:pt>
                <c:pt idx="8284">
                  <c:v>4.9796205000000002</c:v>
                </c:pt>
                <c:pt idx="8285">
                  <c:v>4.9818740000000004</c:v>
                </c:pt>
                <c:pt idx="8286">
                  <c:v>4.9829110999999999</c:v>
                </c:pt>
                <c:pt idx="8287">
                  <c:v>4.9867387000000001</c:v>
                </c:pt>
                <c:pt idx="8288">
                  <c:v>4.9863811</c:v>
                </c:pt>
                <c:pt idx="8289">
                  <c:v>4.9895287000000001</c:v>
                </c:pt>
                <c:pt idx="8290">
                  <c:v>4.9973625999999998</c:v>
                </c:pt>
                <c:pt idx="8291">
                  <c:v>4.9966469</c:v>
                </c:pt>
                <c:pt idx="8292">
                  <c:v>4.9978274999999996</c:v>
                </c:pt>
                <c:pt idx="8293">
                  <c:v>4.9955024999999997</c:v>
                </c:pt>
                <c:pt idx="8294">
                  <c:v>4.9970045000000001</c:v>
                </c:pt>
                <c:pt idx="8295">
                  <c:v>4.9967541999999998</c:v>
                </c:pt>
                <c:pt idx="8296">
                  <c:v>5.0002598999999996</c:v>
                </c:pt>
                <c:pt idx="8297">
                  <c:v>5.0017623999999996</c:v>
                </c:pt>
                <c:pt idx="8298">
                  <c:v>5.0032643999999999</c:v>
                </c:pt>
                <c:pt idx="8299">
                  <c:v>5.0078072999999996</c:v>
                </c:pt>
                <c:pt idx="8300">
                  <c:v>5.0082006000000003</c:v>
                </c:pt>
                <c:pt idx="8301">
                  <c:v>5.0076999999999998</c:v>
                </c:pt>
                <c:pt idx="8302">
                  <c:v>5.0130653000000001</c:v>
                </c:pt>
                <c:pt idx="8303">
                  <c:v>5.0163564999999997</c:v>
                </c:pt>
                <c:pt idx="8304">
                  <c:v>5.0170716999999998</c:v>
                </c:pt>
                <c:pt idx="8305">
                  <c:v>5.0165353000000001</c:v>
                </c:pt>
                <c:pt idx="8306">
                  <c:v>5.0170716999999998</c:v>
                </c:pt>
                <c:pt idx="8307">
                  <c:v>5.0167856000000004</c:v>
                </c:pt>
                <c:pt idx="8308">
                  <c:v>5.0188603000000001</c:v>
                </c:pt>
                <c:pt idx="8309">
                  <c:v>5.0177158999999998</c:v>
                </c:pt>
                <c:pt idx="8310">
                  <c:v>5.0156770000000002</c:v>
                </c:pt>
                <c:pt idx="8311">
                  <c:v>5.0217217999999999</c:v>
                </c:pt>
                <c:pt idx="8312">
                  <c:v>5.0207920000000001</c:v>
                </c:pt>
                <c:pt idx="8313">
                  <c:v>5.0231171000000003</c:v>
                </c:pt>
                <c:pt idx="8314">
                  <c:v>5.0283036000000001</c:v>
                </c:pt>
                <c:pt idx="8315">
                  <c:v>5.0301638000000004</c:v>
                </c:pt>
                <c:pt idx="8316">
                  <c:v>5.0352072999999997</c:v>
                </c:pt>
                <c:pt idx="8317">
                  <c:v>5.0363521999999996</c:v>
                </c:pt>
                <c:pt idx="8318">
                  <c:v>5.0374249999999998</c:v>
                </c:pt>
                <c:pt idx="8319">
                  <c:v>5.0383911000000001</c:v>
                </c:pt>
                <c:pt idx="8320">
                  <c:v>5.0412526</c:v>
                </c:pt>
                <c:pt idx="8321">
                  <c:v>5.0411453000000002</c:v>
                </c:pt>
                <c:pt idx="8322">
                  <c:v>5.0469755999999997</c:v>
                </c:pt>
                <c:pt idx="8323">
                  <c:v>5.0508388999999996</c:v>
                </c:pt>
                <c:pt idx="8324">
                  <c:v>5.0560970000000003</c:v>
                </c:pt>
                <c:pt idx="8325">
                  <c:v>5.0572777000000002</c:v>
                </c:pt>
                <c:pt idx="8326">
                  <c:v>5.0593165999999998</c:v>
                </c:pt>
                <c:pt idx="8327">
                  <c:v>5.0610695000000003</c:v>
                </c:pt>
                <c:pt idx="8328">
                  <c:v>5.0618204999999996</c:v>
                </c:pt>
                <c:pt idx="8329">
                  <c:v>5.0600677000000003</c:v>
                </c:pt>
                <c:pt idx="8330">
                  <c:v>5.06318</c:v>
                </c:pt>
                <c:pt idx="8331">
                  <c:v>5.0679730999999997</c:v>
                </c:pt>
                <c:pt idx="8332">
                  <c:v>5.0671501000000001</c:v>
                </c:pt>
                <c:pt idx="8333">
                  <c:v>5.0776310000000002</c:v>
                </c:pt>
                <c:pt idx="8334">
                  <c:v>5.0773090999999999</c:v>
                </c:pt>
                <c:pt idx="8335">
                  <c:v>5.0777383</c:v>
                </c:pt>
                <c:pt idx="8336">
                  <c:v>5.0784893000000002</c:v>
                </c:pt>
                <c:pt idx="8337">
                  <c:v>5.0823169000000004</c:v>
                </c:pt>
                <c:pt idx="8338">
                  <c:v>5.0834975</c:v>
                </c:pt>
                <c:pt idx="8339">
                  <c:v>5.0876821999999997</c:v>
                </c:pt>
                <c:pt idx="8340">
                  <c:v>5.0872888999999999</c:v>
                </c:pt>
                <c:pt idx="8341">
                  <c:v>5.0972333000000001</c:v>
                </c:pt>
                <c:pt idx="8342">
                  <c:v>5.0986279999999997</c:v>
                </c:pt>
                <c:pt idx="8343">
                  <c:v>5.0991644999999997</c:v>
                </c:pt>
                <c:pt idx="8344">
                  <c:v>5.1003809000000002</c:v>
                </c:pt>
                <c:pt idx="8345">
                  <c:v>5.1028848</c:v>
                </c:pt>
                <c:pt idx="8346">
                  <c:v>5.1016687999999997</c:v>
                </c:pt>
                <c:pt idx="8347">
                  <c:v>5.1017761000000004</c:v>
                </c:pt>
                <c:pt idx="8348">
                  <c:v>5.1033496999999999</c:v>
                </c:pt>
                <c:pt idx="8349">
                  <c:v>5.1088585999999996</c:v>
                </c:pt>
                <c:pt idx="8350">
                  <c:v>5.1102533000000001</c:v>
                </c:pt>
                <c:pt idx="8351">
                  <c:v>5.1133299000000001</c:v>
                </c:pt>
                <c:pt idx="8352">
                  <c:v>5.1197324000000002</c:v>
                </c:pt>
                <c:pt idx="8353">
                  <c:v>5.1171211999999997</c:v>
                </c:pt>
                <c:pt idx="8354">
                  <c:v>5.1188025000000001</c:v>
                </c:pt>
                <c:pt idx="8355">
                  <c:v>5.1182660999999996</c:v>
                </c:pt>
                <c:pt idx="8356">
                  <c:v>5.1223798</c:v>
                </c:pt>
                <c:pt idx="8357">
                  <c:v>5.1229877000000004</c:v>
                </c:pt>
                <c:pt idx="8358">
                  <c:v>5.1249551999999996</c:v>
                </c:pt>
                <c:pt idx="8359">
                  <c:v>5.1278882000000001</c:v>
                </c:pt>
                <c:pt idx="8360">
                  <c:v>5.1345057000000001</c:v>
                </c:pt>
                <c:pt idx="8361">
                  <c:v>5.1385478999999998</c:v>
                </c:pt>
                <c:pt idx="8362">
                  <c:v>5.1393703999999998</c:v>
                </c:pt>
                <c:pt idx="8363">
                  <c:v>5.1392632000000003</c:v>
                </c:pt>
                <c:pt idx="8364">
                  <c:v>5.1410517999999996</c:v>
                </c:pt>
                <c:pt idx="8365">
                  <c:v>5.1425179999999999</c:v>
                </c:pt>
                <c:pt idx="8366">
                  <c:v>5.1425542999999996</c:v>
                </c:pt>
                <c:pt idx="8367">
                  <c:v>5.1445569999999998</c:v>
                </c:pt>
                <c:pt idx="8368">
                  <c:v>5.1489567999999997</c:v>
                </c:pt>
                <c:pt idx="8369">
                  <c:v>5.1503519999999998</c:v>
                </c:pt>
                <c:pt idx="8370">
                  <c:v>5.1501374000000002</c:v>
                </c:pt>
                <c:pt idx="8371">
                  <c:v>5.1464886999999999</c:v>
                </c:pt>
                <c:pt idx="8372">
                  <c:v>5.1501374000000002</c:v>
                </c:pt>
                <c:pt idx="8373">
                  <c:v>5.1560392000000004</c:v>
                </c:pt>
                <c:pt idx="8374">
                  <c:v>5.1594734000000004</c:v>
                </c:pt>
                <c:pt idx="8375">
                  <c:v>5.1588655000000001</c:v>
                </c:pt>
                <c:pt idx="8376">
                  <c:v>5.1584000999999997</c:v>
                </c:pt>
                <c:pt idx="8377">
                  <c:v>5.1609759000000004</c:v>
                </c:pt>
                <c:pt idx="8378">
                  <c:v>5.1594376999999998</c:v>
                </c:pt>
                <c:pt idx="8379">
                  <c:v>5.1604032999999996</c:v>
                </c:pt>
                <c:pt idx="8380">
                  <c:v>5.1641950999999997</c:v>
                </c:pt>
                <c:pt idx="8381">
                  <c:v>5.1638732000000003</c:v>
                </c:pt>
                <c:pt idx="8382">
                  <c:v>5.1663055</c:v>
                </c:pt>
                <c:pt idx="8383">
                  <c:v>5.1713490000000002</c:v>
                </c:pt>
                <c:pt idx="8384">
                  <c:v>5.1701331000000001</c:v>
                </c:pt>
                <c:pt idx="8385">
                  <c:v>5.1734594999999999</c:v>
                </c:pt>
                <c:pt idx="8386">
                  <c:v>5.1792544999999999</c:v>
                </c:pt>
                <c:pt idx="8387">
                  <c:v>5.1792544999999999</c:v>
                </c:pt>
                <c:pt idx="8388">
                  <c:v>5.1797193999999998</c:v>
                </c:pt>
                <c:pt idx="8389">
                  <c:v>5.1794691000000004</c:v>
                </c:pt>
                <c:pt idx="8390">
                  <c:v>5.1799340000000003</c:v>
                </c:pt>
                <c:pt idx="8391">
                  <c:v>5.1833676999999998</c:v>
                </c:pt>
                <c:pt idx="8392">
                  <c:v>5.1836542999999997</c:v>
                </c:pt>
                <c:pt idx="8393">
                  <c:v>5.1862655000000002</c:v>
                </c:pt>
                <c:pt idx="8394">
                  <c:v>5.1850848000000003</c:v>
                </c:pt>
                <c:pt idx="8395">
                  <c:v>5.1877674999999996</c:v>
                </c:pt>
                <c:pt idx="8396">
                  <c:v>5.1909156000000003</c:v>
                </c:pt>
                <c:pt idx="8397">
                  <c:v>5.1900925999999998</c:v>
                </c:pt>
                <c:pt idx="8398">
                  <c:v>5.1904149000000004</c:v>
                </c:pt>
                <c:pt idx="8399">
                  <c:v>5.1880183000000004</c:v>
                </c:pt>
                <c:pt idx="8400">
                  <c:v>5.1919168999999998</c:v>
                </c:pt>
                <c:pt idx="8401">
                  <c:v>5.1937056000000004</c:v>
                </c:pt>
                <c:pt idx="8402">
                  <c:v>5.1971755000000002</c:v>
                </c:pt>
                <c:pt idx="8403">
                  <c:v>5.2020043999999999</c:v>
                </c:pt>
                <c:pt idx="8404">
                  <c:v>5.200037</c:v>
                </c:pt>
                <c:pt idx="8405">
                  <c:v>5.1982841000000004</c:v>
                </c:pt>
                <c:pt idx="8406">
                  <c:v>5.2005018999999999</c:v>
                </c:pt>
                <c:pt idx="8407">
                  <c:v>5.2008238000000002</c:v>
                </c:pt>
                <c:pt idx="8408">
                  <c:v>5.2022190000000004</c:v>
                </c:pt>
                <c:pt idx="8409">
                  <c:v>5.2051163000000003</c:v>
                </c:pt>
                <c:pt idx="8410">
                  <c:v>5.2055097000000004</c:v>
                </c:pt>
                <c:pt idx="8411">
                  <c:v>5.2038646000000002</c:v>
                </c:pt>
                <c:pt idx="8412">
                  <c:v>5.2081207999999997</c:v>
                </c:pt>
                <c:pt idx="8413">
                  <c:v>5.2123417999999999</c:v>
                </c:pt>
                <c:pt idx="8414">
                  <c:v>5.2107324999999998</c:v>
                </c:pt>
                <c:pt idx="8415">
                  <c:v>5.2152753000000001</c:v>
                </c:pt>
                <c:pt idx="8416">
                  <c:v>5.2206048999999997</c:v>
                </c:pt>
                <c:pt idx="8417">
                  <c:v>5.2216778000000001</c:v>
                </c:pt>
                <c:pt idx="8418">
                  <c:v>5.2202830000000002</c:v>
                </c:pt>
                <c:pt idx="8419">
                  <c:v>5.2189950999999999</c:v>
                </c:pt>
                <c:pt idx="8420">
                  <c:v>5.2214273999999996</c:v>
                </c:pt>
                <c:pt idx="8421">
                  <c:v>5.2207122000000004</c:v>
                </c:pt>
                <c:pt idx="8422">
                  <c:v>5.2240386000000001</c:v>
                </c:pt>
                <c:pt idx="8423">
                  <c:v>5.2272581999999996</c:v>
                </c:pt>
                <c:pt idx="8424">
                  <c:v>5.2271508999999998</c:v>
                </c:pt>
                <c:pt idx="8425">
                  <c:v>5.2273655000000003</c:v>
                </c:pt>
                <c:pt idx="8426">
                  <c:v>5.2302985</c:v>
                </c:pt>
                <c:pt idx="8427">
                  <c:v>5.2328381999999998</c:v>
                </c:pt>
                <c:pt idx="8428">
                  <c:v>5.2328739000000004</c:v>
                </c:pt>
                <c:pt idx="8429">
                  <c:v>5.2358789000000003</c:v>
                </c:pt>
                <c:pt idx="8430">
                  <c:v>5.2412801</c:v>
                </c:pt>
                <c:pt idx="8431">
                  <c:v>5.2405647999999996</c:v>
                </c:pt>
                <c:pt idx="8432">
                  <c:v>5.2416019</c:v>
                </c:pt>
                <c:pt idx="8433">
                  <c:v>5.2414588999999996</c:v>
                </c:pt>
                <c:pt idx="8434">
                  <c:v>5.2408152000000001</c:v>
                </c:pt>
                <c:pt idx="8435">
                  <c:v>5.2418522999999997</c:v>
                </c:pt>
                <c:pt idx="8436">
                  <c:v>5.2407794000000001</c:v>
                </c:pt>
                <c:pt idx="8437">
                  <c:v>5.2428898999999998</c:v>
                </c:pt>
                <c:pt idx="8438">
                  <c:v>5.2424964999999997</c:v>
                </c:pt>
                <c:pt idx="8439">
                  <c:v>5.2412443</c:v>
                </c:pt>
                <c:pt idx="8440">
                  <c:v>5.2447499999999998</c:v>
                </c:pt>
                <c:pt idx="8441">
                  <c:v>5.2455368</c:v>
                </c:pt>
                <c:pt idx="8442">
                  <c:v>5.2460374999999999</c:v>
                </c:pt>
                <c:pt idx="8443">
                  <c:v>5.2468243000000001</c:v>
                </c:pt>
                <c:pt idx="8444">
                  <c:v>5.2509021999999996</c:v>
                </c:pt>
                <c:pt idx="8445">
                  <c:v>5.2514029000000004</c:v>
                </c:pt>
                <c:pt idx="8446">
                  <c:v>5.2524404999999996</c:v>
                </c:pt>
                <c:pt idx="8447">
                  <c:v>5.2556953000000002</c:v>
                </c:pt>
                <c:pt idx="8448">
                  <c:v>5.2605599999999999</c:v>
                </c:pt>
                <c:pt idx="8449">
                  <c:v>5.2598089999999997</c:v>
                </c:pt>
                <c:pt idx="8450">
                  <c:v>5.2614188000000004</c:v>
                </c:pt>
                <c:pt idx="8451">
                  <c:v>5.2621340999999999</c:v>
                </c:pt>
                <c:pt idx="8452">
                  <c:v>5.2618479999999996</c:v>
                </c:pt>
                <c:pt idx="8453">
                  <c:v>5.2634935</c:v>
                </c:pt>
                <c:pt idx="8454">
                  <c:v>5.2660331999999999</c:v>
                </c:pt>
                <c:pt idx="8455">
                  <c:v>5.2665696000000004</c:v>
                </c:pt>
                <c:pt idx="8456">
                  <c:v>5.2653537000000004</c:v>
                </c:pt>
                <c:pt idx="8457">
                  <c:v>5.2714701000000002</c:v>
                </c:pt>
                <c:pt idx="8458">
                  <c:v>5.2715774</c:v>
                </c:pt>
                <c:pt idx="8459">
                  <c:v>5.2739738999999997</c:v>
                </c:pt>
                <c:pt idx="8460">
                  <c:v>5.2803769000000003</c:v>
                </c:pt>
                <c:pt idx="8461">
                  <c:v>5.282845</c:v>
                </c:pt>
                <c:pt idx="8462">
                  <c:v>5.2832384000000001</c:v>
                </c:pt>
                <c:pt idx="8463">
                  <c:v>5.2836322999999998</c:v>
                </c:pt>
                <c:pt idx="8464">
                  <c:v>5.2815576000000002</c:v>
                </c:pt>
                <c:pt idx="8465">
                  <c:v>5.2849912999999997</c:v>
                </c:pt>
                <c:pt idx="8466">
                  <c:v>5.2829880999999999</c:v>
                </c:pt>
                <c:pt idx="8467">
                  <c:v>5.2815576000000002</c:v>
                </c:pt>
                <c:pt idx="8468">
                  <c:v>5.2832026000000001</c:v>
                </c:pt>
                <c:pt idx="8469">
                  <c:v>5.2876023999999999</c:v>
                </c:pt>
                <c:pt idx="8470">
                  <c:v>5.2868155999999997</c:v>
                </c:pt>
                <c:pt idx="8471">
                  <c:v>5.2945061000000004</c:v>
                </c:pt>
                <c:pt idx="8472">
                  <c:v>5.2941484000000001</c:v>
                </c:pt>
                <c:pt idx="8473">
                  <c:v>5.3016962999999997</c:v>
                </c:pt>
                <c:pt idx="8474">
                  <c:v>5.3018751000000002</c:v>
                </c:pt>
                <c:pt idx="8475">
                  <c:v>5.3024472999999999</c:v>
                </c:pt>
                <c:pt idx="8476">
                  <c:v>5.3060245999999998</c:v>
                </c:pt>
                <c:pt idx="8477">
                  <c:v>5.3091005999999998</c:v>
                </c:pt>
                <c:pt idx="8478">
                  <c:v>5.3132858000000001</c:v>
                </c:pt>
                <c:pt idx="8479">
                  <c:v>5.3215484999999996</c:v>
                </c:pt>
                <c:pt idx="8480">
                  <c:v>5.3235517000000003</c:v>
                </c:pt>
                <c:pt idx="8481">
                  <c:v>5.3253044999999997</c:v>
                </c:pt>
                <c:pt idx="8482">
                  <c:v>5.3232656</c:v>
                </c:pt>
                <c:pt idx="8483">
                  <c:v>5.3246608000000002</c:v>
                </c:pt>
                <c:pt idx="8484">
                  <c:v>5.3282733000000002</c:v>
                </c:pt>
                <c:pt idx="8485">
                  <c:v>5.3279513999999999</c:v>
                </c:pt>
                <c:pt idx="8486">
                  <c:v>5.3348193000000004</c:v>
                </c:pt>
                <c:pt idx="8487">
                  <c:v>5.3419733000000003</c:v>
                </c:pt>
                <c:pt idx="8488">
                  <c:v>5.3450856</c:v>
                </c:pt>
                <c:pt idx="8489">
                  <c:v>5.3461584999999996</c:v>
                </c:pt>
                <c:pt idx="8490">
                  <c:v>5.3460511999999998</c:v>
                </c:pt>
                <c:pt idx="8491">
                  <c:v>5.3508085999999997</c:v>
                </c:pt>
                <c:pt idx="8492">
                  <c:v>5.3518461999999998</c:v>
                </c:pt>
                <c:pt idx="8493">
                  <c:v>5.3562817999999996</c:v>
                </c:pt>
                <c:pt idx="8494">
                  <c:v>5.3619690000000002</c:v>
                </c:pt>
                <c:pt idx="8495">
                  <c:v>5.3640436999999999</c:v>
                </c:pt>
                <c:pt idx="8496">
                  <c:v>5.3641867999999997</c:v>
                </c:pt>
                <c:pt idx="8497">
                  <c:v>5.3640436999999999</c:v>
                </c:pt>
                <c:pt idx="8498">
                  <c:v>5.3708400999999997</c:v>
                </c:pt>
                <c:pt idx="8499">
                  <c:v>5.3684076999999997</c:v>
                </c:pt>
                <c:pt idx="8500">
                  <c:v>5.3681216000000003</c:v>
                </c:pt>
                <c:pt idx="8501">
                  <c:v>5.3703751999999998</c:v>
                </c:pt>
                <c:pt idx="8502">
                  <c:v>5.3756332000000002</c:v>
                </c:pt>
                <c:pt idx="8503">
                  <c:v>5.3783158999999996</c:v>
                </c:pt>
                <c:pt idx="8504">
                  <c:v>5.385148</c:v>
                </c:pt>
                <c:pt idx="8505">
                  <c:v>5.3840035999999998</c:v>
                </c:pt>
                <c:pt idx="8506">
                  <c:v>5.3845758000000004</c:v>
                </c:pt>
                <c:pt idx="8507">
                  <c:v>5.3849691999999996</c:v>
                </c:pt>
                <c:pt idx="8508">
                  <c:v>5.3889398999999996</c:v>
                </c:pt>
                <c:pt idx="8509">
                  <c:v>5.3870440000000004</c:v>
                </c:pt>
                <c:pt idx="8510">
                  <c:v>5.3907641999999996</c:v>
                </c:pt>
                <c:pt idx="8511">
                  <c:v>5.3951640000000003</c:v>
                </c:pt>
                <c:pt idx="8512">
                  <c:v>5.3948064000000002</c:v>
                </c:pt>
                <c:pt idx="8513">
                  <c:v>5.3953427999999999</c:v>
                </c:pt>
                <c:pt idx="8514">
                  <c:v>5.3987049999999996</c:v>
                </c:pt>
                <c:pt idx="8515">
                  <c:v>5.3997067999999997</c:v>
                </c:pt>
                <c:pt idx="8516">
                  <c:v>5.4041781000000002</c:v>
                </c:pt>
                <c:pt idx="8517">
                  <c:v>5.4055371000000001</c:v>
                </c:pt>
                <c:pt idx="8518">
                  <c:v>5.4047502999999999</c:v>
                </c:pt>
                <c:pt idx="8519">
                  <c:v>5.4051080000000002</c:v>
                </c:pt>
                <c:pt idx="8520">
                  <c:v>5.4050007000000004</c:v>
                </c:pt>
                <c:pt idx="8521">
                  <c:v>5.4046073000000003</c:v>
                </c:pt>
                <c:pt idx="8522">
                  <c:v>5.4039277999999999</c:v>
                </c:pt>
                <c:pt idx="8523">
                  <c:v>5.4058948000000004</c:v>
                </c:pt>
                <c:pt idx="8524">
                  <c:v>5.4070039000000003</c:v>
                </c:pt>
                <c:pt idx="8525">
                  <c:v>5.4087209999999999</c:v>
                </c:pt>
                <c:pt idx="8526">
                  <c:v>5.4078979</c:v>
                </c:pt>
                <c:pt idx="8527">
                  <c:v>5.4088282999999997</c:v>
                </c:pt>
                <c:pt idx="8528">
                  <c:v>5.4106883999999997</c:v>
                </c:pt>
                <c:pt idx="8529">
                  <c:v>5.4076833999999998</c:v>
                </c:pt>
                <c:pt idx="8530">
                  <c:v>5.4081482999999997</c:v>
                </c:pt>
                <c:pt idx="8531">
                  <c:v>5.4065390000000004</c:v>
                </c:pt>
                <c:pt idx="8532">
                  <c:v>5.4095434999999998</c:v>
                </c:pt>
                <c:pt idx="8533">
                  <c:v>5.4118686</c:v>
                </c:pt>
                <c:pt idx="8534">
                  <c:v>5.4166616999999997</c:v>
                </c:pt>
                <c:pt idx="8535">
                  <c:v>5.4152670000000001</c:v>
                </c:pt>
                <c:pt idx="8536">
                  <c:v>5.4139790999999997</c:v>
                </c:pt>
                <c:pt idx="8537">
                  <c:v>5.4166616999999997</c:v>
                </c:pt>
                <c:pt idx="8538">
                  <c:v>5.4238872999999996</c:v>
                </c:pt>
                <c:pt idx="8539">
                  <c:v>5.4263915999999996</c:v>
                </c:pt>
                <c:pt idx="8540">
                  <c:v>5.4261765000000004</c:v>
                </c:pt>
                <c:pt idx="8541">
                  <c:v>5.4257473999999997</c:v>
                </c:pt>
                <c:pt idx="8542">
                  <c:v>5.4249964000000004</c:v>
                </c:pt>
                <c:pt idx="8543">
                  <c:v>5.4259976999999999</c:v>
                </c:pt>
                <c:pt idx="8544">
                  <c:v>5.4263196000000002</c:v>
                </c:pt>
                <c:pt idx="8545">
                  <c:v>5.4258547000000004</c:v>
                </c:pt>
                <c:pt idx="8546">
                  <c:v>5.4271425999999998</c:v>
                </c:pt>
                <c:pt idx="8547">
                  <c:v>5.4292531000000004</c:v>
                </c:pt>
                <c:pt idx="8548">
                  <c:v>5.4298253000000001</c:v>
                </c:pt>
                <c:pt idx="8549">
                  <c:v>5.4303974999999998</c:v>
                </c:pt>
                <c:pt idx="8550">
                  <c:v>5.4315423999999997</c:v>
                </c:pt>
                <c:pt idx="8551">
                  <c:v>5.4363355999999996</c:v>
                </c:pt>
                <c:pt idx="8552">
                  <c:v>5.4356561000000001</c:v>
                </c:pt>
                <c:pt idx="8553">
                  <c:v>5.4363355999999996</c:v>
                </c:pt>
                <c:pt idx="8554">
                  <c:v>5.4394473999999997</c:v>
                </c:pt>
                <c:pt idx="8555">
                  <c:v>5.4442405999999997</c:v>
                </c:pt>
                <c:pt idx="8556">
                  <c:v>5.4448132999999999</c:v>
                </c:pt>
                <c:pt idx="8557">
                  <c:v>5.4443836000000001</c:v>
                </c:pt>
                <c:pt idx="8558">
                  <c:v>5.4471740999999998</c:v>
                </c:pt>
                <c:pt idx="8559">
                  <c:v>5.4473886</c:v>
                </c:pt>
                <c:pt idx="8560">
                  <c:v>5.4477820000000001</c:v>
                </c:pt>
                <c:pt idx="8561">
                  <c:v>5.4507865999999998</c:v>
                </c:pt>
                <c:pt idx="8562">
                  <c:v>5.4481039000000004</c:v>
                </c:pt>
                <c:pt idx="8563">
                  <c:v>5.4553652000000001</c:v>
                </c:pt>
                <c:pt idx="8564">
                  <c:v>5.4555797999999998</c:v>
                </c:pt>
                <c:pt idx="8565">
                  <c:v>5.4572967999999999</c:v>
                </c:pt>
                <c:pt idx="8566">
                  <c:v>5.4574040999999998</c:v>
                </c:pt>
                <c:pt idx="8567">
                  <c:v>5.4598722000000004</c:v>
                </c:pt>
                <c:pt idx="8568">
                  <c:v>5.4663824999999999</c:v>
                </c:pt>
                <c:pt idx="8569">
                  <c:v>5.4662752000000001</c:v>
                </c:pt>
                <c:pt idx="8570">
                  <c:v>5.4665971000000004</c:v>
                </c:pt>
                <c:pt idx="8571">
                  <c:v>5.4683498999999998</c:v>
                </c:pt>
                <c:pt idx="8572">
                  <c:v>5.4706035000000002</c:v>
                </c:pt>
                <c:pt idx="8573">
                  <c:v>5.4717840999999998</c:v>
                </c:pt>
                <c:pt idx="8574">
                  <c:v>5.4747529000000004</c:v>
                </c:pt>
                <c:pt idx="8575">
                  <c:v>5.4777931999999998</c:v>
                </c:pt>
                <c:pt idx="8576">
                  <c:v>5.4840888999999997</c:v>
                </c:pt>
                <c:pt idx="8577">
                  <c:v>5.4870577000000003</c:v>
                </c:pt>
                <c:pt idx="8578">
                  <c:v>5.4876298999999999</c:v>
                </c:pt>
                <c:pt idx="8579">
                  <c:v>5.4859847999999998</c:v>
                </c:pt>
                <c:pt idx="8580">
                  <c:v>5.4888104999999996</c:v>
                </c:pt>
                <c:pt idx="8581">
                  <c:v>5.4914931999999999</c:v>
                </c:pt>
                <c:pt idx="8582">
                  <c:v>5.4930672999999999</c:v>
                </c:pt>
                <c:pt idx="8583">
                  <c:v>5.4984326000000001</c:v>
                </c:pt>
                <c:pt idx="8584">
                  <c:v>5.4982180999999999</c:v>
                </c:pt>
                <c:pt idx="8585">
                  <c:v>5.5001854999999997</c:v>
                </c:pt>
                <c:pt idx="8586">
                  <c:v>5.4989333</c:v>
                </c:pt>
                <c:pt idx="8587">
                  <c:v>5.5046568000000002</c:v>
                </c:pt>
                <c:pt idx="8588">
                  <c:v>5.5080904999999998</c:v>
                </c:pt>
                <c:pt idx="8589">
                  <c:v>5.5073394999999996</c:v>
                </c:pt>
                <c:pt idx="8590">
                  <c:v>5.5078759000000002</c:v>
                </c:pt>
                <c:pt idx="8591">
                  <c:v>5.5079832</c:v>
                </c:pt>
                <c:pt idx="8592">
                  <c:v>5.5097718000000002</c:v>
                </c:pt>
                <c:pt idx="8593">
                  <c:v>5.5141716000000001</c:v>
                </c:pt>
                <c:pt idx="8594">
                  <c:v>5.5177845999999997</c:v>
                </c:pt>
                <c:pt idx="8595">
                  <c:v>5.5168900000000001</c:v>
                </c:pt>
                <c:pt idx="8596">
                  <c:v>5.5226851000000003</c:v>
                </c:pt>
                <c:pt idx="8597">
                  <c:v>5.5269060000000003</c:v>
                </c:pt>
                <c:pt idx="8598">
                  <c:v>5.5280503999999997</c:v>
                </c:pt>
                <c:pt idx="8599">
                  <c:v>5.5279074000000001</c:v>
                </c:pt>
                <c:pt idx="8600">
                  <c:v>5.5283723</c:v>
                </c:pt>
                <c:pt idx="8601">
                  <c:v>5.5299462999999998</c:v>
                </c:pt>
                <c:pt idx="8602">
                  <c:v>5.5324502000000004</c:v>
                </c:pt>
                <c:pt idx="8603">
                  <c:v>5.533309</c:v>
                </c:pt>
                <c:pt idx="8604">
                  <c:v>5.5381020999999997</c:v>
                </c:pt>
                <c:pt idx="8605">
                  <c:v>5.5370287999999999</c:v>
                </c:pt>
                <c:pt idx="8606">
                  <c:v>5.5442543000000004</c:v>
                </c:pt>
                <c:pt idx="8607">
                  <c:v>5.5490478999999997</c:v>
                </c:pt>
                <c:pt idx="8608">
                  <c:v>5.5480818999999997</c:v>
                </c:pt>
                <c:pt idx="8609">
                  <c:v>5.5489043999999996</c:v>
                </c:pt>
                <c:pt idx="8610">
                  <c:v>5.5487970999999998</c:v>
                </c:pt>
                <c:pt idx="8611">
                  <c:v>5.5492267999999996</c:v>
                </c:pt>
                <c:pt idx="8612">
                  <c:v>5.5500493000000004</c:v>
                </c:pt>
                <c:pt idx="8613">
                  <c:v>5.5488686999999999</c:v>
                </c:pt>
                <c:pt idx="8614">
                  <c:v>5.5531968999999997</c:v>
                </c:pt>
                <c:pt idx="8615">
                  <c:v>5.5525174000000002</c:v>
                </c:pt>
                <c:pt idx="8616">
                  <c:v>5.5583838999999999</c:v>
                </c:pt>
                <c:pt idx="8617">
                  <c:v>5.5590634000000003</c:v>
                </c:pt>
                <c:pt idx="8618">
                  <c:v>5.5666466000000003</c:v>
                </c:pt>
                <c:pt idx="8619">
                  <c:v>5.5697947000000001</c:v>
                </c:pt>
                <c:pt idx="8620">
                  <c:v>5.5694369999999997</c:v>
                </c:pt>
                <c:pt idx="8621">
                  <c:v>5.5688285999999998</c:v>
                </c:pt>
                <c:pt idx="8622">
                  <c:v>5.5710106000000001</c:v>
                </c:pt>
                <c:pt idx="8623">
                  <c:v>5.5711893999999997</c:v>
                </c:pt>
                <c:pt idx="8624">
                  <c:v>5.5726918999999997</c:v>
                </c:pt>
                <c:pt idx="8625">
                  <c:v>5.5730138</c:v>
                </c:pt>
                <c:pt idx="8626">
                  <c:v>5.5756965000000003</c:v>
                </c:pt>
                <c:pt idx="8627">
                  <c:v>5.5786300000000004</c:v>
                </c:pt>
                <c:pt idx="8628">
                  <c:v>5.5788802999999998</c:v>
                </c:pt>
                <c:pt idx="8629">
                  <c:v>5.5831369999999998</c:v>
                </c:pt>
                <c:pt idx="8630">
                  <c:v>5.5908274999999996</c:v>
                </c:pt>
                <c:pt idx="8631">
                  <c:v>5.5900049000000003</c:v>
                </c:pt>
                <c:pt idx="8632">
                  <c:v>5.5902909999999997</c:v>
                </c:pt>
                <c:pt idx="8633">
                  <c:v>5.5904698000000002</c:v>
                </c:pt>
                <c:pt idx="8634">
                  <c:v>5.5898975999999996</c:v>
                </c:pt>
                <c:pt idx="8635">
                  <c:v>5.5904698000000002</c:v>
                </c:pt>
                <c:pt idx="8636">
                  <c:v>5.5894322000000001</c:v>
                </c:pt>
                <c:pt idx="8637">
                  <c:v>5.5928307000000004</c:v>
                </c:pt>
                <c:pt idx="8638">
                  <c:v>5.5922226999999998</c:v>
                </c:pt>
                <c:pt idx="8639">
                  <c:v>5.5936174000000003</c:v>
                </c:pt>
                <c:pt idx="8640">
                  <c:v>5.5976238</c:v>
                </c:pt>
                <c:pt idx="8641">
                  <c:v>5.6004138000000001</c:v>
                </c:pt>
                <c:pt idx="8642">
                  <c:v>5.6004138000000001</c:v>
                </c:pt>
                <c:pt idx="8643">
                  <c:v>5.6070313000000001</c:v>
                </c:pt>
                <c:pt idx="8644">
                  <c:v>5.6118245</c:v>
                </c:pt>
                <c:pt idx="8645">
                  <c:v>5.6111449999999996</c:v>
                </c:pt>
                <c:pt idx="8646">
                  <c:v>5.6092491000000004</c:v>
                </c:pt>
                <c:pt idx="8647">
                  <c:v>5.6111449999999996</c:v>
                </c:pt>
                <c:pt idx="8648">
                  <c:v>5.6135058000000004</c:v>
                </c:pt>
                <c:pt idx="8649">
                  <c:v>5.6141852999999999</c:v>
                </c:pt>
                <c:pt idx="8650">
                  <c:v>5.6151872000000003</c:v>
                </c:pt>
                <c:pt idx="8651">
                  <c:v>5.6179056000000003</c:v>
                </c:pt>
                <c:pt idx="8652">
                  <c:v>5.6197657999999997</c:v>
                </c:pt>
                <c:pt idx="8653">
                  <c:v>5.6199802999999999</c:v>
                </c:pt>
                <c:pt idx="8654">
                  <c:v>5.6281714000000003</c:v>
                </c:pt>
                <c:pt idx="8655">
                  <c:v>5.6319632999999998</c:v>
                </c:pt>
                <c:pt idx="8656">
                  <c:v>5.6310691999999998</c:v>
                </c:pt>
                <c:pt idx="8657">
                  <c:v>5.6302819</c:v>
                </c:pt>
                <c:pt idx="8658">
                  <c:v>5.6309260999999999</c:v>
                </c:pt>
                <c:pt idx="8659">
                  <c:v>5.6318916999999997</c:v>
                </c:pt>
                <c:pt idx="8660">
                  <c:v>5.6303891999999998</c:v>
                </c:pt>
                <c:pt idx="8661">
                  <c:v>5.6304964999999996</c:v>
                </c:pt>
                <c:pt idx="8662">
                  <c:v>5.6314982999999996</c:v>
                </c:pt>
                <c:pt idx="8663">
                  <c:v>5.6336088000000002</c:v>
                </c:pt>
                <c:pt idx="8664">
                  <c:v>5.6348963000000003</c:v>
                </c:pt>
                <c:pt idx="8665">
                  <c:v>5.6362914999999996</c:v>
                </c:pt>
                <c:pt idx="8666">
                  <c:v>5.6406555000000003</c:v>
                </c:pt>
                <c:pt idx="8667">
                  <c:v>5.6404052</c:v>
                </c:pt>
                <c:pt idx="8668">
                  <c:v>5.6417998999999996</c:v>
                </c:pt>
                <c:pt idx="8669">
                  <c:v>5.6503133999999999</c:v>
                </c:pt>
                <c:pt idx="8670">
                  <c:v>5.6528530000000003</c:v>
                </c:pt>
                <c:pt idx="8671">
                  <c:v>5.6508855999999996</c:v>
                </c:pt>
                <c:pt idx="8672">
                  <c:v>5.6508855999999996</c:v>
                </c:pt>
                <c:pt idx="8673">
                  <c:v>5.6516013000000003</c:v>
                </c:pt>
                <c:pt idx="8674">
                  <c:v>5.6504922000000004</c:v>
                </c:pt>
                <c:pt idx="8675">
                  <c:v>5.6525311</c:v>
                </c:pt>
                <c:pt idx="8676">
                  <c:v>5.6555356999999997</c:v>
                </c:pt>
                <c:pt idx="8677">
                  <c:v>5.6565018</c:v>
                </c:pt>
                <c:pt idx="8678">
                  <c:v>5.6601143</c:v>
                </c:pt>
                <c:pt idx="8679">
                  <c:v>5.6620460000000001</c:v>
                </c:pt>
                <c:pt idx="8680">
                  <c:v>5.6641921999999996</c:v>
                </c:pt>
                <c:pt idx="8681">
                  <c:v>5.6706666999999999</c:v>
                </c:pt>
                <c:pt idx="8682">
                  <c:v>5.6723480000000004</c:v>
                </c:pt>
                <c:pt idx="8683">
                  <c:v>5.6707025</c:v>
                </c:pt>
                <c:pt idx="8684">
                  <c:v>5.6728129000000003</c:v>
                </c:pt>
                <c:pt idx="8685">
                  <c:v>5.6731347999999997</c:v>
                </c:pt>
                <c:pt idx="8686">
                  <c:v>5.6734923999999998</c:v>
                </c:pt>
                <c:pt idx="8687">
                  <c:v>5.6761397999999996</c:v>
                </c:pt>
                <c:pt idx="8688">
                  <c:v>5.6770696999999997</c:v>
                </c:pt>
                <c:pt idx="8689">
                  <c:v>5.6778921999999996</c:v>
                </c:pt>
                <c:pt idx="8690">
                  <c:v>5.6774272999999997</c:v>
                </c:pt>
                <c:pt idx="8691">
                  <c:v>5.6770696999999997</c:v>
                </c:pt>
                <c:pt idx="8692">
                  <c:v>5.6782855999999997</c:v>
                </c:pt>
                <c:pt idx="8693">
                  <c:v>5.6800027000000002</c:v>
                </c:pt>
                <c:pt idx="8694">
                  <c:v>5.6820773999999998</c:v>
                </c:pt>
                <c:pt idx="8695">
                  <c:v>5.6841163999999997</c:v>
                </c:pt>
                <c:pt idx="8696">
                  <c:v>5.6862626000000001</c:v>
                </c:pt>
                <c:pt idx="8697">
                  <c:v>5.6923795000000004</c:v>
                </c:pt>
                <c:pt idx="8698">
                  <c:v>5.6919141</c:v>
                </c:pt>
                <c:pt idx="8699">
                  <c:v>5.6907338999999997</c:v>
                </c:pt>
                <c:pt idx="8700">
                  <c:v>5.6919855999999998</c:v>
                </c:pt>
                <c:pt idx="8701">
                  <c:v>5.6930946999999996</c:v>
                </c:pt>
                <c:pt idx="8702">
                  <c:v>5.6933093000000001</c:v>
                </c:pt>
                <c:pt idx="8703">
                  <c:v>5.6950621999999997</c:v>
                </c:pt>
                <c:pt idx="8704">
                  <c:v>5.6966720000000004</c:v>
                </c:pt>
                <c:pt idx="8705">
                  <c:v>5.6986746999999998</c:v>
                </c:pt>
                <c:pt idx="8706">
                  <c:v>5.7041120999999997</c:v>
                </c:pt>
                <c:pt idx="8707">
                  <c:v>5.7033968000000002</c:v>
                </c:pt>
                <c:pt idx="8708">
                  <c:v>5.7052921999999997</c:v>
                </c:pt>
                <c:pt idx="8709">
                  <c:v>5.7138413999999997</c:v>
                </c:pt>
                <c:pt idx="8710">
                  <c:v>5.7121601000000002</c:v>
                </c:pt>
                <c:pt idx="8711">
                  <c:v>5.715344</c:v>
                </c:pt>
                <c:pt idx="8712">
                  <c:v>5.7129116</c:v>
                </c:pt>
                <c:pt idx="8713">
                  <c:v>5.7128757999999999</c:v>
                </c:pt>
                <c:pt idx="8714">
                  <c:v>5.7134479999999996</c:v>
                </c:pt>
                <c:pt idx="8715">
                  <c:v>5.7158803999999996</c:v>
                </c:pt>
                <c:pt idx="8716">
                  <c:v>5.7179909000000002</c:v>
                </c:pt>
                <c:pt idx="8717">
                  <c:v>5.7185630999999999</c:v>
                </c:pt>
                <c:pt idx="8718">
                  <c:v>5.7186703999999997</c:v>
                </c:pt>
                <c:pt idx="8719">
                  <c:v>5.7183843000000003</c:v>
                </c:pt>
                <c:pt idx="8720">
                  <c:v>5.7187777000000004</c:v>
                </c:pt>
                <c:pt idx="8721">
                  <c:v>5.7237495999999997</c:v>
                </c:pt>
                <c:pt idx="8722">
                  <c:v>5.7238216</c:v>
                </c:pt>
                <c:pt idx="8723">
                  <c:v>5.7238574</c:v>
                </c:pt>
                <c:pt idx="8724">
                  <c:v>5.7305818000000004</c:v>
                </c:pt>
                <c:pt idx="8725">
                  <c:v>5.7344093000000003</c:v>
                </c:pt>
                <c:pt idx="8726">
                  <c:v>5.7337655999999999</c:v>
                </c:pt>
                <c:pt idx="8727">
                  <c:v>5.7345524000000001</c:v>
                </c:pt>
                <c:pt idx="8728">
                  <c:v>5.7355900000000002</c:v>
                </c:pt>
                <c:pt idx="8729">
                  <c:v>5.7337655999999999</c:v>
                </c:pt>
                <c:pt idx="8730">
                  <c:v>5.7371993000000003</c:v>
                </c:pt>
                <c:pt idx="8731">
                  <c:v>5.7394170999999998</c:v>
                </c:pt>
                <c:pt idx="8732">
                  <c:v>5.7397036999999997</c:v>
                </c:pt>
                <c:pt idx="8733">
                  <c:v>5.7414202999999997</c:v>
                </c:pt>
                <c:pt idx="8734">
                  <c:v>5.7440671999999999</c:v>
                </c:pt>
                <c:pt idx="8735">
                  <c:v>5.7445683000000001</c:v>
                </c:pt>
                <c:pt idx="8736">
                  <c:v>5.7499336999999997</c:v>
                </c:pt>
                <c:pt idx="8737">
                  <c:v>5.7554064</c:v>
                </c:pt>
                <c:pt idx="8738">
                  <c:v>5.7542261999999997</c:v>
                </c:pt>
                <c:pt idx="8739">
                  <c:v>5.7557644999999997</c:v>
                </c:pt>
                <c:pt idx="8740">
                  <c:v>5.7542619999999998</c:v>
                </c:pt>
                <c:pt idx="8741">
                  <c:v>5.7574095999999999</c:v>
                </c:pt>
                <c:pt idx="8742">
                  <c:v>5.7564796999999999</c:v>
                </c:pt>
                <c:pt idx="8743">
                  <c:v>5.7594485000000004</c:v>
                </c:pt>
                <c:pt idx="8744">
                  <c:v>5.7593769999999997</c:v>
                </c:pt>
                <c:pt idx="8745">
                  <c:v>5.7579465000000001</c:v>
                </c:pt>
                <c:pt idx="8746">
                  <c:v>5.7647070999999999</c:v>
                </c:pt>
                <c:pt idx="8747">
                  <c:v>5.7645277999999998</c:v>
                </c:pt>
                <c:pt idx="8748">
                  <c:v>5.7664594999999998</c:v>
                </c:pt>
                <c:pt idx="8749">
                  <c:v>5.7661376000000004</c:v>
                </c:pt>
                <c:pt idx="8750">
                  <c:v>5.7655295999999998</c:v>
                </c:pt>
                <c:pt idx="8751">
                  <c:v>5.7673898000000001</c:v>
                </c:pt>
                <c:pt idx="8752">
                  <c:v>5.7747583000000002</c:v>
                </c:pt>
                <c:pt idx="8753">
                  <c:v>5.7761177999999997</c:v>
                </c:pt>
                <c:pt idx="8754">
                  <c:v>5.7754377999999997</c:v>
                </c:pt>
                <c:pt idx="8755">
                  <c:v>5.7751875000000004</c:v>
                </c:pt>
                <c:pt idx="8756">
                  <c:v>5.7768331000000002</c:v>
                </c:pt>
                <c:pt idx="8757">
                  <c:v>5.7787290000000002</c:v>
                </c:pt>
                <c:pt idx="8758">
                  <c:v>5.7813758999999996</c:v>
                </c:pt>
                <c:pt idx="8759">
                  <c:v>5.7863835999999997</c:v>
                </c:pt>
                <c:pt idx="8760">
                  <c:v>5.7863835999999997</c:v>
                </c:pt>
                <c:pt idx="8761">
                  <c:v>5.7947898000000002</c:v>
                </c:pt>
                <c:pt idx="8762">
                  <c:v>5.7961844999999999</c:v>
                </c:pt>
                <c:pt idx="8763">
                  <c:v>5.7958626999999998</c:v>
                </c:pt>
                <c:pt idx="8764">
                  <c:v>5.8006558000000004</c:v>
                </c:pt>
                <c:pt idx="8765">
                  <c:v>5.8004769999999999</c:v>
                </c:pt>
                <c:pt idx="8766">
                  <c:v>5.8053059999999999</c:v>
                </c:pt>
                <c:pt idx="8767">
                  <c:v>5.8159299000000004</c:v>
                </c:pt>
                <c:pt idx="8768">
                  <c:v>5.8166808999999997</c:v>
                </c:pt>
                <c:pt idx="8769">
                  <c:v>5.8167166999999997</c:v>
                </c:pt>
                <c:pt idx="8770">
                  <c:v>5.8166808999999997</c:v>
                </c:pt>
                <c:pt idx="8771">
                  <c:v>5.8188272000000003</c:v>
                </c:pt>
                <c:pt idx="8772">
                  <c:v>5.8199719999999999</c:v>
                </c:pt>
                <c:pt idx="8773">
                  <c:v>5.8281273999999996</c:v>
                </c:pt>
                <c:pt idx="8774">
                  <c:v>5.8351030000000002</c:v>
                </c:pt>
                <c:pt idx="8775">
                  <c:v>5.8381790999999996</c:v>
                </c:pt>
                <c:pt idx="8776">
                  <c:v>5.8370699999999998</c:v>
                </c:pt>
                <c:pt idx="8777">
                  <c:v>5.8399320000000001</c:v>
                </c:pt>
                <c:pt idx="8778">
                  <c:v>5.8409690999999997</c:v>
                </c:pt>
                <c:pt idx="8779">
                  <c:v>5.8473363000000003</c:v>
                </c:pt>
                <c:pt idx="8780">
                  <c:v>5.8545617999999999</c:v>
                </c:pt>
                <c:pt idx="8781">
                  <c:v>5.8564577</c:v>
                </c:pt>
                <c:pt idx="8782">
                  <c:v>5.8570656999999997</c:v>
                </c:pt>
                <c:pt idx="8783">
                  <c:v>5.8561000999999999</c:v>
                </c:pt>
                <c:pt idx="8784">
                  <c:v>5.8572445000000002</c:v>
                </c:pt>
                <c:pt idx="8785">
                  <c:v>5.8619304000000003</c:v>
                </c:pt>
                <c:pt idx="8786">
                  <c:v>5.863111</c:v>
                </c:pt>
                <c:pt idx="8787">
                  <c:v>5.8675107999999998</c:v>
                </c:pt>
                <c:pt idx="8788">
                  <c:v>5.8748794000000002</c:v>
                </c:pt>
                <c:pt idx="8789">
                  <c:v>5.8755588999999997</c:v>
                </c:pt>
                <c:pt idx="8790">
                  <c:v>5.8759885000000001</c:v>
                </c:pt>
                <c:pt idx="8791">
                  <c:v>5.8791717999999999</c:v>
                </c:pt>
                <c:pt idx="8792">
                  <c:v>5.8818903000000002</c:v>
                </c:pt>
                <c:pt idx="8793">
                  <c:v>5.8808173999999998</c:v>
                </c:pt>
                <c:pt idx="8794">
                  <c:v>5.8864330999999996</c:v>
                </c:pt>
                <c:pt idx="8795">
                  <c:v>5.886755</c:v>
                </c:pt>
                <c:pt idx="8796">
                  <c:v>5.8892230999999997</c:v>
                </c:pt>
                <c:pt idx="8797">
                  <c:v>5.8910475</c:v>
                </c:pt>
                <c:pt idx="8798">
                  <c:v>5.8964490999999999</c:v>
                </c:pt>
                <c:pt idx="8799">
                  <c:v>5.8970212999999996</c:v>
                </c:pt>
                <c:pt idx="8800">
                  <c:v>5.8970212999999996</c:v>
                </c:pt>
                <c:pt idx="8801">
                  <c:v>5.8980584</c:v>
                </c:pt>
                <c:pt idx="8802">
                  <c:v>5.8978080999999998</c:v>
                </c:pt>
                <c:pt idx="8803">
                  <c:v>5.8981298999999998</c:v>
                </c:pt>
                <c:pt idx="8804">
                  <c:v>5.8980584</c:v>
                </c:pt>
                <c:pt idx="8805">
                  <c:v>5.8983087999999997</c:v>
                </c:pt>
                <c:pt idx="8806">
                  <c:v>5.8976649999999999</c:v>
                </c:pt>
                <c:pt idx="8807">
                  <c:v>5.8980227000000003</c:v>
                </c:pt>
                <c:pt idx="8808">
                  <c:v>5.8978080999999998</c:v>
                </c:pt>
                <c:pt idx="8809">
                  <c:v>5.8984876000000002</c:v>
                </c:pt>
                <c:pt idx="8810">
                  <c:v>5.8995252000000002</c:v>
                </c:pt>
                <c:pt idx="8811">
                  <c:v>5.8993463999999998</c:v>
                </c:pt>
                <c:pt idx="8812">
                  <c:v>5.8985949</c:v>
                </c:pt>
                <c:pt idx="8813">
                  <c:v>5.8993463999999998</c:v>
                </c:pt>
                <c:pt idx="8814">
                  <c:v>5.8987740999999998</c:v>
                </c:pt>
                <c:pt idx="8815">
                  <c:v>5.8978080999999998</c:v>
                </c:pt>
                <c:pt idx="8816">
                  <c:v>5.8970212999999996</c:v>
                </c:pt>
                <c:pt idx="8817">
                  <c:v>5.8989529999999997</c:v>
                </c:pt>
                <c:pt idx="8818">
                  <c:v>5.8989887000000003</c:v>
                </c:pt>
                <c:pt idx="8819">
                  <c:v>5.8985949</c:v>
                </c:pt>
                <c:pt idx="8820">
                  <c:v>5.8985232999999999</c:v>
                </c:pt>
                <c:pt idx="8821">
                  <c:v>5.8972359000000001</c:v>
                </c:pt>
                <c:pt idx="8822">
                  <c:v>5.9008484000000001</c:v>
                </c:pt>
                <c:pt idx="8823">
                  <c:v>5.9031377000000003</c:v>
                </c:pt>
                <c:pt idx="8824">
                  <c:v>5.9032812000000003</c:v>
                </c:pt>
                <c:pt idx="8825">
                  <c:v>5.9031734</c:v>
                </c:pt>
                <c:pt idx="8826">
                  <c:v>5.9044255999999997</c:v>
                </c:pt>
                <c:pt idx="8827">
                  <c:v>5.9070010000000002</c:v>
                </c:pt>
                <c:pt idx="8828">
                  <c:v>5.9084320000000004</c:v>
                </c:pt>
                <c:pt idx="8829">
                  <c:v>5.9093618000000001</c:v>
                </c:pt>
                <c:pt idx="8830">
                  <c:v>5.9091114999999999</c:v>
                </c:pt>
                <c:pt idx="8831">
                  <c:v>5.9131894000000003</c:v>
                </c:pt>
                <c:pt idx="8832">
                  <c:v>5.9186978000000003</c:v>
                </c:pt>
                <c:pt idx="8833">
                  <c:v>5.9196996999999998</c:v>
                </c:pt>
                <c:pt idx="8834">
                  <c:v>5.9194851000000002</c:v>
                </c:pt>
                <c:pt idx="8835">
                  <c:v>5.9183402000000003</c:v>
                </c:pt>
                <c:pt idx="8836">
                  <c:v>5.9229903000000004</c:v>
                </c:pt>
                <c:pt idx="8837">
                  <c:v>5.9230261000000004</c:v>
                </c:pt>
                <c:pt idx="8838">
                  <c:v>5.9284277000000003</c:v>
                </c:pt>
                <c:pt idx="8839">
                  <c:v>5.9316110999999996</c:v>
                </c:pt>
                <c:pt idx="8840">
                  <c:v>5.9383717000000003</c:v>
                </c:pt>
                <c:pt idx="8841">
                  <c:v>5.9394444999999996</c:v>
                </c:pt>
                <c:pt idx="8842">
                  <c:v>5.9413761999999997</c:v>
                </c:pt>
                <c:pt idx="8843">
                  <c:v>5.9395522999999999</c:v>
                </c:pt>
                <c:pt idx="8844">
                  <c:v>5.9411974000000001</c:v>
                </c:pt>
                <c:pt idx="8845">
                  <c:v>5.9434867000000002</c:v>
                </c:pt>
                <c:pt idx="8846">
                  <c:v>5.9493175000000003</c:v>
                </c:pt>
                <c:pt idx="8847">
                  <c:v>5.9553981</c:v>
                </c:pt>
                <c:pt idx="8848">
                  <c:v>5.9605135999999996</c:v>
                </c:pt>
                <c:pt idx="8849">
                  <c:v>5.9610858000000002</c:v>
                </c:pt>
                <c:pt idx="8850">
                  <c:v>5.9611931</c:v>
                </c:pt>
                <c:pt idx="8851">
                  <c:v>5.9643407000000002</c:v>
                </c:pt>
                <c:pt idx="8852">
                  <c:v>5.9676318000000004</c:v>
                </c:pt>
                <c:pt idx="8853">
                  <c:v>5.9703144999999997</c:v>
                </c:pt>
                <c:pt idx="8854">
                  <c:v>5.9785418999999997</c:v>
                </c:pt>
                <c:pt idx="8855">
                  <c:v>5.9804377999999998</c:v>
                </c:pt>
                <c:pt idx="8856">
                  <c:v>5.9800797000000001</c:v>
                </c:pt>
                <c:pt idx="8857">
                  <c:v>5.9826912999999999</c:v>
                </c:pt>
                <c:pt idx="8858">
                  <c:v>5.9846225000000004</c:v>
                </c:pt>
                <c:pt idx="8859">
                  <c:v>5.9843720999999999</c:v>
                </c:pt>
                <c:pt idx="8860">
                  <c:v>5.9840859999999996</c:v>
                </c:pt>
                <c:pt idx="8861">
                  <c:v>5.9889150000000004</c:v>
                </c:pt>
                <c:pt idx="8862">
                  <c:v>5.9899883000000003</c:v>
                </c:pt>
                <c:pt idx="8863">
                  <c:v>5.9997892000000004</c:v>
                </c:pt>
                <c:pt idx="8864">
                  <c:v>6.0004686999999999</c:v>
                </c:pt>
                <c:pt idx="8865">
                  <c:v>6.0013275000000004</c:v>
                </c:pt>
                <c:pt idx="8866">
                  <c:v>6.0019711999999998</c:v>
                </c:pt>
                <c:pt idx="8867">
                  <c:v>6.0023645999999999</c:v>
                </c:pt>
                <c:pt idx="8868">
                  <c:v>6.0042248000000003</c:v>
                </c:pt>
                <c:pt idx="8869">
                  <c:v>6.0066214000000002</c:v>
                </c:pt>
                <c:pt idx="8870">
                  <c:v>6.0111283999999996</c:v>
                </c:pt>
                <c:pt idx="8871">
                  <c:v>6.0109496</c:v>
                </c:pt>
                <c:pt idx="8872">
                  <c:v>6.0183539000000001</c:v>
                </c:pt>
                <c:pt idx="8873">
                  <c:v>6.0213590000000003</c:v>
                </c:pt>
                <c:pt idx="8874">
                  <c:v>6.0212154</c:v>
                </c:pt>
                <c:pt idx="8875">
                  <c:v>6.0214305000000001</c:v>
                </c:pt>
                <c:pt idx="8876">
                  <c:v>6.0213232000000003</c:v>
                </c:pt>
                <c:pt idx="8877">
                  <c:v>6.0255079</c:v>
                </c:pt>
                <c:pt idx="8878">
                  <c:v>6.0254364000000002</c:v>
                </c:pt>
                <c:pt idx="8879">
                  <c:v>6.0265098000000004</c:v>
                </c:pt>
                <c:pt idx="8880">
                  <c:v>6.0339140999999996</c:v>
                </c:pt>
                <c:pt idx="8881">
                  <c:v>6.0320897000000002</c:v>
                </c:pt>
                <c:pt idx="8882">
                  <c:v>6.0316963000000001</c:v>
                </c:pt>
                <c:pt idx="8883">
                  <c:v>6.0306591999999997</c:v>
                </c:pt>
                <c:pt idx="8884">
                  <c:v>6.032197</c:v>
                </c:pt>
                <c:pt idx="8885">
                  <c:v>6.0331273000000003</c:v>
                </c:pt>
                <c:pt idx="8886">
                  <c:v>6.0401024999999997</c:v>
                </c:pt>
                <c:pt idx="8887">
                  <c:v>6.0408892999999999</c:v>
                </c:pt>
                <c:pt idx="8888">
                  <c:v>6.0409249999999997</c:v>
                </c:pt>
                <c:pt idx="8889">
                  <c:v>6.0400666999999997</c:v>
                </c:pt>
                <c:pt idx="8890">
                  <c:v>6.0412827</c:v>
                </c:pt>
                <c:pt idx="8891">
                  <c:v>6.0438223000000004</c:v>
                </c:pt>
                <c:pt idx="8892">
                  <c:v>6.0431428</c:v>
                </c:pt>
                <c:pt idx="8893">
                  <c:v>6.0441089000000003</c:v>
                </c:pt>
                <c:pt idx="8894">
                  <c:v>6.0446453</c:v>
                </c:pt>
                <c:pt idx="8895">
                  <c:v>6.0467199999999997</c:v>
                </c:pt>
                <c:pt idx="8896">
                  <c:v>6.0507258999999998</c:v>
                </c:pt>
                <c:pt idx="8897">
                  <c:v>6.0521212000000002</c:v>
                </c:pt>
                <c:pt idx="8898">
                  <c:v>6.0536237000000002</c:v>
                </c:pt>
                <c:pt idx="8899">
                  <c:v>6.0592394000000001</c:v>
                </c:pt>
                <c:pt idx="8900">
                  <c:v>6.0618147999999996</c:v>
                </c:pt>
                <c:pt idx="8901">
                  <c:v>6.0628165999999997</c:v>
                </c:pt>
                <c:pt idx="8902">
                  <c:v>6.0627450999999999</c:v>
                </c:pt>
                <c:pt idx="8903">
                  <c:v>6.0618147999999996</c:v>
                </c:pt>
                <c:pt idx="8904">
                  <c:v>6.0631741999999997</c:v>
                </c:pt>
                <c:pt idx="8905">
                  <c:v>6.0629239000000004</c:v>
                </c:pt>
                <c:pt idx="8906">
                  <c:v>6.0644979000000001</c:v>
                </c:pt>
                <c:pt idx="8907">
                  <c:v>6.0673594</c:v>
                </c:pt>
                <c:pt idx="8908">
                  <c:v>6.0663217999999999</c:v>
                </c:pt>
                <c:pt idx="8909">
                  <c:v>6.0715446000000002</c:v>
                </c:pt>
                <c:pt idx="8910">
                  <c:v>6.0721169000000002</c:v>
                </c:pt>
                <c:pt idx="8911">
                  <c:v>6.0743346000000003</c:v>
                </c:pt>
                <c:pt idx="8912">
                  <c:v>6.0734763000000003</c:v>
                </c:pt>
                <c:pt idx="8913">
                  <c:v>6.0728679000000003</c:v>
                </c:pt>
                <c:pt idx="8914">
                  <c:v>6.0739412000000002</c:v>
                </c:pt>
                <c:pt idx="8915">
                  <c:v>6.0811666999999998</c:v>
                </c:pt>
                <c:pt idx="8916">
                  <c:v>6.0821680999999996</c:v>
                </c:pt>
                <c:pt idx="8917">
                  <c:v>6.0837063999999996</c:v>
                </c:pt>
                <c:pt idx="8918">
                  <c:v>6.0823112000000004</c:v>
                </c:pt>
                <c:pt idx="8919">
                  <c:v>6.0841713000000004</c:v>
                </c:pt>
                <c:pt idx="8920">
                  <c:v>6.0834203000000002</c:v>
                </c:pt>
                <c:pt idx="8921">
                  <c:v>6.0868539999999998</c:v>
                </c:pt>
                <c:pt idx="8922">
                  <c:v>6.0872121000000003</c:v>
                </c:pt>
                <c:pt idx="8923">
                  <c:v>6.0872836000000001</c:v>
                </c:pt>
                <c:pt idx="8924">
                  <c:v>6.0937934</c:v>
                </c:pt>
                <c:pt idx="8925">
                  <c:v>6.0923271000000003</c:v>
                </c:pt>
                <c:pt idx="8926">
                  <c:v>6.0950097999999997</c:v>
                </c:pt>
                <c:pt idx="8927">
                  <c:v>6.1024140999999998</c:v>
                </c:pt>
                <c:pt idx="8928">
                  <c:v>6.1018777000000002</c:v>
                </c:pt>
                <c:pt idx="8929">
                  <c:v>6.1024498999999999</c:v>
                </c:pt>
                <c:pt idx="8930">
                  <c:v>6.1024140999999998</c:v>
                </c:pt>
                <c:pt idx="8931">
                  <c:v>6.1042027000000001</c:v>
                </c:pt>
                <c:pt idx="8932">
                  <c:v>6.1048821999999996</c:v>
                </c:pt>
                <c:pt idx="8933">
                  <c:v>6.1078156999999997</c:v>
                </c:pt>
                <c:pt idx="8934">
                  <c:v>6.1086383</c:v>
                </c:pt>
                <c:pt idx="8935">
                  <c:v>6.1143254999999996</c:v>
                </c:pt>
                <c:pt idx="8936">
                  <c:v>6.1131453999999996</c:v>
                </c:pt>
                <c:pt idx="8937">
                  <c:v>6.1162213999999997</c:v>
                </c:pt>
                <c:pt idx="8938">
                  <c:v>6.1230893000000002</c:v>
                </c:pt>
                <c:pt idx="8939">
                  <c:v>6.1240911000000002</c:v>
                </c:pt>
                <c:pt idx="8940">
                  <c:v>6.1234473999999999</c:v>
                </c:pt>
                <c:pt idx="8941">
                  <c:v>6.1219090999999999</c:v>
                </c:pt>
                <c:pt idx="8942">
                  <c:v>6.1227317000000001</c:v>
                </c:pt>
                <c:pt idx="8943">
                  <c:v>6.1213727000000002</c:v>
                </c:pt>
                <c:pt idx="8944">
                  <c:v>6.1227317000000001</c:v>
                </c:pt>
                <c:pt idx="8945">
                  <c:v>6.1259154999999996</c:v>
                </c:pt>
                <c:pt idx="8946">
                  <c:v>6.1270598999999999</c:v>
                </c:pt>
                <c:pt idx="8947">
                  <c:v>6.1286696999999997</c:v>
                </c:pt>
                <c:pt idx="8948">
                  <c:v>6.1336060000000003</c:v>
                </c:pt>
                <c:pt idx="8949">
                  <c:v>6.1318530999999998</c:v>
                </c:pt>
                <c:pt idx="8950">
                  <c:v>6.1384349</c:v>
                </c:pt>
                <c:pt idx="8951">
                  <c:v>6.1429777000000003</c:v>
                </c:pt>
                <c:pt idx="8952">
                  <c:v>6.1430135000000003</c:v>
                </c:pt>
                <c:pt idx="8953">
                  <c:v>6.1446233000000001</c:v>
                </c:pt>
                <c:pt idx="8954">
                  <c:v>6.1424412999999998</c:v>
                </c:pt>
                <c:pt idx="8955">
                  <c:v>6.1470913999999999</c:v>
                </c:pt>
                <c:pt idx="8956">
                  <c:v>6.1477709000000003</c:v>
                </c:pt>
                <c:pt idx="8957">
                  <c:v>6.1506680999999999</c:v>
                </c:pt>
                <c:pt idx="8958">
                  <c:v>6.1544242000000002</c:v>
                </c:pt>
                <c:pt idx="8959">
                  <c:v>6.1542811000000004</c:v>
                </c:pt>
                <c:pt idx="8960">
                  <c:v>6.1635097999999999</c:v>
                </c:pt>
                <c:pt idx="8961">
                  <c:v>6.1657276000000003</c:v>
                </c:pt>
                <c:pt idx="8962">
                  <c:v>6.1641893000000003</c:v>
                </c:pt>
                <c:pt idx="8963">
                  <c:v>6.1626873</c:v>
                </c:pt>
                <c:pt idx="8964">
                  <c:v>6.1644401999999996</c:v>
                </c:pt>
                <c:pt idx="8965">
                  <c:v>6.1641893000000003</c:v>
                </c:pt>
                <c:pt idx="8966">
                  <c:v>6.1664428999999998</c:v>
                </c:pt>
                <c:pt idx="8967">
                  <c:v>6.1679811000000004</c:v>
                </c:pt>
                <c:pt idx="8968">
                  <c:v>6.1676235000000004</c:v>
                </c:pt>
                <c:pt idx="8969">
                  <c:v>6.1738834000000002</c:v>
                </c:pt>
                <c:pt idx="8970">
                  <c:v>6.1738834000000002</c:v>
                </c:pt>
                <c:pt idx="8971">
                  <c:v>6.1807870999999999</c:v>
                </c:pt>
                <c:pt idx="8972">
                  <c:v>6.1825042000000003</c:v>
                </c:pt>
                <c:pt idx="8973">
                  <c:v>6.1843637999999999</c:v>
                </c:pt>
                <c:pt idx="8974">
                  <c:v>6.1841492999999996</c:v>
                </c:pt>
                <c:pt idx="8975">
                  <c:v>6.1841134999999996</c:v>
                </c:pt>
                <c:pt idx="8976">
                  <c:v>6.1889424000000002</c:v>
                </c:pt>
                <c:pt idx="8977">
                  <c:v>6.1883701999999996</c:v>
                </c:pt>
                <c:pt idx="8978">
                  <c:v>6.1947732000000002</c:v>
                </c:pt>
                <c:pt idx="8979">
                  <c:v>6.1944156000000001</c:v>
                </c:pt>
                <c:pt idx="8980">
                  <c:v>6.2031435999999998</c:v>
                </c:pt>
                <c:pt idx="8981">
                  <c:v>6.2056117000000004</c:v>
                </c:pt>
                <c:pt idx="8982">
                  <c:v>6.2046814000000001</c:v>
                </c:pt>
                <c:pt idx="8983">
                  <c:v>6.2034655000000001</c:v>
                </c:pt>
                <c:pt idx="8984">
                  <c:v>6.2055043999999997</c:v>
                </c:pt>
                <c:pt idx="8985">
                  <c:v>6.2038231000000001</c:v>
                </c:pt>
                <c:pt idx="8986">
                  <c:v>6.2055759000000004</c:v>
                </c:pt>
                <c:pt idx="8987">
                  <c:v>6.2083659000000004</c:v>
                </c:pt>
                <c:pt idx="8988">
                  <c:v>6.2092242000000004</c:v>
                </c:pt>
                <c:pt idx="8989">
                  <c:v>6.2133737</c:v>
                </c:pt>
                <c:pt idx="8990">
                  <c:v>6.2137313000000001</c:v>
                </c:pt>
                <c:pt idx="8991">
                  <c:v>6.2149476999999997</c:v>
                </c:pt>
                <c:pt idx="8992">
                  <c:v>6.2155914000000001</c:v>
                </c:pt>
                <c:pt idx="8993">
                  <c:v>6.2183099000000004</c:v>
                </c:pt>
                <c:pt idx="8994">
                  <c:v>6.2188467999999997</c:v>
                </c:pt>
                <c:pt idx="8995">
                  <c:v>6.2207422000000001</c:v>
                </c:pt>
                <c:pt idx="8996">
                  <c:v>6.2232102999999999</c:v>
                </c:pt>
                <c:pt idx="8997">
                  <c:v>6.2218871</c:v>
                </c:pt>
                <c:pt idx="8998">
                  <c:v>6.2228168999999998</c:v>
                </c:pt>
                <c:pt idx="8999">
                  <c:v>6.2241049000000004</c:v>
                </c:pt>
                <c:pt idx="9000">
                  <c:v>6.2243909999999998</c:v>
                </c:pt>
                <c:pt idx="9001">
                  <c:v>6.2271451999999998</c:v>
                </c:pt>
                <c:pt idx="9002">
                  <c:v>6.2266444999999999</c:v>
                </c:pt>
                <c:pt idx="9003">
                  <c:v>6.2269306000000002</c:v>
                </c:pt>
                <c:pt idx="9004">
                  <c:v>6.2286834999999998</c:v>
                </c:pt>
                <c:pt idx="9005">
                  <c:v>6.2299708999999996</c:v>
                </c:pt>
                <c:pt idx="9006">
                  <c:v>6.2294703</c:v>
                </c:pt>
                <c:pt idx="9007">
                  <c:v>6.2313304</c:v>
                </c:pt>
                <c:pt idx="9008">
                  <c:v>6.2317952999999999</c:v>
                </c:pt>
                <c:pt idx="9009">
                  <c:v>6.2353009999999998</c:v>
                </c:pt>
                <c:pt idx="9010">
                  <c:v>6.2399868999999999</c:v>
                </c:pt>
                <c:pt idx="9011">
                  <c:v>6.2409166999999997</c:v>
                </c:pt>
                <c:pt idx="9012">
                  <c:v>6.2413816000000004</c:v>
                </c:pt>
                <c:pt idx="9013">
                  <c:v>6.2397365999999996</c:v>
                </c:pt>
                <c:pt idx="9014">
                  <c:v>6.2405590999999996</c:v>
                </c:pt>
                <c:pt idx="9015">
                  <c:v>6.2406664000000003</c:v>
                </c:pt>
                <c:pt idx="9016">
                  <c:v>6.2399510999999999</c:v>
                </c:pt>
                <c:pt idx="9017">
                  <c:v>6.2410240000000003</c:v>
                </c:pt>
                <c:pt idx="9018">
                  <c:v>6.2409166999999997</c:v>
                </c:pt>
                <c:pt idx="9019">
                  <c:v>6.2430987</c:v>
                </c:pt>
                <c:pt idx="9020">
                  <c:v>6.2444224000000004</c:v>
                </c:pt>
                <c:pt idx="9021">
                  <c:v>6.2447800999999998</c:v>
                </c:pt>
                <c:pt idx="9022">
                  <c:v>6.2436708999999997</c:v>
                </c:pt>
                <c:pt idx="9023">
                  <c:v>6.2466043999999998</c:v>
                </c:pt>
                <c:pt idx="9024">
                  <c:v>6.2495016999999997</c:v>
                </c:pt>
                <c:pt idx="9025">
                  <c:v>6.2494301999999999</c:v>
                </c:pt>
                <c:pt idx="9026">
                  <c:v>6.2506823999999996</c:v>
                </c:pt>
                <c:pt idx="9027">
                  <c:v>6.2482138000000003</c:v>
                </c:pt>
                <c:pt idx="9028">
                  <c:v>6.2491798000000003</c:v>
                </c:pt>
                <c:pt idx="9029">
                  <c:v>6.2501812000000001</c:v>
                </c:pt>
                <c:pt idx="9030">
                  <c:v>6.2563696000000002</c:v>
                </c:pt>
                <c:pt idx="9031">
                  <c:v>6.2589449999999998</c:v>
                </c:pt>
                <c:pt idx="9032">
                  <c:v>6.2594456999999997</c:v>
                </c:pt>
                <c:pt idx="9033">
                  <c:v>6.2614131000000004</c:v>
                </c:pt>
                <c:pt idx="9034">
                  <c:v>6.2599825999999998</c:v>
                </c:pt>
                <c:pt idx="9035">
                  <c:v>6.2601614000000003</c:v>
                </c:pt>
                <c:pt idx="9036">
                  <c:v>6.2618422999999996</c:v>
                </c:pt>
                <c:pt idx="9037">
                  <c:v>6.2625937</c:v>
                </c:pt>
                <c:pt idx="9038">
                  <c:v>6.2637381999999997</c:v>
                </c:pt>
                <c:pt idx="9039">
                  <c:v>6.2683166999999997</c:v>
                </c:pt>
                <c:pt idx="9040">
                  <c:v>6.2686386000000001</c:v>
                </c:pt>
                <c:pt idx="9041">
                  <c:v>6.2706059999999999</c:v>
                </c:pt>
                <c:pt idx="9042">
                  <c:v>6.2782254000000002</c:v>
                </c:pt>
                <c:pt idx="9043">
                  <c:v>6.2823748999999998</c:v>
                </c:pt>
                <c:pt idx="9044">
                  <c:v>6.2811227000000001</c:v>
                </c:pt>
                <c:pt idx="9045">
                  <c:v>6.2816948999999997</c:v>
                </c:pt>
                <c:pt idx="9046">
                  <c:v>6.2813372999999997</c:v>
                </c:pt>
                <c:pt idx="9047">
                  <c:v>6.2835549999999998</c:v>
                </c:pt>
                <c:pt idx="9048">
                  <c:v>6.2851648000000004</c:v>
                </c:pt>
                <c:pt idx="9049">
                  <c:v>6.2838769000000001</c:v>
                </c:pt>
                <c:pt idx="9050">
                  <c:v>6.2905660000000001</c:v>
                </c:pt>
                <c:pt idx="9051">
                  <c:v>6.2908878000000001</c:v>
                </c:pt>
                <c:pt idx="9052">
                  <c:v>6.2907447999999997</c:v>
                </c:pt>
                <c:pt idx="9053">
                  <c:v>6.2911023999999998</c:v>
                </c:pt>
                <c:pt idx="9054">
                  <c:v>6.2914963000000004</c:v>
                </c:pt>
                <c:pt idx="9055">
                  <c:v>6.3009038000000004</c:v>
                </c:pt>
                <c:pt idx="9056">
                  <c:v>6.3001164999999997</c:v>
                </c:pt>
                <c:pt idx="9057">
                  <c:v>6.3024415999999999</c:v>
                </c:pt>
                <c:pt idx="9058">
                  <c:v>6.2991866999999999</c:v>
                </c:pt>
                <c:pt idx="9059">
                  <c:v>6.3045521000000004</c:v>
                </c:pt>
                <c:pt idx="9060">
                  <c:v>6.3058399999999999</c:v>
                </c:pt>
                <c:pt idx="9061">
                  <c:v>6.3096318</c:v>
                </c:pt>
                <c:pt idx="9062">
                  <c:v>6.3108478000000003</c:v>
                </c:pt>
                <c:pt idx="9063">
                  <c:v>6.3127794000000002</c:v>
                </c:pt>
                <c:pt idx="9064">
                  <c:v>6.3210424999999999</c:v>
                </c:pt>
                <c:pt idx="9065">
                  <c:v>6.3206129000000004</c:v>
                </c:pt>
                <c:pt idx="9066">
                  <c:v>6.3221512000000004</c:v>
                </c:pt>
                <c:pt idx="9067">
                  <c:v>6.3211141</c:v>
                </c:pt>
                <c:pt idx="9068">
                  <c:v>6.3264436999999996</c:v>
                </c:pt>
                <c:pt idx="9069">
                  <c:v>6.3246551000000002</c:v>
                </c:pt>
                <c:pt idx="9070">
                  <c:v>6.3313440999999999</c:v>
                </c:pt>
                <c:pt idx="9071">
                  <c:v>6.3319520999999996</c:v>
                </c:pt>
                <c:pt idx="9072">
                  <c:v>6.3407515999999999</c:v>
                </c:pt>
                <c:pt idx="9073">
                  <c:v>6.3420753000000003</c:v>
                </c:pt>
                <c:pt idx="9074">
                  <c:v>6.341145</c:v>
                </c:pt>
                <c:pt idx="9075">
                  <c:v>6.3419322999999999</c:v>
                </c:pt>
                <c:pt idx="9076">
                  <c:v>6.3400721999999998</c:v>
                </c:pt>
                <c:pt idx="9077">
                  <c:v>6.3417892</c:v>
                </c:pt>
                <c:pt idx="9078">
                  <c:v>6.3449368000000002</c:v>
                </c:pt>
                <c:pt idx="9079">
                  <c:v>6.3449368000000002</c:v>
                </c:pt>
                <c:pt idx="9080">
                  <c:v>6.3498372999999999</c:v>
                </c:pt>
                <c:pt idx="9081">
                  <c:v>6.3513397999999999</c:v>
                </c:pt>
                <c:pt idx="9082">
                  <c:v>6.3615341000000001</c:v>
                </c:pt>
                <c:pt idx="9083">
                  <c:v>6.3628220999999998</c:v>
                </c:pt>
                <c:pt idx="9084">
                  <c:v>6.3616413999999999</c:v>
                </c:pt>
                <c:pt idx="9085">
                  <c:v>6.3624286999999997</c:v>
                </c:pt>
                <c:pt idx="9086">
                  <c:v>6.3656835999999997</c:v>
                </c:pt>
                <c:pt idx="9087">
                  <c:v>6.3673291000000001</c:v>
                </c:pt>
                <c:pt idx="9088">
                  <c:v>6.3711567000000002</c:v>
                </c:pt>
                <c:pt idx="9089">
                  <c:v>6.3758783000000001</c:v>
                </c:pt>
                <c:pt idx="9090">
                  <c:v>6.3815298</c:v>
                </c:pt>
                <c:pt idx="9091">
                  <c:v>6.3826032000000001</c:v>
                </c:pt>
                <c:pt idx="9092">
                  <c:v>6.3825674000000001</c:v>
                </c:pt>
                <c:pt idx="9093">
                  <c:v>6.3822450999999996</c:v>
                </c:pt>
                <c:pt idx="9094">
                  <c:v>6.3828535000000004</c:v>
                </c:pt>
                <c:pt idx="9095">
                  <c:v>6.3861084000000004</c:v>
                </c:pt>
                <c:pt idx="9096">
                  <c:v>6.3870028999999997</c:v>
                </c:pt>
                <c:pt idx="9097">
                  <c:v>6.3940139</c:v>
                </c:pt>
                <c:pt idx="9098">
                  <c:v>6.3941568999999996</c:v>
                </c:pt>
                <c:pt idx="9099">
                  <c:v>6.4026341000000002</c:v>
                </c:pt>
                <c:pt idx="9100">
                  <c:v>6.4026341000000002</c:v>
                </c:pt>
                <c:pt idx="9101">
                  <c:v>6.4035644999999999</c:v>
                </c:pt>
                <c:pt idx="9102">
                  <c:v>6.4026341000000002</c:v>
                </c:pt>
                <c:pt idx="9103">
                  <c:v>6.4066048000000002</c:v>
                </c:pt>
                <c:pt idx="9104">
                  <c:v>6.4095019999999998</c:v>
                </c:pt>
                <c:pt idx="9105">
                  <c:v>6.4139375999999997</c:v>
                </c:pt>
                <c:pt idx="9106">
                  <c:v>6.4148679</c:v>
                </c:pt>
                <c:pt idx="9107">
                  <c:v>6.4247760999999999</c:v>
                </c:pt>
                <c:pt idx="9108">
                  <c:v>6.4223794999999999</c:v>
                </c:pt>
                <c:pt idx="9109">
                  <c:v>6.4224509999999997</c:v>
                </c:pt>
                <c:pt idx="9110">
                  <c:v>6.4227014000000002</c:v>
                </c:pt>
                <c:pt idx="9111">
                  <c:v>6.4222007000000003</c:v>
                </c:pt>
                <c:pt idx="9112">
                  <c:v>6.4232383000000004</c:v>
                </c:pt>
                <c:pt idx="9113">
                  <c:v>6.4212708000000003</c:v>
                </c:pt>
                <c:pt idx="9114">
                  <c:v>6.4232383000000004</c:v>
                </c:pt>
                <c:pt idx="9115">
                  <c:v>6.4229158999999996</c:v>
                </c:pt>
                <c:pt idx="9116">
                  <c:v>6.4234885999999998</c:v>
                </c:pt>
                <c:pt idx="9117">
                  <c:v>6.4236316999999996</c:v>
                </c:pt>
                <c:pt idx="9118">
                  <c:v>6.4211635999999999</c:v>
                </c:pt>
                <c:pt idx="9119">
                  <c:v>6.4199828999999999</c:v>
                </c:pt>
                <c:pt idx="9120">
                  <c:v>6.4220218999999998</c:v>
                </c:pt>
                <c:pt idx="9121">
                  <c:v>6.4234171</c:v>
                </c:pt>
                <c:pt idx="9122">
                  <c:v>6.4234171</c:v>
                </c:pt>
                <c:pt idx="9123">
                  <c:v>6.4223794999999999</c:v>
                </c:pt>
                <c:pt idx="9124">
                  <c:v>6.4231667999999997</c:v>
                </c:pt>
                <c:pt idx="9125">
                  <c:v>6.4240608000000003</c:v>
                </c:pt>
                <c:pt idx="9126">
                  <c:v>6.4232740000000002</c:v>
                </c:pt>
                <c:pt idx="9127">
                  <c:v>6.4243112</c:v>
                </c:pt>
                <c:pt idx="9128">
                  <c:v>6.4237747000000001</c:v>
                </c:pt>
                <c:pt idx="9129">
                  <c:v>6.4239534999999997</c:v>
                </c:pt>
                <c:pt idx="9130">
                  <c:v>6.4245257000000002</c:v>
                </c:pt>
                <c:pt idx="9131">
                  <c:v>6.4218431000000002</c:v>
                </c:pt>
                <c:pt idx="9132">
                  <c:v>6.4244184000000004</c:v>
                </c:pt>
                <c:pt idx="9133">
                  <c:v>6.4234885999999998</c:v>
                </c:pt>
                <c:pt idx="9134">
                  <c:v>6.4215211999999999</c:v>
                </c:pt>
                <c:pt idx="9135">
                  <c:v>6.4236674000000002</c:v>
                </c:pt>
                <c:pt idx="9136">
                  <c:v>6.4247046000000001</c:v>
                </c:pt>
                <c:pt idx="9137">
                  <c:v>6.4264574000000003</c:v>
                </c:pt>
                <c:pt idx="9138">
                  <c:v>6.4272799000000003</c:v>
                </c:pt>
                <c:pt idx="9139">
                  <c:v>6.4274588000000001</c:v>
                </c:pt>
                <c:pt idx="9140">
                  <c:v>6.4321089000000002</c:v>
                </c:pt>
                <c:pt idx="9141">
                  <c:v>6.4339690000000003</c:v>
                </c:pt>
                <c:pt idx="9142">
                  <c:v>6.4415525999999996</c:v>
                </c:pt>
                <c:pt idx="9143">
                  <c:v>6.4428400999999997</c:v>
                </c:pt>
                <c:pt idx="9144">
                  <c:v>6.4440207000000003</c:v>
                </c:pt>
                <c:pt idx="9145">
                  <c:v>6.4449863000000001</c:v>
                </c:pt>
                <c:pt idx="9146">
                  <c:v>6.4492788000000001</c:v>
                </c:pt>
                <c:pt idx="9147">
                  <c:v>6.4512105000000002</c:v>
                </c:pt>
                <c:pt idx="9148">
                  <c:v>6.4529633999999998</c:v>
                </c:pt>
                <c:pt idx="9149">
                  <c:v>6.4574347000000003</c:v>
                </c:pt>
                <c:pt idx="9150">
                  <c:v>6.4638014000000004</c:v>
                </c:pt>
                <c:pt idx="9151">
                  <c:v>6.4643382999999996</c:v>
                </c:pt>
                <c:pt idx="9152">
                  <c:v>6.4660191999999999</c:v>
                </c:pt>
                <c:pt idx="9153">
                  <c:v>6.4690599000000004</c:v>
                </c:pt>
                <c:pt idx="9154">
                  <c:v>6.4668779000000001</c:v>
                </c:pt>
                <c:pt idx="9155">
                  <c:v>6.4675931999999996</c:v>
                </c:pt>
                <c:pt idx="9156">
                  <c:v>6.4687381000000004</c:v>
                </c:pt>
                <c:pt idx="9157">
                  <c:v>6.4735312</c:v>
                </c:pt>
                <c:pt idx="9158">
                  <c:v>6.4759278</c:v>
                </c:pt>
                <c:pt idx="9159">
                  <c:v>6.4837613000000003</c:v>
                </c:pt>
                <c:pt idx="9160">
                  <c:v>6.4840831999999997</c:v>
                </c:pt>
                <c:pt idx="9161">
                  <c:v>6.4846558999999999</c:v>
                </c:pt>
                <c:pt idx="9162">
                  <c:v>6.4846915999999997</c:v>
                </c:pt>
                <c:pt idx="9163">
                  <c:v>6.4896636000000001</c:v>
                </c:pt>
                <c:pt idx="9164">
                  <c:v>6.4900212000000002</c:v>
                </c:pt>
                <c:pt idx="9165">
                  <c:v>6.4918098000000004</c:v>
                </c:pt>
                <c:pt idx="9166">
                  <c:v>6.4938130000000003</c:v>
                </c:pt>
                <c:pt idx="9167">
                  <c:v>6.5041146000000003</c:v>
                </c:pt>
                <c:pt idx="9168">
                  <c:v>6.5050091999999999</c:v>
                </c:pt>
                <c:pt idx="9169">
                  <c:v>6.5058674999999999</c:v>
                </c:pt>
                <c:pt idx="9170">
                  <c:v>6.5034708999999999</c:v>
                </c:pt>
                <c:pt idx="9171">
                  <c:v>6.5046153000000002</c:v>
                </c:pt>
                <c:pt idx="9172">
                  <c:v>6.5088362999999996</c:v>
                </c:pt>
                <c:pt idx="9173">
                  <c:v>6.5100169000000001</c:v>
                </c:pt>
                <c:pt idx="9174">
                  <c:v>6.5083713999999997</c:v>
                </c:pt>
                <c:pt idx="9175">
                  <c:v>6.5081568000000001</c:v>
                </c:pt>
                <c:pt idx="9176">
                  <c:v>6.5133790999999999</c:v>
                </c:pt>
                <c:pt idx="9177">
                  <c:v>6.5167774999999999</c:v>
                </c:pt>
                <c:pt idx="9178">
                  <c:v>6.5206046000000004</c:v>
                </c:pt>
                <c:pt idx="9179">
                  <c:v>6.5250044000000003</c:v>
                </c:pt>
                <c:pt idx="9180">
                  <c:v>6.5237169000000002</c:v>
                </c:pt>
                <c:pt idx="9181">
                  <c:v>6.5256128000000002</c:v>
                </c:pt>
                <c:pt idx="9182">
                  <c:v>6.5269003000000003</c:v>
                </c:pt>
                <c:pt idx="9183">
                  <c:v>6.5284028000000003</c:v>
                </c:pt>
                <c:pt idx="9184">
                  <c:v>6.5302271999999997</c:v>
                </c:pt>
                <c:pt idx="9185">
                  <c:v>6.5315504000000004</c:v>
                </c:pt>
                <c:pt idx="9186">
                  <c:v>6.5367731999999998</c:v>
                </c:pt>
                <c:pt idx="9187">
                  <c:v>6.5363078000000003</c:v>
                </c:pt>
                <c:pt idx="9188">
                  <c:v>6.5420312999999997</c:v>
                </c:pt>
                <c:pt idx="9189">
                  <c:v>6.5466813999999998</c:v>
                </c:pt>
                <c:pt idx="9190">
                  <c:v>6.5461092000000001</c:v>
                </c:pt>
                <c:pt idx="9191">
                  <c:v>6.5452861999999996</c:v>
                </c:pt>
                <c:pt idx="9192">
                  <c:v>6.5460734</c:v>
                </c:pt>
                <c:pt idx="9193">
                  <c:v>6.5492926000000002</c:v>
                </c:pt>
                <c:pt idx="9194">
                  <c:v>6.5510811999999996</c:v>
                </c:pt>
                <c:pt idx="9195">
                  <c:v>6.5501509000000002</c:v>
                </c:pt>
                <c:pt idx="9196">
                  <c:v>6.5553378999999996</c:v>
                </c:pt>
                <c:pt idx="9197">
                  <c:v>6.5569115</c:v>
                </c:pt>
                <c:pt idx="9198">
                  <c:v>6.5568398999999999</c:v>
                </c:pt>
                <c:pt idx="9199">
                  <c:v>6.5562677000000003</c:v>
                </c:pt>
                <c:pt idx="9200">
                  <c:v>6.5561604000000004</c:v>
                </c:pt>
                <c:pt idx="9201">
                  <c:v>6.5629210000000002</c:v>
                </c:pt>
                <c:pt idx="9202">
                  <c:v>6.5661402000000004</c:v>
                </c:pt>
                <c:pt idx="9203">
                  <c:v>6.5657825000000001</c:v>
                </c:pt>
                <c:pt idx="9204">
                  <c:v>6.5653176000000002</c:v>
                </c:pt>
                <c:pt idx="9205">
                  <c:v>6.5655321999999998</c:v>
                </c:pt>
                <c:pt idx="9206">
                  <c:v>6.5677856999999999</c:v>
                </c:pt>
                <c:pt idx="9207">
                  <c:v>6.5684657</c:v>
                </c:pt>
                <c:pt idx="9208">
                  <c:v>6.5688233</c:v>
                </c:pt>
                <c:pt idx="9209">
                  <c:v>6.5690378999999997</c:v>
                </c:pt>
                <c:pt idx="9210">
                  <c:v>6.5732588999999999</c:v>
                </c:pt>
                <c:pt idx="9211">
                  <c:v>6.5752616000000002</c:v>
                </c:pt>
                <c:pt idx="9212">
                  <c:v>6.5757985000000003</c:v>
                </c:pt>
                <c:pt idx="9213">
                  <c:v>6.5858498000000001</c:v>
                </c:pt>
                <c:pt idx="9214">
                  <c:v>6.5876026000000003</c:v>
                </c:pt>
                <c:pt idx="9215">
                  <c:v>6.5871377000000004</c:v>
                </c:pt>
                <c:pt idx="9216">
                  <c:v>6.5865650000000002</c:v>
                </c:pt>
                <c:pt idx="9217">
                  <c:v>6.5855994000000004</c:v>
                </c:pt>
                <c:pt idx="9218">
                  <c:v>6.5869230999999999</c:v>
                </c:pt>
                <c:pt idx="9219">
                  <c:v>6.5896773</c:v>
                </c:pt>
                <c:pt idx="9220">
                  <c:v>6.5930394999999997</c:v>
                </c:pt>
                <c:pt idx="9221">
                  <c:v>6.5918951000000003</c:v>
                </c:pt>
                <c:pt idx="9222">
                  <c:v>6.5943632000000001</c:v>
                </c:pt>
                <c:pt idx="9223">
                  <c:v>6.5971532000000002</c:v>
                </c:pt>
                <c:pt idx="9224">
                  <c:v>6.5976539000000001</c:v>
                </c:pt>
                <c:pt idx="9225">
                  <c:v>6.5947208000000002</c:v>
                </c:pt>
                <c:pt idx="9226">
                  <c:v>6.5966525000000003</c:v>
                </c:pt>
                <c:pt idx="9227">
                  <c:v>6.5952573000000001</c:v>
                </c:pt>
                <c:pt idx="9228">
                  <c:v>6.5989060000000004</c:v>
                </c:pt>
                <c:pt idx="9229">
                  <c:v>6.6051659999999996</c:v>
                </c:pt>
                <c:pt idx="9230">
                  <c:v>6.6078485999999996</c:v>
                </c:pt>
                <c:pt idx="9231">
                  <c:v>6.6080275000000004</c:v>
                </c:pt>
                <c:pt idx="9232">
                  <c:v>6.6073122</c:v>
                </c:pt>
                <c:pt idx="9233">
                  <c:v>6.6084924000000003</c:v>
                </c:pt>
                <c:pt idx="9234">
                  <c:v>6.6063460999999997</c:v>
                </c:pt>
                <c:pt idx="9235">
                  <c:v>6.6098876000000004</c:v>
                </c:pt>
                <c:pt idx="9236">
                  <c:v>6.6103525000000003</c:v>
                </c:pt>
                <c:pt idx="9237">
                  <c:v>6.6116405</c:v>
                </c:pt>
                <c:pt idx="9238">
                  <c:v>6.6117476999999996</c:v>
                </c:pt>
                <c:pt idx="9239">
                  <c:v>6.6170774000000003</c:v>
                </c:pt>
                <c:pt idx="9240">
                  <c:v>6.6166124000000002</c:v>
                </c:pt>
                <c:pt idx="9241">
                  <c:v>6.6154317999999996</c:v>
                </c:pt>
                <c:pt idx="9242">
                  <c:v>6.6199031000000002</c:v>
                </c:pt>
                <c:pt idx="9243">
                  <c:v>6.6270213</c:v>
                </c:pt>
                <c:pt idx="9244">
                  <c:v>6.6272000999999996</c:v>
                </c:pt>
                <c:pt idx="9245">
                  <c:v>6.6257339000000002</c:v>
                </c:pt>
                <c:pt idx="9246">
                  <c:v>6.6270213</c:v>
                </c:pt>
                <c:pt idx="9247">
                  <c:v>6.6271285999999998</c:v>
                </c:pt>
                <c:pt idx="9248">
                  <c:v>6.6272000999999996</c:v>
                </c:pt>
                <c:pt idx="9249">
                  <c:v>6.6288815000000003</c:v>
                </c:pt>
                <c:pt idx="9250">
                  <c:v>6.6273074000000003</c:v>
                </c:pt>
                <c:pt idx="9251">
                  <c:v>6.6323514000000001</c:v>
                </c:pt>
                <c:pt idx="9252">
                  <c:v>6.6317430000000002</c:v>
                </c:pt>
                <c:pt idx="9253">
                  <c:v>6.6327806000000002</c:v>
                </c:pt>
                <c:pt idx="9254">
                  <c:v>6.6376809999999997</c:v>
                </c:pt>
                <c:pt idx="9255">
                  <c:v>6.6368942000000004</c:v>
                </c:pt>
                <c:pt idx="9256">
                  <c:v>6.6371446000000001</c:v>
                </c:pt>
                <c:pt idx="9257">
                  <c:v>6.6409716999999997</c:v>
                </c:pt>
                <c:pt idx="9258">
                  <c:v>6.6449065000000003</c:v>
                </c:pt>
                <c:pt idx="9259">
                  <c:v>6.6470528</c:v>
                </c:pt>
                <c:pt idx="9260">
                  <c:v>6.6462301999999998</c:v>
                </c:pt>
                <c:pt idx="9261">
                  <c:v>6.6493421000000001</c:v>
                </c:pt>
                <c:pt idx="9262">
                  <c:v>6.6490201999999998</c:v>
                </c:pt>
                <c:pt idx="9263">
                  <c:v>6.6475176999999999</c:v>
                </c:pt>
                <c:pt idx="9264">
                  <c:v>6.6482333999999996</c:v>
                </c:pt>
                <c:pt idx="9265">
                  <c:v>6.6473746</c:v>
                </c:pt>
                <c:pt idx="9266">
                  <c:v>6.6481976999999999</c:v>
                </c:pt>
                <c:pt idx="9267">
                  <c:v>6.6481618999999998</c:v>
                </c:pt>
                <c:pt idx="9268">
                  <c:v>6.6477323000000004</c:v>
                </c:pt>
                <c:pt idx="9269">
                  <c:v>6.6483049000000003</c:v>
                </c:pt>
                <c:pt idx="9270">
                  <c:v>6.6501646000000001</c:v>
                </c:pt>
                <c:pt idx="9271">
                  <c:v>6.6508802999999999</c:v>
                </c:pt>
                <c:pt idx="9272">
                  <c:v>6.6521319999999999</c:v>
                </c:pt>
                <c:pt idx="9273">
                  <c:v>6.6534557000000003</c:v>
                </c:pt>
                <c:pt idx="9274">
                  <c:v>6.6563530000000002</c:v>
                </c:pt>
                <c:pt idx="9275">
                  <c:v>6.6583204</c:v>
                </c:pt>
                <c:pt idx="9276">
                  <c:v>6.6592859999999998</c:v>
                </c:pt>
                <c:pt idx="9277">
                  <c:v>6.6616831000000003</c:v>
                </c:pt>
                <c:pt idx="9278">
                  <c:v>6.6681571000000002</c:v>
                </c:pt>
                <c:pt idx="9279">
                  <c:v>6.6675133999999998</c:v>
                </c:pt>
                <c:pt idx="9280">
                  <c:v>6.6679067999999999</c:v>
                </c:pt>
                <c:pt idx="9281">
                  <c:v>6.6688371000000002</c:v>
                </c:pt>
                <c:pt idx="9282">
                  <c:v>6.6699457000000004</c:v>
                </c:pt>
                <c:pt idx="9283">
                  <c:v>6.6689086</c:v>
                </c:pt>
                <c:pt idx="9284">
                  <c:v>6.6697310999999999</c:v>
                </c:pt>
                <c:pt idx="9285">
                  <c:v>6.6722349999999997</c:v>
                </c:pt>
                <c:pt idx="9286">
                  <c:v>6.6722349999999997</c:v>
                </c:pt>
                <c:pt idx="9287">
                  <c:v>6.6733440999999996</c:v>
                </c:pt>
                <c:pt idx="9288">
                  <c:v>6.6789956000000004</c:v>
                </c:pt>
                <c:pt idx="9289">
                  <c:v>6.6788167999999999</c:v>
                </c:pt>
                <c:pt idx="9290">
                  <c:v>6.6852197999999996</c:v>
                </c:pt>
                <c:pt idx="9291">
                  <c:v>6.6886177</c:v>
                </c:pt>
                <c:pt idx="9292">
                  <c:v>6.6880813000000003</c:v>
                </c:pt>
                <c:pt idx="9293">
                  <c:v>6.6897983999999999</c:v>
                </c:pt>
                <c:pt idx="9294">
                  <c:v>6.6923380000000003</c:v>
                </c:pt>
                <c:pt idx="9295">
                  <c:v>6.6977390999999997</c:v>
                </c:pt>
                <c:pt idx="9296">
                  <c:v>6.7064671999999996</c:v>
                </c:pt>
                <c:pt idx="9297">
                  <c:v>6.7101873999999997</c:v>
                </c:pt>
                <c:pt idx="9298">
                  <c:v>6.7110099999999999</c:v>
                </c:pt>
                <c:pt idx="9299">
                  <c:v>6.7140507999999999</c:v>
                </c:pt>
                <c:pt idx="9300">
                  <c:v>6.7189512000000002</c:v>
                </c:pt>
                <c:pt idx="9301">
                  <c:v>6.7293959000000001</c:v>
                </c:pt>
                <c:pt idx="9302">
                  <c:v>6.7305764999999997</c:v>
                </c:pt>
                <c:pt idx="9303">
                  <c:v>6.7293959000000001</c:v>
                </c:pt>
                <c:pt idx="9304">
                  <c:v>6.7323294000000002</c:v>
                </c:pt>
                <c:pt idx="9305">
                  <c:v>6.7338671999999997</c:v>
                </c:pt>
                <c:pt idx="9306">
                  <c:v>6.7395190999999999</c:v>
                </c:pt>
                <c:pt idx="9307">
                  <c:v>6.74932</c:v>
                </c:pt>
                <c:pt idx="9308">
                  <c:v>6.7507153000000004</c:v>
                </c:pt>
                <c:pt idx="9309">
                  <c:v>6.7507510000000002</c:v>
                </c:pt>
                <c:pt idx="9310">
                  <c:v>6.7547215999999999</c:v>
                </c:pt>
                <c:pt idx="9311">
                  <c:v>6.7535410000000002</c:v>
                </c:pt>
                <c:pt idx="9312">
                  <c:v>6.7574759000000002</c:v>
                </c:pt>
                <c:pt idx="9313">
                  <c:v>6.7590136999999997</c:v>
                </c:pt>
                <c:pt idx="9314">
                  <c:v>6.7639145999999997</c:v>
                </c:pt>
                <c:pt idx="9315">
                  <c:v>6.7688866000000001</c:v>
                </c:pt>
                <c:pt idx="9316">
                  <c:v>6.7704601000000002</c:v>
                </c:pt>
                <c:pt idx="9317">
                  <c:v>6.7707825000000001</c:v>
                </c:pt>
                <c:pt idx="9318">
                  <c:v>6.7713903999999996</c:v>
                </c:pt>
                <c:pt idx="9319">
                  <c:v>6.7692800000000002</c:v>
                </c:pt>
                <c:pt idx="9320">
                  <c:v>6.7700667000000001</c:v>
                </c:pt>
                <c:pt idx="9321">
                  <c:v>6.7690653999999997</c:v>
                </c:pt>
                <c:pt idx="9322">
                  <c:v>6.7690295999999996</c:v>
                </c:pt>
                <c:pt idx="9323">
                  <c:v>6.7705317000000003</c:v>
                </c:pt>
                <c:pt idx="9324">
                  <c:v>6.7724276000000003</c:v>
                </c:pt>
                <c:pt idx="9325">
                  <c:v>6.7761120999999997</c:v>
                </c:pt>
                <c:pt idx="9326">
                  <c:v>6.7741803999999997</c:v>
                </c:pt>
                <c:pt idx="9327">
                  <c:v>6.7733220999999997</c:v>
                </c:pt>
                <c:pt idx="9328">
                  <c:v>6.7742519000000003</c:v>
                </c:pt>
                <c:pt idx="9329">
                  <c:v>6.7735009000000002</c:v>
                </c:pt>
                <c:pt idx="9330">
                  <c:v>6.7739658</c:v>
                </c:pt>
                <c:pt idx="9331">
                  <c:v>6.7745379999999997</c:v>
                </c:pt>
                <c:pt idx="9332">
                  <c:v>6.7792596999999999</c:v>
                </c:pt>
                <c:pt idx="9333">
                  <c:v>6.7795100000000001</c:v>
                </c:pt>
                <c:pt idx="9334">
                  <c:v>6.7774714999999999</c:v>
                </c:pt>
                <c:pt idx="9335">
                  <c:v>6.7814775000000003</c:v>
                </c:pt>
                <c:pt idx="9336">
                  <c:v>6.7862705999999999</c:v>
                </c:pt>
                <c:pt idx="9337">
                  <c:v>6.7893471999999999</c:v>
                </c:pt>
                <c:pt idx="9338">
                  <c:v>6.7909207</c:v>
                </c:pt>
                <c:pt idx="9339">
                  <c:v>6.7913861000000004</c:v>
                </c:pt>
                <c:pt idx="9340">
                  <c:v>6.7898835999999996</c:v>
                </c:pt>
                <c:pt idx="9341">
                  <c:v>6.7905989</c:v>
                </c:pt>
                <c:pt idx="9342">
                  <c:v>6.7906345999999997</c:v>
                </c:pt>
                <c:pt idx="9343">
                  <c:v>6.7917437999999999</c:v>
                </c:pt>
                <c:pt idx="9344">
                  <c:v>6.7925662999999998</c:v>
                </c:pt>
                <c:pt idx="9345">
                  <c:v>6.7929596999999999</c:v>
                </c:pt>
                <c:pt idx="9346">
                  <c:v>6.7934966000000001</c:v>
                </c:pt>
                <c:pt idx="9347">
                  <c:v>6.7950343999999996</c:v>
                </c:pt>
                <c:pt idx="9348">
                  <c:v>6.7938900000000002</c:v>
                </c:pt>
                <c:pt idx="9349">
                  <c:v>6.7999349000000002</c:v>
                </c:pt>
                <c:pt idx="9350">
                  <c:v>6.7998991000000002</c:v>
                </c:pt>
                <c:pt idx="9351">
                  <c:v>6.8014730999999999</c:v>
                </c:pt>
                <c:pt idx="9352">
                  <c:v>6.8012227999999997</c:v>
                </c:pt>
                <c:pt idx="9353">
                  <c:v>6.8016519999999998</c:v>
                </c:pt>
                <c:pt idx="9354">
                  <c:v>6.8047285000000004</c:v>
                </c:pt>
                <c:pt idx="9355">
                  <c:v>6.8111309999999996</c:v>
                </c:pt>
                <c:pt idx="9356">
                  <c:v>6.8093428999999999</c:v>
                </c:pt>
                <c:pt idx="9357">
                  <c:v>6.8113098000000001</c:v>
                </c:pt>
                <c:pt idx="9358">
                  <c:v>6.8110951999999996</c:v>
                </c:pt>
                <c:pt idx="9359">
                  <c:v>6.8106660999999997</c:v>
                </c:pt>
                <c:pt idx="9360">
                  <c:v>6.8112383000000003</c:v>
                </c:pt>
                <c:pt idx="9361">
                  <c:v>6.8104157000000001</c:v>
                </c:pt>
                <c:pt idx="9362">
                  <c:v>6.8113812999999999</c:v>
                </c:pt>
                <c:pt idx="9363">
                  <c:v>6.8136706</c:v>
                </c:pt>
                <c:pt idx="9364">
                  <c:v>6.8135275999999996</c:v>
                </c:pt>
                <c:pt idx="9365">
                  <c:v>6.8142791000000003</c:v>
                </c:pt>
                <c:pt idx="9366">
                  <c:v>6.8146009000000003</c:v>
                </c:pt>
                <c:pt idx="9367">
                  <c:v>6.8168186999999998</c:v>
                </c:pt>
                <c:pt idx="9368">
                  <c:v>6.8142791000000003</c:v>
                </c:pt>
                <c:pt idx="9369">
                  <c:v>6.8152803999999998</c:v>
                </c:pt>
                <c:pt idx="9370">
                  <c:v>6.8159242000000004</c:v>
                </c:pt>
                <c:pt idx="9371">
                  <c:v>6.8197159999999997</c:v>
                </c:pt>
                <c:pt idx="9372">
                  <c:v>6.8203955000000001</c:v>
                </c:pt>
                <c:pt idx="9373">
                  <c:v>6.8194656</c:v>
                </c:pt>
                <c:pt idx="9374">
                  <c:v>6.8285871</c:v>
                </c:pt>
                <c:pt idx="9375">
                  <c:v>6.8326650000000004</c:v>
                </c:pt>
                <c:pt idx="9376">
                  <c:v>6.8314127999999998</c:v>
                </c:pt>
                <c:pt idx="9377">
                  <c:v>6.8310551999999998</c:v>
                </c:pt>
                <c:pt idx="9378">
                  <c:v>6.8320927999999999</c:v>
                </c:pt>
                <c:pt idx="9379">
                  <c:v>6.8339166999999996</c:v>
                </c:pt>
                <c:pt idx="9380">
                  <c:v>6.8391036999999999</c:v>
                </c:pt>
                <c:pt idx="9381">
                  <c:v>6.8412857000000002</c:v>
                </c:pt>
                <c:pt idx="9382">
                  <c:v>6.8504785999999998</c:v>
                </c:pt>
                <c:pt idx="9383">
                  <c:v>6.8514442000000004</c:v>
                </c:pt>
                <c:pt idx="9384">
                  <c:v>6.8519807000000004</c:v>
                </c:pt>
                <c:pt idx="9385">
                  <c:v>6.8510508999999997</c:v>
                </c:pt>
                <c:pt idx="9386">
                  <c:v>6.8556651999999998</c:v>
                </c:pt>
                <c:pt idx="9387">
                  <c:v>6.857132</c:v>
                </c:pt>
                <c:pt idx="9388">
                  <c:v>6.8617821000000001</c:v>
                </c:pt>
                <c:pt idx="9389">
                  <c:v>6.8619250999999997</c:v>
                </c:pt>
                <c:pt idx="9390">
                  <c:v>6.8620682000000004</c:v>
                </c:pt>
                <c:pt idx="9391">
                  <c:v>6.8660388000000001</c:v>
                </c:pt>
                <c:pt idx="9392">
                  <c:v>6.8725486</c:v>
                </c:pt>
                <c:pt idx="9393">
                  <c:v>6.8712254000000001</c:v>
                </c:pt>
                <c:pt idx="9394">
                  <c:v>6.8721551999999999</c:v>
                </c:pt>
                <c:pt idx="9395">
                  <c:v>6.8735504000000001</c:v>
                </c:pt>
                <c:pt idx="9396">
                  <c:v>6.8757682000000004</c:v>
                </c:pt>
                <c:pt idx="9397">
                  <c:v>6.8786654</c:v>
                </c:pt>
                <c:pt idx="9398">
                  <c:v>6.8842100999999998</c:v>
                </c:pt>
                <c:pt idx="9399">
                  <c:v>6.8845320000000001</c:v>
                </c:pt>
                <c:pt idx="9400">
                  <c:v>6.8933673000000004</c:v>
                </c:pt>
                <c:pt idx="9401">
                  <c:v>6.8922223999999996</c:v>
                </c:pt>
                <c:pt idx="9402">
                  <c:v>6.8943329000000002</c:v>
                </c:pt>
                <c:pt idx="9403">
                  <c:v>6.8934030999999996</c:v>
                </c:pt>
                <c:pt idx="9404">
                  <c:v>6.8971944000000001</c:v>
                </c:pt>
                <c:pt idx="9405">
                  <c:v>6.8956923000000003</c:v>
                </c:pt>
                <c:pt idx="9406">
                  <c:v>6.8993406000000004</c:v>
                </c:pt>
                <c:pt idx="9407">
                  <c:v>6.9035257999999997</c:v>
                </c:pt>
                <c:pt idx="9408">
                  <c:v>6.9032755000000003</c:v>
                </c:pt>
                <c:pt idx="9409">
                  <c:v>6.9026318</c:v>
                </c:pt>
                <c:pt idx="9410">
                  <c:v>6.9034184999999999</c:v>
                </c:pt>
                <c:pt idx="9411">
                  <c:v>6.9132910000000001</c:v>
                </c:pt>
                <c:pt idx="9412">
                  <c:v>6.9133982999999999</c:v>
                </c:pt>
                <c:pt idx="9413">
                  <c:v>6.9126114999999997</c:v>
                </c:pt>
                <c:pt idx="9414">
                  <c:v>6.9130763999999996</c:v>
                </c:pt>
                <c:pt idx="9415">
                  <c:v>6.9148649999999998</c:v>
                </c:pt>
                <c:pt idx="9416">
                  <c:v>6.9193363000000003</c:v>
                </c:pt>
                <c:pt idx="9417">
                  <c:v>6.9169397000000004</c:v>
                </c:pt>
                <c:pt idx="9418">
                  <c:v>6.9217329000000003</c:v>
                </c:pt>
                <c:pt idx="9419">
                  <c:v>6.9239148999999998</c:v>
                </c:pt>
                <c:pt idx="9420">
                  <c:v>6.9284935000000001</c:v>
                </c:pt>
                <c:pt idx="9421">
                  <c:v>6.9319991999999999</c:v>
                </c:pt>
                <c:pt idx="9422">
                  <c:v>6.9328932999999999</c:v>
                </c:pt>
                <c:pt idx="9423">
                  <c:v>6.9331079000000004</c:v>
                </c:pt>
                <c:pt idx="9424">
                  <c:v>6.9311762000000003</c:v>
                </c:pt>
                <c:pt idx="9425">
                  <c:v>6.9346104000000004</c:v>
                </c:pt>
                <c:pt idx="9426">
                  <c:v>6.9363989999999998</c:v>
                </c:pt>
                <c:pt idx="9427">
                  <c:v>6.9365420000000002</c:v>
                </c:pt>
                <c:pt idx="9428">
                  <c:v>6.9394035000000001</c:v>
                </c:pt>
                <c:pt idx="9429">
                  <c:v>6.9441967</c:v>
                </c:pt>
                <c:pt idx="9430">
                  <c:v>6.9429445000000003</c:v>
                </c:pt>
                <c:pt idx="9431">
                  <c:v>6.9513148999999999</c:v>
                </c:pt>
                <c:pt idx="9432">
                  <c:v>6.9534969000000002</c:v>
                </c:pt>
                <c:pt idx="9433">
                  <c:v>6.9499917</c:v>
                </c:pt>
                <c:pt idx="9434">
                  <c:v>6.9558220000000004</c:v>
                </c:pt>
                <c:pt idx="9435">
                  <c:v>6.9522095000000004</c:v>
                </c:pt>
                <c:pt idx="9436">
                  <c:v>6.9523883</c:v>
                </c:pt>
                <c:pt idx="9437">
                  <c:v>6.9539976000000001</c:v>
                </c:pt>
                <c:pt idx="9438">
                  <c:v>6.9516726000000002</c:v>
                </c:pt>
                <c:pt idx="9439">
                  <c:v>6.9532465999999999</c:v>
                </c:pt>
                <c:pt idx="9440">
                  <c:v>6.9550352000000002</c:v>
                </c:pt>
                <c:pt idx="9441">
                  <c:v>6.9578609</c:v>
                </c:pt>
                <c:pt idx="9442">
                  <c:v>6.9606509000000001</c:v>
                </c:pt>
                <c:pt idx="9443">
                  <c:v>6.9625111000000004</c:v>
                </c:pt>
                <c:pt idx="9444">
                  <c:v>6.9627255999999997</c:v>
                </c:pt>
                <c:pt idx="9445">
                  <c:v>6.9690570999999997</c:v>
                </c:pt>
                <c:pt idx="9446">
                  <c:v>6.9732422999999999</c:v>
                </c:pt>
                <c:pt idx="9447">
                  <c:v>6.9742436000000003</c:v>
                </c:pt>
                <c:pt idx="9448">
                  <c:v>6.9756745999999996</c:v>
                </c:pt>
                <c:pt idx="9449">
                  <c:v>6.9744581999999999</c:v>
                </c:pt>
                <c:pt idx="9450">
                  <c:v>6.9740291000000001</c:v>
                </c:pt>
                <c:pt idx="9451">
                  <c:v>6.9773202000000003</c:v>
                </c:pt>
                <c:pt idx="9452">
                  <c:v>6.9780711999999996</c:v>
                </c:pt>
                <c:pt idx="9453">
                  <c:v>6.9778566</c:v>
                </c:pt>
                <c:pt idx="9454">
                  <c:v>6.9795379999999998</c:v>
                </c:pt>
                <c:pt idx="9455">
                  <c:v>6.9833293000000003</c:v>
                </c:pt>
                <c:pt idx="9456">
                  <c:v>6.9852252000000004</c:v>
                </c:pt>
                <c:pt idx="9457">
                  <c:v>6.9865846999999999</c:v>
                </c:pt>
                <c:pt idx="9458">
                  <c:v>6.9932736999999996</c:v>
                </c:pt>
                <c:pt idx="9459">
                  <c:v>6.9934883000000001</c:v>
                </c:pt>
                <c:pt idx="9460">
                  <c:v>6.9932736999999996</c:v>
                </c:pt>
                <c:pt idx="9461">
                  <c:v>6.9946327000000004</c:v>
                </c:pt>
                <c:pt idx="9462">
                  <c:v>6.9941677999999996</c:v>
                </c:pt>
                <c:pt idx="9463">
                  <c:v>6.993989</c:v>
                </c:pt>
                <c:pt idx="9464">
                  <c:v>6.9940604999999998</c:v>
                </c:pt>
                <c:pt idx="9465">
                  <c:v>6.9954556999999999</c:v>
                </c:pt>
                <c:pt idx="9466">
                  <c:v>6.9949187999999998</c:v>
                </c:pt>
                <c:pt idx="9467">
                  <c:v>6.9946685000000004</c:v>
                </c:pt>
                <c:pt idx="9468">
                  <c:v>6.9979953999999998</c:v>
                </c:pt>
                <c:pt idx="9469">
                  <c:v>6.9986391000000001</c:v>
                </c:pt>
                <c:pt idx="9470">
                  <c:v>6.9974584999999996</c:v>
                </c:pt>
                <c:pt idx="9471">
                  <c:v>7.0011786999999996</c:v>
                </c:pt>
                <c:pt idx="9472">
                  <c:v>7.0040760000000004</c:v>
                </c:pt>
                <c:pt idx="9473">
                  <c:v>7.0047917000000002</c:v>
                </c:pt>
                <c:pt idx="9474">
                  <c:v>7.0058645999999998</c:v>
                </c:pt>
                <c:pt idx="9475">
                  <c:v>7.0136627999999996</c:v>
                </c:pt>
                <c:pt idx="9476">
                  <c:v>7.0152006</c:v>
                </c:pt>
                <c:pt idx="9477">
                  <c:v>7.0153078999999998</c:v>
                </c:pt>
                <c:pt idx="9478">
                  <c:v>7.0144495999999998</c:v>
                </c:pt>
                <c:pt idx="9479">
                  <c:v>7.0143423</c:v>
                </c:pt>
                <c:pt idx="9480">
                  <c:v>7.0163096999999999</c:v>
                </c:pt>
                <c:pt idx="9481">
                  <c:v>7.0156298000000001</c:v>
                </c:pt>
                <c:pt idx="9482">
                  <c:v>7.0183486999999998</c:v>
                </c:pt>
                <c:pt idx="9483">
                  <c:v>7.0214248000000001</c:v>
                </c:pt>
                <c:pt idx="9484">
                  <c:v>7.0209956</c:v>
                </c:pt>
                <c:pt idx="9485">
                  <c:v>7.0232134000000004</c:v>
                </c:pt>
                <c:pt idx="9486">
                  <c:v>7.0273627999999997</c:v>
                </c:pt>
                <c:pt idx="9487">
                  <c:v>7.0248590000000002</c:v>
                </c:pt>
                <c:pt idx="9488">
                  <c:v>7.0251808000000002</c:v>
                </c:pt>
                <c:pt idx="9489">
                  <c:v>7.0305819999999999</c:v>
                </c:pt>
                <c:pt idx="9490">
                  <c:v>7.0361260999999997</c:v>
                </c:pt>
                <c:pt idx="9491">
                  <c:v>7.0362339</c:v>
                </c:pt>
                <c:pt idx="9492">
                  <c:v>7.0346241000000003</c:v>
                </c:pt>
                <c:pt idx="9493">
                  <c:v>7.0365915000000001</c:v>
                </c:pt>
                <c:pt idx="9494">
                  <c:v>7.0337296</c:v>
                </c:pt>
                <c:pt idx="9495">
                  <c:v>7.0358758000000003</c:v>
                </c:pt>
                <c:pt idx="9496">
                  <c:v>7.0344810000000004</c:v>
                </c:pt>
                <c:pt idx="9497">
                  <c:v>7.0335507000000002</c:v>
                </c:pt>
                <c:pt idx="9498">
                  <c:v>7.0341592000000004</c:v>
                </c:pt>
                <c:pt idx="9499">
                  <c:v>7.0341234000000004</c:v>
                </c:pt>
                <c:pt idx="9500">
                  <c:v>7.0376643999999997</c:v>
                </c:pt>
                <c:pt idx="9501">
                  <c:v>7.0382366000000003</c:v>
                </c:pt>
                <c:pt idx="9502">
                  <c:v>7.0391668999999997</c:v>
                </c:pt>
                <c:pt idx="9503">
                  <c:v>7.0395602999999998</c:v>
                </c:pt>
                <c:pt idx="9504">
                  <c:v>7.0398464000000001</c:v>
                </c:pt>
                <c:pt idx="9505">
                  <c:v>7.0453552999999998</c:v>
                </c:pt>
                <c:pt idx="9506">
                  <c:v>7.0456057000000003</c:v>
                </c:pt>
                <c:pt idx="9507">
                  <c:v>7.0472149999999996</c:v>
                </c:pt>
                <c:pt idx="9508">
                  <c:v>7.0521159000000004</c:v>
                </c:pt>
                <c:pt idx="9509">
                  <c:v>7.0538683000000004</c:v>
                </c:pt>
                <c:pt idx="9510">
                  <c:v>7.0546556000000002</c:v>
                </c:pt>
                <c:pt idx="9511">
                  <c:v>7.0549058999999996</c:v>
                </c:pt>
                <c:pt idx="9512">
                  <c:v>7.0564079</c:v>
                </c:pt>
                <c:pt idx="9513">
                  <c:v>7.0605931000000002</c:v>
                </c:pt>
                <c:pt idx="9514">
                  <c:v>7.0650643999999998</c:v>
                </c:pt>
                <c:pt idx="9515">
                  <c:v>7.0728268999999999</c:v>
                </c:pt>
                <c:pt idx="9516">
                  <c:v>7.0763321000000001</c:v>
                </c:pt>
                <c:pt idx="9517">
                  <c:v>7.0760101999999998</c:v>
                </c:pt>
                <c:pt idx="9518">
                  <c:v>7.0792650999999998</c:v>
                </c:pt>
                <c:pt idx="9519">
                  <c:v>7.0799450999999998</c:v>
                </c:pt>
                <c:pt idx="9520">
                  <c:v>7.0861330000000002</c:v>
                </c:pt>
                <c:pt idx="9521">
                  <c:v>7.0953264000000003</c:v>
                </c:pt>
                <c:pt idx="9522">
                  <c:v>7.0954337000000001</c:v>
                </c:pt>
                <c:pt idx="9523">
                  <c:v>7.0981164000000003</c:v>
                </c:pt>
                <c:pt idx="9524">
                  <c:v>7.1018362000000002</c:v>
                </c:pt>
                <c:pt idx="9525">
                  <c:v>7.1052704000000002</c:v>
                </c:pt>
                <c:pt idx="9526">
                  <c:v>7.1136765000000004</c:v>
                </c:pt>
                <c:pt idx="9527">
                  <c:v>7.1153931999999998</c:v>
                </c:pt>
                <c:pt idx="9528">
                  <c:v>7.1153573999999997</c:v>
                </c:pt>
                <c:pt idx="9529">
                  <c:v>7.1195784</c:v>
                </c:pt>
                <c:pt idx="9530">
                  <c:v>7.1211165999999997</c:v>
                </c:pt>
                <c:pt idx="9531">
                  <c:v>7.1202582999999997</c:v>
                </c:pt>
                <c:pt idx="9532">
                  <c:v>7.1251945000000001</c:v>
                </c:pt>
                <c:pt idx="9533">
                  <c:v>7.1266965999999998</c:v>
                </c:pt>
                <c:pt idx="9534">
                  <c:v>7.1351743000000001</c:v>
                </c:pt>
                <c:pt idx="9535">
                  <c:v>7.1377496999999996</c:v>
                </c:pt>
                <c:pt idx="9536">
                  <c:v>7.1376423999999998</c:v>
                </c:pt>
                <c:pt idx="9537">
                  <c:v>7.1380714999999997</c:v>
                </c:pt>
                <c:pt idx="9538">
                  <c:v>7.1405754000000004</c:v>
                </c:pt>
                <c:pt idx="9539">
                  <c:v>7.1423997999999997</c:v>
                </c:pt>
                <c:pt idx="9540">
                  <c:v>7.1456552000000002</c:v>
                </c:pt>
                <c:pt idx="9541">
                  <c:v>7.1467280000000004</c:v>
                </c:pt>
                <c:pt idx="9542">
                  <c:v>7.1463704000000003</c:v>
                </c:pt>
                <c:pt idx="9543">
                  <c:v>7.1483378000000002</c:v>
                </c:pt>
                <c:pt idx="9544">
                  <c:v>7.1526661000000002</c:v>
                </c:pt>
                <c:pt idx="9545">
                  <c:v>7.1569586000000003</c:v>
                </c:pt>
                <c:pt idx="9546">
                  <c:v>7.1548122999999997</c:v>
                </c:pt>
                <c:pt idx="9547">
                  <c:v>7.1563859000000001</c:v>
                </c:pt>
                <c:pt idx="9548">
                  <c:v>7.1559210000000002</c:v>
                </c:pt>
                <c:pt idx="9549">
                  <c:v>7.1567439999999998</c:v>
                </c:pt>
                <c:pt idx="9550">
                  <c:v>7.1572446999999997</c:v>
                </c:pt>
                <c:pt idx="9551">
                  <c:v>7.1575664999999997</c:v>
                </c:pt>
                <c:pt idx="9552">
                  <c:v>7.1573162000000004</c:v>
                </c:pt>
                <c:pt idx="9553">
                  <c:v>7.1585321000000004</c:v>
                </c:pt>
                <c:pt idx="9554">
                  <c:v>7.1604995999999996</c:v>
                </c:pt>
                <c:pt idx="9555">
                  <c:v>7.1598915999999999</c:v>
                </c:pt>
                <c:pt idx="9556">
                  <c:v>7.1599273999999999</c:v>
                </c:pt>
                <c:pt idx="9557">
                  <c:v>7.1615729000000004</c:v>
                </c:pt>
                <c:pt idx="9558">
                  <c:v>7.1643271000000004</c:v>
                </c:pt>
                <c:pt idx="9559">
                  <c:v>7.1664019000000003</c:v>
                </c:pt>
                <c:pt idx="9560">
                  <c:v>7.1659369000000002</c:v>
                </c:pt>
                <c:pt idx="9561">
                  <c:v>7.1665092000000001</c:v>
                </c:pt>
                <c:pt idx="9562">
                  <c:v>7.1686196000000004</c:v>
                </c:pt>
                <c:pt idx="9563">
                  <c:v>7.1691918000000001</c:v>
                </c:pt>
                <c:pt idx="9564">
                  <c:v>7.1684051000000002</c:v>
                </c:pt>
                <c:pt idx="9565">
                  <c:v>7.1670455999999998</c:v>
                </c:pt>
                <c:pt idx="9566">
                  <c:v>7.1690845000000003</c:v>
                </c:pt>
                <c:pt idx="9567">
                  <c:v>7.1724829999999997</c:v>
                </c:pt>
                <c:pt idx="9568">
                  <c:v>7.1770616</c:v>
                </c:pt>
                <c:pt idx="9569">
                  <c:v>7.1786351000000002</c:v>
                </c:pt>
                <c:pt idx="9570">
                  <c:v>7.1775979999999997</c:v>
                </c:pt>
                <c:pt idx="9571">
                  <c:v>7.1762385000000002</c:v>
                </c:pt>
                <c:pt idx="9572">
                  <c:v>7.1778126000000002</c:v>
                </c:pt>
                <c:pt idx="9573">
                  <c:v>7.1773477000000003</c:v>
                </c:pt>
                <c:pt idx="9574">
                  <c:v>7.1775264999999999</c:v>
                </c:pt>
                <c:pt idx="9575">
                  <c:v>7.1784562999999997</c:v>
                </c:pt>
                <c:pt idx="9576">
                  <c:v>7.1796369999999996</c:v>
                </c:pt>
                <c:pt idx="9577">
                  <c:v>7.1834283000000001</c:v>
                </c:pt>
                <c:pt idx="9578">
                  <c:v>7.1825342000000001</c:v>
                </c:pt>
                <c:pt idx="9579">
                  <c:v>7.1818904999999997</c:v>
                </c:pt>
                <c:pt idx="9580">
                  <c:v>7.1831778999999996</c:v>
                </c:pt>
                <c:pt idx="9581">
                  <c:v>7.1857533</c:v>
                </c:pt>
                <c:pt idx="9582">
                  <c:v>7.1863260000000002</c:v>
                </c:pt>
                <c:pt idx="9583">
                  <c:v>7.1851095999999997</c:v>
                </c:pt>
                <c:pt idx="9584">
                  <c:v>7.1904392000000001</c:v>
                </c:pt>
                <c:pt idx="9585">
                  <c:v>7.1951251000000003</c:v>
                </c:pt>
                <c:pt idx="9586">
                  <c:v>7.1950893000000002</c:v>
                </c:pt>
                <c:pt idx="9587">
                  <c:v>7.1980228000000004</c:v>
                </c:pt>
                <c:pt idx="9588">
                  <c:v>7.1984877999999997</c:v>
                </c:pt>
                <c:pt idx="9589">
                  <c:v>7.1967349</c:v>
                </c:pt>
                <c:pt idx="9590">
                  <c:v>7.1962342000000001</c:v>
                </c:pt>
                <c:pt idx="9591">
                  <c:v>7.1976652000000003</c:v>
                </c:pt>
                <c:pt idx="9592">
                  <c:v>7.1998471999999998</c:v>
                </c:pt>
                <c:pt idx="9593">
                  <c:v>7.1997399</c:v>
                </c:pt>
                <c:pt idx="9594">
                  <c:v>7.2024226000000002</c:v>
                </c:pt>
                <c:pt idx="9595">
                  <c:v>7.2005981999999999</c:v>
                </c:pt>
                <c:pt idx="9596">
                  <c:v>7.2021008000000002</c:v>
                </c:pt>
                <c:pt idx="9597">
                  <c:v>7.2053555999999999</c:v>
                </c:pt>
                <c:pt idx="9598">
                  <c:v>7.2090044000000004</c:v>
                </c:pt>
                <c:pt idx="9599">
                  <c:v>7.2096838999999999</c:v>
                </c:pt>
                <c:pt idx="9600">
                  <c:v>7.2181616000000002</c:v>
                </c:pt>
                <c:pt idx="9601">
                  <c:v>7.2184119000000004</c:v>
                </c:pt>
                <c:pt idx="9602">
                  <c:v>7.2191272</c:v>
                </c:pt>
                <c:pt idx="9603">
                  <c:v>7.2184834000000002</c:v>
                </c:pt>
                <c:pt idx="9604">
                  <c:v>7.2174816000000002</c:v>
                </c:pt>
                <c:pt idx="9605">
                  <c:v>7.2185192000000002</c:v>
                </c:pt>
                <c:pt idx="9606">
                  <c:v>7.2243852999999998</c:v>
                </c:pt>
                <c:pt idx="9607">
                  <c:v>7.2284632000000002</c:v>
                </c:pt>
                <c:pt idx="9608">
                  <c:v>7.2308598000000002</c:v>
                </c:pt>
                <c:pt idx="9609">
                  <c:v>7.2377276000000004</c:v>
                </c:pt>
                <c:pt idx="9610">
                  <c:v>7.2378349000000002</c:v>
                </c:pt>
                <c:pt idx="9611">
                  <c:v>7.2390156000000001</c:v>
                </c:pt>
                <c:pt idx="9612">
                  <c:v>7.2412333000000002</c:v>
                </c:pt>
                <c:pt idx="9613">
                  <c:v>7.2430219999999998</c:v>
                </c:pt>
                <c:pt idx="9614">
                  <c:v>7.2467059999999996</c:v>
                </c:pt>
                <c:pt idx="9615">
                  <c:v>7.2485662</c:v>
                </c:pt>
                <c:pt idx="9616">
                  <c:v>7.2591900999999996</c:v>
                </c:pt>
                <c:pt idx="9617">
                  <c:v>7.2603702999999999</c:v>
                </c:pt>
                <c:pt idx="9618">
                  <c:v>7.2591542999999996</c:v>
                </c:pt>
                <c:pt idx="9619">
                  <c:v>7.2603702999999999</c:v>
                </c:pt>
                <c:pt idx="9620">
                  <c:v>7.2590469999999998</c:v>
                </c:pt>
                <c:pt idx="9621">
                  <c:v>7.2613006000000002</c:v>
                </c:pt>
                <c:pt idx="9622">
                  <c:v>7.2645197000000001</c:v>
                </c:pt>
                <c:pt idx="9623">
                  <c:v>7.2667732000000003</c:v>
                </c:pt>
                <c:pt idx="9624">
                  <c:v>7.2694200999999996</c:v>
                </c:pt>
                <c:pt idx="9625">
                  <c:v>7.2734265000000002</c:v>
                </c:pt>
                <c:pt idx="9626">
                  <c:v>7.2790422000000001</c:v>
                </c:pt>
                <c:pt idx="9627">
                  <c:v>7.2792573000000003</c:v>
                </c:pt>
                <c:pt idx="9628">
                  <c:v>7.2796865000000004</c:v>
                </c:pt>
                <c:pt idx="9629">
                  <c:v>7.2799009999999997</c:v>
                </c:pt>
                <c:pt idx="9630">
                  <c:v>7.2846941999999997</c:v>
                </c:pt>
                <c:pt idx="9631">
                  <c:v>7.2848372000000001</c:v>
                </c:pt>
                <c:pt idx="9632">
                  <c:v>7.2894873999999996</c:v>
                </c:pt>
                <c:pt idx="9633">
                  <c:v>7.2895947000000003</c:v>
                </c:pt>
                <c:pt idx="9634">
                  <c:v>7.2993598000000004</c:v>
                </c:pt>
                <c:pt idx="9635">
                  <c:v>7.2983583999999997</c:v>
                </c:pt>
                <c:pt idx="9636">
                  <c:v>7.3010411</c:v>
                </c:pt>
                <c:pt idx="9637">
                  <c:v>7.3008981000000004</c:v>
                </c:pt>
                <c:pt idx="9638">
                  <c:v>7.3013630000000003</c:v>
                </c:pt>
                <c:pt idx="9639">
                  <c:v>7.3000040000000004</c:v>
                </c:pt>
                <c:pt idx="9640">
                  <c:v>7.3016490999999997</c:v>
                </c:pt>
                <c:pt idx="9641">
                  <c:v>7.3048687000000001</c:v>
                </c:pt>
                <c:pt idx="9642">
                  <c:v>7.3053336</c:v>
                </c:pt>
                <c:pt idx="9643">
                  <c:v>7.3059057999999997</c:v>
                </c:pt>
                <c:pt idx="9644">
                  <c:v>7.3101267999999999</c:v>
                </c:pt>
                <c:pt idx="9645">
                  <c:v>7.3101267999999999</c:v>
                </c:pt>
                <c:pt idx="9646">
                  <c:v>7.3161721000000002</c:v>
                </c:pt>
                <c:pt idx="9647">
                  <c:v>7.3197131000000004</c:v>
                </c:pt>
                <c:pt idx="9648">
                  <c:v>7.3218594000000001</c:v>
                </c:pt>
                <c:pt idx="9649">
                  <c:v>7.3212156000000004</c:v>
                </c:pt>
                <c:pt idx="9650">
                  <c:v>7.3213229000000002</c:v>
                </c:pt>
                <c:pt idx="9651">
                  <c:v>7.3240771000000002</c:v>
                </c:pt>
                <c:pt idx="9652">
                  <c:v>7.3243274999999999</c:v>
                </c:pt>
                <c:pt idx="9653">
                  <c:v>7.3241129000000003</c:v>
                </c:pt>
                <c:pt idx="9654">
                  <c:v>7.3304800999999999</c:v>
                </c:pt>
                <c:pt idx="9655">
                  <c:v>7.3320540999999997</c:v>
                </c:pt>
                <c:pt idx="9656">
                  <c:v>7.3342361</c:v>
                </c:pt>
                <c:pt idx="9657">
                  <c:v>7.3407463999999996</c:v>
                </c:pt>
                <c:pt idx="9658">
                  <c:v>7.3404961000000002</c:v>
                </c:pt>
                <c:pt idx="9659">
                  <c:v>7.3408537000000003</c:v>
                </c:pt>
                <c:pt idx="9660">
                  <c:v>7.3403168000000001</c:v>
                </c:pt>
                <c:pt idx="9661">
                  <c:v>7.3405317999999999</c:v>
                </c:pt>
                <c:pt idx="9662">
                  <c:v>7.3415689000000004</c:v>
                </c:pt>
                <c:pt idx="9663">
                  <c:v>7.3413544000000002</c:v>
                </c:pt>
                <c:pt idx="9664">
                  <c:v>7.3408537000000003</c:v>
                </c:pt>
                <c:pt idx="9665">
                  <c:v>7.3428925999999999</c:v>
                </c:pt>
                <c:pt idx="9666">
                  <c:v>7.3448596000000004</c:v>
                </c:pt>
                <c:pt idx="9667">
                  <c:v>7.3441443</c:v>
                </c:pt>
                <c:pt idx="9668">
                  <c:v>7.3513698999999999</c:v>
                </c:pt>
                <c:pt idx="9669">
                  <c:v>7.3526936000000003</c:v>
                </c:pt>
                <c:pt idx="9670">
                  <c:v>7.3544821999999996</c:v>
                </c:pt>
                <c:pt idx="9671">
                  <c:v>7.3589535000000001</c:v>
                </c:pt>
                <c:pt idx="9672">
                  <c:v>7.3618506999999997</c:v>
                </c:pt>
                <c:pt idx="9673">
                  <c:v>7.3624229000000003</c:v>
                </c:pt>
                <c:pt idx="9674">
                  <c:v>7.3625660000000002</c:v>
                </c:pt>
                <c:pt idx="9675">
                  <c:v>7.3622440999999998</c:v>
                </c:pt>
                <c:pt idx="9676">
                  <c:v>7.3613857999999999</c:v>
                </c:pt>
                <c:pt idx="9677">
                  <c:v>7.3649268000000001</c:v>
                </c:pt>
                <c:pt idx="9678">
                  <c:v>7.3683968000000002</c:v>
                </c:pt>
                <c:pt idx="9679">
                  <c:v>7.3674306999999999</c:v>
                </c:pt>
                <c:pt idx="9680">
                  <c:v>7.3665009000000001</c:v>
                </c:pt>
                <c:pt idx="9681">
                  <c:v>7.3709721999999998</c:v>
                </c:pt>
                <c:pt idx="9682">
                  <c:v>7.3725820000000004</c:v>
                </c:pt>
                <c:pt idx="9683">
                  <c:v>7.3750501000000002</c:v>
                </c:pt>
                <c:pt idx="9684">
                  <c:v>7.3819179999999998</c:v>
                </c:pt>
                <c:pt idx="9685">
                  <c:v>7.3822397999999998</c:v>
                </c:pt>
                <c:pt idx="9686">
                  <c:v>7.3836349999999999</c:v>
                </c:pt>
                <c:pt idx="9687">
                  <c:v>7.3818821999999997</c:v>
                </c:pt>
                <c:pt idx="9688">
                  <c:v>7.3834200000000001</c:v>
                </c:pt>
                <c:pt idx="9689">
                  <c:v>7.3824544000000003</c:v>
                </c:pt>
                <c:pt idx="9690">
                  <c:v>7.3849583000000001</c:v>
                </c:pt>
                <c:pt idx="9691">
                  <c:v>7.3849583000000001</c:v>
                </c:pt>
                <c:pt idx="9692">
                  <c:v>7.3867826000000001</c:v>
                </c:pt>
                <c:pt idx="9693">
                  <c:v>7.3865322999999998</c:v>
                </c:pt>
                <c:pt idx="9694">
                  <c:v>7.3873549000000001</c:v>
                </c:pt>
                <c:pt idx="9695">
                  <c:v>7.3862104000000004</c:v>
                </c:pt>
                <c:pt idx="9696">
                  <c:v>7.3855304999999998</c:v>
                </c:pt>
                <c:pt idx="9697">
                  <c:v>7.3889288999999998</c:v>
                </c:pt>
                <c:pt idx="9698">
                  <c:v>7.3935789999999999</c:v>
                </c:pt>
                <c:pt idx="9699">
                  <c:v>7.3939366</c:v>
                </c:pt>
                <c:pt idx="9700">
                  <c:v>7.3939366</c:v>
                </c:pt>
                <c:pt idx="9701">
                  <c:v>7.3972635000000002</c:v>
                </c:pt>
                <c:pt idx="9702">
                  <c:v>7.4020567000000002</c:v>
                </c:pt>
                <c:pt idx="9703">
                  <c:v>7.4005542000000002</c:v>
                </c:pt>
                <c:pt idx="9704">
                  <c:v>7.4035944999999996</c:v>
                </c:pt>
                <c:pt idx="9705">
                  <c:v>7.4032368999999996</c:v>
                </c:pt>
                <c:pt idx="9706">
                  <c:v>7.4029864999999999</c:v>
                </c:pt>
                <c:pt idx="9707">
                  <c:v>7.4039520999999997</c:v>
                </c:pt>
                <c:pt idx="9708">
                  <c:v>7.4058123</c:v>
                </c:pt>
                <c:pt idx="9709">
                  <c:v>7.4076366</c:v>
                </c:pt>
                <c:pt idx="9710">
                  <c:v>7.4065994999999996</c:v>
                </c:pt>
                <c:pt idx="9711">
                  <c:v>7.4128232000000001</c:v>
                </c:pt>
                <c:pt idx="9712">
                  <c:v>7.4117145999999998</c:v>
                </c:pt>
                <c:pt idx="9713">
                  <c:v>7.4137535000000003</c:v>
                </c:pt>
                <c:pt idx="9714">
                  <c:v>7.4146118000000003</c:v>
                </c:pt>
                <c:pt idx="9715">
                  <c:v>7.4195479999999998</c:v>
                </c:pt>
                <c:pt idx="9716">
                  <c:v>7.4235186999999998</c:v>
                </c:pt>
                <c:pt idx="9717">
                  <c:v>7.4208360000000004</c:v>
                </c:pt>
                <c:pt idx="9718">
                  <c:v>7.4239835999999997</c:v>
                </c:pt>
                <c:pt idx="9719">
                  <c:v>7.4226603999999998</c:v>
                </c:pt>
                <c:pt idx="9720">
                  <c:v>7.4238762999999999</c:v>
                </c:pt>
                <c:pt idx="9721">
                  <c:v>7.4229107000000001</c:v>
                </c:pt>
                <c:pt idx="9722">
                  <c:v>7.4251642000000002</c:v>
                </c:pt>
                <c:pt idx="9723">
                  <c:v>7.4272388999999999</c:v>
                </c:pt>
                <c:pt idx="9724">
                  <c:v>7.4275608000000002</c:v>
                </c:pt>
                <c:pt idx="9725">
                  <c:v>7.4279542000000003</c:v>
                </c:pt>
                <c:pt idx="9726">
                  <c:v>7.4318175000000002</c:v>
                </c:pt>
                <c:pt idx="9727">
                  <c:v>7.4331050000000003</c:v>
                </c:pt>
                <c:pt idx="9728">
                  <c:v>7.4364676000000003</c:v>
                </c:pt>
                <c:pt idx="9729">
                  <c:v>7.4331765000000001</c:v>
                </c:pt>
                <c:pt idx="9730">
                  <c:v>7.4340352999999997</c:v>
                </c:pt>
                <c:pt idx="9731">
                  <c:v>7.4341068000000003</c:v>
                </c:pt>
                <c:pt idx="9732">
                  <c:v>7.4347862999999998</c:v>
                </c:pt>
                <c:pt idx="9733">
                  <c:v>7.4360027000000004</c:v>
                </c:pt>
                <c:pt idx="9734">
                  <c:v>7.4415468999999996</c:v>
                </c:pt>
                <c:pt idx="9735">
                  <c:v>7.4455175000000002</c:v>
                </c:pt>
                <c:pt idx="9736">
                  <c:v>7.4441223000000001</c:v>
                </c:pt>
                <c:pt idx="9737">
                  <c:v>7.4439076999999996</c:v>
                </c:pt>
                <c:pt idx="9738">
                  <c:v>7.4457320999999999</c:v>
                </c:pt>
                <c:pt idx="9739">
                  <c:v>7.4445157000000002</c:v>
                </c:pt>
                <c:pt idx="9740">
                  <c:v>7.4462685999999998</c:v>
                </c:pt>
                <c:pt idx="9741">
                  <c:v>7.4461969999999997</c:v>
                </c:pt>
                <c:pt idx="9742">
                  <c:v>7.4493445999999999</c:v>
                </c:pt>
                <c:pt idx="9743">
                  <c:v>7.4504538</c:v>
                </c:pt>
                <c:pt idx="9744">
                  <c:v>7.4500603999999999</c:v>
                </c:pt>
                <c:pt idx="9745">
                  <c:v>7.4537801999999997</c:v>
                </c:pt>
                <c:pt idx="9746">
                  <c:v>7.4559264000000001</c:v>
                </c:pt>
                <c:pt idx="9747">
                  <c:v>7.4540667999999997</c:v>
                </c:pt>
                <c:pt idx="9748">
                  <c:v>7.4613996</c:v>
                </c:pt>
                <c:pt idx="9749">
                  <c:v>7.4645472000000002</c:v>
                </c:pt>
                <c:pt idx="9750">
                  <c:v>7.4637960999999997</c:v>
                </c:pt>
                <c:pt idx="9751">
                  <c:v>7.4689468999999997</c:v>
                </c:pt>
                <c:pt idx="9752">
                  <c:v>7.4729533000000004</c:v>
                </c:pt>
                <c:pt idx="9753">
                  <c:v>7.4739547000000002</c:v>
                </c:pt>
                <c:pt idx="9754">
                  <c:v>7.4816456000000002</c:v>
                </c:pt>
                <c:pt idx="9755">
                  <c:v>7.4845427999999998</c:v>
                </c:pt>
                <c:pt idx="9756">
                  <c:v>7.4881916000000004</c:v>
                </c:pt>
                <c:pt idx="9757">
                  <c:v>7.4925193999999999</c:v>
                </c:pt>
                <c:pt idx="9758">
                  <c:v>7.5029645</c:v>
                </c:pt>
                <c:pt idx="9759">
                  <c:v>7.5042882000000004</c:v>
                </c:pt>
                <c:pt idx="9760">
                  <c:v>7.5085807000000004</c:v>
                </c:pt>
                <c:pt idx="9761">
                  <c:v>7.5108341999999997</c:v>
                </c:pt>
                <c:pt idx="9762">
                  <c:v>7.5184889000000004</c:v>
                </c:pt>
                <c:pt idx="9763">
                  <c:v>7.5239615000000004</c:v>
                </c:pt>
                <c:pt idx="9764">
                  <c:v>7.5254640999999998</c:v>
                </c:pt>
                <c:pt idx="9765">
                  <c:v>7.5265012000000002</c:v>
                </c:pt>
                <c:pt idx="9766">
                  <c:v>7.5262150999999999</c:v>
                </c:pt>
                <c:pt idx="9767">
                  <c:v>7.5276103000000001</c:v>
                </c:pt>
                <c:pt idx="9768">
                  <c:v>7.5299354000000003</c:v>
                </c:pt>
                <c:pt idx="9769">
                  <c:v>7.5299354000000003</c:v>
                </c:pt>
                <c:pt idx="9770">
                  <c:v>7.5346928000000002</c:v>
                </c:pt>
                <c:pt idx="9771">
                  <c:v>7.5374470000000002</c:v>
                </c:pt>
                <c:pt idx="9772">
                  <c:v>7.5371250999999999</c:v>
                </c:pt>
                <c:pt idx="9773">
                  <c:v>7.5415248999999998</c:v>
                </c:pt>
                <c:pt idx="9774">
                  <c:v>7.5444579000000003</c:v>
                </c:pt>
                <c:pt idx="9775">
                  <c:v>7.5465684</c:v>
                </c:pt>
                <c:pt idx="9776">
                  <c:v>7.5481781999999997</c:v>
                </c:pt>
                <c:pt idx="9777">
                  <c:v>7.5464611000000001</c:v>
                </c:pt>
                <c:pt idx="9778">
                  <c:v>7.5478921000000003</c:v>
                </c:pt>
                <c:pt idx="9779">
                  <c:v>7.5488935000000001</c:v>
                </c:pt>
                <c:pt idx="9780">
                  <c:v>7.5473914000000004</c:v>
                </c:pt>
                <c:pt idx="9781">
                  <c:v>7.5481781999999997</c:v>
                </c:pt>
                <c:pt idx="9782">
                  <c:v>7.5490006999999997</c:v>
                </c:pt>
                <c:pt idx="9783">
                  <c:v>7.5512185000000001</c:v>
                </c:pt>
                <c:pt idx="9784">
                  <c:v>7.5495019000000001</c:v>
                </c:pt>
                <c:pt idx="9785">
                  <c:v>7.5518270000000003</c:v>
                </c:pt>
                <c:pt idx="9786">
                  <c:v>7.5542951</c:v>
                </c:pt>
                <c:pt idx="9787">
                  <c:v>7.5557613000000003</c:v>
                </c:pt>
                <c:pt idx="9788">
                  <c:v>7.5572996000000003</c:v>
                </c:pt>
                <c:pt idx="9789">
                  <c:v>7.5594815999999998</c:v>
                </c:pt>
                <c:pt idx="9790">
                  <c:v>7.5630946000000003</c:v>
                </c:pt>
                <c:pt idx="9791">
                  <c:v>7.5662779999999996</c:v>
                </c:pt>
                <c:pt idx="9792">
                  <c:v>7.5671004999999996</c:v>
                </c:pt>
                <c:pt idx="9793">
                  <c:v>7.5677447000000004</c:v>
                </c:pt>
                <c:pt idx="9794">
                  <c:v>7.5661348999999998</c:v>
                </c:pt>
                <c:pt idx="9795">
                  <c:v>7.5662779999999996</c:v>
                </c:pt>
                <c:pt idx="9796">
                  <c:v>7.5671004999999996</c:v>
                </c:pt>
                <c:pt idx="9797">
                  <c:v>7.5686745999999996</c:v>
                </c:pt>
                <c:pt idx="9798">
                  <c:v>7.5681380999999996</c:v>
                </c:pt>
                <c:pt idx="9799">
                  <c:v>7.5699624999999999</c:v>
                </c:pt>
                <c:pt idx="9800">
                  <c:v>7.5682454000000003</c:v>
                </c:pt>
                <c:pt idx="9801">
                  <c:v>7.5672078000000003</c:v>
                </c:pt>
                <c:pt idx="9802">
                  <c:v>7.5665997999999997</c:v>
                </c:pt>
                <c:pt idx="9803">
                  <c:v>7.5717148999999999</c:v>
                </c:pt>
                <c:pt idx="9804">
                  <c:v>7.5704273999999998</c:v>
                </c:pt>
                <c:pt idx="9805">
                  <c:v>7.5709638999999997</c:v>
                </c:pt>
                <c:pt idx="9806">
                  <c:v>7.5743260000000001</c:v>
                </c:pt>
                <c:pt idx="9807">
                  <c:v>7.5772595000000003</c:v>
                </c:pt>
                <c:pt idx="9808">
                  <c:v>7.5765437999999996</c:v>
                </c:pt>
                <c:pt idx="9809">
                  <c:v>7.5795488000000004</c:v>
                </c:pt>
                <c:pt idx="9810">
                  <c:v>7.5839486000000003</c:v>
                </c:pt>
                <c:pt idx="9811">
                  <c:v>7.5878471999999997</c:v>
                </c:pt>
                <c:pt idx="9812">
                  <c:v>7.5896716</c:v>
                </c:pt>
                <c:pt idx="9813">
                  <c:v>7.5881695999999996</c:v>
                </c:pt>
                <c:pt idx="9814">
                  <c:v>7.5884198999999999</c:v>
                </c:pt>
                <c:pt idx="9815">
                  <c:v>7.5873466000000001</c:v>
                </c:pt>
                <c:pt idx="9816">
                  <c:v>7.5874895999999996</c:v>
                </c:pt>
                <c:pt idx="9817">
                  <c:v>7.5888491</c:v>
                </c:pt>
                <c:pt idx="9818">
                  <c:v>7.5917820999999996</c:v>
                </c:pt>
                <c:pt idx="9819">
                  <c:v>7.5909953000000003</c:v>
                </c:pt>
                <c:pt idx="9820">
                  <c:v>7.5928554999999998</c:v>
                </c:pt>
                <c:pt idx="9821">
                  <c:v>7.5933203999999996</c:v>
                </c:pt>
                <c:pt idx="9822">
                  <c:v>7.5953236000000004</c:v>
                </c:pt>
                <c:pt idx="9823">
                  <c:v>7.5967897999999998</c:v>
                </c:pt>
                <c:pt idx="9824">
                  <c:v>7.5975770999999996</c:v>
                </c:pt>
                <c:pt idx="9825">
                  <c:v>7.6020484000000002</c:v>
                </c:pt>
                <c:pt idx="9826">
                  <c:v>7.6077355999999998</c:v>
                </c:pt>
                <c:pt idx="9827">
                  <c:v>7.6072706999999999</c:v>
                </c:pt>
                <c:pt idx="9828">
                  <c:v>7.6075210999999996</c:v>
                </c:pt>
                <c:pt idx="9829">
                  <c:v>7.6087017000000001</c:v>
                </c:pt>
                <c:pt idx="9830">
                  <c:v>7.6077355999999998</c:v>
                </c:pt>
                <c:pt idx="9831">
                  <c:v>7.6086659000000001</c:v>
                </c:pt>
                <c:pt idx="9832">
                  <c:v>7.6068416000000001</c:v>
                </c:pt>
                <c:pt idx="9833">
                  <c:v>7.6084513999999999</c:v>
                </c:pt>
                <c:pt idx="9834">
                  <c:v>7.6126360999999996</c:v>
                </c:pt>
                <c:pt idx="9835">
                  <c:v>7.6120280999999999</c:v>
                </c:pt>
                <c:pt idx="9836">
                  <c:v>7.6137094000000003</c:v>
                </c:pt>
                <c:pt idx="9837">
                  <c:v>7.6186813999999998</c:v>
                </c:pt>
                <c:pt idx="9838">
                  <c:v>7.6211852999999996</c:v>
                </c:pt>
                <c:pt idx="9839">
                  <c:v>7.6278743999999996</c:v>
                </c:pt>
                <c:pt idx="9840">
                  <c:v>7.6277670999999998</c:v>
                </c:pt>
                <c:pt idx="9841">
                  <c:v>7.6274810000000004</c:v>
                </c:pt>
                <c:pt idx="9842">
                  <c:v>7.6293411000000004</c:v>
                </c:pt>
                <c:pt idx="9843">
                  <c:v>7.6341701000000004</c:v>
                </c:pt>
                <c:pt idx="9844">
                  <c:v>7.6361017000000002</c:v>
                </c:pt>
                <c:pt idx="9845">
                  <c:v>7.6379260999999996</c:v>
                </c:pt>
                <c:pt idx="9846">
                  <c:v>7.6485137999999999</c:v>
                </c:pt>
                <c:pt idx="9847">
                  <c:v>7.6490859999999996</c:v>
                </c:pt>
                <c:pt idx="9848">
                  <c:v>7.6506242999999996</c:v>
                </c:pt>
                <c:pt idx="9849">
                  <c:v>7.6495872</c:v>
                </c:pt>
                <c:pt idx="9850">
                  <c:v>7.6529851000000004</c:v>
                </c:pt>
                <c:pt idx="9851">
                  <c:v>7.6529493000000004</c:v>
                </c:pt>
                <c:pt idx="9852">
                  <c:v>7.6542729999999999</c:v>
                </c:pt>
                <c:pt idx="9853">
                  <c:v>7.6528419999999997</c:v>
                </c:pt>
                <c:pt idx="9854">
                  <c:v>7.6603178999999999</c:v>
                </c:pt>
                <c:pt idx="9855">
                  <c:v>7.6591376999999996</c:v>
                </c:pt>
                <c:pt idx="9856">
                  <c:v>7.6702981000000001</c:v>
                </c:pt>
                <c:pt idx="9857">
                  <c:v>7.6684736999999998</c:v>
                </c:pt>
                <c:pt idx="9858">
                  <c:v>7.6701192999999996</c:v>
                </c:pt>
                <c:pt idx="9859">
                  <c:v>7.6687241000000004</c:v>
                </c:pt>
                <c:pt idx="9860">
                  <c:v>7.6701908000000003</c:v>
                </c:pt>
                <c:pt idx="9861">
                  <c:v>7.6732668999999998</c:v>
                </c:pt>
                <c:pt idx="9862">
                  <c:v>7.6763072000000001</c:v>
                </c:pt>
                <c:pt idx="9863">
                  <c:v>7.6796699000000004</c:v>
                </c:pt>
                <c:pt idx="9864">
                  <c:v>7.6833900999999996</c:v>
                </c:pt>
                <c:pt idx="9865">
                  <c:v>7.6887197</c:v>
                </c:pt>
                <c:pt idx="9866">
                  <c:v>7.6891847000000002</c:v>
                </c:pt>
                <c:pt idx="9867">
                  <c:v>7.6912235999999998</c:v>
                </c:pt>
                <c:pt idx="9868">
                  <c:v>7.6917958000000004</c:v>
                </c:pt>
                <c:pt idx="9869">
                  <c:v>7.6950153999999999</c:v>
                </c:pt>
                <c:pt idx="9870">
                  <c:v>7.6944426999999997</c:v>
                </c:pt>
                <c:pt idx="9871">
                  <c:v>7.6965532000000003</c:v>
                </c:pt>
                <c:pt idx="9872">
                  <c:v>7.6946573000000003</c:v>
                </c:pt>
                <c:pt idx="9873">
                  <c:v>7.6987351999999998</c:v>
                </c:pt>
                <c:pt idx="9874">
                  <c:v>7.7002734999999998</c:v>
                </c:pt>
                <c:pt idx="9875">
                  <c:v>7.700202</c:v>
                </c:pt>
                <c:pt idx="9876">
                  <c:v>7.7086797000000002</c:v>
                </c:pt>
                <c:pt idx="9877">
                  <c:v>7.7106829000000001</c:v>
                </c:pt>
                <c:pt idx="9878">
                  <c:v>7.7122922000000003</c:v>
                </c:pt>
                <c:pt idx="9879">
                  <c:v>7.7118988000000002</c:v>
                </c:pt>
                <c:pt idx="9880">
                  <c:v>7.7121848999999996</c:v>
                </c:pt>
                <c:pt idx="9881">
                  <c:v>7.7147603</c:v>
                </c:pt>
                <c:pt idx="9882">
                  <c:v>7.7168349999999997</c:v>
                </c:pt>
                <c:pt idx="9883">
                  <c:v>7.7193747000000004</c:v>
                </c:pt>
                <c:pt idx="9884">
                  <c:v>7.7216281999999996</c:v>
                </c:pt>
                <c:pt idx="9885">
                  <c:v>7.7217355000000003</c:v>
                </c:pt>
                <c:pt idx="9886">
                  <c:v>7.7282457000000004</c:v>
                </c:pt>
                <c:pt idx="9887">
                  <c:v>7.7318945000000001</c:v>
                </c:pt>
                <c:pt idx="9888">
                  <c:v>7.7317156999999996</c:v>
                </c:pt>
                <c:pt idx="9889">
                  <c:v>7.7323236</c:v>
                </c:pt>
                <c:pt idx="9890">
                  <c:v>7.7322164000000004</c:v>
                </c:pt>
                <c:pt idx="9891">
                  <c:v>7.7329315999999997</c:v>
                </c:pt>
                <c:pt idx="9892">
                  <c:v>7.7369738000000003</c:v>
                </c:pt>
                <c:pt idx="9893">
                  <c:v>7.7367233999999998</c:v>
                </c:pt>
                <c:pt idx="9894">
                  <c:v>7.7387623999999997</c:v>
                </c:pt>
                <c:pt idx="9895">
                  <c:v>7.7423754000000002</c:v>
                </c:pt>
                <c:pt idx="9896">
                  <c:v>7.7415165999999997</c:v>
                </c:pt>
                <c:pt idx="9897">
                  <c:v>7.7411947000000003</c:v>
                </c:pt>
                <c:pt idx="9898">
                  <c:v>7.7399068</c:v>
                </c:pt>
                <c:pt idx="9899">
                  <c:v>7.7412663000000004</c:v>
                </c:pt>
                <c:pt idx="9900">
                  <c:v>7.7504233999999999</c:v>
                </c:pt>
                <c:pt idx="9901">
                  <c:v>7.7515682999999997</c:v>
                </c:pt>
                <c:pt idx="9902">
                  <c:v>7.7521405000000003</c:v>
                </c:pt>
                <c:pt idx="9903">
                  <c:v>7.7515682999999997</c:v>
                </c:pt>
                <c:pt idx="9904">
                  <c:v>7.7523550999999999</c:v>
                </c:pt>
                <c:pt idx="9905">
                  <c:v>7.7504233999999999</c:v>
                </c:pt>
                <c:pt idx="9906">
                  <c:v>7.7562183999999998</c:v>
                </c:pt>
                <c:pt idx="9907">
                  <c:v>7.7563256999999997</c:v>
                </c:pt>
                <c:pt idx="9908">
                  <c:v>7.7556457999999999</c:v>
                </c:pt>
                <c:pt idx="9909">
                  <c:v>7.7598310000000001</c:v>
                </c:pt>
                <c:pt idx="9910">
                  <c:v>7.759366</c:v>
                </c:pt>
                <c:pt idx="9911">
                  <c:v>7.7642664999999997</c:v>
                </c:pt>
                <c:pt idx="9912">
                  <c:v>7.7703118</c:v>
                </c:pt>
                <c:pt idx="9913">
                  <c:v>7.7700614999999997</c:v>
                </c:pt>
                <c:pt idx="9914">
                  <c:v>7.7709913000000004</c:v>
                </c:pt>
                <c:pt idx="9915">
                  <c:v>7.7722077000000001</c:v>
                </c:pt>
                <c:pt idx="9916">
                  <c:v>7.7724580999999997</c:v>
                </c:pt>
                <c:pt idx="9917">
                  <c:v>7.7736025</c:v>
                </c:pt>
                <c:pt idx="9918">
                  <c:v>7.7762852000000002</c:v>
                </c:pt>
                <c:pt idx="9919">
                  <c:v>7.7756771999999996</c:v>
                </c:pt>
                <c:pt idx="9920">
                  <c:v>7.7752122999999997</c:v>
                </c:pt>
                <c:pt idx="9921">
                  <c:v>7.7816153000000003</c:v>
                </c:pt>
                <c:pt idx="9922">
                  <c:v>7.7810072999999997</c:v>
                </c:pt>
                <c:pt idx="9923">
                  <c:v>7.7822231999999998</c:v>
                </c:pt>
                <c:pt idx="9924">
                  <c:v>7.7822947999999998</c:v>
                </c:pt>
                <c:pt idx="9925">
                  <c:v>7.7822231999999998</c:v>
                </c:pt>
                <c:pt idx="9926">
                  <c:v>7.7817224999999999</c:v>
                </c:pt>
                <c:pt idx="9927">
                  <c:v>7.7881612999999996</c:v>
                </c:pt>
                <c:pt idx="9928">
                  <c:v>7.7936338999999997</c:v>
                </c:pt>
                <c:pt idx="9929">
                  <c:v>7.7932404999999996</c:v>
                </c:pt>
                <c:pt idx="9930">
                  <c:v>7.7904863000000004</c:v>
                </c:pt>
                <c:pt idx="9931">
                  <c:v>7.7934909000000001</c:v>
                </c:pt>
                <c:pt idx="9932">
                  <c:v>7.7923821999999996</c:v>
                </c:pt>
                <c:pt idx="9933">
                  <c:v>7.7918811000000003</c:v>
                </c:pt>
                <c:pt idx="9934">
                  <c:v>7.7954583</c:v>
                </c:pt>
                <c:pt idx="9935">
                  <c:v>7.7994646999999997</c:v>
                </c:pt>
                <c:pt idx="9936">
                  <c:v>7.7950292000000001</c:v>
                </c:pt>
                <c:pt idx="9937">
                  <c:v>7.8001442000000001</c:v>
                </c:pt>
                <c:pt idx="9938">
                  <c:v>7.8029342000000002</c:v>
                </c:pt>
                <c:pt idx="9939">
                  <c:v>7.8020401000000001</c:v>
                </c:pt>
                <c:pt idx="9940">
                  <c:v>7.80762</c:v>
                </c:pt>
                <c:pt idx="9941">
                  <c:v>7.8135938999999999</c:v>
                </c:pt>
                <c:pt idx="9942">
                  <c:v>7.8103743000000003</c:v>
                </c:pt>
                <c:pt idx="9943">
                  <c:v>7.8115549</c:v>
                </c:pt>
                <c:pt idx="9944">
                  <c:v>7.8122702000000004</c:v>
                </c:pt>
                <c:pt idx="9945">
                  <c:v>7.8126277999999996</c:v>
                </c:pt>
                <c:pt idx="9946">
                  <c:v>7.8124846999999997</c:v>
                </c:pt>
                <c:pt idx="9947">
                  <c:v>7.8170633</c:v>
                </c:pt>
                <c:pt idx="9948">
                  <c:v>7.8145236999999996</c:v>
                </c:pt>
                <c:pt idx="9949">
                  <c:v>7.8163122999999999</c:v>
                </c:pt>
                <c:pt idx="9950">
                  <c:v>7.8177791000000001</c:v>
                </c:pt>
                <c:pt idx="9951">
                  <c:v>7.8207478999999998</c:v>
                </c:pt>
                <c:pt idx="9952">
                  <c:v>7.8214630999999999</c:v>
                </c:pt>
                <c:pt idx="9953">
                  <c:v>7.8223934000000002</c:v>
                </c:pt>
                <c:pt idx="9954">
                  <c:v>7.8297619999999997</c:v>
                </c:pt>
                <c:pt idx="9955">
                  <c:v>7.8329095999999998</c:v>
                </c:pt>
                <c:pt idx="9956">
                  <c:v>7.8339113999999999</c:v>
                </c:pt>
                <c:pt idx="9957">
                  <c:v>7.8333392000000002</c:v>
                </c:pt>
                <c:pt idx="9958">
                  <c:v>7.8334465</c:v>
                </c:pt>
                <c:pt idx="9959">
                  <c:v>7.8328737999999998</c:v>
                </c:pt>
                <c:pt idx="9960">
                  <c:v>7.8329095999999998</c:v>
                </c:pt>
                <c:pt idx="9961">
                  <c:v>7.8324446999999999</c:v>
                </c:pt>
                <c:pt idx="9962">
                  <c:v>7.8359503999999998</c:v>
                </c:pt>
                <c:pt idx="9963">
                  <c:v>7.8332677000000004</c:v>
                </c:pt>
                <c:pt idx="9964">
                  <c:v>7.8346624</c:v>
                </c:pt>
                <c:pt idx="9965">
                  <c:v>7.8362721999999998</c:v>
                </c:pt>
                <c:pt idx="9966">
                  <c:v>7.8395628999999998</c:v>
                </c:pt>
                <c:pt idx="9967">
                  <c:v>7.8385258000000002</c:v>
                </c:pt>
                <c:pt idx="9968">
                  <c:v>7.8390621999999999</c:v>
                </c:pt>
                <c:pt idx="9969">
                  <c:v>7.8422098</c:v>
                </c:pt>
                <c:pt idx="9970">
                  <c:v>7.8444633000000001</c:v>
                </c:pt>
                <c:pt idx="9971">
                  <c:v>7.8456798000000001</c:v>
                </c:pt>
                <c:pt idx="9972">
                  <c:v>7.8480762999999998</c:v>
                </c:pt>
                <c:pt idx="9973">
                  <c:v>7.8543362999999999</c:v>
                </c:pt>
                <c:pt idx="9974">
                  <c:v>7.8530483000000002</c:v>
                </c:pt>
                <c:pt idx="9975">
                  <c:v>7.8546939</c:v>
                </c:pt>
                <c:pt idx="9976">
                  <c:v>7.8540143999999996</c:v>
                </c:pt>
                <c:pt idx="9977">
                  <c:v>7.8540143999999996</c:v>
                </c:pt>
                <c:pt idx="9978">
                  <c:v>7.8545508000000002</c:v>
                </c:pt>
                <c:pt idx="9979">
                  <c:v>7.8566612999999998</c:v>
                </c:pt>
                <c:pt idx="9980">
                  <c:v>7.8605961999999998</c:v>
                </c:pt>
                <c:pt idx="9981">
                  <c:v>7.8572335000000004</c:v>
                </c:pt>
                <c:pt idx="9982">
                  <c:v>7.8601665000000001</c:v>
                </c:pt>
                <c:pt idx="9983">
                  <c:v>7.8622413</c:v>
                </c:pt>
                <c:pt idx="9984">
                  <c:v>7.8651748000000001</c:v>
                </c:pt>
                <c:pt idx="9985">
                  <c:v>7.8650675000000003</c:v>
                </c:pt>
                <c:pt idx="9986">
                  <c:v>7.8683224000000003</c:v>
                </c:pt>
                <c:pt idx="9987">
                  <c:v>7.8727220999999998</c:v>
                </c:pt>
                <c:pt idx="9988">
                  <c:v>7.8749399000000002</c:v>
                </c:pt>
                <c:pt idx="9989">
                  <c:v>7.8758698000000003</c:v>
                </c:pt>
                <c:pt idx="9990">
                  <c:v>7.8755835999999997</c:v>
                </c:pt>
                <c:pt idx="9991">
                  <c:v>7.8741889</c:v>
                </c:pt>
                <c:pt idx="9992">
                  <c:v>7.8743676999999996</c:v>
                </c:pt>
                <c:pt idx="9993">
                  <c:v>7.8732227999999997</c:v>
                </c:pt>
                <c:pt idx="9994">
                  <c:v>7.8790177999999997</c:v>
                </c:pt>
                <c:pt idx="9995">
                  <c:v>7.8814859000000004</c:v>
                </c:pt>
                <c:pt idx="9996">
                  <c:v>7.8842758999999996</c:v>
                </c:pt>
                <c:pt idx="9997">
                  <c:v>7.8943987</c:v>
                </c:pt>
                <c:pt idx="9998">
                  <c:v>7.8936476999999998</c:v>
                </c:pt>
                <c:pt idx="9999">
                  <c:v>7.8941125999999997</c:v>
                </c:pt>
                <c:pt idx="10000">
                  <c:v>7.8985124000000004</c:v>
                </c:pt>
                <c:pt idx="10001">
                  <c:v>7.9037351999999998</c:v>
                </c:pt>
                <c:pt idx="10002">
                  <c:v>7.9133930000000001</c:v>
                </c:pt>
                <c:pt idx="10003">
                  <c:v>7.9145016999999998</c:v>
                </c:pt>
                <c:pt idx="10004">
                  <c:v>7.9149313000000001</c:v>
                </c:pt>
                <c:pt idx="10005">
                  <c:v>7.9157181000000003</c:v>
                </c:pt>
                <c:pt idx="10006">
                  <c:v>7.9195099000000004</c:v>
                </c:pt>
                <c:pt idx="10007">
                  <c:v>7.9187941999999998</c:v>
                </c:pt>
                <c:pt idx="10008">
                  <c:v>7.9255547999999996</c:v>
                </c:pt>
                <c:pt idx="10009">
                  <c:v>7.9309206000000003</c:v>
                </c:pt>
                <c:pt idx="10010">
                  <c:v>7.9353198999999996</c:v>
                </c:pt>
                <c:pt idx="10011">
                  <c:v>7.9346762000000002</c:v>
                </c:pt>
                <c:pt idx="10012">
                  <c:v>7.9390402</c:v>
                </c:pt>
                <c:pt idx="10013">
                  <c:v>7.9400063000000003</c:v>
                </c:pt>
                <c:pt idx="10014">
                  <c:v>7.9465517999999999</c:v>
                </c:pt>
                <c:pt idx="10015">
                  <c:v>7.9483046999999996</c:v>
                </c:pt>
                <c:pt idx="10016">
                  <c:v>7.9556374999999999</c:v>
                </c:pt>
                <c:pt idx="10017">
                  <c:v>7.9558166999999997</c:v>
                </c:pt>
                <c:pt idx="10018">
                  <c:v>7.9571399999999999</c:v>
                </c:pt>
                <c:pt idx="10019">
                  <c:v>7.9573545000000001</c:v>
                </c:pt>
                <c:pt idx="10020">
                  <c:v>7.9607530000000004</c:v>
                </c:pt>
                <c:pt idx="10021">
                  <c:v>7.9586066999999998</c:v>
                </c:pt>
                <c:pt idx="10022">
                  <c:v>7.9586781999999996</c:v>
                </c:pt>
                <c:pt idx="10023">
                  <c:v>7.9607530000000004</c:v>
                </c:pt>
                <c:pt idx="10024">
                  <c:v>7.9652599999999998</c:v>
                </c:pt>
                <c:pt idx="10025">
                  <c:v>7.9653672999999996</c:v>
                </c:pt>
                <c:pt idx="10026">
                  <c:v>7.9663329000000003</c:v>
                </c:pt>
                <c:pt idx="10027">
                  <c:v>7.9750608999999999</c:v>
                </c:pt>
                <c:pt idx="10028">
                  <c:v>7.9776721000000004</c:v>
                </c:pt>
                <c:pt idx="10029">
                  <c:v>7.9756688999999996</c:v>
                </c:pt>
                <c:pt idx="10030">
                  <c:v>7.9778509</c:v>
                </c:pt>
                <c:pt idx="10031">
                  <c:v>7.9756688999999996</c:v>
                </c:pt>
                <c:pt idx="10032">
                  <c:v>7.9777794000000002</c:v>
                </c:pt>
                <c:pt idx="10033">
                  <c:v>7.9809275</c:v>
                </c:pt>
                <c:pt idx="10034">
                  <c:v>7.9816785000000001</c:v>
                </c:pt>
                <c:pt idx="10035">
                  <c:v>7.9808916999999999</c:v>
                </c:pt>
                <c:pt idx="10036">
                  <c:v>7.9836817</c:v>
                </c:pt>
                <c:pt idx="10037">
                  <c:v>7.9870438999999998</c:v>
                </c:pt>
                <c:pt idx="10038">
                  <c:v>7.9885105999999997</c:v>
                </c:pt>
                <c:pt idx="10039">
                  <c:v>7.9924096999999996</c:v>
                </c:pt>
                <c:pt idx="10040">
                  <c:v>7.9946275</c:v>
                </c:pt>
                <c:pt idx="10041">
                  <c:v>7.9966660000000003</c:v>
                </c:pt>
                <c:pt idx="10042">
                  <c:v>7.9949851000000001</c:v>
                </c:pt>
                <c:pt idx="10043">
                  <c:v>7.9941978000000002</c:v>
                </c:pt>
                <c:pt idx="10044">
                  <c:v>7.9951996999999997</c:v>
                </c:pt>
                <c:pt idx="10045">
                  <c:v>7.9973102000000003</c:v>
                </c:pt>
                <c:pt idx="10046">
                  <c:v>7.9992776000000001</c:v>
                </c:pt>
                <c:pt idx="10047">
                  <c:v>8.0019597999999998</c:v>
                </c:pt>
                <c:pt idx="10048">
                  <c:v>7.9990629999999996</c:v>
                </c:pt>
                <c:pt idx="10049">
                  <c:v>7.9994205999999997</c:v>
                </c:pt>
                <c:pt idx="10050">
                  <c:v>7.9992776000000001</c:v>
                </c:pt>
                <c:pt idx="10051">
                  <c:v>8.0008154000000005</c:v>
                </c:pt>
                <c:pt idx="10052">
                  <c:v>8.0053940000000008</c:v>
                </c:pt>
                <c:pt idx="10053">
                  <c:v>8.0069684999999993</c:v>
                </c:pt>
                <c:pt idx="10054">
                  <c:v>8.0072183999999993</c:v>
                </c:pt>
                <c:pt idx="10055">
                  <c:v>8.0126915000000007</c:v>
                </c:pt>
                <c:pt idx="10056">
                  <c:v>8.0157317999999993</c:v>
                </c:pt>
                <c:pt idx="10057">
                  <c:v>8.0144444000000004</c:v>
                </c:pt>
                <c:pt idx="10058">
                  <c:v>8.0157670999999997</c:v>
                </c:pt>
                <c:pt idx="10059">
                  <c:v>8.0170192999999994</c:v>
                </c:pt>
                <c:pt idx="10060">
                  <c:v>8.0159825999999992</c:v>
                </c:pt>
                <c:pt idx="10061">
                  <c:v>8.0158386000000004</c:v>
                </c:pt>
                <c:pt idx="10062">
                  <c:v>8.0199165000000008</c:v>
                </c:pt>
                <c:pt idx="10063">
                  <c:v>8.0202025999999993</c:v>
                </c:pt>
                <c:pt idx="10064">
                  <c:v>8.0212049000000007</c:v>
                </c:pt>
                <c:pt idx="10065">
                  <c:v>8.0259981000000007</c:v>
                </c:pt>
                <c:pt idx="10066">
                  <c:v>8.0267134000000002</c:v>
                </c:pt>
                <c:pt idx="10067">
                  <c:v>8.0291099999999993</c:v>
                </c:pt>
                <c:pt idx="10068">
                  <c:v>8.0305405000000007</c:v>
                </c:pt>
                <c:pt idx="10069">
                  <c:v>8.0364789999999999</c:v>
                </c:pt>
                <c:pt idx="10070">
                  <c:v>8.0356559999999995</c:v>
                </c:pt>
                <c:pt idx="10071">
                  <c:v>8.0361203999999997</c:v>
                </c:pt>
                <c:pt idx="10072">
                  <c:v>8.0358706000000009</c:v>
                </c:pt>
                <c:pt idx="10073">
                  <c:v>8.0354051999999996</c:v>
                </c:pt>
                <c:pt idx="10074">
                  <c:v>8.0361203999999997</c:v>
                </c:pt>
                <c:pt idx="10075">
                  <c:v>8.0389470999999997</c:v>
                </c:pt>
                <c:pt idx="10076">
                  <c:v>8.0409135999999997</c:v>
                </c:pt>
                <c:pt idx="10077">
                  <c:v>8.0409135999999997</c:v>
                </c:pt>
                <c:pt idx="10078">
                  <c:v>8.0428095000000006</c:v>
                </c:pt>
                <c:pt idx="10079">
                  <c:v>8.0454568999999996</c:v>
                </c:pt>
                <c:pt idx="10080">
                  <c:v>8.0472096999999998</c:v>
                </c:pt>
                <c:pt idx="10081">
                  <c:v>8.0458508000000002</c:v>
                </c:pt>
                <c:pt idx="10082">
                  <c:v>8.0481043000000003</c:v>
                </c:pt>
                <c:pt idx="10083">
                  <c:v>8.0453138000000006</c:v>
                </c:pt>
                <c:pt idx="10084">
                  <c:v>8.0479965</c:v>
                </c:pt>
                <c:pt idx="10085">
                  <c:v>8.0528975000000003</c:v>
                </c:pt>
                <c:pt idx="10086">
                  <c:v>8.0580835000000004</c:v>
                </c:pt>
                <c:pt idx="10087">
                  <c:v>8.0570822</c:v>
                </c:pt>
                <c:pt idx="10088">
                  <c:v>8.0566530000000007</c:v>
                </c:pt>
                <c:pt idx="10089">
                  <c:v>8.0555085999999996</c:v>
                </c:pt>
                <c:pt idx="10090">
                  <c:v>8.0551510000000004</c:v>
                </c:pt>
                <c:pt idx="10091">
                  <c:v>8.0564383999999993</c:v>
                </c:pt>
                <c:pt idx="10092">
                  <c:v>8.0591211000000005</c:v>
                </c:pt>
                <c:pt idx="10093">
                  <c:v>8.0614109000000003</c:v>
                </c:pt>
                <c:pt idx="10094">
                  <c:v>8.0620183999999995</c:v>
                </c:pt>
                <c:pt idx="10095">
                  <c:v>8.0621261999999998</c:v>
                </c:pt>
                <c:pt idx="10096">
                  <c:v>8.0663108999999995</c:v>
                </c:pt>
                <c:pt idx="10097">
                  <c:v>8.0673484999999996</c:v>
                </c:pt>
                <c:pt idx="10098">
                  <c:v>8.0674553000000007</c:v>
                </c:pt>
                <c:pt idx="10099">
                  <c:v>8.0727501000000004</c:v>
                </c:pt>
                <c:pt idx="10100">
                  <c:v>8.0768269999999998</c:v>
                </c:pt>
                <c:pt idx="10101">
                  <c:v>8.0776147999999992</c:v>
                </c:pt>
                <c:pt idx="10102">
                  <c:v>8.0775433000000003</c:v>
                </c:pt>
                <c:pt idx="10103">
                  <c:v>8.0782223000000002</c:v>
                </c:pt>
                <c:pt idx="10104">
                  <c:v>8.0782938000000009</c:v>
                </c:pt>
                <c:pt idx="10105">
                  <c:v>8.0780791999999995</c:v>
                </c:pt>
                <c:pt idx="10106">
                  <c:v>8.0801897</c:v>
                </c:pt>
                <c:pt idx="10107">
                  <c:v>8.0840530000000008</c:v>
                </c:pt>
                <c:pt idx="10108">
                  <c:v>8.0840530000000008</c:v>
                </c:pt>
                <c:pt idx="10109">
                  <c:v>8.0824432000000002</c:v>
                </c:pt>
                <c:pt idx="10110">
                  <c:v>8.0858773999999993</c:v>
                </c:pt>
                <c:pt idx="10111">
                  <c:v>8.0889539999999993</c:v>
                </c:pt>
                <c:pt idx="10112">
                  <c:v>8.0872010999999997</c:v>
                </c:pt>
                <c:pt idx="10113">
                  <c:v>8.0870934000000005</c:v>
                </c:pt>
                <c:pt idx="10114">
                  <c:v>8.0856627999999997</c:v>
                </c:pt>
                <c:pt idx="10115">
                  <c:v>8.0877371</c:v>
                </c:pt>
                <c:pt idx="10116">
                  <c:v>8.0915289000000001</c:v>
                </c:pt>
                <c:pt idx="10117">
                  <c:v>8.0987548999999994</c:v>
                </c:pt>
                <c:pt idx="10118">
                  <c:v>8.0989331999999994</c:v>
                </c:pt>
                <c:pt idx="10119">
                  <c:v>8.0980395999999999</c:v>
                </c:pt>
                <c:pt idx="10120">
                  <c:v>8.0994338999999993</c:v>
                </c:pt>
                <c:pt idx="10121">
                  <c:v>8.0976809999999997</c:v>
                </c:pt>
                <c:pt idx="10122">
                  <c:v>8.0985756000000002</c:v>
                </c:pt>
                <c:pt idx="10123">
                  <c:v>8.0998993000000006</c:v>
                </c:pt>
                <c:pt idx="10124">
                  <c:v>8.102582</c:v>
                </c:pt>
                <c:pt idx="10125">
                  <c:v>8.1044415999999995</c:v>
                </c:pt>
                <c:pt idx="10126">
                  <c:v>8.1050500999999997</c:v>
                </c:pt>
                <c:pt idx="10127">
                  <c:v>8.1070174999999995</c:v>
                </c:pt>
                <c:pt idx="10128">
                  <c:v>8.1083049999999997</c:v>
                </c:pt>
                <c:pt idx="10129">
                  <c:v>8.1100224999999995</c:v>
                </c:pt>
                <c:pt idx="10130">
                  <c:v>8.1185360000000006</c:v>
                </c:pt>
                <c:pt idx="10131">
                  <c:v>8.1199303</c:v>
                </c:pt>
                <c:pt idx="10132">
                  <c:v>8.1187859000000007</c:v>
                </c:pt>
                <c:pt idx="10133">
                  <c:v>8.1193580999999995</c:v>
                </c:pt>
                <c:pt idx="10134">
                  <c:v>8.1183213999999992</c:v>
                </c:pt>
                <c:pt idx="10135">
                  <c:v>8.1216831000000003</c:v>
                </c:pt>
                <c:pt idx="10136">
                  <c:v>8.1246881000000002</c:v>
                </c:pt>
                <c:pt idx="10137">
                  <c:v>8.1235075000000005</c:v>
                </c:pt>
                <c:pt idx="10138">
                  <c:v>8.1271562999999993</c:v>
                </c:pt>
                <c:pt idx="10139">
                  <c:v>8.1291236999999992</c:v>
                </c:pt>
                <c:pt idx="10140">
                  <c:v>8.1369219000000008</c:v>
                </c:pt>
                <c:pt idx="10141">
                  <c:v>8.1392822000000002</c:v>
                </c:pt>
                <c:pt idx="10142">
                  <c:v>8.1409283000000006</c:v>
                </c:pt>
                <c:pt idx="10143">
                  <c:v>8.1387099999999997</c:v>
                </c:pt>
                <c:pt idx="10144">
                  <c:v>8.1416435000000007</c:v>
                </c:pt>
                <c:pt idx="10145">
                  <c:v>8.1384954</c:v>
                </c:pt>
                <c:pt idx="10146">
                  <c:v>8.1398191000000004</c:v>
                </c:pt>
                <c:pt idx="10147">
                  <c:v>8.1445407999999997</c:v>
                </c:pt>
                <c:pt idx="10148">
                  <c:v>8.1433248999999996</c:v>
                </c:pt>
                <c:pt idx="10149">
                  <c:v>8.1475095999999994</c:v>
                </c:pt>
                <c:pt idx="10150">
                  <c:v>8.1479034000000006</c:v>
                </c:pt>
                <c:pt idx="10151">
                  <c:v>8.1567383000000007</c:v>
                </c:pt>
                <c:pt idx="10152">
                  <c:v>8.1580256999999996</c:v>
                </c:pt>
                <c:pt idx="10153">
                  <c:v>8.1604586000000001</c:v>
                </c:pt>
                <c:pt idx="10154">
                  <c:v>8.1607084000000008</c:v>
                </c:pt>
                <c:pt idx="10155">
                  <c:v>8.1624613000000004</c:v>
                </c:pt>
                <c:pt idx="10156">
                  <c:v>8.1622467000000007</c:v>
                </c:pt>
                <c:pt idx="10157">
                  <c:v>8.1636065999999996</c:v>
                </c:pt>
                <c:pt idx="10158">
                  <c:v>8.1693648999999997</c:v>
                </c:pt>
                <c:pt idx="10159">
                  <c:v>8.1720476000000009</c:v>
                </c:pt>
                <c:pt idx="10160">
                  <c:v>8.1808472000000005</c:v>
                </c:pt>
                <c:pt idx="10161">
                  <c:v>8.1795959000000007</c:v>
                </c:pt>
                <c:pt idx="10162">
                  <c:v>8.1791306000000006</c:v>
                </c:pt>
                <c:pt idx="10163">
                  <c:v>8.1792373999999999</c:v>
                </c:pt>
                <c:pt idx="10164">
                  <c:v>8.1792736000000001</c:v>
                </c:pt>
                <c:pt idx="10165">
                  <c:v>8.1797389999999996</c:v>
                </c:pt>
                <c:pt idx="10166">
                  <c:v>8.1827793</c:v>
                </c:pt>
                <c:pt idx="10167">
                  <c:v>8.1841383000000008</c:v>
                </c:pt>
                <c:pt idx="10168">
                  <c:v>8.1883230000000005</c:v>
                </c:pt>
                <c:pt idx="10169">
                  <c:v>8.1881799999999991</c:v>
                </c:pt>
                <c:pt idx="10170">
                  <c:v>8.1948337999999996</c:v>
                </c:pt>
                <c:pt idx="10171">
                  <c:v>8.1996622000000006</c:v>
                </c:pt>
                <c:pt idx="10172">
                  <c:v>8.2017726999999994</c:v>
                </c:pt>
                <c:pt idx="10173">
                  <c:v>8.1992692999999992</c:v>
                </c:pt>
                <c:pt idx="10174">
                  <c:v>8.2009506000000005</c:v>
                </c:pt>
                <c:pt idx="10175">
                  <c:v>8.2027750000000008</c:v>
                </c:pt>
                <c:pt idx="10176">
                  <c:v>8.2043838999999998</c:v>
                </c:pt>
                <c:pt idx="10177">
                  <c:v>8.2100363000000005</c:v>
                </c:pt>
                <c:pt idx="10178">
                  <c:v>8.2088193999999994</c:v>
                </c:pt>
                <c:pt idx="10179">
                  <c:v>8.2203741000000008</c:v>
                </c:pt>
                <c:pt idx="10180">
                  <c:v>8.2206240000000008</c:v>
                </c:pt>
                <c:pt idx="10181">
                  <c:v>8.2203016000000009</c:v>
                </c:pt>
                <c:pt idx="10182">
                  <c:v>8.2220545000000005</c:v>
                </c:pt>
                <c:pt idx="10183">
                  <c:v>8.2210531000000007</c:v>
                </c:pt>
                <c:pt idx="10184">
                  <c:v>8.2202663000000005</c:v>
                </c:pt>
                <c:pt idx="10185">
                  <c:v>8.2207317</c:v>
                </c:pt>
                <c:pt idx="10186">
                  <c:v>8.2237720000000003</c:v>
                </c:pt>
                <c:pt idx="10187">
                  <c:v>8.2243794999999995</c:v>
                </c:pt>
                <c:pt idx="10188">
                  <c:v>8.2281712999999996</c:v>
                </c:pt>
                <c:pt idx="10189">
                  <c:v>8.2308903000000004</c:v>
                </c:pt>
                <c:pt idx="10190">
                  <c:v>8.2307471999999997</c:v>
                </c:pt>
                <c:pt idx="10191">
                  <c:v>8.2410134999999993</c:v>
                </c:pt>
                <c:pt idx="10192">
                  <c:v>8.2399758999999992</c:v>
                </c:pt>
                <c:pt idx="10193">
                  <c:v>8.2406548999999991</c:v>
                </c:pt>
                <c:pt idx="10194">
                  <c:v>8.2414427000000003</c:v>
                </c:pt>
                <c:pt idx="10195">
                  <c:v>8.2430877999999996</c:v>
                </c:pt>
                <c:pt idx="10196">
                  <c:v>8.2453059999999994</c:v>
                </c:pt>
                <c:pt idx="10197">
                  <c:v>8.2459135000000003</c:v>
                </c:pt>
                <c:pt idx="10198">
                  <c:v>8.2508859999999995</c:v>
                </c:pt>
                <c:pt idx="10199">
                  <c:v>8.2509928000000006</c:v>
                </c:pt>
                <c:pt idx="10200">
                  <c:v>8.2588624999999993</c:v>
                </c:pt>
                <c:pt idx="10201">
                  <c:v>8.2593279000000006</c:v>
                </c:pt>
                <c:pt idx="10202">
                  <c:v>8.2602577000000004</c:v>
                </c:pt>
                <c:pt idx="10203">
                  <c:v>8.2612953000000005</c:v>
                </c:pt>
                <c:pt idx="10204">
                  <c:v>8.2606868999999996</c:v>
                </c:pt>
                <c:pt idx="10205">
                  <c:v>8.2643356000000008</c:v>
                </c:pt>
                <c:pt idx="10206">
                  <c:v>8.2652654999999999</c:v>
                </c:pt>
                <c:pt idx="10207">
                  <c:v>8.2656230999999991</c:v>
                </c:pt>
                <c:pt idx="10208">
                  <c:v>8.2644072000000008</c:v>
                </c:pt>
                <c:pt idx="10209">
                  <c:v>8.2661952999999997</c:v>
                </c:pt>
                <c:pt idx="10210">
                  <c:v>8.2683058000000003</c:v>
                </c:pt>
                <c:pt idx="10211">
                  <c:v>8.270524</c:v>
                </c:pt>
                <c:pt idx="10212">
                  <c:v>8.2787503999999998</c:v>
                </c:pt>
                <c:pt idx="10213">
                  <c:v>8.2814692999999995</c:v>
                </c:pt>
                <c:pt idx="10214">
                  <c:v>8.2808609000000004</c:v>
                </c:pt>
                <c:pt idx="10215">
                  <c:v>8.2830791000000001</c:v>
                </c:pt>
                <c:pt idx="10216">
                  <c:v>8.2805032999999995</c:v>
                </c:pt>
                <c:pt idx="10217">
                  <c:v>8.2843666000000002</c:v>
                </c:pt>
                <c:pt idx="10218">
                  <c:v>8.2865848999999994</c:v>
                </c:pt>
                <c:pt idx="10219">
                  <c:v>8.2851534000000004</c:v>
                </c:pt>
                <c:pt idx="10220">
                  <c:v>8.2913417999999997</c:v>
                </c:pt>
                <c:pt idx="10221">
                  <c:v>8.2926655</c:v>
                </c:pt>
                <c:pt idx="10222">
                  <c:v>8.2994260999999998</c:v>
                </c:pt>
                <c:pt idx="10223">
                  <c:v>8.3018227000000007</c:v>
                </c:pt>
                <c:pt idx="10224">
                  <c:v>8.3015003000000007</c:v>
                </c:pt>
                <c:pt idx="10225">
                  <c:v>8.3006419999999999</c:v>
                </c:pt>
                <c:pt idx="10226">
                  <c:v>8.3015717999999996</c:v>
                </c:pt>
                <c:pt idx="10227">
                  <c:v>8.3059358999999997</c:v>
                </c:pt>
                <c:pt idx="10228">
                  <c:v>8.3069381999999994</c:v>
                </c:pt>
                <c:pt idx="10229">
                  <c:v>8.3068665999999993</c:v>
                </c:pt>
                <c:pt idx="10230">
                  <c:v>8.3067235999999998</c:v>
                </c:pt>
                <c:pt idx="10231">
                  <c:v>8.3061866999999996</c:v>
                </c:pt>
                <c:pt idx="10232">
                  <c:v>8.3090838999999992</c:v>
                </c:pt>
                <c:pt idx="10233">
                  <c:v>8.3113022000000001</c:v>
                </c:pt>
                <c:pt idx="10234">
                  <c:v>8.3125896000000008</c:v>
                </c:pt>
                <c:pt idx="10235">
                  <c:v>8.3188847999999993</c:v>
                </c:pt>
                <c:pt idx="10236">
                  <c:v>8.3222474999999996</c:v>
                </c:pt>
                <c:pt idx="10237">
                  <c:v>8.3237143000000007</c:v>
                </c:pt>
                <c:pt idx="10238">
                  <c:v>8.3238573000000002</c:v>
                </c:pt>
                <c:pt idx="10239">
                  <c:v>8.3237494999999999</c:v>
                </c:pt>
                <c:pt idx="10240">
                  <c:v>8.3252524999999995</c:v>
                </c:pt>
                <c:pt idx="10241">
                  <c:v>8.3275061000000008</c:v>
                </c:pt>
                <c:pt idx="10242">
                  <c:v>8.3262177000000008</c:v>
                </c:pt>
                <c:pt idx="10243">
                  <c:v>8.3306179</c:v>
                </c:pt>
                <c:pt idx="10244">
                  <c:v>8.3338012999999993</c:v>
                </c:pt>
                <c:pt idx="10245">
                  <c:v>8.3358755000000002</c:v>
                </c:pt>
                <c:pt idx="10246">
                  <c:v>8.3408479999999994</c:v>
                </c:pt>
                <c:pt idx="10247">
                  <c:v>8.3429947000000002</c:v>
                </c:pt>
                <c:pt idx="10248">
                  <c:v>8.3436737000000001</c:v>
                </c:pt>
                <c:pt idx="10249">
                  <c:v>8.3428506999999996</c:v>
                </c:pt>
                <c:pt idx="10250">
                  <c:v>8.3449258999999998</c:v>
                </c:pt>
                <c:pt idx="10251">
                  <c:v>8.3487892000000006</c:v>
                </c:pt>
                <c:pt idx="10252">
                  <c:v>8.3480024000000004</c:v>
                </c:pt>
                <c:pt idx="10253">
                  <c:v>8.3481091999999997</c:v>
                </c:pt>
                <c:pt idx="10254">
                  <c:v>8.3519363000000002</c:v>
                </c:pt>
                <c:pt idx="10255">
                  <c:v>8.3514003999999993</c:v>
                </c:pt>
                <c:pt idx="10256">
                  <c:v>8.3540831000000004</c:v>
                </c:pt>
                <c:pt idx="10257">
                  <c:v>8.3510065000000004</c:v>
                </c:pt>
                <c:pt idx="10258">
                  <c:v>8.3544053999999992</c:v>
                </c:pt>
                <c:pt idx="10259">
                  <c:v>8.3605575999999999</c:v>
                </c:pt>
                <c:pt idx="10260">
                  <c:v>8.3625965000000004</c:v>
                </c:pt>
                <c:pt idx="10261">
                  <c:v>8.3628826000000007</c:v>
                </c:pt>
                <c:pt idx="10262">
                  <c:v>8.3633833000000006</c:v>
                </c:pt>
                <c:pt idx="10263">
                  <c:v>8.3639916999999997</c:v>
                </c:pt>
                <c:pt idx="10264">
                  <c:v>8.3646355000000003</c:v>
                </c:pt>
                <c:pt idx="10265">
                  <c:v>8.3678188000000002</c:v>
                </c:pt>
                <c:pt idx="10266">
                  <c:v>8.3670673000000004</c:v>
                </c:pt>
                <c:pt idx="10267">
                  <c:v>8.3708238999999995</c:v>
                </c:pt>
                <c:pt idx="10268">
                  <c:v>8.3747939999999996</c:v>
                </c:pt>
                <c:pt idx="10269">
                  <c:v>8.3746861999999993</c:v>
                </c:pt>
                <c:pt idx="10270">
                  <c:v>8.3801956000000004</c:v>
                </c:pt>
                <c:pt idx="10271">
                  <c:v>8.3854895000000003</c:v>
                </c:pt>
                <c:pt idx="10272">
                  <c:v>8.3845595999999993</c:v>
                </c:pt>
                <c:pt idx="10273">
                  <c:v>8.3837718999999993</c:v>
                </c:pt>
                <c:pt idx="10274">
                  <c:v>8.3845948999999997</c:v>
                </c:pt>
                <c:pt idx="10275">
                  <c:v>8.3838796999999996</c:v>
                </c:pt>
                <c:pt idx="10276">
                  <c:v>8.3867054000000003</c:v>
                </c:pt>
                <c:pt idx="10277">
                  <c:v>8.3895674000000007</c:v>
                </c:pt>
                <c:pt idx="10278">
                  <c:v>8.3916062999999994</c:v>
                </c:pt>
                <c:pt idx="10279">
                  <c:v>8.3928223000000006</c:v>
                </c:pt>
                <c:pt idx="10280">
                  <c:v>8.3946819000000001</c:v>
                </c:pt>
                <c:pt idx="10281">
                  <c:v>8.3986882999999999</c:v>
                </c:pt>
                <c:pt idx="10282">
                  <c:v>8.4029092999999992</c:v>
                </c:pt>
                <c:pt idx="10283">
                  <c:v>8.4043759999999992</c:v>
                </c:pt>
                <c:pt idx="10284">
                  <c:v>8.4030886000000002</c:v>
                </c:pt>
                <c:pt idx="10285">
                  <c:v>8.4034461999999994</c:v>
                </c:pt>
                <c:pt idx="10286">
                  <c:v>8.4045190999999999</c:v>
                </c:pt>
                <c:pt idx="10287">
                  <c:v>8.4024447999999996</c:v>
                </c:pt>
                <c:pt idx="10288">
                  <c:v>8.4040537000000004</c:v>
                </c:pt>
                <c:pt idx="10289">
                  <c:v>8.4053059000000001</c:v>
                </c:pt>
                <c:pt idx="10290">
                  <c:v>8.4078102000000001</c:v>
                </c:pt>
                <c:pt idx="10291">
                  <c:v>8.4076672000000006</c:v>
                </c:pt>
                <c:pt idx="10292">
                  <c:v>8.4082030999999997</c:v>
                </c:pt>
                <c:pt idx="10293">
                  <c:v>8.4142846999999996</c:v>
                </c:pt>
                <c:pt idx="10294">
                  <c:v>8.4169674000000008</c:v>
                </c:pt>
                <c:pt idx="10295">
                  <c:v>8.4188632999999999</c:v>
                </c:pt>
                <c:pt idx="10296">
                  <c:v>8.4236564999999999</c:v>
                </c:pt>
                <c:pt idx="10297">
                  <c:v>8.4259815000000007</c:v>
                </c:pt>
                <c:pt idx="10298">
                  <c:v>8.4249439000000006</c:v>
                </c:pt>
                <c:pt idx="10299">
                  <c:v>8.4246941</c:v>
                </c:pt>
                <c:pt idx="10300">
                  <c:v>8.4241924000000008</c:v>
                </c:pt>
                <c:pt idx="10301">
                  <c:v>8.4255876999999995</c:v>
                </c:pt>
                <c:pt idx="10302">
                  <c:v>8.4282702999999994</c:v>
                </c:pt>
                <c:pt idx="10303">
                  <c:v>8.4299517000000002</c:v>
                </c:pt>
                <c:pt idx="10304">
                  <c:v>8.4333142999999993</c:v>
                </c:pt>
                <c:pt idx="10305">
                  <c:v>8.4357824000000008</c:v>
                </c:pt>
                <c:pt idx="10306">
                  <c:v>8.4353885999999996</c:v>
                </c:pt>
                <c:pt idx="10307">
                  <c:v>8.4426146000000006</c:v>
                </c:pt>
                <c:pt idx="10308">
                  <c:v>8.4464416999999994</c:v>
                </c:pt>
                <c:pt idx="10309">
                  <c:v>8.4467993000000003</c:v>
                </c:pt>
                <c:pt idx="10310">
                  <c:v>8.4451903999999995</c:v>
                </c:pt>
                <c:pt idx="10311">
                  <c:v>8.4452972000000006</c:v>
                </c:pt>
                <c:pt idx="10312">
                  <c:v>8.4443674000000009</c:v>
                </c:pt>
                <c:pt idx="10313">
                  <c:v>8.4442596000000005</c:v>
                </c:pt>
                <c:pt idx="10314">
                  <c:v>8.444725</c:v>
                </c:pt>
                <c:pt idx="10315">
                  <c:v>8.4476223000000008</c:v>
                </c:pt>
                <c:pt idx="10316">
                  <c:v>8.4492674000000001</c:v>
                </c:pt>
                <c:pt idx="10317">
                  <c:v>8.4503050000000002</c:v>
                </c:pt>
                <c:pt idx="10318">
                  <c:v>8.4506273000000007</c:v>
                </c:pt>
                <c:pt idx="10319">
                  <c:v>8.4540252999999996</c:v>
                </c:pt>
                <c:pt idx="10320">
                  <c:v>8.4554557999999993</c:v>
                </c:pt>
                <c:pt idx="10321">
                  <c:v>8.4562787999999998</c:v>
                </c:pt>
                <c:pt idx="10322">
                  <c:v>8.4655427999999997</c:v>
                </c:pt>
                <c:pt idx="10323">
                  <c:v>8.4651499000000001</c:v>
                </c:pt>
                <c:pt idx="10324">
                  <c:v>8.4661512000000005</c:v>
                </c:pt>
                <c:pt idx="10325">
                  <c:v>8.4651136000000005</c:v>
                </c:pt>
                <c:pt idx="10326">
                  <c:v>8.4652214000000008</c:v>
                </c:pt>
                <c:pt idx="10327">
                  <c:v>8.4684048000000001</c:v>
                </c:pt>
                <c:pt idx="10328">
                  <c:v>8.4708013999999991</c:v>
                </c:pt>
                <c:pt idx="10329">
                  <c:v>8.4706945000000005</c:v>
                </c:pt>
                <c:pt idx="10330">
                  <c:v>8.4713019999999997</c:v>
                </c:pt>
                <c:pt idx="10331">
                  <c:v>8.4740561999999997</c:v>
                </c:pt>
                <c:pt idx="10332">
                  <c:v>8.4765244000000006</c:v>
                </c:pt>
                <c:pt idx="10333">
                  <c:v>8.4783849999999994</c:v>
                </c:pt>
                <c:pt idx="10334">
                  <c:v>8.4850025000000002</c:v>
                </c:pt>
                <c:pt idx="10335">
                  <c:v>8.4857531000000002</c:v>
                </c:pt>
                <c:pt idx="10336">
                  <c:v>8.4853600999999994</c:v>
                </c:pt>
                <c:pt idx="10337">
                  <c:v>8.4871482999999994</c:v>
                </c:pt>
                <c:pt idx="10338">
                  <c:v>8.4868621999999991</c:v>
                </c:pt>
                <c:pt idx="10339">
                  <c:v>8.4865408000000002</c:v>
                </c:pt>
                <c:pt idx="10340">
                  <c:v>8.4851455999999992</c:v>
                </c:pt>
                <c:pt idx="10341">
                  <c:v>8.4850378000000006</c:v>
                </c:pt>
                <c:pt idx="10342">
                  <c:v>8.4878283000000003</c:v>
                </c:pt>
                <c:pt idx="10343">
                  <c:v>8.4898310000000006</c:v>
                </c:pt>
                <c:pt idx="10344">
                  <c:v>8.4896163999999992</c:v>
                </c:pt>
                <c:pt idx="10345">
                  <c:v>8.4920492000000003</c:v>
                </c:pt>
                <c:pt idx="10346">
                  <c:v>8.4972715000000001</c:v>
                </c:pt>
                <c:pt idx="10347">
                  <c:v>8.4959840999999994</c:v>
                </c:pt>
                <c:pt idx="10348">
                  <c:v>8.5018501000000004</c:v>
                </c:pt>
                <c:pt idx="10349">
                  <c:v>8.5059996000000009</c:v>
                </c:pt>
                <c:pt idx="10350">
                  <c:v>8.5056419000000005</c:v>
                </c:pt>
                <c:pt idx="10351">
                  <c:v>8.5070371999999992</c:v>
                </c:pt>
                <c:pt idx="10352">
                  <c:v>8.5079670000000007</c:v>
                </c:pt>
                <c:pt idx="10353">
                  <c:v>8.5071440000000003</c:v>
                </c:pt>
                <c:pt idx="10354">
                  <c:v>8.5108280000000001</c:v>
                </c:pt>
                <c:pt idx="10355">
                  <c:v>8.5106497000000001</c:v>
                </c:pt>
                <c:pt idx="10356">
                  <c:v>8.5121517000000004</c:v>
                </c:pt>
                <c:pt idx="10357">
                  <c:v>8.5139408000000003</c:v>
                </c:pt>
                <c:pt idx="10358">
                  <c:v>8.5168733999999997</c:v>
                </c:pt>
                <c:pt idx="10359">
                  <c:v>8.5165156999999994</c:v>
                </c:pt>
                <c:pt idx="10360">
                  <c:v>8.5269613</c:v>
                </c:pt>
                <c:pt idx="10361">
                  <c:v>8.5269966000000004</c:v>
                </c:pt>
                <c:pt idx="10362">
                  <c:v>8.5267458000000005</c:v>
                </c:pt>
                <c:pt idx="10363">
                  <c:v>8.5273541999999996</c:v>
                </c:pt>
                <c:pt idx="10364">
                  <c:v>8.5282488000000001</c:v>
                </c:pt>
                <c:pt idx="10365">
                  <c:v>8.5261382999999995</c:v>
                </c:pt>
                <c:pt idx="10366">
                  <c:v>8.5267820000000007</c:v>
                </c:pt>
                <c:pt idx="10367">
                  <c:v>8.5268536000000008</c:v>
                </c:pt>
                <c:pt idx="10368">
                  <c:v>8.5261382999999995</c:v>
                </c:pt>
                <c:pt idx="10369">
                  <c:v>8.5298222999999993</c:v>
                </c:pt>
                <c:pt idx="10370">
                  <c:v>8.5310383000000005</c:v>
                </c:pt>
                <c:pt idx="10371">
                  <c:v>8.5307522000000002</c:v>
                </c:pt>
                <c:pt idx="10372">
                  <c:v>8.5332565000000002</c:v>
                </c:pt>
                <c:pt idx="10373">
                  <c:v>8.5381564999999995</c:v>
                </c:pt>
                <c:pt idx="10374">
                  <c:v>8.5372266999999997</c:v>
                </c:pt>
                <c:pt idx="10375">
                  <c:v>8.5410547000000001</c:v>
                </c:pt>
                <c:pt idx="10376">
                  <c:v>8.5478152999999999</c:v>
                </c:pt>
                <c:pt idx="10377">
                  <c:v>8.5478152999999999</c:v>
                </c:pt>
                <c:pt idx="10378">
                  <c:v>8.5459546999999993</c:v>
                </c:pt>
                <c:pt idx="10379">
                  <c:v>8.5479584000000006</c:v>
                </c:pt>
                <c:pt idx="10380">
                  <c:v>8.5467061999999991</c:v>
                </c:pt>
                <c:pt idx="10381">
                  <c:v>8.5487804000000001</c:v>
                </c:pt>
                <c:pt idx="10382">
                  <c:v>8.5526084999999998</c:v>
                </c:pt>
                <c:pt idx="10383">
                  <c:v>8.5519285000000007</c:v>
                </c:pt>
                <c:pt idx="10384">
                  <c:v>8.5535736</c:v>
                </c:pt>
                <c:pt idx="10385">
                  <c:v>8.5577229999999993</c:v>
                </c:pt>
                <c:pt idx="10386">
                  <c:v>8.5601196000000002</c:v>
                </c:pt>
                <c:pt idx="10387">
                  <c:v>8.5614796000000002</c:v>
                </c:pt>
                <c:pt idx="10388">
                  <c:v>8.5685977999999992</c:v>
                </c:pt>
                <c:pt idx="10389">
                  <c:v>8.5679178</c:v>
                </c:pt>
                <c:pt idx="10390">
                  <c:v>8.5667019</c:v>
                </c:pt>
                <c:pt idx="10391">
                  <c:v>8.5675240000000006</c:v>
                </c:pt>
                <c:pt idx="10392">
                  <c:v>8.5658072999999995</c:v>
                </c:pt>
                <c:pt idx="10393">
                  <c:v>8.5712442000000006</c:v>
                </c:pt>
                <c:pt idx="10394">
                  <c:v>8.5713519999999992</c:v>
                </c:pt>
                <c:pt idx="10395">
                  <c:v>8.5734978000000002</c:v>
                </c:pt>
                <c:pt idx="10396">
                  <c:v>8.5729971000000003</c:v>
                </c:pt>
                <c:pt idx="10397">
                  <c:v>8.5723534000000008</c:v>
                </c:pt>
                <c:pt idx="10398">
                  <c:v>8.5734978000000002</c:v>
                </c:pt>
                <c:pt idx="10399">
                  <c:v>8.5736054999999993</c:v>
                </c:pt>
                <c:pt idx="10400">
                  <c:v>8.5770035</c:v>
                </c:pt>
                <c:pt idx="10401">
                  <c:v>8.5792216999999997</c:v>
                </c:pt>
                <c:pt idx="10402">
                  <c:v>8.5837640999999998</c:v>
                </c:pt>
                <c:pt idx="10403">
                  <c:v>8.5885572000000003</c:v>
                </c:pt>
                <c:pt idx="10404">
                  <c:v>8.5882711</c:v>
                </c:pt>
                <c:pt idx="10405">
                  <c:v>8.5876988999999995</c:v>
                </c:pt>
                <c:pt idx="10406">
                  <c:v>8.5894156000000006</c:v>
                </c:pt>
                <c:pt idx="10407">
                  <c:v>8.5890941999999999</c:v>
                </c:pt>
                <c:pt idx="10408">
                  <c:v>8.5913114999999998</c:v>
                </c:pt>
                <c:pt idx="10409">
                  <c:v>8.5935296999999995</c:v>
                </c:pt>
                <c:pt idx="10410">
                  <c:v>8.5929575000000007</c:v>
                </c:pt>
                <c:pt idx="10411">
                  <c:v>8.5954970999999993</c:v>
                </c:pt>
                <c:pt idx="10412">
                  <c:v>8.5997181000000005</c:v>
                </c:pt>
                <c:pt idx="10413">
                  <c:v>8.5979290000000006</c:v>
                </c:pt>
                <c:pt idx="10414">
                  <c:v>8.5986805000000004</c:v>
                </c:pt>
                <c:pt idx="10415">
                  <c:v>8.6062632000000008</c:v>
                </c:pt>
                <c:pt idx="10416">
                  <c:v>8.6091613999999996</c:v>
                </c:pt>
                <c:pt idx="10417">
                  <c:v>8.6089468</c:v>
                </c:pt>
                <c:pt idx="10418">
                  <c:v>8.6086606999999997</c:v>
                </c:pt>
                <c:pt idx="10419">
                  <c:v>8.6103058000000008</c:v>
                </c:pt>
                <c:pt idx="10420">
                  <c:v>8.6070861999999995</c:v>
                </c:pt>
                <c:pt idx="10421">
                  <c:v>8.6130952999999995</c:v>
                </c:pt>
                <c:pt idx="10422">
                  <c:v>8.6129169000000001</c:v>
                </c:pt>
                <c:pt idx="10423">
                  <c:v>8.6140614000000006</c:v>
                </c:pt>
                <c:pt idx="10424">
                  <c:v>8.6190691000000008</c:v>
                </c:pt>
                <c:pt idx="10425">
                  <c:v>8.6193913999999996</c:v>
                </c:pt>
                <c:pt idx="10426">
                  <c:v>8.6191768999999994</c:v>
                </c:pt>
                <c:pt idx="10427">
                  <c:v>8.6199998999999998</c:v>
                </c:pt>
                <c:pt idx="10428">
                  <c:v>8.6197128000000003</c:v>
                </c:pt>
                <c:pt idx="10429">
                  <c:v>8.6198920999999995</c:v>
                </c:pt>
                <c:pt idx="10430">
                  <c:v>8.6275826000000002</c:v>
                </c:pt>
                <c:pt idx="10431">
                  <c:v>8.6289777999999995</c:v>
                </c:pt>
                <c:pt idx="10432">
                  <c:v>8.6300869000000002</c:v>
                </c:pt>
                <c:pt idx="10433">
                  <c:v>8.6291571000000005</c:v>
                </c:pt>
                <c:pt idx="10434">
                  <c:v>8.6294432000000008</c:v>
                </c:pt>
                <c:pt idx="10435">
                  <c:v>8.6271181000000006</c:v>
                </c:pt>
                <c:pt idx="10436">
                  <c:v>8.6317319999999995</c:v>
                </c:pt>
                <c:pt idx="10437">
                  <c:v>8.6337709</c:v>
                </c:pt>
                <c:pt idx="10438">
                  <c:v>8.6323757000000008</c:v>
                </c:pt>
                <c:pt idx="10439">
                  <c:v>8.6391010000000001</c:v>
                </c:pt>
                <c:pt idx="10440">
                  <c:v>8.6391010000000001</c:v>
                </c:pt>
                <c:pt idx="10441">
                  <c:v>8.6402453999999995</c:v>
                </c:pt>
                <c:pt idx="10442">
                  <c:v>8.6484012999999997</c:v>
                </c:pt>
                <c:pt idx="10443">
                  <c:v>8.6497250000000001</c:v>
                </c:pt>
                <c:pt idx="10444">
                  <c:v>8.6489019000000003</c:v>
                </c:pt>
                <c:pt idx="10445">
                  <c:v>8.6501894000000004</c:v>
                </c:pt>
                <c:pt idx="10446">
                  <c:v>8.6479359000000002</c:v>
                </c:pt>
                <c:pt idx="10447">
                  <c:v>8.6501894000000004</c:v>
                </c:pt>
                <c:pt idx="10448">
                  <c:v>8.6528367999999993</c:v>
                </c:pt>
                <c:pt idx="10449">
                  <c:v>8.6540174000000007</c:v>
                </c:pt>
                <c:pt idx="10450">
                  <c:v>8.6543750999999993</c:v>
                </c:pt>
                <c:pt idx="10451">
                  <c:v>8.6598472999999991</c:v>
                </c:pt>
                <c:pt idx="10452">
                  <c:v>8.6591681999999999</c:v>
                </c:pt>
                <c:pt idx="10453">
                  <c:v>8.6608132999999992</c:v>
                </c:pt>
                <c:pt idx="10454">
                  <c:v>8.6585959999999993</c:v>
                </c:pt>
                <c:pt idx="10455">
                  <c:v>8.6596326999999995</c:v>
                </c:pt>
                <c:pt idx="10456">
                  <c:v>8.6610279000000006</c:v>
                </c:pt>
                <c:pt idx="10457">
                  <c:v>8.6669301999999995</c:v>
                </c:pt>
                <c:pt idx="10458">
                  <c:v>8.6706857999999993</c:v>
                </c:pt>
                <c:pt idx="10459">
                  <c:v>8.6707573</c:v>
                </c:pt>
                <c:pt idx="10460">
                  <c:v>8.670579</c:v>
                </c:pt>
                <c:pt idx="10461">
                  <c:v>8.6693982999999992</c:v>
                </c:pt>
                <c:pt idx="10462">
                  <c:v>8.6698275000000002</c:v>
                </c:pt>
                <c:pt idx="10463">
                  <c:v>8.6735830000000007</c:v>
                </c:pt>
                <c:pt idx="10464">
                  <c:v>8.6730108000000001</c:v>
                </c:pt>
                <c:pt idx="10465">
                  <c:v>8.6741914999999992</c:v>
                </c:pt>
                <c:pt idx="10466">
                  <c:v>8.6796284000000004</c:v>
                </c:pt>
                <c:pt idx="10467">
                  <c:v>8.6795568000000003</c:v>
                </c:pt>
                <c:pt idx="10468">
                  <c:v>8.6830625999999995</c:v>
                </c:pt>
                <c:pt idx="10469">
                  <c:v>8.6887503000000006</c:v>
                </c:pt>
                <c:pt idx="10470">
                  <c:v>8.6891078999999998</c:v>
                </c:pt>
                <c:pt idx="10471">
                  <c:v>8.6893577999999998</c:v>
                </c:pt>
                <c:pt idx="10472">
                  <c:v>8.6888217999999995</c:v>
                </c:pt>
                <c:pt idx="10473">
                  <c:v>8.6925773999999993</c:v>
                </c:pt>
                <c:pt idx="10474">
                  <c:v>8.6907530000000008</c:v>
                </c:pt>
                <c:pt idx="10475">
                  <c:v>8.6934357000000002</c:v>
                </c:pt>
                <c:pt idx="10476">
                  <c:v>8.6950455000000009</c:v>
                </c:pt>
                <c:pt idx="10477">
                  <c:v>8.6995524999999994</c:v>
                </c:pt>
                <c:pt idx="10478">
                  <c:v>8.7013054000000007</c:v>
                </c:pt>
                <c:pt idx="10479">
                  <c:v>8.7024860000000004</c:v>
                </c:pt>
                <c:pt idx="10480">
                  <c:v>8.7085667000000004</c:v>
                </c:pt>
                <c:pt idx="10481">
                  <c:v>8.7092819000000006</c:v>
                </c:pt>
                <c:pt idx="10482">
                  <c:v>8.7096394999999998</c:v>
                </c:pt>
                <c:pt idx="10483">
                  <c:v>8.7102833000000004</c:v>
                </c:pt>
                <c:pt idx="10484">
                  <c:v>8.7107486999999999</c:v>
                </c:pt>
                <c:pt idx="10485">
                  <c:v>8.7088889999999992</c:v>
                </c:pt>
                <c:pt idx="10486">
                  <c:v>8.7103909999999996</c:v>
                </c:pt>
                <c:pt idx="10487">
                  <c:v>8.7128943999999997</c:v>
                </c:pt>
                <c:pt idx="10488">
                  <c:v>8.7179746999999992</c:v>
                </c:pt>
                <c:pt idx="10489">
                  <c:v>8.7200135999999997</c:v>
                </c:pt>
                <c:pt idx="10490">
                  <c:v>8.7214793999999998</c:v>
                </c:pt>
                <c:pt idx="10491">
                  <c:v>8.7300290999999994</c:v>
                </c:pt>
                <c:pt idx="10492">
                  <c:v>8.7318534999999997</c:v>
                </c:pt>
                <c:pt idx="10493">
                  <c:v>8.7300290999999994</c:v>
                </c:pt>
                <c:pt idx="10494">
                  <c:v>8.7358598999999995</c:v>
                </c:pt>
                <c:pt idx="10495">
                  <c:v>8.7374687000000009</c:v>
                </c:pt>
                <c:pt idx="10496">
                  <c:v>8.7430848999999995</c:v>
                </c:pt>
                <c:pt idx="10497">
                  <c:v>8.7512045000000001</c:v>
                </c:pt>
                <c:pt idx="10498">
                  <c:v>8.7536372999999994</c:v>
                </c:pt>
                <c:pt idx="10499">
                  <c:v>8.7515268000000006</c:v>
                </c:pt>
                <c:pt idx="10500">
                  <c:v>8.7512407000000003</c:v>
                </c:pt>
                <c:pt idx="10501">
                  <c:v>8.7529220999999993</c:v>
                </c:pt>
                <c:pt idx="10502">
                  <c:v>8.7559623999999996</c:v>
                </c:pt>
                <c:pt idx="10503">
                  <c:v>8.7615423000000003</c:v>
                </c:pt>
                <c:pt idx="10504">
                  <c:v>8.7663717000000005</c:v>
                </c:pt>
                <c:pt idx="10505">
                  <c:v>8.7716293000000007</c:v>
                </c:pt>
                <c:pt idx="10506">
                  <c:v>8.7713432000000005</c:v>
                </c:pt>
                <c:pt idx="10507">
                  <c:v>8.7747420999999992</c:v>
                </c:pt>
                <c:pt idx="10508">
                  <c:v>8.7753496000000002</c:v>
                </c:pt>
                <c:pt idx="10509">
                  <c:v>8.7815027000000008</c:v>
                </c:pt>
                <c:pt idx="10510">
                  <c:v>8.7878331999999997</c:v>
                </c:pt>
                <c:pt idx="10511">
                  <c:v>8.7931995000000001</c:v>
                </c:pt>
                <c:pt idx="10512">
                  <c:v>8.7947731000000005</c:v>
                </c:pt>
                <c:pt idx="10513">
                  <c:v>8.7928057000000006</c:v>
                </c:pt>
                <c:pt idx="10514">
                  <c:v>8.7907314000000003</c:v>
                </c:pt>
                <c:pt idx="10515">
                  <c:v>8.7972412000000002</c:v>
                </c:pt>
                <c:pt idx="10516">
                  <c:v>8.7970266000000006</c:v>
                </c:pt>
                <c:pt idx="10517">
                  <c:v>8.8035011000000001</c:v>
                </c:pt>
                <c:pt idx="10518">
                  <c:v>8.8065777000000001</c:v>
                </c:pt>
                <c:pt idx="10519">
                  <c:v>8.8123722000000004</c:v>
                </c:pt>
                <c:pt idx="10520">
                  <c:v>8.8145179999999996</c:v>
                </c:pt>
                <c:pt idx="10521">
                  <c:v>8.8135881000000005</c:v>
                </c:pt>
                <c:pt idx="10522">
                  <c:v>8.81738</c:v>
                </c:pt>
                <c:pt idx="10523">
                  <c:v>8.8171654000000004</c:v>
                </c:pt>
                <c:pt idx="10524">
                  <c:v>8.8232459999999993</c:v>
                </c:pt>
                <c:pt idx="10525">
                  <c:v>8.8237828999999994</c:v>
                </c:pt>
                <c:pt idx="10526">
                  <c:v>8.8332615000000008</c:v>
                </c:pt>
                <c:pt idx="10527">
                  <c:v>8.8328685999999994</c:v>
                </c:pt>
                <c:pt idx="10528">
                  <c:v>8.8356943000000001</c:v>
                </c:pt>
                <c:pt idx="10529">
                  <c:v>8.8369818000000002</c:v>
                </c:pt>
                <c:pt idx="10530">
                  <c:v>8.8366240999999999</c:v>
                </c:pt>
                <c:pt idx="10531">
                  <c:v>8.8388424000000008</c:v>
                </c:pt>
                <c:pt idx="10532">
                  <c:v>8.8384847999999998</c:v>
                </c:pt>
                <c:pt idx="10533">
                  <c:v>8.8382702000000002</c:v>
                </c:pt>
                <c:pt idx="10534">
                  <c:v>8.8381270999999995</c:v>
                </c:pt>
                <c:pt idx="10535">
                  <c:v>8.8389854000000003</c:v>
                </c:pt>
                <c:pt idx="10536">
                  <c:v>8.8380556000000006</c:v>
                </c:pt>
                <c:pt idx="10537">
                  <c:v>8.8374471999999997</c:v>
                </c:pt>
                <c:pt idx="10538">
                  <c:v>8.8402376</c:v>
                </c:pt>
                <c:pt idx="10539">
                  <c:v>8.8423470999999996</c:v>
                </c:pt>
                <c:pt idx="10540">
                  <c:v>8.8421325999999993</c:v>
                </c:pt>
                <c:pt idx="10541">
                  <c:v>8.8446368999999994</c:v>
                </c:pt>
                <c:pt idx="10542">
                  <c:v>8.8490725000000001</c:v>
                </c:pt>
                <c:pt idx="10543">
                  <c:v>8.8498239999999999</c:v>
                </c:pt>
                <c:pt idx="10544">
                  <c:v>8.8498955000000006</c:v>
                </c:pt>
                <c:pt idx="10545">
                  <c:v>8.8561192000000002</c:v>
                </c:pt>
                <c:pt idx="10546">
                  <c:v>8.8591957000000008</c:v>
                </c:pt>
                <c:pt idx="10547">
                  <c:v>8.8585156999999999</c:v>
                </c:pt>
                <c:pt idx="10548">
                  <c:v>8.8582649</c:v>
                </c:pt>
                <c:pt idx="10549">
                  <c:v>8.8587302999999995</c:v>
                </c:pt>
                <c:pt idx="10550">
                  <c:v>8.8581933999999993</c:v>
                </c:pt>
                <c:pt idx="10551">
                  <c:v>8.8587302999999995</c:v>
                </c:pt>
                <c:pt idx="10552">
                  <c:v>8.8614491999999991</c:v>
                </c:pt>
                <c:pt idx="10553">
                  <c:v>8.8639174000000001</c:v>
                </c:pt>
                <c:pt idx="10554">
                  <c:v>8.8633451000000001</c:v>
                </c:pt>
                <c:pt idx="10555">
                  <c:v>8.8645610999999995</c:v>
                </c:pt>
                <c:pt idx="10556">
                  <c:v>8.8680667999999994</c:v>
                </c:pt>
                <c:pt idx="10557">
                  <c:v>8.8694973000000008</c:v>
                </c:pt>
                <c:pt idx="10558">
                  <c:v>8.8682098000000007</c:v>
                </c:pt>
                <c:pt idx="10559">
                  <c:v>8.8759002999999996</c:v>
                </c:pt>
                <c:pt idx="10560">
                  <c:v>8.8779745000000005</c:v>
                </c:pt>
                <c:pt idx="10561">
                  <c:v>8.8780823000000009</c:v>
                </c:pt>
                <c:pt idx="10562">
                  <c:v>8.8775101000000003</c:v>
                </c:pt>
                <c:pt idx="10563">
                  <c:v>8.8786182</c:v>
                </c:pt>
                <c:pt idx="10564">
                  <c:v>8.8806571999999999</c:v>
                </c:pt>
                <c:pt idx="10565">
                  <c:v>8.8799782</c:v>
                </c:pt>
                <c:pt idx="10566">
                  <c:v>8.8784752000000005</c:v>
                </c:pt>
                <c:pt idx="10567">
                  <c:v>8.8781537999999998</c:v>
                </c:pt>
                <c:pt idx="10568">
                  <c:v>8.8781175999999995</c:v>
                </c:pt>
                <c:pt idx="10569">
                  <c:v>8.8824100000000001</c:v>
                </c:pt>
                <c:pt idx="10570">
                  <c:v>8.8815880000000007</c:v>
                </c:pt>
                <c:pt idx="10571">
                  <c:v>8.8834838999999999</c:v>
                </c:pt>
                <c:pt idx="10572">
                  <c:v>8.8879909999999995</c:v>
                </c:pt>
                <c:pt idx="10573">
                  <c:v>8.8881692999999995</c:v>
                </c:pt>
                <c:pt idx="10574">
                  <c:v>8.8895645000000005</c:v>
                </c:pt>
                <c:pt idx="10575">
                  <c:v>8.8936062000000007</c:v>
                </c:pt>
                <c:pt idx="10576">
                  <c:v>8.8958244000000004</c:v>
                </c:pt>
                <c:pt idx="10577">
                  <c:v>8.8987569999999998</c:v>
                </c:pt>
                <c:pt idx="10578">
                  <c:v>8.8991146000000008</c:v>
                </c:pt>
                <c:pt idx="10579">
                  <c:v>8.8978987000000007</c:v>
                </c:pt>
                <c:pt idx="10580">
                  <c:v>8.8983641000000002</c:v>
                </c:pt>
                <c:pt idx="10581">
                  <c:v>8.8994731999999992</c:v>
                </c:pt>
                <c:pt idx="10582">
                  <c:v>8.9024420000000006</c:v>
                </c:pt>
                <c:pt idx="10583">
                  <c:v>8.9020843999999997</c:v>
                </c:pt>
                <c:pt idx="10584">
                  <c:v>8.9041948000000009</c:v>
                </c:pt>
                <c:pt idx="10585">
                  <c:v>8.9088449000000001</c:v>
                </c:pt>
                <c:pt idx="10586">
                  <c:v>8.9092379000000008</c:v>
                </c:pt>
                <c:pt idx="10587">
                  <c:v>8.9118852999999998</c:v>
                </c:pt>
                <c:pt idx="10588">
                  <c:v>8.9151764</c:v>
                </c:pt>
                <c:pt idx="10589">
                  <c:v>8.9199333000000003</c:v>
                </c:pt>
                <c:pt idx="10590">
                  <c:v>8.9183597999999993</c:v>
                </c:pt>
                <c:pt idx="10591">
                  <c:v>8.9161415000000002</c:v>
                </c:pt>
                <c:pt idx="10592">
                  <c:v>8.9190387999999992</c:v>
                </c:pt>
                <c:pt idx="10593">
                  <c:v>8.9196834999999997</c:v>
                </c:pt>
                <c:pt idx="10594">
                  <c:v>8.9208993999999997</c:v>
                </c:pt>
                <c:pt idx="10595">
                  <c:v>8.9233674999999995</c:v>
                </c:pt>
                <c:pt idx="10596">
                  <c:v>8.9227591000000004</c:v>
                </c:pt>
                <c:pt idx="10597">
                  <c:v>8.9205418000000005</c:v>
                </c:pt>
                <c:pt idx="10598">
                  <c:v>8.9231882000000002</c:v>
                </c:pt>
                <c:pt idx="10599">
                  <c:v>8.9234390000000001</c:v>
                </c:pt>
                <c:pt idx="10600">
                  <c:v>8.9234390000000001</c:v>
                </c:pt>
                <c:pt idx="10601">
                  <c:v>8.9292698000000001</c:v>
                </c:pt>
                <c:pt idx="10602">
                  <c:v>8.9307718000000005</c:v>
                </c:pt>
                <c:pt idx="10603">
                  <c:v>8.9315233000000003</c:v>
                </c:pt>
                <c:pt idx="10604">
                  <c:v>8.9370670000000008</c:v>
                </c:pt>
                <c:pt idx="10605">
                  <c:v>8.9365310999999998</c:v>
                </c:pt>
                <c:pt idx="10606">
                  <c:v>8.9394282999999994</c:v>
                </c:pt>
                <c:pt idx="10607">
                  <c:v>8.9384984999999997</c:v>
                </c:pt>
                <c:pt idx="10608">
                  <c:v>8.9381046000000008</c:v>
                </c:pt>
                <c:pt idx="10609">
                  <c:v>8.9366026000000005</c:v>
                </c:pt>
                <c:pt idx="10610">
                  <c:v>8.9396067000000006</c:v>
                </c:pt>
                <c:pt idx="10611">
                  <c:v>8.9409303999999992</c:v>
                </c:pt>
                <c:pt idx="10612">
                  <c:v>8.9420032999999997</c:v>
                </c:pt>
                <c:pt idx="10613">
                  <c:v>8.9418963999999992</c:v>
                </c:pt>
                <c:pt idx="10614">
                  <c:v>8.9437560999999999</c:v>
                </c:pt>
                <c:pt idx="10615">
                  <c:v>8.9489783999999997</c:v>
                </c:pt>
                <c:pt idx="10616">
                  <c:v>8.9497661999999991</c:v>
                </c:pt>
                <c:pt idx="10617">
                  <c:v>8.9533071999999994</c:v>
                </c:pt>
                <c:pt idx="10618">
                  <c:v>8.9596739000000003</c:v>
                </c:pt>
                <c:pt idx="10619">
                  <c:v>8.9585294999999991</c:v>
                </c:pt>
                <c:pt idx="10620">
                  <c:v>8.9580640999999996</c:v>
                </c:pt>
                <c:pt idx="10621">
                  <c:v>8.9589586000000008</c:v>
                </c:pt>
                <c:pt idx="10622">
                  <c:v>8.9583864000000002</c:v>
                </c:pt>
                <c:pt idx="10623">
                  <c:v>8.9583864000000002</c:v>
                </c:pt>
                <c:pt idx="10624">
                  <c:v>8.9613551999999999</c:v>
                </c:pt>
                <c:pt idx="10625">
                  <c:v>8.9634304</c:v>
                </c:pt>
                <c:pt idx="10626">
                  <c:v>8.9647179000000001</c:v>
                </c:pt>
                <c:pt idx="10627">
                  <c:v>8.9619988999999993</c:v>
                </c:pt>
                <c:pt idx="10628">
                  <c:v>8.9644670000000009</c:v>
                </c:pt>
                <c:pt idx="10629">
                  <c:v>8.9641456999999996</c:v>
                </c:pt>
                <c:pt idx="10630">
                  <c:v>8.9678296999999993</c:v>
                </c:pt>
                <c:pt idx="10631">
                  <c:v>8.9716567999999999</c:v>
                </c:pt>
                <c:pt idx="10632">
                  <c:v>8.9709778</c:v>
                </c:pt>
                <c:pt idx="10633">
                  <c:v>8.9745188000000002</c:v>
                </c:pt>
                <c:pt idx="10634">
                  <c:v>8.9778452000000009</c:v>
                </c:pt>
                <c:pt idx="10635">
                  <c:v>8.9797057999999996</c:v>
                </c:pt>
                <c:pt idx="10636">
                  <c:v>8.9797411</c:v>
                </c:pt>
                <c:pt idx="10637">
                  <c:v>8.9808854999999994</c:v>
                </c:pt>
                <c:pt idx="10638">
                  <c:v>8.9799556999999997</c:v>
                </c:pt>
                <c:pt idx="10639">
                  <c:v>8.9806355999999994</c:v>
                </c:pt>
                <c:pt idx="10640">
                  <c:v>8.9814939000000003</c:v>
                </c:pt>
                <c:pt idx="10641">
                  <c:v>8.9831038000000003</c:v>
                </c:pt>
                <c:pt idx="10642">
                  <c:v>8.9827814000000004</c:v>
                </c:pt>
                <c:pt idx="10643">
                  <c:v>8.9860009999999999</c:v>
                </c:pt>
                <c:pt idx="10644">
                  <c:v>8.9887914999999996</c:v>
                </c:pt>
                <c:pt idx="10645">
                  <c:v>8.9898643000000007</c:v>
                </c:pt>
                <c:pt idx="10646">
                  <c:v>8.9937991999999998</c:v>
                </c:pt>
                <c:pt idx="10647">
                  <c:v>9.0008096999999996</c:v>
                </c:pt>
                <c:pt idx="10648">
                  <c:v>9.0002736999999993</c:v>
                </c:pt>
                <c:pt idx="10649">
                  <c:v>9.0017756999999996</c:v>
                </c:pt>
                <c:pt idx="10650">
                  <c:v>9.0010604999999995</c:v>
                </c:pt>
                <c:pt idx="10651">
                  <c:v>9.0003805000000003</c:v>
                </c:pt>
                <c:pt idx="10652">
                  <c:v>9.0008096999999996</c:v>
                </c:pt>
                <c:pt idx="10653">
                  <c:v>9.0047808000000007</c:v>
                </c:pt>
                <c:pt idx="10654">
                  <c:v>9.0061044999999993</c:v>
                </c:pt>
                <c:pt idx="10655">
                  <c:v>9.0045300000000008</c:v>
                </c:pt>
                <c:pt idx="10656">
                  <c:v>9.0103606999999997</c:v>
                </c:pt>
                <c:pt idx="10657">
                  <c:v>9.0102530000000005</c:v>
                </c:pt>
                <c:pt idx="10658">
                  <c:v>9.0122566000000006</c:v>
                </c:pt>
                <c:pt idx="10659">
                  <c:v>9.0132580000000004</c:v>
                </c:pt>
                <c:pt idx="10660">
                  <c:v>9.0110759999999992</c:v>
                </c:pt>
                <c:pt idx="10661">
                  <c:v>9.0123633999999999</c:v>
                </c:pt>
                <c:pt idx="10662">
                  <c:v>9.0183020000000003</c:v>
                </c:pt>
                <c:pt idx="10663">
                  <c:v>9.0189094999999995</c:v>
                </c:pt>
                <c:pt idx="10664">
                  <c:v>9.0205193000000001</c:v>
                </c:pt>
                <c:pt idx="10665">
                  <c:v>9.0207701</c:v>
                </c:pt>
                <c:pt idx="10666">
                  <c:v>9.0206622999999997</c:v>
                </c:pt>
                <c:pt idx="10667">
                  <c:v>9.0212345000000003</c:v>
                </c:pt>
                <c:pt idx="10668">
                  <c:v>9.0228442999999992</c:v>
                </c:pt>
                <c:pt idx="10669">
                  <c:v>9.0236310999999993</c:v>
                </c:pt>
                <c:pt idx="10670">
                  <c:v>9.0270653000000003</c:v>
                </c:pt>
                <c:pt idx="10671">
                  <c:v>9.0314654999999995</c:v>
                </c:pt>
                <c:pt idx="10672">
                  <c:v>9.0311079000000003</c:v>
                </c:pt>
                <c:pt idx="10673">
                  <c:v>9.0365801000000001</c:v>
                </c:pt>
                <c:pt idx="10674">
                  <c:v>9.0417670999999995</c:v>
                </c:pt>
                <c:pt idx="10675">
                  <c:v>9.0401220000000002</c:v>
                </c:pt>
                <c:pt idx="10676">
                  <c:v>9.0430192999999992</c:v>
                </c:pt>
                <c:pt idx="10677">
                  <c:v>9.0404797000000006</c:v>
                </c:pt>
                <c:pt idx="10678">
                  <c:v>9.0431623000000005</c:v>
                </c:pt>
                <c:pt idx="10679">
                  <c:v>9.0436268000000002</c:v>
                </c:pt>
                <c:pt idx="10680">
                  <c:v>9.0460233999999993</c:v>
                </c:pt>
                <c:pt idx="10681">
                  <c:v>9.0504950999999991</c:v>
                </c:pt>
                <c:pt idx="10682">
                  <c:v>9.0530348000000007</c:v>
                </c:pt>
                <c:pt idx="10683">
                  <c:v>9.0522118000000003</c:v>
                </c:pt>
                <c:pt idx="10684">
                  <c:v>9.0515326999999992</c:v>
                </c:pt>
                <c:pt idx="10685">
                  <c:v>9.0560398000000006</c:v>
                </c:pt>
                <c:pt idx="10686">
                  <c:v>9.0619774</c:v>
                </c:pt>
                <c:pt idx="10687">
                  <c:v>9.0622635000000002</c:v>
                </c:pt>
                <c:pt idx="10688">
                  <c:v>9.0638732999999991</c:v>
                </c:pt>
                <c:pt idx="10689">
                  <c:v>9.0621556999999999</c:v>
                </c:pt>
                <c:pt idx="10690">
                  <c:v>9.0654115999999991</c:v>
                </c:pt>
                <c:pt idx="10691">
                  <c:v>9.0663414000000007</c:v>
                </c:pt>
                <c:pt idx="10692">
                  <c:v>9.072279</c:v>
                </c:pt>
                <c:pt idx="10693">
                  <c:v>9.0717067999999994</c:v>
                </c:pt>
                <c:pt idx="10694">
                  <c:v>9.0773945000000005</c:v>
                </c:pt>
                <c:pt idx="10695">
                  <c:v>9.0837611999999996</c:v>
                </c:pt>
                <c:pt idx="10696">
                  <c:v>9.0831890000000008</c:v>
                </c:pt>
                <c:pt idx="10697">
                  <c:v>9.0832253000000005</c:v>
                </c:pt>
                <c:pt idx="10698">
                  <c:v>9.0834398000000007</c:v>
                </c:pt>
                <c:pt idx="10699">
                  <c:v>9.0875167999999995</c:v>
                </c:pt>
                <c:pt idx="10700">
                  <c:v>9.0878753999999997</c:v>
                </c:pt>
                <c:pt idx="10701">
                  <c:v>9.0944204000000006</c:v>
                </c:pt>
                <c:pt idx="10702">
                  <c:v>9.0927752999999996</c:v>
                </c:pt>
                <c:pt idx="10703">
                  <c:v>9.1022902000000006</c:v>
                </c:pt>
                <c:pt idx="10704">
                  <c:v>9.1035775999999995</c:v>
                </c:pt>
                <c:pt idx="10705">
                  <c:v>9.1032562000000006</c:v>
                </c:pt>
                <c:pt idx="10706">
                  <c:v>9.1028271000000007</c:v>
                </c:pt>
                <c:pt idx="10707">
                  <c:v>9.1027907999999993</c:v>
                </c:pt>
                <c:pt idx="10708">
                  <c:v>9.1033992999999995</c:v>
                </c:pt>
                <c:pt idx="10709">
                  <c:v>9.1058310999999996</c:v>
                </c:pt>
                <c:pt idx="10710">
                  <c:v>9.1070118000000004</c:v>
                </c:pt>
                <c:pt idx="10711">
                  <c:v>9.1092300000000002</c:v>
                </c:pt>
                <c:pt idx="10712">
                  <c:v>9.1131648999999992</c:v>
                </c:pt>
                <c:pt idx="10713">
                  <c:v>9.1178503000000006</c:v>
                </c:pt>
                <c:pt idx="10714">
                  <c:v>9.1229657999999993</c:v>
                </c:pt>
                <c:pt idx="10715">
                  <c:v>9.1217135999999996</c:v>
                </c:pt>
                <c:pt idx="10716">
                  <c:v>9.1217135999999996</c:v>
                </c:pt>
                <c:pt idx="10717">
                  <c:v>9.1239671999999992</c:v>
                </c:pt>
                <c:pt idx="10718">
                  <c:v>9.1249684999999996</c:v>
                </c:pt>
                <c:pt idx="10719">
                  <c:v>9.1270074999999995</c:v>
                </c:pt>
                <c:pt idx="10720">
                  <c:v>9.1326236999999999</c:v>
                </c:pt>
                <c:pt idx="10721">
                  <c:v>9.1339474000000003</c:v>
                </c:pt>
                <c:pt idx="10722">
                  <c:v>9.1409941000000003</c:v>
                </c:pt>
                <c:pt idx="10723">
                  <c:v>9.1447496000000008</c:v>
                </c:pt>
                <c:pt idx="10724">
                  <c:v>9.1444998000000002</c:v>
                </c:pt>
                <c:pt idx="10725">
                  <c:v>9.1434622000000001</c:v>
                </c:pt>
                <c:pt idx="10726">
                  <c:v>9.1446065999999995</c:v>
                </c:pt>
                <c:pt idx="10727">
                  <c:v>9.1451788000000001</c:v>
                </c:pt>
                <c:pt idx="10728">
                  <c:v>9.1452503000000007</c:v>
                </c:pt>
                <c:pt idx="10729">
                  <c:v>9.1464663000000002</c:v>
                </c:pt>
                <c:pt idx="10730">
                  <c:v>9.1487198000000003</c:v>
                </c:pt>
                <c:pt idx="10731">
                  <c:v>9.1493281999999994</c:v>
                </c:pt>
                <c:pt idx="10732">
                  <c:v>9.1550875000000005</c:v>
                </c:pt>
                <c:pt idx="10733">
                  <c:v>9.1569471</c:v>
                </c:pt>
                <c:pt idx="10734">
                  <c:v>9.1634931999999996</c:v>
                </c:pt>
                <c:pt idx="10735">
                  <c:v>9.1637792999999999</c:v>
                </c:pt>
                <c:pt idx="10736">
                  <c:v>9.1651030000000002</c:v>
                </c:pt>
                <c:pt idx="10737">
                  <c:v>9.1651392000000005</c:v>
                </c:pt>
                <c:pt idx="10738">
                  <c:v>9.1665334999999999</c:v>
                </c:pt>
                <c:pt idx="10739">
                  <c:v>9.1674994999999999</c:v>
                </c:pt>
                <c:pt idx="10740">
                  <c:v>9.1666412000000008</c:v>
                </c:pt>
                <c:pt idx="10741">
                  <c:v>9.1751900000000006</c:v>
                </c:pt>
                <c:pt idx="10742">
                  <c:v>9.1750115999999995</c:v>
                </c:pt>
                <c:pt idx="10743">
                  <c:v>9.1807698999999996</c:v>
                </c:pt>
                <c:pt idx="10744">
                  <c:v>9.1843833999999998</c:v>
                </c:pt>
                <c:pt idx="10745">
                  <c:v>9.1840610999999992</c:v>
                </c:pt>
                <c:pt idx="10746">
                  <c:v>9.1834173000000003</c:v>
                </c:pt>
                <c:pt idx="10747">
                  <c:v>9.1845979999999994</c:v>
                </c:pt>
                <c:pt idx="10748">
                  <c:v>9.1843471999999995</c:v>
                </c:pt>
                <c:pt idx="10749">
                  <c:v>9.1853847999999996</c:v>
                </c:pt>
                <c:pt idx="10750">
                  <c:v>9.1867084999999999</c:v>
                </c:pt>
                <c:pt idx="10751">
                  <c:v>9.1890687999999994</c:v>
                </c:pt>
                <c:pt idx="10752">
                  <c:v>9.1885328000000008</c:v>
                </c:pt>
                <c:pt idx="10753">
                  <c:v>9.1933260000000008</c:v>
                </c:pt>
                <c:pt idx="10754">
                  <c:v>9.1944704000000002</c:v>
                </c:pt>
                <c:pt idx="10755">
                  <c:v>9.2023039000000004</c:v>
                </c:pt>
                <c:pt idx="10756">
                  <c:v>9.2040930000000003</c:v>
                </c:pt>
                <c:pt idx="10757">
                  <c:v>9.2032699999999998</c:v>
                </c:pt>
                <c:pt idx="10758">
                  <c:v>9.2041997999999996</c:v>
                </c:pt>
                <c:pt idx="10759">
                  <c:v>9.2063818000000008</c:v>
                </c:pt>
                <c:pt idx="10760">
                  <c:v>9.2067394</c:v>
                </c:pt>
                <c:pt idx="10761">
                  <c:v>9.2083855000000003</c:v>
                </c:pt>
                <c:pt idx="10762">
                  <c:v>9.2121410000000008</c:v>
                </c:pt>
                <c:pt idx="10763">
                  <c:v>9.2148952000000008</c:v>
                </c:pt>
                <c:pt idx="10764">
                  <c:v>9.2169694999999994</c:v>
                </c:pt>
                <c:pt idx="10765">
                  <c:v>9.2257689999999997</c:v>
                </c:pt>
                <c:pt idx="10766">
                  <c:v>9.2241955000000004</c:v>
                </c:pt>
                <c:pt idx="10767">
                  <c:v>9.2238378999999995</c:v>
                </c:pt>
                <c:pt idx="10768">
                  <c:v>9.2255906999999997</c:v>
                </c:pt>
                <c:pt idx="10769">
                  <c:v>9.2260913999999996</c:v>
                </c:pt>
                <c:pt idx="10770">
                  <c:v>9.2299185000000001</c:v>
                </c:pt>
                <c:pt idx="10771">
                  <c:v>9.2285242000000007</c:v>
                </c:pt>
                <c:pt idx="10772">
                  <c:v>9.2297039000000005</c:v>
                </c:pt>
                <c:pt idx="10773">
                  <c:v>9.2297401000000008</c:v>
                </c:pt>
                <c:pt idx="10774">
                  <c:v>9.2300614999999997</c:v>
                </c:pt>
                <c:pt idx="10775">
                  <c:v>9.2335671999999995</c:v>
                </c:pt>
                <c:pt idx="10776">
                  <c:v>9.2349625</c:v>
                </c:pt>
                <c:pt idx="10777">
                  <c:v>9.2389326000000001</c:v>
                </c:pt>
                <c:pt idx="10778">
                  <c:v>9.2455148999999999</c:v>
                </c:pt>
                <c:pt idx="10779">
                  <c:v>9.2472677000000001</c:v>
                </c:pt>
                <c:pt idx="10780">
                  <c:v>9.2441911999999995</c:v>
                </c:pt>
                <c:pt idx="10781">
                  <c:v>9.2453356000000007</c:v>
                </c:pt>
                <c:pt idx="10782">
                  <c:v>9.2473392000000008</c:v>
                </c:pt>
                <c:pt idx="10783">
                  <c:v>9.2487335000000002</c:v>
                </c:pt>
                <c:pt idx="10784">
                  <c:v>9.2479829999999996</c:v>
                </c:pt>
                <c:pt idx="10785">
                  <c:v>9.2540998000000005</c:v>
                </c:pt>
                <c:pt idx="10786">
                  <c:v>9.2556733999999992</c:v>
                </c:pt>
                <c:pt idx="10787">
                  <c:v>9.2586069000000002</c:v>
                </c:pt>
                <c:pt idx="10788">
                  <c:v>9.2662972999999997</c:v>
                </c:pt>
                <c:pt idx="10789">
                  <c:v>9.2645444999999995</c:v>
                </c:pt>
                <c:pt idx="10790">
                  <c:v>9.2654028000000004</c:v>
                </c:pt>
                <c:pt idx="10791">
                  <c:v>9.2630423999999998</c:v>
                </c:pt>
                <c:pt idx="10792">
                  <c:v>9.2666187000000004</c:v>
                </c:pt>
                <c:pt idx="10793">
                  <c:v>9.2688723</c:v>
                </c:pt>
                <c:pt idx="10794">
                  <c:v>9.2697667999999993</c:v>
                </c:pt>
                <c:pt idx="10795">
                  <c:v>9.2694807000000008</c:v>
                </c:pt>
                <c:pt idx="10796">
                  <c:v>9.2685145999999996</c:v>
                </c:pt>
                <c:pt idx="10797">
                  <c:v>9.2718057999999992</c:v>
                </c:pt>
                <c:pt idx="10798">
                  <c:v>9.2746677000000002</c:v>
                </c:pt>
                <c:pt idx="10799">
                  <c:v>9.2762413000000006</c:v>
                </c:pt>
                <c:pt idx="10800">
                  <c:v>9.2792101000000002</c:v>
                </c:pt>
                <c:pt idx="10801">
                  <c:v>9.2855415000000008</c:v>
                </c:pt>
                <c:pt idx="10802">
                  <c:v>9.2857924000000001</c:v>
                </c:pt>
                <c:pt idx="10803">
                  <c:v>9.2848263000000006</c:v>
                </c:pt>
                <c:pt idx="10804">
                  <c:v>9.2853270000000006</c:v>
                </c:pt>
                <c:pt idx="10805">
                  <c:v>9.2867221999999998</c:v>
                </c:pt>
                <c:pt idx="10806">
                  <c:v>9.2904061999999996</c:v>
                </c:pt>
                <c:pt idx="10807">
                  <c:v>9.2893685999999995</c:v>
                </c:pt>
                <c:pt idx="10808">
                  <c:v>9.2958794000000005</c:v>
                </c:pt>
                <c:pt idx="10809">
                  <c:v>9.2956648000000008</c:v>
                </c:pt>
                <c:pt idx="10810">
                  <c:v>9.2974175999999993</c:v>
                </c:pt>
                <c:pt idx="10811">
                  <c:v>9.3060741</c:v>
                </c:pt>
                <c:pt idx="10812">
                  <c:v>9.3073969000000005</c:v>
                </c:pt>
                <c:pt idx="10813">
                  <c:v>9.3072186000000006</c:v>
                </c:pt>
                <c:pt idx="10814">
                  <c:v>9.3080415999999992</c:v>
                </c:pt>
                <c:pt idx="10815">
                  <c:v>9.3076830000000008</c:v>
                </c:pt>
                <c:pt idx="10816">
                  <c:v>9.3092927999999997</c:v>
                </c:pt>
                <c:pt idx="10817">
                  <c:v>9.3120116999999993</c:v>
                </c:pt>
                <c:pt idx="10818">
                  <c:v>9.3127631999999991</c:v>
                </c:pt>
                <c:pt idx="10819">
                  <c:v>9.3158387999999999</c:v>
                </c:pt>
                <c:pt idx="10820">
                  <c:v>9.3182354000000007</c:v>
                </c:pt>
                <c:pt idx="10821">
                  <c:v>9.3178061999999997</c:v>
                </c:pt>
                <c:pt idx="10822">
                  <c:v>9.3164110000000004</c:v>
                </c:pt>
                <c:pt idx="10823">
                  <c:v>9.3177710000000005</c:v>
                </c:pt>
                <c:pt idx="10824">
                  <c:v>9.3237801000000005</c:v>
                </c:pt>
                <c:pt idx="10825">
                  <c:v>9.3280724999999993</c:v>
                </c:pt>
                <c:pt idx="10826">
                  <c:v>9.3266419999999997</c:v>
                </c:pt>
                <c:pt idx="10827">
                  <c:v>9.3281440999999994</c:v>
                </c:pt>
                <c:pt idx="10828">
                  <c:v>9.3270350000000004</c:v>
                </c:pt>
                <c:pt idx="10829">
                  <c:v>9.3294677999999998</c:v>
                </c:pt>
                <c:pt idx="10830">
                  <c:v>9.3319358999999995</c:v>
                </c:pt>
                <c:pt idx="10831">
                  <c:v>9.3315783000000003</c:v>
                </c:pt>
                <c:pt idx="10832">
                  <c:v>9.3341531999999994</c:v>
                </c:pt>
                <c:pt idx="10833">
                  <c:v>9.3379811999999998</c:v>
                </c:pt>
                <c:pt idx="10834">
                  <c:v>9.3377666000000001</c:v>
                </c:pt>
                <c:pt idx="10835">
                  <c:v>9.3439902999999997</c:v>
                </c:pt>
                <c:pt idx="10836">
                  <c:v>9.3479604999999992</c:v>
                </c:pt>
                <c:pt idx="10837">
                  <c:v>9.3471737000000008</c:v>
                </c:pt>
                <c:pt idx="10838">
                  <c:v>9.3481035000000006</c:v>
                </c:pt>
                <c:pt idx="10839">
                  <c:v>9.3473167000000004</c:v>
                </c:pt>
                <c:pt idx="10840">
                  <c:v>9.3506432000000004</c:v>
                </c:pt>
                <c:pt idx="10841">
                  <c:v>9.3508940000000003</c:v>
                </c:pt>
                <c:pt idx="10842">
                  <c:v>9.3502139999999994</c:v>
                </c:pt>
                <c:pt idx="10843">
                  <c:v>9.3549004</c:v>
                </c:pt>
                <c:pt idx="10844">
                  <c:v>9.3576546</c:v>
                </c:pt>
                <c:pt idx="10845">
                  <c:v>9.3606949000000004</c:v>
                </c:pt>
                <c:pt idx="10846">
                  <c:v>9.3634491000000004</c:v>
                </c:pt>
                <c:pt idx="10847">
                  <c:v>9.3680277000000007</c:v>
                </c:pt>
                <c:pt idx="10848">
                  <c:v>9.3685284000000006</c:v>
                </c:pt>
                <c:pt idx="10849">
                  <c:v>9.3688144999999992</c:v>
                </c:pt>
                <c:pt idx="10850">
                  <c:v>9.3691005999999994</c:v>
                </c:pt>
                <c:pt idx="10851">
                  <c:v>9.3677778000000007</c:v>
                </c:pt>
                <c:pt idx="10852">
                  <c:v>9.3689575000000005</c:v>
                </c:pt>
                <c:pt idx="10853">
                  <c:v>9.3680638999999992</c:v>
                </c:pt>
                <c:pt idx="10854">
                  <c:v>9.3701028999999991</c:v>
                </c:pt>
                <c:pt idx="10855">
                  <c:v>9.3730717000000006</c:v>
                </c:pt>
                <c:pt idx="10856">
                  <c:v>9.3730353999999991</c:v>
                </c:pt>
                <c:pt idx="10857">
                  <c:v>9.3779363999999994</c:v>
                </c:pt>
                <c:pt idx="10858">
                  <c:v>9.3794383999999997</c:v>
                </c:pt>
                <c:pt idx="10859">
                  <c:v>9.3809413999999993</c:v>
                </c:pt>
                <c:pt idx="10860">
                  <c:v>9.3845892000000006</c:v>
                </c:pt>
                <c:pt idx="10861">
                  <c:v>9.3899193000000007</c:v>
                </c:pt>
                <c:pt idx="10862">
                  <c:v>9.3904200000000007</c:v>
                </c:pt>
                <c:pt idx="10863">
                  <c:v>9.3898124999999997</c:v>
                </c:pt>
                <c:pt idx="10864">
                  <c:v>9.3903131000000002</c:v>
                </c:pt>
                <c:pt idx="10865">
                  <c:v>9.3917789000000003</c:v>
                </c:pt>
                <c:pt idx="10866">
                  <c:v>9.3928165000000003</c:v>
                </c:pt>
                <c:pt idx="10867">
                  <c:v>9.3932103999999992</c:v>
                </c:pt>
                <c:pt idx="10868">
                  <c:v>9.3943548000000003</c:v>
                </c:pt>
                <c:pt idx="10869">
                  <c:v>9.4004002</c:v>
                </c:pt>
                <c:pt idx="10870">
                  <c:v>9.4007930999999996</c:v>
                </c:pt>
                <c:pt idx="10871">
                  <c:v>9.4059086000000001</c:v>
                </c:pt>
                <c:pt idx="10872">
                  <c:v>9.4089489000000004</c:v>
                </c:pt>
                <c:pt idx="10873">
                  <c:v>9.4107733000000007</c:v>
                </c:pt>
                <c:pt idx="10874">
                  <c:v>9.4097719000000009</c:v>
                </c:pt>
                <c:pt idx="10875">
                  <c:v>9.4113816999999997</c:v>
                </c:pt>
                <c:pt idx="10876">
                  <c:v>9.4104156000000003</c:v>
                </c:pt>
                <c:pt idx="10877">
                  <c:v>9.4089489000000004</c:v>
                </c:pt>
                <c:pt idx="10878">
                  <c:v>9.4115962999999994</c:v>
                </c:pt>
                <c:pt idx="10879">
                  <c:v>9.4104872000000004</c:v>
                </c:pt>
                <c:pt idx="10880">
                  <c:v>9.4114170000000001</c:v>
                </c:pt>
                <c:pt idx="10881">
                  <c:v>9.4138135999999992</c:v>
                </c:pt>
                <c:pt idx="10882">
                  <c:v>9.4152088000000003</c:v>
                </c:pt>
                <c:pt idx="10883">
                  <c:v>9.4177847000000003</c:v>
                </c:pt>
                <c:pt idx="10884">
                  <c:v>9.4223269999999992</c:v>
                </c:pt>
                <c:pt idx="10885">
                  <c:v>9.4216118000000009</c:v>
                </c:pt>
                <c:pt idx="10886">
                  <c:v>9.4264411999999993</c:v>
                </c:pt>
                <c:pt idx="10887">
                  <c:v>9.4289807999999997</c:v>
                </c:pt>
                <c:pt idx="10888">
                  <c:v>9.4296597999999996</c:v>
                </c:pt>
                <c:pt idx="10889">
                  <c:v>9.4304112999999994</c:v>
                </c:pt>
                <c:pt idx="10890">
                  <c:v>9.4301252000000009</c:v>
                </c:pt>
                <c:pt idx="10891">
                  <c:v>9.4313412000000003</c:v>
                </c:pt>
                <c:pt idx="10892">
                  <c:v>9.4343815000000006</c:v>
                </c:pt>
                <c:pt idx="10893">
                  <c:v>9.4371004000000003</c:v>
                </c:pt>
                <c:pt idx="10894">
                  <c:v>9.4344892999999992</c:v>
                </c:pt>
                <c:pt idx="10895">
                  <c:v>9.4399260999999992</c:v>
                </c:pt>
                <c:pt idx="10896">
                  <c:v>9.4408560000000001</c:v>
                </c:pt>
                <c:pt idx="10897">
                  <c:v>9.4428596000000002</c:v>
                </c:pt>
                <c:pt idx="10898">
                  <c:v>9.4509077000000001</c:v>
                </c:pt>
                <c:pt idx="10899">
                  <c:v>9.4507998999999998</c:v>
                </c:pt>
                <c:pt idx="10900">
                  <c:v>9.4515876999999993</c:v>
                </c:pt>
                <c:pt idx="10901">
                  <c:v>9.4507647000000006</c:v>
                </c:pt>
                <c:pt idx="10902">
                  <c:v>9.4520520999999995</c:v>
                </c:pt>
                <c:pt idx="10903">
                  <c:v>9.4521952000000002</c:v>
                </c:pt>
                <c:pt idx="10904">
                  <c:v>9.4502276999999992</c:v>
                </c:pt>
                <c:pt idx="10905">
                  <c:v>9.4514446000000003</c:v>
                </c:pt>
                <c:pt idx="10906">
                  <c:v>9.4518374999999999</c:v>
                </c:pt>
                <c:pt idx="10907">
                  <c:v>9.4539480000000005</c:v>
                </c:pt>
                <c:pt idx="10908">
                  <c:v>9.4552002000000002</c:v>
                </c:pt>
                <c:pt idx="10909">
                  <c:v>9.4564523999999999</c:v>
                </c:pt>
                <c:pt idx="10910">
                  <c:v>9.4572029000000004</c:v>
                </c:pt>
                <c:pt idx="10911">
                  <c:v>9.4621753999999996</c:v>
                </c:pt>
                <c:pt idx="10912">
                  <c:v>9.4622107</c:v>
                </c:pt>
                <c:pt idx="10913">
                  <c:v>9.4703312000000004</c:v>
                </c:pt>
                <c:pt idx="10914">
                  <c:v>9.4716549000000008</c:v>
                </c:pt>
                <c:pt idx="10915">
                  <c:v>9.4701518999999994</c:v>
                </c:pt>
                <c:pt idx="10916">
                  <c:v>9.4707241</c:v>
                </c:pt>
                <c:pt idx="10917">
                  <c:v>9.4726563000000006</c:v>
                </c:pt>
                <c:pt idx="10918">
                  <c:v>9.4711532999999992</c:v>
                </c:pt>
                <c:pt idx="10919">
                  <c:v>9.4716187000000005</c:v>
                </c:pt>
                <c:pt idx="10920">
                  <c:v>9.4745521999999998</c:v>
                </c:pt>
                <c:pt idx="10921">
                  <c:v>9.4759826999999994</c:v>
                </c:pt>
                <c:pt idx="10922">
                  <c:v>9.4782361999999996</c:v>
                </c:pt>
                <c:pt idx="10923">
                  <c:v>9.4812049999999992</c:v>
                </c:pt>
                <c:pt idx="10924">
                  <c:v>9.4830655999999998</c:v>
                </c:pt>
                <c:pt idx="10925">
                  <c:v>9.4892529999999997</c:v>
                </c:pt>
                <c:pt idx="10926">
                  <c:v>9.4927235000000003</c:v>
                </c:pt>
                <c:pt idx="10927">
                  <c:v>9.4929732999999992</c:v>
                </c:pt>
                <c:pt idx="10928">
                  <c:v>9.4939747000000008</c:v>
                </c:pt>
                <c:pt idx="10929">
                  <c:v>9.4927235000000003</c:v>
                </c:pt>
                <c:pt idx="10930">
                  <c:v>9.4920082000000008</c:v>
                </c:pt>
                <c:pt idx="10931">
                  <c:v>9.4933309999999995</c:v>
                </c:pt>
                <c:pt idx="10932">
                  <c:v>9.4931879000000006</c:v>
                </c:pt>
                <c:pt idx="10933">
                  <c:v>9.4927588000000007</c:v>
                </c:pt>
                <c:pt idx="10934">
                  <c:v>9.4937962999999996</c:v>
                </c:pt>
                <c:pt idx="10935">
                  <c:v>9.4964790000000008</c:v>
                </c:pt>
                <c:pt idx="10936">
                  <c:v>9.4965867999999993</c:v>
                </c:pt>
                <c:pt idx="10937">
                  <c:v>9.4983386999999997</c:v>
                </c:pt>
                <c:pt idx="10938">
                  <c:v>9.5018090999999991</c:v>
                </c:pt>
                <c:pt idx="10939">
                  <c:v>9.5033112000000006</c:v>
                </c:pt>
                <c:pt idx="10940">
                  <c:v>9.5041694999999997</c:v>
                </c:pt>
                <c:pt idx="10941">
                  <c:v>9.5121106999999991</c:v>
                </c:pt>
                <c:pt idx="10942">
                  <c:v>9.5114669999999997</c:v>
                </c:pt>
                <c:pt idx="10943">
                  <c:v>9.5139703999999998</c:v>
                </c:pt>
                <c:pt idx="10944">
                  <c:v>9.5105723999999991</c:v>
                </c:pt>
                <c:pt idx="10945">
                  <c:v>9.5118246000000006</c:v>
                </c:pt>
                <c:pt idx="10946">
                  <c:v>9.5125045999999998</c:v>
                </c:pt>
                <c:pt idx="10947">
                  <c:v>9.5149726999999995</c:v>
                </c:pt>
                <c:pt idx="10948">
                  <c:v>9.5152225000000001</c:v>
                </c:pt>
                <c:pt idx="10949">
                  <c:v>9.5166530999999992</c:v>
                </c:pt>
                <c:pt idx="10950">
                  <c:v>9.5207309999999996</c:v>
                </c:pt>
                <c:pt idx="10951">
                  <c:v>9.5229491999999993</c:v>
                </c:pt>
                <c:pt idx="10952">
                  <c:v>9.5237359999999995</c:v>
                </c:pt>
                <c:pt idx="10953">
                  <c:v>9.5289946000000008</c:v>
                </c:pt>
                <c:pt idx="10954">
                  <c:v>9.5296736000000006</c:v>
                </c:pt>
                <c:pt idx="10955">
                  <c:v>9.5307112000000007</c:v>
                </c:pt>
                <c:pt idx="10956">
                  <c:v>9.5319632999999993</c:v>
                </c:pt>
                <c:pt idx="10957">
                  <c:v>9.5327864000000009</c:v>
                </c:pt>
                <c:pt idx="10958">
                  <c:v>9.5310687999999999</c:v>
                </c:pt>
                <c:pt idx="10959">
                  <c:v>9.5363989</c:v>
                </c:pt>
                <c:pt idx="10960">
                  <c:v>9.5377226000000004</c:v>
                </c:pt>
                <c:pt idx="10961">
                  <c:v>9.5370425999999995</c:v>
                </c:pt>
                <c:pt idx="10962">
                  <c:v>9.5361127999999997</c:v>
                </c:pt>
                <c:pt idx="10963">
                  <c:v>9.5380801999999996</c:v>
                </c:pt>
                <c:pt idx="10964">
                  <c:v>9.5381517000000002</c:v>
                </c:pt>
                <c:pt idx="10965">
                  <c:v>9.5386161999999999</c:v>
                </c:pt>
                <c:pt idx="10966">
                  <c:v>9.5433024999999994</c:v>
                </c:pt>
                <c:pt idx="10967">
                  <c:v>9.5438746999999999</c:v>
                </c:pt>
                <c:pt idx="10968">
                  <c:v>9.5444832000000002</c:v>
                </c:pt>
                <c:pt idx="10969">
                  <c:v>9.5502061999999999</c:v>
                </c:pt>
                <c:pt idx="10970">
                  <c:v>9.5523881999999993</c:v>
                </c:pt>
                <c:pt idx="10971">
                  <c:v>9.5527458000000003</c:v>
                </c:pt>
                <c:pt idx="10972">
                  <c:v>9.5528888999999992</c:v>
                </c:pt>
                <c:pt idx="10973">
                  <c:v>9.5538187000000008</c:v>
                </c:pt>
                <c:pt idx="10974">
                  <c:v>9.553998</c:v>
                </c:pt>
                <c:pt idx="10975">
                  <c:v>9.5575027000000006</c:v>
                </c:pt>
                <c:pt idx="10976">
                  <c:v>9.5584334999999996</c:v>
                </c:pt>
                <c:pt idx="10977">
                  <c:v>9.5578965999999994</c:v>
                </c:pt>
                <c:pt idx="10978">
                  <c:v>9.5636910999999998</c:v>
                </c:pt>
                <c:pt idx="10979">
                  <c:v>9.5642996</c:v>
                </c:pt>
                <c:pt idx="10980">
                  <c:v>9.5636196000000009</c:v>
                </c:pt>
                <c:pt idx="10981">
                  <c:v>9.5720615000000002</c:v>
                </c:pt>
                <c:pt idx="10982">
                  <c:v>9.5738506000000001</c:v>
                </c:pt>
                <c:pt idx="10983">
                  <c:v>9.5732774999999997</c:v>
                </c:pt>
                <c:pt idx="10984">
                  <c:v>9.572813</c:v>
                </c:pt>
                <c:pt idx="10985">
                  <c:v>9.5738506000000001</c:v>
                </c:pt>
                <c:pt idx="10986">
                  <c:v>9.5736360999999999</c:v>
                </c:pt>
                <c:pt idx="10987">
                  <c:v>9.5731344000000007</c:v>
                </c:pt>
                <c:pt idx="10988">
                  <c:v>9.5761757000000003</c:v>
                </c:pt>
                <c:pt idx="10989">
                  <c:v>9.5783576999999998</c:v>
                </c:pt>
                <c:pt idx="10990">
                  <c:v>9.5793227999999999</c:v>
                </c:pt>
                <c:pt idx="10991">
                  <c:v>9.5854043999999998</c:v>
                </c:pt>
                <c:pt idx="10992">
                  <c:v>9.5845450999999997</c:v>
                </c:pt>
                <c:pt idx="10993">
                  <c:v>9.5846882000000004</c:v>
                </c:pt>
                <c:pt idx="10994">
                  <c:v>9.5828284999999997</c:v>
                </c:pt>
                <c:pt idx="10995">
                  <c:v>9.5852251000000006</c:v>
                </c:pt>
                <c:pt idx="10996">
                  <c:v>9.5833653999999999</c:v>
                </c:pt>
                <c:pt idx="10997">
                  <c:v>9.5933094000000008</c:v>
                </c:pt>
                <c:pt idx="10998">
                  <c:v>9.5950260000000007</c:v>
                </c:pt>
                <c:pt idx="10999">
                  <c:v>9.5921649999999996</c:v>
                </c:pt>
                <c:pt idx="11000">
                  <c:v>9.5945616000000005</c:v>
                </c:pt>
                <c:pt idx="11001">
                  <c:v>9.5937386</c:v>
                </c:pt>
                <c:pt idx="11002">
                  <c:v>9.5952768000000006</c:v>
                </c:pt>
                <c:pt idx="11003">
                  <c:v>9.5976371999999994</c:v>
                </c:pt>
                <c:pt idx="11004">
                  <c:v>9.5982094</c:v>
                </c:pt>
                <c:pt idx="11005">
                  <c:v>9.5981026000000007</c:v>
                </c:pt>
                <c:pt idx="11006">
                  <c:v>9.6042547000000003</c:v>
                </c:pt>
                <c:pt idx="11007">
                  <c:v>9.6045771000000002</c:v>
                </c:pt>
                <c:pt idx="11008">
                  <c:v>9.6060791000000005</c:v>
                </c:pt>
                <c:pt idx="11009">
                  <c:v>9.6097631000000003</c:v>
                </c:pt>
                <c:pt idx="11010">
                  <c:v>9.6135912000000001</c:v>
                </c:pt>
                <c:pt idx="11011">
                  <c:v>9.6149501999999991</c:v>
                </c:pt>
                <c:pt idx="11012">
                  <c:v>9.6148433999999998</c:v>
                </c:pt>
                <c:pt idx="11013">
                  <c:v>9.6127328999999992</c:v>
                </c:pt>
                <c:pt idx="11014">
                  <c:v>9.6132335999999992</c:v>
                </c:pt>
                <c:pt idx="11015">
                  <c:v>9.6182412999999993</c:v>
                </c:pt>
                <c:pt idx="11016">
                  <c:v>9.6187419999999992</c:v>
                </c:pt>
                <c:pt idx="11017">
                  <c:v>9.6179190000000006</c:v>
                </c:pt>
                <c:pt idx="11018">
                  <c:v>9.6236066999999998</c:v>
                </c:pt>
                <c:pt idx="11019">
                  <c:v>9.6229267000000007</c:v>
                </c:pt>
                <c:pt idx="11020">
                  <c:v>9.6245011999999992</c:v>
                </c:pt>
                <c:pt idx="11021">
                  <c:v>9.6231413000000003</c:v>
                </c:pt>
                <c:pt idx="11022">
                  <c:v>9.6256809000000008</c:v>
                </c:pt>
                <c:pt idx="11023">
                  <c:v>9.6244297000000003</c:v>
                </c:pt>
                <c:pt idx="11024">
                  <c:v>9.6291866000000006</c:v>
                </c:pt>
                <c:pt idx="11025">
                  <c:v>9.6335868999999992</c:v>
                </c:pt>
                <c:pt idx="11026">
                  <c:v>9.6345519999999993</c:v>
                </c:pt>
                <c:pt idx="11027">
                  <c:v>9.6341944000000002</c:v>
                </c:pt>
                <c:pt idx="11028">
                  <c:v>9.6350536000000009</c:v>
                </c:pt>
                <c:pt idx="11029">
                  <c:v>9.6347666000000007</c:v>
                </c:pt>
                <c:pt idx="11030">
                  <c:v>9.6342306000000004</c:v>
                </c:pt>
                <c:pt idx="11031">
                  <c:v>9.6383085000000008</c:v>
                </c:pt>
                <c:pt idx="11032">
                  <c:v>9.6377363000000003</c:v>
                </c:pt>
                <c:pt idx="11033">
                  <c:v>9.6399898999999998</c:v>
                </c:pt>
                <c:pt idx="11034">
                  <c:v>9.6428508999999991</c:v>
                </c:pt>
                <c:pt idx="11035">
                  <c:v>9.6466426999999992</c:v>
                </c:pt>
                <c:pt idx="11036">
                  <c:v>9.6441031000000006</c:v>
                </c:pt>
                <c:pt idx="11037">
                  <c:v>9.6539040000000007</c:v>
                </c:pt>
                <c:pt idx="11038">
                  <c:v>9.6564435999999993</c:v>
                </c:pt>
                <c:pt idx="11039">
                  <c:v>9.6550846000000003</c:v>
                </c:pt>
                <c:pt idx="11040">
                  <c:v>9.6558714000000005</c:v>
                </c:pt>
                <c:pt idx="11041">
                  <c:v>9.6560144000000001</c:v>
                </c:pt>
                <c:pt idx="11042">
                  <c:v>9.6573019000000002</c:v>
                </c:pt>
                <c:pt idx="11043">
                  <c:v>9.6583395000000003</c:v>
                </c:pt>
                <c:pt idx="11044">
                  <c:v>9.6598415000000006</c:v>
                </c:pt>
                <c:pt idx="11045">
                  <c:v>9.6606646000000005</c:v>
                </c:pt>
                <c:pt idx="11046">
                  <c:v>9.6626682000000006</c:v>
                </c:pt>
                <c:pt idx="11047">
                  <c:v>9.6655654999999996</c:v>
                </c:pt>
                <c:pt idx="11048">
                  <c:v>9.6662092000000008</c:v>
                </c:pt>
                <c:pt idx="11049">
                  <c:v>9.6717539000000006</c:v>
                </c:pt>
                <c:pt idx="11050">
                  <c:v>9.6739712000000004</c:v>
                </c:pt>
                <c:pt idx="11051">
                  <c:v>9.6745081000000006</c:v>
                </c:pt>
                <c:pt idx="11052">
                  <c:v>9.6742934999999992</c:v>
                </c:pt>
                <c:pt idx="11053">
                  <c:v>9.6761178999999995</c:v>
                </c:pt>
                <c:pt idx="11054">
                  <c:v>9.6741858000000001</c:v>
                </c:pt>
                <c:pt idx="11055">
                  <c:v>9.6749725000000009</c:v>
                </c:pt>
                <c:pt idx="11056">
                  <c:v>9.6762609000000008</c:v>
                </c:pt>
                <c:pt idx="11057">
                  <c:v>9.6770829999999997</c:v>
                </c:pt>
                <c:pt idx="11058">
                  <c:v>9.6799803000000004</c:v>
                </c:pt>
                <c:pt idx="11059">
                  <c:v>9.6791581999999998</c:v>
                </c:pt>
                <c:pt idx="11060">
                  <c:v>9.6824130999999998</c:v>
                </c:pt>
                <c:pt idx="11061">
                  <c:v>9.6855612000000004</c:v>
                </c:pt>
                <c:pt idx="11062">
                  <c:v>9.6851319999999994</c:v>
                </c:pt>
                <c:pt idx="11063">
                  <c:v>9.6907473</c:v>
                </c:pt>
                <c:pt idx="11064">
                  <c:v>9.6955767000000002</c:v>
                </c:pt>
                <c:pt idx="11065">
                  <c:v>9.6956482000000008</c:v>
                </c:pt>
                <c:pt idx="11066">
                  <c:v>9.6951474999999991</c:v>
                </c:pt>
                <c:pt idx="11067">
                  <c:v>9.6970071999999998</c:v>
                </c:pt>
                <c:pt idx="11068">
                  <c:v>9.6935377000000003</c:v>
                </c:pt>
                <c:pt idx="11069">
                  <c:v>9.6994752999999996</c:v>
                </c:pt>
                <c:pt idx="11070">
                  <c:v>9.7014426999999994</c:v>
                </c:pt>
                <c:pt idx="11071">
                  <c:v>9.7019081000000007</c:v>
                </c:pt>
                <c:pt idx="11072">
                  <c:v>9.7079535000000003</c:v>
                </c:pt>
                <c:pt idx="11073">
                  <c:v>9.7073087999999998</c:v>
                </c:pt>
                <c:pt idx="11074">
                  <c:v>9.7160367999999995</c:v>
                </c:pt>
                <c:pt idx="11075">
                  <c:v>9.7183618999999997</c:v>
                </c:pt>
                <c:pt idx="11076">
                  <c:v>9.7148570999999997</c:v>
                </c:pt>
                <c:pt idx="11077">
                  <c:v>9.7178611999999998</c:v>
                </c:pt>
                <c:pt idx="11078">
                  <c:v>9.7163591</c:v>
                </c:pt>
                <c:pt idx="11079">
                  <c:v>9.7173967000000001</c:v>
                </c:pt>
                <c:pt idx="11080">
                  <c:v>9.7178974</c:v>
                </c:pt>
                <c:pt idx="11081">
                  <c:v>9.7225113000000007</c:v>
                </c:pt>
                <c:pt idx="11082">
                  <c:v>9.7258387000000006</c:v>
                </c:pt>
                <c:pt idx="11083">
                  <c:v>9.7271614</c:v>
                </c:pt>
                <c:pt idx="11084">
                  <c:v>9.7347803000000006</c:v>
                </c:pt>
                <c:pt idx="11085">
                  <c:v>9.7352103999999997</c:v>
                </c:pt>
                <c:pt idx="11086">
                  <c:v>9.7400389000000001</c:v>
                </c:pt>
                <c:pt idx="11087">
                  <c:v>9.7419709999999995</c:v>
                </c:pt>
                <c:pt idx="11088">
                  <c:v>9.7481585000000006</c:v>
                </c:pt>
                <c:pt idx="11089">
                  <c:v>9.7568149999999996</c:v>
                </c:pt>
                <c:pt idx="11090">
                  <c:v>9.7587471000000008</c:v>
                </c:pt>
                <c:pt idx="11091">
                  <c:v>9.7581749000000002</c:v>
                </c:pt>
                <c:pt idx="11092">
                  <c:v>9.7578525999999997</c:v>
                </c:pt>
                <c:pt idx="11093">
                  <c:v>9.7578172999999992</c:v>
                </c:pt>
                <c:pt idx="11094">
                  <c:v>9.7630748999999994</c:v>
                </c:pt>
                <c:pt idx="11095">
                  <c:v>9.7669028999999998</c:v>
                </c:pt>
                <c:pt idx="11096">
                  <c:v>9.7687626000000005</c:v>
                </c:pt>
                <c:pt idx="11097">
                  <c:v>9.7768469000000007</c:v>
                </c:pt>
                <c:pt idx="11098">
                  <c:v>9.7794933000000004</c:v>
                </c:pt>
                <c:pt idx="11099">
                  <c:v>9.7788143000000005</c:v>
                </c:pt>
                <c:pt idx="11100">
                  <c:v>9.7827491999999996</c:v>
                </c:pt>
                <c:pt idx="11101">
                  <c:v>9.7852525999999997</c:v>
                </c:pt>
                <c:pt idx="11102">
                  <c:v>9.7910833000000004</c:v>
                </c:pt>
                <c:pt idx="11103">
                  <c:v>9.7963056999999996</c:v>
                </c:pt>
                <c:pt idx="11104">
                  <c:v>9.7984161000000007</c:v>
                </c:pt>
                <c:pt idx="11105">
                  <c:v>9.8019934000000006</c:v>
                </c:pt>
                <c:pt idx="11106">
                  <c:v>9.8000612</c:v>
                </c:pt>
                <c:pt idx="11107">
                  <c:v>9.8048190999999996</c:v>
                </c:pt>
                <c:pt idx="11108">
                  <c:v>9.8040322999999994</c:v>
                </c:pt>
                <c:pt idx="11109">
                  <c:v>9.8041391000000004</c:v>
                </c:pt>
                <c:pt idx="11110">
                  <c:v>9.8093261999999992</c:v>
                </c:pt>
                <c:pt idx="11111">
                  <c:v>9.8130816999999997</c:v>
                </c:pt>
                <c:pt idx="11112">
                  <c:v>9.8191270999999993</c:v>
                </c:pt>
                <c:pt idx="11113">
                  <c:v>9.8192348000000003</c:v>
                </c:pt>
                <c:pt idx="11114">
                  <c:v>9.8208798999999996</c:v>
                </c:pt>
                <c:pt idx="11115">
                  <c:v>9.8202715000000005</c:v>
                </c:pt>
                <c:pt idx="11116">
                  <c:v>9.8256368999999992</c:v>
                </c:pt>
                <c:pt idx="11117">
                  <c:v>9.8298577999999992</c:v>
                </c:pt>
                <c:pt idx="11118">
                  <c:v>9.8285704000000003</c:v>
                </c:pt>
                <c:pt idx="11119">
                  <c:v>9.8389796999999994</c:v>
                </c:pt>
                <c:pt idx="11120">
                  <c:v>9.8415555999999995</c:v>
                </c:pt>
                <c:pt idx="11121">
                  <c:v>9.8390512000000001</c:v>
                </c:pt>
                <c:pt idx="11122">
                  <c:v>9.8394089000000005</c:v>
                </c:pt>
                <c:pt idx="11123">
                  <c:v>9.8433074999999999</c:v>
                </c:pt>
                <c:pt idx="11124">
                  <c:v>9.8433790000000005</c:v>
                </c:pt>
                <c:pt idx="11125">
                  <c:v>9.8451681000000004</c:v>
                </c:pt>
                <c:pt idx="11126">
                  <c:v>9.8437014000000005</c:v>
                </c:pt>
                <c:pt idx="11127">
                  <c:v>9.8448104999999995</c:v>
                </c:pt>
                <c:pt idx="11128">
                  <c:v>9.8492098000000006</c:v>
                </c:pt>
                <c:pt idx="11129">
                  <c:v>9.8506049999999998</c:v>
                </c:pt>
                <c:pt idx="11130">
                  <c:v>9.8533238999999995</c:v>
                </c:pt>
                <c:pt idx="11131">
                  <c:v>9.8589038999999996</c:v>
                </c:pt>
                <c:pt idx="11132">
                  <c:v>9.8578309999999991</c:v>
                </c:pt>
                <c:pt idx="11133">
                  <c:v>9.8604774000000006</c:v>
                </c:pt>
                <c:pt idx="11134">
                  <c:v>9.8587960999999993</c:v>
                </c:pt>
                <c:pt idx="11135">
                  <c:v>9.8596190999999997</c:v>
                </c:pt>
                <c:pt idx="11136">
                  <c:v>9.8608350999999992</c:v>
                </c:pt>
                <c:pt idx="11137">
                  <c:v>9.8638039000000006</c:v>
                </c:pt>
                <c:pt idx="11138">
                  <c:v>9.8645554000000004</c:v>
                </c:pt>
                <c:pt idx="11139">
                  <c:v>9.8631963999999996</c:v>
                </c:pt>
                <c:pt idx="11140">
                  <c:v>9.8641261999999994</c:v>
                </c:pt>
                <c:pt idx="11141">
                  <c:v>9.8689193999999993</c:v>
                </c:pt>
                <c:pt idx="11142">
                  <c:v>9.8706359999999993</c:v>
                </c:pt>
                <c:pt idx="11143">
                  <c:v>9.8713875000000009</c:v>
                </c:pt>
                <c:pt idx="11144">
                  <c:v>9.8734263999999996</c:v>
                </c:pt>
                <c:pt idx="11145">
                  <c:v>9.8781128000000002</c:v>
                </c:pt>
                <c:pt idx="11146">
                  <c:v>9.8801155000000005</c:v>
                </c:pt>
                <c:pt idx="11147">
                  <c:v>9.8812598999999999</c:v>
                </c:pt>
                <c:pt idx="11148">
                  <c:v>9.8809384999999992</c:v>
                </c:pt>
                <c:pt idx="11149">
                  <c:v>9.8814744999999995</c:v>
                </c:pt>
                <c:pt idx="11150">
                  <c:v>9.8815106999999998</c:v>
                </c:pt>
                <c:pt idx="11151">
                  <c:v>9.8824406000000007</c:v>
                </c:pt>
                <c:pt idx="11152">
                  <c:v>9.8848371999999998</c:v>
                </c:pt>
                <c:pt idx="11153">
                  <c:v>9.8873052999999995</c:v>
                </c:pt>
                <c:pt idx="11154">
                  <c:v>9.8845510000000001</c:v>
                </c:pt>
                <c:pt idx="11155">
                  <c:v>9.8899164000000006</c:v>
                </c:pt>
                <c:pt idx="11156">
                  <c:v>9.8896303000000003</c:v>
                </c:pt>
                <c:pt idx="11157">
                  <c:v>9.8919554000000005</c:v>
                </c:pt>
                <c:pt idx="11158">
                  <c:v>9.8911686000000003</c:v>
                </c:pt>
                <c:pt idx="11159">
                  <c:v>9.8925275999999993</c:v>
                </c:pt>
                <c:pt idx="11160">
                  <c:v>9.8925991</c:v>
                </c:pt>
                <c:pt idx="11161">
                  <c:v>9.8916339999999998</c:v>
                </c:pt>
                <c:pt idx="11162">
                  <c:v>9.8931713000000006</c:v>
                </c:pt>
                <c:pt idx="11163">
                  <c:v>9.8988589999999999</c:v>
                </c:pt>
                <c:pt idx="11164">
                  <c:v>9.9022217000000001</c:v>
                </c:pt>
                <c:pt idx="11165">
                  <c:v>9.9035091000000008</c:v>
                </c:pt>
                <c:pt idx="11166">
                  <c:v>9.8997536000000004</c:v>
                </c:pt>
                <c:pt idx="11167">
                  <c:v>9.9023284999999994</c:v>
                </c:pt>
                <c:pt idx="11168">
                  <c:v>9.9020071000000005</c:v>
                </c:pt>
                <c:pt idx="11169">
                  <c:v>9.9031877999999995</c:v>
                </c:pt>
                <c:pt idx="11170">
                  <c:v>9.9066571999999997</c:v>
                </c:pt>
                <c:pt idx="11171">
                  <c:v>9.9066925000000001</c:v>
                </c:pt>
                <c:pt idx="11172">
                  <c:v>9.9074802000000002</c:v>
                </c:pt>
                <c:pt idx="11173">
                  <c:v>9.9097337999999997</c:v>
                </c:pt>
                <c:pt idx="11174">
                  <c:v>9.9135609000000002</c:v>
                </c:pt>
                <c:pt idx="11175">
                  <c:v>9.9121655999999998</c:v>
                </c:pt>
                <c:pt idx="11176">
                  <c:v>9.9136323999999991</c:v>
                </c:pt>
                <c:pt idx="11177">
                  <c:v>9.9228611000000004</c:v>
                </c:pt>
                <c:pt idx="11178">
                  <c:v>9.9221457999999991</c:v>
                </c:pt>
                <c:pt idx="11179">
                  <c:v>9.9209651999999995</c:v>
                </c:pt>
                <c:pt idx="11180">
                  <c:v>9.9234332999999992</c:v>
                </c:pt>
                <c:pt idx="11181">
                  <c:v>9.9218235000000004</c:v>
                </c:pt>
                <c:pt idx="11182">
                  <c:v>9.9233264999999999</c:v>
                </c:pt>
                <c:pt idx="11183">
                  <c:v>9.9248285000000003</c:v>
                </c:pt>
                <c:pt idx="11184">
                  <c:v>9.9266167000000003</c:v>
                </c:pt>
                <c:pt idx="11185">
                  <c:v>9.9262238000000007</c:v>
                </c:pt>
                <c:pt idx="11186">
                  <c:v>9.9272966</c:v>
                </c:pt>
                <c:pt idx="11187">
                  <c:v>9.9304085000000004</c:v>
                </c:pt>
                <c:pt idx="11188">
                  <c:v>9.9331274000000001</c:v>
                </c:pt>
                <c:pt idx="11189">
                  <c:v>9.9342003000000005</c:v>
                </c:pt>
                <c:pt idx="11190">
                  <c:v>9.9339495000000007</c:v>
                </c:pt>
                <c:pt idx="11191">
                  <c:v>9.9334849999999992</c:v>
                </c:pt>
                <c:pt idx="11192">
                  <c:v>9.9339142000000002</c:v>
                </c:pt>
                <c:pt idx="11193">
                  <c:v>9.9344864000000008</c:v>
                </c:pt>
                <c:pt idx="11194">
                  <c:v>9.9421052999999997</c:v>
                </c:pt>
                <c:pt idx="11195">
                  <c:v>9.9407101000000004</c:v>
                </c:pt>
                <c:pt idx="11196">
                  <c:v>9.9418907000000001</c:v>
                </c:pt>
                <c:pt idx="11197">
                  <c:v>9.9422131</c:v>
                </c:pt>
                <c:pt idx="11198">
                  <c:v>9.9436073</c:v>
                </c:pt>
                <c:pt idx="11199">
                  <c:v>9.9424629000000007</c:v>
                </c:pt>
                <c:pt idx="11200">
                  <c:v>9.9460402000000006</c:v>
                </c:pt>
                <c:pt idx="11201">
                  <c:v>9.9452534000000004</c:v>
                </c:pt>
                <c:pt idx="11202">
                  <c:v>9.9436435999999997</c:v>
                </c:pt>
                <c:pt idx="11203">
                  <c:v>9.9467201000000003</c:v>
                </c:pt>
                <c:pt idx="11204">
                  <c:v>9.9530516000000002</c:v>
                </c:pt>
                <c:pt idx="11205">
                  <c:v>9.9511556999999993</c:v>
                </c:pt>
                <c:pt idx="11206">
                  <c:v>9.9539451999999997</c:v>
                </c:pt>
                <c:pt idx="11207">
                  <c:v>9.9605989000000008</c:v>
                </c:pt>
                <c:pt idx="11208">
                  <c:v>9.9622802999999998</c:v>
                </c:pt>
                <c:pt idx="11209">
                  <c:v>9.9641398999999993</c:v>
                </c:pt>
                <c:pt idx="11210">
                  <c:v>9.9630308000000003</c:v>
                </c:pt>
                <c:pt idx="11211">
                  <c:v>9.9628162000000007</c:v>
                </c:pt>
                <c:pt idx="11212">
                  <c:v>9.9630308000000003</c:v>
                </c:pt>
                <c:pt idx="11213">
                  <c:v>9.9635677000000005</c:v>
                </c:pt>
                <c:pt idx="11214">
                  <c:v>9.9666796000000009</c:v>
                </c:pt>
                <c:pt idx="11215">
                  <c:v>9.9693269999999998</c:v>
                </c:pt>
                <c:pt idx="11216">
                  <c:v>9.9672879999999999</c:v>
                </c:pt>
                <c:pt idx="11217">
                  <c:v>9.9717236000000007</c:v>
                </c:pt>
                <c:pt idx="11218">
                  <c:v>9.9738693000000005</c:v>
                </c:pt>
                <c:pt idx="11219">
                  <c:v>9.9742270000000008</c:v>
                </c:pt>
                <c:pt idx="11220">
                  <c:v>9.9772672999999994</c:v>
                </c:pt>
                <c:pt idx="11221">
                  <c:v>9.9831342999999997</c:v>
                </c:pt>
                <c:pt idx="11222">
                  <c:v>9.9841356000000001</c:v>
                </c:pt>
                <c:pt idx="11223">
                  <c:v>9.9828834999999998</c:v>
                </c:pt>
                <c:pt idx="11224">
                  <c:v>9.9838494999999998</c:v>
                </c:pt>
                <c:pt idx="11225">
                  <c:v>9.9834919000000006</c:v>
                </c:pt>
                <c:pt idx="11226">
                  <c:v>9.9838132999999996</c:v>
                </c:pt>
                <c:pt idx="11227">
                  <c:v>9.9824905000000008</c:v>
                </c:pt>
                <c:pt idx="11228">
                  <c:v>9.9828481999999994</c:v>
                </c:pt>
                <c:pt idx="11229">
                  <c:v>9.9839562999999991</c:v>
                </c:pt>
                <c:pt idx="11230">
                  <c:v>9.9829550000000005</c:v>
                </c:pt>
                <c:pt idx="11231">
                  <c:v>9.9871043999999998</c:v>
                </c:pt>
                <c:pt idx="11232">
                  <c:v>9.9863891999999996</c:v>
                </c:pt>
                <c:pt idx="11233">
                  <c:v>9.9878558999999996</c:v>
                </c:pt>
                <c:pt idx="11234">
                  <c:v>9.9915400000000005</c:v>
                </c:pt>
                <c:pt idx="11235">
                  <c:v>9.9935788999999993</c:v>
                </c:pt>
                <c:pt idx="11236">
                  <c:v>9.9960470000000008</c:v>
                </c:pt>
                <c:pt idx="11237">
                  <c:v>9.9975853000000008</c:v>
                </c:pt>
                <c:pt idx="11238">
                  <c:v>9.9998740999999995</c:v>
                </c:pt>
                <c:pt idx="11239">
                  <c:v>10.004060000000001</c:v>
                </c:pt>
                <c:pt idx="11240">
                  <c:v>10.003416</c:v>
                </c:pt>
                <c:pt idx="11241">
                  <c:v>10.003952</c:v>
                </c:pt>
                <c:pt idx="11242">
                  <c:v>10.004989999999999</c:v>
                </c:pt>
                <c:pt idx="11243">
                  <c:v>10.004989999999999</c:v>
                </c:pt>
                <c:pt idx="11244">
                  <c:v>10.007315</c:v>
                </c:pt>
                <c:pt idx="11245">
                  <c:v>10.007923</c:v>
                </c:pt>
                <c:pt idx="11246">
                  <c:v>10.007458</c:v>
                </c:pt>
                <c:pt idx="11247">
                  <c:v>10.011893000000001</c:v>
                </c:pt>
                <c:pt idx="11248">
                  <c:v>10.013861</c:v>
                </c:pt>
                <c:pt idx="11249">
                  <c:v>10.014576</c:v>
                </c:pt>
                <c:pt idx="11250">
                  <c:v>10.022052</c:v>
                </c:pt>
                <c:pt idx="11251">
                  <c:v>10.024485</c:v>
                </c:pt>
                <c:pt idx="11252">
                  <c:v>10.022266</c:v>
                </c:pt>
                <c:pt idx="11253">
                  <c:v>10.024376999999999</c:v>
                </c:pt>
                <c:pt idx="11254">
                  <c:v>10.024948999999999</c:v>
                </c:pt>
                <c:pt idx="11255">
                  <c:v>10.024127</c:v>
                </c:pt>
                <c:pt idx="11256">
                  <c:v>10.02427</c:v>
                </c:pt>
                <c:pt idx="11257">
                  <c:v>10.022624</c:v>
                </c:pt>
                <c:pt idx="11258">
                  <c:v>10.024842</c:v>
                </c:pt>
                <c:pt idx="11259">
                  <c:v>10.027847</c:v>
                </c:pt>
                <c:pt idx="11260">
                  <c:v>10.026809999999999</c:v>
                </c:pt>
                <c:pt idx="11261">
                  <c:v>10.028563</c:v>
                </c:pt>
                <c:pt idx="11262">
                  <c:v>10.03307</c:v>
                </c:pt>
                <c:pt idx="11263">
                  <c:v>10.03518</c:v>
                </c:pt>
                <c:pt idx="11264">
                  <c:v>10.035358</c:v>
                </c:pt>
                <c:pt idx="11265">
                  <c:v>10.040009</c:v>
                </c:pt>
                <c:pt idx="11266">
                  <c:v>10.041833</c:v>
                </c:pt>
                <c:pt idx="11267">
                  <c:v>10.042763000000001</c:v>
                </c:pt>
                <c:pt idx="11268">
                  <c:v>10.044373</c:v>
                </c:pt>
                <c:pt idx="11269">
                  <c:v>10.043799999999999</c:v>
                </c:pt>
                <c:pt idx="11270">
                  <c:v>10.046877</c:v>
                </c:pt>
                <c:pt idx="11271">
                  <c:v>10.046412</c:v>
                </c:pt>
                <c:pt idx="11272">
                  <c:v>10.048916</c:v>
                </c:pt>
                <c:pt idx="11273">
                  <c:v>10.050454</c:v>
                </c:pt>
                <c:pt idx="11274">
                  <c:v>10.053887</c:v>
                </c:pt>
                <c:pt idx="11275">
                  <c:v>10.054567</c:v>
                </c:pt>
                <c:pt idx="11276">
                  <c:v>10.062042999999999</c:v>
                </c:pt>
                <c:pt idx="11277">
                  <c:v>10.064082000000001</c:v>
                </c:pt>
                <c:pt idx="11278">
                  <c:v>10.065011999999999</c:v>
                </c:pt>
                <c:pt idx="11279">
                  <c:v>10.065583999999999</c:v>
                </c:pt>
                <c:pt idx="11280">
                  <c:v>10.064439999999999</c:v>
                </c:pt>
                <c:pt idx="11281">
                  <c:v>10.06376</c:v>
                </c:pt>
                <c:pt idx="11282">
                  <c:v>10.065155000000001</c:v>
                </c:pt>
                <c:pt idx="11283">
                  <c:v>10.067802</c:v>
                </c:pt>
                <c:pt idx="11284">
                  <c:v>10.06841</c:v>
                </c:pt>
                <c:pt idx="11285">
                  <c:v>10.073990999999999</c:v>
                </c:pt>
                <c:pt idx="11286">
                  <c:v>10.074097999999999</c:v>
                </c:pt>
                <c:pt idx="11287">
                  <c:v>10.081324</c:v>
                </c:pt>
                <c:pt idx="11288">
                  <c:v>10.085651</c:v>
                </c:pt>
                <c:pt idx="11289">
                  <c:v>10.085293999999999</c:v>
                </c:pt>
                <c:pt idx="11290">
                  <c:v>10.086617</c:v>
                </c:pt>
                <c:pt idx="11291">
                  <c:v>10.089872</c:v>
                </c:pt>
                <c:pt idx="11292">
                  <c:v>10.089157</c:v>
                </c:pt>
                <c:pt idx="11293">
                  <c:v>10.094988000000001</c:v>
                </c:pt>
                <c:pt idx="11294">
                  <c:v>10.096990999999999</c:v>
                </c:pt>
                <c:pt idx="11295">
                  <c:v>10.104932</c:v>
                </c:pt>
                <c:pt idx="11296">
                  <c:v>10.105683000000001</c:v>
                </c:pt>
                <c:pt idx="11297">
                  <c:v>10.104753000000001</c:v>
                </c:pt>
                <c:pt idx="11298">
                  <c:v>10.106505</c:v>
                </c:pt>
                <c:pt idx="11299">
                  <c:v>10.109223999999999</c:v>
                </c:pt>
                <c:pt idx="11300">
                  <c:v>10.109403</c:v>
                </c:pt>
                <c:pt idx="11301">
                  <c:v>10.108974</c:v>
                </c:pt>
                <c:pt idx="11302">
                  <c:v>10.110583</c:v>
                </c:pt>
                <c:pt idx="11303">
                  <c:v>10.117094</c:v>
                </c:pt>
                <c:pt idx="11304">
                  <c:v>10.117343999999999</c:v>
                </c:pt>
                <c:pt idx="11305">
                  <c:v>10.125142</c:v>
                </c:pt>
                <c:pt idx="11306">
                  <c:v>10.125965000000001</c:v>
                </c:pt>
                <c:pt idx="11307">
                  <c:v>10.125536</c:v>
                </c:pt>
                <c:pt idx="11308">
                  <c:v>10.126894999999999</c:v>
                </c:pt>
                <c:pt idx="11309">
                  <c:v>10.130043000000001</c:v>
                </c:pt>
                <c:pt idx="11310">
                  <c:v>10.131223</c:v>
                </c:pt>
                <c:pt idx="11311">
                  <c:v>10.134048</c:v>
                </c:pt>
                <c:pt idx="11312">
                  <c:v>10.139628999999999</c:v>
                </c:pt>
                <c:pt idx="11313">
                  <c:v>10.144529</c:v>
                </c:pt>
                <c:pt idx="11314">
                  <c:v>10.146247000000001</c:v>
                </c:pt>
                <c:pt idx="11315">
                  <c:v>10.144494</c:v>
                </c:pt>
                <c:pt idx="11316">
                  <c:v>10.147391000000001</c:v>
                </c:pt>
                <c:pt idx="11317">
                  <c:v>10.149787999999999</c:v>
                </c:pt>
                <c:pt idx="11318">
                  <c:v>10.151505</c:v>
                </c:pt>
                <c:pt idx="11319">
                  <c:v>10.151934000000001</c:v>
                </c:pt>
                <c:pt idx="11320">
                  <c:v>10.151541</c:v>
                </c:pt>
                <c:pt idx="11321">
                  <c:v>10.153365000000001</c:v>
                </c:pt>
                <c:pt idx="11322">
                  <c:v>10.157944000000001</c:v>
                </c:pt>
                <c:pt idx="11323">
                  <c:v>10.161199</c:v>
                </c:pt>
                <c:pt idx="11324">
                  <c:v>10.165812000000001</c:v>
                </c:pt>
                <c:pt idx="11325">
                  <c:v>10.166529000000001</c:v>
                </c:pt>
                <c:pt idx="11326">
                  <c:v>10.166385999999999</c:v>
                </c:pt>
                <c:pt idx="11327">
                  <c:v>10.168317</c:v>
                </c:pt>
                <c:pt idx="11328">
                  <c:v>10.171536</c:v>
                </c:pt>
                <c:pt idx="11329">
                  <c:v>10.172573</c:v>
                </c:pt>
                <c:pt idx="11330">
                  <c:v>10.178297000000001</c:v>
                </c:pt>
                <c:pt idx="11331">
                  <c:v>10.178869000000001</c:v>
                </c:pt>
                <c:pt idx="11332">
                  <c:v>10.182410000000001</c:v>
                </c:pt>
                <c:pt idx="11333">
                  <c:v>10.187168</c:v>
                </c:pt>
                <c:pt idx="11334">
                  <c:v>10.187669</c:v>
                </c:pt>
                <c:pt idx="11335">
                  <c:v>10.186666000000001</c:v>
                </c:pt>
                <c:pt idx="11336">
                  <c:v>10.189064</c:v>
                </c:pt>
                <c:pt idx="11337">
                  <c:v>10.192283</c:v>
                </c:pt>
                <c:pt idx="11338">
                  <c:v>10.193571</c:v>
                </c:pt>
                <c:pt idx="11339">
                  <c:v>10.196039000000001</c:v>
                </c:pt>
                <c:pt idx="11340">
                  <c:v>10.196754</c:v>
                </c:pt>
                <c:pt idx="11341">
                  <c:v>10.197756</c:v>
                </c:pt>
                <c:pt idx="11342">
                  <c:v>10.197505</c:v>
                </c:pt>
                <c:pt idx="11343">
                  <c:v>10.200188000000001</c:v>
                </c:pt>
                <c:pt idx="11344">
                  <c:v>10.205731999999999</c:v>
                </c:pt>
                <c:pt idx="11345">
                  <c:v>10.207914000000001</c:v>
                </c:pt>
                <c:pt idx="11346">
                  <c:v>10.207414</c:v>
                </c:pt>
                <c:pt idx="11347">
                  <c:v>10.208344</c:v>
                </c:pt>
                <c:pt idx="11348">
                  <c:v>10.209167000000001</c:v>
                </c:pt>
                <c:pt idx="11349">
                  <c:v>10.209809999999999</c:v>
                </c:pt>
                <c:pt idx="11350">
                  <c:v>10.214067</c:v>
                </c:pt>
                <c:pt idx="11351">
                  <c:v>10.218753</c:v>
                </c:pt>
                <c:pt idx="11352">
                  <c:v>10.220577</c:v>
                </c:pt>
                <c:pt idx="11353">
                  <c:v>10.228161</c:v>
                </c:pt>
                <c:pt idx="11354">
                  <c:v>10.226944</c:v>
                </c:pt>
                <c:pt idx="11355">
                  <c:v>10.228446999999999</c:v>
                </c:pt>
                <c:pt idx="11356">
                  <c:v>10.228410999999999</c:v>
                </c:pt>
                <c:pt idx="11357">
                  <c:v>10.230629</c:v>
                </c:pt>
                <c:pt idx="11358">
                  <c:v>10.233991</c:v>
                </c:pt>
                <c:pt idx="11359">
                  <c:v>10.234921</c:v>
                </c:pt>
                <c:pt idx="11360">
                  <c:v>10.23789</c:v>
                </c:pt>
                <c:pt idx="11361">
                  <c:v>10.238640999999999</c:v>
                </c:pt>
                <c:pt idx="11362">
                  <c:v>10.240287</c:v>
                </c:pt>
                <c:pt idx="11363">
                  <c:v>10.239034999999999</c:v>
                </c:pt>
                <c:pt idx="11364">
                  <c:v>10.244114</c:v>
                </c:pt>
                <c:pt idx="11365">
                  <c:v>10.248621</c:v>
                </c:pt>
                <c:pt idx="11366">
                  <c:v>10.24973</c:v>
                </c:pt>
                <c:pt idx="11367">
                  <c:v>10.249765</c:v>
                </c:pt>
                <c:pt idx="11368">
                  <c:v>10.247798</c:v>
                </c:pt>
                <c:pt idx="11369">
                  <c:v>10.254880999999999</c:v>
                </c:pt>
                <c:pt idx="11370">
                  <c:v>10.253843</c:v>
                </c:pt>
                <c:pt idx="11371">
                  <c:v>10.257457</c:v>
                </c:pt>
                <c:pt idx="11372">
                  <c:v>10.258815999999999</c:v>
                </c:pt>
                <c:pt idx="11373">
                  <c:v>10.261498</c:v>
                </c:pt>
                <c:pt idx="11374">
                  <c:v>10.268044</c:v>
                </c:pt>
                <c:pt idx="11375">
                  <c:v>10.270333000000001</c:v>
                </c:pt>
                <c:pt idx="11376">
                  <c:v>10.272015</c:v>
                </c:pt>
                <c:pt idx="11377">
                  <c:v>10.269189000000001</c:v>
                </c:pt>
                <c:pt idx="11378">
                  <c:v>10.269439999999999</c:v>
                </c:pt>
                <c:pt idx="11379">
                  <c:v>10.272228999999999</c:v>
                </c:pt>
                <c:pt idx="11380">
                  <c:v>10.273947</c:v>
                </c:pt>
                <c:pt idx="11381">
                  <c:v>10.277810000000001</c:v>
                </c:pt>
                <c:pt idx="11382">
                  <c:v>10.280635999999999</c:v>
                </c:pt>
                <c:pt idx="11383">
                  <c:v>10.282818000000001</c:v>
                </c:pt>
                <c:pt idx="11384">
                  <c:v>10.288648</c:v>
                </c:pt>
                <c:pt idx="11385">
                  <c:v>10.288432999999999</c:v>
                </c:pt>
                <c:pt idx="11386">
                  <c:v>10.291437999999999</c:v>
                </c:pt>
                <c:pt idx="11387">
                  <c:v>10.288898</c:v>
                </c:pt>
                <c:pt idx="11388">
                  <c:v>10.288398000000001</c:v>
                </c:pt>
                <c:pt idx="11389">
                  <c:v>10.290794</c:v>
                </c:pt>
                <c:pt idx="11390">
                  <c:v>10.289828</c:v>
                </c:pt>
                <c:pt idx="11391">
                  <c:v>10.288755</c:v>
                </c:pt>
                <c:pt idx="11392">
                  <c:v>10.293763</c:v>
                </c:pt>
                <c:pt idx="11393">
                  <c:v>10.295551</c:v>
                </c:pt>
                <c:pt idx="11394">
                  <c:v>10.294979</c:v>
                </c:pt>
                <c:pt idx="11395">
                  <c:v>10.300917999999999</c:v>
                </c:pt>
                <c:pt idx="11396">
                  <c:v>10.301061000000001</c:v>
                </c:pt>
                <c:pt idx="11397">
                  <c:v>10.304065</c:v>
                </c:pt>
                <c:pt idx="11398">
                  <c:v>10.310468</c:v>
                </c:pt>
                <c:pt idx="11399">
                  <c:v>10.313044</c:v>
                </c:pt>
                <c:pt idx="11400">
                  <c:v>10.310897000000001</c:v>
                </c:pt>
                <c:pt idx="11401">
                  <c:v>10.311899</c:v>
                </c:pt>
                <c:pt idx="11402">
                  <c:v>10.313616</c:v>
                </c:pt>
                <c:pt idx="11403">
                  <c:v>10.317443000000001</c:v>
                </c:pt>
                <c:pt idx="11404">
                  <c:v>10.316155</c:v>
                </c:pt>
                <c:pt idx="11405">
                  <c:v>10.318981000000001</c:v>
                </c:pt>
                <c:pt idx="11406">
                  <c:v>10.322665000000001</c:v>
                </c:pt>
                <c:pt idx="11407">
                  <c:v>10.323024</c:v>
                </c:pt>
                <c:pt idx="11408">
                  <c:v>10.329319</c:v>
                </c:pt>
                <c:pt idx="11409">
                  <c:v>10.332359</c:v>
                </c:pt>
                <c:pt idx="11410">
                  <c:v>10.331429</c:v>
                </c:pt>
                <c:pt idx="11411">
                  <c:v>10.331429</c:v>
                </c:pt>
                <c:pt idx="11412">
                  <c:v>10.33286</c:v>
                </c:pt>
                <c:pt idx="11413">
                  <c:v>10.331822000000001</c:v>
                </c:pt>
                <c:pt idx="11414">
                  <c:v>10.332395999999999</c:v>
                </c:pt>
                <c:pt idx="11415">
                  <c:v>10.331678999999999</c:v>
                </c:pt>
                <c:pt idx="11416">
                  <c:v>10.332682</c:v>
                </c:pt>
                <c:pt idx="11417">
                  <c:v>10.334434999999999</c:v>
                </c:pt>
                <c:pt idx="11418">
                  <c:v>10.335614</c:v>
                </c:pt>
                <c:pt idx="11419">
                  <c:v>10.3354</c:v>
                </c:pt>
                <c:pt idx="11420">
                  <c:v>10.342589</c:v>
                </c:pt>
                <c:pt idx="11421">
                  <c:v>10.341839</c:v>
                </c:pt>
                <c:pt idx="11422">
                  <c:v>10.344522</c:v>
                </c:pt>
                <c:pt idx="11423">
                  <c:v>10.351354000000001</c:v>
                </c:pt>
                <c:pt idx="11424">
                  <c:v>10.352212</c:v>
                </c:pt>
                <c:pt idx="11425">
                  <c:v>10.352427</c:v>
                </c:pt>
                <c:pt idx="11426">
                  <c:v>10.352534</c:v>
                </c:pt>
                <c:pt idx="11427">
                  <c:v>10.351497</c:v>
                </c:pt>
                <c:pt idx="11428">
                  <c:v>10.353821999999999</c:v>
                </c:pt>
                <c:pt idx="11429">
                  <c:v>10.35629</c:v>
                </c:pt>
                <c:pt idx="11430">
                  <c:v>10.356503999999999</c:v>
                </c:pt>
                <c:pt idx="11431">
                  <c:v>10.359044000000001</c:v>
                </c:pt>
                <c:pt idx="11432">
                  <c:v>10.362513999999999</c:v>
                </c:pt>
                <c:pt idx="11433">
                  <c:v>10.363122000000001</c:v>
                </c:pt>
                <c:pt idx="11434">
                  <c:v>10.368022</c:v>
                </c:pt>
                <c:pt idx="11435">
                  <c:v>10.372780000000001</c:v>
                </c:pt>
                <c:pt idx="11436">
                  <c:v>10.370347000000001</c:v>
                </c:pt>
                <c:pt idx="11437">
                  <c:v>10.372672</c:v>
                </c:pt>
                <c:pt idx="11438">
                  <c:v>10.371313000000001</c:v>
                </c:pt>
                <c:pt idx="11439">
                  <c:v>10.372135999999999</c:v>
                </c:pt>
                <c:pt idx="11440">
                  <c:v>10.373853</c:v>
                </c:pt>
                <c:pt idx="11441">
                  <c:v>10.373352000000001</c:v>
                </c:pt>
                <c:pt idx="11442">
                  <c:v>10.374675999999999</c:v>
                </c:pt>
                <c:pt idx="11443">
                  <c:v>10.377036</c:v>
                </c:pt>
                <c:pt idx="11444">
                  <c:v>10.375391</c:v>
                </c:pt>
                <c:pt idx="11445">
                  <c:v>10.378396</c:v>
                </c:pt>
                <c:pt idx="11446">
                  <c:v>10.383438999999999</c:v>
                </c:pt>
                <c:pt idx="11447">
                  <c:v>10.382223</c:v>
                </c:pt>
                <c:pt idx="11448">
                  <c:v>10.384834</c:v>
                </c:pt>
                <c:pt idx="11449">
                  <c:v>10.390556999999999</c:v>
                </c:pt>
                <c:pt idx="11450">
                  <c:v>10.392632000000001</c:v>
                </c:pt>
                <c:pt idx="11451">
                  <c:v>10.393348</c:v>
                </c:pt>
                <c:pt idx="11452">
                  <c:v>10.393813</c:v>
                </c:pt>
                <c:pt idx="11453">
                  <c:v>10.394814</c:v>
                </c:pt>
                <c:pt idx="11454">
                  <c:v>10.397640000000001</c:v>
                </c:pt>
                <c:pt idx="11455">
                  <c:v>10.39696</c:v>
                </c:pt>
                <c:pt idx="11456">
                  <c:v>10.399608000000001</c:v>
                </c:pt>
                <c:pt idx="11457">
                  <c:v>10.399393</c:v>
                </c:pt>
                <c:pt idx="11458">
                  <c:v>10.403006</c:v>
                </c:pt>
                <c:pt idx="11459">
                  <c:v>10.403721000000001</c:v>
                </c:pt>
                <c:pt idx="11460">
                  <c:v>10.405903</c:v>
                </c:pt>
                <c:pt idx="11461">
                  <c:v>10.413021000000001</c:v>
                </c:pt>
                <c:pt idx="11462">
                  <c:v>10.413235999999999</c:v>
                </c:pt>
                <c:pt idx="11463">
                  <c:v>10.411984</c:v>
                </c:pt>
                <c:pt idx="11464">
                  <c:v>10.412305999999999</c:v>
                </c:pt>
                <c:pt idx="11465">
                  <c:v>10.413271999999999</c:v>
                </c:pt>
                <c:pt idx="11466">
                  <c:v>10.415381999999999</c:v>
                </c:pt>
                <c:pt idx="11467">
                  <c:v>10.416778000000001</c:v>
                </c:pt>
                <c:pt idx="11468">
                  <c:v>10.417671</c:v>
                </c:pt>
                <c:pt idx="11469">
                  <c:v>10.416527</c:v>
                </c:pt>
                <c:pt idx="11470">
                  <c:v>10.418029000000001</c:v>
                </c:pt>
                <c:pt idx="11471">
                  <c:v>10.418459</c:v>
                </c:pt>
                <c:pt idx="11472">
                  <c:v>10.419782</c:v>
                </c:pt>
                <c:pt idx="11473">
                  <c:v>10.424289</c:v>
                </c:pt>
                <c:pt idx="11474">
                  <c:v>10.422893999999999</c:v>
                </c:pt>
                <c:pt idx="11475">
                  <c:v>10.427830999999999</c:v>
                </c:pt>
                <c:pt idx="11476">
                  <c:v>10.431086000000001</c:v>
                </c:pt>
                <c:pt idx="11477">
                  <c:v>10.431872</c:v>
                </c:pt>
                <c:pt idx="11478">
                  <c:v>10.433624999999999</c:v>
                </c:pt>
                <c:pt idx="11479">
                  <c:v>10.433554000000001</c:v>
                </c:pt>
                <c:pt idx="11480">
                  <c:v>10.433875</c:v>
                </c:pt>
                <c:pt idx="11481">
                  <c:v>10.436235999999999</c:v>
                </c:pt>
                <c:pt idx="11482">
                  <c:v>10.439098</c:v>
                </c:pt>
                <c:pt idx="11483">
                  <c:v>10.436593999999999</c:v>
                </c:pt>
                <c:pt idx="11484">
                  <c:v>10.437846</c:v>
                </c:pt>
                <c:pt idx="11485">
                  <c:v>10.443391</c:v>
                </c:pt>
                <c:pt idx="11486">
                  <c:v>10.443175</c:v>
                </c:pt>
                <c:pt idx="11487">
                  <c:v>10.446538</c:v>
                </c:pt>
                <c:pt idx="11488">
                  <c:v>10.450759</c:v>
                </c:pt>
                <c:pt idx="11489">
                  <c:v>10.45101</c:v>
                </c:pt>
                <c:pt idx="11490">
                  <c:v>10.451081</c:v>
                </c:pt>
                <c:pt idx="11491">
                  <c:v>10.454050000000001</c:v>
                </c:pt>
                <c:pt idx="11492">
                  <c:v>10.453906999999999</c:v>
                </c:pt>
                <c:pt idx="11493">
                  <c:v>10.454586000000001</c:v>
                </c:pt>
                <c:pt idx="11494">
                  <c:v>10.457198</c:v>
                </c:pt>
                <c:pt idx="11495">
                  <c:v>10.459166</c:v>
                </c:pt>
                <c:pt idx="11496">
                  <c:v>10.456625000000001</c:v>
                </c:pt>
                <c:pt idx="11497">
                  <c:v>10.456804</c:v>
                </c:pt>
                <c:pt idx="11498">
                  <c:v>10.458092000000001</c:v>
                </c:pt>
                <c:pt idx="11499">
                  <c:v>10.458019999999999</c:v>
                </c:pt>
                <c:pt idx="11500">
                  <c:v>10.463744</c:v>
                </c:pt>
                <c:pt idx="11501">
                  <c:v>10.465138</c:v>
                </c:pt>
                <c:pt idx="11502">
                  <c:v>10.465210000000001</c:v>
                </c:pt>
                <c:pt idx="11503">
                  <c:v>10.474868000000001</c:v>
                </c:pt>
                <c:pt idx="11504">
                  <c:v>10.473044</c:v>
                </c:pt>
                <c:pt idx="11505">
                  <c:v>10.472937</c:v>
                </c:pt>
                <c:pt idx="11506">
                  <c:v>10.474117</c:v>
                </c:pt>
                <c:pt idx="11507">
                  <c:v>10.474046</c:v>
                </c:pt>
                <c:pt idx="11508">
                  <c:v>10.473723</c:v>
                </c:pt>
                <c:pt idx="11509">
                  <c:v>10.476978000000001</c:v>
                </c:pt>
                <c:pt idx="11510">
                  <c:v>10.476763999999999</c:v>
                </c:pt>
                <c:pt idx="11511">
                  <c:v>10.478873999999999</c:v>
                </c:pt>
                <c:pt idx="11512">
                  <c:v>10.481056000000001</c:v>
                </c:pt>
                <c:pt idx="11513">
                  <c:v>10.485134</c:v>
                </c:pt>
                <c:pt idx="11514">
                  <c:v>10.484562</c:v>
                </c:pt>
                <c:pt idx="11515">
                  <c:v>10.48771</c:v>
                </c:pt>
                <c:pt idx="11516">
                  <c:v>10.494614</c:v>
                </c:pt>
                <c:pt idx="11517">
                  <c:v>10.493181999999999</c:v>
                </c:pt>
                <c:pt idx="11518">
                  <c:v>10.494685</c:v>
                </c:pt>
                <c:pt idx="11519">
                  <c:v>10.494327999999999</c:v>
                </c:pt>
                <c:pt idx="11520">
                  <c:v>10.493074999999999</c:v>
                </c:pt>
                <c:pt idx="11521">
                  <c:v>10.495901</c:v>
                </c:pt>
                <c:pt idx="11522">
                  <c:v>10.497762</c:v>
                </c:pt>
                <c:pt idx="11523">
                  <c:v>10.50098</c:v>
                </c:pt>
                <c:pt idx="11524">
                  <c:v>10.501123</c:v>
                </c:pt>
                <c:pt idx="11525">
                  <c:v>10.502841</c:v>
                </c:pt>
                <c:pt idx="11526">
                  <c:v>10.504521</c:v>
                </c:pt>
                <c:pt idx="11527">
                  <c:v>10.504594000000001</c:v>
                </c:pt>
                <c:pt idx="11528">
                  <c:v>10.506131</c:v>
                </c:pt>
                <c:pt idx="11529">
                  <c:v>10.504521</c:v>
                </c:pt>
                <c:pt idx="11530">
                  <c:v>10.506489</c:v>
                </c:pt>
                <c:pt idx="11531">
                  <c:v>10.511818999999999</c:v>
                </c:pt>
                <c:pt idx="11532">
                  <c:v>10.514286999999999</c:v>
                </c:pt>
                <c:pt idx="11533">
                  <c:v>10.515359999999999</c:v>
                </c:pt>
                <c:pt idx="11534">
                  <c:v>10.516183</c:v>
                </c:pt>
                <c:pt idx="11535">
                  <c:v>10.515897000000001</c:v>
                </c:pt>
                <c:pt idx="11536">
                  <c:v>10.51511</c:v>
                </c:pt>
                <c:pt idx="11537">
                  <c:v>10.517435000000001</c:v>
                </c:pt>
                <c:pt idx="11538">
                  <c:v>10.518508000000001</c:v>
                </c:pt>
                <c:pt idx="11539">
                  <c:v>10.520082</c:v>
                </c:pt>
                <c:pt idx="11540">
                  <c:v>10.522907999999999</c:v>
                </c:pt>
                <c:pt idx="11541">
                  <c:v>10.525233</c:v>
                </c:pt>
                <c:pt idx="11542">
                  <c:v>10.526735</c:v>
                </c:pt>
                <c:pt idx="11543">
                  <c:v>10.531171000000001</c:v>
                </c:pt>
                <c:pt idx="11544">
                  <c:v>10.534176</c:v>
                </c:pt>
                <c:pt idx="11545">
                  <c:v>10.534568999999999</c:v>
                </c:pt>
                <c:pt idx="11546">
                  <c:v>10.53464</c:v>
                </c:pt>
                <c:pt idx="11547">
                  <c:v>10.535140999999999</c:v>
                </c:pt>
                <c:pt idx="11548">
                  <c:v>10.537108</c:v>
                </c:pt>
                <c:pt idx="11549">
                  <c:v>10.538646999999999</c:v>
                </c:pt>
                <c:pt idx="11550">
                  <c:v>10.541401</c:v>
                </c:pt>
                <c:pt idx="11551">
                  <c:v>10.541401</c:v>
                </c:pt>
                <c:pt idx="11552">
                  <c:v>10.543547999999999</c:v>
                </c:pt>
                <c:pt idx="11553">
                  <c:v>10.545944</c:v>
                </c:pt>
                <c:pt idx="11554">
                  <c:v>10.547267</c:v>
                </c:pt>
                <c:pt idx="11555">
                  <c:v>10.54623</c:v>
                </c:pt>
                <c:pt idx="11556">
                  <c:v>10.553419999999999</c:v>
                </c:pt>
                <c:pt idx="11557">
                  <c:v>10.557319</c:v>
                </c:pt>
                <c:pt idx="11558">
                  <c:v>10.556854</c:v>
                </c:pt>
                <c:pt idx="11559">
                  <c:v>10.557784</c:v>
                </c:pt>
                <c:pt idx="11560">
                  <c:v>10.555208</c:v>
                </c:pt>
                <c:pt idx="11561">
                  <c:v>10.555674</c:v>
                </c:pt>
                <c:pt idx="11562">
                  <c:v>10.555923</c:v>
                </c:pt>
                <c:pt idx="11563">
                  <c:v>10.555065000000001</c:v>
                </c:pt>
                <c:pt idx="11564">
                  <c:v>10.55714</c:v>
                </c:pt>
                <c:pt idx="11565">
                  <c:v>10.560466999999999</c:v>
                </c:pt>
                <c:pt idx="11566">
                  <c:v>10.562182999999999</c:v>
                </c:pt>
                <c:pt idx="11567">
                  <c:v>10.561254</c:v>
                </c:pt>
                <c:pt idx="11568">
                  <c:v>10.564473</c:v>
                </c:pt>
                <c:pt idx="11569">
                  <c:v>10.568586</c:v>
                </c:pt>
                <c:pt idx="11570">
                  <c:v>10.568336</c:v>
                </c:pt>
                <c:pt idx="11571">
                  <c:v>10.568550999999999</c:v>
                </c:pt>
                <c:pt idx="11572">
                  <c:v>10.574989</c:v>
                </c:pt>
                <c:pt idx="11573">
                  <c:v>10.576528</c:v>
                </c:pt>
                <c:pt idx="11574">
                  <c:v>10.577923</c:v>
                </c:pt>
                <c:pt idx="11575">
                  <c:v>10.576276999999999</c:v>
                </c:pt>
                <c:pt idx="11576">
                  <c:v>10.5771</c:v>
                </c:pt>
                <c:pt idx="11577">
                  <c:v>10.577422</c:v>
                </c:pt>
                <c:pt idx="11578">
                  <c:v>10.580498</c:v>
                </c:pt>
                <c:pt idx="11579">
                  <c:v>10.582608</c:v>
                </c:pt>
                <c:pt idx="11580">
                  <c:v>10.580855</c:v>
                </c:pt>
                <c:pt idx="11581">
                  <c:v>10.585291</c:v>
                </c:pt>
                <c:pt idx="11582">
                  <c:v>10.588367</c:v>
                </c:pt>
                <c:pt idx="11583">
                  <c:v>10.587724</c:v>
                </c:pt>
                <c:pt idx="11584">
                  <c:v>10.593411</c:v>
                </c:pt>
                <c:pt idx="11585">
                  <c:v>10.596666000000001</c:v>
                </c:pt>
                <c:pt idx="11586">
                  <c:v>10.598634000000001</c:v>
                </c:pt>
                <c:pt idx="11587">
                  <c:v>10.598561999999999</c:v>
                </c:pt>
                <c:pt idx="11588">
                  <c:v>10.597811</c:v>
                </c:pt>
                <c:pt idx="11589">
                  <c:v>10.595986</c:v>
                </c:pt>
                <c:pt idx="11590">
                  <c:v>10.598526</c:v>
                </c:pt>
                <c:pt idx="11591">
                  <c:v>10.597274000000001</c:v>
                </c:pt>
                <c:pt idx="11592">
                  <c:v>10.596809</c:v>
                </c:pt>
                <c:pt idx="11593">
                  <c:v>10.599206000000001</c:v>
                </c:pt>
                <c:pt idx="11594">
                  <c:v>10.599349</c:v>
                </c:pt>
                <c:pt idx="11595">
                  <c:v>10.601709</c:v>
                </c:pt>
                <c:pt idx="11596">
                  <c:v>10.603427</c:v>
                </c:pt>
                <c:pt idx="11597">
                  <c:v>10.607182999999999</c:v>
                </c:pt>
                <c:pt idx="11598">
                  <c:v>10.607182999999999</c:v>
                </c:pt>
                <c:pt idx="11599">
                  <c:v>10.610974000000001</c:v>
                </c:pt>
                <c:pt idx="11600">
                  <c:v>10.61659</c:v>
                </c:pt>
                <c:pt idx="11601">
                  <c:v>10.616054</c:v>
                </c:pt>
                <c:pt idx="11602">
                  <c:v>10.616483000000001</c:v>
                </c:pt>
                <c:pt idx="11603">
                  <c:v>10.615588000000001</c:v>
                </c:pt>
                <c:pt idx="11604">
                  <c:v>10.61727</c:v>
                </c:pt>
                <c:pt idx="11605">
                  <c:v>10.618093</c:v>
                </c:pt>
                <c:pt idx="11606">
                  <c:v>10.620704</c:v>
                </c:pt>
                <c:pt idx="11607">
                  <c:v>10.621884</c:v>
                </c:pt>
                <c:pt idx="11608">
                  <c:v>10.622563</c:v>
                </c:pt>
                <c:pt idx="11609">
                  <c:v>10.625104</c:v>
                </c:pt>
                <c:pt idx="11610">
                  <c:v>10.628251000000001</c:v>
                </c:pt>
                <c:pt idx="11611">
                  <c:v>10.628000999999999</c:v>
                </c:pt>
                <c:pt idx="11612">
                  <c:v>10.634653999999999</c:v>
                </c:pt>
                <c:pt idx="11613">
                  <c:v>10.636049</c:v>
                </c:pt>
                <c:pt idx="11614">
                  <c:v>10.638517</c:v>
                </c:pt>
                <c:pt idx="11615">
                  <c:v>10.637551</c:v>
                </c:pt>
                <c:pt idx="11616">
                  <c:v>10.639089999999999</c:v>
                </c:pt>
                <c:pt idx="11617">
                  <c:v>10.639913</c:v>
                </c:pt>
                <c:pt idx="11618">
                  <c:v>10.637264999999999</c:v>
                </c:pt>
                <c:pt idx="11619">
                  <c:v>10.638123999999999</c:v>
                </c:pt>
                <c:pt idx="11620">
                  <c:v>10.639875999999999</c:v>
                </c:pt>
                <c:pt idx="11621">
                  <c:v>10.637909000000001</c:v>
                </c:pt>
                <c:pt idx="11622">
                  <c:v>10.641809</c:v>
                </c:pt>
                <c:pt idx="11623">
                  <c:v>10.643311000000001</c:v>
                </c:pt>
                <c:pt idx="11624">
                  <c:v>10.643991</c:v>
                </c:pt>
                <c:pt idx="11625">
                  <c:v>10.650071000000001</c:v>
                </c:pt>
                <c:pt idx="11626">
                  <c:v>10.649426999999999</c:v>
                </c:pt>
                <c:pt idx="11627">
                  <c:v>10.652039</c:v>
                </c:pt>
                <c:pt idx="11628">
                  <c:v>10.657940999999999</c:v>
                </c:pt>
                <c:pt idx="11629">
                  <c:v>10.658442000000001</c:v>
                </c:pt>
                <c:pt idx="11630">
                  <c:v>10.658548</c:v>
                </c:pt>
                <c:pt idx="11631">
                  <c:v>10.658334</c:v>
                </c:pt>
                <c:pt idx="11632">
                  <c:v>10.659371</c:v>
                </c:pt>
                <c:pt idx="11633">
                  <c:v>10.661625000000001</c:v>
                </c:pt>
                <c:pt idx="11634">
                  <c:v>10.662984</c:v>
                </c:pt>
                <c:pt idx="11635">
                  <c:v>10.662019000000001</c:v>
                </c:pt>
                <c:pt idx="11636">
                  <c:v>10.664808000000001</c:v>
                </c:pt>
                <c:pt idx="11637">
                  <c:v>10.666632999999999</c:v>
                </c:pt>
                <c:pt idx="11638">
                  <c:v>10.670245</c:v>
                </c:pt>
                <c:pt idx="11639">
                  <c:v>10.671391</c:v>
                </c:pt>
                <c:pt idx="11640">
                  <c:v>10.676755999999999</c:v>
                </c:pt>
                <c:pt idx="11641">
                  <c:v>10.678008</c:v>
                </c:pt>
                <c:pt idx="11642">
                  <c:v>10.680904999999999</c:v>
                </c:pt>
                <c:pt idx="11643">
                  <c:v>10.679904000000001</c:v>
                </c:pt>
                <c:pt idx="11644">
                  <c:v>10.679188</c:v>
                </c:pt>
                <c:pt idx="11645">
                  <c:v>10.680368</c:v>
                </c:pt>
                <c:pt idx="11646">
                  <c:v>10.678043000000001</c:v>
                </c:pt>
                <c:pt idx="11647">
                  <c:v>10.680440000000001</c:v>
                </c:pt>
                <c:pt idx="11648">
                  <c:v>10.680154</c:v>
                </c:pt>
                <c:pt idx="11649">
                  <c:v>10.683838</c:v>
                </c:pt>
                <c:pt idx="11650">
                  <c:v>10.683695</c:v>
                </c:pt>
                <c:pt idx="11651">
                  <c:v>10.68416</c:v>
                </c:pt>
                <c:pt idx="11652">
                  <c:v>10.689526000000001</c:v>
                </c:pt>
                <c:pt idx="11653">
                  <c:v>10.690348999999999</c:v>
                </c:pt>
                <c:pt idx="11654">
                  <c:v>10.697252000000001</c:v>
                </c:pt>
                <c:pt idx="11655">
                  <c:v>10.697680999999999</c:v>
                </c:pt>
                <c:pt idx="11656">
                  <c:v>10.701186999999999</c:v>
                </c:pt>
                <c:pt idx="11657">
                  <c:v>10.698181999999999</c:v>
                </c:pt>
                <c:pt idx="11658">
                  <c:v>10.702510999999999</c:v>
                </c:pt>
                <c:pt idx="11659">
                  <c:v>10.704084</c:v>
                </c:pt>
                <c:pt idx="11660">
                  <c:v>10.709377999999999</c:v>
                </c:pt>
                <c:pt idx="11661">
                  <c:v>10.709629</c:v>
                </c:pt>
                <c:pt idx="11662">
                  <c:v>10.719500999999999</c:v>
                </c:pt>
                <c:pt idx="11663">
                  <c:v>10.717962999999999</c:v>
                </c:pt>
                <c:pt idx="11664">
                  <c:v>10.721004000000001</c:v>
                </c:pt>
                <c:pt idx="11665">
                  <c:v>10.722864</c:v>
                </c:pt>
                <c:pt idx="11666">
                  <c:v>10.726476999999999</c:v>
                </c:pt>
                <c:pt idx="11667">
                  <c:v>10.725904</c:v>
                </c:pt>
                <c:pt idx="11668">
                  <c:v>10.730375</c:v>
                </c:pt>
                <c:pt idx="11669">
                  <c:v>10.730661</c:v>
                </c:pt>
                <c:pt idx="11670">
                  <c:v>10.740033</c:v>
                </c:pt>
                <c:pt idx="11671">
                  <c:v>10.739746999999999</c:v>
                </c:pt>
                <c:pt idx="11672">
                  <c:v>10.7415</c:v>
                </c:pt>
                <c:pt idx="11673">
                  <c:v>10.74522</c:v>
                </c:pt>
                <c:pt idx="11674">
                  <c:v>10.749012</c:v>
                </c:pt>
                <c:pt idx="11675">
                  <c:v>10.751443999999999</c:v>
                </c:pt>
                <c:pt idx="11676">
                  <c:v>10.761675</c:v>
                </c:pt>
                <c:pt idx="11677">
                  <c:v>10.76146</c:v>
                </c:pt>
                <c:pt idx="11678">
                  <c:v>10.763284000000001</c:v>
                </c:pt>
                <c:pt idx="11679">
                  <c:v>10.764607</c:v>
                </c:pt>
                <c:pt idx="11680">
                  <c:v>10.766253000000001</c:v>
                </c:pt>
                <c:pt idx="11681">
                  <c:v>10.77101</c:v>
                </c:pt>
                <c:pt idx="11682">
                  <c:v>10.770224000000001</c:v>
                </c:pt>
                <c:pt idx="11683">
                  <c:v>10.773192</c:v>
                </c:pt>
                <c:pt idx="11684">
                  <c:v>10.772263000000001</c:v>
                </c:pt>
                <c:pt idx="11685">
                  <c:v>10.774623</c:v>
                </c:pt>
                <c:pt idx="11686">
                  <c:v>10.781706</c:v>
                </c:pt>
                <c:pt idx="11687">
                  <c:v>10.783279</c:v>
                </c:pt>
                <c:pt idx="11688">
                  <c:v>10.781062</c:v>
                </c:pt>
                <c:pt idx="11689">
                  <c:v>10.782278</c:v>
                </c:pt>
                <c:pt idx="11690">
                  <c:v>10.781491000000001</c:v>
                </c:pt>
                <c:pt idx="11691">
                  <c:v>10.782636</c:v>
                </c:pt>
                <c:pt idx="11692">
                  <c:v>10.782349999999999</c:v>
                </c:pt>
                <c:pt idx="11693">
                  <c:v>10.772048</c:v>
                </c:pt>
                <c:pt idx="11694">
                  <c:v>10.774051</c:v>
                </c:pt>
                <c:pt idx="11695">
                  <c:v>10.765537</c:v>
                </c:pt>
                <c:pt idx="11696">
                  <c:v>10.760744000000001</c:v>
                </c:pt>
                <c:pt idx="11697">
                  <c:v>10.760494</c:v>
                </c:pt>
                <c:pt idx="11698">
                  <c:v>10.754485000000001</c:v>
                </c:pt>
                <c:pt idx="11699">
                  <c:v>10.752732</c:v>
                </c:pt>
                <c:pt idx="11700">
                  <c:v>10.746115</c:v>
                </c:pt>
                <c:pt idx="11701">
                  <c:v>10.743432</c:v>
                </c:pt>
                <c:pt idx="11702">
                  <c:v>10.740821</c:v>
                </c:pt>
                <c:pt idx="11703">
                  <c:v>10.74057</c:v>
                </c:pt>
                <c:pt idx="11704">
                  <c:v>10.740284000000001</c:v>
                </c:pt>
                <c:pt idx="11705">
                  <c:v>10.736743000000001</c:v>
                </c:pt>
                <c:pt idx="11706">
                  <c:v>10.73245</c:v>
                </c:pt>
                <c:pt idx="11707">
                  <c:v>10.731127000000001</c:v>
                </c:pt>
                <c:pt idx="11708">
                  <c:v>10.730947</c:v>
                </c:pt>
                <c:pt idx="11709">
                  <c:v>10.733022999999999</c:v>
                </c:pt>
                <c:pt idx="11710">
                  <c:v>10.732056999999999</c:v>
                </c:pt>
                <c:pt idx="11711">
                  <c:v>10.730769</c:v>
                </c:pt>
                <c:pt idx="11712">
                  <c:v>10.73803</c:v>
                </c:pt>
                <c:pt idx="11713">
                  <c:v>10.741607999999999</c:v>
                </c:pt>
                <c:pt idx="11714">
                  <c:v>10.740964</c:v>
                </c:pt>
                <c:pt idx="11715">
                  <c:v>10.744826</c:v>
                </c:pt>
                <c:pt idx="11716">
                  <c:v>10.752446000000001</c:v>
                </c:pt>
                <c:pt idx="11717">
                  <c:v>10.756059</c:v>
                </c:pt>
                <c:pt idx="11718">
                  <c:v>10.759563999999999</c:v>
                </c:pt>
                <c:pt idx="11719">
                  <c:v>10.760959</c:v>
                </c:pt>
                <c:pt idx="11720">
                  <c:v>10.761960999999999</c:v>
                </c:pt>
                <c:pt idx="11721">
                  <c:v>10.76239</c:v>
                </c:pt>
                <c:pt idx="11722">
                  <c:v>10.763534999999999</c:v>
                </c:pt>
                <c:pt idx="11723">
                  <c:v>10.765394000000001</c:v>
                </c:pt>
                <c:pt idx="11724">
                  <c:v>10.766038999999999</c:v>
                </c:pt>
                <c:pt idx="11725">
                  <c:v>10.766360000000001</c:v>
                </c:pt>
                <c:pt idx="11726">
                  <c:v>10.764965</c:v>
                </c:pt>
                <c:pt idx="11727">
                  <c:v>10.765681000000001</c:v>
                </c:pt>
                <c:pt idx="11728">
                  <c:v>10.764822000000001</c:v>
                </c:pt>
                <c:pt idx="11729">
                  <c:v>10.765323</c:v>
                </c:pt>
                <c:pt idx="11730">
                  <c:v>10.762962</c:v>
                </c:pt>
                <c:pt idx="11731">
                  <c:v>10.764644000000001</c:v>
                </c:pt>
                <c:pt idx="11732">
                  <c:v>10.768006</c:v>
                </c:pt>
                <c:pt idx="11733">
                  <c:v>10.765037</c:v>
                </c:pt>
                <c:pt idx="11734">
                  <c:v>10.765394000000001</c:v>
                </c:pt>
                <c:pt idx="11735">
                  <c:v>10.76704</c:v>
                </c:pt>
                <c:pt idx="11736">
                  <c:v>10.764607</c:v>
                </c:pt>
                <c:pt idx="11737">
                  <c:v>10.766253000000001</c:v>
                </c:pt>
                <c:pt idx="11738">
                  <c:v>10.762176</c:v>
                </c:pt>
                <c:pt idx="11739">
                  <c:v>10.762962</c:v>
                </c:pt>
                <c:pt idx="11740">
                  <c:v>10.761710000000001</c:v>
                </c:pt>
                <c:pt idx="11741">
                  <c:v>10.762497</c:v>
                </c:pt>
                <c:pt idx="11742">
                  <c:v>10.762033000000001</c:v>
                </c:pt>
                <c:pt idx="11743">
                  <c:v>10.761138000000001</c:v>
                </c:pt>
                <c:pt idx="11744">
                  <c:v>10.76239</c:v>
                </c:pt>
                <c:pt idx="11745">
                  <c:v>10.761138000000001</c:v>
                </c:pt>
                <c:pt idx="11746">
                  <c:v>10.760386</c:v>
                </c:pt>
                <c:pt idx="11747">
                  <c:v>10.760959</c:v>
                </c:pt>
                <c:pt idx="11748">
                  <c:v>10.759957</c:v>
                </c:pt>
                <c:pt idx="11749">
                  <c:v>10.756917</c:v>
                </c:pt>
                <c:pt idx="11750">
                  <c:v>10.753375999999999</c:v>
                </c:pt>
                <c:pt idx="11751">
                  <c:v>10.750586</c:v>
                </c:pt>
                <c:pt idx="11752">
                  <c:v>10.750192999999999</c:v>
                </c:pt>
                <c:pt idx="11753">
                  <c:v>10.750370999999999</c:v>
                </c:pt>
                <c:pt idx="11754">
                  <c:v>10.750370999999999</c:v>
                </c:pt>
                <c:pt idx="11755">
                  <c:v>10.750764999999999</c:v>
                </c:pt>
                <c:pt idx="11756">
                  <c:v>10.750836</c:v>
                </c:pt>
                <c:pt idx="11757">
                  <c:v>10.750264</c:v>
                </c:pt>
                <c:pt idx="11758">
                  <c:v>10.748761</c:v>
                </c:pt>
                <c:pt idx="11759">
                  <c:v>10.747474</c:v>
                </c:pt>
                <c:pt idx="11760">
                  <c:v>10.744755</c:v>
                </c:pt>
                <c:pt idx="11761">
                  <c:v>10.744897999999999</c:v>
                </c:pt>
                <c:pt idx="11762">
                  <c:v>10.745006</c:v>
                </c:pt>
                <c:pt idx="11763">
                  <c:v>10.745041000000001</c:v>
                </c:pt>
                <c:pt idx="11764">
                  <c:v>10.745972</c:v>
                </c:pt>
                <c:pt idx="11765">
                  <c:v>10.743895999999999</c:v>
                </c:pt>
                <c:pt idx="11766">
                  <c:v>10.744897999999999</c:v>
                </c:pt>
                <c:pt idx="11767">
                  <c:v>10.743753</c:v>
                </c:pt>
                <c:pt idx="11768">
                  <c:v>10.741785999999999</c:v>
                </c:pt>
                <c:pt idx="11769">
                  <c:v>10.742573</c:v>
                </c:pt>
                <c:pt idx="11770">
                  <c:v>10.741536</c:v>
                </c:pt>
                <c:pt idx="11771">
                  <c:v>10.740605</c:v>
                </c:pt>
                <c:pt idx="11772">
                  <c:v>10.740462000000001</c:v>
                </c:pt>
                <c:pt idx="11773">
                  <c:v>10.739998</c:v>
                </c:pt>
                <c:pt idx="11774">
                  <c:v>10.740713</c:v>
                </c:pt>
                <c:pt idx="11775">
                  <c:v>10.740748999999999</c:v>
                </c:pt>
                <c:pt idx="11776">
                  <c:v>10.740105</c:v>
                </c:pt>
                <c:pt idx="11777">
                  <c:v>10.741179000000001</c:v>
                </c:pt>
                <c:pt idx="11778">
                  <c:v>10.739890000000001</c:v>
                </c:pt>
                <c:pt idx="11779">
                  <c:v>10.740354999999999</c:v>
                </c:pt>
                <c:pt idx="11780">
                  <c:v>10.741428000000001</c:v>
                </c:pt>
                <c:pt idx="11781">
                  <c:v>10.740105</c:v>
                </c:pt>
                <c:pt idx="11782">
                  <c:v>10.741213999999999</c:v>
                </c:pt>
                <c:pt idx="11783">
                  <c:v>10.741213999999999</c:v>
                </c:pt>
                <c:pt idx="11784">
                  <c:v>10.739746999999999</c:v>
                </c:pt>
                <c:pt idx="11785">
                  <c:v>10.741393</c:v>
                </c:pt>
                <c:pt idx="11786">
                  <c:v>10.741751000000001</c:v>
                </c:pt>
                <c:pt idx="11787">
                  <c:v>10.741285</c:v>
                </c:pt>
                <c:pt idx="11788">
                  <c:v>10.741285</c:v>
                </c:pt>
                <c:pt idx="11789">
                  <c:v>10.742108</c:v>
                </c:pt>
                <c:pt idx="11790">
                  <c:v>10.741607999999999</c:v>
                </c:pt>
                <c:pt idx="11791">
                  <c:v>10.740856000000001</c:v>
                </c:pt>
                <c:pt idx="11792">
                  <c:v>10.742466</c:v>
                </c:pt>
                <c:pt idx="11793">
                  <c:v>10.739318000000001</c:v>
                </c:pt>
                <c:pt idx="11794">
                  <c:v>10.740856000000001</c:v>
                </c:pt>
                <c:pt idx="11795">
                  <c:v>10.740713</c:v>
                </c:pt>
                <c:pt idx="11796">
                  <c:v>10.740499</c:v>
                </c:pt>
                <c:pt idx="11797">
                  <c:v>10.742215</c:v>
                </c:pt>
                <c:pt idx="11798">
                  <c:v>10.741035</c:v>
                </c:pt>
                <c:pt idx="11799">
                  <c:v>10.740354999999999</c:v>
                </c:pt>
                <c:pt idx="11800">
                  <c:v>10.740212</c:v>
                </c:pt>
                <c:pt idx="11801">
                  <c:v>10.740605</c:v>
                </c:pt>
                <c:pt idx="11802">
                  <c:v>10.741965</c:v>
                </c:pt>
                <c:pt idx="11803">
                  <c:v>10.740928</c:v>
                </c:pt>
                <c:pt idx="11804">
                  <c:v>10.742215</c:v>
                </c:pt>
                <c:pt idx="11805">
                  <c:v>10.739568999999999</c:v>
                </c:pt>
                <c:pt idx="11806">
                  <c:v>10.741071</c:v>
                </c:pt>
                <c:pt idx="11807">
                  <c:v>10.741035</c:v>
                </c:pt>
                <c:pt idx="11808">
                  <c:v>10.740856000000001</c:v>
                </c:pt>
                <c:pt idx="11809">
                  <c:v>10.74057</c:v>
                </c:pt>
                <c:pt idx="11810">
                  <c:v>10.740748999999999</c:v>
                </c:pt>
                <c:pt idx="11811">
                  <c:v>10.740391000000001</c:v>
                </c:pt>
                <c:pt idx="11812">
                  <c:v>10.741071</c:v>
                </c:pt>
                <c:pt idx="11813">
                  <c:v>10.7415</c:v>
                </c:pt>
                <c:pt idx="11814">
                  <c:v>10.741428000000001</c:v>
                </c:pt>
                <c:pt idx="11815">
                  <c:v>10.741751000000001</c:v>
                </c:pt>
                <c:pt idx="11816">
                  <c:v>10.740140999999999</c:v>
                </c:pt>
                <c:pt idx="11817">
                  <c:v>10.740391000000001</c:v>
                </c:pt>
                <c:pt idx="11818">
                  <c:v>10.739426</c:v>
                </c:pt>
                <c:pt idx="11819">
                  <c:v>10.740677</c:v>
                </c:pt>
                <c:pt idx="11820">
                  <c:v>10.741536</c:v>
                </c:pt>
                <c:pt idx="11821">
                  <c:v>10.741035</c:v>
                </c:pt>
                <c:pt idx="11822">
                  <c:v>10.741643</c:v>
                </c:pt>
                <c:pt idx="11823">
                  <c:v>10.742680999999999</c:v>
                </c:pt>
                <c:pt idx="11824">
                  <c:v>10.740140999999999</c:v>
                </c:pt>
                <c:pt idx="11825">
                  <c:v>10.741536</c:v>
                </c:pt>
                <c:pt idx="11826">
                  <c:v>10.741751000000001</c:v>
                </c:pt>
                <c:pt idx="11827">
                  <c:v>10.741607999999999</c:v>
                </c:pt>
                <c:pt idx="11828">
                  <c:v>10.740677</c:v>
                </c:pt>
                <c:pt idx="11829">
                  <c:v>10.741035</c:v>
                </c:pt>
                <c:pt idx="11830">
                  <c:v>10.740462000000001</c:v>
                </c:pt>
                <c:pt idx="11831">
                  <c:v>10.741142</c:v>
                </c:pt>
                <c:pt idx="11832">
                  <c:v>10.740391000000001</c:v>
                </c:pt>
                <c:pt idx="11833">
                  <c:v>10.741285</c:v>
                </c:pt>
                <c:pt idx="11834">
                  <c:v>10.740677</c:v>
                </c:pt>
                <c:pt idx="11835">
                  <c:v>10.739103</c:v>
                </c:pt>
                <c:pt idx="11836">
                  <c:v>10.738746000000001</c:v>
                </c:pt>
                <c:pt idx="11837">
                  <c:v>10.739675999999999</c:v>
                </c:pt>
                <c:pt idx="11838">
                  <c:v>10.740354999999999</c:v>
                </c:pt>
                <c:pt idx="11839">
                  <c:v>10.740677</c:v>
                </c:pt>
                <c:pt idx="11840">
                  <c:v>10.741179000000001</c:v>
                </c:pt>
                <c:pt idx="11841">
                  <c:v>10.740605</c:v>
                </c:pt>
                <c:pt idx="11842">
                  <c:v>10.740928</c:v>
                </c:pt>
                <c:pt idx="11843">
                  <c:v>10.740677</c:v>
                </c:pt>
                <c:pt idx="11844">
                  <c:v>10.741965</c:v>
                </c:pt>
                <c:pt idx="11845">
                  <c:v>10.741785999999999</c:v>
                </c:pt>
                <c:pt idx="11846">
                  <c:v>10.74522</c:v>
                </c:pt>
                <c:pt idx="11847">
                  <c:v>10.743038</c:v>
                </c:pt>
                <c:pt idx="11848">
                  <c:v>10.745471</c:v>
                </c:pt>
                <c:pt idx="11849">
                  <c:v>10.745685999999999</c:v>
                </c:pt>
                <c:pt idx="11850">
                  <c:v>10.744540000000001</c:v>
                </c:pt>
                <c:pt idx="11851">
                  <c:v>10.744183</c:v>
                </c:pt>
                <c:pt idx="11852">
                  <c:v>10.747007999999999</c:v>
                </c:pt>
                <c:pt idx="11853">
                  <c:v>10.746902</c:v>
                </c:pt>
                <c:pt idx="11854">
                  <c:v>10.747581</c:v>
                </c:pt>
                <c:pt idx="11855">
                  <c:v>10.747795999999999</c:v>
                </c:pt>
                <c:pt idx="11856">
                  <c:v>10.750192999999999</c:v>
                </c:pt>
                <c:pt idx="11857">
                  <c:v>10.752518</c:v>
                </c:pt>
                <c:pt idx="11858">
                  <c:v>10.753054000000001</c:v>
                </c:pt>
                <c:pt idx="11859">
                  <c:v>10.751873</c:v>
                </c:pt>
                <c:pt idx="11860">
                  <c:v>10.753769</c:v>
                </c:pt>
                <c:pt idx="11861">
                  <c:v>10.751873</c:v>
                </c:pt>
                <c:pt idx="11862">
                  <c:v>10.752375000000001</c:v>
                </c:pt>
                <c:pt idx="11863">
                  <c:v>10.750121</c:v>
                </c:pt>
                <c:pt idx="11864">
                  <c:v>10.751801</c:v>
                </c:pt>
                <c:pt idx="11865">
                  <c:v>10.752696</c:v>
                </c:pt>
                <c:pt idx="11866">
                  <c:v>10.755020999999999</c:v>
                </c:pt>
                <c:pt idx="11867">
                  <c:v>10.758276</c:v>
                </c:pt>
                <c:pt idx="11868">
                  <c:v>10.75867</c:v>
                </c:pt>
                <c:pt idx="11869">
                  <c:v>10.760852</c:v>
                </c:pt>
                <c:pt idx="11870">
                  <c:v>10.761710000000001</c:v>
                </c:pt>
                <c:pt idx="11871">
                  <c:v>10.760994999999999</c:v>
                </c:pt>
                <c:pt idx="11872">
                  <c:v>10.761710000000001</c:v>
                </c:pt>
                <c:pt idx="11873">
                  <c:v>10.759242</c:v>
                </c:pt>
                <c:pt idx="11874">
                  <c:v>10.761101999999999</c:v>
                </c:pt>
                <c:pt idx="11875">
                  <c:v>10.761101999999999</c:v>
                </c:pt>
                <c:pt idx="11876">
                  <c:v>10.76078</c:v>
                </c:pt>
                <c:pt idx="11877">
                  <c:v>10.759957</c:v>
                </c:pt>
                <c:pt idx="11878">
                  <c:v>10.761602999999999</c:v>
                </c:pt>
                <c:pt idx="11879">
                  <c:v>10.760744000000001</c:v>
                </c:pt>
                <c:pt idx="11880">
                  <c:v>10.761710000000001</c:v>
                </c:pt>
                <c:pt idx="11881">
                  <c:v>10.759814</c:v>
                </c:pt>
                <c:pt idx="11882">
                  <c:v>10.761208999999999</c:v>
                </c:pt>
                <c:pt idx="11883">
                  <c:v>10.762282000000001</c:v>
                </c:pt>
                <c:pt idx="11884">
                  <c:v>10.761138000000001</c:v>
                </c:pt>
                <c:pt idx="11885">
                  <c:v>10.759563999999999</c:v>
                </c:pt>
                <c:pt idx="11886">
                  <c:v>10.760887</c:v>
                </c:pt>
                <c:pt idx="11887">
                  <c:v>10.761138000000001</c:v>
                </c:pt>
                <c:pt idx="11888">
                  <c:v>10.762819</c:v>
                </c:pt>
                <c:pt idx="11889">
                  <c:v>10.760744000000001</c:v>
                </c:pt>
                <c:pt idx="11890">
                  <c:v>10.761246</c:v>
                </c:pt>
                <c:pt idx="11891">
                  <c:v>10.761317</c:v>
                </c:pt>
                <c:pt idx="11892">
                  <c:v>10.761782</c:v>
                </c:pt>
                <c:pt idx="11893">
                  <c:v>10.761424</c:v>
                </c:pt>
                <c:pt idx="11894">
                  <c:v>10.761566999999999</c:v>
                </c:pt>
                <c:pt idx="11895">
                  <c:v>10.759957</c:v>
                </c:pt>
                <c:pt idx="11896">
                  <c:v>10.761353</c:v>
                </c:pt>
                <c:pt idx="11897">
                  <c:v>10.762425</c:v>
                </c:pt>
                <c:pt idx="11898">
                  <c:v>10.762425</c:v>
                </c:pt>
                <c:pt idx="11899">
                  <c:v>10.761566999999999</c:v>
                </c:pt>
                <c:pt idx="11900">
                  <c:v>10.762998</c:v>
                </c:pt>
                <c:pt idx="11901">
                  <c:v>10.763785</c:v>
                </c:pt>
                <c:pt idx="11902">
                  <c:v>10.762639999999999</c:v>
                </c:pt>
                <c:pt idx="11903">
                  <c:v>10.763678000000001</c:v>
                </c:pt>
                <c:pt idx="11904">
                  <c:v>10.763104999999999</c:v>
                </c:pt>
                <c:pt idx="11905">
                  <c:v>10.762891</c:v>
                </c:pt>
                <c:pt idx="11906">
                  <c:v>10.766897</c:v>
                </c:pt>
                <c:pt idx="11907">
                  <c:v>10.76586</c:v>
                </c:pt>
                <c:pt idx="11908">
                  <c:v>10.765108</c:v>
                </c:pt>
                <c:pt idx="11909">
                  <c:v>10.766146000000001</c:v>
                </c:pt>
                <c:pt idx="11910">
                  <c:v>10.764358</c:v>
                </c:pt>
                <c:pt idx="11911">
                  <c:v>10.765753</c:v>
                </c:pt>
                <c:pt idx="11912">
                  <c:v>10.764143000000001</c:v>
                </c:pt>
                <c:pt idx="11913">
                  <c:v>10.765037</c:v>
                </c:pt>
                <c:pt idx="11914">
                  <c:v>10.763821</c:v>
                </c:pt>
                <c:pt idx="11915">
                  <c:v>10.767255</c:v>
                </c:pt>
                <c:pt idx="11916">
                  <c:v>10.765037</c:v>
                </c:pt>
                <c:pt idx="11917">
                  <c:v>10.765216000000001</c:v>
                </c:pt>
                <c:pt idx="11918">
                  <c:v>10.765323</c:v>
                </c:pt>
                <c:pt idx="11919">
                  <c:v>10.764215</c:v>
                </c:pt>
                <c:pt idx="11920">
                  <c:v>10.765502</c:v>
                </c:pt>
                <c:pt idx="11921">
                  <c:v>10.765788000000001</c:v>
                </c:pt>
                <c:pt idx="11922">
                  <c:v>10.764500999999999</c:v>
                </c:pt>
                <c:pt idx="11923">
                  <c:v>10.765788000000001</c:v>
                </c:pt>
                <c:pt idx="11924">
                  <c:v>10.763821</c:v>
                </c:pt>
                <c:pt idx="11925">
                  <c:v>10.763571000000001</c:v>
                </c:pt>
                <c:pt idx="11926">
                  <c:v>10.764035</c:v>
                </c:pt>
                <c:pt idx="11927">
                  <c:v>10.766575</c:v>
                </c:pt>
                <c:pt idx="11928">
                  <c:v>10.765502</c:v>
                </c:pt>
                <c:pt idx="11929">
                  <c:v>10.765644999999999</c:v>
                </c:pt>
                <c:pt idx="11930">
                  <c:v>10.763999999999999</c:v>
                </c:pt>
                <c:pt idx="11931">
                  <c:v>10.766610999999999</c:v>
                </c:pt>
                <c:pt idx="11932">
                  <c:v>10.768328</c:v>
                </c:pt>
                <c:pt idx="11933">
                  <c:v>10.767541</c:v>
                </c:pt>
                <c:pt idx="11934">
                  <c:v>10.765180000000001</c:v>
                </c:pt>
                <c:pt idx="11935">
                  <c:v>10.765502</c:v>
                </c:pt>
                <c:pt idx="11936">
                  <c:v>10.765896</c:v>
                </c:pt>
                <c:pt idx="11937">
                  <c:v>10.766325</c:v>
                </c:pt>
                <c:pt idx="11938">
                  <c:v>10.767075999999999</c:v>
                </c:pt>
                <c:pt idx="11939">
                  <c:v>10.768364</c:v>
                </c:pt>
                <c:pt idx="11940">
                  <c:v>10.767647999999999</c:v>
                </c:pt>
                <c:pt idx="11941">
                  <c:v>10.766932000000001</c:v>
                </c:pt>
                <c:pt idx="11942">
                  <c:v>10.763678000000001</c:v>
                </c:pt>
                <c:pt idx="11943">
                  <c:v>10.766788999999999</c:v>
                </c:pt>
                <c:pt idx="11944">
                  <c:v>10.766826</c:v>
                </c:pt>
                <c:pt idx="11945">
                  <c:v>10.767756</c:v>
                </c:pt>
                <c:pt idx="11946">
                  <c:v>10.766503</c:v>
                </c:pt>
                <c:pt idx="11947">
                  <c:v>10.767541</c:v>
                </c:pt>
                <c:pt idx="11948">
                  <c:v>10.768328</c:v>
                </c:pt>
                <c:pt idx="11949">
                  <c:v>10.76543</c:v>
                </c:pt>
                <c:pt idx="11950">
                  <c:v>10.769043</c:v>
                </c:pt>
                <c:pt idx="11951">
                  <c:v>10.765753</c:v>
                </c:pt>
                <c:pt idx="11952">
                  <c:v>10.766932000000001</c:v>
                </c:pt>
                <c:pt idx="11953">
                  <c:v>10.765180000000001</c:v>
                </c:pt>
                <c:pt idx="11954">
                  <c:v>10.766432</c:v>
                </c:pt>
                <c:pt idx="11955">
                  <c:v>10.767289999999999</c:v>
                </c:pt>
                <c:pt idx="11956">
                  <c:v>10.768793000000001</c:v>
                </c:pt>
                <c:pt idx="11957">
                  <c:v>10.767182999999999</c:v>
                </c:pt>
                <c:pt idx="11958">
                  <c:v>10.769830000000001</c:v>
                </c:pt>
                <c:pt idx="11959">
                  <c:v>10.766575</c:v>
                </c:pt>
                <c:pt idx="11960">
                  <c:v>10.767612</c:v>
                </c:pt>
                <c:pt idx="11961">
                  <c:v>10.768685</c:v>
                </c:pt>
                <c:pt idx="11962">
                  <c:v>10.768827999999999</c:v>
                </c:pt>
                <c:pt idx="11963">
                  <c:v>10.767612</c:v>
                </c:pt>
                <c:pt idx="11964">
                  <c:v>10.76797</c:v>
                </c:pt>
                <c:pt idx="11965">
                  <c:v>10.768542</c:v>
                </c:pt>
                <c:pt idx="11966">
                  <c:v>10.766253000000001</c:v>
                </c:pt>
                <c:pt idx="11967">
                  <c:v>10.769757999999999</c:v>
                </c:pt>
                <c:pt idx="11968">
                  <c:v>10.770044</c:v>
                </c:pt>
                <c:pt idx="11969">
                  <c:v>10.770403</c:v>
                </c:pt>
                <c:pt idx="11970">
                  <c:v>10.768255999999999</c:v>
                </c:pt>
                <c:pt idx="11971">
                  <c:v>10.770403</c:v>
                </c:pt>
                <c:pt idx="11972">
                  <c:v>10.770224000000001</c:v>
                </c:pt>
                <c:pt idx="11973">
                  <c:v>10.77144</c:v>
                </c:pt>
                <c:pt idx="11974">
                  <c:v>10.769151000000001</c:v>
                </c:pt>
                <c:pt idx="11975">
                  <c:v>10.771833000000001</c:v>
                </c:pt>
                <c:pt idx="11976">
                  <c:v>10.770187</c:v>
                </c:pt>
                <c:pt idx="11977">
                  <c:v>10.770867000000001</c:v>
                </c:pt>
                <c:pt idx="11978">
                  <c:v>10.77144</c:v>
                </c:pt>
                <c:pt idx="11979">
                  <c:v>10.770581</c:v>
                </c:pt>
                <c:pt idx="11980">
                  <c:v>10.773908</c:v>
                </c:pt>
                <c:pt idx="11981">
                  <c:v>10.770689000000001</c:v>
                </c:pt>
                <c:pt idx="11982">
                  <c:v>10.772155</c:v>
                </c:pt>
                <c:pt idx="11983">
                  <c:v>10.772728000000001</c:v>
                </c:pt>
                <c:pt idx="11984">
                  <c:v>10.771940000000001</c:v>
                </c:pt>
                <c:pt idx="11985">
                  <c:v>10.770761</c:v>
                </c:pt>
                <c:pt idx="11986">
                  <c:v>10.769185999999999</c:v>
                </c:pt>
                <c:pt idx="11987">
                  <c:v>10.769151000000001</c:v>
                </c:pt>
                <c:pt idx="11988">
                  <c:v>10.767433</c:v>
                </c:pt>
                <c:pt idx="11989">
                  <c:v>10.768364</c:v>
                </c:pt>
                <c:pt idx="11990">
                  <c:v>10.766610999999999</c:v>
                </c:pt>
                <c:pt idx="11991">
                  <c:v>10.763463</c:v>
                </c:pt>
                <c:pt idx="11992">
                  <c:v>10.765287000000001</c:v>
                </c:pt>
                <c:pt idx="11993">
                  <c:v>10.763999999999999</c:v>
                </c:pt>
                <c:pt idx="11994">
                  <c:v>10.765537</c:v>
                </c:pt>
                <c:pt idx="11995">
                  <c:v>10.764822000000001</c:v>
                </c:pt>
                <c:pt idx="11996">
                  <c:v>10.764035</c:v>
                </c:pt>
                <c:pt idx="11997">
                  <c:v>10.764644000000001</c:v>
                </c:pt>
                <c:pt idx="11998">
                  <c:v>10.763892</c:v>
                </c:pt>
                <c:pt idx="11999">
                  <c:v>10.763821</c:v>
                </c:pt>
                <c:pt idx="12000">
                  <c:v>10.762962</c:v>
                </c:pt>
                <c:pt idx="12001">
                  <c:v>10.761495999999999</c:v>
                </c:pt>
                <c:pt idx="12002">
                  <c:v>10.76239</c:v>
                </c:pt>
                <c:pt idx="12003">
                  <c:v>10.762067999999999</c:v>
                </c:pt>
                <c:pt idx="12004">
                  <c:v>10.761602999999999</c:v>
                </c:pt>
                <c:pt idx="12005">
                  <c:v>10.762425</c:v>
                </c:pt>
                <c:pt idx="12006">
                  <c:v>10.760208</c:v>
                </c:pt>
                <c:pt idx="12007">
                  <c:v>10.762067999999999</c:v>
                </c:pt>
                <c:pt idx="12008">
                  <c:v>10.762176</c:v>
                </c:pt>
                <c:pt idx="12009">
                  <c:v>10.76103</c:v>
                </c:pt>
                <c:pt idx="12010">
                  <c:v>10.762712000000001</c:v>
                </c:pt>
                <c:pt idx="12011">
                  <c:v>10.762962</c:v>
                </c:pt>
                <c:pt idx="12012">
                  <c:v>10.76239</c:v>
                </c:pt>
                <c:pt idx="12013">
                  <c:v>10.761602999999999</c:v>
                </c:pt>
                <c:pt idx="12014">
                  <c:v>10.759600000000001</c:v>
                </c:pt>
                <c:pt idx="12015">
                  <c:v>10.760852</c:v>
                </c:pt>
                <c:pt idx="12016">
                  <c:v>10.762247</c:v>
                </c:pt>
                <c:pt idx="12017">
                  <c:v>10.762033000000001</c:v>
                </c:pt>
                <c:pt idx="12018">
                  <c:v>10.761566999999999</c:v>
                </c:pt>
                <c:pt idx="12019">
                  <c:v>10.761960999999999</c:v>
                </c:pt>
                <c:pt idx="12020">
                  <c:v>10.761818</c:v>
                </c:pt>
                <c:pt idx="12021">
                  <c:v>10.760600999999999</c:v>
                </c:pt>
                <c:pt idx="12022">
                  <c:v>10.76146</c:v>
                </c:pt>
                <c:pt idx="12023">
                  <c:v>10.759135000000001</c:v>
                </c:pt>
                <c:pt idx="12024">
                  <c:v>10.758098</c:v>
                </c:pt>
                <c:pt idx="12025">
                  <c:v>10.759242</c:v>
                </c:pt>
                <c:pt idx="12026">
                  <c:v>10.756917</c:v>
                </c:pt>
                <c:pt idx="12027">
                  <c:v>10.754377</c:v>
                </c:pt>
                <c:pt idx="12028">
                  <c:v>10.755164000000001</c:v>
                </c:pt>
                <c:pt idx="12029">
                  <c:v>10.753411</c:v>
                </c:pt>
                <c:pt idx="12030">
                  <c:v>10.754485000000001</c:v>
                </c:pt>
                <c:pt idx="12031">
                  <c:v>10.752803999999999</c:v>
                </c:pt>
                <c:pt idx="12032">
                  <c:v>10.752446000000001</c:v>
                </c:pt>
                <c:pt idx="12033">
                  <c:v>10.753375999999999</c:v>
                </c:pt>
                <c:pt idx="12034">
                  <c:v>10.751587000000001</c:v>
                </c:pt>
                <c:pt idx="12035">
                  <c:v>10.751194</c:v>
                </c:pt>
                <c:pt idx="12036">
                  <c:v>10.751587000000001</c:v>
                </c:pt>
                <c:pt idx="12037">
                  <c:v>10.751981000000001</c:v>
                </c:pt>
                <c:pt idx="12038">
                  <c:v>10.752446000000001</c:v>
                </c:pt>
                <c:pt idx="12039">
                  <c:v>10.754127</c:v>
                </c:pt>
                <c:pt idx="12040">
                  <c:v>10.751981000000001</c:v>
                </c:pt>
                <c:pt idx="12041">
                  <c:v>10.750836</c:v>
                </c:pt>
                <c:pt idx="12042">
                  <c:v>10.752732</c:v>
                </c:pt>
                <c:pt idx="12043">
                  <c:v>10.751873</c:v>
                </c:pt>
                <c:pt idx="12044">
                  <c:v>10.751514999999999</c:v>
                </c:pt>
                <c:pt idx="12045">
                  <c:v>10.752696</c:v>
                </c:pt>
                <c:pt idx="12046">
                  <c:v>10.751801</c:v>
                </c:pt>
                <c:pt idx="12047">
                  <c:v>10.751301</c:v>
                </c:pt>
                <c:pt idx="12048">
                  <c:v>10.749942000000001</c:v>
                </c:pt>
                <c:pt idx="12049">
                  <c:v>10.751552</c:v>
                </c:pt>
                <c:pt idx="12050">
                  <c:v>10.748367999999999</c:v>
                </c:pt>
                <c:pt idx="12051">
                  <c:v>10.748367999999999</c:v>
                </c:pt>
                <c:pt idx="12052">
                  <c:v>10.747259</c:v>
                </c:pt>
                <c:pt idx="12053">
                  <c:v>10.745041000000001</c:v>
                </c:pt>
                <c:pt idx="12054">
                  <c:v>10.745578</c:v>
                </c:pt>
                <c:pt idx="12055">
                  <c:v>10.746293</c:v>
                </c:pt>
                <c:pt idx="12056">
                  <c:v>10.744790999999999</c:v>
                </c:pt>
                <c:pt idx="12057">
                  <c:v>10.746115</c:v>
                </c:pt>
                <c:pt idx="12058">
                  <c:v>10.744183</c:v>
                </c:pt>
                <c:pt idx="12059">
                  <c:v>10.74361</c:v>
                </c:pt>
                <c:pt idx="12060">
                  <c:v>10.745041000000001</c:v>
                </c:pt>
                <c:pt idx="12061">
                  <c:v>10.744362000000001</c:v>
                </c:pt>
                <c:pt idx="12062">
                  <c:v>10.745578</c:v>
                </c:pt>
                <c:pt idx="12063">
                  <c:v>10.745829000000001</c:v>
                </c:pt>
                <c:pt idx="12064">
                  <c:v>10.745685999999999</c:v>
                </c:pt>
                <c:pt idx="12065">
                  <c:v>10.745829000000001</c:v>
                </c:pt>
                <c:pt idx="12066">
                  <c:v>10.745149</c:v>
                </c:pt>
                <c:pt idx="12067">
                  <c:v>10.745041000000001</c:v>
                </c:pt>
                <c:pt idx="12068">
                  <c:v>10.745399000000001</c:v>
                </c:pt>
                <c:pt idx="12069">
                  <c:v>10.744790999999999</c:v>
                </c:pt>
                <c:pt idx="12070">
                  <c:v>10.743753</c:v>
                </c:pt>
                <c:pt idx="12071">
                  <c:v>10.745149</c:v>
                </c:pt>
                <c:pt idx="12072">
                  <c:v>10.74522</c:v>
                </c:pt>
                <c:pt idx="12073">
                  <c:v>10.746435999999999</c:v>
                </c:pt>
                <c:pt idx="12074">
                  <c:v>10.744469</c:v>
                </c:pt>
                <c:pt idx="12075">
                  <c:v>10.747007999999999</c:v>
                </c:pt>
                <c:pt idx="12076">
                  <c:v>10.745578</c:v>
                </c:pt>
                <c:pt idx="12077">
                  <c:v>10.744004</c:v>
                </c:pt>
                <c:pt idx="12078">
                  <c:v>10.743753</c:v>
                </c:pt>
                <c:pt idx="12079">
                  <c:v>10.744540000000001</c:v>
                </c:pt>
                <c:pt idx="12080">
                  <c:v>10.744540000000001</c:v>
                </c:pt>
                <c:pt idx="12081">
                  <c:v>10.744289999999999</c:v>
                </c:pt>
                <c:pt idx="12082">
                  <c:v>10.745006</c:v>
                </c:pt>
                <c:pt idx="12083">
                  <c:v>10.746186</c:v>
                </c:pt>
                <c:pt idx="12084">
                  <c:v>10.745506000000001</c:v>
                </c:pt>
                <c:pt idx="12085">
                  <c:v>10.743968000000001</c:v>
                </c:pt>
                <c:pt idx="12086">
                  <c:v>10.743396000000001</c:v>
                </c:pt>
                <c:pt idx="12087">
                  <c:v>10.745756999999999</c:v>
                </c:pt>
                <c:pt idx="12088">
                  <c:v>10.744790999999999</c:v>
                </c:pt>
                <c:pt idx="12089">
                  <c:v>10.744934000000001</c:v>
                </c:pt>
                <c:pt idx="12090">
                  <c:v>10.742072</c:v>
                </c:pt>
                <c:pt idx="12091">
                  <c:v>10.744076</c:v>
                </c:pt>
                <c:pt idx="12092">
                  <c:v>10.744218999999999</c:v>
                </c:pt>
                <c:pt idx="12093">
                  <c:v>10.744111</c:v>
                </c:pt>
                <c:pt idx="12094">
                  <c:v>10.746293</c:v>
                </c:pt>
                <c:pt idx="12095">
                  <c:v>10.743181</c:v>
                </c:pt>
                <c:pt idx="12096">
                  <c:v>10.743968000000001</c:v>
                </c:pt>
                <c:pt idx="12097">
                  <c:v>10.743181</c:v>
                </c:pt>
                <c:pt idx="12098">
                  <c:v>10.742680999999999</c:v>
                </c:pt>
                <c:pt idx="12099">
                  <c:v>10.740748999999999</c:v>
                </c:pt>
                <c:pt idx="12100">
                  <c:v>10.741894</c:v>
                </c:pt>
                <c:pt idx="12101">
                  <c:v>10.740821</c:v>
                </c:pt>
                <c:pt idx="12102">
                  <c:v>10.741428000000001</c:v>
                </c:pt>
                <c:pt idx="12103">
                  <c:v>10.744004</c:v>
                </c:pt>
                <c:pt idx="12104">
                  <c:v>10.741858000000001</c:v>
                </c:pt>
                <c:pt idx="12105">
                  <c:v>10.743432</c:v>
                </c:pt>
                <c:pt idx="12106">
                  <c:v>10.744576</c:v>
                </c:pt>
                <c:pt idx="12107">
                  <c:v>10.741393</c:v>
                </c:pt>
                <c:pt idx="12108">
                  <c:v>10.743361</c:v>
                </c:pt>
                <c:pt idx="12109">
                  <c:v>10.744826</c:v>
                </c:pt>
                <c:pt idx="12110">
                  <c:v>10.742430000000001</c:v>
                </c:pt>
                <c:pt idx="12111">
                  <c:v>10.742967</c:v>
                </c:pt>
                <c:pt idx="12112">
                  <c:v>10.742215</c:v>
                </c:pt>
                <c:pt idx="12113">
                  <c:v>10.741179000000001</c:v>
                </c:pt>
                <c:pt idx="12114">
                  <c:v>10.741428000000001</c:v>
                </c:pt>
                <c:pt idx="12115">
                  <c:v>10.742430000000001</c:v>
                </c:pt>
                <c:pt idx="12116">
                  <c:v>10.742466</c:v>
                </c:pt>
                <c:pt idx="12117">
                  <c:v>10.742357999999999</c:v>
                </c:pt>
                <c:pt idx="12118">
                  <c:v>10.741213999999999</c:v>
                </c:pt>
                <c:pt idx="12119">
                  <c:v>10.741965</c:v>
                </c:pt>
                <c:pt idx="12120">
                  <c:v>10.742787</c:v>
                </c:pt>
                <c:pt idx="12121">
                  <c:v>10.743252999999999</c:v>
                </c:pt>
                <c:pt idx="12122">
                  <c:v>10.742215</c:v>
                </c:pt>
                <c:pt idx="12123">
                  <c:v>10.744325999999999</c:v>
                </c:pt>
                <c:pt idx="12124">
                  <c:v>10.742251</c:v>
                </c:pt>
                <c:pt idx="12125">
                  <c:v>10.741285</c:v>
                </c:pt>
                <c:pt idx="12126">
                  <c:v>10.741536</c:v>
                </c:pt>
                <c:pt idx="12127">
                  <c:v>10.742144</c:v>
                </c:pt>
                <c:pt idx="12128">
                  <c:v>10.742323000000001</c:v>
                </c:pt>
                <c:pt idx="12129">
                  <c:v>10.743145999999999</c:v>
                </c:pt>
                <c:pt idx="12130">
                  <c:v>10.744648</c:v>
                </c:pt>
                <c:pt idx="12131">
                  <c:v>10.741858000000001</c:v>
                </c:pt>
                <c:pt idx="12132">
                  <c:v>10.742072</c:v>
                </c:pt>
                <c:pt idx="12133">
                  <c:v>10.742430000000001</c:v>
                </c:pt>
                <c:pt idx="12134">
                  <c:v>10.742430000000001</c:v>
                </c:pt>
                <c:pt idx="12135">
                  <c:v>10.743181</c:v>
                </c:pt>
                <c:pt idx="12136">
                  <c:v>10.741965</c:v>
                </c:pt>
                <c:pt idx="12137">
                  <c:v>10.742967</c:v>
                </c:pt>
                <c:pt idx="12138">
                  <c:v>10.742430000000001</c:v>
                </c:pt>
                <c:pt idx="12139">
                  <c:v>10.743968000000001</c:v>
                </c:pt>
                <c:pt idx="12140">
                  <c:v>10.743038</c:v>
                </c:pt>
                <c:pt idx="12141">
                  <c:v>10.745399000000001</c:v>
                </c:pt>
                <c:pt idx="12142">
                  <c:v>10.742609</c:v>
                </c:pt>
                <c:pt idx="12143">
                  <c:v>10.744183</c:v>
                </c:pt>
                <c:pt idx="12144">
                  <c:v>10.741536</c:v>
                </c:pt>
                <c:pt idx="12145">
                  <c:v>10.741285</c:v>
                </c:pt>
                <c:pt idx="12146">
                  <c:v>10.742501000000001</c:v>
                </c:pt>
                <c:pt idx="12147">
                  <c:v>10.742251</c:v>
                </c:pt>
                <c:pt idx="12148">
                  <c:v>10.741965</c:v>
                </c:pt>
                <c:pt idx="12149">
                  <c:v>10.742609</c:v>
                </c:pt>
                <c:pt idx="12150">
                  <c:v>10.741643</c:v>
                </c:pt>
                <c:pt idx="12151">
                  <c:v>10.741751000000001</c:v>
                </c:pt>
                <c:pt idx="12152">
                  <c:v>10.742466</c:v>
                </c:pt>
                <c:pt idx="12153">
                  <c:v>10.742929999999999</c:v>
                </c:pt>
                <c:pt idx="12154">
                  <c:v>10.741894</c:v>
                </c:pt>
                <c:pt idx="12155">
                  <c:v>10.742430000000001</c:v>
                </c:pt>
                <c:pt idx="12156">
                  <c:v>10.740964</c:v>
                </c:pt>
                <c:pt idx="12157">
                  <c:v>10.741679</c:v>
                </c:pt>
                <c:pt idx="12158">
                  <c:v>10.741894</c:v>
                </c:pt>
                <c:pt idx="12159">
                  <c:v>10.742824000000001</c:v>
                </c:pt>
                <c:pt idx="12160">
                  <c:v>10.741607999999999</c:v>
                </c:pt>
                <c:pt idx="12161">
                  <c:v>10.742929999999999</c:v>
                </c:pt>
                <c:pt idx="12162">
                  <c:v>10.741393</c:v>
                </c:pt>
                <c:pt idx="12163">
                  <c:v>10.740140999999999</c:v>
                </c:pt>
                <c:pt idx="12164">
                  <c:v>10.743289000000001</c:v>
                </c:pt>
                <c:pt idx="12165">
                  <c:v>10.741785999999999</c:v>
                </c:pt>
                <c:pt idx="12166">
                  <c:v>10.742144</c:v>
                </c:pt>
                <c:pt idx="12167">
                  <c:v>10.739568999999999</c:v>
                </c:pt>
                <c:pt idx="12168">
                  <c:v>10.742001</c:v>
                </c:pt>
                <c:pt idx="12169">
                  <c:v>10.742357999999999</c:v>
                </c:pt>
                <c:pt idx="12170">
                  <c:v>10.739675999999999</c:v>
                </c:pt>
                <c:pt idx="12171">
                  <c:v>10.742001</c:v>
                </c:pt>
                <c:pt idx="12172">
                  <c:v>10.740748999999999</c:v>
                </c:pt>
                <c:pt idx="12173">
                  <c:v>10.742609</c:v>
                </c:pt>
                <c:pt idx="12174">
                  <c:v>10.741285</c:v>
                </c:pt>
                <c:pt idx="12175">
                  <c:v>10.739819000000001</c:v>
                </c:pt>
                <c:pt idx="12176">
                  <c:v>10.741607999999999</c:v>
                </c:pt>
                <c:pt idx="12177">
                  <c:v>10.742108</c:v>
                </c:pt>
                <c:pt idx="12178">
                  <c:v>10.73964</c:v>
                </c:pt>
                <c:pt idx="12179">
                  <c:v>10.741285</c:v>
                </c:pt>
                <c:pt idx="12180">
                  <c:v>10.742108</c:v>
                </c:pt>
                <c:pt idx="12181">
                  <c:v>10.741751000000001</c:v>
                </c:pt>
                <c:pt idx="12182">
                  <c:v>10.741751000000001</c:v>
                </c:pt>
                <c:pt idx="12183">
                  <c:v>10.743074</c:v>
                </c:pt>
                <c:pt idx="12184">
                  <c:v>10.742001</c:v>
                </c:pt>
                <c:pt idx="12185">
                  <c:v>10.742323000000001</c:v>
                </c:pt>
                <c:pt idx="12186">
                  <c:v>10.741894</c:v>
                </c:pt>
                <c:pt idx="12187">
                  <c:v>10.744111</c:v>
                </c:pt>
                <c:pt idx="12188">
                  <c:v>10.740928</c:v>
                </c:pt>
                <c:pt idx="12189">
                  <c:v>10.741213999999999</c:v>
                </c:pt>
                <c:pt idx="12190">
                  <c:v>10.741643</c:v>
                </c:pt>
                <c:pt idx="12191">
                  <c:v>10.741213999999999</c:v>
                </c:pt>
                <c:pt idx="12192">
                  <c:v>10.741858000000001</c:v>
                </c:pt>
                <c:pt idx="12193">
                  <c:v>10.743646999999999</c:v>
                </c:pt>
                <c:pt idx="12194">
                  <c:v>10.742323000000001</c:v>
                </c:pt>
                <c:pt idx="12195">
                  <c:v>10.742108</c:v>
                </c:pt>
                <c:pt idx="12196">
                  <c:v>10.742895000000001</c:v>
                </c:pt>
                <c:pt idx="12197">
                  <c:v>10.741213999999999</c:v>
                </c:pt>
                <c:pt idx="12198">
                  <c:v>10.741965</c:v>
                </c:pt>
                <c:pt idx="12199">
                  <c:v>10.742967</c:v>
                </c:pt>
                <c:pt idx="12200">
                  <c:v>10.743038</c:v>
                </c:pt>
                <c:pt idx="12201">
                  <c:v>10.741536</c:v>
                </c:pt>
                <c:pt idx="12202">
                  <c:v>10.742108</c:v>
                </c:pt>
                <c:pt idx="12203">
                  <c:v>10.741607999999999</c:v>
                </c:pt>
                <c:pt idx="12204">
                  <c:v>10.741785999999999</c:v>
                </c:pt>
                <c:pt idx="12205">
                  <c:v>10.741179000000001</c:v>
                </c:pt>
                <c:pt idx="12206">
                  <c:v>10.742357999999999</c:v>
                </c:pt>
                <c:pt idx="12207">
                  <c:v>10.743074</c:v>
                </c:pt>
                <c:pt idx="12208">
                  <c:v>10.742609</c:v>
                </c:pt>
                <c:pt idx="12209">
                  <c:v>10.741142</c:v>
                </c:pt>
                <c:pt idx="12210">
                  <c:v>10.742501000000001</c:v>
                </c:pt>
                <c:pt idx="12211">
                  <c:v>10.739926000000001</c:v>
                </c:pt>
                <c:pt idx="12212">
                  <c:v>10.743181</c:v>
                </c:pt>
                <c:pt idx="12213">
                  <c:v>10.741785999999999</c:v>
                </c:pt>
                <c:pt idx="12214">
                  <c:v>10.741607999999999</c:v>
                </c:pt>
                <c:pt idx="12215">
                  <c:v>10.740499</c:v>
                </c:pt>
                <c:pt idx="12216">
                  <c:v>10.743145999999999</c:v>
                </c:pt>
                <c:pt idx="12217">
                  <c:v>10.742108</c:v>
                </c:pt>
                <c:pt idx="12218">
                  <c:v>10.742573</c:v>
                </c:pt>
                <c:pt idx="12219">
                  <c:v>10.741965</c:v>
                </c:pt>
                <c:pt idx="12220">
                  <c:v>10.743038</c:v>
                </c:pt>
                <c:pt idx="12221">
                  <c:v>10.742357999999999</c:v>
                </c:pt>
                <c:pt idx="12222">
                  <c:v>10.742609</c:v>
                </c:pt>
                <c:pt idx="12223">
                  <c:v>10.740856000000001</c:v>
                </c:pt>
                <c:pt idx="12224">
                  <c:v>10.742787</c:v>
                </c:pt>
                <c:pt idx="12225">
                  <c:v>10.741536</c:v>
                </c:pt>
                <c:pt idx="12226">
                  <c:v>10.741071</c:v>
                </c:pt>
                <c:pt idx="12227">
                  <c:v>10.741965</c:v>
                </c:pt>
                <c:pt idx="12228">
                  <c:v>10.744576</c:v>
                </c:pt>
                <c:pt idx="12229">
                  <c:v>10.742824000000001</c:v>
                </c:pt>
                <c:pt idx="12230">
                  <c:v>10.743396000000001</c:v>
                </c:pt>
                <c:pt idx="12231">
                  <c:v>10.741785999999999</c:v>
                </c:pt>
                <c:pt idx="12232">
                  <c:v>10.742001</c:v>
                </c:pt>
                <c:pt idx="12233">
                  <c:v>10.743432</c:v>
                </c:pt>
                <c:pt idx="12234">
                  <c:v>10.743038</c:v>
                </c:pt>
                <c:pt idx="12235">
                  <c:v>10.741643</c:v>
                </c:pt>
                <c:pt idx="12236">
                  <c:v>10.742929999999999</c:v>
                </c:pt>
                <c:pt idx="12237">
                  <c:v>10.744469</c:v>
                </c:pt>
                <c:pt idx="12238">
                  <c:v>10.743646999999999</c:v>
                </c:pt>
                <c:pt idx="12239">
                  <c:v>10.742929999999999</c:v>
                </c:pt>
                <c:pt idx="12240">
                  <c:v>10.742001</c:v>
                </c:pt>
                <c:pt idx="12241">
                  <c:v>10.741607999999999</c:v>
                </c:pt>
                <c:pt idx="12242">
                  <c:v>10.741142</c:v>
                </c:pt>
                <c:pt idx="12243">
                  <c:v>10.742501000000001</c:v>
                </c:pt>
                <c:pt idx="12244">
                  <c:v>10.742001</c:v>
                </c:pt>
                <c:pt idx="12245">
                  <c:v>10.741322</c:v>
                </c:pt>
                <c:pt idx="12246">
                  <c:v>10.742072</c:v>
                </c:pt>
                <c:pt idx="12247">
                  <c:v>10.741035</c:v>
                </c:pt>
                <c:pt idx="12248">
                  <c:v>10.742824000000001</c:v>
                </c:pt>
                <c:pt idx="12249">
                  <c:v>10.742895000000001</c:v>
                </c:pt>
                <c:pt idx="12250">
                  <c:v>10.741142</c:v>
                </c:pt>
                <c:pt idx="12251">
                  <c:v>10.741858000000001</c:v>
                </c:pt>
                <c:pt idx="12252">
                  <c:v>10.742787</c:v>
                </c:pt>
                <c:pt idx="12253">
                  <c:v>10.742787</c:v>
                </c:pt>
                <c:pt idx="12254">
                  <c:v>10.742251</c:v>
                </c:pt>
                <c:pt idx="12255">
                  <c:v>10.743396000000001</c:v>
                </c:pt>
                <c:pt idx="12256">
                  <c:v>10.741894</c:v>
                </c:pt>
                <c:pt idx="12257">
                  <c:v>10.742716</c:v>
                </c:pt>
                <c:pt idx="12258">
                  <c:v>10.742609</c:v>
                </c:pt>
                <c:pt idx="12259">
                  <c:v>10.741179000000001</c:v>
                </c:pt>
                <c:pt idx="12260">
                  <c:v>10.741536</c:v>
                </c:pt>
                <c:pt idx="12261">
                  <c:v>10.741785999999999</c:v>
                </c:pt>
                <c:pt idx="12262">
                  <c:v>10.740928</c:v>
                </c:pt>
                <c:pt idx="12263">
                  <c:v>10.741858000000001</c:v>
                </c:pt>
                <c:pt idx="12264">
                  <c:v>10.742895000000001</c:v>
                </c:pt>
                <c:pt idx="12265">
                  <c:v>10.742967</c:v>
                </c:pt>
                <c:pt idx="12266">
                  <c:v>10.742929999999999</c:v>
                </c:pt>
                <c:pt idx="12267">
                  <c:v>10.744683</c:v>
                </c:pt>
                <c:pt idx="12268">
                  <c:v>10.742895000000001</c:v>
                </c:pt>
                <c:pt idx="12269">
                  <c:v>10.742787</c:v>
                </c:pt>
                <c:pt idx="12270">
                  <c:v>10.742466</c:v>
                </c:pt>
                <c:pt idx="12271">
                  <c:v>10.743432</c:v>
                </c:pt>
                <c:pt idx="12272">
                  <c:v>10.742716</c:v>
                </c:pt>
                <c:pt idx="12273">
                  <c:v>10.741751000000001</c:v>
                </c:pt>
                <c:pt idx="12274">
                  <c:v>10.742430000000001</c:v>
                </c:pt>
                <c:pt idx="12275">
                  <c:v>10.743432</c:v>
                </c:pt>
                <c:pt idx="12276">
                  <c:v>10.741213999999999</c:v>
                </c:pt>
                <c:pt idx="12277">
                  <c:v>10.742895000000001</c:v>
                </c:pt>
                <c:pt idx="12278">
                  <c:v>10.743289000000001</c:v>
                </c:pt>
                <c:pt idx="12279">
                  <c:v>10.743646999999999</c:v>
                </c:pt>
                <c:pt idx="12280">
                  <c:v>10.742680999999999</c:v>
                </c:pt>
                <c:pt idx="12281">
                  <c:v>10.7415</c:v>
                </c:pt>
                <c:pt idx="12282">
                  <c:v>10.741643</c:v>
                </c:pt>
                <c:pt idx="12283">
                  <c:v>10.744576</c:v>
                </c:pt>
                <c:pt idx="12284">
                  <c:v>10.743396000000001</c:v>
                </c:pt>
                <c:pt idx="12285">
                  <c:v>10.741858000000001</c:v>
                </c:pt>
                <c:pt idx="12286">
                  <c:v>10.741428000000001</c:v>
                </c:pt>
                <c:pt idx="12287">
                  <c:v>10.742357999999999</c:v>
                </c:pt>
                <c:pt idx="12288">
                  <c:v>10.742501000000001</c:v>
                </c:pt>
                <c:pt idx="12289">
                  <c:v>10.741536</c:v>
                </c:pt>
                <c:pt idx="12290">
                  <c:v>10.742430000000001</c:v>
                </c:pt>
                <c:pt idx="12291">
                  <c:v>10.743145999999999</c:v>
                </c:pt>
                <c:pt idx="12292">
                  <c:v>10.742108</c:v>
                </c:pt>
                <c:pt idx="12293">
                  <c:v>10.742609</c:v>
                </c:pt>
                <c:pt idx="12294">
                  <c:v>10.742824000000001</c:v>
                </c:pt>
                <c:pt idx="12295">
                  <c:v>10.743753</c:v>
                </c:pt>
                <c:pt idx="12296">
                  <c:v>10.743181</c:v>
                </c:pt>
                <c:pt idx="12297">
                  <c:v>10.742108</c:v>
                </c:pt>
                <c:pt idx="12298">
                  <c:v>10.741643</c:v>
                </c:pt>
                <c:pt idx="12299">
                  <c:v>10.741285</c:v>
                </c:pt>
                <c:pt idx="12300">
                  <c:v>10.742895000000001</c:v>
                </c:pt>
                <c:pt idx="12301">
                  <c:v>10.743145999999999</c:v>
                </c:pt>
                <c:pt idx="12302">
                  <c:v>10.743181</c:v>
                </c:pt>
                <c:pt idx="12303">
                  <c:v>10.743646999999999</c:v>
                </c:pt>
                <c:pt idx="12304">
                  <c:v>10.742895000000001</c:v>
                </c:pt>
                <c:pt idx="12305">
                  <c:v>10.743252999999999</c:v>
                </c:pt>
                <c:pt idx="12306">
                  <c:v>10.740105</c:v>
                </c:pt>
                <c:pt idx="12307">
                  <c:v>10.740821</c:v>
                </c:pt>
                <c:pt idx="12308">
                  <c:v>10.742895000000001</c:v>
                </c:pt>
                <c:pt idx="12309">
                  <c:v>10.742573</c:v>
                </c:pt>
                <c:pt idx="12310">
                  <c:v>10.740354999999999</c:v>
                </c:pt>
                <c:pt idx="12311">
                  <c:v>10.741536</c:v>
                </c:pt>
                <c:pt idx="12312">
                  <c:v>10.74057</c:v>
                </c:pt>
                <c:pt idx="12313">
                  <c:v>10.742466</c:v>
                </c:pt>
                <c:pt idx="12314">
                  <c:v>10.739103</c:v>
                </c:pt>
                <c:pt idx="12315">
                  <c:v>10.741071</c:v>
                </c:pt>
                <c:pt idx="12316">
                  <c:v>10.742895000000001</c:v>
                </c:pt>
                <c:pt idx="12317">
                  <c:v>10.741858000000001</c:v>
                </c:pt>
                <c:pt idx="12318">
                  <c:v>10.742573</c:v>
                </c:pt>
                <c:pt idx="12319">
                  <c:v>10.740821</c:v>
                </c:pt>
                <c:pt idx="12320">
                  <c:v>10.74057</c:v>
                </c:pt>
                <c:pt idx="12321">
                  <c:v>10.741679</c:v>
                </c:pt>
                <c:pt idx="12322">
                  <c:v>10.740247999999999</c:v>
                </c:pt>
                <c:pt idx="12323">
                  <c:v>10.741142</c:v>
                </c:pt>
                <c:pt idx="12324">
                  <c:v>10.741142</c:v>
                </c:pt>
                <c:pt idx="12325">
                  <c:v>10.742824000000001</c:v>
                </c:pt>
                <c:pt idx="12326">
                  <c:v>10.741643</c:v>
                </c:pt>
                <c:pt idx="12327">
                  <c:v>10.742323000000001</c:v>
                </c:pt>
                <c:pt idx="12328">
                  <c:v>10.742357999999999</c:v>
                </c:pt>
                <c:pt idx="12329">
                  <c:v>10.741536</c:v>
                </c:pt>
                <c:pt idx="12330">
                  <c:v>10.742501000000001</c:v>
                </c:pt>
                <c:pt idx="12331">
                  <c:v>10.741213999999999</c:v>
                </c:pt>
                <c:pt idx="12332">
                  <c:v>10.739532000000001</c:v>
                </c:pt>
                <c:pt idx="12333">
                  <c:v>10.745506000000001</c:v>
                </c:pt>
                <c:pt idx="12334">
                  <c:v>10.749584</c:v>
                </c:pt>
                <c:pt idx="12335">
                  <c:v>10.760422999999999</c:v>
                </c:pt>
                <c:pt idx="12336">
                  <c:v>10.766003</c:v>
                </c:pt>
                <c:pt idx="12337">
                  <c:v>10.771869000000001</c:v>
                </c:pt>
                <c:pt idx="12338">
                  <c:v>10.772441000000001</c:v>
                </c:pt>
                <c:pt idx="12339">
                  <c:v>10.781527000000001</c:v>
                </c:pt>
                <c:pt idx="12340">
                  <c:v>10.784639</c:v>
                </c:pt>
                <c:pt idx="12341">
                  <c:v>10.788359</c:v>
                </c:pt>
                <c:pt idx="12342">
                  <c:v>10.792222000000001</c:v>
                </c:pt>
                <c:pt idx="12343">
                  <c:v>10.796872</c:v>
                </c:pt>
                <c:pt idx="12344">
                  <c:v>10.797480999999999</c:v>
                </c:pt>
                <c:pt idx="12345">
                  <c:v>10.799806</c:v>
                </c:pt>
                <c:pt idx="12346">
                  <c:v>10.798947</c:v>
                </c:pt>
                <c:pt idx="12347">
                  <c:v>10.801344</c:v>
                </c:pt>
                <c:pt idx="12348">
                  <c:v>10.800807000000001</c:v>
                </c:pt>
                <c:pt idx="12349">
                  <c:v>10.799806</c:v>
                </c:pt>
                <c:pt idx="12350">
                  <c:v>10.801702000000001</c:v>
                </c:pt>
                <c:pt idx="12351">
                  <c:v>10.803884</c:v>
                </c:pt>
                <c:pt idx="12352">
                  <c:v>10.803383</c:v>
                </c:pt>
                <c:pt idx="12353">
                  <c:v>10.801201000000001</c:v>
                </c:pt>
                <c:pt idx="12354">
                  <c:v>10.803203999999999</c:v>
                </c:pt>
                <c:pt idx="12355">
                  <c:v>10.802702999999999</c:v>
                </c:pt>
                <c:pt idx="12356">
                  <c:v>10.801916</c:v>
                </c:pt>
                <c:pt idx="12357">
                  <c:v>10.800378</c:v>
                </c:pt>
                <c:pt idx="12358">
                  <c:v>10.797444</c:v>
                </c:pt>
                <c:pt idx="12359">
                  <c:v>10.799305</c:v>
                </c:pt>
                <c:pt idx="12360">
                  <c:v>10.798018000000001</c:v>
                </c:pt>
                <c:pt idx="12361">
                  <c:v>10.79698</c:v>
                </c:pt>
                <c:pt idx="12362">
                  <c:v>10.794762</c:v>
                </c:pt>
                <c:pt idx="12363">
                  <c:v>10.793010000000001</c:v>
                </c:pt>
                <c:pt idx="12364">
                  <c:v>10.793760000000001</c:v>
                </c:pt>
                <c:pt idx="12365">
                  <c:v>10.793153</c:v>
                </c:pt>
                <c:pt idx="12366">
                  <c:v>10.793582000000001</c:v>
                </c:pt>
                <c:pt idx="12367">
                  <c:v>10.792579999999999</c:v>
                </c:pt>
                <c:pt idx="12368">
                  <c:v>10.793616999999999</c:v>
                </c:pt>
                <c:pt idx="12369">
                  <c:v>10.793582000000001</c:v>
                </c:pt>
                <c:pt idx="12370">
                  <c:v>10.79233</c:v>
                </c:pt>
                <c:pt idx="12371">
                  <c:v>10.793509999999999</c:v>
                </c:pt>
                <c:pt idx="12372">
                  <c:v>10.794226</c:v>
                </c:pt>
                <c:pt idx="12373">
                  <c:v>10.792902</c:v>
                </c:pt>
                <c:pt idx="12374">
                  <c:v>10.791793</c:v>
                </c:pt>
                <c:pt idx="12375">
                  <c:v>10.790362</c:v>
                </c:pt>
                <c:pt idx="12376">
                  <c:v>10.791721000000001</c:v>
                </c:pt>
                <c:pt idx="12377">
                  <c:v>10.791506999999999</c:v>
                </c:pt>
                <c:pt idx="12378">
                  <c:v>10.790577000000001</c:v>
                </c:pt>
                <c:pt idx="12379">
                  <c:v>10.78979</c:v>
                </c:pt>
                <c:pt idx="12380">
                  <c:v>10.790112000000001</c:v>
                </c:pt>
                <c:pt idx="12381">
                  <c:v>10.792222000000001</c:v>
                </c:pt>
                <c:pt idx="12382">
                  <c:v>10.791650000000001</c:v>
                </c:pt>
                <c:pt idx="12383">
                  <c:v>10.790577000000001</c:v>
                </c:pt>
                <c:pt idx="12384">
                  <c:v>10.792794000000001</c:v>
                </c:pt>
                <c:pt idx="12385">
                  <c:v>10.791506999999999</c:v>
                </c:pt>
                <c:pt idx="12386">
                  <c:v>10.791543000000001</c:v>
                </c:pt>
                <c:pt idx="12387">
                  <c:v>10.791292</c:v>
                </c:pt>
                <c:pt idx="12388">
                  <c:v>10.791900999999999</c:v>
                </c:pt>
                <c:pt idx="12389">
                  <c:v>10.79233</c:v>
                </c:pt>
                <c:pt idx="12390">
                  <c:v>10.791615</c:v>
                </c:pt>
                <c:pt idx="12391">
                  <c:v>10.792115000000001</c:v>
                </c:pt>
                <c:pt idx="12392">
                  <c:v>10.792687000000001</c:v>
                </c:pt>
                <c:pt idx="12393">
                  <c:v>10.791793</c:v>
                </c:pt>
                <c:pt idx="12394">
                  <c:v>10.790934999999999</c:v>
                </c:pt>
                <c:pt idx="12395">
                  <c:v>10.790112000000001</c:v>
                </c:pt>
                <c:pt idx="12396">
                  <c:v>10.791793</c:v>
                </c:pt>
                <c:pt idx="12397">
                  <c:v>10.791435</c:v>
                </c:pt>
                <c:pt idx="12398">
                  <c:v>10.793403</c:v>
                </c:pt>
                <c:pt idx="12399">
                  <c:v>10.791793</c:v>
                </c:pt>
                <c:pt idx="12400">
                  <c:v>10.791399999999999</c:v>
                </c:pt>
                <c:pt idx="12401">
                  <c:v>10.793153</c:v>
                </c:pt>
                <c:pt idx="12402">
                  <c:v>10.791615</c:v>
                </c:pt>
                <c:pt idx="12403">
                  <c:v>10.792543999999999</c:v>
                </c:pt>
                <c:pt idx="12404">
                  <c:v>10.792007</c:v>
                </c:pt>
                <c:pt idx="12405">
                  <c:v>10.792078999999999</c:v>
                </c:pt>
                <c:pt idx="12406">
                  <c:v>10.791900999999999</c:v>
                </c:pt>
                <c:pt idx="12407">
                  <c:v>10.792258</c:v>
                </c:pt>
                <c:pt idx="12408">
                  <c:v>10.790934999999999</c:v>
                </c:pt>
                <c:pt idx="12409">
                  <c:v>10.791793</c:v>
                </c:pt>
                <c:pt idx="12410">
                  <c:v>10.792258</c:v>
                </c:pt>
                <c:pt idx="12411">
                  <c:v>10.793832</c:v>
                </c:pt>
                <c:pt idx="12412">
                  <c:v>10.793725</c:v>
                </c:pt>
                <c:pt idx="12413">
                  <c:v>10.795012</c:v>
                </c:pt>
                <c:pt idx="12414">
                  <c:v>10.792258</c:v>
                </c:pt>
                <c:pt idx="12415">
                  <c:v>10.794297</c:v>
                </c:pt>
                <c:pt idx="12416">
                  <c:v>10.792937999999999</c:v>
                </c:pt>
                <c:pt idx="12417">
                  <c:v>10.793509999999999</c:v>
                </c:pt>
                <c:pt idx="12418">
                  <c:v>10.793367</c:v>
                </c:pt>
                <c:pt idx="12419">
                  <c:v>10.794226</c:v>
                </c:pt>
                <c:pt idx="12420">
                  <c:v>10.792472999999999</c:v>
                </c:pt>
                <c:pt idx="12421">
                  <c:v>10.792794000000001</c:v>
                </c:pt>
                <c:pt idx="12422">
                  <c:v>10.791971999999999</c:v>
                </c:pt>
                <c:pt idx="12423">
                  <c:v>10.792650999999999</c:v>
                </c:pt>
                <c:pt idx="12424">
                  <c:v>10.796265</c:v>
                </c:pt>
                <c:pt idx="12425">
                  <c:v>10.805529</c:v>
                </c:pt>
                <c:pt idx="12426">
                  <c:v>10.803096999999999</c:v>
                </c:pt>
                <c:pt idx="12427">
                  <c:v>10.803775999999999</c:v>
                </c:pt>
                <c:pt idx="12428">
                  <c:v>10.807568</c:v>
                </c:pt>
                <c:pt idx="12429">
                  <c:v>10.807389000000001</c:v>
                </c:pt>
                <c:pt idx="12430">
                  <c:v>10.813578</c:v>
                </c:pt>
                <c:pt idx="12431">
                  <c:v>10.814363999999999</c:v>
                </c:pt>
                <c:pt idx="12432">
                  <c:v>10.812932999999999</c:v>
                </c:pt>
                <c:pt idx="12433">
                  <c:v>10.814221</c:v>
                </c:pt>
                <c:pt idx="12434">
                  <c:v>10.822018999999999</c:v>
                </c:pt>
                <c:pt idx="12435">
                  <c:v>10.824272000000001</c:v>
                </c:pt>
                <c:pt idx="12436">
                  <c:v>10.822984999999999</c:v>
                </c:pt>
                <c:pt idx="12437">
                  <c:v>10.824058000000001</c:v>
                </c:pt>
                <c:pt idx="12438">
                  <c:v>10.825810000000001</c:v>
                </c:pt>
                <c:pt idx="12439">
                  <c:v>10.827563</c:v>
                </c:pt>
                <c:pt idx="12440">
                  <c:v>10.828779000000001</c:v>
                </c:pt>
                <c:pt idx="12441">
                  <c:v>10.828958999999999</c:v>
                </c:pt>
                <c:pt idx="12442">
                  <c:v>10.835146999999999</c:v>
                </c:pt>
                <c:pt idx="12443">
                  <c:v>10.834289</c:v>
                </c:pt>
                <c:pt idx="12444">
                  <c:v>10.835791</c:v>
                </c:pt>
                <c:pt idx="12445">
                  <c:v>10.836935</c:v>
                </c:pt>
                <c:pt idx="12446">
                  <c:v>10.834503</c:v>
                </c:pt>
                <c:pt idx="12447">
                  <c:v>10.839975000000001</c:v>
                </c:pt>
                <c:pt idx="12448">
                  <c:v>10.843624</c:v>
                </c:pt>
                <c:pt idx="12449">
                  <c:v>10.843731999999999</c:v>
                </c:pt>
                <c:pt idx="12450">
                  <c:v>10.844768999999999</c:v>
                </c:pt>
                <c:pt idx="12451">
                  <c:v>10.843982</c:v>
                </c:pt>
                <c:pt idx="12452">
                  <c:v>10.844519</c:v>
                </c:pt>
                <c:pt idx="12453">
                  <c:v>10.844053000000001</c:v>
                </c:pt>
                <c:pt idx="12454">
                  <c:v>10.844662</c:v>
                </c:pt>
                <c:pt idx="12455">
                  <c:v>10.843374000000001</c:v>
                </c:pt>
                <c:pt idx="12456">
                  <c:v>10.846629</c:v>
                </c:pt>
                <c:pt idx="12457">
                  <c:v>10.844982999999999</c:v>
                </c:pt>
                <c:pt idx="12458">
                  <c:v>10.845126</c:v>
                </c:pt>
                <c:pt idx="12459">
                  <c:v>10.845342</c:v>
                </c:pt>
                <c:pt idx="12460">
                  <c:v>10.843696</c:v>
                </c:pt>
                <c:pt idx="12461">
                  <c:v>10.84341</c:v>
                </c:pt>
                <c:pt idx="12462">
                  <c:v>10.844232999999999</c:v>
                </c:pt>
                <c:pt idx="12463">
                  <c:v>10.843481000000001</c:v>
                </c:pt>
                <c:pt idx="12464">
                  <c:v>10.843123</c:v>
                </c:pt>
                <c:pt idx="12465">
                  <c:v>10.843946000000001</c:v>
                </c:pt>
                <c:pt idx="12466">
                  <c:v>10.844196</c:v>
                </c:pt>
                <c:pt idx="12467">
                  <c:v>10.843303000000001</c:v>
                </c:pt>
                <c:pt idx="12468">
                  <c:v>10.844662</c:v>
                </c:pt>
                <c:pt idx="12469">
                  <c:v>10.84409</c:v>
                </c:pt>
                <c:pt idx="12470">
                  <c:v>10.842694</c:v>
                </c:pt>
                <c:pt idx="12471">
                  <c:v>10.844410999999999</c:v>
                </c:pt>
                <c:pt idx="12472">
                  <c:v>10.843303000000001</c:v>
                </c:pt>
                <c:pt idx="12473">
                  <c:v>10.845234</c:v>
                </c:pt>
                <c:pt idx="12474">
                  <c:v>10.844196</c:v>
                </c:pt>
                <c:pt idx="12475">
                  <c:v>10.843374000000001</c:v>
                </c:pt>
                <c:pt idx="12476">
                  <c:v>10.843875000000001</c:v>
                </c:pt>
                <c:pt idx="12477">
                  <c:v>10.842694</c:v>
                </c:pt>
                <c:pt idx="12478">
                  <c:v>10.841657</c:v>
                </c:pt>
                <c:pt idx="12479">
                  <c:v>10.843946000000001</c:v>
                </c:pt>
                <c:pt idx="12480">
                  <c:v>10.842909000000001</c:v>
                </c:pt>
                <c:pt idx="12481">
                  <c:v>10.844303999999999</c:v>
                </c:pt>
                <c:pt idx="12482">
                  <c:v>10.843875000000001</c:v>
                </c:pt>
                <c:pt idx="12483">
                  <c:v>10.841836000000001</c:v>
                </c:pt>
                <c:pt idx="12484">
                  <c:v>10.844768999999999</c:v>
                </c:pt>
                <c:pt idx="12485">
                  <c:v>10.842371999999999</c:v>
                </c:pt>
                <c:pt idx="12486">
                  <c:v>10.843481000000001</c:v>
                </c:pt>
                <c:pt idx="12487">
                  <c:v>10.843946000000001</c:v>
                </c:pt>
                <c:pt idx="12488">
                  <c:v>10.844768999999999</c:v>
                </c:pt>
                <c:pt idx="12489">
                  <c:v>10.844161</c:v>
                </c:pt>
                <c:pt idx="12490">
                  <c:v>10.841836000000001</c:v>
                </c:pt>
                <c:pt idx="12491">
                  <c:v>10.844161</c:v>
                </c:pt>
                <c:pt idx="12492">
                  <c:v>10.842945</c:v>
                </c:pt>
                <c:pt idx="12493">
                  <c:v>10.844662</c:v>
                </c:pt>
                <c:pt idx="12494">
                  <c:v>10.843159999999999</c:v>
                </c:pt>
                <c:pt idx="12495">
                  <c:v>10.844697</c:v>
                </c:pt>
                <c:pt idx="12496">
                  <c:v>10.844161</c:v>
                </c:pt>
                <c:pt idx="12497">
                  <c:v>10.842945</c:v>
                </c:pt>
                <c:pt idx="12498">
                  <c:v>10.845126</c:v>
                </c:pt>
                <c:pt idx="12499">
                  <c:v>10.844303999999999</c:v>
                </c:pt>
                <c:pt idx="12500">
                  <c:v>10.845126</c:v>
                </c:pt>
                <c:pt idx="12501">
                  <c:v>10.842658</c:v>
                </c:pt>
                <c:pt idx="12502">
                  <c:v>10.843517</c:v>
                </c:pt>
                <c:pt idx="12503">
                  <c:v>10.844662</c:v>
                </c:pt>
                <c:pt idx="12504">
                  <c:v>10.842694</c:v>
                </c:pt>
                <c:pt idx="12505">
                  <c:v>10.844982999999999</c:v>
                </c:pt>
                <c:pt idx="12506">
                  <c:v>10.843731999999999</c:v>
                </c:pt>
                <c:pt idx="12507">
                  <c:v>10.844804999999999</c:v>
                </c:pt>
                <c:pt idx="12508">
                  <c:v>10.845376999999999</c:v>
                </c:pt>
                <c:pt idx="12509">
                  <c:v>10.847094</c:v>
                </c:pt>
                <c:pt idx="12510">
                  <c:v>10.844662</c:v>
                </c:pt>
                <c:pt idx="12511">
                  <c:v>10.843159999999999</c:v>
                </c:pt>
                <c:pt idx="12512">
                  <c:v>10.846415</c:v>
                </c:pt>
                <c:pt idx="12513">
                  <c:v>10.843875000000001</c:v>
                </c:pt>
                <c:pt idx="12514">
                  <c:v>10.844804999999999</c:v>
                </c:pt>
                <c:pt idx="12515">
                  <c:v>10.845019000000001</c:v>
                </c:pt>
                <c:pt idx="12516">
                  <c:v>10.843875000000001</c:v>
                </c:pt>
                <c:pt idx="12517">
                  <c:v>10.845126</c:v>
                </c:pt>
                <c:pt idx="12518">
                  <c:v>10.844768999999999</c:v>
                </c:pt>
                <c:pt idx="12519">
                  <c:v>10.844625000000001</c:v>
                </c:pt>
                <c:pt idx="12520">
                  <c:v>10.844053000000001</c:v>
                </c:pt>
                <c:pt idx="12521">
                  <c:v>10.844982999999999</c:v>
                </c:pt>
                <c:pt idx="12522">
                  <c:v>10.845592</c:v>
                </c:pt>
                <c:pt idx="12523">
                  <c:v>10.846057</c:v>
                </c:pt>
                <c:pt idx="12524">
                  <c:v>10.846306999999999</c:v>
                </c:pt>
                <c:pt idx="12525">
                  <c:v>10.844982999999999</c:v>
                </c:pt>
                <c:pt idx="12526">
                  <c:v>10.844875999999999</c:v>
                </c:pt>
                <c:pt idx="12527">
                  <c:v>10.846378</c:v>
                </c:pt>
                <c:pt idx="12528">
                  <c:v>10.845841999999999</c:v>
                </c:pt>
                <c:pt idx="12529">
                  <c:v>10.845234</c:v>
                </c:pt>
                <c:pt idx="12530">
                  <c:v>10.845592</c:v>
                </c:pt>
                <c:pt idx="12531">
                  <c:v>10.846558</c:v>
                </c:pt>
                <c:pt idx="12532">
                  <c:v>10.846736</c:v>
                </c:pt>
                <c:pt idx="12533">
                  <c:v>10.844303999999999</c:v>
                </c:pt>
                <c:pt idx="12534">
                  <c:v>10.845841999999999</c:v>
                </c:pt>
                <c:pt idx="12535">
                  <c:v>10.844982999999999</c:v>
                </c:pt>
                <c:pt idx="12536">
                  <c:v>10.844875999999999</c:v>
                </c:pt>
                <c:pt idx="12537">
                  <c:v>10.846629</c:v>
                </c:pt>
                <c:pt idx="12538">
                  <c:v>10.846415</c:v>
                </c:pt>
                <c:pt idx="12539">
                  <c:v>10.847667</c:v>
                </c:pt>
                <c:pt idx="12540">
                  <c:v>10.847953</c:v>
                </c:pt>
                <c:pt idx="12541">
                  <c:v>10.847667</c:v>
                </c:pt>
                <c:pt idx="12542">
                  <c:v>10.849347</c:v>
                </c:pt>
                <c:pt idx="12543">
                  <c:v>10.848167</c:v>
                </c:pt>
                <c:pt idx="12544">
                  <c:v>10.848954000000001</c:v>
                </c:pt>
                <c:pt idx="12545">
                  <c:v>10.850242</c:v>
                </c:pt>
                <c:pt idx="12546">
                  <c:v>10.848131</c:v>
                </c:pt>
                <c:pt idx="12547">
                  <c:v>10.849311999999999</c:v>
                </c:pt>
                <c:pt idx="12548">
                  <c:v>10.848274</c:v>
                </c:pt>
                <c:pt idx="12549">
                  <c:v>10.847953</c:v>
                </c:pt>
                <c:pt idx="12550">
                  <c:v>10.848024000000001</c:v>
                </c:pt>
                <c:pt idx="12551">
                  <c:v>10.849061000000001</c:v>
                </c:pt>
                <c:pt idx="12552">
                  <c:v>10.849097</c:v>
                </c:pt>
                <c:pt idx="12553">
                  <c:v>10.849347</c:v>
                </c:pt>
                <c:pt idx="12554">
                  <c:v>10.850135</c:v>
                </c:pt>
                <c:pt idx="12555">
                  <c:v>10.849919999999999</c:v>
                </c:pt>
                <c:pt idx="12556">
                  <c:v>10.851171000000001</c:v>
                </c:pt>
                <c:pt idx="12557">
                  <c:v>10.851171000000001</c:v>
                </c:pt>
                <c:pt idx="12558">
                  <c:v>10.855071000000001</c:v>
                </c:pt>
                <c:pt idx="12559">
                  <c:v>10.853497000000001</c:v>
                </c:pt>
                <c:pt idx="12560">
                  <c:v>10.855392</c:v>
                </c:pt>
                <c:pt idx="12561">
                  <c:v>10.855035000000001</c:v>
                </c:pt>
                <c:pt idx="12562">
                  <c:v>10.854105000000001</c:v>
                </c:pt>
                <c:pt idx="12563">
                  <c:v>10.854463000000001</c:v>
                </c:pt>
                <c:pt idx="12564">
                  <c:v>10.854785</c:v>
                </c:pt>
                <c:pt idx="12565">
                  <c:v>10.856178999999999</c:v>
                </c:pt>
                <c:pt idx="12566">
                  <c:v>10.85575</c:v>
                </c:pt>
                <c:pt idx="12567">
                  <c:v>10.856215000000001</c:v>
                </c:pt>
                <c:pt idx="12568">
                  <c:v>10.855499999999999</c:v>
                </c:pt>
                <c:pt idx="12569">
                  <c:v>10.856645</c:v>
                </c:pt>
                <c:pt idx="12570">
                  <c:v>10.86176</c:v>
                </c:pt>
                <c:pt idx="12571">
                  <c:v>10.858969999999999</c:v>
                </c:pt>
                <c:pt idx="12572">
                  <c:v>10.860293</c:v>
                </c:pt>
                <c:pt idx="12573">
                  <c:v>10.863977</c:v>
                </c:pt>
                <c:pt idx="12574">
                  <c:v>10.862724999999999</c:v>
                </c:pt>
                <c:pt idx="12575">
                  <c:v>10.865157999999999</c:v>
                </c:pt>
                <c:pt idx="12576">
                  <c:v>10.866301999999999</c:v>
                </c:pt>
                <c:pt idx="12577">
                  <c:v>10.865838</c:v>
                </c:pt>
                <c:pt idx="12578">
                  <c:v>10.865551</c:v>
                </c:pt>
                <c:pt idx="12579">
                  <c:v>10.865373</c:v>
                </c:pt>
                <c:pt idx="12580">
                  <c:v>10.863619999999999</c:v>
                </c:pt>
                <c:pt idx="12581">
                  <c:v>10.863154</c:v>
                </c:pt>
                <c:pt idx="12582">
                  <c:v>10.864621</c:v>
                </c:pt>
                <c:pt idx="12583">
                  <c:v>10.864335000000001</c:v>
                </c:pt>
                <c:pt idx="12584">
                  <c:v>10.865265000000001</c:v>
                </c:pt>
                <c:pt idx="12585">
                  <c:v>10.865659000000001</c:v>
                </c:pt>
                <c:pt idx="12586">
                  <c:v>10.863799</c:v>
                </c:pt>
                <c:pt idx="12587">
                  <c:v>10.865193</c:v>
                </c:pt>
                <c:pt idx="12588">
                  <c:v>10.865193</c:v>
                </c:pt>
                <c:pt idx="12589">
                  <c:v>10.863656000000001</c:v>
                </c:pt>
                <c:pt idx="12590">
                  <c:v>10.863225999999999</c:v>
                </c:pt>
                <c:pt idx="12591">
                  <c:v>10.865838</c:v>
                </c:pt>
                <c:pt idx="12592">
                  <c:v>10.865659000000001</c:v>
                </c:pt>
                <c:pt idx="12593">
                  <c:v>10.864979</c:v>
                </c:pt>
                <c:pt idx="12594">
                  <c:v>10.86591</c:v>
                </c:pt>
                <c:pt idx="12595">
                  <c:v>10.866231000000001</c:v>
                </c:pt>
                <c:pt idx="12596">
                  <c:v>10.863906</c:v>
                </c:pt>
                <c:pt idx="12597">
                  <c:v>10.865265000000001</c:v>
                </c:pt>
                <c:pt idx="12598">
                  <c:v>10.865516</c:v>
                </c:pt>
                <c:pt idx="12599">
                  <c:v>10.864621</c:v>
                </c:pt>
                <c:pt idx="12600">
                  <c:v>10.865265000000001</c:v>
                </c:pt>
                <c:pt idx="12601">
                  <c:v>10.86412</c:v>
                </c:pt>
                <c:pt idx="12602">
                  <c:v>10.865516</c:v>
                </c:pt>
                <c:pt idx="12603">
                  <c:v>10.865444</c:v>
                </c:pt>
                <c:pt idx="12604">
                  <c:v>10.86591</c:v>
                </c:pt>
                <c:pt idx="12605">
                  <c:v>10.866339</c:v>
                </c:pt>
                <c:pt idx="12606">
                  <c:v>10.866123999999999</c:v>
                </c:pt>
                <c:pt idx="12607">
                  <c:v>10.865873000000001</c:v>
                </c:pt>
                <c:pt idx="12608">
                  <c:v>10.868556</c:v>
                </c:pt>
                <c:pt idx="12609">
                  <c:v>10.86759</c:v>
                </c:pt>
                <c:pt idx="12610">
                  <c:v>10.869164</c:v>
                </c:pt>
                <c:pt idx="12611">
                  <c:v>10.8697</c:v>
                </c:pt>
                <c:pt idx="12612">
                  <c:v>10.868126999999999</c:v>
                </c:pt>
                <c:pt idx="12613">
                  <c:v>10.867054</c:v>
                </c:pt>
                <c:pt idx="12614">
                  <c:v>10.870058</c:v>
                </c:pt>
                <c:pt idx="12615">
                  <c:v>10.871668</c:v>
                </c:pt>
                <c:pt idx="12616">
                  <c:v>10.872491</c:v>
                </c:pt>
                <c:pt idx="12617">
                  <c:v>10.874387</c:v>
                </c:pt>
                <c:pt idx="12618">
                  <c:v>10.874924</c:v>
                </c:pt>
                <c:pt idx="12619">
                  <c:v>10.87453</c:v>
                </c:pt>
                <c:pt idx="12620">
                  <c:v>10.873241999999999</c:v>
                </c:pt>
                <c:pt idx="12621">
                  <c:v>10.876353999999999</c:v>
                </c:pt>
                <c:pt idx="12622">
                  <c:v>10.877319999999999</c:v>
                </c:pt>
                <c:pt idx="12623">
                  <c:v>10.883471999999999</c:v>
                </c:pt>
                <c:pt idx="12624">
                  <c:v>10.885011</c:v>
                </c:pt>
                <c:pt idx="12625">
                  <c:v>10.884402</c:v>
                </c:pt>
                <c:pt idx="12626">
                  <c:v>10.883578999999999</c:v>
                </c:pt>
                <c:pt idx="12627">
                  <c:v>10.885189</c:v>
                </c:pt>
                <c:pt idx="12628">
                  <c:v>10.884152</c:v>
                </c:pt>
                <c:pt idx="12629">
                  <c:v>10.884295</c:v>
                </c:pt>
                <c:pt idx="12630">
                  <c:v>10.885904</c:v>
                </c:pt>
                <c:pt idx="12631">
                  <c:v>10.884974</c:v>
                </c:pt>
                <c:pt idx="12632">
                  <c:v>10.884295</c:v>
                </c:pt>
                <c:pt idx="12633">
                  <c:v>10.883150000000001</c:v>
                </c:pt>
                <c:pt idx="12634">
                  <c:v>10.885941000000001</c:v>
                </c:pt>
                <c:pt idx="12635">
                  <c:v>10.885297</c:v>
                </c:pt>
                <c:pt idx="12636">
                  <c:v>10.883578999999999</c:v>
                </c:pt>
                <c:pt idx="12637">
                  <c:v>10.884544999999999</c:v>
                </c:pt>
                <c:pt idx="12638">
                  <c:v>10.886191</c:v>
                </c:pt>
                <c:pt idx="12639">
                  <c:v>10.886263</c:v>
                </c:pt>
                <c:pt idx="12640">
                  <c:v>10.888515999999999</c:v>
                </c:pt>
                <c:pt idx="12641">
                  <c:v>10.889374999999999</c:v>
                </c:pt>
                <c:pt idx="12642">
                  <c:v>10.887513999999999</c:v>
                </c:pt>
                <c:pt idx="12643">
                  <c:v>10.887513999999999</c:v>
                </c:pt>
                <c:pt idx="12644">
                  <c:v>10.888479999999999</c:v>
                </c:pt>
                <c:pt idx="12645">
                  <c:v>10.887513999999999</c:v>
                </c:pt>
                <c:pt idx="12646">
                  <c:v>10.888445000000001</c:v>
                </c:pt>
                <c:pt idx="12647">
                  <c:v>10.892557999999999</c:v>
                </c:pt>
                <c:pt idx="12648">
                  <c:v>10.894632</c:v>
                </c:pt>
                <c:pt idx="12649">
                  <c:v>10.893739</c:v>
                </c:pt>
                <c:pt idx="12650">
                  <c:v>10.894202999999999</c:v>
                </c:pt>
                <c:pt idx="12651">
                  <c:v>10.894346000000001</c:v>
                </c:pt>
                <c:pt idx="12652">
                  <c:v>10.896599999999999</c:v>
                </c:pt>
                <c:pt idx="12653">
                  <c:v>10.896851</c:v>
                </c:pt>
                <c:pt idx="12654">
                  <c:v>10.899354000000001</c:v>
                </c:pt>
                <c:pt idx="12655">
                  <c:v>10.903074</c:v>
                </c:pt>
                <c:pt idx="12656">
                  <c:v>10.904935</c:v>
                </c:pt>
                <c:pt idx="12657">
                  <c:v>10.902609999999999</c:v>
                </c:pt>
                <c:pt idx="12658">
                  <c:v>10.903397</c:v>
                </c:pt>
                <c:pt idx="12659">
                  <c:v>10.904434</c:v>
                </c:pt>
                <c:pt idx="12660">
                  <c:v>10.903288999999999</c:v>
                </c:pt>
                <c:pt idx="12661">
                  <c:v>10.905113</c:v>
                </c:pt>
                <c:pt idx="12662">
                  <c:v>10.905756999999999</c:v>
                </c:pt>
                <c:pt idx="12663">
                  <c:v>10.904076</c:v>
                </c:pt>
                <c:pt idx="12664">
                  <c:v>10.902609999999999</c:v>
                </c:pt>
                <c:pt idx="12665">
                  <c:v>10.904325999999999</c:v>
                </c:pt>
                <c:pt idx="12666">
                  <c:v>10.903860999999999</c:v>
                </c:pt>
                <c:pt idx="12667">
                  <c:v>10.903897000000001</c:v>
                </c:pt>
                <c:pt idx="12668">
                  <c:v>10.905149</c:v>
                </c:pt>
                <c:pt idx="12669">
                  <c:v>10.903254</c:v>
                </c:pt>
                <c:pt idx="12670">
                  <c:v>10.905042</c:v>
                </c:pt>
                <c:pt idx="12671">
                  <c:v>10.905006</c:v>
                </c:pt>
                <c:pt idx="12672">
                  <c:v>10.903611</c:v>
                </c:pt>
                <c:pt idx="12673">
                  <c:v>10.903359999999999</c:v>
                </c:pt>
                <c:pt idx="12674">
                  <c:v>10.903359999999999</c:v>
                </c:pt>
                <c:pt idx="12675">
                  <c:v>10.906186</c:v>
                </c:pt>
                <c:pt idx="12676">
                  <c:v>10.904719999999999</c:v>
                </c:pt>
                <c:pt idx="12677">
                  <c:v>10.904183</c:v>
                </c:pt>
                <c:pt idx="12678">
                  <c:v>10.903897000000001</c:v>
                </c:pt>
                <c:pt idx="12679">
                  <c:v>10.905614</c:v>
                </c:pt>
                <c:pt idx="12680">
                  <c:v>10.906328999999999</c:v>
                </c:pt>
                <c:pt idx="12681">
                  <c:v>10.907724</c:v>
                </c:pt>
                <c:pt idx="12682">
                  <c:v>10.904899</c:v>
                </c:pt>
                <c:pt idx="12683">
                  <c:v>10.907724</c:v>
                </c:pt>
                <c:pt idx="12684">
                  <c:v>10.909191</c:v>
                </c:pt>
                <c:pt idx="12685">
                  <c:v>10.90887</c:v>
                </c:pt>
                <c:pt idx="12686">
                  <c:v>10.907581</c:v>
                </c:pt>
                <c:pt idx="12687">
                  <c:v>10.90887</c:v>
                </c:pt>
                <c:pt idx="12688">
                  <c:v>10.910121</c:v>
                </c:pt>
                <c:pt idx="12689">
                  <c:v>10.909013</c:v>
                </c:pt>
                <c:pt idx="12690">
                  <c:v>10.908977</c:v>
                </c:pt>
                <c:pt idx="12691">
                  <c:v>10.91123</c:v>
                </c:pt>
                <c:pt idx="12692">
                  <c:v>10.912839999999999</c:v>
                </c:pt>
                <c:pt idx="12693">
                  <c:v>10.916416999999999</c:v>
                </c:pt>
                <c:pt idx="12694">
                  <c:v>10.914914</c:v>
                </c:pt>
                <c:pt idx="12695">
                  <c:v>10.914342</c:v>
                </c:pt>
                <c:pt idx="12696">
                  <c:v>10.913913000000001</c:v>
                </c:pt>
                <c:pt idx="12697">
                  <c:v>10.914664</c:v>
                </c:pt>
                <c:pt idx="12698">
                  <c:v>10.916346000000001</c:v>
                </c:pt>
                <c:pt idx="12699">
                  <c:v>10.91656</c:v>
                </c:pt>
                <c:pt idx="12700">
                  <c:v>10.918456000000001</c:v>
                </c:pt>
                <c:pt idx="12701">
                  <c:v>10.922891999999999</c:v>
                </c:pt>
                <c:pt idx="12702">
                  <c:v>10.923534999999999</c:v>
                </c:pt>
                <c:pt idx="12703">
                  <c:v>10.925573999999999</c:v>
                </c:pt>
                <c:pt idx="12704">
                  <c:v>10.9245</c:v>
                </c:pt>
                <c:pt idx="12705">
                  <c:v>10.922534000000001</c:v>
                </c:pt>
                <c:pt idx="12706">
                  <c:v>10.924644000000001</c:v>
                </c:pt>
                <c:pt idx="12707">
                  <c:v>10.9245</c:v>
                </c:pt>
                <c:pt idx="12708">
                  <c:v>10.924716</c:v>
                </c:pt>
                <c:pt idx="12709">
                  <c:v>10.924465</c:v>
                </c:pt>
                <c:pt idx="12710">
                  <c:v>10.923821</c:v>
                </c:pt>
                <c:pt idx="12711">
                  <c:v>10.925109000000001</c:v>
                </c:pt>
                <c:pt idx="12712">
                  <c:v>10.926147</c:v>
                </c:pt>
                <c:pt idx="12713">
                  <c:v>10.925503000000001</c:v>
                </c:pt>
                <c:pt idx="12714">
                  <c:v>10.926862</c:v>
                </c:pt>
                <c:pt idx="12715">
                  <c:v>10.924859</c:v>
                </c:pt>
                <c:pt idx="12716">
                  <c:v>10.925431</c:v>
                </c:pt>
                <c:pt idx="12717">
                  <c:v>10.924823</c:v>
                </c:pt>
                <c:pt idx="12718">
                  <c:v>10.926862</c:v>
                </c:pt>
                <c:pt idx="12719">
                  <c:v>10.925681000000001</c:v>
                </c:pt>
                <c:pt idx="12720">
                  <c:v>10.927327</c:v>
                </c:pt>
                <c:pt idx="12721">
                  <c:v>10.929473</c:v>
                </c:pt>
                <c:pt idx="12722">
                  <c:v>10.926719</c:v>
                </c:pt>
                <c:pt idx="12723">
                  <c:v>10.930224000000001</c:v>
                </c:pt>
                <c:pt idx="12724">
                  <c:v>10.929366</c:v>
                </c:pt>
                <c:pt idx="12725">
                  <c:v>10.930439</c:v>
                </c:pt>
                <c:pt idx="12726">
                  <c:v>10.929581000000001</c:v>
                </c:pt>
                <c:pt idx="12727">
                  <c:v>10.930331000000001</c:v>
                </c:pt>
                <c:pt idx="12728">
                  <c:v>10.929366</c:v>
                </c:pt>
                <c:pt idx="12729">
                  <c:v>10.930439</c:v>
                </c:pt>
                <c:pt idx="12730">
                  <c:v>10.933228</c:v>
                </c:pt>
                <c:pt idx="12731">
                  <c:v>10.933479</c:v>
                </c:pt>
                <c:pt idx="12732">
                  <c:v>10.934409</c:v>
                </c:pt>
                <c:pt idx="12733">
                  <c:v>10.934875</c:v>
                </c:pt>
                <c:pt idx="12734">
                  <c:v>10.933657999999999</c:v>
                </c:pt>
                <c:pt idx="12735">
                  <c:v>10.934946</c:v>
                </c:pt>
                <c:pt idx="12736">
                  <c:v>10.934481</c:v>
                </c:pt>
                <c:pt idx="12737">
                  <c:v>10.936127000000001</c:v>
                </c:pt>
                <c:pt idx="12738">
                  <c:v>10.935089</c:v>
                </c:pt>
                <c:pt idx="12739">
                  <c:v>10.938022</c:v>
                </c:pt>
                <c:pt idx="12740">
                  <c:v>10.938952</c:v>
                </c:pt>
                <c:pt idx="12741">
                  <c:v>10.9421</c:v>
                </c:pt>
                <c:pt idx="12742">
                  <c:v>10.943709</c:v>
                </c:pt>
                <c:pt idx="12743">
                  <c:v>10.942887000000001</c:v>
                </c:pt>
                <c:pt idx="12744">
                  <c:v>10.944067</c:v>
                </c:pt>
                <c:pt idx="12745">
                  <c:v>10.945963000000001</c:v>
                </c:pt>
                <c:pt idx="12746">
                  <c:v>10.944997000000001</c:v>
                </c:pt>
                <c:pt idx="12747">
                  <c:v>10.944853999999999</c:v>
                </c:pt>
                <c:pt idx="12748">
                  <c:v>10.945105</c:v>
                </c:pt>
                <c:pt idx="12749">
                  <c:v>10.945461999999999</c:v>
                </c:pt>
                <c:pt idx="12750">
                  <c:v>10.9465</c:v>
                </c:pt>
                <c:pt idx="12751">
                  <c:v>10.945785000000001</c:v>
                </c:pt>
                <c:pt idx="12752">
                  <c:v>10.945354999999999</c:v>
                </c:pt>
                <c:pt idx="12753">
                  <c:v>10.9465</c:v>
                </c:pt>
                <c:pt idx="12754">
                  <c:v>10.944997000000001</c:v>
                </c:pt>
                <c:pt idx="12755">
                  <c:v>10.94811</c:v>
                </c:pt>
                <c:pt idx="12756">
                  <c:v>10.945963000000001</c:v>
                </c:pt>
                <c:pt idx="12757">
                  <c:v>10.944889999999999</c:v>
                </c:pt>
                <c:pt idx="12758">
                  <c:v>10.947716</c:v>
                </c:pt>
                <c:pt idx="12759">
                  <c:v>10.945713</c:v>
                </c:pt>
                <c:pt idx="12760">
                  <c:v>10.946320999999999</c:v>
                </c:pt>
                <c:pt idx="12761">
                  <c:v>10.947929999999999</c:v>
                </c:pt>
                <c:pt idx="12762">
                  <c:v>10.947430000000001</c:v>
                </c:pt>
                <c:pt idx="12763">
                  <c:v>10.944568</c:v>
                </c:pt>
                <c:pt idx="12764">
                  <c:v>10.945713</c:v>
                </c:pt>
                <c:pt idx="12765">
                  <c:v>10.945713</c:v>
                </c:pt>
                <c:pt idx="12766">
                  <c:v>10.94725</c:v>
                </c:pt>
                <c:pt idx="12767">
                  <c:v>10.948181</c:v>
                </c:pt>
                <c:pt idx="12768">
                  <c:v>10.945963000000001</c:v>
                </c:pt>
                <c:pt idx="12769">
                  <c:v>10.945855999999999</c:v>
                </c:pt>
                <c:pt idx="12770">
                  <c:v>10.946643</c:v>
                </c:pt>
                <c:pt idx="12771">
                  <c:v>10.945713</c:v>
                </c:pt>
                <c:pt idx="12772">
                  <c:v>10.947824000000001</c:v>
                </c:pt>
                <c:pt idx="12773">
                  <c:v>10.94861</c:v>
                </c:pt>
                <c:pt idx="12774">
                  <c:v>10.948968000000001</c:v>
                </c:pt>
                <c:pt idx="12775">
                  <c:v>10.949469000000001</c:v>
                </c:pt>
                <c:pt idx="12776">
                  <c:v>10.950362999999999</c:v>
                </c:pt>
                <c:pt idx="12777">
                  <c:v>10.949574999999999</c:v>
                </c:pt>
                <c:pt idx="12778">
                  <c:v>10.950792</c:v>
                </c:pt>
                <c:pt idx="12779">
                  <c:v>10.951185000000001</c:v>
                </c:pt>
                <c:pt idx="12780">
                  <c:v>10.950970999999999</c:v>
                </c:pt>
                <c:pt idx="12781">
                  <c:v>10.951293</c:v>
                </c:pt>
                <c:pt idx="12782">
                  <c:v>10.952831</c:v>
                </c:pt>
                <c:pt idx="12783">
                  <c:v>10.953153</c:v>
                </c:pt>
                <c:pt idx="12784">
                  <c:v>10.953725</c:v>
                </c:pt>
                <c:pt idx="12785">
                  <c:v>10.958518</c:v>
                </c:pt>
                <c:pt idx="12786">
                  <c:v>10.958088999999999</c:v>
                </c:pt>
                <c:pt idx="12787">
                  <c:v>10.956301</c:v>
                </c:pt>
                <c:pt idx="12788">
                  <c:v>10.956657999999999</c:v>
                </c:pt>
                <c:pt idx="12789">
                  <c:v>10.956552</c:v>
                </c:pt>
                <c:pt idx="12790">
                  <c:v>10.957553000000001</c:v>
                </c:pt>
                <c:pt idx="12791">
                  <c:v>10.958375</c:v>
                </c:pt>
                <c:pt idx="12792">
                  <c:v>10.959555999999999</c:v>
                </c:pt>
                <c:pt idx="12793">
                  <c:v>10.960629000000001</c:v>
                </c:pt>
                <c:pt idx="12794">
                  <c:v>10.962132</c:v>
                </c:pt>
                <c:pt idx="12795">
                  <c:v>10.964563</c:v>
                </c:pt>
                <c:pt idx="12796">
                  <c:v>10.965028999999999</c:v>
                </c:pt>
                <c:pt idx="12797">
                  <c:v>10.966352000000001</c:v>
                </c:pt>
                <c:pt idx="12798">
                  <c:v>10.968177000000001</c:v>
                </c:pt>
                <c:pt idx="12799">
                  <c:v>10.965172000000001</c:v>
                </c:pt>
                <c:pt idx="12800">
                  <c:v>10.967926</c:v>
                </c:pt>
                <c:pt idx="12801">
                  <c:v>10.966531</c:v>
                </c:pt>
                <c:pt idx="12802">
                  <c:v>10.966101999999999</c:v>
                </c:pt>
                <c:pt idx="12803">
                  <c:v>10.966817000000001</c:v>
                </c:pt>
                <c:pt idx="12804">
                  <c:v>10.967962</c:v>
                </c:pt>
                <c:pt idx="12805">
                  <c:v>10.967103</c:v>
                </c:pt>
                <c:pt idx="12806">
                  <c:v>10.967639999999999</c:v>
                </c:pt>
                <c:pt idx="12807">
                  <c:v>10.967354</c:v>
                </c:pt>
                <c:pt idx="12808">
                  <c:v>10.967103</c:v>
                </c:pt>
                <c:pt idx="12809">
                  <c:v>10.966173</c:v>
                </c:pt>
                <c:pt idx="12810">
                  <c:v>10.967031</c:v>
                </c:pt>
                <c:pt idx="12811">
                  <c:v>10.966101999999999</c:v>
                </c:pt>
                <c:pt idx="12812">
                  <c:v>10.966531</c:v>
                </c:pt>
                <c:pt idx="12813">
                  <c:v>10.965887</c:v>
                </c:pt>
                <c:pt idx="12814">
                  <c:v>10.966925</c:v>
                </c:pt>
                <c:pt idx="12815">
                  <c:v>10.969678999999999</c:v>
                </c:pt>
                <c:pt idx="12816">
                  <c:v>10.968177000000001</c:v>
                </c:pt>
                <c:pt idx="12817">
                  <c:v>10.968678000000001</c:v>
                </c:pt>
                <c:pt idx="12818">
                  <c:v>10.970609</c:v>
                </c:pt>
                <c:pt idx="12819">
                  <c:v>10.971717999999999</c:v>
                </c:pt>
                <c:pt idx="12820">
                  <c:v>10.969856999999999</c:v>
                </c:pt>
                <c:pt idx="12821">
                  <c:v>10.970966000000001</c:v>
                </c:pt>
                <c:pt idx="12822">
                  <c:v>10.970250999999999</c:v>
                </c:pt>
                <c:pt idx="12823">
                  <c:v>10.972254</c:v>
                </c:pt>
                <c:pt idx="12824">
                  <c:v>10.971323999999999</c:v>
                </c:pt>
                <c:pt idx="12825">
                  <c:v>10.970143999999999</c:v>
                </c:pt>
                <c:pt idx="12826">
                  <c:v>10.972861999999999</c:v>
                </c:pt>
                <c:pt idx="12827">
                  <c:v>10.971932000000001</c:v>
                </c:pt>
                <c:pt idx="12828">
                  <c:v>10.974506999999999</c:v>
                </c:pt>
                <c:pt idx="12829">
                  <c:v>10.97415</c:v>
                </c:pt>
                <c:pt idx="12830">
                  <c:v>10.976546000000001</c:v>
                </c:pt>
                <c:pt idx="12831">
                  <c:v>10.977655</c:v>
                </c:pt>
                <c:pt idx="12832">
                  <c:v>10.977978</c:v>
                </c:pt>
                <c:pt idx="12833">
                  <c:v>10.977297999999999</c:v>
                </c:pt>
                <c:pt idx="12834">
                  <c:v>10.975866999999999</c:v>
                </c:pt>
                <c:pt idx="12835">
                  <c:v>10.97855</c:v>
                </c:pt>
                <c:pt idx="12836">
                  <c:v>10.979588</c:v>
                </c:pt>
                <c:pt idx="12837">
                  <c:v>10.981161</c:v>
                </c:pt>
                <c:pt idx="12838">
                  <c:v>10.983307</c:v>
                </c:pt>
                <c:pt idx="12839">
                  <c:v>10.983307</c:v>
                </c:pt>
                <c:pt idx="12840">
                  <c:v>10.987313</c:v>
                </c:pt>
                <c:pt idx="12841">
                  <c:v>10.989853</c:v>
                </c:pt>
                <c:pt idx="12842">
                  <c:v>10.987099000000001</c:v>
                </c:pt>
                <c:pt idx="12843">
                  <c:v>10.987206</c:v>
                </c:pt>
                <c:pt idx="12844">
                  <c:v>10.987278</c:v>
                </c:pt>
                <c:pt idx="12845">
                  <c:v>10.987527999999999</c:v>
                </c:pt>
                <c:pt idx="12846">
                  <c:v>10.988602</c:v>
                </c:pt>
                <c:pt idx="12847">
                  <c:v>10.987099000000001</c:v>
                </c:pt>
                <c:pt idx="12848">
                  <c:v>10.988208</c:v>
                </c:pt>
                <c:pt idx="12849">
                  <c:v>10.987385</c:v>
                </c:pt>
                <c:pt idx="12850">
                  <c:v>10.988351</c:v>
                </c:pt>
                <c:pt idx="12851">
                  <c:v>10.986348</c:v>
                </c:pt>
                <c:pt idx="12852">
                  <c:v>10.988028999999999</c:v>
                </c:pt>
                <c:pt idx="12853">
                  <c:v>10.989532000000001</c:v>
                </c:pt>
                <c:pt idx="12854">
                  <c:v>10.988673</c:v>
                </c:pt>
                <c:pt idx="12855">
                  <c:v>10.988459000000001</c:v>
                </c:pt>
                <c:pt idx="12856">
                  <c:v>10.988564999999999</c:v>
                </c:pt>
                <c:pt idx="12857">
                  <c:v>10.987885</c:v>
                </c:pt>
                <c:pt idx="12858">
                  <c:v>10.987099000000001</c:v>
                </c:pt>
                <c:pt idx="12859">
                  <c:v>10.989637999999999</c:v>
                </c:pt>
                <c:pt idx="12860">
                  <c:v>10.989424</c:v>
                </c:pt>
                <c:pt idx="12861">
                  <c:v>10.989746</c:v>
                </c:pt>
                <c:pt idx="12862">
                  <c:v>10.991714</c:v>
                </c:pt>
                <c:pt idx="12863">
                  <c:v>10.990891</c:v>
                </c:pt>
                <c:pt idx="12864">
                  <c:v>10.989245</c:v>
                </c:pt>
                <c:pt idx="12865">
                  <c:v>10.992429</c:v>
                </c:pt>
                <c:pt idx="12866">
                  <c:v>10.991928</c:v>
                </c:pt>
                <c:pt idx="12867">
                  <c:v>10.991857</c:v>
                </c:pt>
                <c:pt idx="12868">
                  <c:v>10.991963</c:v>
                </c:pt>
                <c:pt idx="12869">
                  <c:v>10.993143999999999</c:v>
                </c:pt>
                <c:pt idx="12870">
                  <c:v>10.991177</c:v>
                </c:pt>
                <c:pt idx="12871">
                  <c:v>10.992000000000001</c:v>
                </c:pt>
                <c:pt idx="12872">
                  <c:v>10.993001</c:v>
                </c:pt>
                <c:pt idx="12873">
                  <c:v>10.991141000000001</c:v>
                </c:pt>
                <c:pt idx="12874">
                  <c:v>10.992571999999999</c:v>
                </c:pt>
                <c:pt idx="12875">
                  <c:v>10.991498999999999</c:v>
                </c:pt>
                <c:pt idx="12876">
                  <c:v>10.992321</c:v>
                </c:pt>
                <c:pt idx="12877">
                  <c:v>10.993573</c:v>
                </c:pt>
                <c:pt idx="12878">
                  <c:v>10.992286</c:v>
                </c:pt>
                <c:pt idx="12879">
                  <c:v>10.993001</c:v>
                </c:pt>
                <c:pt idx="12880">
                  <c:v>10.991857</c:v>
                </c:pt>
                <c:pt idx="12881">
                  <c:v>10.994145</c:v>
                </c:pt>
                <c:pt idx="12882">
                  <c:v>10.993824</c:v>
                </c:pt>
                <c:pt idx="12883">
                  <c:v>10.994182</c:v>
                </c:pt>
                <c:pt idx="12884">
                  <c:v>10.991534</c:v>
                </c:pt>
                <c:pt idx="12885">
                  <c:v>10.992214000000001</c:v>
                </c:pt>
                <c:pt idx="12886">
                  <c:v>10.992571999999999</c:v>
                </c:pt>
                <c:pt idx="12887">
                  <c:v>10.996184</c:v>
                </c:pt>
                <c:pt idx="12888">
                  <c:v>10.995791000000001</c:v>
                </c:pt>
                <c:pt idx="12889">
                  <c:v>10.996399</c:v>
                </c:pt>
                <c:pt idx="12890">
                  <c:v>10.998832</c:v>
                </c:pt>
                <c:pt idx="12891">
                  <c:v>10.997365</c:v>
                </c:pt>
                <c:pt idx="12892">
                  <c:v>10.998509</c:v>
                </c:pt>
                <c:pt idx="12893">
                  <c:v>10.997544</c:v>
                </c:pt>
                <c:pt idx="12894">
                  <c:v>10.997759</c:v>
                </c:pt>
                <c:pt idx="12895">
                  <c:v>10.998366000000001</c:v>
                </c:pt>
                <c:pt idx="12896">
                  <c:v>10.998616999999999</c:v>
                </c:pt>
                <c:pt idx="12897">
                  <c:v>10.999439000000001</c:v>
                </c:pt>
                <c:pt idx="12898">
                  <c:v>10.997759</c:v>
                </c:pt>
                <c:pt idx="12899">
                  <c:v>10.999905</c:v>
                </c:pt>
                <c:pt idx="12900">
                  <c:v>11.002373</c:v>
                </c:pt>
                <c:pt idx="12901">
                  <c:v>11.003731999999999</c:v>
                </c:pt>
                <c:pt idx="12902">
                  <c:v>11.005985000000001</c:v>
                </c:pt>
                <c:pt idx="12903">
                  <c:v>11.006916</c:v>
                </c:pt>
                <c:pt idx="12904">
                  <c:v>11.009777</c:v>
                </c:pt>
                <c:pt idx="12905">
                  <c:v>11.009599</c:v>
                </c:pt>
                <c:pt idx="12906">
                  <c:v>11.007308999999999</c:v>
                </c:pt>
                <c:pt idx="12907">
                  <c:v>11.007308999999999</c:v>
                </c:pt>
                <c:pt idx="12908">
                  <c:v>11.007846000000001</c:v>
                </c:pt>
                <c:pt idx="12909">
                  <c:v>11.007237</c:v>
                </c:pt>
                <c:pt idx="12910">
                  <c:v>11.008633</c:v>
                </c:pt>
                <c:pt idx="12911">
                  <c:v>11.007953000000001</c:v>
                </c:pt>
                <c:pt idx="12912">
                  <c:v>11.007452000000001</c:v>
                </c:pt>
                <c:pt idx="12913">
                  <c:v>11.007846000000001</c:v>
                </c:pt>
                <c:pt idx="12914">
                  <c:v>11.007809999999999</c:v>
                </c:pt>
                <c:pt idx="12915">
                  <c:v>11.009098</c:v>
                </c:pt>
                <c:pt idx="12916">
                  <c:v>11.009347999999999</c:v>
                </c:pt>
                <c:pt idx="12917">
                  <c:v>11.008668999999999</c:v>
                </c:pt>
                <c:pt idx="12918">
                  <c:v>11.009919999999999</c:v>
                </c:pt>
                <c:pt idx="12919">
                  <c:v>11.009527</c:v>
                </c:pt>
                <c:pt idx="12920">
                  <c:v>11.008668999999999</c:v>
                </c:pt>
                <c:pt idx="12921">
                  <c:v>11.008883000000001</c:v>
                </c:pt>
                <c:pt idx="12922">
                  <c:v>11.008381999999999</c:v>
                </c:pt>
                <c:pt idx="12923">
                  <c:v>11.008132</c:v>
                </c:pt>
                <c:pt idx="12924">
                  <c:v>11.00874</c:v>
                </c:pt>
                <c:pt idx="12925">
                  <c:v>11.009919999999999</c:v>
                </c:pt>
                <c:pt idx="12926">
                  <c:v>11.010994</c:v>
                </c:pt>
                <c:pt idx="12927">
                  <c:v>11.010278</c:v>
                </c:pt>
                <c:pt idx="12928">
                  <c:v>11.01153</c:v>
                </c:pt>
                <c:pt idx="12929">
                  <c:v>11.011457999999999</c:v>
                </c:pt>
                <c:pt idx="12930">
                  <c:v>11.012352999999999</c:v>
                </c:pt>
                <c:pt idx="12931">
                  <c:v>11.008668999999999</c:v>
                </c:pt>
                <c:pt idx="12932">
                  <c:v>11.010063000000001</c:v>
                </c:pt>
                <c:pt idx="12933">
                  <c:v>11.0106</c:v>
                </c:pt>
                <c:pt idx="12934">
                  <c:v>11.010994</c:v>
                </c:pt>
                <c:pt idx="12935">
                  <c:v>11.010457000000001</c:v>
                </c:pt>
                <c:pt idx="12936">
                  <c:v>11.011101</c:v>
                </c:pt>
                <c:pt idx="12937">
                  <c:v>11.010707</c:v>
                </c:pt>
                <c:pt idx="12938">
                  <c:v>11.013998000000001</c:v>
                </c:pt>
                <c:pt idx="12939">
                  <c:v>11.014141</c:v>
                </c:pt>
                <c:pt idx="12940">
                  <c:v>11.017575000000001</c:v>
                </c:pt>
                <c:pt idx="12941">
                  <c:v>11.018184</c:v>
                </c:pt>
                <c:pt idx="12942">
                  <c:v>11.017504000000001</c:v>
                </c:pt>
                <c:pt idx="12943">
                  <c:v>11.018326999999999</c:v>
                </c:pt>
                <c:pt idx="12944">
                  <c:v>11.018219</c:v>
                </c:pt>
                <c:pt idx="12945">
                  <c:v>11.017575000000001</c:v>
                </c:pt>
                <c:pt idx="12946">
                  <c:v>11.018397999999999</c:v>
                </c:pt>
                <c:pt idx="12947">
                  <c:v>11.018076000000001</c:v>
                </c:pt>
                <c:pt idx="12948">
                  <c:v>11.018613</c:v>
                </c:pt>
                <c:pt idx="12949">
                  <c:v>11.021331</c:v>
                </c:pt>
                <c:pt idx="12950">
                  <c:v>11.021115999999999</c:v>
                </c:pt>
                <c:pt idx="12951">
                  <c:v>11.023047999999999</c:v>
                </c:pt>
                <c:pt idx="12952">
                  <c:v>11.024336</c:v>
                </c:pt>
                <c:pt idx="12953">
                  <c:v>11.026589</c:v>
                </c:pt>
                <c:pt idx="12954">
                  <c:v>11.027948</c:v>
                </c:pt>
                <c:pt idx="12955">
                  <c:v>11.027734000000001</c:v>
                </c:pt>
                <c:pt idx="12956">
                  <c:v>11.028914</c:v>
                </c:pt>
                <c:pt idx="12957">
                  <c:v>11.027483999999999</c:v>
                </c:pt>
                <c:pt idx="12958">
                  <c:v>11.027269</c:v>
                </c:pt>
                <c:pt idx="12959">
                  <c:v>11.027412</c:v>
                </c:pt>
                <c:pt idx="12960">
                  <c:v>11.027055000000001</c:v>
                </c:pt>
                <c:pt idx="12961">
                  <c:v>11.027984999999999</c:v>
                </c:pt>
                <c:pt idx="12962">
                  <c:v>11.028878000000001</c:v>
                </c:pt>
                <c:pt idx="12963">
                  <c:v>11.026232</c:v>
                </c:pt>
                <c:pt idx="12964">
                  <c:v>11.028914</c:v>
                </c:pt>
                <c:pt idx="12965">
                  <c:v>11.026804</c:v>
                </c:pt>
                <c:pt idx="12966">
                  <c:v>11.027948</c:v>
                </c:pt>
                <c:pt idx="12967">
                  <c:v>11.029451</c:v>
                </c:pt>
                <c:pt idx="12968">
                  <c:v>11.029237</c:v>
                </c:pt>
                <c:pt idx="12969">
                  <c:v>11.027519</c:v>
                </c:pt>
                <c:pt idx="12970">
                  <c:v>11.028771000000001</c:v>
                </c:pt>
                <c:pt idx="12971">
                  <c:v>11.026911999999999</c:v>
                </c:pt>
                <c:pt idx="12972">
                  <c:v>11.029165000000001</c:v>
                </c:pt>
                <c:pt idx="12973">
                  <c:v>11.028342</c:v>
                </c:pt>
                <c:pt idx="12974">
                  <c:v>11.028807</c:v>
                </c:pt>
                <c:pt idx="12975">
                  <c:v>11.029021</c:v>
                </c:pt>
                <c:pt idx="12976">
                  <c:v>11.029522999999999</c:v>
                </c:pt>
                <c:pt idx="12977">
                  <c:v>11.030559999999999</c:v>
                </c:pt>
                <c:pt idx="12978">
                  <c:v>11.030524</c:v>
                </c:pt>
                <c:pt idx="12979">
                  <c:v>11.03031</c:v>
                </c:pt>
                <c:pt idx="12980">
                  <c:v>11.03267</c:v>
                </c:pt>
                <c:pt idx="12981">
                  <c:v>11.032742000000001</c:v>
                </c:pt>
                <c:pt idx="12982">
                  <c:v>11.032492</c:v>
                </c:pt>
                <c:pt idx="12983">
                  <c:v>11.031812</c:v>
                </c:pt>
                <c:pt idx="12984">
                  <c:v>11.032384</c:v>
                </c:pt>
                <c:pt idx="12985">
                  <c:v>11.03335</c:v>
                </c:pt>
                <c:pt idx="12986">
                  <c:v>11.031848</c:v>
                </c:pt>
                <c:pt idx="12987">
                  <c:v>11.033815000000001</c:v>
                </c:pt>
                <c:pt idx="12988">
                  <c:v>11.031705000000001</c:v>
                </c:pt>
                <c:pt idx="12989">
                  <c:v>11.030666999999999</c:v>
                </c:pt>
                <c:pt idx="12990">
                  <c:v>11.032311999999999</c:v>
                </c:pt>
                <c:pt idx="12991">
                  <c:v>11.032598</c:v>
                </c:pt>
                <c:pt idx="12992">
                  <c:v>11.03149</c:v>
                </c:pt>
                <c:pt idx="12993">
                  <c:v>11.032956</c:v>
                </c:pt>
                <c:pt idx="12994">
                  <c:v>11.031454</c:v>
                </c:pt>
                <c:pt idx="12995">
                  <c:v>11.032492</c:v>
                </c:pt>
                <c:pt idx="12996">
                  <c:v>11.030666999999999</c:v>
                </c:pt>
                <c:pt idx="12997">
                  <c:v>11.03124</c:v>
                </c:pt>
                <c:pt idx="12998">
                  <c:v>11.033887</c:v>
                </c:pt>
                <c:pt idx="12999">
                  <c:v>11.03242</c:v>
                </c:pt>
                <c:pt idx="13000">
                  <c:v>11.032778</c:v>
                </c:pt>
                <c:pt idx="13001">
                  <c:v>11.034350999999999</c:v>
                </c:pt>
                <c:pt idx="13002">
                  <c:v>11.034744999999999</c:v>
                </c:pt>
                <c:pt idx="13003">
                  <c:v>11.036927</c:v>
                </c:pt>
                <c:pt idx="13004">
                  <c:v>11.038214999999999</c:v>
                </c:pt>
                <c:pt idx="13005">
                  <c:v>11.037642</c:v>
                </c:pt>
                <c:pt idx="13006">
                  <c:v>11.037642</c:v>
                </c:pt>
                <c:pt idx="13007">
                  <c:v>11.039859999999999</c:v>
                </c:pt>
                <c:pt idx="13008">
                  <c:v>11.036747999999999</c:v>
                </c:pt>
                <c:pt idx="13009">
                  <c:v>11.038035000000001</c:v>
                </c:pt>
                <c:pt idx="13010">
                  <c:v>11.038035000000001</c:v>
                </c:pt>
                <c:pt idx="13011">
                  <c:v>11.039968</c:v>
                </c:pt>
                <c:pt idx="13012">
                  <c:v>11.037786000000001</c:v>
                </c:pt>
                <c:pt idx="13013">
                  <c:v>11.039538</c:v>
                </c:pt>
                <c:pt idx="13014">
                  <c:v>11.039145</c:v>
                </c:pt>
                <c:pt idx="13015">
                  <c:v>11.043044</c:v>
                </c:pt>
                <c:pt idx="13016">
                  <c:v>11.045833999999999</c:v>
                </c:pt>
                <c:pt idx="13017">
                  <c:v>11.045332999999999</c:v>
                </c:pt>
                <c:pt idx="13018">
                  <c:v>11.046943000000001</c:v>
                </c:pt>
                <c:pt idx="13019">
                  <c:v>11.047515000000001</c:v>
                </c:pt>
                <c:pt idx="13020">
                  <c:v>11.04823</c:v>
                </c:pt>
                <c:pt idx="13021">
                  <c:v>11.048052</c:v>
                </c:pt>
                <c:pt idx="13022">
                  <c:v>11.048159</c:v>
                </c:pt>
                <c:pt idx="13023">
                  <c:v>11.047442999999999</c:v>
                </c:pt>
                <c:pt idx="13024">
                  <c:v>11.051056000000001</c:v>
                </c:pt>
                <c:pt idx="13025">
                  <c:v>11.047515000000001</c:v>
                </c:pt>
                <c:pt idx="13026">
                  <c:v>11.048696</c:v>
                </c:pt>
                <c:pt idx="13027">
                  <c:v>11.049446</c:v>
                </c:pt>
                <c:pt idx="13028">
                  <c:v>11.048159</c:v>
                </c:pt>
                <c:pt idx="13029">
                  <c:v>11.048337999999999</c:v>
                </c:pt>
                <c:pt idx="13030">
                  <c:v>11.048266</c:v>
                </c:pt>
                <c:pt idx="13031">
                  <c:v>11.048159</c:v>
                </c:pt>
                <c:pt idx="13032">
                  <c:v>11.049268</c:v>
                </c:pt>
                <c:pt idx="13033">
                  <c:v>11.047586000000001</c:v>
                </c:pt>
                <c:pt idx="13034">
                  <c:v>11.048408999999999</c:v>
                </c:pt>
                <c:pt idx="13035">
                  <c:v>11.04823</c:v>
                </c:pt>
                <c:pt idx="13036">
                  <c:v>11.048123</c:v>
                </c:pt>
                <c:pt idx="13037">
                  <c:v>11.047658</c:v>
                </c:pt>
                <c:pt idx="13038">
                  <c:v>11.049268</c:v>
                </c:pt>
                <c:pt idx="13039">
                  <c:v>11.049446</c:v>
                </c:pt>
                <c:pt idx="13040">
                  <c:v>11.048874</c:v>
                </c:pt>
                <c:pt idx="13041">
                  <c:v>11.048624</c:v>
                </c:pt>
                <c:pt idx="13042">
                  <c:v>11.051164</c:v>
                </c:pt>
                <c:pt idx="13043">
                  <c:v>11.052237</c:v>
                </c:pt>
                <c:pt idx="13044">
                  <c:v>11.051485</c:v>
                </c:pt>
                <c:pt idx="13045">
                  <c:v>11.051987</c:v>
                </c:pt>
                <c:pt idx="13046">
                  <c:v>11.053023</c:v>
                </c:pt>
                <c:pt idx="13047">
                  <c:v>11.052559</c:v>
                </c:pt>
                <c:pt idx="13048">
                  <c:v>11.051843999999999</c:v>
                </c:pt>
                <c:pt idx="13049">
                  <c:v>11.052021999999999</c:v>
                </c:pt>
                <c:pt idx="13050">
                  <c:v>11.053523999999999</c:v>
                </c:pt>
                <c:pt idx="13051">
                  <c:v>11.052773</c:v>
                </c:pt>
                <c:pt idx="13052">
                  <c:v>11.05381</c:v>
                </c:pt>
                <c:pt idx="13053">
                  <c:v>11.053131</c:v>
                </c:pt>
                <c:pt idx="13054">
                  <c:v>11.054455000000001</c:v>
                </c:pt>
                <c:pt idx="13055">
                  <c:v>11.054562000000001</c:v>
                </c:pt>
                <c:pt idx="13056">
                  <c:v>11.054776</c:v>
                </c:pt>
                <c:pt idx="13057">
                  <c:v>11.055956999999999</c:v>
                </c:pt>
                <c:pt idx="13058">
                  <c:v>11.058139000000001</c:v>
                </c:pt>
                <c:pt idx="13059">
                  <c:v>11.058282</c:v>
                </c:pt>
                <c:pt idx="13060">
                  <c:v>11.059212</c:v>
                </c:pt>
                <c:pt idx="13061">
                  <c:v>11.059569</c:v>
                </c:pt>
                <c:pt idx="13062">
                  <c:v>11.058819</c:v>
                </c:pt>
                <c:pt idx="13063">
                  <c:v>11.060929</c:v>
                </c:pt>
                <c:pt idx="13064">
                  <c:v>11.059105000000001</c:v>
                </c:pt>
                <c:pt idx="13065">
                  <c:v>11.058711000000001</c:v>
                </c:pt>
                <c:pt idx="13066">
                  <c:v>11.059283000000001</c:v>
                </c:pt>
                <c:pt idx="13067">
                  <c:v>11.06329</c:v>
                </c:pt>
                <c:pt idx="13068">
                  <c:v>11.065972</c:v>
                </c:pt>
                <c:pt idx="13069">
                  <c:v>11.068655</c:v>
                </c:pt>
                <c:pt idx="13070">
                  <c:v>11.066330000000001</c:v>
                </c:pt>
                <c:pt idx="13071">
                  <c:v>11.069084</c:v>
                </c:pt>
                <c:pt idx="13072">
                  <c:v>11.069335000000001</c:v>
                </c:pt>
                <c:pt idx="13073">
                  <c:v>11.06955</c:v>
                </c:pt>
                <c:pt idx="13074">
                  <c:v>11.068655</c:v>
                </c:pt>
                <c:pt idx="13075">
                  <c:v>11.067403000000001</c:v>
                </c:pt>
                <c:pt idx="13076">
                  <c:v>11.06912</c:v>
                </c:pt>
                <c:pt idx="13077">
                  <c:v>11.068548</c:v>
                </c:pt>
                <c:pt idx="13078">
                  <c:v>11.066795000000001</c:v>
                </c:pt>
                <c:pt idx="13079">
                  <c:v>11.069084</c:v>
                </c:pt>
                <c:pt idx="13080">
                  <c:v>11.068977</c:v>
                </c:pt>
                <c:pt idx="13081">
                  <c:v>11.068977</c:v>
                </c:pt>
                <c:pt idx="13082">
                  <c:v>11.070551</c:v>
                </c:pt>
                <c:pt idx="13083">
                  <c:v>11.067582</c:v>
                </c:pt>
                <c:pt idx="13084">
                  <c:v>11.067976</c:v>
                </c:pt>
                <c:pt idx="13085">
                  <c:v>11.068619999999999</c:v>
                </c:pt>
                <c:pt idx="13086">
                  <c:v>11.068296999999999</c:v>
                </c:pt>
                <c:pt idx="13087">
                  <c:v>11.067403000000001</c:v>
                </c:pt>
                <c:pt idx="13088">
                  <c:v>11.068619999999999</c:v>
                </c:pt>
                <c:pt idx="13089">
                  <c:v>11.067690000000001</c:v>
                </c:pt>
                <c:pt idx="13090">
                  <c:v>11.069799</c:v>
                </c:pt>
                <c:pt idx="13091">
                  <c:v>11.070301000000001</c:v>
                </c:pt>
                <c:pt idx="13092">
                  <c:v>11.069585</c:v>
                </c:pt>
                <c:pt idx="13093">
                  <c:v>11.072841</c:v>
                </c:pt>
                <c:pt idx="13094">
                  <c:v>11.071123</c:v>
                </c:pt>
                <c:pt idx="13095">
                  <c:v>11.073305</c:v>
                </c:pt>
                <c:pt idx="13096">
                  <c:v>11.073305</c:v>
                </c:pt>
                <c:pt idx="13097">
                  <c:v>11.074020000000001</c:v>
                </c:pt>
                <c:pt idx="13098">
                  <c:v>11.072626</c:v>
                </c:pt>
                <c:pt idx="13099">
                  <c:v>11.071552000000001</c:v>
                </c:pt>
                <c:pt idx="13100">
                  <c:v>11.071695</c:v>
                </c:pt>
                <c:pt idx="13101">
                  <c:v>11.072340000000001</c:v>
                </c:pt>
                <c:pt idx="13102">
                  <c:v>11.075379999999999</c:v>
                </c:pt>
                <c:pt idx="13103">
                  <c:v>11.073914</c:v>
                </c:pt>
                <c:pt idx="13104">
                  <c:v>11.075309000000001</c:v>
                </c:pt>
                <c:pt idx="13105">
                  <c:v>11.075201</c:v>
                </c:pt>
                <c:pt idx="13106">
                  <c:v>11.079029</c:v>
                </c:pt>
                <c:pt idx="13107">
                  <c:v>11.078671</c:v>
                </c:pt>
                <c:pt idx="13108">
                  <c:v>11.079172</c:v>
                </c:pt>
                <c:pt idx="13109">
                  <c:v>11.079458000000001</c:v>
                </c:pt>
                <c:pt idx="13110">
                  <c:v>11.080423</c:v>
                </c:pt>
                <c:pt idx="13111">
                  <c:v>11.081318</c:v>
                </c:pt>
                <c:pt idx="13112">
                  <c:v>11.078206</c:v>
                </c:pt>
                <c:pt idx="13113">
                  <c:v>11.07817</c:v>
                </c:pt>
                <c:pt idx="13114">
                  <c:v>11.077705</c:v>
                </c:pt>
                <c:pt idx="13115">
                  <c:v>11.080638</c:v>
                </c:pt>
                <c:pt idx="13116">
                  <c:v>11.081103000000001</c:v>
                </c:pt>
                <c:pt idx="13117">
                  <c:v>11.077491</c:v>
                </c:pt>
                <c:pt idx="13118">
                  <c:v>11.080423</c:v>
                </c:pt>
                <c:pt idx="13119">
                  <c:v>11.079101</c:v>
                </c:pt>
                <c:pt idx="13120">
                  <c:v>11.078526999999999</c:v>
                </c:pt>
                <c:pt idx="13121">
                  <c:v>11.078098000000001</c:v>
                </c:pt>
                <c:pt idx="13122">
                  <c:v>11.078564</c:v>
                </c:pt>
                <c:pt idx="13123">
                  <c:v>11.079494</c:v>
                </c:pt>
                <c:pt idx="13124">
                  <c:v>11.080102</c:v>
                </c:pt>
                <c:pt idx="13125">
                  <c:v>11.078813999999999</c:v>
                </c:pt>
                <c:pt idx="13126">
                  <c:v>11.082069000000001</c:v>
                </c:pt>
                <c:pt idx="13127">
                  <c:v>11.082069000000001</c:v>
                </c:pt>
                <c:pt idx="13128">
                  <c:v>11.082248</c:v>
                </c:pt>
                <c:pt idx="13129">
                  <c:v>11.087184000000001</c:v>
                </c:pt>
                <c:pt idx="13130">
                  <c:v>11.087612999999999</c:v>
                </c:pt>
                <c:pt idx="13131">
                  <c:v>11.088329</c:v>
                </c:pt>
                <c:pt idx="13132">
                  <c:v>11.088687</c:v>
                </c:pt>
                <c:pt idx="13133">
                  <c:v>11.089617000000001</c:v>
                </c:pt>
                <c:pt idx="13134">
                  <c:v>11.088436</c:v>
                </c:pt>
                <c:pt idx="13135">
                  <c:v>11.088436</c:v>
                </c:pt>
                <c:pt idx="13136">
                  <c:v>11.087541999999999</c:v>
                </c:pt>
                <c:pt idx="13137">
                  <c:v>11.089259</c:v>
                </c:pt>
                <c:pt idx="13138">
                  <c:v>11.088937</c:v>
                </c:pt>
                <c:pt idx="13139">
                  <c:v>11.088077999999999</c:v>
                </c:pt>
                <c:pt idx="13140">
                  <c:v>11.091155000000001</c:v>
                </c:pt>
                <c:pt idx="13141">
                  <c:v>11.089366</c:v>
                </c:pt>
                <c:pt idx="13142">
                  <c:v>11.091834</c:v>
                </c:pt>
                <c:pt idx="13143">
                  <c:v>11.090654000000001</c:v>
                </c:pt>
                <c:pt idx="13144">
                  <c:v>11.089938</c:v>
                </c:pt>
                <c:pt idx="13145">
                  <c:v>11.090332</c:v>
                </c:pt>
                <c:pt idx="13146">
                  <c:v>11.089867</c:v>
                </c:pt>
                <c:pt idx="13147">
                  <c:v>11.090797</c:v>
                </c:pt>
                <c:pt idx="13148">
                  <c:v>11.089617000000001</c:v>
                </c:pt>
                <c:pt idx="13149">
                  <c:v>11.089402</c:v>
                </c:pt>
                <c:pt idx="13150">
                  <c:v>11.09094</c:v>
                </c:pt>
                <c:pt idx="13151">
                  <c:v>11.092442999999999</c:v>
                </c:pt>
                <c:pt idx="13152">
                  <c:v>11.093800999999999</c:v>
                </c:pt>
                <c:pt idx="13153">
                  <c:v>11.093372</c:v>
                </c:pt>
                <c:pt idx="13154">
                  <c:v>11.094625000000001</c:v>
                </c:pt>
                <c:pt idx="13155">
                  <c:v>11.093086</c:v>
                </c:pt>
                <c:pt idx="13156">
                  <c:v>11.094087999999999</c:v>
                </c:pt>
                <c:pt idx="13157">
                  <c:v>11.094267</c:v>
                </c:pt>
                <c:pt idx="13158">
                  <c:v>11.093337</c:v>
                </c:pt>
                <c:pt idx="13159">
                  <c:v>11.093444</c:v>
                </c:pt>
                <c:pt idx="13160">
                  <c:v>11.094625000000001</c:v>
                </c:pt>
                <c:pt idx="13161">
                  <c:v>11.092048999999999</c:v>
                </c:pt>
                <c:pt idx="13162">
                  <c:v>11.09441</c:v>
                </c:pt>
                <c:pt idx="13163">
                  <c:v>11.094874000000001</c:v>
                </c:pt>
                <c:pt idx="13164">
                  <c:v>11.097343</c:v>
                </c:pt>
                <c:pt idx="13165">
                  <c:v>11.098559</c:v>
                </c:pt>
                <c:pt idx="13166">
                  <c:v>11.098917</c:v>
                </c:pt>
                <c:pt idx="13167">
                  <c:v>11.098738000000001</c:v>
                </c:pt>
                <c:pt idx="13168">
                  <c:v>11.101063</c:v>
                </c:pt>
                <c:pt idx="13169">
                  <c:v>11.100312000000001</c:v>
                </c:pt>
                <c:pt idx="13170">
                  <c:v>11.09999</c:v>
                </c:pt>
                <c:pt idx="13171">
                  <c:v>11.10092</c:v>
                </c:pt>
                <c:pt idx="13172">
                  <c:v>11.098952000000001</c:v>
                </c:pt>
                <c:pt idx="13173">
                  <c:v>11.100133</c:v>
                </c:pt>
                <c:pt idx="13174">
                  <c:v>11.100348</c:v>
                </c:pt>
                <c:pt idx="13175">
                  <c:v>11.102816000000001</c:v>
                </c:pt>
                <c:pt idx="13176">
                  <c:v>11.104568</c:v>
                </c:pt>
                <c:pt idx="13177">
                  <c:v>11.10675</c:v>
                </c:pt>
                <c:pt idx="13178">
                  <c:v>11.106071</c:v>
                </c:pt>
                <c:pt idx="13179">
                  <c:v>11.109541</c:v>
                </c:pt>
                <c:pt idx="13180">
                  <c:v>11.109899</c:v>
                </c:pt>
                <c:pt idx="13181">
                  <c:v>11.108826000000001</c:v>
                </c:pt>
                <c:pt idx="13182">
                  <c:v>11.109219</c:v>
                </c:pt>
                <c:pt idx="13183">
                  <c:v>11.107537000000001</c:v>
                </c:pt>
                <c:pt idx="13184">
                  <c:v>11.108146</c:v>
                </c:pt>
                <c:pt idx="13185">
                  <c:v>11.110042</c:v>
                </c:pt>
                <c:pt idx="13186">
                  <c:v>11.109862</c:v>
                </c:pt>
                <c:pt idx="13187">
                  <c:v>11.110004999999999</c:v>
                </c:pt>
                <c:pt idx="13188">
                  <c:v>11.108288999999999</c:v>
                </c:pt>
                <c:pt idx="13189">
                  <c:v>11.111293999999999</c:v>
                </c:pt>
                <c:pt idx="13190">
                  <c:v>11.110970999999999</c:v>
                </c:pt>
                <c:pt idx="13191">
                  <c:v>11.110398999999999</c:v>
                </c:pt>
                <c:pt idx="13192">
                  <c:v>11.109469000000001</c:v>
                </c:pt>
                <c:pt idx="13193">
                  <c:v>11.110506000000001</c:v>
                </c:pt>
                <c:pt idx="13194">
                  <c:v>11.109899</c:v>
                </c:pt>
                <c:pt idx="13195">
                  <c:v>11.111079</c:v>
                </c:pt>
                <c:pt idx="13196">
                  <c:v>11.109862</c:v>
                </c:pt>
                <c:pt idx="13197">
                  <c:v>11.111186</c:v>
                </c:pt>
                <c:pt idx="13198">
                  <c:v>11.111544</c:v>
                </c:pt>
                <c:pt idx="13199">
                  <c:v>11.111615</c:v>
                </c:pt>
                <c:pt idx="13200">
                  <c:v>11.111973000000001</c:v>
                </c:pt>
                <c:pt idx="13201">
                  <c:v>11.108931999999999</c:v>
                </c:pt>
                <c:pt idx="13202">
                  <c:v>11.112223999999999</c:v>
                </c:pt>
                <c:pt idx="13203">
                  <c:v>11.113726</c:v>
                </c:pt>
                <c:pt idx="13204">
                  <c:v>11.114834999999999</c:v>
                </c:pt>
                <c:pt idx="13205">
                  <c:v>11.115012999999999</c:v>
                </c:pt>
                <c:pt idx="13206">
                  <c:v>11.114799</c:v>
                </c:pt>
                <c:pt idx="13207">
                  <c:v>11.113082</c:v>
                </c:pt>
                <c:pt idx="13208">
                  <c:v>11.113547000000001</c:v>
                </c:pt>
                <c:pt idx="13209">
                  <c:v>11.113189999999999</c:v>
                </c:pt>
                <c:pt idx="13210">
                  <c:v>11.114692</c:v>
                </c:pt>
                <c:pt idx="13211">
                  <c:v>11.113761999999999</c:v>
                </c:pt>
                <c:pt idx="13212">
                  <c:v>11.114083000000001</c:v>
                </c:pt>
                <c:pt idx="13213">
                  <c:v>11.115012999999999</c:v>
                </c:pt>
                <c:pt idx="13214">
                  <c:v>11.114941999999999</c:v>
                </c:pt>
                <c:pt idx="13215">
                  <c:v>11.118376</c:v>
                </c:pt>
                <c:pt idx="13216">
                  <c:v>11.119914</c:v>
                </c:pt>
                <c:pt idx="13217">
                  <c:v>11.118304</c:v>
                </c:pt>
                <c:pt idx="13218">
                  <c:v>11.121058</c:v>
                </c:pt>
                <c:pt idx="13219">
                  <c:v>11.119592000000001</c:v>
                </c:pt>
                <c:pt idx="13220">
                  <c:v>11.118518999999999</c:v>
                </c:pt>
                <c:pt idx="13221">
                  <c:v>11.121988</c:v>
                </c:pt>
                <c:pt idx="13222">
                  <c:v>11.118983999999999</c:v>
                </c:pt>
                <c:pt idx="13223">
                  <c:v>11.120272</c:v>
                </c:pt>
                <c:pt idx="13224">
                  <c:v>11.119842999999999</c:v>
                </c:pt>
                <c:pt idx="13225">
                  <c:v>11.118912999999999</c:v>
                </c:pt>
                <c:pt idx="13226">
                  <c:v>11.121202</c:v>
                </c:pt>
                <c:pt idx="13227">
                  <c:v>11.121988</c:v>
                </c:pt>
                <c:pt idx="13228">
                  <c:v>11.119949999999999</c:v>
                </c:pt>
                <c:pt idx="13229">
                  <c:v>11.121309</c:v>
                </c:pt>
                <c:pt idx="13230">
                  <c:v>11.11877</c:v>
                </c:pt>
                <c:pt idx="13231">
                  <c:v>11.121416</c:v>
                </c:pt>
                <c:pt idx="13232">
                  <c:v>11.120379</c:v>
                </c:pt>
                <c:pt idx="13233">
                  <c:v>11.119771</c:v>
                </c:pt>
                <c:pt idx="13234">
                  <c:v>11.119484999999999</c:v>
                </c:pt>
                <c:pt idx="13235">
                  <c:v>11.119914</c:v>
                </c:pt>
                <c:pt idx="13236">
                  <c:v>11.120701</c:v>
                </c:pt>
                <c:pt idx="13237">
                  <c:v>11.123384</c:v>
                </c:pt>
                <c:pt idx="13238">
                  <c:v>11.122382</c:v>
                </c:pt>
                <c:pt idx="13239">
                  <c:v>11.125529999999999</c:v>
                </c:pt>
                <c:pt idx="13240">
                  <c:v>11.127819000000001</c:v>
                </c:pt>
                <c:pt idx="13241">
                  <c:v>11.125387</c:v>
                </c:pt>
                <c:pt idx="13242">
                  <c:v>11.129572</c:v>
                </c:pt>
                <c:pt idx="13243">
                  <c:v>11.129357000000001</c:v>
                </c:pt>
                <c:pt idx="13244">
                  <c:v>11.130680999999999</c:v>
                </c:pt>
                <c:pt idx="13245">
                  <c:v>11.128748999999999</c:v>
                </c:pt>
                <c:pt idx="13246">
                  <c:v>11.129858</c:v>
                </c:pt>
                <c:pt idx="13247">
                  <c:v>11.130144</c:v>
                </c:pt>
                <c:pt idx="13248">
                  <c:v>11.129</c:v>
                </c:pt>
                <c:pt idx="13249">
                  <c:v>11.130395</c:v>
                </c:pt>
                <c:pt idx="13250">
                  <c:v>11.130502</c:v>
                </c:pt>
                <c:pt idx="13251">
                  <c:v>11.131002000000001</c:v>
                </c:pt>
                <c:pt idx="13252">
                  <c:v>11.129823</c:v>
                </c:pt>
                <c:pt idx="13253">
                  <c:v>11.1295</c:v>
                </c:pt>
                <c:pt idx="13254">
                  <c:v>11.132148000000001</c:v>
                </c:pt>
                <c:pt idx="13255">
                  <c:v>11.129394</c:v>
                </c:pt>
                <c:pt idx="13256">
                  <c:v>11.12993</c:v>
                </c:pt>
                <c:pt idx="13257">
                  <c:v>11.131002000000001</c:v>
                </c:pt>
                <c:pt idx="13258">
                  <c:v>11.131719</c:v>
                </c:pt>
                <c:pt idx="13259">
                  <c:v>11.132755</c:v>
                </c:pt>
                <c:pt idx="13260">
                  <c:v>11.13111</c:v>
                </c:pt>
                <c:pt idx="13261">
                  <c:v>11.13043</c:v>
                </c:pt>
                <c:pt idx="13262">
                  <c:v>11.13204</c:v>
                </c:pt>
                <c:pt idx="13263">
                  <c:v>11.134007</c:v>
                </c:pt>
                <c:pt idx="13264">
                  <c:v>11.132505</c:v>
                </c:pt>
                <c:pt idx="13265">
                  <c:v>11.132505</c:v>
                </c:pt>
                <c:pt idx="13266">
                  <c:v>11.133543</c:v>
                </c:pt>
                <c:pt idx="13267">
                  <c:v>11.133292000000001</c:v>
                </c:pt>
                <c:pt idx="13268">
                  <c:v>11.131216999999999</c:v>
                </c:pt>
                <c:pt idx="13269">
                  <c:v>11.134150999999999</c:v>
                </c:pt>
                <c:pt idx="13270">
                  <c:v>11.132255000000001</c:v>
                </c:pt>
                <c:pt idx="13271">
                  <c:v>11.135975</c:v>
                </c:pt>
                <c:pt idx="13272">
                  <c:v>11.133184</c:v>
                </c:pt>
                <c:pt idx="13273">
                  <c:v>11.135438000000001</c:v>
                </c:pt>
                <c:pt idx="13274">
                  <c:v>11.136082999999999</c:v>
                </c:pt>
                <c:pt idx="13275">
                  <c:v>11.135187999999999</c:v>
                </c:pt>
                <c:pt idx="13276">
                  <c:v>11.134401</c:v>
                </c:pt>
                <c:pt idx="13277">
                  <c:v>11.13669</c:v>
                </c:pt>
                <c:pt idx="13278">
                  <c:v>11.138764999999999</c:v>
                </c:pt>
                <c:pt idx="13279">
                  <c:v>11.138764999999999</c:v>
                </c:pt>
                <c:pt idx="13280">
                  <c:v>11.13973</c:v>
                </c:pt>
                <c:pt idx="13281">
                  <c:v>11.139767000000001</c:v>
                </c:pt>
                <c:pt idx="13282">
                  <c:v>11.140910999999999</c:v>
                </c:pt>
                <c:pt idx="13283">
                  <c:v>11.142163</c:v>
                </c:pt>
                <c:pt idx="13284">
                  <c:v>11.141233</c:v>
                </c:pt>
                <c:pt idx="13285">
                  <c:v>11.14134</c:v>
                </c:pt>
                <c:pt idx="13286">
                  <c:v>11.141912</c:v>
                </c:pt>
                <c:pt idx="13287">
                  <c:v>11.140088</c:v>
                </c:pt>
                <c:pt idx="13288">
                  <c:v>11.143845000000001</c:v>
                </c:pt>
                <c:pt idx="13289">
                  <c:v>11.144954</c:v>
                </c:pt>
                <c:pt idx="13290">
                  <c:v>11.147815</c:v>
                </c:pt>
                <c:pt idx="13291">
                  <c:v>11.147456999999999</c:v>
                </c:pt>
                <c:pt idx="13292">
                  <c:v>11.150247999999999</c:v>
                </c:pt>
                <c:pt idx="13293">
                  <c:v>11.15082</c:v>
                </c:pt>
                <c:pt idx="13294">
                  <c:v>11.149532000000001</c:v>
                </c:pt>
                <c:pt idx="13295">
                  <c:v>11.151249</c:v>
                </c:pt>
                <c:pt idx="13296">
                  <c:v>11.151892999999999</c:v>
                </c:pt>
                <c:pt idx="13297">
                  <c:v>11.150211000000001</c:v>
                </c:pt>
                <c:pt idx="13298">
                  <c:v>11.149639000000001</c:v>
                </c:pt>
                <c:pt idx="13299">
                  <c:v>11.15082</c:v>
                </c:pt>
                <c:pt idx="13300">
                  <c:v>11.150677</c:v>
                </c:pt>
                <c:pt idx="13301">
                  <c:v>11.150926999999999</c:v>
                </c:pt>
                <c:pt idx="13302">
                  <c:v>11.151356</c:v>
                </c:pt>
                <c:pt idx="13303">
                  <c:v>11.150784</c:v>
                </c:pt>
                <c:pt idx="13304">
                  <c:v>11.150891</c:v>
                </c:pt>
                <c:pt idx="13305">
                  <c:v>11.148852</c:v>
                </c:pt>
                <c:pt idx="13306">
                  <c:v>11.150067999999999</c:v>
                </c:pt>
                <c:pt idx="13307">
                  <c:v>11.149889999999999</c:v>
                </c:pt>
                <c:pt idx="13308">
                  <c:v>11.149604</c:v>
                </c:pt>
                <c:pt idx="13309">
                  <c:v>11.149317</c:v>
                </c:pt>
                <c:pt idx="13310">
                  <c:v>11.151070000000001</c:v>
                </c:pt>
                <c:pt idx="13311">
                  <c:v>11.151427</c:v>
                </c:pt>
                <c:pt idx="13312">
                  <c:v>11.151070000000001</c:v>
                </c:pt>
                <c:pt idx="13313">
                  <c:v>11.149782</c:v>
                </c:pt>
                <c:pt idx="13314">
                  <c:v>11.150998</c:v>
                </c:pt>
                <c:pt idx="13315">
                  <c:v>11.153752000000001</c:v>
                </c:pt>
                <c:pt idx="13316">
                  <c:v>11.153145</c:v>
                </c:pt>
                <c:pt idx="13317">
                  <c:v>11.154647000000001</c:v>
                </c:pt>
                <c:pt idx="13318">
                  <c:v>11.154503999999999</c:v>
                </c:pt>
                <c:pt idx="13319">
                  <c:v>11.155720000000001</c:v>
                </c:pt>
                <c:pt idx="13320">
                  <c:v>11.154540000000001</c:v>
                </c:pt>
                <c:pt idx="13321">
                  <c:v>11.154612</c:v>
                </c:pt>
                <c:pt idx="13322">
                  <c:v>11.154540000000001</c:v>
                </c:pt>
                <c:pt idx="13323">
                  <c:v>11.154396999999999</c:v>
                </c:pt>
                <c:pt idx="13324">
                  <c:v>11.153359</c:v>
                </c:pt>
                <c:pt idx="13325">
                  <c:v>11.156077</c:v>
                </c:pt>
                <c:pt idx="13326">
                  <c:v>11.157938</c:v>
                </c:pt>
                <c:pt idx="13327">
                  <c:v>11.157902</c:v>
                </c:pt>
                <c:pt idx="13328">
                  <c:v>11.158975999999999</c:v>
                </c:pt>
                <c:pt idx="13329">
                  <c:v>11.160513</c:v>
                </c:pt>
                <c:pt idx="13330">
                  <c:v>11.159762000000001</c:v>
                </c:pt>
                <c:pt idx="13331">
                  <c:v>11.160584</c:v>
                </c:pt>
                <c:pt idx="13332">
                  <c:v>11.16037</c:v>
                </c:pt>
                <c:pt idx="13333">
                  <c:v>11.160119999999999</c:v>
                </c:pt>
                <c:pt idx="13334">
                  <c:v>11.15944</c:v>
                </c:pt>
                <c:pt idx="13335">
                  <c:v>11.160691999999999</c:v>
                </c:pt>
                <c:pt idx="13336">
                  <c:v>11.162838000000001</c:v>
                </c:pt>
                <c:pt idx="13337">
                  <c:v>11.163947</c:v>
                </c:pt>
                <c:pt idx="13338">
                  <c:v>11.162694999999999</c:v>
                </c:pt>
                <c:pt idx="13339">
                  <c:v>11.16756</c:v>
                </c:pt>
                <c:pt idx="13340">
                  <c:v>11.169599</c:v>
                </c:pt>
                <c:pt idx="13341">
                  <c:v>11.170529</c:v>
                </c:pt>
                <c:pt idx="13342">
                  <c:v>11.170172000000001</c:v>
                </c:pt>
                <c:pt idx="13343">
                  <c:v>11.168419</c:v>
                </c:pt>
                <c:pt idx="13344">
                  <c:v>11.170135</c:v>
                </c:pt>
                <c:pt idx="13345">
                  <c:v>11.170851000000001</c:v>
                </c:pt>
                <c:pt idx="13346">
                  <c:v>11.168991</c:v>
                </c:pt>
                <c:pt idx="13347">
                  <c:v>11.169134</c:v>
                </c:pt>
                <c:pt idx="13348">
                  <c:v>11.168955</c:v>
                </c:pt>
                <c:pt idx="13349">
                  <c:v>11.170135</c:v>
                </c:pt>
                <c:pt idx="13350">
                  <c:v>11.171101999999999</c:v>
                </c:pt>
                <c:pt idx="13351">
                  <c:v>11.170994</c:v>
                </c:pt>
                <c:pt idx="13352">
                  <c:v>11.170064</c:v>
                </c:pt>
                <c:pt idx="13353">
                  <c:v>11.169599</c:v>
                </c:pt>
                <c:pt idx="13354">
                  <c:v>11.169921</c:v>
                </c:pt>
                <c:pt idx="13355">
                  <c:v>11.170994</c:v>
                </c:pt>
                <c:pt idx="13356">
                  <c:v>11.169813</c:v>
                </c:pt>
                <c:pt idx="13357">
                  <c:v>11.169456</c:v>
                </c:pt>
                <c:pt idx="13358">
                  <c:v>11.169098</c:v>
                </c:pt>
                <c:pt idx="13359">
                  <c:v>11.170994</c:v>
                </c:pt>
                <c:pt idx="13360">
                  <c:v>11.170707999999999</c:v>
                </c:pt>
                <c:pt idx="13361">
                  <c:v>11.171101999999999</c:v>
                </c:pt>
                <c:pt idx="13362">
                  <c:v>11.171638</c:v>
                </c:pt>
                <c:pt idx="13363">
                  <c:v>11.169206000000001</c:v>
                </c:pt>
                <c:pt idx="13364">
                  <c:v>11.171279999999999</c:v>
                </c:pt>
                <c:pt idx="13365">
                  <c:v>11.170851000000001</c:v>
                </c:pt>
                <c:pt idx="13366">
                  <c:v>11.172817999999999</c:v>
                </c:pt>
                <c:pt idx="13367">
                  <c:v>11.169563</c:v>
                </c:pt>
                <c:pt idx="13368">
                  <c:v>11.169886</c:v>
                </c:pt>
                <c:pt idx="13369">
                  <c:v>11.170851000000001</c:v>
                </c:pt>
                <c:pt idx="13370">
                  <c:v>11.170887</c:v>
                </c:pt>
                <c:pt idx="13371">
                  <c:v>11.171924000000001</c:v>
                </c:pt>
                <c:pt idx="13372">
                  <c:v>11.171173</c:v>
                </c:pt>
                <c:pt idx="13373">
                  <c:v>11.172139</c:v>
                </c:pt>
                <c:pt idx="13374">
                  <c:v>11.174678999999999</c:v>
                </c:pt>
                <c:pt idx="13375">
                  <c:v>11.172568</c:v>
                </c:pt>
                <c:pt idx="13376">
                  <c:v>11.175286</c:v>
                </c:pt>
                <c:pt idx="13377">
                  <c:v>11.174678999999999</c:v>
                </c:pt>
                <c:pt idx="13378">
                  <c:v>11.174678999999999</c:v>
                </c:pt>
                <c:pt idx="13379">
                  <c:v>11.174822000000001</c:v>
                </c:pt>
                <c:pt idx="13380">
                  <c:v>11.176323999999999</c:v>
                </c:pt>
                <c:pt idx="13381">
                  <c:v>11.173641</c:v>
                </c:pt>
                <c:pt idx="13382">
                  <c:v>11.174464</c:v>
                </c:pt>
                <c:pt idx="13383">
                  <c:v>11.174929000000001</c:v>
                </c:pt>
                <c:pt idx="13384">
                  <c:v>11.175609</c:v>
                </c:pt>
                <c:pt idx="13385">
                  <c:v>11.177576</c:v>
                </c:pt>
                <c:pt idx="13386">
                  <c:v>11.179936</c:v>
                </c:pt>
                <c:pt idx="13387">
                  <c:v>11.181832</c:v>
                </c:pt>
                <c:pt idx="13388">
                  <c:v>11.179257</c:v>
                </c:pt>
                <c:pt idx="13389">
                  <c:v>11.180078999999999</c:v>
                </c:pt>
                <c:pt idx="13390">
                  <c:v>11.180187</c:v>
                </c:pt>
                <c:pt idx="13391">
                  <c:v>11.182727</c:v>
                </c:pt>
                <c:pt idx="13392">
                  <c:v>11.181081000000001</c:v>
                </c:pt>
                <c:pt idx="13393">
                  <c:v>11.181546000000001</c:v>
                </c:pt>
                <c:pt idx="13394">
                  <c:v>11.182155</c:v>
                </c:pt>
                <c:pt idx="13395">
                  <c:v>11.184051</c:v>
                </c:pt>
                <c:pt idx="13396">
                  <c:v>11.187269000000001</c:v>
                </c:pt>
                <c:pt idx="13397">
                  <c:v>11.186697000000001</c:v>
                </c:pt>
                <c:pt idx="13398">
                  <c:v>11.190166</c:v>
                </c:pt>
                <c:pt idx="13399">
                  <c:v>11.189344</c:v>
                </c:pt>
                <c:pt idx="13400">
                  <c:v>11.192671000000001</c:v>
                </c:pt>
                <c:pt idx="13401">
                  <c:v>11.190274</c:v>
                </c:pt>
                <c:pt idx="13402">
                  <c:v>11.191598000000001</c:v>
                </c:pt>
                <c:pt idx="13403">
                  <c:v>11.190274</c:v>
                </c:pt>
                <c:pt idx="13404">
                  <c:v>11.191096999999999</c:v>
                </c:pt>
                <c:pt idx="13405">
                  <c:v>11.189416</c:v>
                </c:pt>
                <c:pt idx="13406">
                  <c:v>11.189952</c:v>
                </c:pt>
                <c:pt idx="13407">
                  <c:v>11.190346</c:v>
                </c:pt>
                <c:pt idx="13408">
                  <c:v>11.190632000000001</c:v>
                </c:pt>
                <c:pt idx="13409">
                  <c:v>11.190524999999999</c:v>
                </c:pt>
                <c:pt idx="13410">
                  <c:v>11.192885</c:v>
                </c:pt>
                <c:pt idx="13411">
                  <c:v>11.190524999999999</c:v>
                </c:pt>
                <c:pt idx="13412">
                  <c:v>11.191240000000001</c:v>
                </c:pt>
                <c:pt idx="13413">
                  <c:v>11.18988</c:v>
                </c:pt>
                <c:pt idx="13414">
                  <c:v>11.190417</c:v>
                </c:pt>
                <c:pt idx="13415">
                  <c:v>11.190203</c:v>
                </c:pt>
                <c:pt idx="13416">
                  <c:v>11.190668000000001</c:v>
                </c:pt>
                <c:pt idx="13417">
                  <c:v>11.193815000000001</c:v>
                </c:pt>
                <c:pt idx="13418">
                  <c:v>11.192277000000001</c:v>
                </c:pt>
                <c:pt idx="13419">
                  <c:v>11.195425</c:v>
                </c:pt>
                <c:pt idx="13420">
                  <c:v>11.193600999999999</c:v>
                </c:pt>
                <c:pt idx="13421">
                  <c:v>11.19453</c:v>
                </c:pt>
                <c:pt idx="13422">
                  <c:v>11.194138000000001</c:v>
                </c:pt>
                <c:pt idx="13423">
                  <c:v>11.195282000000001</c:v>
                </c:pt>
                <c:pt idx="13424">
                  <c:v>11.197177999999999</c:v>
                </c:pt>
                <c:pt idx="13425">
                  <c:v>11.19614</c:v>
                </c:pt>
                <c:pt idx="13426">
                  <c:v>11.197214000000001</c:v>
                </c:pt>
                <c:pt idx="13427">
                  <c:v>11.198036</c:v>
                </c:pt>
                <c:pt idx="13428">
                  <c:v>11.201112999999999</c:v>
                </c:pt>
                <c:pt idx="13429">
                  <c:v>11.202114</c:v>
                </c:pt>
                <c:pt idx="13430">
                  <c:v>11.202329000000001</c:v>
                </c:pt>
                <c:pt idx="13431">
                  <c:v>11.201184</c:v>
                </c:pt>
                <c:pt idx="13432">
                  <c:v>11.203329999999999</c:v>
                </c:pt>
                <c:pt idx="13433">
                  <c:v>11.201971</c:v>
                </c:pt>
                <c:pt idx="13434">
                  <c:v>11.200253999999999</c:v>
                </c:pt>
                <c:pt idx="13435">
                  <c:v>11.203975</c:v>
                </c:pt>
                <c:pt idx="13436">
                  <c:v>11.206835999999999</c:v>
                </c:pt>
                <c:pt idx="13437">
                  <c:v>11.211057</c:v>
                </c:pt>
                <c:pt idx="13438">
                  <c:v>11.210807000000001</c:v>
                </c:pt>
                <c:pt idx="13439">
                  <c:v>11.211271</c:v>
                </c:pt>
                <c:pt idx="13440">
                  <c:v>11.212559000000001</c:v>
                </c:pt>
                <c:pt idx="13441">
                  <c:v>11.211772</c:v>
                </c:pt>
                <c:pt idx="13442">
                  <c:v>11.210485</c:v>
                </c:pt>
                <c:pt idx="13443">
                  <c:v>11.213381999999999</c:v>
                </c:pt>
                <c:pt idx="13444">
                  <c:v>11.211736999999999</c:v>
                </c:pt>
                <c:pt idx="13445">
                  <c:v>11.212702</c:v>
                </c:pt>
                <c:pt idx="13446">
                  <c:v>11.212452000000001</c:v>
                </c:pt>
                <c:pt idx="13447">
                  <c:v>11.212702</c:v>
                </c:pt>
                <c:pt idx="13448">
                  <c:v>11.212595</c:v>
                </c:pt>
                <c:pt idx="13449">
                  <c:v>11.212308999999999</c:v>
                </c:pt>
                <c:pt idx="13450">
                  <c:v>11.211093</c:v>
                </c:pt>
                <c:pt idx="13451">
                  <c:v>11.210198</c:v>
                </c:pt>
                <c:pt idx="13452">
                  <c:v>11.210628</c:v>
                </c:pt>
                <c:pt idx="13453">
                  <c:v>11.212916</c:v>
                </c:pt>
                <c:pt idx="13454">
                  <c:v>11.211736999999999</c:v>
                </c:pt>
                <c:pt idx="13455">
                  <c:v>11.211379000000001</c:v>
                </c:pt>
                <c:pt idx="13456">
                  <c:v>11.212953000000001</c:v>
                </c:pt>
                <c:pt idx="13457">
                  <c:v>11.215135</c:v>
                </c:pt>
                <c:pt idx="13458">
                  <c:v>11.215384999999999</c:v>
                </c:pt>
                <c:pt idx="13459">
                  <c:v>11.2156</c:v>
                </c:pt>
                <c:pt idx="13460">
                  <c:v>11.217924999999999</c:v>
                </c:pt>
                <c:pt idx="13461">
                  <c:v>11.218533000000001</c:v>
                </c:pt>
                <c:pt idx="13462">
                  <c:v>11.220499999999999</c:v>
                </c:pt>
                <c:pt idx="13463">
                  <c:v>11.221465999999999</c:v>
                </c:pt>
                <c:pt idx="13464">
                  <c:v>11.220965</c:v>
                </c:pt>
                <c:pt idx="13465">
                  <c:v>11.220141999999999</c:v>
                </c:pt>
                <c:pt idx="13466">
                  <c:v>11.22329</c:v>
                </c:pt>
                <c:pt idx="13467">
                  <c:v>11.226222999999999</c:v>
                </c:pt>
                <c:pt idx="13468">
                  <c:v>11.229799999999999</c:v>
                </c:pt>
                <c:pt idx="13469">
                  <c:v>11.230873000000001</c:v>
                </c:pt>
                <c:pt idx="13470">
                  <c:v>11.229836000000001</c:v>
                </c:pt>
                <c:pt idx="13471">
                  <c:v>11.231123999999999</c:v>
                </c:pt>
                <c:pt idx="13472">
                  <c:v>11.229836000000001</c:v>
                </c:pt>
                <c:pt idx="13473">
                  <c:v>11.231553</c:v>
                </c:pt>
                <c:pt idx="13474">
                  <c:v>11.231875</c:v>
                </c:pt>
                <c:pt idx="13475">
                  <c:v>11.231875</c:v>
                </c:pt>
                <c:pt idx="13476">
                  <c:v>11.230193999999999</c:v>
                </c:pt>
                <c:pt idx="13477">
                  <c:v>11.233628</c:v>
                </c:pt>
                <c:pt idx="13478">
                  <c:v>11.233055</c:v>
                </c:pt>
                <c:pt idx="13479">
                  <c:v>11.235773999999999</c:v>
                </c:pt>
                <c:pt idx="13480">
                  <c:v>11.235094</c:v>
                </c:pt>
                <c:pt idx="13481">
                  <c:v>11.236597</c:v>
                </c:pt>
                <c:pt idx="13482">
                  <c:v>11.235416000000001</c:v>
                </c:pt>
                <c:pt idx="13483">
                  <c:v>11.236203</c:v>
                </c:pt>
                <c:pt idx="13484">
                  <c:v>11.239494000000001</c:v>
                </c:pt>
                <c:pt idx="13485">
                  <c:v>11.238814</c:v>
                </c:pt>
                <c:pt idx="13486">
                  <c:v>11.243072</c:v>
                </c:pt>
                <c:pt idx="13487">
                  <c:v>11.242141</c:v>
                </c:pt>
                <c:pt idx="13488">
                  <c:v>11.241712</c:v>
                </c:pt>
                <c:pt idx="13489">
                  <c:v>11.243786999999999</c:v>
                </c:pt>
                <c:pt idx="13490">
                  <c:v>11.245324999999999</c:v>
                </c:pt>
                <c:pt idx="13491">
                  <c:v>11.251585</c:v>
                </c:pt>
                <c:pt idx="13492">
                  <c:v>11.251263</c:v>
                </c:pt>
                <c:pt idx="13493">
                  <c:v>11.250869</c:v>
                </c:pt>
                <c:pt idx="13494">
                  <c:v>11.251512999999999</c:v>
                </c:pt>
                <c:pt idx="13495">
                  <c:v>11.252443</c:v>
                </c:pt>
                <c:pt idx="13496">
                  <c:v>11.252443</c:v>
                </c:pt>
                <c:pt idx="13497">
                  <c:v>11.252658</c:v>
                </c:pt>
                <c:pt idx="13498">
                  <c:v>11.250690000000001</c:v>
                </c:pt>
                <c:pt idx="13499">
                  <c:v>11.251728</c:v>
                </c:pt>
                <c:pt idx="13500">
                  <c:v>11.252515000000001</c:v>
                </c:pt>
                <c:pt idx="13501">
                  <c:v>11.251011999999999</c:v>
                </c:pt>
                <c:pt idx="13502">
                  <c:v>11.251585</c:v>
                </c:pt>
                <c:pt idx="13503">
                  <c:v>11.25094</c:v>
                </c:pt>
                <c:pt idx="13504">
                  <c:v>11.250118000000001</c:v>
                </c:pt>
                <c:pt idx="13505">
                  <c:v>11.250690000000001</c:v>
                </c:pt>
                <c:pt idx="13506">
                  <c:v>11.251048000000001</c:v>
                </c:pt>
                <c:pt idx="13507">
                  <c:v>11.251763</c:v>
                </c:pt>
                <c:pt idx="13508">
                  <c:v>11.252765</c:v>
                </c:pt>
                <c:pt idx="13509">
                  <c:v>11.256055999999999</c:v>
                </c:pt>
                <c:pt idx="13510">
                  <c:v>11.255233</c:v>
                </c:pt>
                <c:pt idx="13511">
                  <c:v>11.25813</c:v>
                </c:pt>
                <c:pt idx="13512">
                  <c:v>11.255341</c:v>
                </c:pt>
                <c:pt idx="13513">
                  <c:v>11.257236000000001</c:v>
                </c:pt>
                <c:pt idx="13514">
                  <c:v>11.260562999999999</c:v>
                </c:pt>
                <c:pt idx="13515">
                  <c:v>11.2616</c:v>
                </c:pt>
                <c:pt idx="13516">
                  <c:v>11.262923000000001</c:v>
                </c:pt>
                <c:pt idx="13517">
                  <c:v>11.263532</c:v>
                </c:pt>
                <c:pt idx="13518">
                  <c:v>11.262316</c:v>
                </c:pt>
                <c:pt idx="13519">
                  <c:v>11.262708999999999</c:v>
                </c:pt>
                <c:pt idx="13520">
                  <c:v>11.264390000000001</c:v>
                </c:pt>
                <c:pt idx="13521">
                  <c:v>11.271687999999999</c:v>
                </c:pt>
                <c:pt idx="13522">
                  <c:v>11.270006</c:v>
                </c:pt>
                <c:pt idx="13523">
                  <c:v>11.271794</c:v>
                </c:pt>
                <c:pt idx="13524">
                  <c:v>11.271865999999999</c:v>
                </c:pt>
                <c:pt idx="13525">
                  <c:v>11.2704</c:v>
                </c:pt>
                <c:pt idx="13526">
                  <c:v>11.272117</c:v>
                </c:pt>
                <c:pt idx="13527">
                  <c:v>11.273083</c:v>
                </c:pt>
                <c:pt idx="13528">
                  <c:v>11.273083</c:v>
                </c:pt>
                <c:pt idx="13529">
                  <c:v>11.273083</c:v>
                </c:pt>
                <c:pt idx="13530">
                  <c:v>11.273261</c:v>
                </c:pt>
                <c:pt idx="13531">
                  <c:v>11.272081</c:v>
                </c:pt>
                <c:pt idx="13532">
                  <c:v>11.272259999999999</c:v>
                </c:pt>
                <c:pt idx="13533">
                  <c:v>11.274084</c:v>
                </c:pt>
                <c:pt idx="13534">
                  <c:v>11.275729</c:v>
                </c:pt>
                <c:pt idx="13535">
                  <c:v>11.275157</c:v>
                </c:pt>
                <c:pt idx="13536">
                  <c:v>11.277267</c:v>
                </c:pt>
                <c:pt idx="13537">
                  <c:v>11.275872</c:v>
                </c:pt>
                <c:pt idx="13538">
                  <c:v>11.276052</c:v>
                </c:pt>
                <c:pt idx="13539">
                  <c:v>11.275872</c:v>
                </c:pt>
                <c:pt idx="13540">
                  <c:v>11.279449</c:v>
                </c:pt>
                <c:pt idx="13541">
                  <c:v>11.277946999999999</c:v>
                </c:pt>
                <c:pt idx="13542">
                  <c:v>11.279915000000001</c:v>
                </c:pt>
                <c:pt idx="13543">
                  <c:v>11.282954999999999</c:v>
                </c:pt>
                <c:pt idx="13544">
                  <c:v>11.283885</c:v>
                </c:pt>
                <c:pt idx="13545">
                  <c:v>11.283061999999999</c:v>
                </c:pt>
                <c:pt idx="13546">
                  <c:v>11.284565000000001</c:v>
                </c:pt>
                <c:pt idx="13547">
                  <c:v>11.287604999999999</c:v>
                </c:pt>
                <c:pt idx="13548">
                  <c:v>11.288821</c:v>
                </c:pt>
                <c:pt idx="13549">
                  <c:v>11.292398</c:v>
                </c:pt>
                <c:pt idx="13550">
                  <c:v>11.293078</c:v>
                </c:pt>
                <c:pt idx="13551">
                  <c:v>11.292971</c:v>
                </c:pt>
                <c:pt idx="13552">
                  <c:v>11.292362000000001</c:v>
                </c:pt>
                <c:pt idx="13553">
                  <c:v>11.292040999999999</c:v>
                </c:pt>
                <c:pt idx="13554">
                  <c:v>11.292362000000001</c:v>
                </c:pt>
                <c:pt idx="13555">
                  <c:v>11.293184999999999</c:v>
                </c:pt>
                <c:pt idx="13556">
                  <c:v>11.293794</c:v>
                </c:pt>
                <c:pt idx="13557">
                  <c:v>11.293184999999999</c:v>
                </c:pt>
                <c:pt idx="13558">
                  <c:v>11.294831</c:v>
                </c:pt>
                <c:pt idx="13559">
                  <c:v>11.293293</c:v>
                </c:pt>
                <c:pt idx="13560">
                  <c:v>11.292362000000001</c:v>
                </c:pt>
                <c:pt idx="13561">
                  <c:v>11.295904</c:v>
                </c:pt>
                <c:pt idx="13562">
                  <c:v>11.296619</c:v>
                </c:pt>
                <c:pt idx="13563">
                  <c:v>11.295439</c:v>
                </c:pt>
                <c:pt idx="13564">
                  <c:v>11.296154</c:v>
                </c:pt>
                <c:pt idx="13565">
                  <c:v>11.297729</c:v>
                </c:pt>
                <c:pt idx="13566">
                  <c:v>11.297406000000001</c:v>
                </c:pt>
                <c:pt idx="13567">
                  <c:v>11.300697</c:v>
                </c:pt>
                <c:pt idx="13568">
                  <c:v>11.297872</c:v>
                </c:pt>
                <c:pt idx="13569">
                  <c:v>11.298658</c:v>
                </c:pt>
                <c:pt idx="13570">
                  <c:v>11.297729</c:v>
                </c:pt>
                <c:pt idx="13571">
                  <c:v>11.297764000000001</c:v>
                </c:pt>
                <c:pt idx="13572">
                  <c:v>11.297406000000001</c:v>
                </c:pt>
                <c:pt idx="13573">
                  <c:v>11.296619</c:v>
                </c:pt>
                <c:pt idx="13574">
                  <c:v>11.297371</c:v>
                </c:pt>
                <c:pt idx="13575">
                  <c:v>11.298228999999999</c:v>
                </c:pt>
                <c:pt idx="13576">
                  <c:v>11.298014999999999</c:v>
                </c:pt>
                <c:pt idx="13577">
                  <c:v>11.297872</c:v>
                </c:pt>
                <c:pt idx="13578">
                  <c:v>11.300769000000001</c:v>
                </c:pt>
                <c:pt idx="13579">
                  <c:v>11.300518</c:v>
                </c:pt>
                <c:pt idx="13580">
                  <c:v>11.303236999999999</c:v>
                </c:pt>
                <c:pt idx="13581">
                  <c:v>11.303701</c:v>
                </c:pt>
                <c:pt idx="13582">
                  <c:v>11.304380999999999</c:v>
                </c:pt>
                <c:pt idx="13583">
                  <c:v>11.304024</c:v>
                </c:pt>
                <c:pt idx="13584">
                  <c:v>11.304524000000001</c:v>
                </c:pt>
                <c:pt idx="13585">
                  <c:v>11.304024</c:v>
                </c:pt>
                <c:pt idx="13586">
                  <c:v>11.305346999999999</c:v>
                </c:pt>
                <c:pt idx="13587">
                  <c:v>11.306492</c:v>
                </c:pt>
                <c:pt idx="13588">
                  <c:v>11.304380999999999</c:v>
                </c:pt>
                <c:pt idx="13589">
                  <c:v>11.309960999999999</c:v>
                </c:pt>
                <c:pt idx="13590">
                  <c:v>11.312787</c:v>
                </c:pt>
                <c:pt idx="13591">
                  <c:v>11.313146</c:v>
                </c:pt>
                <c:pt idx="13592">
                  <c:v>11.313931999999999</c:v>
                </c:pt>
                <c:pt idx="13593">
                  <c:v>11.316507</c:v>
                </c:pt>
                <c:pt idx="13594">
                  <c:v>11.314576000000001</c:v>
                </c:pt>
                <c:pt idx="13595">
                  <c:v>11.313610000000001</c:v>
                </c:pt>
                <c:pt idx="13596">
                  <c:v>11.314219</c:v>
                </c:pt>
                <c:pt idx="13597">
                  <c:v>11.314219</c:v>
                </c:pt>
                <c:pt idx="13598">
                  <c:v>11.315327999999999</c:v>
                </c:pt>
                <c:pt idx="13599">
                  <c:v>11.313359999999999</c:v>
                </c:pt>
                <c:pt idx="13600">
                  <c:v>11.313967999999999</c:v>
                </c:pt>
                <c:pt idx="13601">
                  <c:v>11.314505</c:v>
                </c:pt>
                <c:pt idx="13602">
                  <c:v>11.313217</c:v>
                </c:pt>
                <c:pt idx="13603">
                  <c:v>11.314111</c:v>
                </c:pt>
                <c:pt idx="13604">
                  <c:v>11.315327999999999</c:v>
                </c:pt>
                <c:pt idx="13605">
                  <c:v>11.316293</c:v>
                </c:pt>
                <c:pt idx="13606">
                  <c:v>11.317902999999999</c:v>
                </c:pt>
                <c:pt idx="13607">
                  <c:v>11.318511000000001</c:v>
                </c:pt>
                <c:pt idx="13608">
                  <c:v>11.317545000000001</c:v>
                </c:pt>
                <c:pt idx="13609">
                  <c:v>11.319654999999999</c:v>
                </c:pt>
                <c:pt idx="13610">
                  <c:v>11.318832</c:v>
                </c:pt>
                <c:pt idx="13611">
                  <c:v>11.317688</c:v>
                </c:pt>
                <c:pt idx="13612">
                  <c:v>11.318583</c:v>
                </c:pt>
                <c:pt idx="13613">
                  <c:v>11.318868999999999</c:v>
                </c:pt>
                <c:pt idx="13614">
                  <c:v>11.318474999999999</c:v>
                </c:pt>
                <c:pt idx="13615">
                  <c:v>11.320264</c:v>
                </c:pt>
                <c:pt idx="13616">
                  <c:v>11.322696000000001</c:v>
                </c:pt>
                <c:pt idx="13617">
                  <c:v>11.323626000000001</c:v>
                </c:pt>
                <c:pt idx="13618">
                  <c:v>11.325844</c:v>
                </c:pt>
                <c:pt idx="13619">
                  <c:v>11.325701</c:v>
                </c:pt>
                <c:pt idx="13620">
                  <c:v>11.324555999999999</c:v>
                </c:pt>
                <c:pt idx="13621">
                  <c:v>11.326093999999999</c:v>
                </c:pt>
                <c:pt idx="13622">
                  <c:v>11.325628999999999</c:v>
                </c:pt>
                <c:pt idx="13623">
                  <c:v>11.32756</c:v>
                </c:pt>
                <c:pt idx="13624">
                  <c:v>11.325808</c:v>
                </c:pt>
                <c:pt idx="13625">
                  <c:v>11.325628999999999</c:v>
                </c:pt>
                <c:pt idx="13626">
                  <c:v>11.330351</c:v>
                </c:pt>
                <c:pt idx="13627">
                  <c:v>11.333427</c:v>
                </c:pt>
                <c:pt idx="13628">
                  <c:v>11.334106</c:v>
                </c:pt>
                <c:pt idx="13629">
                  <c:v>11.332819000000001</c:v>
                </c:pt>
                <c:pt idx="13630">
                  <c:v>11.336252999999999</c:v>
                </c:pt>
                <c:pt idx="13631">
                  <c:v>11.335251</c:v>
                </c:pt>
                <c:pt idx="13632">
                  <c:v>11.334822000000001</c:v>
                </c:pt>
                <c:pt idx="13633">
                  <c:v>11.335359</c:v>
                </c:pt>
                <c:pt idx="13634">
                  <c:v>11.333427</c:v>
                </c:pt>
                <c:pt idx="13635">
                  <c:v>11.335537</c:v>
                </c:pt>
                <c:pt idx="13636">
                  <c:v>11.334785999999999</c:v>
                </c:pt>
                <c:pt idx="13637">
                  <c:v>11.335394000000001</c:v>
                </c:pt>
                <c:pt idx="13638">
                  <c:v>11.333963000000001</c:v>
                </c:pt>
                <c:pt idx="13639">
                  <c:v>11.334572</c:v>
                </c:pt>
                <c:pt idx="13640">
                  <c:v>11.334035</c:v>
                </c:pt>
                <c:pt idx="13641">
                  <c:v>11.335036000000001</c:v>
                </c:pt>
                <c:pt idx="13642">
                  <c:v>11.333499</c:v>
                </c:pt>
                <c:pt idx="13643">
                  <c:v>11.334572</c:v>
                </c:pt>
                <c:pt idx="13644">
                  <c:v>11.336539</c:v>
                </c:pt>
                <c:pt idx="13645">
                  <c:v>11.335645</c:v>
                </c:pt>
                <c:pt idx="13646">
                  <c:v>11.335645</c:v>
                </c:pt>
                <c:pt idx="13647">
                  <c:v>11.33611</c:v>
                </c:pt>
                <c:pt idx="13648">
                  <c:v>11.333963000000001</c:v>
                </c:pt>
                <c:pt idx="13649">
                  <c:v>11.335609</c:v>
                </c:pt>
                <c:pt idx="13650">
                  <c:v>11.335967</c:v>
                </c:pt>
                <c:pt idx="13651">
                  <c:v>11.337361</c:v>
                </c:pt>
                <c:pt idx="13652">
                  <c:v>11.33704</c:v>
                </c:pt>
                <c:pt idx="13653">
                  <c:v>11.336182000000001</c:v>
                </c:pt>
                <c:pt idx="13654">
                  <c:v>11.338578</c:v>
                </c:pt>
                <c:pt idx="13655">
                  <c:v>11.337255000000001</c:v>
                </c:pt>
                <c:pt idx="13656">
                  <c:v>11.338793000000001</c:v>
                </c:pt>
                <c:pt idx="13657">
                  <c:v>11.338507</c:v>
                </c:pt>
                <c:pt idx="13658">
                  <c:v>11.340438000000001</c:v>
                </c:pt>
                <c:pt idx="13659">
                  <c:v>11.340331000000001</c:v>
                </c:pt>
                <c:pt idx="13660">
                  <c:v>11.337576</c:v>
                </c:pt>
                <c:pt idx="13661">
                  <c:v>11.336789</c:v>
                </c:pt>
                <c:pt idx="13662">
                  <c:v>11.336931999999999</c:v>
                </c:pt>
                <c:pt idx="13663">
                  <c:v>11.338542</c:v>
                </c:pt>
                <c:pt idx="13664">
                  <c:v>11.337719</c:v>
                </c:pt>
                <c:pt idx="13665">
                  <c:v>11.338649999999999</c:v>
                </c:pt>
                <c:pt idx="13666">
                  <c:v>11.338685</c:v>
                </c:pt>
                <c:pt idx="13667">
                  <c:v>11.338327</c:v>
                </c:pt>
                <c:pt idx="13668">
                  <c:v>11.338041</c:v>
                </c:pt>
                <c:pt idx="13669">
                  <c:v>11.336897</c:v>
                </c:pt>
                <c:pt idx="13670">
                  <c:v>11.335751999999999</c:v>
                </c:pt>
                <c:pt idx="13671">
                  <c:v>11.337934000000001</c:v>
                </c:pt>
                <c:pt idx="13672">
                  <c:v>11.337576</c:v>
                </c:pt>
                <c:pt idx="13673">
                  <c:v>11.336824999999999</c:v>
                </c:pt>
                <c:pt idx="13674">
                  <c:v>11.337503999999999</c:v>
                </c:pt>
                <c:pt idx="13675">
                  <c:v>11.338578</c:v>
                </c:pt>
                <c:pt idx="13676">
                  <c:v>11.337934000000001</c:v>
                </c:pt>
                <c:pt idx="13677">
                  <c:v>11.338041</c:v>
                </c:pt>
                <c:pt idx="13678">
                  <c:v>11.337612</c:v>
                </c:pt>
                <c:pt idx="13679">
                  <c:v>11.336824999999999</c:v>
                </c:pt>
                <c:pt idx="13680">
                  <c:v>11.337755</c:v>
                </c:pt>
                <c:pt idx="13681">
                  <c:v>11.337934000000001</c:v>
                </c:pt>
                <c:pt idx="13682">
                  <c:v>11.337612</c:v>
                </c:pt>
                <c:pt idx="13683">
                  <c:v>11.338578</c:v>
                </c:pt>
                <c:pt idx="13684">
                  <c:v>11.337612</c:v>
                </c:pt>
                <c:pt idx="13685">
                  <c:v>11.339328999999999</c:v>
                </c:pt>
                <c:pt idx="13686">
                  <c:v>11.339114</c:v>
                </c:pt>
                <c:pt idx="13687">
                  <c:v>11.338077999999999</c:v>
                </c:pt>
                <c:pt idx="13688">
                  <c:v>11.338327</c:v>
                </c:pt>
                <c:pt idx="13689">
                  <c:v>11.339328999999999</c:v>
                </c:pt>
                <c:pt idx="13690">
                  <c:v>11.341225</c:v>
                </c:pt>
                <c:pt idx="13691">
                  <c:v>11.339615</c:v>
                </c:pt>
                <c:pt idx="13692">
                  <c:v>11.340724</c:v>
                </c:pt>
                <c:pt idx="13693">
                  <c:v>11.341332</c:v>
                </c:pt>
                <c:pt idx="13694">
                  <c:v>11.342942000000001</c:v>
                </c:pt>
                <c:pt idx="13695">
                  <c:v>11.341797</c:v>
                </c:pt>
                <c:pt idx="13696">
                  <c:v>11.341438999999999</c:v>
                </c:pt>
                <c:pt idx="13697">
                  <c:v>11.344372999999999</c:v>
                </c:pt>
                <c:pt idx="13698">
                  <c:v>11.344981000000001</c:v>
                </c:pt>
                <c:pt idx="13699">
                  <c:v>11.345803</c:v>
                </c:pt>
                <c:pt idx="13700">
                  <c:v>11.343800999999999</c:v>
                </c:pt>
                <c:pt idx="13701">
                  <c:v>11.346018000000001</c:v>
                </c:pt>
                <c:pt idx="13702">
                  <c:v>11.34516</c:v>
                </c:pt>
                <c:pt idx="13703">
                  <c:v>11.344265</c:v>
                </c:pt>
                <c:pt idx="13704">
                  <c:v>11.344873</c:v>
                </c:pt>
                <c:pt idx="13705">
                  <c:v>11.344480000000001</c:v>
                </c:pt>
                <c:pt idx="13706">
                  <c:v>11.344981000000001</c:v>
                </c:pt>
                <c:pt idx="13707">
                  <c:v>11.345516999999999</c:v>
                </c:pt>
                <c:pt idx="13708">
                  <c:v>11.344623</c:v>
                </c:pt>
                <c:pt idx="13709">
                  <c:v>11.343871999999999</c:v>
                </c:pt>
                <c:pt idx="13710">
                  <c:v>11.346375</c:v>
                </c:pt>
                <c:pt idx="13711">
                  <c:v>11.347378000000001</c:v>
                </c:pt>
                <c:pt idx="13712">
                  <c:v>11.347163</c:v>
                </c:pt>
                <c:pt idx="13713">
                  <c:v>11.348951</c:v>
                </c:pt>
                <c:pt idx="13714">
                  <c:v>11.347771</c:v>
                </c:pt>
                <c:pt idx="13715">
                  <c:v>11.347306</c:v>
                </c:pt>
                <c:pt idx="13716">
                  <c:v>11.348022</c:v>
                </c:pt>
                <c:pt idx="13717">
                  <c:v>11.352099000000001</c:v>
                </c:pt>
                <c:pt idx="13718">
                  <c:v>11.351169000000001</c:v>
                </c:pt>
                <c:pt idx="13719">
                  <c:v>11.351955999999999</c:v>
                </c:pt>
                <c:pt idx="13720">
                  <c:v>11.353673000000001</c:v>
                </c:pt>
                <c:pt idx="13721">
                  <c:v>11.350918999999999</c:v>
                </c:pt>
                <c:pt idx="13722">
                  <c:v>11.352385999999999</c:v>
                </c:pt>
                <c:pt idx="13723">
                  <c:v>11.353458</c:v>
                </c:pt>
                <c:pt idx="13724">
                  <c:v>11.354711</c:v>
                </c:pt>
                <c:pt idx="13725">
                  <c:v>11.353888</c:v>
                </c:pt>
                <c:pt idx="13726">
                  <c:v>11.355067999999999</c:v>
                </c:pt>
                <c:pt idx="13727">
                  <c:v>11.354602999999999</c:v>
                </c:pt>
                <c:pt idx="13728">
                  <c:v>11.355103</c:v>
                </c:pt>
                <c:pt idx="13729">
                  <c:v>11.353101000000001</c:v>
                </c:pt>
                <c:pt idx="13730">
                  <c:v>11.354602999999999</c:v>
                </c:pt>
                <c:pt idx="13731">
                  <c:v>11.354782</c:v>
                </c:pt>
                <c:pt idx="13732">
                  <c:v>11.354782</c:v>
                </c:pt>
                <c:pt idx="13733">
                  <c:v>11.355461</c:v>
                </c:pt>
                <c:pt idx="13734">
                  <c:v>11.356140999999999</c:v>
                </c:pt>
                <c:pt idx="13735">
                  <c:v>11.354746</c:v>
                </c:pt>
                <c:pt idx="13736">
                  <c:v>11.354996999999999</c:v>
                </c:pt>
                <c:pt idx="13737">
                  <c:v>11.355103</c:v>
                </c:pt>
                <c:pt idx="13738">
                  <c:v>11.355318</c:v>
                </c:pt>
                <c:pt idx="13739">
                  <c:v>11.354996999999999</c:v>
                </c:pt>
                <c:pt idx="13740">
                  <c:v>11.355211000000001</c:v>
                </c:pt>
                <c:pt idx="13741">
                  <c:v>11.354388</c:v>
                </c:pt>
                <c:pt idx="13742">
                  <c:v>11.356356</c:v>
                </c:pt>
                <c:pt idx="13743">
                  <c:v>11.353208</c:v>
                </c:pt>
                <c:pt idx="13744">
                  <c:v>11.354067000000001</c:v>
                </c:pt>
                <c:pt idx="13745">
                  <c:v>11.354531</c:v>
                </c:pt>
                <c:pt idx="13746">
                  <c:v>11.356498999999999</c:v>
                </c:pt>
                <c:pt idx="13747">
                  <c:v>11.358252</c:v>
                </c:pt>
                <c:pt idx="13748">
                  <c:v>11.357894</c:v>
                </c:pt>
                <c:pt idx="13749">
                  <c:v>11.355354</c:v>
                </c:pt>
                <c:pt idx="13750">
                  <c:v>11.35675</c:v>
                </c:pt>
                <c:pt idx="13751">
                  <c:v>11.355998</c:v>
                </c:pt>
                <c:pt idx="13752">
                  <c:v>11.356140999999999</c:v>
                </c:pt>
                <c:pt idx="13753">
                  <c:v>11.354495999999999</c:v>
                </c:pt>
                <c:pt idx="13754">
                  <c:v>11.356356</c:v>
                </c:pt>
                <c:pt idx="13755">
                  <c:v>11.356498999999999</c:v>
                </c:pt>
                <c:pt idx="13756">
                  <c:v>11.355211000000001</c:v>
                </c:pt>
                <c:pt idx="13757">
                  <c:v>11.357429</c:v>
                </c:pt>
                <c:pt idx="13758">
                  <c:v>11.356463</c:v>
                </c:pt>
                <c:pt idx="13759">
                  <c:v>11.358143999999999</c:v>
                </c:pt>
                <c:pt idx="13760">
                  <c:v>11.358788000000001</c:v>
                </c:pt>
                <c:pt idx="13761">
                  <c:v>11.35657</c:v>
                </c:pt>
                <c:pt idx="13762">
                  <c:v>11.358502</c:v>
                </c:pt>
                <c:pt idx="13763">
                  <c:v>11.359754000000001</c:v>
                </c:pt>
                <c:pt idx="13764">
                  <c:v>11.358359</c:v>
                </c:pt>
                <c:pt idx="13765">
                  <c:v>11.35979</c:v>
                </c:pt>
                <c:pt idx="13766">
                  <c:v>11.359754000000001</c:v>
                </c:pt>
                <c:pt idx="13767">
                  <c:v>11.360720000000001</c:v>
                </c:pt>
                <c:pt idx="13768">
                  <c:v>11.35886</c:v>
                </c:pt>
                <c:pt idx="13769">
                  <c:v>11.36054</c:v>
                </c:pt>
                <c:pt idx="13770">
                  <c:v>11.361257</c:v>
                </c:pt>
                <c:pt idx="13771">
                  <c:v>11.362759</c:v>
                </c:pt>
                <c:pt idx="13772">
                  <c:v>11.360004</c:v>
                </c:pt>
                <c:pt idx="13773">
                  <c:v>11.357678999999999</c:v>
                </c:pt>
                <c:pt idx="13774">
                  <c:v>11.361041999999999</c:v>
                </c:pt>
                <c:pt idx="13775">
                  <c:v>11.361829</c:v>
                </c:pt>
                <c:pt idx="13776">
                  <c:v>11.361114000000001</c:v>
                </c:pt>
                <c:pt idx="13777">
                  <c:v>11.357858</c:v>
                </c:pt>
                <c:pt idx="13778">
                  <c:v>11.359289</c:v>
                </c:pt>
                <c:pt idx="13779">
                  <c:v>11.360576999999999</c:v>
                </c:pt>
                <c:pt idx="13780">
                  <c:v>11.362079</c:v>
                </c:pt>
                <c:pt idx="13781">
                  <c:v>11.362686999999999</c:v>
                </c:pt>
                <c:pt idx="13782">
                  <c:v>11.361864000000001</c:v>
                </c:pt>
                <c:pt idx="13783">
                  <c:v>11.364153999999999</c:v>
                </c:pt>
                <c:pt idx="13784">
                  <c:v>11.365907</c:v>
                </c:pt>
                <c:pt idx="13785">
                  <c:v>11.366657</c:v>
                </c:pt>
                <c:pt idx="13786">
                  <c:v>11.365084</c:v>
                </c:pt>
                <c:pt idx="13787">
                  <c:v>11.367229</c:v>
                </c:pt>
                <c:pt idx="13788">
                  <c:v>11.367336999999999</c:v>
                </c:pt>
                <c:pt idx="13789">
                  <c:v>11.366764999999999</c:v>
                </c:pt>
                <c:pt idx="13790">
                  <c:v>11.367086</c:v>
                </c:pt>
                <c:pt idx="13791">
                  <c:v>11.366622</c:v>
                </c:pt>
                <c:pt idx="13792">
                  <c:v>11.367694999999999</c:v>
                </c:pt>
                <c:pt idx="13793">
                  <c:v>11.365835000000001</c:v>
                </c:pt>
                <c:pt idx="13794">
                  <c:v>11.366622</c:v>
                </c:pt>
                <c:pt idx="13795">
                  <c:v>11.367336999999999</c:v>
                </c:pt>
                <c:pt idx="13796">
                  <c:v>11.369519</c:v>
                </c:pt>
                <c:pt idx="13797">
                  <c:v>11.368266999999999</c:v>
                </c:pt>
                <c:pt idx="13798">
                  <c:v>11.368838999999999</c:v>
                </c:pt>
                <c:pt idx="13799">
                  <c:v>11.368232000000001</c:v>
                </c:pt>
                <c:pt idx="13800">
                  <c:v>11.369054</c:v>
                </c:pt>
                <c:pt idx="13801">
                  <c:v>11.370557</c:v>
                </c:pt>
                <c:pt idx="13802">
                  <c:v>11.372310000000001</c:v>
                </c:pt>
                <c:pt idx="13803">
                  <c:v>11.371378999999999</c:v>
                </c:pt>
                <c:pt idx="13804">
                  <c:v>11.371378999999999</c:v>
                </c:pt>
                <c:pt idx="13805">
                  <c:v>11.376065000000001</c:v>
                </c:pt>
                <c:pt idx="13806">
                  <c:v>11.373597</c:v>
                </c:pt>
                <c:pt idx="13807">
                  <c:v>11.374098</c:v>
                </c:pt>
                <c:pt idx="13808">
                  <c:v>11.374777999999999</c:v>
                </c:pt>
                <c:pt idx="13809">
                  <c:v>11.375457000000001</c:v>
                </c:pt>
                <c:pt idx="13810">
                  <c:v>11.374312</c:v>
                </c:pt>
                <c:pt idx="13811">
                  <c:v>11.37628</c:v>
                </c:pt>
                <c:pt idx="13812">
                  <c:v>11.377924999999999</c:v>
                </c:pt>
                <c:pt idx="13813">
                  <c:v>11.376101</c:v>
                </c:pt>
                <c:pt idx="13814">
                  <c:v>11.377103</c:v>
                </c:pt>
                <c:pt idx="13815">
                  <c:v>11.375851000000001</c:v>
                </c:pt>
                <c:pt idx="13816">
                  <c:v>11.376458</c:v>
                </c:pt>
                <c:pt idx="13817">
                  <c:v>11.376745</c:v>
                </c:pt>
                <c:pt idx="13818">
                  <c:v>11.377496000000001</c:v>
                </c:pt>
                <c:pt idx="13819">
                  <c:v>11.378068000000001</c:v>
                </c:pt>
                <c:pt idx="13820">
                  <c:v>11.377103</c:v>
                </c:pt>
                <c:pt idx="13821">
                  <c:v>11.375242</c:v>
                </c:pt>
                <c:pt idx="13822">
                  <c:v>11.374706</c:v>
                </c:pt>
                <c:pt idx="13823">
                  <c:v>11.376780999999999</c:v>
                </c:pt>
                <c:pt idx="13824">
                  <c:v>11.375028</c:v>
                </c:pt>
                <c:pt idx="13825">
                  <c:v>11.37721</c:v>
                </c:pt>
                <c:pt idx="13826">
                  <c:v>11.376745</c:v>
                </c:pt>
                <c:pt idx="13827">
                  <c:v>11.378425999999999</c:v>
                </c:pt>
                <c:pt idx="13828">
                  <c:v>11.376531</c:v>
                </c:pt>
                <c:pt idx="13829">
                  <c:v>11.378963000000001</c:v>
                </c:pt>
                <c:pt idx="13830">
                  <c:v>11.376852</c:v>
                </c:pt>
                <c:pt idx="13831">
                  <c:v>11.377459999999999</c:v>
                </c:pt>
                <c:pt idx="13832">
                  <c:v>11.377567000000001</c:v>
                </c:pt>
                <c:pt idx="13833">
                  <c:v>11.376924000000001</c:v>
                </c:pt>
                <c:pt idx="13834">
                  <c:v>11.37771</c:v>
                </c:pt>
                <c:pt idx="13835">
                  <c:v>11.376101</c:v>
                </c:pt>
                <c:pt idx="13836">
                  <c:v>11.377352999999999</c:v>
                </c:pt>
                <c:pt idx="13837">
                  <c:v>11.377924999999999</c:v>
                </c:pt>
                <c:pt idx="13838">
                  <c:v>11.378496999999999</c:v>
                </c:pt>
                <c:pt idx="13839">
                  <c:v>11.37721</c:v>
                </c:pt>
                <c:pt idx="13840">
                  <c:v>11.378605</c:v>
                </c:pt>
                <c:pt idx="13841">
                  <c:v>11.378784</c:v>
                </c:pt>
                <c:pt idx="13842">
                  <c:v>11.380072</c:v>
                </c:pt>
                <c:pt idx="13843">
                  <c:v>11.378283</c:v>
                </c:pt>
                <c:pt idx="13844">
                  <c:v>11.377961000000001</c:v>
                </c:pt>
                <c:pt idx="13845">
                  <c:v>11.381753</c:v>
                </c:pt>
                <c:pt idx="13846">
                  <c:v>11.381181</c:v>
                </c:pt>
                <c:pt idx="13847">
                  <c:v>11.381073000000001</c:v>
                </c:pt>
                <c:pt idx="13848">
                  <c:v>11.381073000000001</c:v>
                </c:pt>
                <c:pt idx="13849">
                  <c:v>11.381000999999999</c:v>
                </c:pt>
                <c:pt idx="13850">
                  <c:v>11.381073000000001</c:v>
                </c:pt>
                <c:pt idx="13851">
                  <c:v>11.38279</c:v>
                </c:pt>
                <c:pt idx="13852">
                  <c:v>11.382111</c:v>
                </c:pt>
                <c:pt idx="13853">
                  <c:v>11.380286</c:v>
                </c:pt>
                <c:pt idx="13854">
                  <c:v>11.382718000000001</c:v>
                </c:pt>
                <c:pt idx="13855">
                  <c:v>11.381681</c:v>
                </c:pt>
                <c:pt idx="13856">
                  <c:v>11.383327</c:v>
                </c:pt>
                <c:pt idx="13857">
                  <c:v>11.382325</c:v>
                </c:pt>
                <c:pt idx="13858">
                  <c:v>11.382861</c:v>
                </c:pt>
                <c:pt idx="13859">
                  <c:v>11.384936</c:v>
                </c:pt>
                <c:pt idx="13860">
                  <c:v>11.385652</c:v>
                </c:pt>
                <c:pt idx="13861">
                  <c:v>11.388334</c:v>
                </c:pt>
                <c:pt idx="13862">
                  <c:v>11.386581</c:v>
                </c:pt>
                <c:pt idx="13863">
                  <c:v>11.387154000000001</c:v>
                </c:pt>
                <c:pt idx="13864">
                  <c:v>11.387261000000001</c:v>
                </c:pt>
                <c:pt idx="13865">
                  <c:v>11.387010999999999</c:v>
                </c:pt>
                <c:pt idx="13866">
                  <c:v>11.387404</c:v>
                </c:pt>
                <c:pt idx="13867">
                  <c:v>11.387762</c:v>
                </c:pt>
                <c:pt idx="13868">
                  <c:v>11.386796</c:v>
                </c:pt>
                <c:pt idx="13869">
                  <c:v>11.387582999999999</c:v>
                </c:pt>
                <c:pt idx="13870">
                  <c:v>11.387117999999999</c:v>
                </c:pt>
                <c:pt idx="13871">
                  <c:v>11.38862</c:v>
                </c:pt>
                <c:pt idx="13872">
                  <c:v>11.385509000000001</c:v>
                </c:pt>
                <c:pt idx="13873">
                  <c:v>11.387511</c:v>
                </c:pt>
                <c:pt idx="13874">
                  <c:v>11.388657</c:v>
                </c:pt>
                <c:pt idx="13875">
                  <c:v>11.388048</c:v>
                </c:pt>
                <c:pt idx="13876">
                  <c:v>11.386438</c:v>
                </c:pt>
                <c:pt idx="13877">
                  <c:v>11.387762</c:v>
                </c:pt>
                <c:pt idx="13878">
                  <c:v>11.387941</c:v>
                </c:pt>
                <c:pt idx="13879">
                  <c:v>11.388763000000001</c:v>
                </c:pt>
                <c:pt idx="13880">
                  <c:v>11.387297</c:v>
                </c:pt>
                <c:pt idx="13881">
                  <c:v>11.388442</c:v>
                </c:pt>
                <c:pt idx="13882">
                  <c:v>11.387941</c:v>
                </c:pt>
                <c:pt idx="13883">
                  <c:v>11.386581</c:v>
                </c:pt>
                <c:pt idx="13884">
                  <c:v>11.38862</c:v>
                </c:pt>
                <c:pt idx="13885">
                  <c:v>11.387261000000001</c:v>
                </c:pt>
                <c:pt idx="13886">
                  <c:v>11.387976999999999</c:v>
                </c:pt>
                <c:pt idx="13887">
                  <c:v>11.3888</c:v>
                </c:pt>
                <c:pt idx="13888">
                  <c:v>11.388548999999999</c:v>
                </c:pt>
                <c:pt idx="13889">
                  <c:v>11.388978</c:v>
                </c:pt>
                <c:pt idx="13890">
                  <c:v>11.387582999999999</c:v>
                </c:pt>
                <c:pt idx="13891">
                  <c:v>11.388657</c:v>
                </c:pt>
                <c:pt idx="13892">
                  <c:v>11.390981999999999</c:v>
                </c:pt>
                <c:pt idx="13893">
                  <c:v>11.388299</c:v>
                </c:pt>
                <c:pt idx="13894">
                  <c:v>11.390767</c:v>
                </c:pt>
                <c:pt idx="13895">
                  <c:v>11.392519999999999</c:v>
                </c:pt>
                <c:pt idx="13896">
                  <c:v>11.395308999999999</c:v>
                </c:pt>
                <c:pt idx="13897">
                  <c:v>11.395739000000001</c:v>
                </c:pt>
                <c:pt idx="13898">
                  <c:v>11.394022</c:v>
                </c:pt>
                <c:pt idx="13899">
                  <c:v>11.396025</c:v>
                </c:pt>
                <c:pt idx="13900">
                  <c:v>11.398206999999999</c:v>
                </c:pt>
                <c:pt idx="13901">
                  <c:v>11.398421000000001</c:v>
                </c:pt>
                <c:pt idx="13902">
                  <c:v>11.394736999999999</c:v>
                </c:pt>
                <c:pt idx="13903">
                  <c:v>11.397849000000001</c:v>
                </c:pt>
                <c:pt idx="13904">
                  <c:v>11.397027</c:v>
                </c:pt>
                <c:pt idx="13905">
                  <c:v>11.398313999999999</c:v>
                </c:pt>
                <c:pt idx="13906">
                  <c:v>11.398243000000001</c:v>
                </c:pt>
                <c:pt idx="13907">
                  <c:v>11.396561999999999</c:v>
                </c:pt>
                <c:pt idx="13908">
                  <c:v>11.396347</c:v>
                </c:pt>
                <c:pt idx="13909">
                  <c:v>11.398421000000001</c:v>
                </c:pt>
                <c:pt idx="13910">
                  <c:v>11.395882</c:v>
                </c:pt>
                <c:pt idx="13911">
                  <c:v>11.396311000000001</c:v>
                </c:pt>
                <c:pt idx="13912">
                  <c:v>11.397027</c:v>
                </c:pt>
                <c:pt idx="13913">
                  <c:v>11.396132</c:v>
                </c:pt>
                <c:pt idx="13914">
                  <c:v>11.398458</c:v>
                </c:pt>
                <c:pt idx="13915">
                  <c:v>11.398564</c:v>
                </c:pt>
                <c:pt idx="13916">
                  <c:v>11.398313999999999</c:v>
                </c:pt>
                <c:pt idx="13917">
                  <c:v>11.398458</c:v>
                </c:pt>
                <c:pt idx="13918">
                  <c:v>11.397527999999999</c:v>
                </c:pt>
                <c:pt idx="13919">
                  <c:v>11.398671999999999</c:v>
                </c:pt>
                <c:pt idx="13920">
                  <c:v>11.399172999999999</c:v>
                </c:pt>
                <c:pt idx="13921">
                  <c:v>11.39742</c:v>
                </c:pt>
                <c:pt idx="13922">
                  <c:v>11.397992</c:v>
                </c:pt>
                <c:pt idx="13923">
                  <c:v>11.396955</c:v>
                </c:pt>
                <c:pt idx="13924">
                  <c:v>11.398671999999999</c:v>
                </c:pt>
                <c:pt idx="13925">
                  <c:v>11.399243999999999</c:v>
                </c:pt>
                <c:pt idx="13926">
                  <c:v>11.397634999999999</c:v>
                </c:pt>
                <c:pt idx="13927">
                  <c:v>11.397957</c:v>
                </c:pt>
                <c:pt idx="13928">
                  <c:v>11.398529</c:v>
                </c:pt>
                <c:pt idx="13929">
                  <c:v>11.399924</c:v>
                </c:pt>
                <c:pt idx="13930">
                  <c:v>11.400316999999999</c:v>
                </c:pt>
                <c:pt idx="13931">
                  <c:v>11.40021</c:v>
                </c:pt>
                <c:pt idx="13932">
                  <c:v>11.400316999999999</c:v>
                </c:pt>
                <c:pt idx="13933">
                  <c:v>11.400103</c:v>
                </c:pt>
                <c:pt idx="13934">
                  <c:v>11.401247</c:v>
                </c:pt>
                <c:pt idx="13935">
                  <c:v>11.401927000000001</c:v>
                </c:pt>
                <c:pt idx="13936">
                  <c:v>11.402213</c:v>
                </c:pt>
                <c:pt idx="13937">
                  <c:v>11.400532</c:v>
                </c:pt>
                <c:pt idx="13938">
                  <c:v>11.401820000000001</c:v>
                </c:pt>
                <c:pt idx="13939">
                  <c:v>11.401676999999999</c:v>
                </c:pt>
                <c:pt idx="13940">
                  <c:v>11.401605999999999</c:v>
                </c:pt>
                <c:pt idx="13941">
                  <c:v>11.400532</c:v>
                </c:pt>
                <c:pt idx="13942">
                  <c:v>11.400282000000001</c:v>
                </c:pt>
                <c:pt idx="13943">
                  <c:v>11.403572</c:v>
                </c:pt>
                <c:pt idx="13944">
                  <c:v>11.403715999999999</c:v>
                </c:pt>
                <c:pt idx="13945">
                  <c:v>11.406756</c:v>
                </c:pt>
                <c:pt idx="13946">
                  <c:v>11.404503</c:v>
                </c:pt>
                <c:pt idx="13947">
                  <c:v>11.407971999999999</c:v>
                </c:pt>
                <c:pt idx="13948">
                  <c:v>11.407400000000001</c:v>
                </c:pt>
                <c:pt idx="13949">
                  <c:v>11.407043</c:v>
                </c:pt>
                <c:pt idx="13950">
                  <c:v>11.408222</c:v>
                </c:pt>
                <c:pt idx="13951">
                  <c:v>11.405290000000001</c:v>
                </c:pt>
                <c:pt idx="13952">
                  <c:v>11.407400000000001</c:v>
                </c:pt>
                <c:pt idx="13953">
                  <c:v>11.408329999999999</c:v>
                </c:pt>
                <c:pt idx="13954">
                  <c:v>11.407793</c:v>
                </c:pt>
                <c:pt idx="13955">
                  <c:v>11.40901</c:v>
                </c:pt>
                <c:pt idx="13956">
                  <c:v>11.407221</c:v>
                </c:pt>
                <c:pt idx="13957">
                  <c:v>11.406506</c:v>
                </c:pt>
                <c:pt idx="13958">
                  <c:v>11.407864999999999</c:v>
                </c:pt>
                <c:pt idx="13959">
                  <c:v>11.411728</c:v>
                </c:pt>
                <c:pt idx="13960">
                  <c:v>11.410548</c:v>
                </c:pt>
                <c:pt idx="13961">
                  <c:v>11.412979999999999</c:v>
                </c:pt>
                <c:pt idx="13962">
                  <c:v>11.415914000000001</c:v>
                </c:pt>
                <c:pt idx="13963">
                  <c:v>11.416772</c:v>
                </c:pt>
                <c:pt idx="13964">
                  <c:v>11.416593000000001</c:v>
                </c:pt>
                <c:pt idx="13965">
                  <c:v>11.417344</c:v>
                </c:pt>
                <c:pt idx="13966">
                  <c:v>11.416700000000001</c:v>
                </c:pt>
                <c:pt idx="13967">
                  <c:v>11.416520999999999</c:v>
                </c:pt>
                <c:pt idx="13968">
                  <c:v>11.417702</c:v>
                </c:pt>
                <c:pt idx="13969">
                  <c:v>11.417595</c:v>
                </c:pt>
                <c:pt idx="13970">
                  <c:v>11.418239</c:v>
                </c:pt>
                <c:pt idx="13971">
                  <c:v>11.418274</c:v>
                </c:pt>
                <c:pt idx="13972">
                  <c:v>11.416520999999999</c:v>
                </c:pt>
                <c:pt idx="13973">
                  <c:v>11.41713</c:v>
                </c:pt>
                <c:pt idx="13974">
                  <c:v>11.418274</c:v>
                </c:pt>
                <c:pt idx="13975">
                  <c:v>11.417236000000001</c:v>
                </c:pt>
                <c:pt idx="13976">
                  <c:v>11.417773</c:v>
                </c:pt>
                <c:pt idx="13977">
                  <c:v>11.418167</c:v>
                </c:pt>
                <c:pt idx="13978">
                  <c:v>11.41602</c:v>
                </c:pt>
                <c:pt idx="13979">
                  <c:v>11.418345</c:v>
                </c:pt>
                <c:pt idx="13980">
                  <c:v>11.417452000000001</c:v>
                </c:pt>
                <c:pt idx="13981">
                  <c:v>11.416414</c:v>
                </c:pt>
                <c:pt idx="13982">
                  <c:v>11.418167</c:v>
                </c:pt>
                <c:pt idx="13983">
                  <c:v>11.41695</c:v>
                </c:pt>
                <c:pt idx="13984">
                  <c:v>11.416271</c:v>
                </c:pt>
                <c:pt idx="13985">
                  <c:v>11.415127</c:v>
                </c:pt>
                <c:pt idx="13986">
                  <c:v>11.418525000000001</c:v>
                </c:pt>
                <c:pt idx="13987">
                  <c:v>11.417595</c:v>
                </c:pt>
                <c:pt idx="13988">
                  <c:v>11.418953999999999</c:v>
                </c:pt>
                <c:pt idx="13989">
                  <c:v>11.419848</c:v>
                </c:pt>
                <c:pt idx="13990">
                  <c:v>11.420241000000001</c:v>
                </c:pt>
                <c:pt idx="13991">
                  <c:v>11.418525000000001</c:v>
                </c:pt>
                <c:pt idx="13992">
                  <c:v>11.42085</c:v>
                </c:pt>
                <c:pt idx="13993">
                  <c:v>11.419418</c:v>
                </c:pt>
                <c:pt idx="13994">
                  <c:v>11.422530999999999</c:v>
                </c:pt>
                <c:pt idx="13995">
                  <c:v>11.419848</c:v>
                </c:pt>
                <c:pt idx="13996">
                  <c:v>11.422889</c:v>
                </c:pt>
                <c:pt idx="13997">
                  <c:v>11.42178</c:v>
                </c:pt>
                <c:pt idx="13998">
                  <c:v>11.421170999999999</c:v>
                </c:pt>
                <c:pt idx="13999">
                  <c:v>11.421742999999999</c:v>
                </c:pt>
                <c:pt idx="14000">
                  <c:v>11.421637</c:v>
                </c:pt>
                <c:pt idx="14001">
                  <c:v>11.422352</c:v>
                </c:pt>
                <c:pt idx="14002">
                  <c:v>11.421994</c:v>
                </c:pt>
                <c:pt idx="14003">
                  <c:v>11.422459999999999</c:v>
                </c:pt>
                <c:pt idx="14004">
                  <c:v>11.423925000000001</c:v>
                </c:pt>
                <c:pt idx="14005">
                  <c:v>11.425392</c:v>
                </c:pt>
                <c:pt idx="14006">
                  <c:v>11.427538999999999</c:v>
                </c:pt>
                <c:pt idx="14007">
                  <c:v>11.427110000000001</c:v>
                </c:pt>
                <c:pt idx="14008">
                  <c:v>11.428611999999999</c:v>
                </c:pt>
                <c:pt idx="14009">
                  <c:v>11.427716999999999</c:v>
                </c:pt>
                <c:pt idx="14010">
                  <c:v>11.427431</c:v>
                </c:pt>
                <c:pt idx="14011">
                  <c:v>11.427789000000001</c:v>
                </c:pt>
                <c:pt idx="14012">
                  <c:v>11.428288999999999</c:v>
                </c:pt>
                <c:pt idx="14013">
                  <c:v>11.427431</c:v>
                </c:pt>
                <c:pt idx="14014">
                  <c:v>11.428254000000001</c:v>
                </c:pt>
                <c:pt idx="14015">
                  <c:v>11.427968</c:v>
                </c:pt>
                <c:pt idx="14016">
                  <c:v>11.427073</c:v>
                </c:pt>
                <c:pt idx="14017">
                  <c:v>11.427324</c:v>
                </c:pt>
                <c:pt idx="14018">
                  <c:v>11.426214999999999</c:v>
                </c:pt>
                <c:pt idx="14019">
                  <c:v>11.428183000000001</c:v>
                </c:pt>
                <c:pt idx="14020">
                  <c:v>11.428504</c:v>
                </c:pt>
                <c:pt idx="14021">
                  <c:v>11.427253</c:v>
                </c:pt>
                <c:pt idx="14022">
                  <c:v>11.427467</c:v>
                </c:pt>
                <c:pt idx="14023">
                  <c:v>11.426966999999999</c:v>
                </c:pt>
                <c:pt idx="14024">
                  <c:v>11.427825</c:v>
                </c:pt>
                <c:pt idx="14025">
                  <c:v>11.428504</c:v>
                </c:pt>
                <c:pt idx="14026">
                  <c:v>11.426644</c:v>
                </c:pt>
                <c:pt idx="14027">
                  <c:v>11.425858</c:v>
                </c:pt>
                <c:pt idx="14028">
                  <c:v>11.425678</c:v>
                </c:pt>
                <c:pt idx="14029">
                  <c:v>11.427431</c:v>
                </c:pt>
                <c:pt idx="14030">
                  <c:v>11.428432000000001</c:v>
                </c:pt>
                <c:pt idx="14031">
                  <c:v>11.428039999999999</c:v>
                </c:pt>
                <c:pt idx="14032">
                  <c:v>11.430256999999999</c:v>
                </c:pt>
                <c:pt idx="14033">
                  <c:v>11.430007</c:v>
                </c:pt>
                <c:pt idx="14034">
                  <c:v>11.430256999999999</c:v>
                </c:pt>
                <c:pt idx="14035">
                  <c:v>11.435981</c:v>
                </c:pt>
                <c:pt idx="14036">
                  <c:v>11.436337999999999</c:v>
                </c:pt>
                <c:pt idx="14037">
                  <c:v>11.436052</c:v>
                </c:pt>
                <c:pt idx="14038">
                  <c:v>11.435945</c:v>
                </c:pt>
                <c:pt idx="14039">
                  <c:v>11.437984</c:v>
                </c:pt>
                <c:pt idx="14040">
                  <c:v>11.43784</c:v>
                </c:pt>
                <c:pt idx="14041">
                  <c:v>11.439093</c:v>
                </c:pt>
                <c:pt idx="14042">
                  <c:v>11.437125</c:v>
                </c:pt>
                <c:pt idx="14043">
                  <c:v>11.435623</c:v>
                </c:pt>
                <c:pt idx="14044">
                  <c:v>11.437125</c:v>
                </c:pt>
                <c:pt idx="14045">
                  <c:v>11.437626</c:v>
                </c:pt>
                <c:pt idx="14046">
                  <c:v>11.436445000000001</c:v>
                </c:pt>
                <c:pt idx="14047">
                  <c:v>11.438734999999999</c:v>
                </c:pt>
                <c:pt idx="14048">
                  <c:v>11.438878000000001</c:v>
                </c:pt>
                <c:pt idx="14049">
                  <c:v>11.436911</c:v>
                </c:pt>
                <c:pt idx="14050">
                  <c:v>11.437912000000001</c:v>
                </c:pt>
                <c:pt idx="14051">
                  <c:v>11.437518000000001</c:v>
                </c:pt>
                <c:pt idx="14052">
                  <c:v>11.437232</c:v>
                </c:pt>
                <c:pt idx="14053">
                  <c:v>11.437984</c:v>
                </c:pt>
                <c:pt idx="14054">
                  <c:v>11.43784</c:v>
                </c:pt>
                <c:pt idx="14055">
                  <c:v>11.438663</c:v>
                </c:pt>
                <c:pt idx="14056">
                  <c:v>11.438556</c:v>
                </c:pt>
                <c:pt idx="14057">
                  <c:v>11.438091</c:v>
                </c:pt>
                <c:pt idx="14058">
                  <c:v>11.4397</c:v>
                </c:pt>
                <c:pt idx="14059">
                  <c:v>11.44106</c:v>
                </c:pt>
                <c:pt idx="14060">
                  <c:v>11.441882</c:v>
                </c:pt>
                <c:pt idx="14061">
                  <c:v>11.441811</c:v>
                </c:pt>
                <c:pt idx="14062">
                  <c:v>11.440844999999999</c:v>
                </c:pt>
                <c:pt idx="14063">
                  <c:v>11.441132</c:v>
                </c:pt>
                <c:pt idx="14064">
                  <c:v>11.442133</c:v>
                </c:pt>
                <c:pt idx="14065">
                  <c:v>11.442956000000001</c:v>
                </c:pt>
                <c:pt idx="14066">
                  <c:v>11.441525</c:v>
                </c:pt>
                <c:pt idx="14067">
                  <c:v>11.442455000000001</c:v>
                </c:pt>
                <c:pt idx="14068">
                  <c:v>11.443099</c:v>
                </c:pt>
                <c:pt idx="14069">
                  <c:v>11.442276</c:v>
                </c:pt>
                <c:pt idx="14070">
                  <c:v>11.441704</c:v>
                </c:pt>
                <c:pt idx="14071">
                  <c:v>11.441882</c:v>
                </c:pt>
                <c:pt idx="14072">
                  <c:v>11.445853</c:v>
                </c:pt>
                <c:pt idx="14073">
                  <c:v>11.444744</c:v>
                </c:pt>
                <c:pt idx="14074">
                  <c:v>11.444279</c:v>
                </c:pt>
                <c:pt idx="14075">
                  <c:v>11.446139000000001</c:v>
                </c:pt>
                <c:pt idx="14076">
                  <c:v>11.445531000000001</c:v>
                </c:pt>
                <c:pt idx="14077">
                  <c:v>11.448464</c:v>
                </c:pt>
                <c:pt idx="14078">
                  <c:v>11.447964000000001</c:v>
                </c:pt>
                <c:pt idx="14079">
                  <c:v>11.447392000000001</c:v>
                </c:pt>
                <c:pt idx="14080">
                  <c:v>11.448285</c:v>
                </c:pt>
                <c:pt idx="14081">
                  <c:v>11.448464</c:v>
                </c:pt>
                <c:pt idx="14082">
                  <c:v>11.446712</c:v>
                </c:pt>
                <c:pt idx="14083">
                  <c:v>11.447355</c:v>
                </c:pt>
                <c:pt idx="14084">
                  <c:v>11.448786</c:v>
                </c:pt>
                <c:pt idx="14085">
                  <c:v>11.448679</c:v>
                </c:pt>
                <c:pt idx="14086">
                  <c:v>11.450181000000001</c:v>
                </c:pt>
                <c:pt idx="14087">
                  <c:v>11.451791</c:v>
                </c:pt>
                <c:pt idx="14088">
                  <c:v>11.450896</c:v>
                </c:pt>
                <c:pt idx="14089">
                  <c:v>11.452721</c:v>
                </c:pt>
                <c:pt idx="14090">
                  <c:v>11.451719000000001</c:v>
                </c:pt>
                <c:pt idx="14091">
                  <c:v>11.452291000000001</c:v>
                </c:pt>
                <c:pt idx="14092">
                  <c:v>11.452864</c:v>
                </c:pt>
                <c:pt idx="14093">
                  <c:v>11.453006999999999</c:v>
                </c:pt>
                <c:pt idx="14094">
                  <c:v>11.453436</c:v>
                </c:pt>
                <c:pt idx="14095">
                  <c:v>11.452506</c:v>
                </c:pt>
                <c:pt idx="14096">
                  <c:v>11.453687</c:v>
                </c:pt>
                <c:pt idx="14097">
                  <c:v>11.454186999999999</c:v>
                </c:pt>
                <c:pt idx="14098">
                  <c:v>11.455117</c:v>
                </c:pt>
                <c:pt idx="14099">
                  <c:v>11.457442</c:v>
                </c:pt>
                <c:pt idx="14100">
                  <c:v>11.457549999999999</c:v>
                </c:pt>
                <c:pt idx="14101">
                  <c:v>11.456799</c:v>
                </c:pt>
                <c:pt idx="14102">
                  <c:v>11.457264</c:v>
                </c:pt>
                <c:pt idx="14103">
                  <c:v>11.457622000000001</c:v>
                </c:pt>
                <c:pt idx="14104">
                  <c:v>11.45823</c:v>
                </c:pt>
                <c:pt idx="14105">
                  <c:v>11.457299000000001</c:v>
                </c:pt>
                <c:pt idx="14106">
                  <c:v>11.459732000000001</c:v>
                </c:pt>
                <c:pt idx="14107">
                  <c:v>11.460411000000001</c:v>
                </c:pt>
                <c:pt idx="14108">
                  <c:v>11.462771999999999</c:v>
                </c:pt>
                <c:pt idx="14109">
                  <c:v>11.462272</c:v>
                </c:pt>
                <c:pt idx="14110">
                  <c:v>11.462915000000001</c:v>
                </c:pt>
                <c:pt idx="14111">
                  <c:v>11.461843</c:v>
                </c:pt>
                <c:pt idx="14112">
                  <c:v>11.462164</c:v>
                </c:pt>
                <c:pt idx="14113">
                  <c:v>11.461805999999999</c:v>
                </c:pt>
                <c:pt idx="14114">
                  <c:v>11.463844999999999</c:v>
                </c:pt>
                <c:pt idx="14115">
                  <c:v>11.464632</c:v>
                </c:pt>
                <c:pt idx="14116">
                  <c:v>11.465455</c:v>
                </c:pt>
                <c:pt idx="14117">
                  <c:v>11.466707</c:v>
                </c:pt>
                <c:pt idx="14118">
                  <c:v>11.468745999999999</c:v>
                </c:pt>
                <c:pt idx="14119">
                  <c:v>11.472073</c:v>
                </c:pt>
                <c:pt idx="14120">
                  <c:v>11.473860999999999</c:v>
                </c:pt>
                <c:pt idx="14121">
                  <c:v>11.471143</c:v>
                </c:pt>
                <c:pt idx="14122">
                  <c:v>11.473253</c:v>
                </c:pt>
                <c:pt idx="14123">
                  <c:v>11.473182</c:v>
                </c:pt>
                <c:pt idx="14124">
                  <c:v>11.471894000000001</c:v>
                </c:pt>
                <c:pt idx="14125">
                  <c:v>11.473288999999999</c:v>
                </c:pt>
                <c:pt idx="14126">
                  <c:v>11.47218</c:v>
                </c:pt>
                <c:pt idx="14127">
                  <c:v>11.472681</c:v>
                </c:pt>
                <c:pt idx="14128">
                  <c:v>11.473575</c:v>
                </c:pt>
                <c:pt idx="14129">
                  <c:v>11.473825</c:v>
                </c:pt>
                <c:pt idx="14130">
                  <c:v>11.471966</c:v>
                </c:pt>
                <c:pt idx="14131">
                  <c:v>11.47404</c:v>
                </c:pt>
                <c:pt idx="14132">
                  <c:v>11.472073</c:v>
                </c:pt>
                <c:pt idx="14133">
                  <c:v>11.47404</c:v>
                </c:pt>
                <c:pt idx="14134">
                  <c:v>11.471536</c:v>
                </c:pt>
                <c:pt idx="14135">
                  <c:v>11.472359000000001</c:v>
                </c:pt>
                <c:pt idx="14136">
                  <c:v>11.475113</c:v>
                </c:pt>
                <c:pt idx="14137">
                  <c:v>11.471857999999999</c:v>
                </c:pt>
                <c:pt idx="14138">
                  <c:v>11.472931000000001</c:v>
                </c:pt>
                <c:pt idx="14139">
                  <c:v>11.473754</c:v>
                </c:pt>
                <c:pt idx="14140">
                  <c:v>11.471607000000001</c:v>
                </c:pt>
                <c:pt idx="14141">
                  <c:v>11.472896</c:v>
                </c:pt>
                <c:pt idx="14142">
                  <c:v>11.472931000000001</c:v>
                </c:pt>
                <c:pt idx="14143">
                  <c:v>11.475970999999999</c:v>
                </c:pt>
                <c:pt idx="14144">
                  <c:v>11.475936000000001</c:v>
                </c:pt>
                <c:pt idx="14145">
                  <c:v>11.476186</c:v>
                </c:pt>
                <c:pt idx="14146">
                  <c:v>11.476293999999999</c:v>
                </c:pt>
                <c:pt idx="14147">
                  <c:v>11.476902000000001</c:v>
                </c:pt>
                <c:pt idx="14148">
                  <c:v>11.478046000000001</c:v>
                </c:pt>
                <c:pt idx="14149">
                  <c:v>11.478009999999999</c:v>
                </c:pt>
                <c:pt idx="14150">
                  <c:v>11.479656</c:v>
                </c:pt>
                <c:pt idx="14151">
                  <c:v>11.482231000000001</c:v>
                </c:pt>
                <c:pt idx="14152">
                  <c:v>11.484306</c:v>
                </c:pt>
                <c:pt idx="14153">
                  <c:v>11.484199</c:v>
                </c:pt>
                <c:pt idx="14154">
                  <c:v>11.481408999999999</c:v>
                </c:pt>
                <c:pt idx="14155">
                  <c:v>11.483841</c:v>
                </c:pt>
                <c:pt idx="14156">
                  <c:v>11.488849</c:v>
                </c:pt>
                <c:pt idx="14157">
                  <c:v>11.491174000000001</c:v>
                </c:pt>
                <c:pt idx="14158">
                  <c:v>11.494787000000001</c:v>
                </c:pt>
                <c:pt idx="14159">
                  <c:v>11.493320000000001</c:v>
                </c:pt>
                <c:pt idx="14160">
                  <c:v>11.494107</c:v>
                </c:pt>
                <c:pt idx="14161">
                  <c:v>11.492354000000001</c:v>
                </c:pt>
                <c:pt idx="14162">
                  <c:v>11.492391</c:v>
                </c:pt>
                <c:pt idx="14163">
                  <c:v>11.492139999999999</c:v>
                </c:pt>
                <c:pt idx="14164">
                  <c:v>11.493427000000001</c:v>
                </c:pt>
                <c:pt idx="14165">
                  <c:v>11.491782000000001</c:v>
                </c:pt>
                <c:pt idx="14166">
                  <c:v>11.49282</c:v>
                </c:pt>
                <c:pt idx="14167">
                  <c:v>11.491997</c:v>
                </c:pt>
                <c:pt idx="14168">
                  <c:v>11.492247000000001</c:v>
                </c:pt>
                <c:pt idx="14169">
                  <c:v>11.49357</c:v>
                </c:pt>
                <c:pt idx="14170">
                  <c:v>11.493499</c:v>
                </c:pt>
                <c:pt idx="14171">
                  <c:v>11.496682</c:v>
                </c:pt>
                <c:pt idx="14172">
                  <c:v>11.497291000000001</c:v>
                </c:pt>
                <c:pt idx="14173">
                  <c:v>11.496790000000001</c:v>
                </c:pt>
                <c:pt idx="14174">
                  <c:v>11.495967</c:v>
                </c:pt>
                <c:pt idx="14175">
                  <c:v>11.495895000000001</c:v>
                </c:pt>
                <c:pt idx="14176">
                  <c:v>11.497934000000001</c:v>
                </c:pt>
                <c:pt idx="14177">
                  <c:v>11.499829999999999</c:v>
                </c:pt>
                <c:pt idx="14178">
                  <c:v>11.501798000000001</c:v>
                </c:pt>
                <c:pt idx="14179">
                  <c:v>11.502084</c:v>
                </c:pt>
                <c:pt idx="14180">
                  <c:v>11.502656</c:v>
                </c:pt>
                <c:pt idx="14181">
                  <c:v>11.503873</c:v>
                </c:pt>
                <c:pt idx="14182">
                  <c:v>11.501941</c:v>
                </c:pt>
                <c:pt idx="14183">
                  <c:v>11.503335999999999</c:v>
                </c:pt>
                <c:pt idx="14184">
                  <c:v>11.510669</c:v>
                </c:pt>
                <c:pt idx="14185">
                  <c:v>11.512636000000001</c:v>
                </c:pt>
                <c:pt idx="14186">
                  <c:v>11.511742</c:v>
                </c:pt>
                <c:pt idx="14187">
                  <c:v>11.513602000000001</c:v>
                </c:pt>
                <c:pt idx="14188">
                  <c:v>11.514246</c:v>
                </c:pt>
                <c:pt idx="14189">
                  <c:v>11.513316</c:v>
                </c:pt>
                <c:pt idx="14190">
                  <c:v>11.513245</c:v>
                </c:pt>
                <c:pt idx="14191">
                  <c:v>11.512528</c:v>
                </c:pt>
                <c:pt idx="14192">
                  <c:v>11.513102</c:v>
                </c:pt>
                <c:pt idx="14193">
                  <c:v>11.513458999999999</c:v>
                </c:pt>
                <c:pt idx="14194">
                  <c:v>11.513030000000001</c:v>
                </c:pt>
                <c:pt idx="14195">
                  <c:v>11.514317999999999</c:v>
                </c:pt>
                <c:pt idx="14196">
                  <c:v>11.514030999999999</c:v>
                </c:pt>
                <c:pt idx="14197">
                  <c:v>11.517179</c:v>
                </c:pt>
                <c:pt idx="14198">
                  <c:v>11.517393999999999</c:v>
                </c:pt>
                <c:pt idx="14199">
                  <c:v>11.517894999999999</c:v>
                </c:pt>
                <c:pt idx="14200">
                  <c:v>11.517393999999999</c:v>
                </c:pt>
                <c:pt idx="14201">
                  <c:v>11.517286</c:v>
                </c:pt>
                <c:pt idx="14202">
                  <c:v>11.518145000000001</c:v>
                </c:pt>
                <c:pt idx="14203">
                  <c:v>11.517894999999999</c:v>
                </c:pt>
                <c:pt idx="14204">
                  <c:v>11.519145999999999</c:v>
                </c:pt>
                <c:pt idx="14205">
                  <c:v>11.516534999999999</c:v>
                </c:pt>
                <c:pt idx="14206">
                  <c:v>11.517644000000001</c:v>
                </c:pt>
                <c:pt idx="14207">
                  <c:v>11.517179</c:v>
                </c:pt>
                <c:pt idx="14208">
                  <c:v>11.518216000000001</c:v>
                </c:pt>
                <c:pt idx="14209">
                  <c:v>11.517571999999999</c:v>
                </c:pt>
                <c:pt idx="14210">
                  <c:v>11.517894999999999</c:v>
                </c:pt>
                <c:pt idx="14211">
                  <c:v>11.522116</c:v>
                </c:pt>
                <c:pt idx="14212">
                  <c:v>11.521614</c:v>
                </c:pt>
                <c:pt idx="14213">
                  <c:v>11.524440999999999</c:v>
                </c:pt>
                <c:pt idx="14214">
                  <c:v>11.523403</c:v>
                </c:pt>
                <c:pt idx="14215">
                  <c:v>11.524333</c:v>
                </c:pt>
                <c:pt idx="14216">
                  <c:v>11.523116999999999</c:v>
                </c:pt>
                <c:pt idx="14217">
                  <c:v>11.524654999999999</c:v>
                </c:pt>
                <c:pt idx="14218">
                  <c:v>11.522688</c:v>
                </c:pt>
                <c:pt idx="14219">
                  <c:v>11.532667</c:v>
                </c:pt>
                <c:pt idx="14220">
                  <c:v>11.53349</c:v>
                </c:pt>
                <c:pt idx="14221">
                  <c:v>11.533383000000001</c:v>
                </c:pt>
                <c:pt idx="14222">
                  <c:v>11.53256</c:v>
                </c:pt>
                <c:pt idx="14223">
                  <c:v>11.533526</c:v>
                </c:pt>
                <c:pt idx="14224">
                  <c:v>11.534348</c:v>
                </c:pt>
                <c:pt idx="14225">
                  <c:v>11.532023000000001</c:v>
                </c:pt>
                <c:pt idx="14226">
                  <c:v>11.532667</c:v>
                </c:pt>
                <c:pt idx="14227">
                  <c:v>11.533276000000001</c:v>
                </c:pt>
                <c:pt idx="14228">
                  <c:v>11.532952999999999</c:v>
                </c:pt>
                <c:pt idx="14229">
                  <c:v>11.53417</c:v>
                </c:pt>
                <c:pt idx="14230">
                  <c:v>11.533025</c:v>
                </c:pt>
                <c:pt idx="14231">
                  <c:v>11.533132999999999</c:v>
                </c:pt>
                <c:pt idx="14232">
                  <c:v>11.532310000000001</c:v>
                </c:pt>
                <c:pt idx="14233">
                  <c:v>11.534884999999999</c:v>
                </c:pt>
                <c:pt idx="14234">
                  <c:v>11.537354000000001</c:v>
                </c:pt>
                <c:pt idx="14235">
                  <c:v>11.535494</c:v>
                </c:pt>
                <c:pt idx="14236">
                  <c:v>11.537139</c:v>
                </c:pt>
                <c:pt idx="14237">
                  <c:v>11.537139</c:v>
                </c:pt>
                <c:pt idx="14238">
                  <c:v>11.536745</c:v>
                </c:pt>
                <c:pt idx="14239">
                  <c:v>11.53721</c:v>
                </c:pt>
                <c:pt idx="14240">
                  <c:v>11.535708</c:v>
                </c:pt>
                <c:pt idx="14241">
                  <c:v>11.540716</c:v>
                </c:pt>
                <c:pt idx="14242">
                  <c:v>11.541753</c:v>
                </c:pt>
                <c:pt idx="14243">
                  <c:v>11.542827000000001</c:v>
                </c:pt>
                <c:pt idx="14244">
                  <c:v>11.542719</c:v>
                </c:pt>
                <c:pt idx="14245">
                  <c:v>11.543399000000001</c:v>
                </c:pt>
                <c:pt idx="14246">
                  <c:v>11.543971000000001</c:v>
                </c:pt>
                <c:pt idx="14247">
                  <c:v>11.543077</c:v>
                </c:pt>
                <c:pt idx="14248">
                  <c:v>11.548655999999999</c:v>
                </c:pt>
                <c:pt idx="14249">
                  <c:v>11.550660000000001</c:v>
                </c:pt>
                <c:pt idx="14250">
                  <c:v>11.551195999999999</c:v>
                </c:pt>
                <c:pt idx="14251">
                  <c:v>11.554738</c:v>
                </c:pt>
                <c:pt idx="14252">
                  <c:v>11.552628</c:v>
                </c:pt>
                <c:pt idx="14253">
                  <c:v>11.553772</c:v>
                </c:pt>
                <c:pt idx="14254">
                  <c:v>11.553557</c:v>
                </c:pt>
                <c:pt idx="14255">
                  <c:v>11.552377</c:v>
                </c:pt>
                <c:pt idx="14256">
                  <c:v>11.553307</c:v>
                </c:pt>
                <c:pt idx="14257">
                  <c:v>11.552985</c:v>
                </c:pt>
                <c:pt idx="14258">
                  <c:v>11.553665000000001</c:v>
                </c:pt>
                <c:pt idx="14259">
                  <c:v>11.554237000000001</c:v>
                </c:pt>
                <c:pt idx="14260">
                  <c:v>11.551698</c:v>
                </c:pt>
                <c:pt idx="14261">
                  <c:v>11.553915</c:v>
                </c:pt>
                <c:pt idx="14262">
                  <c:v>11.554237000000001</c:v>
                </c:pt>
                <c:pt idx="14263">
                  <c:v>11.554738</c:v>
                </c:pt>
                <c:pt idx="14264">
                  <c:v>11.554702000000001</c:v>
                </c:pt>
                <c:pt idx="14265">
                  <c:v>11.557599</c:v>
                </c:pt>
                <c:pt idx="14266">
                  <c:v>11.555202</c:v>
                </c:pt>
                <c:pt idx="14267">
                  <c:v>11.555775000000001</c:v>
                </c:pt>
                <c:pt idx="14268">
                  <c:v>11.556704999999999</c:v>
                </c:pt>
                <c:pt idx="14269">
                  <c:v>11.556704999999999</c:v>
                </c:pt>
                <c:pt idx="14270">
                  <c:v>11.557528</c:v>
                </c:pt>
                <c:pt idx="14271">
                  <c:v>11.558135999999999</c:v>
                </c:pt>
                <c:pt idx="14272">
                  <c:v>11.558244</c:v>
                </c:pt>
                <c:pt idx="14273">
                  <c:v>11.556955</c:v>
                </c:pt>
                <c:pt idx="14274">
                  <c:v>11.55599</c:v>
                </c:pt>
                <c:pt idx="14275">
                  <c:v>11.558064</c:v>
                </c:pt>
                <c:pt idx="14276">
                  <c:v>11.558315</c:v>
                </c:pt>
                <c:pt idx="14277">
                  <c:v>11.556955</c:v>
                </c:pt>
                <c:pt idx="14278">
                  <c:v>11.55785</c:v>
                </c:pt>
                <c:pt idx="14279">
                  <c:v>11.557278</c:v>
                </c:pt>
                <c:pt idx="14280">
                  <c:v>11.559638</c:v>
                </c:pt>
                <c:pt idx="14281">
                  <c:v>11.560998</c:v>
                </c:pt>
                <c:pt idx="14282">
                  <c:v>11.562678999999999</c:v>
                </c:pt>
                <c:pt idx="14283">
                  <c:v>11.562894</c:v>
                </c:pt>
                <c:pt idx="14284">
                  <c:v>11.561605</c:v>
                </c:pt>
                <c:pt idx="14285">
                  <c:v>11.562321000000001</c:v>
                </c:pt>
                <c:pt idx="14286">
                  <c:v>11.562751</c:v>
                </c:pt>
                <c:pt idx="14287">
                  <c:v>11.564754000000001</c:v>
                </c:pt>
                <c:pt idx="14288">
                  <c:v>11.564503</c:v>
                </c:pt>
                <c:pt idx="14289">
                  <c:v>11.568830999999999</c:v>
                </c:pt>
                <c:pt idx="14290">
                  <c:v>11.570297999999999</c:v>
                </c:pt>
                <c:pt idx="14291">
                  <c:v>11.572301</c:v>
                </c:pt>
                <c:pt idx="14292">
                  <c:v>11.573588000000001</c:v>
                </c:pt>
                <c:pt idx="14293">
                  <c:v>11.575735</c:v>
                </c:pt>
                <c:pt idx="14294">
                  <c:v>11.573339000000001</c:v>
                </c:pt>
                <c:pt idx="14295">
                  <c:v>11.574519</c:v>
                </c:pt>
                <c:pt idx="14296">
                  <c:v>11.574662</c:v>
                </c:pt>
                <c:pt idx="14297">
                  <c:v>11.574305000000001</c:v>
                </c:pt>
                <c:pt idx="14298">
                  <c:v>11.573696</c:v>
                </c:pt>
                <c:pt idx="14299">
                  <c:v>11.573731</c:v>
                </c:pt>
                <c:pt idx="14300">
                  <c:v>11.575556000000001</c:v>
                </c:pt>
                <c:pt idx="14301">
                  <c:v>11.574733999999999</c:v>
                </c:pt>
                <c:pt idx="14302">
                  <c:v>11.574769</c:v>
                </c:pt>
                <c:pt idx="14303">
                  <c:v>11.574733999999999</c:v>
                </c:pt>
                <c:pt idx="14304">
                  <c:v>11.575377</c:v>
                </c:pt>
                <c:pt idx="14305">
                  <c:v>11.575556000000001</c:v>
                </c:pt>
                <c:pt idx="14306">
                  <c:v>11.577344999999999</c:v>
                </c:pt>
                <c:pt idx="14307">
                  <c:v>11.577703</c:v>
                </c:pt>
                <c:pt idx="14308">
                  <c:v>11.576772999999999</c:v>
                </c:pt>
                <c:pt idx="14309">
                  <c:v>11.578488999999999</c:v>
                </c:pt>
                <c:pt idx="14310">
                  <c:v>11.578346</c:v>
                </c:pt>
                <c:pt idx="14311">
                  <c:v>11.578882999999999</c:v>
                </c:pt>
                <c:pt idx="14312">
                  <c:v>11.578847</c:v>
                </c:pt>
                <c:pt idx="14313">
                  <c:v>11.578453</c:v>
                </c:pt>
                <c:pt idx="14314">
                  <c:v>11.578847</c:v>
                </c:pt>
                <c:pt idx="14315">
                  <c:v>11.582424</c:v>
                </c:pt>
                <c:pt idx="14316">
                  <c:v>11.583819</c:v>
                </c:pt>
                <c:pt idx="14317">
                  <c:v>11.583282000000001</c:v>
                </c:pt>
                <c:pt idx="14318">
                  <c:v>11.584104999999999</c:v>
                </c:pt>
                <c:pt idx="14319">
                  <c:v>11.583425999999999</c:v>
                </c:pt>
                <c:pt idx="14320">
                  <c:v>11.583890999999999</c:v>
                </c:pt>
                <c:pt idx="14321">
                  <c:v>11.585929999999999</c:v>
                </c:pt>
                <c:pt idx="14322">
                  <c:v>11.585715</c:v>
                </c:pt>
                <c:pt idx="14323">
                  <c:v>11.587002999999999</c:v>
                </c:pt>
                <c:pt idx="14324">
                  <c:v>11.591224</c:v>
                </c:pt>
                <c:pt idx="14325">
                  <c:v>11.594728999999999</c:v>
                </c:pt>
                <c:pt idx="14326">
                  <c:v>11.592476</c:v>
                </c:pt>
                <c:pt idx="14327">
                  <c:v>11.593083</c:v>
                </c:pt>
                <c:pt idx="14328">
                  <c:v>11.595587999999999</c:v>
                </c:pt>
                <c:pt idx="14329">
                  <c:v>11.594692999999999</c:v>
                </c:pt>
                <c:pt idx="14330">
                  <c:v>11.594013</c:v>
                </c:pt>
                <c:pt idx="14331">
                  <c:v>11.594013</c:v>
                </c:pt>
                <c:pt idx="14332">
                  <c:v>11.594442000000001</c:v>
                </c:pt>
                <c:pt idx="14333">
                  <c:v>11.594193000000001</c:v>
                </c:pt>
                <c:pt idx="14334">
                  <c:v>11.594264000000001</c:v>
                </c:pt>
                <c:pt idx="14335">
                  <c:v>11.595408000000001</c:v>
                </c:pt>
                <c:pt idx="14336">
                  <c:v>11.593263</c:v>
                </c:pt>
                <c:pt idx="14337">
                  <c:v>11.595159000000001</c:v>
                </c:pt>
                <c:pt idx="14338">
                  <c:v>11.59455</c:v>
                </c:pt>
                <c:pt idx="14339">
                  <c:v>11.595193999999999</c:v>
                </c:pt>
                <c:pt idx="14340">
                  <c:v>11.59362</c:v>
                </c:pt>
                <c:pt idx="14341">
                  <c:v>11.593368999999999</c:v>
                </c:pt>
                <c:pt idx="14342">
                  <c:v>11.599558</c:v>
                </c:pt>
                <c:pt idx="14343">
                  <c:v>11.599558</c:v>
                </c:pt>
                <c:pt idx="14344">
                  <c:v>11.597341</c:v>
                </c:pt>
                <c:pt idx="14345">
                  <c:v>11.597269000000001</c:v>
                </c:pt>
                <c:pt idx="14346">
                  <c:v>11.597341</c:v>
                </c:pt>
                <c:pt idx="14347">
                  <c:v>11.599558</c:v>
                </c:pt>
                <c:pt idx="14348">
                  <c:v>11.596911</c:v>
                </c:pt>
                <c:pt idx="14349">
                  <c:v>11.598413000000001</c:v>
                </c:pt>
                <c:pt idx="14350">
                  <c:v>11.599093</c:v>
                </c:pt>
                <c:pt idx="14351">
                  <c:v>11.601705000000001</c:v>
                </c:pt>
                <c:pt idx="14352">
                  <c:v>11.601883000000001</c:v>
                </c:pt>
                <c:pt idx="14353">
                  <c:v>11.602992</c:v>
                </c:pt>
                <c:pt idx="14354">
                  <c:v>11.604851999999999</c:v>
                </c:pt>
                <c:pt idx="14355">
                  <c:v>11.607248</c:v>
                </c:pt>
                <c:pt idx="14356">
                  <c:v>11.604101</c:v>
                </c:pt>
                <c:pt idx="14357">
                  <c:v>11.604922999999999</c:v>
                </c:pt>
                <c:pt idx="14358">
                  <c:v>11.605675</c:v>
                </c:pt>
                <c:pt idx="14359">
                  <c:v>11.604244</c:v>
                </c:pt>
                <c:pt idx="14360">
                  <c:v>11.605675</c:v>
                </c:pt>
                <c:pt idx="14361">
                  <c:v>11.604494000000001</c:v>
                </c:pt>
                <c:pt idx="14362">
                  <c:v>11.603636</c:v>
                </c:pt>
                <c:pt idx="14363">
                  <c:v>11.604816</c:v>
                </c:pt>
                <c:pt idx="14364">
                  <c:v>11.603313</c:v>
                </c:pt>
                <c:pt idx="14365">
                  <c:v>11.605103</c:v>
                </c:pt>
                <c:pt idx="14366">
                  <c:v>11.602384000000001</c:v>
                </c:pt>
                <c:pt idx="14367">
                  <c:v>11.603887</c:v>
                </c:pt>
                <c:pt idx="14368">
                  <c:v>11.602134</c:v>
                </c:pt>
                <c:pt idx="14369">
                  <c:v>11.604279999999999</c:v>
                </c:pt>
                <c:pt idx="14370">
                  <c:v>11.603421000000001</c:v>
                </c:pt>
                <c:pt idx="14371">
                  <c:v>11.604136</c:v>
                </c:pt>
                <c:pt idx="14372">
                  <c:v>11.608179</c:v>
                </c:pt>
                <c:pt idx="14373">
                  <c:v>11.612615</c:v>
                </c:pt>
                <c:pt idx="14374">
                  <c:v>11.611611999999999</c:v>
                </c:pt>
                <c:pt idx="14375">
                  <c:v>11.613436999999999</c:v>
                </c:pt>
                <c:pt idx="14376">
                  <c:v>11.614402999999999</c:v>
                </c:pt>
                <c:pt idx="14377">
                  <c:v>11.614008999999999</c:v>
                </c:pt>
                <c:pt idx="14378">
                  <c:v>11.612864</c:v>
                </c:pt>
                <c:pt idx="14379">
                  <c:v>11.613580000000001</c:v>
                </c:pt>
                <c:pt idx="14380">
                  <c:v>11.611827</c:v>
                </c:pt>
                <c:pt idx="14381">
                  <c:v>11.614008999999999</c:v>
                </c:pt>
                <c:pt idx="14382">
                  <c:v>11.612078</c:v>
                </c:pt>
                <c:pt idx="14383">
                  <c:v>11.613580000000001</c:v>
                </c:pt>
                <c:pt idx="14384">
                  <c:v>11.616156</c:v>
                </c:pt>
                <c:pt idx="14385">
                  <c:v>11.611611999999999</c:v>
                </c:pt>
                <c:pt idx="14386">
                  <c:v>11.611219</c:v>
                </c:pt>
                <c:pt idx="14387">
                  <c:v>11.612399</c:v>
                </c:pt>
                <c:pt idx="14388">
                  <c:v>11.612256</c:v>
                </c:pt>
                <c:pt idx="14389">
                  <c:v>11.612078</c:v>
                </c:pt>
                <c:pt idx="14390">
                  <c:v>11.612971999999999</c:v>
                </c:pt>
                <c:pt idx="14391">
                  <c:v>11.612507000000001</c:v>
                </c:pt>
                <c:pt idx="14392">
                  <c:v>11.61476</c:v>
                </c:pt>
                <c:pt idx="14393">
                  <c:v>11.613723</c:v>
                </c:pt>
                <c:pt idx="14394">
                  <c:v>11.613222</c:v>
                </c:pt>
                <c:pt idx="14395">
                  <c:v>11.615333</c:v>
                </c:pt>
                <c:pt idx="14396">
                  <c:v>11.613651000000001</c:v>
                </c:pt>
                <c:pt idx="14397">
                  <c:v>11.615512000000001</c:v>
                </c:pt>
                <c:pt idx="14398">
                  <c:v>11.617729000000001</c:v>
                </c:pt>
                <c:pt idx="14399">
                  <c:v>11.618266</c:v>
                </c:pt>
                <c:pt idx="14400">
                  <c:v>11.616047999999999</c:v>
                </c:pt>
                <c:pt idx="14401">
                  <c:v>11.617157000000001</c:v>
                </c:pt>
                <c:pt idx="14402">
                  <c:v>11.617908</c:v>
                </c:pt>
                <c:pt idx="14403">
                  <c:v>11.618195</c:v>
                </c:pt>
                <c:pt idx="14404">
                  <c:v>11.618731</c:v>
                </c:pt>
                <c:pt idx="14405">
                  <c:v>11.619624999999999</c:v>
                </c:pt>
                <c:pt idx="14406">
                  <c:v>11.620305</c:v>
                </c:pt>
                <c:pt idx="14407">
                  <c:v>11.620949</c:v>
                </c:pt>
                <c:pt idx="14408">
                  <c:v>11.621843</c:v>
                </c:pt>
                <c:pt idx="14409">
                  <c:v>11.621700000000001</c:v>
                </c:pt>
                <c:pt idx="14410">
                  <c:v>11.622308</c:v>
                </c:pt>
                <c:pt idx="14411">
                  <c:v>11.62499</c:v>
                </c:pt>
                <c:pt idx="14412">
                  <c:v>11.622665</c:v>
                </c:pt>
                <c:pt idx="14413">
                  <c:v>11.62449</c:v>
                </c:pt>
                <c:pt idx="14414">
                  <c:v>11.624632999999999</c:v>
                </c:pt>
                <c:pt idx="14415">
                  <c:v>11.625097999999999</c:v>
                </c:pt>
                <c:pt idx="14416">
                  <c:v>11.625313</c:v>
                </c:pt>
                <c:pt idx="14417">
                  <c:v>11.630929</c:v>
                </c:pt>
                <c:pt idx="14418">
                  <c:v>11.628603999999999</c:v>
                </c:pt>
                <c:pt idx="14419">
                  <c:v>11.630678</c:v>
                </c:pt>
                <c:pt idx="14420">
                  <c:v>11.633647</c:v>
                </c:pt>
                <c:pt idx="14421">
                  <c:v>11.633003</c:v>
                </c:pt>
                <c:pt idx="14422">
                  <c:v>11.634542</c:v>
                </c:pt>
                <c:pt idx="14423">
                  <c:v>11.635614</c:v>
                </c:pt>
                <c:pt idx="14424">
                  <c:v>11.635471000000001</c:v>
                </c:pt>
                <c:pt idx="14425">
                  <c:v>11.633254000000001</c:v>
                </c:pt>
                <c:pt idx="14426">
                  <c:v>11.63608</c:v>
                </c:pt>
                <c:pt idx="14427">
                  <c:v>11.636187</c:v>
                </c:pt>
                <c:pt idx="14428">
                  <c:v>11.635937</c:v>
                </c:pt>
                <c:pt idx="14429">
                  <c:v>11.635365</c:v>
                </c:pt>
                <c:pt idx="14430">
                  <c:v>11.633825999999999</c:v>
                </c:pt>
                <c:pt idx="14431">
                  <c:v>11.633718</c:v>
                </c:pt>
                <c:pt idx="14432">
                  <c:v>11.633397</c:v>
                </c:pt>
                <c:pt idx="14433">
                  <c:v>11.634183999999999</c:v>
                </c:pt>
                <c:pt idx="14434">
                  <c:v>11.634577</c:v>
                </c:pt>
                <c:pt idx="14435">
                  <c:v>11.634577</c:v>
                </c:pt>
                <c:pt idx="14436">
                  <c:v>11.633825999999999</c:v>
                </c:pt>
                <c:pt idx="14437">
                  <c:v>11.634183999999999</c:v>
                </c:pt>
                <c:pt idx="14438">
                  <c:v>11.635365</c:v>
                </c:pt>
                <c:pt idx="14439">
                  <c:v>11.633397</c:v>
                </c:pt>
                <c:pt idx="14440">
                  <c:v>11.634076</c:v>
                </c:pt>
                <c:pt idx="14441">
                  <c:v>11.635828999999999</c:v>
                </c:pt>
                <c:pt idx="14442">
                  <c:v>11.635686</c:v>
                </c:pt>
                <c:pt idx="14443">
                  <c:v>11.636258</c:v>
                </c:pt>
                <c:pt idx="14444">
                  <c:v>11.636616</c:v>
                </c:pt>
                <c:pt idx="14445">
                  <c:v>11.639011999999999</c:v>
                </c:pt>
                <c:pt idx="14446">
                  <c:v>11.637546</c:v>
                </c:pt>
                <c:pt idx="14447">
                  <c:v>11.637833000000001</c:v>
                </c:pt>
                <c:pt idx="14448">
                  <c:v>11.64073</c:v>
                </c:pt>
                <c:pt idx="14449">
                  <c:v>11.637224</c:v>
                </c:pt>
                <c:pt idx="14450">
                  <c:v>11.639872</c:v>
                </c:pt>
                <c:pt idx="14451">
                  <c:v>11.638762</c:v>
                </c:pt>
                <c:pt idx="14452">
                  <c:v>11.638297</c:v>
                </c:pt>
                <c:pt idx="14453">
                  <c:v>11.638405000000001</c:v>
                </c:pt>
                <c:pt idx="14454">
                  <c:v>11.638762</c:v>
                </c:pt>
                <c:pt idx="14455">
                  <c:v>11.641552000000001</c:v>
                </c:pt>
                <c:pt idx="14456">
                  <c:v>11.642626</c:v>
                </c:pt>
                <c:pt idx="14457">
                  <c:v>11.64377</c:v>
                </c:pt>
                <c:pt idx="14458">
                  <c:v>11.643019000000001</c:v>
                </c:pt>
                <c:pt idx="14459">
                  <c:v>11.642912000000001</c:v>
                </c:pt>
                <c:pt idx="14460">
                  <c:v>11.645165</c:v>
                </c:pt>
                <c:pt idx="14461">
                  <c:v>11.644413999999999</c:v>
                </c:pt>
                <c:pt idx="14462">
                  <c:v>11.645987999999999</c:v>
                </c:pt>
                <c:pt idx="14463">
                  <c:v>11.645022000000001</c:v>
                </c:pt>
                <c:pt idx="14464">
                  <c:v>11.645165</c:v>
                </c:pt>
                <c:pt idx="14465">
                  <c:v>11.644807999999999</c:v>
                </c:pt>
                <c:pt idx="14466">
                  <c:v>11.643055</c:v>
                </c:pt>
                <c:pt idx="14467">
                  <c:v>11.645773</c:v>
                </c:pt>
                <c:pt idx="14468">
                  <c:v>11.643484000000001</c:v>
                </c:pt>
                <c:pt idx="14469">
                  <c:v>11.643841999999999</c:v>
                </c:pt>
                <c:pt idx="14470">
                  <c:v>11.645880999999999</c:v>
                </c:pt>
                <c:pt idx="14471">
                  <c:v>11.644665</c:v>
                </c:pt>
                <c:pt idx="14472">
                  <c:v>11.644092000000001</c:v>
                </c:pt>
                <c:pt idx="14473">
                  <c:v>11.644951000000001</c:v>
                </c:pt>
                <c:pt idx="14474">
                  <c:v>11.645523000000001</c:v>
                </c:pt>
                <c:pt idx="14475">
                  <c:v>11.644914999999999</c:v>
                </c:pt>
                <c:pt idx="14476">
                  <c:v>11.644306</c:v>
                </c:pt>
                <c:pt idx="14477">
                  <c:v>11.645308</c:v>
                </c:pt>
                <c:pt idx="14478">
                  <c:v>11.645379999999999</c:v>
                </c:pt>
                <c:pt idx="14479">
                  <c:v>11.646238</c:v>
                </c:pt>
                <c:pt idx="14480">
                  <c:v>11.645415</c:v>
                </c:pt>
                <c:pt idx="14481">
                  <c:v>11.648277</c:v>
                </c:pt>
                <c:pt idx="14482">
                  <c:v>11.650029999999999</c:v>
                </c:pt>
                <c:pt idx="14483">
                  <c:v>11.649136</c:v>
                </c:pt>
                <c:pt idx="14484">
                  <c:v>11.654966</c:v>
                </c:pt>
                <c:pt idx="14485">
                  <c:v>11.655716999999999</c:v>
                </c:pt>
                <c:pt idx="14486">
                  <c:v>11.655181000000001</c:v>
                </c:pt>
                <c:pt idx="14487">
                  <c:v>11.655181000000001</c:v>
                </c:pt>
                <c:pt idx="14488">
                  <c:v>11.652713</c:v>
                </c:pt>
                <c:pt idx="14489">
                  <c:v>11.654823</c:v>
                </c:pt>
                <c:pt idx="14490">
                  <c:v>11.654716000000001</c:v>
                </c:pt>
                <c:pt idx="14491">
                  <c:v>11.654823</c:v>
                </c:pt>
                <c:pt idx="14492">
                  <c:v>11.655716999999999</c:v>
                </c:pt>
                <c:pt idx="14493">
                  <c:v>11.653570999999999</c:v>
                </c:pt>
                <c:pt idx="14494">
                  <c:v>11.655144999999999</c:v>
                </c:pt>
                <c:pt idx="14495">
                  <c:v>11.654823</c:v>
                </c:pt>
                <c:pt idx="14496">
                  <c:v>11.655645</c:v>
                </c:pt>
                <c:pt idx="14497">
                  <c:v>11.654108000000001</c:v>
                </c:pt>
                <c:pt idx="14498">
                  <c:v>11.654323</c:v>
                </c:pt>
                <c:pt idx="14499">
                  <c:v>11.654572</c:v>
                </c:pt>
                <c:pt idx="14500">
                  <c:v>11.652998999999999</c:v>
                </c:pt>
                <c:pt idx="14501">
                  <c:v>11.654680000000001</c:v>
                </c:pt>
                <c:pt idx="14502">
                  <c:v>11.653893</c:v>
                </c:pt>
                <c:pt idx="14503">
                  <c:v>11.655396</c:v>
                </c:pt>
                <c:pt idx="14504">
                  <c:v>11.654037000000001</c:v>
                </c:pt>
                <c:pt idx="14505">
                  <c:v>11.65493</c:v>
                </c:pt>
                <c:pt idx="14506">
                  <c:v>11.655181000000001</c:v>
                </c:pt>
                <c:pt idx="14507">
                  <c:v>11.654716000000001</c:v>
                </c:pt>
                <c:pt idx="14508">
                  <c:v>11.655073</c:v>
                </c:pt>
                <c:pt idx="14509">
                  <c:v>11.656219</c:v>
                </c:pt>
                <c:pt idx="14510">
                  <c:v>11.655431</c:v>
                </c:pt>
                <c:pt idx="14511">
                  <c:v>11.657184000000001</c:v>
                </c:pt>
                <c:pt idx="14512">
                  <c:v>11.658113999999999</c:v>
                </c:pt>
                <c:pt idx="14513">
                  <c:v>11.658186000000001</c:v>
                </c:pt>
                <c:pt idx="14514">
                  <c:v>11.657721</c:v>
                </c:pt>
                <c:pt idx="14515">
                  <c:v>11.65865</c:v>
                </c:pt>
                <c:pt idx="14516">
                  <c:v>11.659831000000001</c:v>
                </c:pt>
                <c:pt idx="14517">
                  <c:v>11.659865999999999</c:v>
                </c:pt>
                <c:pt idx="14518">
                  <c:v>11.657721</c:v>
                </c:pt>
                <c:pt idx="14519">
                  <c:v>11.658113999999999</c:v>
                </c:pt>
                <c:pt idx="14520">
                  <c:v>11.658865</c:v>
                </c:pt>
                <c:pt idx="14521">
                  <c:v>11.659151</c:v>
                </c:pt>
                <c:pt idx="14522">
                  <c:v>11.661011999999999</c:v>
                </c:pt>
                <c:pt idx="14523">
                  <c:v>11.659865999999999</c:v>
                </c:pt>
                <c:pt idx="14524">
                  <c:v>11.662048</c:v>
                </c:pt>
                <c:pt idx="14525">
                  <c:v>11.661834000000001</c:v>
                </c:pt>
                <c:pt idx="14526">
                  <c:v>11.664624</c:v>
                </c:pt>
                <c:pt idx="14527">
                  <c:v>11.664982</c:v>
                </c:pt>
                <c:pt idx="14528">
                  <c:v>11.666269</c:v>
                </c:pt>
                <c:pt idx="14529">
                  <c:v>11.66423</c:v>
                </c:pt>
                <c:pt idx="14530">
                  <c:v>11.664624</c:v>
                </c:pt>
                <c:pt idx="14531">
                  <c:v>11.665626</c:v>
                </c:pt>
                <c:pt idx="14532">
                  <c:v>11.666484000000001</c:v>
                </c:pt>
                <c:pt idx="14533">
                  <c:v>11.665626</c:v>
                </c:pt>
                <c:pt idx="14534">
                  <c:v>11.662979</c:v>
                </c:pt>
                <c:pt idx="14535">
                  <c:v>11.662943</c:v>
                </c:pt>
                <c:pt idx="14536">
                  <c:v>11.666842000000001</c:v>
                </c:pt>
                <c:pt idx="14537">
                  <c:v>11.668844999999999</c:v>
                </c:pt>
                <c:pt idx="14538">
                  <c:v>11.669632</c:v>
                </c:pt>
                <c:pt idx="14539">
                  <c:v>11.670455</c:v>
                </c:pt>
                <c:pt idx="14540">
                  <c:v>11.674032</c:v>
                </c:pt>
                <c:pt idx="14541">
                  <c:v>11.672458000000001</c:v>
                </c:pt>
                <c:pt idx="14542">
                  <c:v>11.673781</c:v>
                </c:pt>
                <c:pt idx="14543">
                  <c:v>11.674497000000001</c:v>
                </c:pt>
                <c:pt idx="14544">
                  <c:v>11.673817</c:v>
                </c:pt>
                <c:pt idx="14545">
                  <c:v>11.675677</c:v>
                </c:pt>
                <c:pt idx="14546">
                  <c:v>11.674604</c:v>
                </c:pt>
                <c:pt idx="14547">
                  <c:v>11.676964999999999</c:v>
                </c:pt>
                <c:pt idx="14548">
                  <c:v>11.67371</c:v>
                </c:pt>
                <c:pt idx="14549">
                  <c:v>11.675140000000001</c:v>
                </c:pt>
                <c:pt idx="14550">
                  <c:v>11.675140000000001</c:v>
                </c:pt>
                <c:pt idx="14551">
                  <c:v>11.675891999999999</c:v>
                </c:pt>
                <c:pt idx="14552">
                  <c:v>11.676142</c:v>
                </c:pt>
                <c:pt idx="14553">
                  <c:v>11.674996999999999</c:v>
                </c:pt>
                <c:pt idx="14554">
                  <c:v>11.675319999999999</c:v>
                </c:pt>
                <c:pt idx="14555">
                  <c:v>11.675355</c:v>
                </c:pt>
                <c:pt idx="14556">
                  <c:v>11.674891000000001</c:v>
                </c:pt>
                <c:pt idx="14557">
                  <c:v>11.674854</c:v>
                </c:pt>
                <c:pt idx="14558">
                  <c:v>11.675426</c:v>
                </c:pt>
                <c:pt idx="14559">
                  <c:v>11.675355</c:v>
                </c:pt>
                <c:pt idx="14560">
                  <c:v>11.677073</c:v>
                </c:pt>
                <c:pt idx="14561">
                  <c:v>11.675212</c:v>
                </c:pt>
                <c:pt idx="14562">
                  <c:v>11.675713</c:v>
                </c:pt>
                <c:pt idx="14563">
                  <c:v>11.673458999999999</c:v>
                </c:pt>
                <c:pt idx="14564">
                  <c:v>11.675319999999999</c:v>
                </c:pt>
                <c:pt idx="14565">
                  <c:v>11.675891999999999</c:v>
                </c:pt>
                <c:pt idx="14566">
                  <c:v>11.675463000000001</c:v>
                </c:pt>
                <c:pt idx="14567">
                  <c:v>11.678001999999999</c:v>
                </c:pt>
                <c:pt idx="14568">
                  <c:v>11.676964999999999</c:v>
                </c:pt>
                <c:pt idx="14569">
                  <c:v>11.678860999999999</c:v>
                </c:pt>
                <c:pt idx="14570">
                  <c:v>11.677788</c:v>
                </c:pt>
                <c:pt idx="14571">
                  <c:v>11.67929</c:v>
                </c:pt>
                <c:pt idx="14572">
                  <c:v>11.678754</c:v>
                </c:pt>
                <c:pt idx="14573">
                  <c:v>11.678502999999999</c:v>
                </c:pt>
                <c:pt idx="14574">
                  <c:v>11.677894999999999</c:v>
                </c:pt>
                <c:pt idx="14575">
                  <c:v>11.678825</c:v>
                </c:pt>
                <c:pt idx="14576">
                  <c:v>11.67929</c:v>
                </c:pt>
                <c:pt idx="14577">
                  <c:v>11.679684</c:v>
                </c:pt>
                <c:pt idx="14578">
                  <c:v>11.680434</c:v>
                </c:pt>
                <c:pt idx="14579">
                  <c:v>11.678468000000001</c:v>
                </c:pt>
                <c:pt idx="14580">
                  <c:v>11.682009000000001</c:v>
                </c:pt>
                <c:pt idx="14581">
                  <c:v>11.681471999999999</c:v>
                </c:pt>
                <c:pt idx="14582">
                  <c:v>11.681471999999999</c:v>
                </c:pt>
                <c:pt idx="14583">
                  <c:v>11.682938999999999</c:v>
                </c:pt>
                <c:pt idx="14584">
                  <c:v>11.685226999999999</c:v>
                </c:pt>
                <c:pt idx="14585">
                  <c:v>11.685226999999999</c:v>
                </c:pt>
                <c:pt idx="14586">
                  <c:v>11.685693000000001</c:v>
                </c:pt>
                <c:pt idx="14587">
                  <c:v>11.686551</c:v>
                </c:pt>
                <c:pt idx="14588">
                  <c:v>11.685084</c:v>
                </c:pt>
                <c:pt idx="14589">
                  <c:v>11.685943999999999</c:v>
                </c:pt>
                <c:pt idx="14590">
                  <c:v>11.685478</c:v>
                </c:pt>
                <c:pt idx="14591">
                  <c:v>11.685478</c:v>
                </c:pt>
                <c:pt idx="14592">
                  <c:v>11.686837000000001</c:v>
                </c:pt>
                <c:pt idx="14593">
                  <c:v>11.685226999999999</c:v>
                </c:pt>
                <c:pt idx="14594">
                  <c:v>11.68784</c:v>
                </c:pt>
                <c:pt idx="14595">
                  <c:v>11.687446</c:v>
                </c:pt>
                <c:pt idx="14596">
                  <c:v>11.692347</c:v>
                </c:pt>
                <c:pt idx="14597">
                  <c:v>11.691988</c:v>
                </c:pt>
                <c:pt idx="14598">
                  <c:v>11.694528999999999</c:v>
                </c:pt>
                <c:pt idx="14599">
                  <c:v>11.695850999999999</c:v>
                </c:pt>
                <c:pt idx="14600">
                  <c:v>11.695601</c:v>
                </c:pt>
                <c:pt idx="14601">
                  <c:v>11.696816999999999</c:v>
                </c:pt>
                <c:pt idx="14602">
                  <c:v>11.695601</c:v>
                </c:pt>
                <c:pt idx="14603">
                  <c:v>11.697354000000001</c:v>
                </c:pt>
                <c:pt idx="14604">
                  <c:v>11.695850999999999</c:v>
                </c:pt>
                <c:pt idx="14605">
                  <c:v>11.696388000000001</c:v>
                </c:pt>
                <c:pt idx="14606">
                  <c:v>11.694777999999999</c:v>
                </c:pt>
                <c:pt idx="14607">
                  <c:v>11.69553</c:v>
                </c:pt>
                <c:pt idx="14608">
                  <c:v>11.696782000000001</c:v>
                </c:pt>
                <c:pt idx="14609">
                  <c:v>11.695959</c:v>
                </c:pt>
                <c:pt idx="14610">
                  <c:v>11.695494</c:v>
                </c:pt>
                <c:pt idx="14611">
                  <c:v>11.695244000000001</c:v>
                </c:pt>
                <c:pt idx="14612">
                  <c:v>11.696066</c:v>
                </c:pt>
                <c:pt idx="14613">
                  <c:v>11.693777000000001</c:v>
                </c:pt>
                <c:pt idx="14614">
                  <c:v>11.696816999999999</c:v>
                </c:pt>
                <c:pt idx="14615">
                  <c:v>11.695458</c:v>
                </c:pt>
                <c:pt idx="14616">
                  <c:v>11.695850999999999</c:v>
                </c:pt>
                <c:pt idx="14617">
                  <c:v>11.694886</c:v>
                </c:pt>
                <c:pt idx="14618">
                  <c:v>11.696674</c:v>
                </c:pt>
                <c:pt idx="14619">
                  <c:v>11.696317000000001</c:v>
                </c:pt>
                <c:pt idx="14620">
                  <c:v>11.695387</c:v>
                </c:pt>
                <c:pt idx="14621">
                  <c:v>11.695065</c:v>
                </c:pt>
                <c:pt idx="14622">
                  <c:v>11.69628</c:v>
                </c:pt>
                <c:pt idx="14623">
                  <c:v>11.695029</c:v>
                </c:pt>
                <c:pt idx="14624">
                  <c:v>11.693633999999999</c:v>
                </c:pt>
                <c:pt idx="14625">
                  <c:v>11.695029</c:v>
                </c:pt>
                <c:pt idx="14626">
                  <c:v>11.695816000000001</c:v>
                </c:pt>
                <c:pt idx="14627">
                  <c:v>11.695708</c:v>
                </c:pt>
                <c:pt idx="14628">
                  <c:v>11.695494</c:v>
                </c:pt>
                <c:pt idx="14629">
                  <c:v>11.694777999999999</c:v>
                </c:pt>
                <c:pt idx="14630">
                  <c:v>11.696066</c:v>
                </c:pt>
                <c:pt idx="14631">
                  <c:v>11.695458</c:v>
                </c:pt>
                <c:pt idx="14632">
                  <c:v>11.694063</c:v>
                </c:pt>
                <c:pt idx="14633">
                  <c:v>11.695171999999999</c:v>
                </c:pt>
                <c:pt idx="14634">
                  <c:v>11.694205999999999</c:v>
                </c:pt>
                <c:pt idx="14635">
                  <c:v>11.695387</c:v>
                </c:pt>
                <c:pt idx="14636">
                  <c:v>11.694349000000001</c:v>
                </c:pt>
                <c:pt idx="14637">
                  <c:v>11.695601</c:v>
                </c:pt>
                <c:pt idx="14638">
                  <c:v>11.696997</c:v>
                </c:pt>
                <c:pt idx="14639">
                  <c:v>11.695708</c:v>
                </c:pt>
                <c:pt idx="14640">
                  <c:v>11.695959</c:v>
                </c:pt>
                <c:pt idx="14641">
                  <c:v>11.694921000000001</c:v>
                </c:pt>
                <c:pt idx="14642">
                  <c:v>11.695850999999999</c:v>
                </c:pt>
                <c:pt idx="14643">
                  <c:v>11.694706999999999</c:v>
                </c:pt>
                <c:pt idx="14644">
                  <c:v>11.694886</c:v>
                </c:pt>
                <c:pt idx="14645">
                  <c:v>11.694921000000001</c:v>
                </c:pt>
                <c:pt idx="14646">
                  <c:v>11.697139999999999</c:v>
                </c:pt>
                <c:pt idx="14647">
                  <c:v>11.697569</c:v>
                </c:pt>
                <c:pt idx="14648">
                  <c:v>11.696209</c:v>
                </c:pt>
                <c:pt idx="14649">
                  <c:v>11.696638999999999</c:v>
                </c:pt>
                <c:pt idx="14650">
                  <c:v>11.697104</c:v>
                </c:pt>
                <c:pt idx="14651">
                  <c:v>11.698319</c:v>
                </c:pt>
                <c:pt idx="14652">
                  <c:v>11.697747</c:v>
                </c:pt>
                <c:pt idx="14653">
                  <c:v>11.698855999999999</c:v>
                </c:pt>
                <c:pt idx="14654">
                  <c:v>11.698534</c:v>
                </c:pt>
                <c:pt idx="14655">
                  <c:v>11.699356999999999</c:v>
                </c:pt>
                <c:pt idx="14656">
                  <c:v>11.698785000000001</c:v>
                </c:pt>
                <c:pt idx="14657">
                  <c:v>11.699356999999999</c:v>
                </c:pt>
                <c:pt idx="14658">
                  <c:v>11.699786</c:v>
                </c:pt>
                <c:pt idx="14659">
                  <c:v>11.698427000000001</c:v>
                </c:pt>
                <c:pt idx="14660">
                  <c:v>11.700466</c:v>
                </c:pt>
                <c:pt idx="14661">
                  <c:v>11.701933</c:v>
                </c:pt>
                <c:pt idx="14662">
                  <c:v>11.703543</c:v>
                </c:pt>
                <c:pt idx="14663">
                  <c:v>11.704222</c:v>
                </c:pt>
                <c:pt idx="14664">
                  <c:v>11.703543</c:v>
                </c:pt>
                <c:pt idx="14665">
                  <c:v>11.704079</c:v>
                </c:pt>
                <c:pt idx="14666">
                  <c:v>11.704329</c:v>
                </c:pt>
                <c:pt idx="14667">
                  <c:v>11.705724999999999</c:v>
                </c:pt>
                <c:pt idx="14668">
                  <c:v>11.704435999999999</c:v>
                </c:pt>
                <c:pt idx="14669">
                  <c:v>11.705868000000001</c:v>
                </c:pt>
                <c:pt idx="14670">
                  <c:v>11.704973000000001</c:v>
                </c:pt>
                <c:pt idx="14671">
                  <c:v>11.705902999999999</c:v>
                </c:pt>
                <c:pt idx="14672">
                  <c:v>11.705401999999999</c:v>
                </c:pt>
                <c:pt idx="14673">
                  <c:v>11.708121</c:v>
                </c:pt>
                <c:pt idx="14674">
                  <c:v>11.70576</c:v>
                </c:pt>
                <c:pt idx="14675">
                  <c:v>11.705437999999999</c:v>
                </c:pt>
                <c:pt idx="14676">
                  <c:v>11.708657000000001</c:v>
                </c:pt>
                <c:pt idx="14677">
                  <c:v>11.713915999999999</c:v>
                </c:pt>
                <c:pt idx="14678">
                  <c:v>11.711591</c:v>
                </c:pt>
                <c:pt idx="14679">
                  <c:v>11.713665000000001</c:v>
                </c:pt>
                <c:pt idx="14680">
                  <c:v>11.714452</c:v>
                </c:pt>
                <c:pt idx="14681">
                  <c:v>11.713093000000001</c:v>
                </c:pt>
                <c:pt idx="14682">
                  <c:v>11.714988999999999</c:v>
                </c:pt>
                <c:pt idx="14683">
                  <c:v>11.714917</c:v>
                </c:pt>
                <c:pt idx="14684">
                  <c:v>11.715560999999999</c:v>
                </c:pt>
                <c:pt idx="14685">
                  <c:v>11.713773</c:v>
                </c:pt>
                <c:pt idx="14686">
                  <c:v>11.714166000000001</c:v>
                </c:pt>
                <c:pt idx="14687">
                  <c:v>11.715346</c:v>
                </c:pt>
                <c:pt idx="14688">
                  <c:v>11.714988999999999</c:v>
                </c:pt>
                <c:pt idx="14689">
                  <c:v>11.71345</c:v>
                </c:pt>
                <c:pt idx="14690">
                  <c:v>11.717135000000001</c:v>
                </c:pt>
                <c:pt idx="14691">
                  <c:v>11.714631000000001</c:v>
                </c:pt>
                <c:pt idx="14692">
                  <c:v>11.715168</c:v>
                </c:pt>
                <c:pt idx="14693">
                  <c:v>11.714917</c:v>
                </c:pt>
                <c:pt idx="14694">
                  <c:v>11.715526000000001</c:v>
                </c:pt>
                <c:pt idx="14695">
                  <c:v>11.71388</c:v>
                </c:pt>
                <c:pt idx="14696">
                  <c:v>11.716348</c:v>
                </c:pt>
                <c:pt idx="14697">
                  <c:v>11.715526000000001</c:v>
                </c:pt>
                <c:pt idx="14698">
                  <c:v>11.714988999999999</c:v>
                </c:pt>
                <c:pt idx="14699">
                  <c:v>11.71388</c:v>
                </c:pt>
                <c:pt idx="14700">
                  <c:v>11.715919</c:v>
                </c:pt>
                <c:pt idx="14701">
                  <c:v>11.716455</c:v>
                </c:pt>
                <c:pt idx="14702">
                  <c:v>11.714130000000001</c:v>
                </c:pt>
                <c:pt idx="14703">
                  <c:v>11.714846</c:v>
                </c:pt>
                <c:pt idx="14704">
                  <c:v>11.71692</c:v>
                </c:pt>
                <c:pt idx="14705">
                  <c:v>11.713201</c:v>
                </c:pt>
                <c:pt idx="14706">
                  <c:v>11.716098000000001</c:v>
                </c:pt>
                <c:pt idx="14707">
                  <c:v>11.717278</c:v>
                </c:pt>
                <c:pt idx="14708">
                  <c:v>11.715311</c:v>
                </c:pt>
                <c:pt idx="14709">
                  <c:v>11.717207</c:v>
                </c:pt>
                <c:pt idx="14710">
                  <c:v>11.717421999999999</c:v>
                </c:pt>
                <c:pt idx="14711">
                  <c:v>11.717670999999999</c:v>
                </c:pt>
                <c:pt idx="14712">
                  <c:v>11.717599999999999</c:v>
                </c:pt>
                <c:pt idx="14713">
                  <c:v>11.720748</c:v>
                </c:pt>
                <c:pt idx="14714">
                  <c:v>11.719424</c:v>
                </c:pt>
                <c:pt idx="14715">
                  <c:v>11.720103999999999</c:v>
                </c:pt>
                <c:pt idx="14716">
                  <c:v>11.718064999999999</c:v>
                </c:pt>
                <c:pt idx="14717">
                  <c:v>11.719709999999999</c:v>
                </c:pt>
                <c:pt idx="14718">
                  <c:v>11.717779</c:v>
                </c:pt>
                <c:pt idx="14719">
                  <c:v>11.718064999999999</c:v>
                </c:pt>
                <c:pt idx="14720">
                  <c:v>11.717636000000001</c:v>
                </c:pt>
                <c:pt idx="14721">
                  <c:v>11.719853000000001</c:v>
                </c:pt>
                <c:pt idx="14722">
                  <c:v>11.718816</c:v>
                </c:pt>
                <c:pt idx="14723">
                  <c:v>11.71903</c:v>
                </c:pt>
                <c:pt idx="14724">
                  <c:v>11.719996</c:v>
                </c:pt>
                <c:pt idx="14725">
                  <c:v>11.723788000000001</c:v>
                </c:pt>
                <c:pt idx="14726">
                  <c:v>11.724754000000001</c:v>
                </c:pt>
                <c:pt idx="14727">
                  <c:v>11.723359</c:v>
                </c:pt>
                <c:pt idx="14728">
                  <c:v>11.724289000000001</c:v>
                </c:pt>
                <c:pt idx="14729">
                  <c:v>11.725111999999999</c:v>
                </c:pt>
                <c:pt idx="14730">
                  <c:v>11.723216000000001</c:v>
                </c:pt>
                <c:pt idx="14731">
                  <c:v>11.725076</c:v>
                </c:pt>
                <c:pt idx="14732">
                  <c:v>11.724360000000001</c:v>
                </c:pt>
                <c:pt idx="14733">
                  <c:v>11.724897</c:v>
                </c:pt>
                <c:pt idx="14734">
                  <c:v>11.723896</c:v>
                </c:pt>
                <c:pt idx="14735">
                  <c:v>11.723502</c:v>
                </c:pt>
                <c:pt idx="14736">
                  <c:v>11.724504</c:v>
                </c:pt>
                <c:pt idx="14737">
                  <c:v>11.725827000000001</c:v>
                </c:pt>
                <c:pt idx="14738">
                  <c:v>11.726722000000001</c:v>
                </c:pt>
                <c:pt idx="14739">
                  <c:v>11.72547</c:v>
                </c:pt>
                <c:pt idx="14740">
                  <c:v>11.728939</c:v>
                </c:pt>
                <c:pt idx="14741">
                  <c:v>11.729547999999999</c:v>
                </c:pt>
                <c:pt idx="14742">
                  <c:v>11.730691999999999</c:v>
                </c:pt>
                <c:pt idx="14743">
                  <c:v>11.731586</c:v>
                </c:pt>
                <c:pt idx="14744">
                  <c:v>11.734446999999999</c:v>
                </c:pt>
                <c:pt idx="14745">
                  <c:v>11.734627</c:v>
                </c:pt>
                <c:pt idx="14746">
                  <c:v>11.735378000000001</c:v>
                </c:pt>
                <c:pt idx="14747">
                  <c:v>11.733375000000001</c:v>
                </c:pt>
                <c:pt idx="14748">
                  <c:v>11.73502</c:v>
                </c:pt>
                <c:pt idx="14749">
                  <c:v>11.734519000000001</c:v>
                </c:pt>
                <c:pt idx="14750">
                  <c:v>11.736666</c:v>
                </c:pt>
                <c:pt idx="14751">
                  <c:v>11.737059</c:v>
                </c:pt>
                <c:pt idx="14752">
                  <c:v>11.736844</c:v>
                </c:pt>
                <c:pt idx="14753">
                  <c:v>11.73502</c:v>
                </c:pt>
                <c:pt idx="14754">
                  <c:v>11.734913000000001</c:v>
                </c:pt>
                <c:pt idx="14755">
                  <c:v>11.736986999999999</c:v>
                </c:pt>
                <c:pt idx="14756">
                  <c:v>11.734805</c:v>
                </c:pt>
                <c:pt idx="14757">
                  <c:v>11.734627</c:v>
                </c:pt>
                <c:pt idx="14758">
                  <c:v>11.735842999999999</c:v>
                </c:pt>
                <c:pt idx="14759">
                  <c:v>11.734734</c:v>
                </c:pt>
                <c:pt idx="14760">
                  <c:v>11.736129</c:v>
                </c:pt>
                <c:pt idx="14761">
                  <c:v>11.736272</c:v>
                </c:pt>
                <c:pt idx="14762">
                  <c:v>11.735270999999999</c:v>
                </c:pt>
                <c:pt idx="14763">
                  <c:v>11.73502</c:v>
                </c:pt>
                <c:pt idx="14764">
                  <c:v>11.734519000000001</c:v>
                </c:pt>
                <c:pt idx="14765">
                  <c:v>11.733983</c:v>
                </c:pt>
                <c:pt idx="14766">
                  <c:v>11.735199</c:v>
                </c:pt>
                <c:pt idx="14767">
                  <c:v>11.733625</c:v>
                </c:pt>
                <c:pt idx="14768">
                  <c:v>11.736879999999999</c:v>
                </c:pt>
                <c:pt idx="14769">
                  <c:v>11.73545</c:v>
                </c:pt>
                <c:pt idx="14770">
                  <c:v>11.73545</c:v>
                </c:pt>
                <c:pt idx="14771">
                  <c:v>11.734769999999999</c:v>
                </c:pt>
                <c:pt idx="14772">
                  <c:v>11.737453</c:v>
                </c:pt>
                <c:pt idx="14773">
                  <c:v>11.734627</c:v>
                </c:pt>
                <c:pt idx="14774">
                  <c:v>11.735485000000001</c:v>
                </c:pt>
                <c:pt idx="14775">
                  <c:v>11.734805</c:v>
                </c:pt>
                <c:pt idx="14776">
                  <c:v>11.735842999999999</c:v>
                </c:pt>
                <c:pt idx="14777">
                  <c:v>11.735270999999999</c:v>
                </c:pt>
                <c:pt idx="14778">
                  <c:v>11.734268999999999</c:v>
                </c:pt>
                <c:pt idx="14779">
                  <c:v>11.735341999999999</c:v>
                </c:pt>
                <c:pt idx="14780">
                  <c:v>11.734805</c:v>
                </c:pt>
                <c:pt idx="14781">
                  <c:v>11.735234999999999</c:v>
                </c:pt>
                <c:pt idx="14782">
                  <c:v>11.737488000000001</c:v>
                </c:pt>
                <c:pt idx="14783">
                  <c:v>11.736737</c:v>
                </c:pt>
                <c:pt idx="14784">
                  <c:v>11.736844</c:v>
                </c:pt>
                <c:pt idx="14785">
                  <c:v>11.736629000000001</c:v>
                </c:pt>
                <c:pt idx="14786">
                  <c:v>11.736772999999999</c:v>
                </c:pt>
                <c:pt idx="14787">
                  <c:v>11.739205</c:v>
                </c:pt>
                <c:pt idx="14788">
                  <c:v>11.739420000000001</c:v>
                </c:pt>
                <c:pt idx="14789">
                  <c:v>11.739169</c:v>
                </c:pt>
                <c:pt idx="14790">
                  <c:v>11.738346999999999</c:v>
                </c:pt>
                <c:pt idx="14791">
                  <c:v>11.739777999999999</c:v>
                </c:pt>
                <c:pt idx="14792">
                  <c:v>11.740243</c:v>
                </c:pt>
                <c:pt idx="14793">
                  <c:v>11.739062000000001</c:v>
                </c:pt>
                <c:pt idx="14794">
                  <c:v>11.741493999999999</c:v>
                </c:pt>
                <c:pt idx="14795">
                  <c:v>11.73781</c:v>
                </c:pt>
                <c:pt idx="14796">
                  <c:v>11.740386000000001</c:v>
                </c:pt>
                <c:pt idx="14797">
                  <c:v>11.738991</c:v>
                </c:pt>
                <c:pt idx="14798">
                  <c:v>11.741387</c:v>
                </c:pt>
                <c:pt idx="14799">
                  <c:v>11.740278</c:v>
                </c:pt>
                <c:pt idx="14800">
                  <c:v>11.741208</c:v>
                </c:pt>
                <c:pt idx="14801">
                  <c:v>11.742353</c:v>
                </c:pt>
                <c:pt idx="14802">
                  <c:v>11.742889</c:v>
                </c:pt>
                <c:pt idx="14803">
                  <c:v>11.743031999999999</c:v>
                </c:pt>
                <c:pt idx="14804">
                  <c:v>11.746861000000001</c:v>
                </c:pt>
                <c:pt idx="14805">
                  <c:v>11.745858</c:v>
                </c:pt>
                <c:pt idx="14806">
                  <c:v>11.745393999999999</c:v>
                </c:pt>
                <c:pt idx="14807">
                  <c:v>11.744714</c:v>
                </c:pt>
                <c:pt idx="14808">
                  <c:v>11.746324</c:v>
                </c:pt>
                <c:pt idx="14809">
                  <c:v>11.744213</c:v>
                </c:pt>
                <c:pt idx="14810">
                  <c:v>11.746216</c:v>
                </c:pt>
                <c:pt idx="14811">
                  <c:v>11.745823</c:v>
                </c:pt>
                <c:pt idx="14812">
                  <c:v>11.746574000000001</c:v>
                </c:pt>
                <c:pt idx="14813">
                  <c:v>11.750007999999999</c:v>
                </c:pt>
                <c:pt idx="14814">
                  <c:v>11.751331</c:v>
                </c:pt>
                <c:pt idx="14815">
                  <c:v>11.748754999999999</c:v>
                </c:pt>
                <c:pt idx="14816">
                  <c:v>11.749829</c:v>
                </c:pt>
                <c:pt idx="14817">
                  <c:v>11.751904</c:v>
                </c:pt>
                <c:pt idx="14818">
                  <c:v>11.754265</c:v>
                </c:pt>
                <c:pt idx="14819">
                  <c:v>11.754801</c:v>
                </c:pt>
                <c:pt idx="14820">
                  <c:v>11.756088999999999</c:v>
                </c:pt>
                <c:pt idx="14821">
                  <c:v>11.754265</c:v>
                </c:pt>
                <c:pt idx="14822">
                  <c:v>11.755875</c:v>
                </c:pt>
                <c:pt idx="14823">
                  <c:v>11.757234</c:v>
                </c:pt>
                <c:pt idx="14824">
                  <c:v>11.755587999999999</c:v>
                </c:pt>
                <c:pt idx="14825">
                  <c:v>11.755516</c:v>
                </c:pt>
                <c:pt idx="14826">
                  <c:v>11.756411</c:v>
                </c:pt>
                <c:pt idx="14827">
                  <c:v>11.756411</c:v>
                </c:pt>
                <c:pt idx="14828">
                  <c:v>11.757126</c:v>
                </c:pt>
                <c:pt idx="14829">
                  <c:v>11.755587999999999</c:v>
                </c:pt>
                <c:pt idx="14830">
                  <c:v>11.756411</c:v>
                </c:pt>
                <c:pt idx="14831">
                  <c:v>11.755838000000001</c:v>
                </c:pt>
                <c:pt idx="14832">
                  <c:v>11.756948</c:v>
                </c:pt>
                <c:pt idx="14833">
                  <c:v>11.757733999999999</c:v>
                </c:pt>
                <c:pt idx="14834">
                  <c:v>11.754586</c:v>
                </c:pt>
                <c:pt idx="14835">
                  <c:v>11.757412</c:v>
                </c:pt>
                <c:pt idx="14836">
                  <c:v>11.755732</c:v>
                </c:pt>
                <c:pt idx="14837">
                  <c:v>11.755516</c:v>
                </c:pt>
                <c:pt idx="14838">
                  <c:v>11.755875</c:v>
                </c:pt>
                <c:pt idx="14839">
                  <c:v>11.754122000000001</c:v>
                </c:pt>
                <c:pt idx="14840">
                  <c:v>11.756697000000001</c:v>
                </c:pt>
                <c:pt idx="14841">
                  <c:v>11.756804000000001</c:v>
                </c:pt>
                <c:pt idx="14842">
                  <c:v>11.757412</c:v>
                </c:pt>
                <c:pt idx="14843">
                  <c:v>11.756088999999999</c:v>
                </c:pt>
                <c:pt idx="14844">
                  <c:v>11.755767000000001</c:v>
                </c:pt>
                <c:pt idx="14845">
                  <c:v>11.756911000000001</c:v>
                </c:pt>
                <c:pt idx="14846">
                  <c:v>11.757591</c:v>
                </c:pt>
                <c:pt idx="14847">
                  <c:v>11.758414</c:v>
                </c:pt>
                <c:pt idx="14848">
                  <c:v>11.759378999999999</c:v>
                </c:pt>
                <c:pt idx="14849">
                  <c:v>11.758414</c:v>
                </c:pt>
                <c:pt idx="14850">
                  <c:v>11.75963</c:v>
                </c:pt>
                <c:pt idx="14851">
                  <c:v>11.759273</c:v>
                </c:pt>
                <c:pt idx="14852">
                  <c:v>11.758879</c:v>
                </c:pt>
                <c:pt idx="14853">
                  <c:v>11.760738999999999</c:v>
                </c:pt>
                <c:pt idx="14854">
                  <c:v>11.758307</c:v>
                </c:pt>
                <c:pt idx="14855">
                  <c:v>11.761203999999999</c:v>
                </c:pt>
                <c:pt idx="14856">
                  <c:v>11.757841000000001</c:v>
                </c:pt>
                <c:pt idx="14857">
                  <c:v>11.760631999999999</c:v>
                </c:pt>
                <c:pt idx="14858">
                  <c:v>11.760775000000001</c:v>
                </c:pt>
                <c:pt idx="14859">
                  <c:v>11.762492</c:v>
                </c:pt>
                <c:pt idx="14860">
                  <c:v>11.761455</c:v>
                </c:pt>
                <c:pt idx="14861">
                  <c:v>11.763565</c:v>
                </c:pt>
                <c:pt idx="14862">
                  <c:v>11.761132</c:v>
                </c:pt>
                <c:pt idx="14863">
                  <c:v>11.763313999999999</c:v>
                </c:pt>
                <c:pt idx="14864">
                  <c:v>11.763780000000001</c:v>
                </c:pt>
                <c:pt idx="14865">
                  <c:v>11.766105</c:v>
                </c:pt>
                <c:pt idx="14866">
                  <c:v>11.766318999999999</c:v>
                </c:pt>
                <c:pt idx="14867">
                  <c:v>11.76521</c:v>
                </c:pt>
                <c:pt idx="14868">
                  <c:v>11.766318999999999</c:v>
                </c:pt>
                <c:pt idx="14869">
                  <c:v>11.764638</c:v>
                </c:pt>
                <c:pt idx="14870">
                  <c:v>11.764173</c:v>
                </c:pt>
                <c:pt idx="14871">
                  <c:v>11.765318000000001</c:v>
                </c:pt>
                <c:pt idx="14872">
                  <c:v>11.764746000000001</c:v>
                </c:pt>
                <c:pt idx="14873">
                  <c:v>11.769288</c:v>
                </c:pt>
                <c:pt idx="14874">
                  <c:v>11.767249</c:v>
                </c:pt>
                <c:pt idx="14875">
                  <c:v>11.767643</c:v>
                </c:pt>
                <c:pt idx="14876">
                  <c:v>11.774976000000001</c:v>
                </c:pt>
                <c:pt idx="14877">
                  <c:v>11.773258</c:v>
                </c:pt>
                <c:pt idx="14878">
                  <c:v>11.774761</c:v>
                </c:pt>
                <c:pt idx="14879">
                  <c:v>11.775798</c:v>
                </c:pt>
                <c:pt idx="14880">
                  <c:v>11.777443999999999</c:v>
                </c:pt>
                <c:pt idx="14881">
                  <c:v>11.776263</c:v>
                </c:pt>
                <c:pt idx="14882">
                  <c:v>11.7768</c:v>
                </c:pt>
                <c:pt idx="14883">
                  <c:v>11.777086000000001</c:v>
                </c:pt>
                <c:pt idx="14884">
                  <c:v>11.774976000000001</c:v>
                </c:pt>
                <c:pt idx="14885">
                  <c:v>11.775906000000001</c:v>
                </c:pt>
                <c:pt idx="14886">
                  <c:v>11.77519</c:v>
                </c:pt>
                <c:pt idx="14887">
                  <c:v>11.777551000000001</c:v>
                </c:pt>
                <c:pt idx="14888">
                  <c:v>11.777658000000001</c:v>
                </c:pt>
                <c:pt idx="14889">
                  <c:v>11.776228</c:v>
                </c:pt>
                <c:pt idx="14890">
                  <c:v>11.776370999999999</c:v>
                </c:pt>
                <c:pt idx="14891">
                  <c:v>11.775869</c:v>
                </c:pt>
                <c:pt idx="14892">
                  <c:v>11.775548000000001</c:v>
                </c:pt>
                <c:pt idx="14893">
                  <c:v>11.773472999999999</c:v>
                </c:pt>
                <c:pt idx="14894">
                  <c:v>11.775869</c:v>
                </c:pt>
                <c:pt idx="14895">
                  <c:v>11.776228</c:v>
                </c:pt>
                <c:pt idx="14896">
                  <c:v>11.777765</c:v>
                </c:pt>
                <c:pt idx="14897">
                  <c:v>11.774189</c:v>
                </c:pt>
                <c:pt idx="14898">
                  <c:v>11.774868</c:v>
                </c:pt>
                <c:pt idx="14899">
                  <c:v>11.776621</c:v>
                </c:pt>
                <c:pt idx="14900">
                  <c:v>11.776692000000001</c:v>
                </c:pt>
                <c:pt idx="14901">
                  <c:v>11.776477999999999</c:v>
                </c:pt>
                <c:pt idx="14902">
                  <c:v>11.774940000000001</c:v>
                </c:pt>
                <c:pt idx="14903">
                  <c:v>11.775763</c:v>
                </c:pt>
                <c:pt idx="14904">
                  <c:v>11.777658000000001</c:v>
                </c:pt>
                <c:pt idx="14905">
                  <c:v>11.776120000000001</c:v>
                </c:pt>
                <c:pt idx="14906">
                  <c:v>11.774653000000001</c:v>
                </c:pt>
                <c:pt idx="14907">
                  <c:v>11.776228</c:v>
                </c:pt>
                <c:pt idx="14908">
                  <c:v>11.776263</c:v>
                </c:pt>
                <c:pt idx="14909">
                  <c:v>11.774976000000001</c:v>
                </c:pt>
                <c:pt idx="14910">
                  <c:v>11.776978</c:v>
                </c:pt>
                <c:pt idx="14911">
                  <c:v>11.776586</c:v>
                </c:pt>
                <c:pt idx="14912">
                  <c:v>11.776871999999999</c:v>
                </c:pt>
                <c:pt idx="14913">
                  <c:v>11.776729</c:v>
                </c:pt>
                <c:pt idx="14914">
                  <c:v>11.778266</c:v>
                </c:pt>
                <c:pt idx="14915">
                  <c:v>11.77773</c:v>
                </c:pt>
                <c:pt idx="14916">
                  <c:v>11.778553</c:v>
                </c:pt>
                <c:pt idx="14917">
                  <c:v>11.780484</c:v>
                </c:pt>
                <c:pt idx="14918">
                  <c:v>11.778803</c:v>
                </c:pt>
                <c:pt idx="14919">
                  <c:v>11.778803</c:v>
                </c:pt>
                <c:pt idx="14920">
                  <c:v>11.781879</c:v>
                </c:pt>
                <c:pt idx="14921">
                  <c:v>11.781056</c:v>
                </c:pt>
                <c:pt idx="14922">
                  <c:v>11.78077</c:v>
                </c:pt>
                <c:pt idx="14923">
                  <c:v>11.782057999999999</c:v>
                </c:pt>
                <c:pt idx="14924">
                  <c:v>11.780233000000001</c:v>
                </c:pt>
                <c:pt idx="14925">
                  <c:v>11.779197</c:v>
                </c:pt>
                <c:pt idx="14926">
                  <c:v>11.781772</c:v>
                </c:pt>
                <c:pt idx="14927">
                  <c:v>11.78077</c:v>
                </c:pt>
                <c:pt idx="14928">
                  <c:v>11.785349</c:v>
                </c:pt>
                <c:pt idx="14929">
                  <c:v>11.784526</c:v>
                </c:pt>
                <c:pt idx="14930">
                  <c:v>11.784848</c:v>
                </c:pt>
                <c:pt idx="14931">
                  <c:v>11.786279</c:v>
                </c:pt>
                <c:pt idx="14932">
                  <c:v>11.784883000000001</c:v>
                </c:pt>
                <c:pt idx="14933">
                  <c:v>11.786959</c:v>
                </c:pt>
                <c:pt idx="14934">
                  <c:v>11.786887</c:v>
                </c:pt>
                <c:pt idx="14935">
                  <c:v>11.786744000000001</c:v>
                </c:pt>
                <c:pt idx="14936">
                  <c:v>11.786028999999999</c:v>
                </c:pt>
                <c:pt idx="14937">
                  <c:v>11.786279</c:v>
                </c:pt>
                <c:pt idx="14938">
                  <c:v>11.785671000000001</c:v>
                </c:pt>
                <c:pt idx="14939">
                  <c:v>11.788103</c:v>
                </c:pt>
                <c:pt idx="14940">
                  <c:v>11.790571</c:v>
                </c:pt>
                <c:pt idx="14941">
                  <c:v>11.79354</c:v>
                </c:pt>
                <c:pt idx="14942">
                  <c:v>11.790393</c:v>
                </c:pt>
                <c:pt idx="14943">
                  <c:v>11.794290999999999</c:v>
                </c:pt>
                <c:pt idx="14944">
                  <c:v>11.796151</c:v>
                </c:pt>
                <c:pt idx="14945">
                  <c:v>11.796044</c:v>
                </c:pt>
                <c:pt idx="14946">
                  <c:v>11.797082</c:v>
                </c:pt>
                <c:pt idx="14947">
                  <c:v>11.797224999999999</c:v>
                </c:pt>
                <c:pt idx="14948">
                  <c:v>11.795401</c:v>
                </c:pt>
                <c:pt idx="14949">
                  <c:v>11.795864999999999</c:v>
                </c:pt>
                <c:pt idx="14950">
                  <c:v>11.796402</c:v>
                </c:pt>
                <c:pt idx="14951">
                  <c:v>11.798298000000001</c:v>
                </c:pt>
                <c:pt idx="14952">
                  <c:v>11.795722</c:v>
                </c:pt>
                <c:pt idx="14953">
                  <c:v>11.79608</c:v>
                </c:pt>
                <c:pt idx="14954">
                  <c:v>11.79744</c:v>
                </c:pt>
                <c:pt idx="14955">
                  <c:v>11.797153</c:v>
                </c:pt>
                <c:pt idx="14956">
                  <c:v>11.795722</c:v>
                </c:pt>
                <c:pt idx="14957">
                  <c:v>11.795722</c:v>
                </c:pt>
                <c:pt idx="14958">
                  <c:v>11.796545</c:v>
                </c:pt>
                <c:pt idx="14959">
                  <c:v>11.797832</c:v>
                </c:pt>
                <c:pt idx="14960">
                  <c:v>11.797475</c:v>
                </c:pt>
                <c:pt idx="14961">
                  <c:v>11.796903</c:v>
                </c:pt>
                <c:pt idx="14962">
                  <c:v>11.796974000000001</c:v>
                </c:pt>
                <c:pt idx="14963">
                  <c:v>11.796187</c:v>
                </c:pt>
                <c:pt idx="14964">
                  <c:v>11.796187</c:v>
                </c:pt>
                <c:pt idx="14965">
                  <c:v>11.798978</c:v>
                </c:pt>
                <c:pt idx="14966">
                  <c:v>11.797832</c:v>
                </c:pt>
                <c:pt idx="14967">
                  <c:v>11.798368999999999</c:v>
                </c:pt>
                <c:pt idx="14968">
                  <c:v>11.799799999999999</c:v>
                </c:pt>
                <c:pt idx="14969">
                  <c:v>11.798405000000001</c:v>
                </c:pt>
                <c:pt idx="14970">
                  <c:v>11.802268</c:v>
                </c:pt>
                <c:pt idx="14971">
                  <c:v>11.800587</c:v>
                </c:pt>
                <c:pt idx="14972">
                  <c:v>11.799407</c:v>
                </c:pt>
                <c:pt idx="14973">
                  <c:v>11.79955</c:v>
                </c:pt>
                <c:pt idx="14974">
                  <c:v>11.799871</c:v>
                </c:pt>
                <c:pt idx="14975">
                  <c:v>11.800051</c:v>
                </c:pt>
                <c:pt idx="14976">
                  <c:v>11.801517</c:v>
                </c:pt>
                <c:pt idx="14977">
                  <c:v>11.801553</c:v>
                </c:pt>
                <c:pt idx="14978">
                  <c:v>11.802697</c:v>
                </c:pt>
                <c:pt idx="14979">
                  <c:v>11.803770999999999</c:v>
                </c:pt>
                <c:pt idx="14980">
                  <c:v>11.803198</c:v>
                </c:pt>
                <c:pt idx="14981">
                  <c:v>11.80513</c:v>
                </c:pt>
                <c:pt idx="14982">
                  <c:v>11.806811</c:v>
                </c:pt>
                <c:pt idx="14983">
                  <c:v>11.806561</c:v>
                </c:pt>
                <c:pt idx="14984">
                  <c:v>11.805488</c:v>
                </c:pt>
                <c:pt idx="14985">
                  <c:v>11.807347</c:v>
                </c:pt>
                <c:pt idx="14986">
                  <c:v>11.807812999999999</c:v>
                </c:pt>
                <c:pt idx="14987">
                  <c:v>11.806346</c:v>
                </c:pt>
                <c:pt idx="14988">
                  <c:v>11.806811</c:v>
                </c:pt>
                <c:pt idx="14989">
                  <c:v>11.806882999999999</c:v>
                </c:pt>
                <c:pt idx="14990">
                  <c:v>11.807097000000001</c:v>
                </c:pt>
                <c:pt idx="14991">
                  <c:v>11.811711000000001</c:v>
                </c:pt>
                <c:pt idx="14992">
                  <c:v>11.814753</c:v>
                </c:pt>
                <c:pt idx="14993">
                  <c:v>11.813787</c:v>
                </c:pt>
                <c:pt idx="14994">
                  <c:v>11.816576</c:v>
                </c:pt>
                <c:pt idx="14995">
                  <c:v>11.816611999999999</c:v>
                </c:pt>
                <c:pt idx="14996">
                  <c:v>11.817041</c:v>
                </c:pt>
                <c:pt idx="14997">
                  <c:v>11.817256</c:v>
                </c:pt>
                <c:pt idx="14998">
                  <c:v>11.816004</c:v>
                </c:pt>
                <c:pt idx="14999">
                  <c:v>11.816326</c:v>
                </c:pt>
                <c:pt idx="15000">
                  <c:v>11.817864</c:v>
                </c:pt>
                <c:pt idx="15001">
                  <c:v>11.816684</c:v>
                </c:pt>
                <c:pt idx="15002">
                  <c:v>11.816147000000001</c:v>
                </c:pt>
                <c:pt idx="15003">
                  <c:v>11.818079000000001</c:v>
                </c:pt>
                <c:pt idx="15004">
                  <c:v>11.815861</c:v>
                </c:pt>
                <c:pt idx="15005">
                  <c:v>11.81883</c:v>
                </c:pt>
                <c:pt idx="15006">
                  <c:v>11.817614000000001</c:v>
                </c:pt>
                <c:pt idx="15007">
                  <c:v>11.815897</c:v>
                </c:pt>
                <c:pt idx="15008">
                  <c:v>11.816719000000001</c:v>
                </c:pt>
                <c:pt idx="15009">
                  <c:v>11.818901</c:v>
                </c:pt>
                <c:pt idx="15010">
                  <c:v>11.818580000000001</c:v>
                </c:pt>
                <c:pt idx="15011">
                  <c:v>11.816934</c:v>
                </c:pt>
                <c:pt idx="15012">
                  <c:v>11.818079000000001</c:v>
                </c:pt>
                <c:pt idx="15013">
                  <c:v>11.817507000000001</c:v>
                </c:pt>
                <c:pt idx="15014">
                  <c:v>11.817614000000001</c:v>
                </c:pt>
                <c:pt idx="15015">
                  <c:v>11.819580999999999</c:v>
                </c:pt>
                <c:pt idx="15016">
                  <c:v>11.820797000000001</c:v>
                </c:pt>
                <c:pt idx="15017">
                  <c:v>11.820976</c:v>
                </c:pt>
                <c:pt idx="15018">
                  <c:v>11.820152999999999</c:v>
                </c:pt>
                <c:pt idx="15019">
                  <c:v>11.82255</c:v>
                </c:pt>
                <c:pt idx="15020">
                  <c:v>11.820976</c:v>
                </c:pt>
                <c:pt idx="15021">
                  <c:v>11.822049</c:v>
                </c:pt>
                <c:pt idx="15022">
                  <c:v>11.81976</c:v>
                </c:pt>
                <c:pt idx="15023">
                  <c:v>11.821619999999999</c:v>
                </c:pt>
                <c:pt idx="15024">
                  <c:v>11.821441</c:v>
                </c:pt>
                <c:pt idx="15025">
                  <c:v>11.822621</c:v>
                </c:pt>
                <c:pt idx="15026">
                  <c:v>11.822264000000001</c:v>
                </c:pt>
                <c:pt idx="15027">
                  <c:v>11.821728</c:v>
                </c:pt>
                <c:pt idx="15028">
                  <c:v>11.822407</c:v>
                </c:pt>
                <c:pt idx="15029">
                  <c:v>11.8223</c:v>
                </c:pt>
                <c:pt idx="15030">
                  <c:v>11.822049</c:v>
                </c:pt>
                <c:pt idx="15031">
                  <c:v>11.822621</c:v>
                </c:pt>
                <c:pt idx="15032">
                  <c:v>11.820225000000001</c:v>
                </c:pt>
                <c:pt idx="15033">
                  <c:v>11.820868000000001</c:v>
                </c:pt>
                <c:pt idx="15034">
                  <c:v>11.821118999999999</c:v>
                </c:pt>
                <c:pt idx="15035">
                  <c:v>11.824230999999999</c:v>
                </c:pt>
                <c:pt idx="15036">
                  <c:v>11.824768000000001</c:v>
                </c:pt>
                <c:pt idx="15037">
                  <c:v>11.827987</c:v>
                </c:pt>
                <c:pt idx="15038">
                  <c:v>11.827987</c:v>
                </c:pt>
                <c:pt idx="15039">
                  <c:v>11.826841999999999</c:v>
                </c:pt>
                <c:pt idx="15040">
                  <c:v>11.82856</c:v>
                </c:pt>
                <c:pt idx="15041">
                  <c:v>11.82856</c:v>
                </c:pt>
                <c:pt idx="15042">
                  <c:v>11.827915000000001</c:v>
                </c:pt>
                <c:pt idx="15043">
                  <c:v>11.828452</c:v>
                </c:pt>
                <c:pt idx="15044">
                  <c:v>11.831742999999999</c:v>
                </c:pt>
                <c:pt idx="15045">
                  <c:v>11.832387000000001</c:v>
                </c:pt>
                <c:pt idx="15046">
                  <c:v>11.833925000000001</c:v>
                </c:pt>
                <c:pt idx="15047">
                  <c:v>11.835713</c:v>
                </c:pt>
                <c:pt idx="15048">
                  <c:v>11.836465</c:v>
                </c:pt>
                <c:pt idx="15049">
                  <c:v>11.837323</c:v>
                </c:pt>
                <c:pt idx="15050">
                  <c:v>11.838718</c:v>
                </c:pt>
                <c:pt idx="15051">
                  <c:v>11.837681</c:v>
                </c:pt>
                <c:pt idx="15052">
                  <c:v>11.83718</c:v>
                </c:pt>
                <c:pt idx="15053">
                  <c:v>11.838395999999999</c:v>
                </c:pt>
                <c:pt idx="15054">
                  <c:v>11.83811</c:v>
                </c:pt>
                <c:pt idx="15055">
                  <c:v>11.838289</c:v>
                </c:pt>
                <c:pt idx="15056">
                  <c:v>11.83718</c:v>
                </c:pt>
                <c:pt idx="15057">
                  <c:v>11.836357</c:v>
                </c:pt>
                <c:pt idx="15058">
                  <c:v>11.837645999999999</c:v>
                </c:pt>
                <c:pt idx="15059">
                  <c:v>11.836608</c:v>
                </c:pt>
                <c:pt idx="15060">
                  <c:v>11.837215</c:v>
                </c:pt>
                <c:pt idx="15061">
                  <c:v>11.838468000000001</c:v>
                </c:pt>
                <c:pt idx="15062">
                  <c:v>11.839791</c:v>
                </c:pt>
                <c:pt idx="15063">
                  <c:v>11.841972999999999</c:v>
                </c:pt>
                <c:pt idx="15064">
                  <c:v>11.841759</c:v>
                </c:pt>
                <c:pt idx="15065">
                  <c:v>11.84183</c:v>
                </c:pt>
                <c:pt idx="15066">
                  <c:v>11.842366999999999</c:v>
                </c:pt>
                <c:pt idx="15067">
                  <c:v>11.847839</c:v>
                </c:pt>
                <c:pt idx="15068">
                  <c:v>11.846981</c:v>
                </c:pt>
                <c:pt idx="15069">
                  <c:v>11.848985000000001</c:v>
                </c:pt>
                <c:pt idx="15070">
                  <c:v>11.850021</c:v>
                </c:pt>
                <c:pt idx="15071">
                  <c:v>11.856280999999999</c:v>
                </c:pt>
                <c:pt idx="15072">
                  <c:v>11.857104</c:v>
                </c:pt>
                <c:pt idx="15073">
                  <c:v>11.856925</c:v>
                </c:pt>
                <c:pt idx="15074">
                  <c:v>11.856567</c:v>
                </c:pt>
                <c:pt idx="15075">
                  <c:v>11.856674999999999</c:v>
                </c:pt>
                <c:pt idx="15076">
                  <c:v>11.857497</c:v>
                </c:pt>
                <c:pt idx="15077">
                  <c:v>11.863293000000001</c:v>
                </c:pt>
                <c:pt idx="15078">
                  <c:v>11.864258</c:v>
                </c:pt>
                <c:pt idx="15079">
                  <c:v>11.862041</c:v>
                </c:pt>
                <c:pt idx="15080">
                  <c:v>11.863436</c:v>
                </c:pt>
                <c:pt idx="15081">
                  <c:v>11.861826000000001</c:v>
                </c:pt>
                <c:pt idx="15082">
                  <c:v>11.867013</c:v>
                </c:pt>
                <c:pt idx="15083">
                  <c:v>11.867262999999999</c:v>
                </c:pt>
                <c:pt idx="15084">
                  <c:v>11.868442999999999</c:v>
                </c:pt>
                <c:pt idx="15085">
                  <c:v>11.874274</c:v>
                </c:pt>
                <c:pt idx="15086">
                  <c:v>11.875919</c:v>
                </c:pt>
                <c:pt idx="15087">
                  <c:v>11.877958</c:v>
                </c:pt>
                <c:pt idx="15088">
                  <c:v>11.878567</c:v>
                </c:pt>
                <c:pt idx="15089">
                  <c:v>11.878781</c:v>
                </c:pt>
                <c:pt idx="15090">
                  <c:v>11.881570999999999</c:v>
                </c:pt>
                <c:pt idx="15091">
                  <c:v>11.883573999999999</c:v>
                </c:pt>
                <c:pt idx="15092">
                  <c:v>11.882071</c:v>
                </c:pt>
                <c:pt idx="15093">
                  <c:v>11.882787</c:v>
                </c:pt>
                <c:pt idx="15094">
                  <c:v>11.888331000000001</c:v>
                </c:pt>
                <c:pt idx="15095">
                  <c:v>11.889047</c:v>
                </c:pt>
                <c:pt idx="15096">
                  <c:v>11.888368</c:v>
                </c:pt>
                <c:pt idx="15097">
                  <c:v>11.897309999999999</c:v>
                </c:pt>
                <c:pt idx="15098">
                  <c:v>11.898061</c:v>
                </c:pt>
                <c:pt idx="15099">
                  <c:v>11.897954</c:v>
                </c:pt>
                <c:pt idx="15100">
                  <c:v>11.897453000000001</c:v>
                </c:pt>
                <c:pt idx="15101">
                  <c:v>11.899206</c:v>
                </c:pt>
                <c:pt idx="15102">
                  <c:v>11.898705</c:v>
                </c:pt>
                <c:pt idx="15103">
                  <c:v>11.900351000000001</c:v>
                </c:pt>
                <c:pt idx="15104">
                  <c:v>11.902925</c:v>
                </c:pt>
                <c:pt idx="15105">
                  <c:v>11.904464000000001</c:v>
                </c:pt>
                <c:pt idx="15106">
                  <c:v>11.905931000000001</c:v>
                </c:pt>
                <c:pt idx="15107">
                  <c:v>11.909222</c:v>
                </c:pt>
                <c:pt idx="15108">
                  <c:v>11.908184</c:v>
                </c:pt>
                <c:pt idx="15109">
                  <c:v>11.908291999999999</c:v>
                </c:pt>
                <c:pt idx="15110">
                  <c:v>11.908970999999999</c:v>
                </c:pt>
                <c:pt idx="15111">
                  <c:v>11.908899</c:v>
                </c:pt>
                <c:pt idx="15112">
                  <c:v>11.910652000000001</c:v>
                </c:pt>
                <c:pt idx="15113">
                  <c:v>11.9138</c:v>
                </c:pt>
                <c:pt idx="15114">
                  <c:v>11.917521000000001</c:v>
                </c:pt>
                <c:pt idx="15115">
                  <c:v>11.918521999999999</c:v>
                </c:pt>
                <c:pt idx="15116">
                  <c:v>11.918164000000001</c:v>
                </c:pt>
                <c:pt idx="15117">
                  <c:v>11.918665000000001</c:v>
                </c:pt>
                <c:pt idx="15118">
                  <c:v>11.920489</c:v>
                </c:pt>
                <c:pt idx="15119">
                  <c:v>11.919631000000001</c:v>
                </c:pt>
                <c:pt idx="15120">
                  <c:v>11.919952</c:v>
                </c:pt>
                <c:pt idx="15121">
                  <c:v>11.922314</c:v>
                </c:pt>
                <c:pt idx="15122">
                  <c:v>11.925281999999999</c:v>
                </c:pt>
                <c:pt idx="15123">
                  <c:v>11.923565</c:v>
                </c:pt>
                <c:pt idx="15124">
                  <c:v>11.925281999999999</c:v>
                </c:pt>
                <c:pt idx="15125">
                  <c:v>11.924353</c:v>
                </c:pt>
                <c:pt idx="15126">
                  <c:v>11.930469</c:v>
                </c:pt>
                <c:pt idx="15127">
                  <c:v>11.930756000000001</c:v>
                </c:pt>
                <c:pt idx="15128">
                  <c:v>11.930541</c:v>
                </c:pt>
                <c:pt idx="15129">
                  <c:v>11.931113</c:v>
                </c:pt>
                <c:pt idx="15130">
                  <c:v>11.932866000000001</c:v>
                </c:pt>
                <c:pt idx="15131">
                  <c:v>11.936407000000001</c:v>
                </c:pt>
                <c:pt idx="15132">
                  <c:v>11.938553000000001</c:v>
                </c:pt>
                <c:pt idx="15133">
                  <c:v>11.937981000000001</c:v>
                </c:pt>
                <c:pt idx="15134">
                  <c:v>11.938231</c:v>
                </c:pt>
                <c:pt idx="15135">
                  <c:v>11.938088</c:v>
                </c:pt>
                <c:pt idx="15136">
                  <c:v>11.93891</c:v>
                </c:pt>
                <c:pt idx="15137">
                  <c:v>11.938124</c:v>
                </c:pt>
                <c:pt idx="15138">
                  <c:v>11.938624000000001</c:v>
                </c:pt>
                <c:pt idx="15139">
                  <c:v>11.940020000000001</c:v>
                </c:pt>
                <c:pt idx="15140">
                  <c:v>11.940377</c:v>
                </c:pt>
                <c:pt idx="15141">
                  <c:v>11.940842999999999</c:v>
                </c:pt>
                <c:pt idx="15142">
                  <c:v>11.939662</c:v>
                </c:pt>
                <c:pt idx="15143">
                  <c:v>11.938696</c:v>
                </c:pt>
                <c:pt idx="15144">
                  <c:v>11.939375999999999</c:v>
                </c:pt>
                <c:pt idx="15145">
                  <c:v>11.937086000000001</c:v>
                </c:pt>
                <c:pt idx="15146">
                  <c:v>11.938267</c:v>
                </c:pt>
                <c:pt idx="15147">
                  <c:v>11.938338</c:v>
                </c:pt>
                <c:pt idx="15148">
                  <c:v>11.939984000000001</c:v>
                </c:pt>
                <c:pt idx="15149">
                  <c:v>11.939375999999999</c:v>
                </c:pt>
                <c:pt idx="15150">
                  <c:v>11.938803999999999</c:v>
                </c:pt>
                <c:pt idx="15151">
                  <c:v>11.938803999999999</c:v>
                </c:pt>
                <c:pt idx="15152">
                  <c:v>11.938839</c:v>
                </c:pt>
                <c:pt idx="15153">
                  <c:v>11.940234</c:v>
                </c:pt>
                <c:pt idx="15154">
                  <c:v>11.937623</c:v>
                </c:pt>
                <c:pt idx="15155">
                  <c:v>11.938267</c:v>
                </c:pt>
                <c:pt idx="15156">
                  <c:v>11.938267</c:v>
                </c:pt>
                <c:pt idx="15157">
                  <c:v>11.939840999999999</c:v>
                </c:pt>
                <c:pt idx="15158">
                  <c:v>11.937659</c:v>
                </c:pt>
                <c:pt idx="15159">
                  <c:v>11.937336999999999</c:v>
                </c:pt>
                <c:pt idx="15160">
                  <c:v>11.937194</c:v>
                </c:pt>
                <c:pt idx="15161">
                  <c:v>11.937981000000001</c:v>
                </c:pt>
                <c:pt idx="15162">
                  <c:v>11.939876999999999</c:v>
                </c:pt>
                <c:pt idx="15163">
                  <c:v>11.940199</c:v>
                </c:pt>
                <c:pt idx="15164">
                  <c:v>11.93816</c:v>
                </c:pt>
                <c:pt idx="15165">
                  <c:v>11.938947000000001</c:v>
                </c:pt>
                <c:pt idx="15166">
                  <c:v>11.938696</c:v>
                </c:pt>
                <c:pt idx="15167">
                  <c:v>11.938446000000001</c:v>
                </c:pt>
                <c:pt idx="15168">
                  <c:v>11.938446000000001</c:v>
                </c:pt>
                <c:pt idx="15169">
                  <c:v>11.937695</c:v>
                </c:pt>
                <c:pt idx="15170">
                  <c:v>11.938553000000001</c:v>
                </c:pt>
                <c:pt idx="15171">
                  <c:v>11.936728</c:v>
                </c:pt>
                <c:pt idx="15172">
                  <c:v>11.939662</c:v>
                </c:pt>
                <c:pt idx="15173">
                  <c:v>11.939268</c:v>
                </c:pt>
                <c:pt idx="15174">
                  <c:v>11.939018000000001</c:v>
                </c:pt>
                <c:pt idx="15175">
                  <c:v>11.940341999999999</c:v>
                </c:pt>
                <c:pt idx="15176">
                  <c:v>11.939268</c:v>
                </c:pt>
                <c:pt idx="15177">
                  <c:v>11.939197</c:v>
                </c:pt>
                <c:pt idx="15178">
                  <c:v>11.936978999999999</c:v>
                </c:pt>
                <c:pt idx="15179">
                  <c:v>11.936693</c:v>
                </c:pt>
                <c:pt idx="15180">
                  <c:v>11.938088</c:v>
                </c:pt>
                <c:pt idx="15181">
                  <c:v>11.93909</c:v>
                </c:pt>
                <c:pt idx="15182">
                  <c:v>11.937802</c:v>
                </c:pt>
                <c:pt idx="15183">
                  <c:v>11.938124</c:v>
                </c:pt>
                <c:pt idx="15184">
                  <c:v>11.936622</c:v>
                </c:pt>
                <c:pt idx="15185">
                  <c:v>11.940234</c:v>
                </c:pt>
                <c:pt idx="15186">
                  <c:v>11.937908999999999</c:v>
                </c:pt>
                <c:pt idx="15187">
                  <c:v>11.939197</c:v>
                </c:pt>
                <c:pt idx="15188">
                  <c:v>11.939018000000001</c:v>
                </c:pt>
                <c:pt idx="15189">
                  <c:v>11.938803999999999</c:v>
                </c:pt>
                <c:pt idx="15190">
                  <c:v>11.939482999999999</c:v>
                </c:pt>
                <c:pt idx="15191">
                  <c:v>11.940091000000001</c:v>
                </c:pt>
                <c:pt idx="15192">
                  <c:v>11.93909</c:v>
                </c:pt>
                <c:pt idx="15193">
                  <c:v>11.938839</c:v>
                </c:pt>
                <c:pt idx="15194">
                  <c:v>11.939947999999999</c:v>
                </c:pt>
                <c:pt idx="15195">
                  <c:v>11.939662</c:v>
                </c:pt>
                <c:pt idx="15196">
                  <c:v>11.938553000000001</c:v>
                </c:pt>
                <c:pt idx="15197">
                  <c:v>11.939197</c:v>
                </c:pt>
                <c:pt idx="15198">
                  <c:v>11.939018000000001</c:v>
                </c:pt>
                <c:pt idx="15199">
                  <c:v>11.938839</c:v>
                </c:pt>
                <c:pt idx="15200">
                  <c:v>11.937445</c:v>
                </c:pt>
                <c:pt idx="15201">
                  <c:v>11.940485000000001</c:v>
                </c:pt>
                <c:pt idx="15202">
                  <c:v>11.939553999999999</c:v>
                </c:pt>
                <c:pt idx="15203">
                  <c:v>11.939553999999999</c:v>
                </c:pt>
                <c:pt idx="15204">
                  <c:v>11.93909</c:v>
                </c:pt>
                <c:pt idx="15205">
                  <c:v>11.937408</c:v>
                </c:pt>
                <c:pt idx="15206">
                  <c:v>11.939268</c:v>
                </c:pt>
                <c:pt idx="15207">
                  <c:v>11.938732</c:v>
                </c:pt>
                <c:pt idx="15208">
                  <c:v>11.940663000000001</c:v>
                </c:pt>
                <c:pt idx="15209">
                  <c:v>11.939375999999999</c:v>
                </c:pt>
                <c:pt idx="15210">
                  <c:v>11.938947000000001</c:v>
                </c:pt>
                <c:pt idx="15211">
                  <c:v>11.93891</c:v>
                </c:pt>
                <c:pt idx="15212">
                  <c:v>11.939553999999999</c:v>
                </c:pt>
                <c:pt idx="15213">
                  <c:v>11.940485000000001</c:v>
                </c:pt>
                <c:pt idx="15214">
                  <c:v>11.937086000000001</c:v>
                </c:pt>
                <c:pt idx="15215">
                  <c:v>11.937336999999999</c:v>
                </c:pt>
                <c:pt idx="15216">
                  <c:v>11.938124</c:v>
                </c:pt>
                <c:pt idx="15217">
                  <c:v>11.938338</c:v>
                </c:pt>
                <c:pt idx="15218">
                  <c:v>11.937229</c:v>
                </c:pt>
                <c:pt idx="15219">
                  <c:v>11.940127</c:v>
                </c:pt>
                <c:pt idx="15220">
                  <c:v>11.937981000000001</c:v>
                </c:pt>
                <c:pt idx="15221">
                  <c:v>11.937659</c:v>
                </c:pt>
                <c:pt idx="15222">
                  <c:v>11.941307</c:v>
                </c:pt>
                <c:pt idx="15223">
                  <c:v>11.940842999999999</c:v>
                </c:pt>
                <c:pt idx="15224">
                  <c:v>11.940771</c:v>
                </c:pt>
                <c:pt idx="15225">
                  <c:v>11.939268</c:v>
                </c:pt>
                <c:pt idx="15226">
                  <c:v>11.939482999999999</c:v>
                </c:pt>
                <c:pt idx="15227">
                  <c:v>11.939482999999999</c:v>
                </c:pt>
                <c:pt idx="15228">
                  <c:v>11.939054</c:v>
                </c:pt>
                <c:pt idx="15229">
                  <c:v>11.939411</c:v>
                </c:pt>
                <c:pt idx="15230">
                  <c:v>11.939018000000001</c:v>
                </c:pt>
                <c:pt idx="15231">
                  <c:v>11.939304</c:v>
                </c:pt>
                <c:pt idx="15232">
                  <c:v>11.939627</c:v>
                </c:pt>
                <c:pt idx="15233">
                  <c:v>11.940234</c:v>
                </c:pt>
                <c:pt idx="15234">
                  <c:v>11.940557</c:v>
                </c:pt>
                <c:pt idx="15235">
                  <c:v>11.941592999999999</c:v>
                </c:pt>
                <c:pt idx="15236">
                  <c:v>11.938696</c:v>
                </c:pt>
                <c:pt idx="15237">
                  <c:v>11.937659</c:v>
                </c:pt>
                <c:pt idx="15238">
                  <c:v>11.939769999999999</c:v>
                </c:pt>
                <c:pt idx="15239">
                  <c:v>11.939018000000001</c:v>
                </c:pt>
                <c:pt idx="15240">
                  <c:v>11.939769999999999</c:v>
                </c:pt>
                <c:pt idx="15241">
                  <c:v>11.938553000000001</c:v>
                </c:pt>
                <c:pt idx="15242">
                  <c:v>11.938803999999999</c:v>
                </c:pt>
                <c:pt idx="15243">
                  <c:v>11.939627</c:v>
                </c:pt>
                <c:pt idx="15244">
                  <c:v>11.940913999999999</c:v>
                </c:pt>
                <c:pt idx="15245">
                  <c:v>11.941272</c:v>
                </c:pt>
                <c:pt idx="15246">
                  <c:v>11.939876999999999</c:v>
                </c:pt>
                <c:pt idx="15247">
                  <c:v>11.939876999999999</c:v>
                </c:pt>
                <c:pt idx="15248">
                  <c:v>11.940306</c:v>
                </c:pt>
                <c:pt idx="15249">
                  <c:v>11.937908999999999</c:v>
                </c:pt>
                <c:pt idx="15250">
                  <c:v>11.939268</c:v>
                </c:pt>
                <c:pt idx="15251">
                  <c:v>11.940199</c:v>
                </c:pt>
                <c:pt idx="15252">
                  <c:v>11.939876999999999</c:v>
                </c:pt>
                <c:pt idx="15253">
                  <c:v>11.941020999999999</c:v>
                </c:pt>
                <c:pt idx="15254">
                  <c:v>11.940377</c:v>
                </c:pt>
                <c:pt idx="15255">
                  <c:v>11.937802</c:v>
                </c:pt>
                <c:pt idx="15256">
                  <c:v>11.938017</c:v>
                </c:pt>
                <c:pt idx="15257">
                  <c:v>11.939018000000001</c:v>
                </c:pt>
                <c:pt idx="15258">
                  <c:v>11.937695</c:v>
                </c:pt>
                <c:pt idx="15259">
                  <c:v>11.936836</c:v>
                </c:pt>
                <c:pt idx="15260">
                  <c:v>11.938375000000001</c:v>
                </c:pt>
                <c:pt idx="15261">
                  <c:v>11.940091000000001</c:v>
                </c:pt>
                <c:pt idx="15262">
                  <c:v>11.937802</c:v>
                </c:pt>
                <c:pt idx="15263">
                  <c:v>11.937336999999999</c:v>
                </c:pt>
                <c:pt idx="15264">
                  <c:v>11.939161</c:v>
                </c:pt>
                <c:pt idx="15265">
                  <c:v>11.936370999999999</c:v>
                </c:pt>
                <c:pt idx="15266">
                  <c:v>11.937695</c:v>
                </c:pt>
                <c:pt idx="15267">
                  <c:v>11.938446000000001</c:v>
                </c:pt>
                <c:pt idx="15268">
                  <c:v>11.939482999999999</c:v>
                </c:pt>
                <c:pt idx="15269">
                  <c:v>11.93816</c:v>
                </c:pt>
                <c:pt idx="15270">
                  <c:v>11.937408</c:v>
                </c:pt>
                <c:pt idx="15271">
                  <c:v>11.937695</c:v>
                </c:pt>
                <c:pt idx="15272">
                  <c:v>11.939161</c:v>
                </c:pt>
                <c:pt idx="15273">
                  <c:v>11.938732</c:v>
                </c:pt>
                <c:pt idx="15274">
                  <c:v>11.938231</c:v>
                </c:pt>
                <c:pt idx="15275">
                  <c:v>11.938696</c:v>
                </c:pt>
                <c:pt idx="15276">
                  <c:v>11.937695</c:v>
                </c:pt>
                <c:pt idx="15277">
                  <c:v>11.937516</c:v>
                </c:pt>
                <c:pt idx="15278">
                  <c:v>11.939161</c:v>
                </c:pt>
                <c:pt idx="15279">
                  <c:v>11.938696</c:v>
                </c:pt>
                <c:pt idx="15280">
                  <c:v>11.938839</c:v>
                </c:pt>
                <c:pt idx="15281">
                  <c:v>11.938267</c:v>
                </c:pt>
                <c:pt idx="15282">
                  <c:v>11.938589</c:v>
                </c:pt>
                <c:pt idx="15283">
                  <c:v>11.939734</c:v>
                </c:pt>
                <c:pt idx="15284">
                  <c:v>11.937908999999999</c:v>
                </c:pt>
                <c:pt idx="15285">
                  <c:v>11.939018000000001</c:v>
                </c:pt>
                <c:pt idx="15286">
                  <c:v>11.937158</c:v>
                </c:pt>
                <c:pt idx="15287">
                  <c:v>11.938947000000001</c:v>
                </c:pt>
                <c:pt idx="15288">
                  <c:v>11.939054</c:v>
                </c:pt>
                <c:pt idx="15289">
                  <c:v>11.936049000000001</c:v>
                </c:pt>
                <c:pt idx="15290">
                  <c:v>11.93816</c:v>
                </c:pt>
                <c:pt idx="15291">
                  <c:v>11.938947000000001</c:v>
                </c:pt>
                <c:pt idx="15292">
                  <c:v>11.936728</c:v>
                </c:pt>
                <c:pt idx="15293">
                  <c:v>11.938947000000001</c:v>
                </c:pt>
                <c:pt idx="15294">
                  <c:v>11.935905999999999</c:v>
                </c:pt>
                <c:pt idx="15295">
                  <c:v>11.937766</c:v>
                </c:pt>
                <c:pt idx="15296">
                  <c:v>11.937408</c:v>
                </c:pt>
                <c:pt idx="15297">
                  <c:v>11.936728</c:v>
                </c:pt>
                <c:pt idx="15298">
                  <c:v>11.936407000000001</c:v>
                </c:pt>
                <c:pt idx="15299">
                  <c:v>11.938231</c:v>
                </c:pt>
                <c:pt idx="15300">
                  <c:v>11.938231</c:v>
                </c:pt>
                <c:pt idx="15301">
                  <c:v>11.938732</c:v>
                </c:pt>
                <c:pt idx="15302">
                  <c:v>11.939054</c:v>
                </c:pt>
                <c:pt idx="15303">
                  <c:v>11.936764999999999</c:v>
                </c:pt>
                <c:pt idx="15304">
                  <c:v>11.939627</c:v>
                </c:pt>
                <c:pt idx="15305">
                  <c:v>11.938803999999999</c:v>
                </c:pt>
                <c:pt idx="15306">
                  <c:v>11.938803999999999</c:v>
                </c:pt>
                <c:pt idx="15307">
                  <c:v>11.938839</c:v>
                </c:pt>
                <c:pt idx="15308">
                  <c:v>11.937550999999999</c:v>
                </c:pt>
                <c:pt idx="15309">
                  <c:v>11.939769999999999</c:v>
                </c:pt>
                <c:pt idx="15310">
                  <c:v>11.938446000000001</c:v>
                </c:pt>
                <c:pt idx="15311">
                  <c:v>11.936693</c:v>
                </c:pt>
                <c:pt idx="15312">
                  <c:v>11.937301</c:v>
                </c:pt>
                <c:pt idx="15313">
                  <c:v>11.937301</c:v>
                </c:pt>
                <c:pt idx="15314">
                  <c:v>11.935549</c:v>
                </c:pt>
                <c:pt idx="15315">
                  <c:v>11.93891</c:v>
                </c:pt>
                <c:pt idx="15316">
                  <c:v>11.937908999999999</c:v>
                </c:pt>
                <c:pt idx="15317">
                  <c:v>11.936836</c:v>
                </c:pt>
                <c:pt idx="15318">
                  <c:v>11.937623</c:v>
                </c:pt>
                <c:pt idx="15319">
                  <c:v>11.937766</c:v>
                </c:pt>
                <c:pt idx="15320">
                  <c:v>11.941592999999999</c:v>
                </c:pt>
                <c:pt idx="15321">
                  <c:v>11.941522000000001</c:v>
                </c:pt>
                <c:pt idx="15322">
                  <c:v>11.941844</c:v>
                </c:pt>
                <c:pt idx="15323">
                  <c:v>11.945099000000001</c:v>
                </c:pt>
                <c:pt idx="15324">
                  <c:v>11.947532000000001</c:v>
                </c:pt>
                <c:pt idx="15325">
                  <c:v>11.94932</c:v>
                </c:pt>
                <c:pt idx="15326">
                  <c:v>11.95862</c:v>
                </c:pt>
                <c:pt idx="15327">
                  <c:v>11.958906000000001</c:v>
                </c:pt>
                <c:pt idx="15328">
                  <c:v>11.960623999999999</c:v>
                </c:pt>
                <c:pt idx="15329">
                  <c:v>11.959121</c:v>
                </c:pt>
                <c:pt idx="15330">
                  <c:v>11.958656</c:v>
                </c:pt>
                <c:pt idx="15331">
                  <c:v>11.959121</c:v>
                </c:pt>
                <c:pt idx="15332">
                  <c:v>11.960373000000001</c:v>
                </c:pt>
                <c:pt idx="15333">
                  <c:v>11.960158</c:v>
                </c:pt>
                <c:pt idx="15334">
                  <c:v>11.962232999999999</c:v>
                </c:pt>
                <c:pt idx="15335">
                  <c:v>11.961517000000001</c:v>
                </c:pt>
                <c:pt idx="15336">
                  <c:v>11.96327</c:v>
                </c:pt>
                <c:pt idx="15337">
                  <c:v>11.968420999999999</c:v>
                </c:pt>
                <c:pt idx="15338">
                  <c:v>11.970530999999999</c:v>
                </c:pt>
                <c:pt idx="15339">
                  <c:v>11.971425999999999</c:v>
                </c:pt>
                <c:pt idx="15340">
                  <c:v>11.973322</c:v>
                </c:pt>
                <c:pt idx="15341">
                  <c:v>11.979509999999999</c:v>
                </c:pt>
                <c:pt idx="15342">
                  <c:v>11.978759</c:v>
                </c:pt>
                <c:pt idx="15343">
                  <c:v>11.978652</c:v>
                </c:pt>
                <c:pt idx="15344">
                  <c:v>11.979403</c:v>
                </c:pt>
                <c:pt idx="15345">
                  <c:v>11.979367</c:v>
                </c:pt>
                <c:pt idx="15346">
                  <c:v>11.981049000000001</c:v>
                </c:pt>
                <c:pt idx="15347">
                  <c:v>11.9823</c:v>
                </c:pt>
                <c:pt idx="15348">
                  <c:v>11.983374</c:v>
                </c:pt>
                <c:pt idx="15349">
                  <c:v>11.98509</c:v>
                </c:pt>
                <c:pt idx="15350">
                  <c:v>11.98391</c:v>
                </c:pt>
                <c:pt idx="15351">
                  <c:v>11.987844000000001</c:v>
                </c:pt>
                <c:pt idx="15352">
                  <c:v>11.989883000000001</c:v>
                </c:pt>
                <c:pt idx="15353">
                  <c:v>11.991028</c:v>
                </c:pt>
                <c:pt idx="15354">
                  <c:v>11.991135999999999</c:v>
                </c:pt>
                <c:pt idx="15355">
                  <c:v>11.999969999999999</c:v>
                </c:pt>
                <c:pt idx="15356">
                  <c:v>11.998934</c:v>
                </c:pt>
                <c:pt idx="15357">
                  <c:v>11.998504000000001</c:v>
                </c:pt>
                <c:pt idx="15358">
                  <c:v>11.998825999999999</c:v>
                </c:pt>
                <c:pt idx="15359">
                  <c:v>11.999864000000001</c:v>
                </c:pt>
                <c:pt idx="15360">
                  <c:v>11.998611</c:v>
                </c:pt>
                <c:pt idx="15361">
                  <c:v>11.999969999999999</c:v>
                </c:pt>
                <c:pt idx="15362">
                  <c:v>12.00015</c:v>
                </c:pt>
                <c:pt idx="15363">
                  <c:v>11.999112</c:v>
                </c:pt>
                <c:pt idx="15364">
                  <c:v>11.999541000000001</c:v>
                </c:pt>
                <c:pt idx="15365">
                  <c:v>12.00108</c:v>
                </c:pt>
                <c:pt idx="15366">
                  <c:v>12.000614000000001</c:v>
                </c:pt>
                <c:pt idx="15367">
                  <c:v>12.003977000000001</c:v>
                </c:pt>
                <c:pt idx="15368">
                  <c:v>12.003047</c:v>
                </c:pt>
                <c:pt idx="15369">
                  <c:v>12.003655</c:v>
                </c:pt>
                <c:pt idx="15370">
                  <c:v>12.007089000000001</c:v>
                </c:pt>
                <c:pt idx="15371">
                  <c:v>12.008592</c:v>
                </c:pt>
                <c:pt idx="15372">
                  <c:v>12.011203</c:v>
                </c:pt>
                <c:pt idx="15373">
                  <c:v>12.009593000000001</c:v>
                </c:pt>
                <c:pt idx="15374">
                  <c:v>12.010488</c:v>
                </c:pt>
                <c:pt idx="15375">
                  <c:v>12.011882</c:v>
                </c:pt>
                <c:pt idx="15376">
                  <c:v>12.020073999999999</c:v>
                </c:pt>
                <c:pt idx="15377">
                  <c:v>12.020144999999999</c:v>
                </c:pt>
                <c:pt idx="15378">
                  <c:v>12.018428</c:v>
                </c:pt>
                <c:pt idx="15379">
                  <c:v>12.018535999999999</c:v>
                </c:pt>
                <c:pt idx="15380">
                  <c:v>12.018428</c:v>
                </c:pt>
                <c:pt idx="15381">
                  <c:v>12.020144999999999</c:v>
                </c:pt>
                <c:pt idx="15382">
                  <c:v>12.019679999999999</c:v>
                </c:pt>
                <c:pt idx="15383">
                  <c:v>12.018212999999999</c:v>
                </c:pt>
                <c:pt idx="15384">
                  <c:v>12.019216</c:v>
                </c:pt>
                <c:pt idx="15385">
                  <c:v>12.019788</c:v>
                </c:pt>
                <c:pt idx="15386">
                  <c:v>12.021004</c:v>
                </c:pt>
                <c:pt idx="15387">
                  <c:v>12.021576</c:v>
                </c:pt>
                <c:pt idx="15388">
                  <c:v>12.022290999999999</c:v>
                </c:pt>
                <c:pt idx="15389">
                  <c:v>12.023866</c:v>
                </c:pt>
                <c:pt idx="15390">
                  <c:v>12.023507</c:v>
                </c:pt>
                <c:pt idx="15391">
                  <c:v>12.023186000000001</c:v>
                </c:pt>
                <c:pt idx="15392">
                  <c:v>12.024330000000001</c:v>
                </c:pt>
                <c:pt idx="15393">
                  <c:v>12.022506</c:v>
                </c:pt>
                <c:pt idx="15394">
                  <c:v>12.024009</c:v>
                </c:pt>
                <c:pt idx="15395">
                  <c:v>12.023436</c:v>
                </c:pt>
                <c:pt idx="15396">
                  <c:v>12.025045</c:v>
                </c:pt>
                <c:pt idx="15397">
                  <c:v>12.025618</c:v>
                </c:pt>
                <c:pt idx="15398">
                  <c:v>12.025439</c:v>
                </c:pt>
                <c:pt idx="15399">
                  <c:v>12.024724000000001</c:v>
                </c:pt>
                <c:pt idx="15400">
                  <c:v>12.024044</c:v>
                </c:pt>
                <c:pt idx="15401">
                  <c:v>12.024509</c:v>
                </c:pt>
                <c:pt idx="15402">
                  <c:v>12.023400000000001</c:v>
                </c:pt>
                <c:pt idx="15403">
                  <c:v>12.025976</c:v>
                </c:pt>
                <c:pt idx="15404">
                  <c:v>12.024366000000001</c:v>
                </c:pt>
                <c:pt idx="15405">
                  <c:v>12.023293000000001</c:v>
                </c:pt>
                <c:pt idx="15406">
                  <c:v>12.022862999999999</c:v>
                </c:pt>
                <c:pt idx="15407">
                  <c:v>12.022614000000001</c:v>
                </c:pt>
                <c:pt idx="15408">
                  <c:v>12.023220999999999</c:v>
                </c:pt>
                <c:pt idx="15409">
                  <c:v>12.024616</c:v>
                </c:pt>
                <c:pt idx="15410">
                  <c:v>12.024152000000001</c:v>
                </c:pt>
                <c:pt idx="15411">
                  <c:v>12.023114</c:v>
                </c:pt>
                <c:pt idx="15412">
                  <c:v>12.024152000000001</c:v>
                </c:pt>
                <c:pt idx="15413">
                  <c:v>12.023866</c:v>
                </c:pt>
                <c:pt idx="15414">
                  <c:v>12.023186000000001</c:v>
                </c:pt>
                <c:pt idx="15415">
                  <c:v>12.023186000000001</c:v>
                </c:pt>
                <c:pt idx="15416">
                  <c:v>12.023400000000001</c:v>
                </c:pt>
                <c:pt idx="15417">
                  <c:v>12.022971</c:v>
                </c:pt>
                <c:pt idx="15418">
                  <c:v>12.024974</c:v>
                </c:pt>
                <c:pt idx="15419">
                  <c:v>12.025331</c:v>
                </c:pt>
                <c:pt idx="15420">
                  <c:v>12.024152000000001</c:v>
                </c:pt>
                <c:pt idx="15421">
                  <c:v>12.023650999999999</c:v>
                </c:pt>
                <c:pt idx="15422">
                  <c:v>12.024115999999999</c:v>
                </c:pt>
                <c:pt idx="15423">
                  <c:v>12.023329</c:v>
                </c:pt>
                <c:pt idx="15424">
                  <c:v>12.024867</c:v>
                </c:pt>
                <c:pt idx="15425">
                  <c:v>12.024687999999999</c:v>
                </c:pt>
                <c:pt idx="15426">
                  <c:v>12.024330000000001</c:v>
                </c:pt>
                <c:pt idx="15427">
                  <c:v>12.023220999999999</c:v>
                </c:pt>
                <c:pt idx="15428">
                  <c:v>12.022614000000001</c:v>
                </c:pt>
                <c:pt idx="15429">
                  <c:v>12.025331</c:v>
                </c:pt>
                <c:pt idx="15430">
                  <c:v>12.023507</c:v>
                </c:pt>
                <c:pt idx="15431">
                  <c:v>12.023186000000001</c:v>
                </c:pt>
                <c:pt idx="15432">
                  <c:v>12.024796</c:v>
                </c:pt>
                <c:pt idx="15433">
                  <c:v>12.024616</c:v>
                </c:pt>
                <c:pt idx="15434">
                  <c:v>12.023758000000001</c:v>
                </c:pt>
                <c:pt idx="15435">
                  <c:v>12.024509</c:v>
                </c:pt>
                <c:pt idx="15436">
                  <c:v>12.023650999999999</c:v>
                </c:pt>
                <c:pt idx="15437">
                  <c:v>12.023794000000001</c:v>
                </c:pt>
                <c:pt idx="15438">
                  <c:v>12.025760999999999</c:v>
                </c:pt>
                <c:pt idx="15439">
                  <c:v>12.024724000000001</c:v>
                </c:pt>
                <c:pt idx="15440">
                  <c:v>12.025045</c:v>
                </c:pt>
                <c:pt idx="15441">
                  <c:v>12.024222999999999</c:v>
                </c:pt>
                <c:pt idx="15442">
                  <c:v>12.025331</c:v>
                </c:pt>
                <c:pt idx="15443">
                  <c:v>12.026011</c:v>
                </c:pt>
                <c:pt idx="15444">
                  <c:v>12.025153</c:v>
                </c:pt>
                <c:pt idx="15445">
                  <c:v>12.025259999999999</c:v>
                </c:pt>
                <c:pt idx="15446">
                  <c:v>12.025259999999999</c:v>
                </c:pt>
                <c:pt idx="15447">
                  <c:v>12.025797000000001</c:v>
                </c:pt>
                <c:pt idx="15448">
                  <c:v>12.024581</c:v>
                </c:pt>
                <c:pt idx="15449">
                  <c:v>12.025618</c:v>
                </c:pt>
                <c:pt idx="15450">
                  <c:v>12.027514</c:v>
                </c:pt>
                <c:pt idx="15451">
                  <c:v>12.024581</c:v>
                </c:pt>
                <c:pt idx="15452">
                  <c:v>12.029589</c:v>
                </c:pt>
                <c:pt idx="15453">
                  <c:v>12.029696</c:v>
                </c:pt>
                <c:pt idx="15454">
                  <c:v>12.027657</c:v>
                </c:pt>
                <c:pt idx="15455">
                  <c:v>12.027514</c:v>
                </c:pt>
                <c:pt idx="15456">
                  <c:v>12.026691</c:v>
                </c:pt>
                <c:pt idx="15457">
                  <c:v>12.027514</c:v>
                </c:pt>
                <c:pt idx="15458">
                  <c:v>12.028587</c:v>
                </c:pt>
                <c:pt idx="15459">
                  <c:v>12.027514</c:v>
                </c:pt>
                <c:pt idx="15460">
                  <c:v>12.029875000000001</c:v>
                </c:pt>
                <c:pt idx="15461">
                  <c:v>12.027514</c:v>
                </c:pt>
                <c:pt idx="15462">
                  <c:v>12.028193</c:v>
                </c:pt>
                <c:pt idx="15463">
                  <c:v>12.026261999999999</c:v>
                </c:pt>
                <c:pt idx="15464">
                  <c:v>12.029159999999999</c:v>
                </c:pt>
                <c:pt idx="15465">
                  <c:v>12.029230999999999</c:v>
                </c:pt>
                <c:pt idx="15466">
                  <c:v>12.028408000000001</c:v>
                </c:pt>
                <c:pt idx="15467">
                  <c:v>12.029408999999999</c:v>
                </c:pt>
                <c:pt idx="15468">
                  <c:v>12.028765999999999</c:v>
                </c:pt>
                <c:pt idx="15469">
                  <c:v>12.031019000000001</c:v>
                </c:pt>
                <c:pt idx="15470">
                  <c:v>12.029589</c:v>
                </c:pt>
                <c:pt idx="15471">
                  <c:v>12.029982</c:v>
                </c:pt>
                <c:pt idx="15472">
                  <c:v>12.031447999999999</c:v>
                </c:pt>
                <c:pt idx="15473">
                  <c:v>12.029946000000001</c:v>
                </c:pt>
                <c:pt idx="15474">
                  <c:v>12.029123</c:v>
                </c:pt>
                <c:pt idx="15475">
                  <c:v>12.030447000000001</c:v>
                </c:pt>
                <c:pt idx="15476">
                  <c:v>12.030447000000001</c:v>
                </c:pt>
                <c:pt idx="15477">
                  <c:v>12.028301000000001</c:v>
                </c:pt>
                <c:pt idx="15478">
                  <c:v>12.029696</c:v>
                </c:pt>
                <c:pt idx="15479">
                  <c:v>12.027514</c:v>
                </c:pt>
                <c:pt idx="15480">
                  <c:v>12.028086</c:v>
                </c:pt>
                <c:pt idx="15481">
                  <c:v>12.028658999999999</c:v>
                </c:pt>
                <c:pt idx="15482">
                  <c:v>12.030268</c:v>
                </c:pt>
                <c:pt idx="15483">
                  <c:v>12.029731999999999</c:v>
                </c:pt>
                <c:pt idx="15484">
                  <c:v>12.028551</c:v>
                </c:pt>
                <c:pt idx="15485">
                  <c:v>12.029052</c:v>
                </c:pt>
                <c:pt idx="15486">
                  <c:v>12.030555</c:v>
                </c:pt>
                <c:pt idx="15487">
                  <c:v>12.031841999999999</c:v>
                </c:pt>
                <c:pt idx="15488">
                  <c:v>12.029946000000001</c:v>
                </c:pt>
                <c:pt idx="15489">
                  <c:v>12.033308999999999</c:v>
                </c:pt>
                <c:pt idx="15490">
                  <c:v>12.030089</c:v>
                </c:pt>
                <c:pt idx="15491">
                  <c:v>12.032413999999999</c:v>
                </c:pt>
                <c:pt idx="15492">
                  <c:v>12.032629</c:v>
                </c:pt>
                <c:pt idx="15493">
                  <c:v>12.033416000000001</c:v>
                </c:pt>
                <c:pt idx="15494">
                  <c:v>12.034131</c:v>
                </c:pt>
                <c:pt idx="15495">
                  <c:v>12.039604000000001</c:v>
                </c:pt>
                <c:pt idx="15496">
                  <c:v>12.038817</c:v>
                </c:pt>
                <c:pt idx="15497">
                  <c:v>12.038102</c:v>
                </c:pt>
                <c:pt idx="15498">
                  <c:v>12.038423999999999</c:v>
                </c:pt>
                <c:pt idx="15499">
                  <c:v>12.038031</c:v>
                </c:pt>
                <c:pt idx="15500">
                  <c:v>12.040927999999999</c:v>
                </c:pt>
                <c:pt idx="15501">
                  <c:v>12.039353</c:v>
                </c:pt>
                <c:pt idx="15502">
                  <c:v>12.039961999999999</c:v>
                </c:pt>
                <c:pt idx="15503">
                  <c:v>12.038494999999999</c:v>
                </c:pt>
                <c:pt idx="15504">
                  <c:v>12.038102</c:v>
                </c:pt>
                <c:pt idx="15505">
                  <c:v>12.037959000000001</c:v>
                </c:pt>
                <c:pt idx="15506">
                  <c:v>12.039533</c:v>
                </c:pt>
                <c:pt idx="15507">
                  <c:v>12.039497000000001</c:v>
                </c:pt>
                <c:pt idx="15508">
                  <c:v>12.038781</c:v>
                </c:pt>
                <c:pt idx="15509">
                  <c:v>12.039282</c:v>
                </c:pt>
                <c:pt idx="15510">
                  <c:v>12.037993999999999</c:v>
                </c:pt>
                <c:pt idx="15511">
                  <c:v>12.039712</c:v>
                </c:pt>
                <c:pt idx="15512">
                  <c:v>12.039353</c:v>
                </c:pt>
                <c:pt idx="15513">
                  <c:v>12.038102</c:v>
                </c:pt>
                <c:pt idx="15514">
                  <c:v>12.039175</c:v>
                </c:pt>
                <c:pt idx="15515">
                  <c:v>12.039066999999999</c:v>
                </c:pt>
                <c:pt idx="15516">
                  <c:v>12.039783</c:v>
                </c:pt>
                <c:pt idx="15517">
                  <c:v>12.03871</c:v>
                </c:pt>
                <c:pt idx="15518">
                  <c:v>12.040533999999999</c:v>
                </c:pt>
                <c:pt idx="15519">
                  <c:v>12.038959999999999</c:v>
                </c:pt>
                <c:pt idx="15520">
                  <c:v>12.039066999999999</c:v>
                </c:pt>
                <c:pt idx="15521">
                  <c:v>12.039247</c:v>
                </c:pt>
                <c:pt idx="15522">
                  <c:v>12.039783</c:v>
                </c:pt>
                <c:pt idx="15523">
                  <c:v>12.039282</c:v>
                </c:pt>
                <c:pt idx="15524">
                  <c:v>12.039425</c:v>
                </c:pt>
                <c:pt idx="15525">
                  <c:v>12.038959999999999</c:v>
                </c:pt>
                <c:pt idx="15526">
                  <c:v>12.039998000000001</c:v>
                </c:pt>
                <c:pt idx="15527">
                  <c:v>12.03989</c:v>
                </c:pt>
                <c:pt idx="15528">
                  <c:v>12.041964999999999</c:v>
                </c:pt>
                <c:pt idx="15529">
                  <c:v>12.039282</c:v>
                </c:pt>
                <c:pt idx="15530">
                  <c:v>12.039066999999999</c:v>
                </c:pt>
                <c:pt idx="15531">
                  <c:v>12.038603</c:v>
                </c:pt>
                <c:pt idx="15532">
                  <c:v>12.039533</c:v>
                </c:pt>
                <c:pt idx="15533">
                  <c:v>12.04082</c:v>
                </c:pt>
                <c:pt idx="15534">
                  <c:v>12.040176000000001</c:v>
                </c:pt>
                <c:pt idx="15535">
                  <c:v>12.041392</c:v>
                </c:pt>
                <c:pt idx="15536">
                  <c:v>12.039961999999999</c:v>
                </c:pt>
                <c:pt idx="15537">
                  <c:v>12.040213</c:v>
                </c:pt>
                <c:pt idx="15538">
                  <c:v>12.04082</c:v>
                </c:pt>
                <c:pt idx="15539">
                  <c:v>12.040570000000001</c:v>
                </c:pt>
                <c:pt idx="15540">
                  <c:v>12.040927999999999</c:v>
                </c:pt>
                <c:pt idx="15541">
                  <c:v>12.039425</c:v>
                </c:pt>
                <c:pt idx="15542">
                  <c:v>12.040462</c:v>
                </c:pt>
                <c:pt idx="15543">
                  <c:v>12.041715</c:v>
                </c:pt>
                <c:pt idx="15544">
                  <c:v>12.039961999999999</c:v>
                </c:pt>
                <c:pt idx="15545">
                  <c:v>12.040713</c:v>
                </c:pt>
                <c:pt idx="15546">
                  <c:v>12.039961999999999</c:v>
                </c:pt>
                <c:pt idx="15547">
                  <c:v>12.039389999999999</c:v>
                </c:pt>
                <c:pt idx="15548">
                  <c:v>12.040570000000001</c:v>
                </c:pt>
                <c:pt idx="15549">
                  <c:v>12.038924</c:v>
                </c:pt>
                <c:pt idx="15550">
                  <c:v>12.039175</c:v>
                </c:pt>
                <c:pt idx="15551">
                  <c:v>12.040248</c:v>
                </c:pt>
                <c:pt idx="15552">
                  <c:v>12.041464</c:v>
                </c:pt>
                <c:pt idx="15553">
                  <c:v>12.040462</c:v>
                </c:pt>
                <c:pt idx="15554">
                  <c:v>12.038494999999999</c:v>
                </c:pt>
                <c:pt idx="15555">
                  <c:v>12.039961999999999</c:v>
                </c:pt>
                <c:pt idx="15556">
                  <c:v>12.041142000000001</c:v>
                </c:pt>
                <c:pt idx="15557">
                  <c:v>12.039961999999999</c:v>
                </c:pt>
                <c:pt idx="15558">
                  <c:v>12.04336</c:v>
                </c:pt>
                <c:pt idx="15559">
                  <c:v>12.042538</c:v>
                </c:pt>
                <c:pt idx="15560">
                  <c:v>12.04175</c:v>
                </c:pt>
                <c:pt idx="15561">
                  <c:v>12.043324</c:v>
                </c:pt>
                <c:pt idx="15562">
                  <c:v>12.04386</c:v>
                </c:pt>
                <c:pt idx="15563">
                  <c:v>12.045363</c:v>
                </c:pt>
                <c:pt idx="15564">
                  <c:v>12.04454</c:v>
                </c:pt>
                <c:pt idx="15565">
                  <c:v>12.04311</c:v>
                </c:pt>
                <c:pt idx="15566">
                  <c:v>12.04472</c:v>
                </c:pt>
                <c:pt idx="15567">
                  <c:v>12.043716999999999</c:v>
                </c:pt>
                <c:pt idx="15568">
                  <c:v>12.044147000000001</c:v>
                </c:pt>
                <c:pt idx="15569">
                  <c:v>12.043716999999999</c:v>
                </c:pt>
                <c:pt idx="15570">
                  <c:v>12.045578000000001</c:v>
                </c:pt>
                <c:pt idx="15571">
                  <c:v>12.045793</c:v>
                </c:pt>
                <c:pt idx="15572">
                  <c:v>12.045256</c:v>
                </c:pt>
                <c:pt idx="15573">
                  <c:v>12.044755</c:v>
                </c:pt>
                <c:pt idx="15574">
                  <c:v>12.045327</c:v>
                </c:pt>
                <c:pt idx="15575">
                  <c:v>12.044147000000001</c:v>
                </c:pt>
                <c:pt idx="15576">
                  <c:v>12.044862999999999</c:v>
                </c:pt>
                <c:pt idx="15577">
                  <c:v>12.045256</c:v>
                </c:pt>
                <c:pt idx="15578">
                  <c:v>12.046759</c:v>
                </c:pt>
                <c:pt idx="15579">
                  <c:v>12.047295</c:v>
                </c:pt>
                <c:pt idx="15580">
                  <c:v>12.045578000000001</c:v>
                </c:pt>
                <c:pt idx="15581">
                  <c:v>12.047867</c:v>
                </c:pt>
                <c:pt idx="15582">
                  <c:v>12.048617999999999</c:v>
                </c:pt>
                <c:pt idx="15583">
                  <c:v>12.049191</c:v>
                </c:pt>
                <c:pt idx="15584">
                  <c:v>12.050837</c:v>
                </c:pt>
                <c:pt idx="15585">
                  <c:v>12.050908</c:v>
                </c:pt>
                <c:pt idx="15586">
                  <c:v>12.050013999999999</c:v>
                </c:pt>
                <c:pt idx="15587">
                  <c:v>12.050443</c:v>
                </c:pt>
                <c:pt idx="15588">
                  <c:v>12.050013999999999</c:v>
                </c:pt>
                <c:pt idx="15589">
                  <c:v>12.050549999999999</c:v>
                </c:pt>
                <c:pt idx="15590">
                  <c:v>12.050621</c:v>
                </c:pt>
                <c:pt idx="15591">
                  <c:v>12.05148</c:v>
                </c:pt>
                <c:pt idx="15592">
                  <c:v>12.051157999999999</c:v>
                </c:pt>
                <c:pt idx="15593">
                  <c:v>12.050585999999999</c:v>
                </c:pt>
                <c:pt idx="15594">
                  <c:v>12.051766000000001</c:v>
                </c:pt>
                <c:pt idx="15595">
                  <c:v>12.053018</c:v>
                </c:pt>
                <c:pt idx="15596">
                  <c:v>12.053162</c:v>
                </c:pt>
                <c:pt idx="15597">
                  <c:v>12.054091</c:v>
                </c:pt>
                <c:pt idx="15598">
                  <c:v>12.055916</c:v>
                </c:pt>
                <c:pt idx="15599">
                  <c:v>12.057096</c:v>
                </c:pt>
                <c:pt idx="15600">
                  <c:v>12.057346000000001</c:v>
                </c:pt>
                <c:pt idx="15601">
                  <c:v>12.058598999999999</c:v>
                </c:pt>
                <c:pt idx="15602">
                  <c:v>12.061424000000001</c:v>
                </c:pt>
                <c:pt idx="15603">
                  <c:v>12.061388000000001</c:v>
                </c:pt>
                <c:pt idx="15604">
                  <c:v>12.062139999999999</c:v>
                </c:pt>
                <c:pt idx="15605">
                  <c:v>12.060101</c:v>
                </c:pt>
                <c:pt idx="15606">
                  <c:v>12.060387</c:v>
                </c:pt>
                <c:pt idx="15607">
                  <c:v>12.060387</c:v>
                </c:pt>
                <c:pt idx="15608">
                  <c:v>12.059922</c:v>
                </c:pt>
                <c:pt idx="15609">
                  <c:v>12.061925</c:v>
                </c:pt>
                <c:pt idx="15610">
                  <c:v>12.061316</c:v>
                </c:pt>
                <c:pt idx="15611">
                  <c:v>12.060136999999999</c:v>
                </c:pt>
                <c:pt idx="15612">
                  <c:v>12.058776999999999</c:v>
                </c:pt>
                <c:pt idx="15613">
                  <c:v>12.059778</c:v>
                </c:pt>
                <c:pt idx="15614">
                  <c:v>12.059778</c:v>
                </c:pt>
                <c:pt idx="15615">
                  <c:v>12.060566</c:v>
                </c:pt>
                <c:pt idx="15616">
                  <c:v>12.059457</c:v>
                </c:pt>
                <c:pt idx="15617">
                  <c:v>12.061280999999999</c:v>
                </c:pt>
                <c:pt idx="15618">
                  <c:v>12.059314000000001</c:v>
                </c:pt>
                <c:pt idx="15619">
                  <c:v>12.060387</c:v>
                </c:pt>
                <c:pt idx="15620">
                  <c:v>12.060708999999999</c:v>
                </c:pt>
                <c:pt idx="15621">
                  <c:v>12.060029</c:v>
                </c:pt>
                <c:pt idx="15622">
                  <c:v>12.061639</c:v>
                </c:pt>
                <c:pt idx="15623">
                  <c:v>12.060744</c:v>
                </c:pt>
                <c:pt idx="15624">
                  <c:v>12.061674</c:v>
                </c:pt>
                <c:pt idx="15625">
                  <c:v>12.061424000000001</c:v>
                </c:pt>
                <c:pt idx="15626">
                  <c:v>12.062103</c:v>
                </c:pt>
                <c:pt idx="15627">
                  <c:v>12.059994</c:v>
                </c:pt>
                <c:pt idx="15628">
                  <c:v>12.061889000000001</c:v>
                </c:pt>
                <c:pt idx="15629">
                  <c:v>12.061781999999999</c:v>
                </c:pt>
                <c:pt idx="15630">
                  <c:v>12.062818999999999</c:v>
                </c:pt>
                <c:pt idx="15631">
                  <c:v>12.063749</c:v>
                </c:pt>
                <c:pt idx="15632">
                  <c:v>12.064071</c:v>
                </c:pt>
                <c:pt idx="15633">
                  <c:v>12.063855999999999</c:v>
                </c:pt>
                <c:pt idx="15634">
                  <c:v>12.06493</c:v>
                </c:pt>
                <c:pt idx="15635">
                  <c:v>12.065502</c:v>
                </c:pt>
                <c:pt idx="15636">
                  <c:v>12.064715</c:v>
                </c:pt>
                <c:pt idx="15637">
                  <c:v>12.065251</c:v>
                </c:pt>
                <c:pt idx="15638">
                  <c:v>12.064536</c:v>
                </c:pt>
                <c:pt idx="15639">
                  <c:v>12.063749</c:v>
                </c:pt>
                <c:pt idx="15640">
                  <c:v>12.066217</c:v>
                </c:pt>
                <c:pt idx="15641">
                  <c:v>12.067112</c:v>
                </c:pt>
                <c:pt idx="15642">
                  <c:v>12.066575</c:v>
                </c:pt>
                <c:pt idx="15643">
                  <c:v>12.069794999999999</c:v>
                </c:pt>
                <c:pt idx="15644">
                  <c:v>12.066432000000001</c:v>
                </c:pt>
                <c:pt idx="15645">
                  <c:v>12.069544</c:v>
                </c:pt>
                <c:pt idx="15646">
                  <c:v>12.070295</c:v>
                </c:pt>
                <c:pt idx="15647">
                  <c:v>12.070868000000001</c:v>
                </c:pt>
                <c:pt idx="15648">
                  <c:v>12.072227</c:v>
                </c:pt>
                <c:pt idx="15649">
                  <c:v>12.07212</c:v>
                </c:pt>
                <c:pt idx="15650">
                  <c:v>12.072369999999999</c:v>
                </c:pt>
                <c:pt idx="15651">
                  <c:v>12.072406000000001</c:v>
                </c:pt>
                <c:pt idx="15652">
                  <c:v>12.075374999999999</c:v>
                </c:pt>
                <c:pt idx="15653">
                  <c:v>12.076555000000001</c:v>
                </c:pt>
                <c:pt idx="15654">
                  <c:v>12.077413999999999</c:v>
                </c:pt>
                <c:pt idx="15655">
                  <c:v>12.081241</c:v>
                </c:pt>
                <c:pt idx="15656">
                  <c:v>12.08217</c:v>
                </c:pt>
                <c:pt idx="15657">
                  <c:v>12.080848</c:v>
                </c:pt>
                <c:pt idx="15658">
                  <c:v>12.082385</c:v>
                </c:pt>
                <c:pt idx="15659">
                  <c:v>12.082385</c:v>
                </c:pt>
                <c:pt idx="15660">
                  <c:v>12.082134999999999</c:v>
                </c:pt>
                <c:pt idx="15661">
                  <c:v>12.082242000000001</c:v>
                </c:pt>
                <c:pt idx="15662">
                  <c:v>12.082027</c:v>
                </c:pt>
                <c:pt idx="15663">
                  <c:v>12.082779</c:v>
                </c:pt>
                <c:pt idx="15664">
                  <c:v>12.079453000000001</c:v>
                </c:pt>
                <c:pt idx="15665">
                  <c:v>12.081384</c:v>
                </c:pt>
                <c:pt idx="15666">
                  <c:v>12.080633000000001</c:v>
                </c:pt>
                <c:pt idx="15667">
                  <c:v>12.082492999999999</c:v>
                </c:pt>
                <c:pt idx="15668">
                  <c:v>12.081813</c:v>
                </c:pt>
                <c:pt idx="15669">
                  <c:v>12.081312</c:v>
                </c:pt>
                <c:pt idx="15670">
                  <c:v>12.080202999999999</c:v>
                </c:pt>
                <c:pt idx="15671">
                  <c:v>12.080990999999999</c:v>
                </c:pt>
                <c:pt idx="15672">
                  <c:v>12.081813</c:v>
                </c:pt>
                <c:pt idx="15673">
                  <c:v>12.081026</c:v>
                </c:pt>
                <c:pt idx="15674">
                  <c:v>12.083316</c:v>
                </c:pt>
                <c:pt idx="15675">
                  <c:v>12.082993999999999</c:v>
                </c:pt>
                <c:pt idx="15676">
                  <c:v>12.083672999999999</c:v>
                </c:pt>
                <c:pt idx="15677">
                  <c:v>12.085891</c:v>
                </c:pt>
                <c:pt idx="15678">
                  <c:v>12.086034</c:v>
                </c:pt>
                <c:pt idx="15679">
                  <c:v>12.084496</c:v>
                </c:pt>
                <c:pt idx="15680">
                  <c:v>12.085319</c:v>
                </c:pt>
                <c:pt idx="15681">
                  <c:v>12.087680000000001</c:v>
                </c:pt>
                <c:pt idx="15682">
                  <c:v>12.088931000000001</c:v>
                </c:pt>
                <c:pt idx="15683">
                  <c:v>12.090183</c:v>
                </c:pt>
                <c:pt idx="15684">
                  <c:v>12.091471</c:v>
                </c:pt>
                <c:pt idx="15685">
                  <c:v>12.092688000000001</c:v>
                </c:pt>
                <c:pt idx="15686">
                  <c:v>12.091614</c:v>
                </c:pt>
                <c:pt idx="15687">
                  <c:v>12.090434</c:v>
                </c:pt>
                <c:pt idx="15688">
                  <c:v>12.094727000000001</c:v>
                </c:pt>
                <c:pt idx="15689">
                  <c:v>12.09859</c:v>
                </c:pt>
                <c:pt idx="15690">
                  <c:v>12.101165</c:v>
                </c:pt>
                <c:pt idx="15691">
                  <c:v>12.099448000000001</c:v>
                </c:pt>
                <c:pt idx="15692">
                  <c:v>12.102059000000001</c:v>
                </c:pt>
                <c:pt idx="15693">
                  <c:v>12.102345</c:v>
                </c:pt>
                <c:pt idx="15694">
                  <c:v>12.101165</c:v>
                </c:pt>
                <c:pt idx="15695">
                  <c:v>12.101379</c:v>
                </c:pt>
                <c:pt idx="15696">
                  <c:v>12.101845000000001</c:v>
                </c:pt>
                <c:pt idx="15697">
                  <c:v>12.102345</c:v>
                </c:pt>
                <c:pt idx="15698">
                  <c:v>12.10188</c:v>
                </c:pt>
                <c:pt idx="15699">
                  <c:v>12.099054000000001</c:v>
                </c:pt>
                <c:pt idx="15700">
                  <c:v>12.10256</c:v>
                </c:pt>
                <c:pt idx="15701">
                  <c:v>12.104563000000001</c:v>
                </c:pt>
                <c:pt idx="15702">
                  <c:v>12.105135000000001</c:v>
                </c:pt>
                <c:pt idx="15703">
                  <c:v>12.103740999999999</c:v>
                </c:pt>
                <c:pt idx="15704">
                  <c:v>12.105779999999999</c:v>
                </c:pt>
                <c:pt idx="15705">
                  <c:v>12.103954999999999</c:v>
                </c:pt>
                <c:pt idx="15706">
                  <c:v>12.108641</c:v>
                </c:pt>
                <c:pt idx="15707">
                  <c:v>12.10746</c:v>
                </c:pt>
                <c:pt idx="15708">
                  <c:v>12.111072999999999</c:v>
                </c:pt>
                <c:pt idx="15709">
                  <c:v>12.112075000000001</c:v>
                </c:pt>
                <c:pt idx="15710">
                  <c:v>12.111288</c:v>
                </c:pt>
                <c:pt idx="15711">
                  <c:v>12.112325999999999</c:v>
                </c:pt>
                <c:pt idx="15712">
                  <c:v>12.111323000000001</c:v>
                </c:pt>
                <c:pt idx="15713">
                  <c:v>12.114077999999999</c:v>
                </c:pt>
                <c:pt idx="15714">
                  <c:v>12.120158999999999</c:v>
                </c:pt>
                <c:pt idx="15715">
                  <c:v>12.121195999999999</c:v>
                </c:pt>
                <c:pt idx="15716">
                  <c:v>12.119908000000001</c:v>
                </c:pt>
                <c:pt idx="15717">
                  <c:v>12.121769</c:v>
                </c:pt>
                <c:pt idx="15718">
                  <c:v>12.121411</c:v>
                </c:pt>
                <c:pt idx="15719">
                  <c:v>12.122019</c:v>
                </c:pt>
                <c:pt idx="15720">
                  <c:v>12.120016</c:v>
                </c:pt>
                <c:pt idx="15721">
                  <c:v>12.121518</c:v>
                </c:pt>
                <c:pt idx="15722">
                  <c:v>12.120981</c:v>
                </c:pt>
                <c:pt idx="15723">
                  <c:v>12.120374</c:v>
                </c:pt>
                <c:pt idx="15724">
                  <c:v>12.12227</c:v>
                </c:pt>
                <c:pt idx="15725">
                  <c:v>12.120837999999999</c:v>
                </c:pt>
                <c:pt idx="15726">
                  <c:v>12.122233</c:v>
                </c:pt>
                <c:pt idx="15727">
                  <c:v>12.124738000000001</c:v>
                </c:pt>
                <c:pt idx="15728">
                  <c:v>12.12717</c:v>
                </c:pt>
                <c:pt idx="15729">
                  <c:v>12.123843000000001</c:v>
                </c:pt>
                <c:pt idx="15730">
                  <c:v>12.126239999999999</c:v>
                </c:pt>
                <c:pt idx="15731">
                  <c:v>12.127742</c:v>
                </c:pt>
                <c:pt idx="15732">
                  <c:v>12.126097</c:v>
                </c:pt>
                <c:pt idx="15733">
                  <c:v>12.124916000000001</c:v>
                </c:pt>
                <c:pt idx="15734">
                  <c:v>12.125417000000001</c:v>
                </c:pt>
                <c:pt idx="15735">
                  <c:v>12.126061</c:v>
                </c:pt>
                <c:pt idx="15736">
                  <c:v>12.126811999999999</c:v>
                </c:pt>
                <c:pt idx="15737">
                  <c:v>12.124594999999999</c:v>
                </c:pt>
                <c:pt idx="15738">
                  <c:v>12.124738000000001</c:v>
                </c:pt>
                <c:pt idx="15739">
                  <c:v>12.126097</c:v>
                </c:pt>
                <c:pt idx="15740">
                  <c:v>12.128171999999999</c:v>
                </c:pt>
                <c:pt idx="15741">
                  <c:v>12.128743999999999</c:v>
                </c:pt>
                <c:pt idx="15742">
                  <c:v>12.131354999999999</c:v>
                </c:pt>
                <c:pt idx="15743">
                  <c:v>12.131713</c:v>
                </c:pt>
                <c:pt idx="15744">
                  <c:v>12.131713</c:v>
                </c:pt>
                <c:pt idx="15745">
                  <c:v>12.132751000000001</c:v>
                </c:pt>
                <c:pt idx="15746">
                  <c:v>12.132177</c:v>
                </c:pt>
                <c:pt idx="15747">
                  <c:v>12.135968999999999</c:v>
                </c:pt>
                <c:pt idx="15748">
                  <c:v>12.139939999999999</c:v>
                </c:pt>
                <c:pt idx="15749">
                  <c:v>12.141477999999999</c:v>
                </c:pt>
                <c:pt idx="15750">
                  <c:v>12.142515</c:v>
                </c:pt>
                <c:pt idx="15751">
                  <c:v>12.142515</c:v>
                </c:pt>
                <c:pt idx="15752">
                  <c:v>12.142408</c:v>
                </c:pt>
                <c:pt idx="15753">
                  <c:v>12.141156000000001</c:v>
                </c:pt>
                <c:pt idx="15754">
                  <c:v>12.142981000000001</c:v>
                </c:pt>
                <c:pt idx="15755">
                  <c:v>12.143696</c:v>
                </c:pt>
                <c:pt idx="15756">
                  <c:v>12.14391</c:v>
                </c:pt>
                <c:pt idx="15757">
                  <c:v>12.141335</c:v>
                </c:pt>
                <c:pt idx="15758">
                  <c:v>12.14273</c:v>
                </c:pt>
                <c:pt idx="15759">
                  <c:v>12.142194</c:v>
                </c:pt>
                <c:pt idx="15760">
                  <c:v>12.141477999999999</c:v>
                </c:pt>
                <c:pt idx="15761">
                  <c:v>12.144482999999999</c:v>
                </c:pt>
                <c:pt idx="15762">
                  <c:v>12.143696</c:v>
                </c:pt>
                <c:pt idx="15763">
                  <c:v>12.146127999999999</c:v>
                </c:pt>
                <c:pt idx="15764">
                  <c:v>12.148346</c:v>
                </c:pt>
                <c:pt idx="15765">
                  <c:v>12.146879</c:v>
                </c:pt>
                <c:pt idx="15766">
                  <c:v>12.147738</c:v>
                </c:pt>
                <c:pt idx="15767">
                  <c:v>12.147774</c:v>
                </c:pt>
                <c:pt idx="15768">
                  <c:v>12.148489</c:v>
                </c:pt>
                <c:pt idx="15769">
                  <c:v>12.149527000000001</c:v>
                </c:pt>
                <c:pt idx="15770">
                  <c:v>12.151958</c:v>
                </c:pt>
                <c:pt idx="15771">
                  <c:v>12.152638</c:v>
                </c:pt>
                <c:pt idx="15772">
                  <c:v>12.155250000000001</c:v>
                </c:pt>
                <c:pt idx="15773">
                  <c:v>12.152424</c:v>
                </c:pt>
                <c:pt idx="15774">
                  <c:v>12.153926</c:v>
                </c:pt>
                <c:pt idx="15775">
                  <c:v>12.154104999999999</c:v>
                </c:pt>
                <c:pt idx="15776">
                  <c:v>12.153568</c:v>
                </c:pt>
                <c:pt idx="15777">
                  <c:v>12.157825000000001</c:v>
                </c:pt>
                <c:pt idx="15778">
                  <c:v>12.164657999999999</c:v>
                </c:pt>
                <c:pt idx="15779">
                  <c:v>12.162082</c:v>
                </c:pt>
                <c:pt idx="15780">
                  <c:v>12.162582</c:v>
                </c:pt>
                <c:pt idx="15781">
                  <c:v>12.162832999999999</c:v>
                </c:pt>
                <c:pt idx="15782">
                  <c:v>12.16151</c:v>
                </c:pt>
                <c:pt idx="15783">
                  <c:v>12.161295000000001</c:v>
                </c:pt>
                <c:pt idx="15784">
                  <c:v>12.163048</c:v>
                </c:pt>
                <c:pt idx="15785">
                  <c:v>12.164299</c:v>
                </c:pt>
                <c:pt idx="15786">
                  <c:v>12.163190999999999</c:v>
                </c:pt>
                <c:pt idx="15787">
                  <c:v>12.164764</c:v>
                </c:pt>
                <c:pt idx="15788">
                  <c:v>12.16269</c:v>
                </c:pt>
                <c:pt idx="15789">
                  <c:v>12.163762999999999</c:v>
                </c:pt>
                <c:pt idx="15790">
                  <c:v>12.164586</c:v>
                </c:pt>
                <c:pt idx="15791">
                  <c:v>12.163584</c:v>
                </c:pt>
                <c:pt idx="15792">
                  <c:v>12.163940999999999</c:v>
                </c:pt>
                <c:pt idx="15793">
                  <c:v>12.166446000000001</c:v>
                </c:pt>
                <c:pt idx="15794">
                  <c:v>12.166302999999999</c:v>
                </c:pt>
                <c:pt idx="15795">
                  <c:v>12.164872000000001</c:v>
                </c:pt>
                <c:pt idx="15796">
                  <c:v>12.167555</c:v>
                </c:pt>
                <c:pt idx="15797">
                  <c:v>12.167662</c:v>
                </c:pt>
                <c:pt idx="15798">
                  <c:v>12.16666</c:v>
                </c:pt>
                <c:pt idx="15799">
                  <c:v>12.169915</c:v>
                </c:pt>
                <c:pt idx="15800">
                  <c:v>12.169950999999999</c:v>
                </c:pt>
                <c:pt idx="15801">
                  <c:v>12.171167000000001</c:v>
                </c:pt>
                <c:pt idx="15802">
                  <c:v>12.17385</c:v>
                </c:pt>
                <c:pt idx="15803">
                  <c:v>12.174101</c:v>
                </c:pt>
                <c:pt idx="15804">
                  <c:v>12.172276</c:v>
                </c:pt>
                <c:pt idx="15805">
                  <c:v>12.171882999999999</c:v>
                </c:pt>
                <c:pt idx="15806">
                  <c:v>12.171347000000001</c:v>
                </c:pt>
                <c:pt idx="15807">
                  <c:v>12.171525000000001</c:v>
                </c:pt>
                <c:pt idx="15808">
                  <c:v>12.171989999999999</c:v>
                </c:pt>
                <c:pt idx="15809">
                  <c:v>12.172706</c:v>
                </c:pt>
                <c:pt idx="15810">
                  <c:v>12.172706</c:v>
                </c:pt>
                <c:pt idx="15811">
                  <c:v>12.171668</c:v>
                </c:pt>
                <c:pt idx="15812">
                  <c:v>12.172598000000001</c:v>
                </c:pt>
                <c:pt idx="15813">
                  <c:v>12.174708000000001</c:v>
                </c:pt>
                <c:pt idx="15814">
                  <c:v>12.174029000000001</c:v>
                </c:pt>
                <c:pt idx="15815">
                  <c:v>12.17292</c:v>
                </c:pt>
                <c:pt idx="15816">
                  <c:v>12.174459000000001</c:v>
                </c:pt>
                <c:pt idx="15817">
                  <c:v>12.178107000000001</c:v>
                </c:pt>
                <c:pt idx="15818">
                  <c:v>12.179608999999999</c:v>
                </c:pt>
                <c:pt idx="15819">
                  <c:v>12.181075999999999</c:v>
                </c:pt>
                <c:pt idx="15820">
                  <c:v>12.182829</c:v>
                </c:pt>
                <c:pt idx="15821">
                  <c:v>12.183293000000001</c:v>
                </c:pt>
                <c:pt idx="15822">
                  <c:v>12.184723999999999</c:v>
                </c:pt>
                <c:pt idx="15823">
                  <c:v>12.184331</c:v>
                </c:pt>
                <c:pt idx="15824">
                  <c:v>12.183687000000001</c:v>
                </c:pt>
                <c:pt idx="15825">
                  <c:v>12.184259000000001</c:v>
                </c:pt>
                <c:pt idx="15826">
                  <c:v>12.182829</c:v>
                </c:pt>
                <c:pt idx="15827">
                  <c:v>12.184832</c:v>
                </c:pt>
                <c:pt idx="15828">
                  <c:v>12.185046</c:v>
                </c:pt>
                <c:pt idx="15829">
                  <c:v>12.182005999999999</c:v>
                </c:pt>
                <c:pt idx="15830">
                  <c:v>12.182936</c:v>
                </c:pt>
                <c:pt idx="15831">
                  <c:v>12.18333</c:v>
                </c:pt>
                <c:pt idx="15832">
                  <c:v>12.183293000000001</c:v>
                </c:pt>
                <c:pt idx="15833">
                  <c:v>12.183579</c:v>
                </c:pt>
                <c:pt idx="15834">
                  <c:v>12.182112999999999</c:v>
                </c:pt>
                <c:pt idx="15835">
                  <c:v>12.183115000000001</c:v>
                </c:pt>
                <c:pt idx="15836">
                  <c:v>12.184689000000001</c:v>
                </c:pt>
                <c:pt idx="15837">
                  <c:v>12.185869</c:v>
                </c:pt>
                <c:pt idx="15838">
                  <c:v>12.185905</c:v>
                </c:pt>
                <c:pt idx="15839">
                  <c:v>12.187514</c:v>
                </c:pt>
                <c:pt idx="15840">
                  <c:v>12.187371000000001</c:v>
                </c:pt>
                <c:pt idx="15841">
                  <c:v>12.187514</c:v>
                </c:pt>
                <c:pt idx="15842">
                  <c:v>12.186942</c:v>
                </c:pt>
                <c:pt idx="15843">
                  <c:v>12.188802000000001</c:v>
                </c:pt>
                <c:pt idx="15844">
                  <c:v>12.189016000000001</c:v>
                </c:pt>
                <c:pt idx="15845">
                  <c:v>12.191700000000001</c:v>
                </c:pt>
                <c:pt idx="15846">
                  <c:v>12.192093</c:v>
                </c:pt>
                <c:pt idx="15847">
                  <c:v>12.191556</c:v>
                </c:pt>
                <c:pt idx="15848">
                  <c:v>12.190662</c:v>
                </c:pt>
                <c:pt idx="15849">
                  <c:v>12.19313</c:v>
                </c:pt>
                <c:pt idx="15850">
                  <c:v>12.192629999999999</c:v>
                </c:pt>
                <c:pt idx="15851">
                  <c:v>12.194132</c:v>
                </c:pt>
                <c:pt idx="15852">
                  <c:v>12.193201999999999</c:v>
                </c:pt>
                <c:pt idx="15853">
                  <c:v>12.194955</c:v>
                </c:pt>
                <c:pt idx="15854">
                  <c:v>12.197566</c:v>
                </c:pt>
                <c:pt idx="15855">
                  <c:v>12.19871</c:v>
                </c:pt>
                <c:pt idx="15856">
                  <c:v>12.200106</c:v>
                </c:pt>
                <c:pt idx="15857">
                  <c:v>12.20125</c:v>
                </c:pt>
                <c:pt idx="15858">
                  <c:v>12.20125</c:v>
                </c:pt>
                <c:pt idx="15859">
                  <c:v>12.200570000000001</c:v>
                </c:pt>
                <c:pt idx="15860">
                  <c:v>12.201822</c:v>
                </c:pt>
                <c:pt idx="15861">
                  <c:v>12.203218</c:v>
                </c:pt>
                <c:pt idx="15862">
                  <c:v>12.201465000000001</c:v>
                </c:pt>
                <c:pt idx="15863">
                  <c:v>12.202287999999999</c:v>
                </c:pt>
                <c:pt idx="15864">
                  <c:v>12.199783</c:v>
                </c:pt>
                <c:pt idx="15865">
                  <c:v>12.202465999999999</c:v>
                </c:pt>
                <c:pt idx="15866">
                  <c:v>12.203969000000001</c:v>
                </c:pt>
                <c:pt idx="15867">
                  <c:v>12.203468000000001</c:v>
                </c:pt>
                <c:pt idx="15868">
                  <c:v>12.203861</c:v>
                </c:pt>
                <c:pt idx="15869">
                  <c:v>12.203504000000001</c:v>
                </c:pt>
                <c:pt idx="15870">
                  <c:v>12.20125</c:v>
                </c:pt>
                <c:pt idx="15871">
                  <c:v>12.202465999999999</c:v>
                </c:pt>
                <c:pt idx="15872">
                  <c:v>12.200929</c:v>
                </c:pt>
                <c:pt idx="15873">
                  <c:v>12.202895</c:v>
                </c:pt>
                <c:pt idx="15874">
                  <c:v>12.204147000000001</c:v>
                </c:pt>
                <c:pt idx="15875">
                  <c:v>12.206652</c:v>
                </c:pt>
                <c:pt idx="15876">
                  <c:v>12.207689</c:v>
                </c:pt>
                <c:pt idx="15877">
                  <c:v>12.205579</c:v>
                </c:pt>
                <c:pt idx="15878">
                  <c:v>12.206937999999999</c:v>
                </c:pt>
                <c:pt idx="15879">
                  <c:v>12.206723</c:v>
                </c:pt>
                <c:pt idx="15880">
                  <c:v>12.207008999999999</c:v>
                </c:pt>
                <c:pt idx="15881">
                  <c:v>12.206472</c:v>
                </c:pt>
                <c:pt idx="15882">
                  <c:v>12.208225000000001</c:v>
                </c:pt>
                <c:pt idx="15883">
                  <c:v>12.209512999999999</c:v>
                </c:pt>
                <c:pt idx="15884">
                  <c:v>12.209191000000001</c:v>
                </c:pt>
                <c:pt idx="15885">
                  <c:v>12.209441</c:v>
                </c:pt>
                <c:pt idx="15886">
                  <c:v>12.212554000000001</c:v>
                </c:pt>
                <c:pt idx="15887">
                  <c:v>12.213948</c:v>
                </c:pt>
                <c:pt idx="15888">
                  <c:v>12.214879</c:v>
                </c:pt>
                <c:pt idx="15889">
                  <c:v>12.211874</c:v>
                </c:pt>
                <c:pt idx="15890">
                  <c:v>12.213412</c:v>
                </c:pt>
                <c:pt idx="15891">
                  <c:v>12.211981</c:v>
                </c:pt>
                <c:pt idx="15892">
                  <c:v>12.210443</c:v>
                </c:pt>
                <c:pt idx="15893">
                  <c:v>12.212697</c:v>
                </c:pt>
                <c:pt idx="15894">
                  <c:v>12.214055999999999</c:v>
                </c:pt>
                <c:pt idx="15895">
                  <c:v>12.212089000000001</c:v>
                </c:pt>
                <c:pt idx="15896">
                  <c:v>12.211874</c:v>
                </c:pt>
                <c:pt idx="15897">
                  <c:v>12.213627000000001</c:v>
                </c:pt>
                <c:pt idx="15898">
                  <c:v>12.213590999999999</c:v>
                </c:pt>
                <c:pt idx="15899">
                  <c:v>12.211622999999999</c:v>
                </c:pt>
                <c:pt idx="15900">
                  <c:v>12.213269</c:v>
                </c:pt>
                <c:pt idx="15901">
                  <c:v>12.211516</c:v>
                </c:pt>
                <c:pt idx="15902">
                  <c:v>12.213734000000001</c:v>
                </c:pt>
                <c:pt idx="15903">
                  <c:v>12.212769</c:v>
                </c:pt>
                <c:pt idx="15904">
                  <c:v>12.214091</c:v>
                </c:pt>
                <c:pt idx="15905">
                  <c:v>12.214199000000001</c:v>
                </c:pt>
                <c:pt idx="15906">
                  <c:v>12.217025</c:v>
                </c:pt>
                <c:pt idx="15907">
                  <c:v>12.216381</c:v>
                </c:pt>
                <c:pt idx="15908">
                  <c:v>12.220136999999999</c:v>
                </c:pt>
                <c:pt idx="15909">
                  <c:v>12.220459</c:v>
                </c:pt>
                <c:pt idx="15910">
                  <c:v>12.222713000000001</c:v>
                </c:pt>
                <c:pt idx="15911">
                  <c:v>12.223857000000001</c:v>
                </c:pt>
                <c:pt idx="15912">
                  <c:v>12.224608</c:v>
                </c:pt>
                <c:pt idx="15913">
                  <c:v>12.222713000000001</c:v>
                </c:pt>
                <c:pt idx="15914">
                  <c:v>12.223965</c:v>
                </c:pt>
                <c:pt idx="15915">
                  <c:v>12.223141999999999</c:v>
                </c:pt>
                <c:pt idx="15916">
                  <c:v>12.22307</c:v>
                </c:pt>
                <c:pt idx="15917">
                  <c:v>12.223499</c:v>
                </c:pt>
                <c:pt idx="15918">
                  <c:v>12.223713999999999</c:v>
                </c:pt>
                <c:pt idx="15919">
                  <c:v>12.224</c:v>
                </c:pt>
                <c:pt idx="15920">
                  <c:v>12.223428</c:v>
                </c:pt>
                <c:pt idx="15921">
                  <c:v>12.221888999999999</c:v>
                </c:pt>
                <c:pt idx="15922">
                  <c:v>12.222462</c:v>
                </c:pt>
                <c:pt idx="15923">
                  <c:v>12.22146</c:v>
                </c:pt>
                <c:pt idx="15924">
                  <c:v>12.222498</c:v>
                </c:pt>
                <c:pt idx="15925">
                  <c:v>12.223642</c:v>
                </c:pt>
                <c:pt idx="15926">
                  <c:v>12.22214</c:v>
                </c:pt>
                <c:pt idx="15927">
                  <c:v>12.223893</c:v>
                </c:pt>
                <c:pt idx="15928">
                  <c:v>12.222355</c:v>
                </c:pt>
                <c:pt idx="15929">
                  <c:v>12.222104</c:v>
                </c:pt>
                <c:pt idx="15930">
                  <c:v>12.225001000000001</c:v>
                </c:pt>
                <c:pt idx="15931">
                  <c:v>12.227398000000001</c:v>
                </c:pt>
                <c:pt idx="15932">
                  <c:v>12.225467</c:v>
                </c:pt>
                <c:pt idx="15933">
                  <c:v>12.22654</c:v>
                </c:pt>
                <c:pt idx="15934">
                  <c:v>12.227684</c:v>
                </c:pt>
                <c:pt idx="15935">
                  <c:v>12.226789999999999</c:v>
                </c:pt>
                <c:pt idx="15936">
                  <c:v>12.226647</c:v>
                </c:pt>
                <c:pt idx="15937">
                  <c:v>12.226004</c:v>
                </c:pt>
                <c:pt idx="15938">
                  <c:v>12.226217999999999</c:v>
                </c:pt>
                <c:pt idx="15939">
                  <c:v>12.229329999999999</c:v>
                </c:pt>
                <c:pt idx="15940">
                  <c:v>12.228507</c:v>
                </c:pt>
                <c:pt idx="15941">
                  <c:v>12.227827</c:v>
                </c:pt>
                <c:pt idx="15942">
                  <c:v>12.229115</c:v>
                </c:pt>
                <c:pt idx="15943">
                  <c:v>12.231369000000001</c:v>
                </c:pt>
                <c:pt idx="15944">
                  <c:v>12.234014999999999</c:v>
                </c:pt>
                <c:pt idx="15945">
                  <c:v>12.231369000000001</c:v>
                </c:pt>
                <c:pt idx="15946">
                  <c:v>12.234444999999999</c:v>
                </c:pt>
                <c:pt idx="15947">
                  <c:v>12.231011000000001</c:v>
                </c:pt>
                <c:pt idx="15948">
                  <c:v>12.232405999999999</c:v>
                </c:pt>
                <c:pt idx="15949">
                  <c:v>12.23169</c:v>
                </c:pt>
                <c:pt idx="15950">
                  <c:v>12.232013</c:v>
                </c:pt>
                <c:pt idx="15951">
                  <c:v>12.234159</c:v>
                </c:pt>
                <c:pt idx="15952">
                  <c:v>12.233086</c:v>
                </c:pt>
                <c:pt idx="15953">
                  <c:v>12.234373</c:v>
                </c:pt>
                <c:pt idx="15954">
                  <c:v>12.234909999999999</c:v>
                </c:pt>
                <c:pt idx="15955">
                  <c:v>12.236484000000001</c:v>
                </c:pt>
                <c:pt idx="15956">
                  <c:v>12.242063999999999</c:v>
                </c:pt>
                <c:pt idx="15957">
                  <c:v>12.242314</c:v>
                </c:pt>
                <c:pt idx="15958">
                  <c:v>12.242421999999999</c:v>
                </c:pt>
                <c:pt idx="15959">
                  <c:v>12.24371</c:v>
                </c:pt>
                <c:pt idx="15960">
                  <c:v>12.243352</c:v>
                </c:pt>
                <c:pt idx="15961">
                  <c:v>12.244139000000001</c:v>
                </c:pt>
                <c:pt idx="15962">
                  <c:v>12.242171000000001</c:v>
                </c:pt>
                <c:pt idx="15963">
                  <c:v>12.243459</c:v>
                </c:pt>
                <c:pt idx="15964">
                  <c:v>12.243137000000001</c:v>
                </c:pt>
                <c:pt idx="15965">
                  <c:v>12.243137000000001</c:v>
                </c:pt>
                <c:pt idx="15966">
                  <c:v>12.243567000000001</c:v>
                </c:pt>
                <c:pt idx="15967">
                  <c:v>12.242743000000001</c:v>
                </c:pt>
                <c:pt idx="15968">
                  <c:v>12.242279</c:v>
                </c:pt>
                <c:pt idx="15969">
                  <c:v>12.241956999999999</c:v>
                </c:pt>
                <c:pt idx="15970">
                  <c:v>12.243423</c:v>
                </c:pt>
                <c:pt idx="15971">
                  <c:v>12.241599000000001</c:v>
                </c:pt>
                <c:pt idx="15972">
                  <c:v>12.241956999999999</c:v>
                </c:pt>
                <c:pt idx="15973">
                  <c:v>12.243316</c:v>
                </c:pt>
                <c:pt idx="15974">
                  <c:v>12.243137000000001</c:v>
                </c:pt>
                <c:pt idx="15975">
                  <c:v>12.241384999999999</c:v>
                </c:pt>
                <c:pt idx="15976">
                  <c:v>12.243316</c:v>
                </c:pt>
                <c:pt idx="15977">
                  <c:v>12.243601999999999</c:v>
                </c:pt>
                <c:pt idx="15978">
                  <c:v>12.243137000000001</c:v>
                </c:pt>
                <c:pt idx="15979">
                  <c:v>12.244032000000001</c:v>
                </c:pt>
                <c:pt idx="15980">
                  <c:v>12.244066999999999</c:v>
                </c:pt>
                <c:pt idx="15981">
                  <c:v>12.245641000000001</c:v>
                </c:pt>
                <c:pt idx="15982">
                  <c:v>12.245533999999999</c:v>
                </c:pt>
                <c:pt idx="15983">
                  <c:v>12.248108999999999</c:v>
                </c:pt>
                <c:pt idx="15984">
                  <c:v>12.247501</c:v>
                </c:pt>
                <c:pt idx="15985">
                  <c:v>12.245927</c:v>
                </c:pt>
                <c:pt idx="15986">
                  <c:v>12.247966</c:v>
                </c:pt>
                <c:pt idx="15987">
                  <c:v>12.249361</c:v>
                </c:pt>
                <c:pt idx="15988">
                  <c:v>12.249146</c:v>
                </c:pt>
                <c:pt idx="15989">
                  <c:v>12.248538999999999</c:v>
                </c:pt>
                <c:pt idx="15990">
                  <c:v>12.247643999999999</c:v>
                </c:pt>
                <c:pt idx="15991">
                  <c:v>12.248932</c:v>
                </c:pt>
                <c:pt idx="15992">
                  <c:v>12.248825</c:v>
                </c:pt>
                <c:pt idx="15993">
                  <c:v>12.248896999999999</c:v>
                </c:pt>
                <c:pt idx="15994">
                  <c:v>12.250577</c:v>
                </c:pt>
                <c:pt idx="15995">
                  <c:v>12.250648999999999</c:v>
                </c:pt>
                <c:pt idx="15996">
                  <c:v>12.251222</c:v>
                </c:pt>
                <c:pt idx="15997">
                  <c:v>12.252509</c:v>
                </c:pt>
                <c:pt idx="15998">
                  <c:v>12.253797</c:v>
                </c:pt>
                <c:pt idx="15999">
                  <c:v>12.254083</c:v>
                </c:pt>
                <c:pt idx="16000">
                  <c:v>12.254296999999999</c:v>
                </c:pt>
                <c:pt idx="16001">
                  <c:v>12.254047</c:v>
                </c:pt>
                <c:pt idx="16002">
                  <c:v>12.254512</c:v>
                </c:pt>
                <c:pt idx="16003">
                  <c:v>12.253976</c:v>
                </c:pt>
                <c:pt idx="16004">
                  <c:v>12.253797</c:v>
                </c:pt>
                <c:pt idx="16005">
                  <c:v>12.252151</c:v>
                </c:pt>
                <c:pt idx="16006">
                  <c:v>12.252186999999999</c:v>
                </c:pt>
                <c:pt idx="16007">
                  <c:v>12.254763000000001</c:v>
                </c:pt>
                <c:pt idx="16008">
                  <c:v>12.25512</c:v>
                </c:pt>
                <c:pt idx="16009">
                  <c:v>12.256945</c:v>
                </c:pt>
                <c:pt idx="16010">
                  <c:v>12.259912999999999</c:v>
                </c:pt>
                <c:pt idx="16011">
                  <c:v>12.262703999999999</c:v>
                </c:pt>
                <c:pt idx="16012">
                  <c:v>12.263133</c:v>
                </c:pt>
                <c:pt idx="16013">
                  <c:v>12.26206</c:v>
                </c:pt>
                <c:pt idx="16014">
                  <c:v>12.260915000000001</c:v>
                </c:pt>
                <c:pt idx="16015">
                  <c:v>12.263847999999999</c:v>
                </c:pt>
                <c:pt idx="16016">
                  <c:v>12.264635</c:v>
                </c:pt>
                <c:pt idx="16017">
                  <c:v>12.262668</c:v>
                </c:pt>
                <c:pt idx="16018">
                  <c:v>12.263453999999999</c:v>
                </c:pt>
                <c:pt idx="16019">
                  <c:v>12.263491</c:v>
                </c:pt>
                <c:pt idx="16020">
                  <c:v>12.263847999999999</c:v>
                </c:pt>
                <c:pt idx="16021">
                  <c:v>12.261952000000001</c:v>
                </c:pt>
                <c:pt idx="16022">
                  <c:v>12.261380000000001</c:v>
                </c:pt>
                <c:pt idx="16023">
                  <c:v>12.263275999999999</c:v>
                </c:pt>
                <c:pt idx="16024">
                  <c:v>12.262203</c:v>
                </c:pt>
                <c:pt idx="16025">
                  <c:v>12.262418</c:v>
                </c:pt>
                <c:pt idx="16026">
                  <c:v>12.264098000000001</c:v>
                </c:pt>
                <c:pt idx="16027">
                  <c:v>12.263348000000001</c:v>
                </c:pt>
                <c:pt idx="16028">
                  <c:v>12.263382999999999</c:v>
                </c:pt>
                <c:pt idx="16029">
                  <c:v>12.263453999999999</c:v>
                </c:pt>
                <c:pt idx="16030">
                  <c:v>12.262418</c:v>
                </c:pt>
                <c:pt idx="16031">
                  <c:v>12.26324</c:v>
                </c:pt>
                <c:pt idx="16032">
                  <c:v>12.263348000000001</c:v>
                </c:pt>
                <c:pt idx="16033">
                  <c:v>12.263634</c:v>
                </c:pt>
                <c:pt idx="16034">
                  <c:v>12.264564</c:v>
                </c:pt>
                <c:pt idx="16035">
                  <c:v>12.2651</c:v>
                </c:pt>
                <c:pt idx="16036">
                  <c:v>12.263168</c:v>
                </c:pt>
                <c:pt idx="16037">
                  <c:v>12.264421</c:v>
                </c:pt>
                <c:pt idx="16038">
                  <c:v>12.262238999999999</c:v>
                </c:pt>
                <c:pt idx="16039">
                  <c:v>12.263491</c:v>
                </c:pt>
                <c:pt idx="16040">
                  <c:v>12.2651</c:v>
                </c:pt>
                <c:pt idx="16041">
                  <c:v>12.262775</c:v>
                </c:pt>
                <c:pt idx="16042">
                  <c:v>12.262203</c:v>
                </c:pt>
                <c:pt idx="16043">
                  <c:v>12.263133</c:v>
                </c:pt>
                <c:pt idx="16044">
                  <c:v>12.263382999999999</c:v>
                </c:pt>
                <c:pt idx="16045">
                  <c:v>12.26324</c:v>
                </c:pt>
                <c:pt idx="16046">
                  <c:v>12.264277</c:v>
                </c:pt>
                <c:pt idx="16047">
                  <c:v>12.264314000000001</c:v>
                </c:pt>
                <c:pt idx="16048">
                  <c:v>12.264671</c:v>
                </c:pt>
                <c:pt idx="16049">
                  <c:v>12.264063</c:v>
                </c:pt>
                <c:pt idx="16050">
                  <c:v>12.263133</c:v>
                </c:pt>
                <c:pt idx="16051">
                  <c:v>12.264421</c:v>
                </c:pt>
                <c:pt idx="16052">
                  <c:v>12.266781999999999</c:v>
                </c:pt>
                <c:pt idx="16053">
                  <c:v>12.266745999999999</c:v>
                </c:pt>
                <c:pt idx="16054">
                  <c:v>12.268248</c:v>
                </c:pt>
                <c:pt idx="16055">
                  <c:v>12.266603</c:v>
                </c:pt>
                <c:pt idx="16056">
                  <c:v>12.269894000000001</c:v>
                </c:pt>
                <c:pt idx="16057">
                  <c:v>12.269356999999999</c:v>
                </c:pt>
                <c:pt idx="16058">
                  <c:v>12.267461000000001</c:v>
                </c:pt>
                <c:pt idx="16059">
                  <c:v>12.268748</c:v>
                </c:pt>
                <c:pt idx="16060">
                  <c:v>12.267426</c:v>
                </c:pt>
                <c:pt idx="16061">
                  <c:v>12.267783</c:v>
                </c:pt>
                <c:pt idx="16062">
                  <c:v>12.267675000000001</c:v>
                </c:pt>
                <c:pt idx="16063">
                  <c:v>12.267712</c:v>
                </c:pt>
                <c:pt idx="16064">
                  <c:v>12.269178</c:v>
                </c:pt>
                <c:pt idx="16065">
                  <c:v>12.268534000000001</c:v>
                </c:pt>
                <c:pt idx="16066">
                  <c:v>12.269356999999999</c:v>
                </c:pt>
                <c:pt idx="16067">
                  <c:v>12.269786</c:v>
                </c:pt>
                <c:pt idx="16068">
                  <c:v>12.269750999999999</c:v>
                </c:pt>
                <c:pt idx="16069">
                  <c:v>12.271146</c:v>
                </c:pt>
                <c:pt idx="16070">
                  <c:v>12.273972000000001</c:v>
                </c:pt>
                <c:pt idx="16071">
                  <c:v>12.272505000000001</c:v>
                </c:pt>
                <c:pt idx="16072">
                  <c:v>12.273899999999999</c:v>
                </c:pt>
                <c:pt idx="16073">
                  <c:v>12.274687</c:v>
                </c:pt>
                <c:pt idx="16074">
                  <c:v>12.272468999999999</c:v>
                </c:pt>
                <c:pt idx="16075">
                  <c:v>12.273434999999999</c:v>
                </c:pt>
                <c:pt idx="16076">
                  <c:v>12.275008</c:v>
                </c:pt>
                <c:pt idx="16077">
                  <c:v>12.274687</c:v>
                </c:pt>
                <c:pt idx="16078">
                  <c:v>12.273864</c:v>
                </c:pt>
                <c:pt idx="16079">
                  <c:v>12.273614</c:v>
                </c:pt>
                <c:pt idx="16080">
                  <c:v>12.274364</c:v>
                </c:pt>
                <c:pt idx="16081">
                  <c:v>12.277011999999999</c:v>
                </c:pt>
                <c:pt idx="16082">
                  <c:v>12.276439999999999</c:v>
                </c:pt>
                <c:pt idx="16083">
                  <c:v>12.278836</c:v>
                </c:pt>
                <c:pt idx="16084">
                  <c:v>12.282163000000001</c:v>
                </c:pt>
                <c:pt idx="16085">
                  <c:v>12.28134</c:v>
                </c:pt>
                <c:pt idx="16086">
                  <c:v>12.283272</c:v>
                </c:pt>
                <c:pt idx="16087">
                  <c:v>12.283415</c:v>
                </c:pt>
                <c:pt idx="16088">
                  <c:v>12.284917</c:v>
                </c:pt>
                <c:pt idx="16089">
                  <c:v>12.285131</c:v>
                </c:pt>
                <c:pt idx="16090">
                  <c:v>12.284094</c:v>
                </c:pt>
                <c:pt idx="16091">
                  <c:v>12.283557999999999</c:v>
                </c:pt>
                <c:pt idx="16092">
                  <c:v>12.285131</c:v>
                </c:pt>
                <c:pt idx="16093">
                  <c:v>12.283664999999999</c:v>
                </c:pt>
                <c:pt idx="16094">
                  <c:v>12.283415</c:v>
                </c:pt>
                <c:pt idx="16095">
                  <c:v>12.284022</c:v>
                </c:pt>
                <c:pt idx="16096">
                  <c:v>12.285847</c:v>
                </c:pt>
                <c:pt idx="16097">
                  <c:v>12.282806000000001</c:v>
                </c:pt>
                <c:pt idx="16098">
                  <c:v>12.284488</c:v>
                </c:pt>
                <c:pt idx="16099">
                  <c:v>12.285024999999999</c:v>
                </c:pt>
                <c:pt idx="16100">
                  <c:v>12.285131</c:v>
                </c:pt>
                <c:pt idx="16101">
                  <c:v>12.286419</c:v>
                </c:pt>
                <c:pt idx="16102">
                  <c:v>12.284273000000001</c:v>
                </c:pt>
                <c:pt idx="16103">
                  <c:v>12.285774999999999</c:v>
                </c:pt>
                <c:pt idx="16104">
                  <c:v>12.285596999999999</c:v>
                </c:pt>
                <c:pt idx="16105">
                  <c:v>12.284202000000001</c:v>
                </c:pt>
                <c:pt idx="16106">
                  <c:v>12.284202000000001</c:v>
                </c:pt>
                <c:pt idx="16107">
                  <c:v>12.284953</c:v>
                </c:pt>
                <c:pt idx="16108">
                  <c:v>12.284488</c:v>
                </c:pt>
                <c:pt idx="16109">
                  <c:v>12.283879000000001</c:v>
                </c:pt>
                <c:pt idx="16110">
                  <c:v>12.284129999999999</c:v>
                </c:pt>
                <c:pt idx="16111">
                  <c:v>12.282449</c:v>
                </c:pt>
                <c:pt idx="16112">
                  <c:v>12.284022</c:v>
                </c:pt>
                <c:pt idx="16113">
                  <c:v>12.286670000000001</c:v>
                </c:pt>
                <c:pt idx="16114">
                  <c:v>12.287635999999999</c:v>
                </c:pt>
                <c:pt idx="16115">
                  <c:v>12.287706999999999</c:v>
                </c:pt>
                <c:pt idx="16116">
                  <c:v>12.288672</c:v>
                </c:pt>
                <c:pt idx="16117">
                  <c:v>12.286956</c:v>
                </c:pt>
                <c:pt idx="16118">
                  <c:v>12.286956</c:v>
                </c:pt>
                <c:pt idx="16119">
                  <c:v>12.286884000000001</c:v>
                </c:pt>
                <c:pt idx="16120">
                  <c:v>12.287993</c:v>
                </c:pt>
                <c:pt idx="16121">
                  <c:v>12.286956</c:v>
                </c:pt>
                <c:pt idx="16122">
                  <c:v>12.287599999999999</c:v>
                </c:pt>
                <c:pt idx="16123">
                  <c:v>12.289244999999999</c:v>
                </c:pt>
                <c:pt idx="16124">
                  <c:v>12.288529</c:v>
                </c:pt>
                <c:pt idx="16125">
                  <c:v>12.288171999999999</c:v>
                </c:pt>
                <c:pt idx="16126">
                  <c:v>12.288565999999999</c:v>
                </c:pt>
                <c:pt idx="16127">
                  <c:v>12.288065</c:v>
                </c:pt>
                <c:pt idx="16128">
                  <c:v>12.291785000000001</c:v>
                </c:pt>
                <c:pt idx="16129">
                  <c:v>12.292643999999999</c:v>
                </c:pt>
                <c:pt idx="16130">
                  <c:v>12.291821000000001</c:v>
                </c:pt>
                <c:pt idx="16131">
                  <c:v>12.293323000000001</c:v>
                </c:pt>
                <c:pt idx="16132">
                  <c:v>12.293787999999999</c:v>
                </c:pt>
                <c:pt idx="16133">
                  <c:v>12.293931000000001</c:v>
                </c:pt>
                <c:pt idx="16134">
                  <c:v>12.293323000000001</c:v>
                </c:pt>
                <c:pt idx="16135">
                  <c:v>12.294359999999999</c:v>
                </c:pt>
                <c:pt idx="16136">
                  <c:v>12.2925</c:v>
                </c:pt>
                <c:pt idx="16137">
                  <c:v>12.294396000000001</c:v>
                </c:pt>
                <c:pt idx="16138">
                  <c:v>12.294181999999999</c:v>
                </c:pt>
                <c:pt idx="16139">
                  <c:v>12.293787999999999</c:v>
                </c:pt>
                <c:pt idx="16140">
                  <c:v>12.293323000000001</c:v>
                </c:pt>
                <c:pt idx="16141">
                  <c:v>12.296721</c:v>
                </c:pt>
                <c:pt idx="16142">
                  <c:v>12.2974</c:v>
                </c:pt>
                <c:pt idx="16143">
                  <c:v>12.298223</c:v>
                </c:pt>
                <c:pt idx="16144">
                  <c:v>12.302873999999999</c:v>
                </c:pt>
                <c:pt idx="16145">
                  <c:v>12.304411999999999</c:v>
                </c:pt>
                <c:pt idx="16146">
                  <c:v>12.303697</c:v>
                </c:pt>
                <c:pt idx="16147">
                  <c:v>12.304304</c:v>
                </c:pt>
                <c:pt idx="16148">
                  <c:v>12.305090999999999</c:v>
                </c:pt>
                <c:pt idx="16149">
                  <c:v>12.305484999999999</c:v>
                </c:pt>
                <c:pt idx="16150">
                  <c:v>12.305413</c:v>
                </c:pt>
                <c:pt idx="16151">
                  <c:v>12.305199</c:v>
                </c:pt>
                <c:pt idx="16152">
                  <c:v>12.303803</c:v>
                </c:pt>
                <c:pt idx="16153">
                  <c:v>12.304411999999999</c:v>
                </c:pt>
                <c:pt idx="16154">
                  <c:v>12.304662</c:v>
                </c:pt>
                <c:pt idx="16155">
                  <c:v>12.306022</c:v>
                </c:pt>
                <c:pt idx="16156">
                  <c:v>12.304948</c:v>
                </c:pt>
                <c:pt idx="16157">
                  <c:v>12.303946</c:v>
                </c:pt>
                <c:pt idx="16158">
                  <c:v>12.304482999999999</c:v>
                </c:pt>
                <c:pt idx="16159">
                  <c:v>12.303338999999999</c:v>
                </c:pt>
                <c:pt idx="16160">
                  <c:v>12.305306</c:v>
                </c:pt>
                <c:pt idx="16161">
                  <c:v>12.304876</c:v>
                </c:pt>
                <c:pt idx="16162">
                  <c:v>12.306594</c:v>
                </c:pt>
                <c:pt idx="16163">
                  <c:v>12.307273</c:v>
                </c:pt>
                <c:pt idx="16164">
                  <c:v>12.307166</c:v>
                </c:pt>
                <c:pt idx="16165">
                  <c:v>12.306165</c:v>
                </c:pt>
                <c:pt idx="16166">
                  <c:v>12.306056999999999</c:v>
                </c:pt>
                <c:pt idx="16167">
                  <c:v>12.305127000000001</c:v>
                </c:pt>
                <c:pt idx="16168">
                  <c:v>12.304983999999999</c:v>
                </c:pt>
                <c:pt idx="16169">
                  <c:v>12.305306</c:v>
                </c:pt>
                <c:pt idx="16170">
                  <c:v>12.305090999999999</c:v>
                </c:pt>
                <c:pt idx="16171">
                  <c:v>12.305664</c:v>
                </c:pt>
                <c:pt idx="16172">
                  <c:v>12.305664</c:v>
                </c:pt>
                <c:pt idx="16173">
                  <c:v>12.30477</c:v>
                </c:pt>
                <c:pt idx="16174">
                  <c:v>12.305342</c:v>
                </c:pt>
                <c:pt idx="16175">
                  <c:v>12.305484999999999</c:v>
                </c:pt>
                <c:pt idx="16176">
                  <c:v>12.306056999999999</c:v>
                </c:pt>
                <c:pt idx="16177">
                  <c:v>12.305555999999999</c:v>
                </c:pt>
                <c:pt idx="16178">
                  <c:v>12.304197</c:v>
                </c:pt>
                <c:pt idx="16179">
                  <c:v>12.305448999999999</c:v>
                </c:pt>
                <c:pt idx="16180">
                  <c:v>12.305448999999999</c:v>
                </c:pt>
                <c:pt idx="16181">
                  <c:v>12.303697</c:v>
                </c:pt>
                <c:pt idx="16182">
                  <c:v>12.306808</c:v>
                </c:pt>
                <c:pt idx="16183">
                  <c:v>12.306056999999999</c:v>
                </c:pt>
                <c:pt idx="16184">
                  <c:v>12.305914</c:v>
                </c:pt>
                <c:pt idx="16185">
                  <c:v>12.305090999999999</c:v>
                </c:pt>
                <c:pt idx="16186">
                  <c:v>12.304948</c:v>
                </c:pt>
                <c:pt idx="16187">
                  <c:v>12.306737</c:v>
                </c:pt>
                <c:pt idx="16188">
                  <c:v>12.308811</c:v>
                </c:pt>
                <c:pt idx="16189">
                  <c:v>12.30781</c:v>
                </c:pt>
                <c:pt idx="16190">
                  <c:v>12.308954</c:v>
                </c:pt>
                <c:pt idx="16191">
                  <c:v>12.309849</c:v>
                </c:pt>
                <c:pt idx="16192">
                  <c:v>12.310243</c:v>
                </c:pt>
                <c:pt idx="16193">
                  <c:v>12.311422</c:v>
                </c:pt>
                <c:pt idx="16194">
                  <c:v>12.310922</c:v>
                </c:pt>
                <c:pt idx="16195">
                  <c:v>12.310206000000001</c:v>
                </c:pt>
                <c:pt idx="16196">
                  <c:v>12.308704000000001</c:v>
                </c:pt>
                <c:pt idx="16197">
                  <c:v>12.309991999999999</c:v>
                </c:pt>
                <c:pt idx="16198">
                  <c:v>12.309312</c:v>
                </c:pt>
                <c:pt idx="16199">
                  <c:v>12.311064999999999</c:v>
                </c:pt>
                <c:pt idx="16200">
                  <c:v>12.309419999999999</c:v>
                </c:pt>
                <c:pt idx="16201">
                  <c:v>12.309025999999999</c:v>
                </c:pt>
                <c:pt idx="16202">
                  <c:v>12.311529999999999</c:v>
                </c:pt>
                <c:pt idx="16203">
                  <c:v>12.309742</c:v>
                </c:pt>
                <c:pt idx="16204">
                  <c:v>12.314177000000001</c:v>
                </c:pt>
                <c:pt idx="16205">
                  <c:v>12.31643</c:v>
                </c:pt>
                <c:pt idx="16206">
                  <c:v>12.313568999999999</c:v>
                </c:pt>
                <c:pt idx="16207">
                  <c:v>12.313712000000001</c:v>
                </c:pt>
                <c:pt idx="16208">
                  <c:v>12.316609</c:v>
                </c:pt>
                <c:pt idx="16209">
                  <c:v>12.317361</c:v>
                </c:pt>
                <c:pt idx="16210">
                  <c:v>12.316609</c:v>
                </c:pt>
                <c:pt idx="16211">
                  <c:v>12.314284000000001</c:v>
                </c:pt>
                <c:pt idx="16212">
                  <c:v>12.314105</c:v>
                </c:pt>
                <c:pt idx="16213">
                  <c:v>12.316503000000001</c:v>
                </c:pt>
                <c:pt idx="16214">
                  <c:v>12.315572</c:v>
                </c:pt>
                <c:pt idx="16215">
                  <c:v>12.315785999999999</c:v>
                </c:pt>
                <c:pt idx="16216">
                  <c:v>12.31686</c:v>
                </c:pt>
                <c:pt idx="16217">
                  <c:v>12.318648</c:v>
                </c:pt>
                <c:pt idx="16218">
                  <c:v>12.318863</c:v>
                </c:pt>
                <c:pt idx="16219">
                  <c:v>12.322189</c:v>
                </c:pt>
                <c:pt idx="16220">
                  <c:v>12.323119</c:v>
                </c:pt>
                <c:pt idx="16221">
                  <c:v>12.326553000000001</c:v>
                </c:pt>
                <c:pt idx="16222">
                  <c:v>12.326267</c:v>
                </c:pt>
                <c:pt idx="16223">
                  <c:v>12.326053</c:v>
                </c:pt>
                <c:pt idx="16224">
                  <c:v>12.324551</c:v>
                </c:pt>
                <c:pt idx="16225">
                  <c:v>12.325158</c:v>
                </c:pt>
                <c:pt idx="16226">
                  <c:v>12.326195999999999</c:v>
                </c:pt>
                <c:pt idx="16227">
                  <c:v>12.326518</c:v>
                </c:pt>
                <c:pt idx="16228">
                  <c:v>12.325158</c:v>
                </c:pt>
                <c:pt idx="16229">
                  <c:v>12.325623999999999</c:v>
                </c:pt>
                <c:pt idx="16230">
                  <c:v>12.325588</c:v>
                </c:pt>
                <c:pt idx="16231">
                  <c:v>12.32616</c:v>
                </c:pt>
                <c:pt idx="16232">
                  <c:v>12.325123</c:v>
                </c:pt>
                <c:pt idx="16233">
                  <c:v>12.325588</c:v>
                </c:pt>
                <c:pt idx="16234">
                  <c:v>12.326553000000001</c:v>
                </c:pt>
                <c:pt idx="16235">
                  <c:v>12.324479</c:v>
                </c:pt>
                <c:pt idx="16236">
                  <c:v>12.325123</c:v>
                </c:pt>
                <c:pt idx="16237">
                  <c:v>12.325229999999999</c:v>
                </c:pt>
                <c:pt idx="16238">
                  <c:v>12.324693999999999</c:v>
                </c:pt>
                <c:pt idx="16239">
                  <c:v>12.325015</c:v>
                </c:pt>
                <c:pt idx="16240">
                  <c:v>12.324299999999999</c:v>
                </c:pt>
                <c:pt idx="16241">
                  <c:v>12.326267</c:v>
                </c:pt>
                <c:pt idx="16242">
                  <c:v>12.325516</c:v>
                </c:pt>
                <c:pt idx="16243">
                  <c:v>12.326625</c:v>
                </c:pt>
                <c:pt idx="16244">
                  <c:v>12.32616</c:v>
                </c:pt>
                <c:pt idx="16245">
                  <c:v>12.327375999999999</c:v>
                </c:pt>
                <c:pt idx="16246">
                  <c:v>12.323727999999999</c:v>
                </c:pt>
                <c:pt idx="16247">
                  <c:v>12.329808</c:v>
                </c:pt>
                <c:pt idx="16248">
                  <c:v>12.327448</c:v>
                </c:pt>
                <c:pt idx="16249">
                  <c:v>12.328878</c:v>
                </c:pt>
                <c:pt idx="16250">
                  <c:v>12.327734</c:v>
                </c:pt>
                <c:pt idx="16251">
                  <c:v>12.329344000000001</c:v>
                </c:pt>
                <c:pt idx="16252">
                  <c:v>12.329487</c:v>
                </c:pt>
                <c:pt idx="16253">
                  <c:v>12.328628999999999</c:v>
                </c:pt>
                <c:pt idx="16254">
                  <c:v>12.331417999999999</c:v>
                </c:pt>
                <c:pt idx="16255">
                  <c:v>12.329772999999999</c:v>
                </c:pt>
                <c:pt idx="16256">
                  <c:v>12.32802</c:v>
                </c:pt>
                <c:pt idx="16257">
                  <c:v>12.330166999999999</c:v>
                </c:pt>
                <c:pt idx="16258">
                  <c:v>12.329451000000001</c:v>
                </c:pt>
                <c:pt idx="16259">
                  <c:v>12.332026000000001</c:v>
                </c:pt>
                <c:pt idx="16260">
                  <c:v>12.331168</c:v>
                </c:pt>
                <c:pt idx="16261">
                  <c:v>12.333385</c:v>
                </c:pt>
                <c:pt idx="16262">
                  <c:v>12.334495</c:v>
                </c:pt>
                <c:pt idx="16263">
                  <c:v>12.332921000000001</c:v>
                </c:pt>
                <c:pt idx="16264">
                  <c:v>12.333886</c:v>
                </c:pt>
                <c:pt idx="16265">
                  <c:v>12.334709</c:v>
                </c:pt>
                <c:pt idx="16266">
                  <c:v>12.333743</c:v>
                </c:pt>
                <c:pt idx="16267">
                  <c:v>12.334458</c:v>
                </c:pt>
                <c:pt idx="16268">
                  <c:v>12.335424</c:v>
                </c:pt>
                <c:pt idx="16269">
                  <c:v>12.335604</c:v>
                </c:pt>
                <c:pt idx="16270">
                  <c:v>12.334137</c:v>
                </c:pt>
                <c:pt idx="16271">
                  <c:v>12.335711</c:v>
                </c:pt>
                <c:pt idx="16272">
                  <c:v>12.337177000000001</c:v>
                </c:pt>
                <c:pt idx="16273">
                  <c:v>12.339396000000001</c:v>
                </c:pt>
                <c:pt idx="16274">
                  <c:v>12.3375</c:v>
                </c:pt>
                <c:pt idx="16275">
                  <c:v>12.338107000000001</c:v>
                </c:pt>
                <c:pt idx="16276">
                  <c:v>12.339717</c:v>
                </c:pt>
                <c:pt idx="16277">
                  <c:v>12.34079</c:v>
                </c:pt>
                <c:pt idx="16278">
                  <c:v>12.343007999999999</c:v>
                </c:pt>
                <c:pt idx="16279">
                  <c:v>12.341899</c:v>
                </c:pt>
                <c:pt idx="16280">
                  <c:v>12.345082</c:v>
                </c:pt>
                <c:pt idx="16281">
                  <c:v>12.343866</c:v>
                </c:pt>
                <c:pt idx="16282">
                  <c:v>12.344332</c:v>
                </c:pt>
                <c:pt idx="16283">
                  <c:v>12.345618999999999</c:v>
                </c:pt>
                <c:pt idx="16284">
                  <c:v>12.344725</c:v>
                </c:pt>
                <c:pt idx="16285">
                  <c:v>12.346120000000001</c:v>
                </c:pt>
                <c:pt idx="16286">
                  <c:v>12.345297</c:v>
                </c:pt>
                <c:pt idx="16287">
                  <c:v>12.347085999999999</c:v>
                </c:pt>
                <c:pt idx="16288">
                  <c:v>12.343686999999999</c:v>
                </c:pt>
                <c:pt idx="16289">
                  <c:v>12.345691</c:v>
                </c:pt>
                <c:pt idx="16290">
                  <c:v>12.344725</c:v>
                </c:pt>
                <c:pt idx="16291">
                  <c:v>12.344832</c:v>
                </c:pt>
                <c:pt idx="16292">
                  <c:v>12.344832</c:v>
                </c:pt>
                <c:pt idx="16293">
                  <c:v>12.345046999999999</c:v>
                </c:pt>
                <c:pt idx="16294">
                  <c:v>12.343437</c:v>
                </c:pt>
                <c:pt idx="16295">
                  <c:v>12.342650000000001</c:v>
                </c:pt>
                <c:pt idx="16296">
                  <c:v>12.343795</c:v>
                </c:pt>
                <c:pt idx="16297">
                  <c:v>12.345082</c:v>
                </c:pt>
                <c:pt idx="16298">
                  <c:v>12.346584999999999</c:v>
                </c:pt>
                <c:pt idx="16299">
                  <c:v>12.344796000000001</c:v>
                </c:pt>
                <c:pt idx="16300">
                  <c:v>12.346156000000001</c:v>
                </c:pt>
                <c:pt idx="16301">
                  <c:v>12.345190000000001</c:v>
                </c:pt>
                <c:pt idx="16302">
                  <c:v>12.343866</c:v>
                </c:pt>
                <c:pt idx="16303">
                  <c:v>12.345046999999999</c:v>
                </c:pt>
                <c:pt idx="16304">
                  <c:v>12.345798</c:v>
                </c:pt>
                <c:pt idx="16305">
                  <c:v>12.345691</c:v>
                </c:pt>
                <c:pt idx="16306">
                  <c:v>12.347621999999999</c:v>
                </c:pt>
                <c:pt idx="16307">
                  <c:v>12.345262</c:v>
                </c:pt>
                <c:pt idx="16308">
                  <c:v>12.346442</c:v>
                </c:pt>
                <c:pt idx="16309">
                  <c:v>12.346085</c:v>
                </c:pt>
                <c:pt idx="16310">
                  <c:v>12.345405</c:v>
                </c:pt>
                <c:pt idx="16311">
                  <c:v>12.344367</c:v>
                </c:pt>
                <c:pt idx="16312">
                  <c:v>12.345798</c:v>
                </c:pt>
                <c:pt idx="16313">
                  <c:v>12.343329000000001</c:v>
                </c:pt>
                <c:pt idx="16314">
                  <c:v>12.345511</c:v>
                </c:pt>
                <c:pt idx="16315">
                  <c:v>12.347085999999999</c:v>
                </c:pt>
                <c:pt idx="16316">
                  <c:v>12.346228</c:v>
                </c:pt>
                <c:pt idx="16317">
                  <c:v>12.347835999999999</c:v>
                </c:pt>
                <c:pt idx="16318">
                  <c:v>12.347479</c:v>
                </c:pt>
                <c:pt idx="16319">
                  <c:v>12.348481</c:v>
                </c:pt>
                <c:pt idx="16320">
                  <c:v>12.348553000000001</c:v>
                </c:pt>
                <c:pt idx="16321">
                  <c:v>12.348409999999999</c:v>
                </c:pt>
                <c:pt idx="16322">
                  <c:v>12.349947</c:v>
                </c:pt>
                <c:pt idx="16323">
                  <c:v>12.349159999999999</c:v>
                </c:pt>
                <c:pt idx="16324">
                  <c:v>12.349053</c:v>
                </c:pt>
                <c:pt idx="16325">
                  <c:v>12.349268</c:v>
                </c:pt>
                <c:pt idx="16326">
                  <c:v>12.349626000000001</c:v>
                </c:pt>
                <c:pt idx="16327">
                  <c:v>12.349697000000001</c:v>
                </c:pt>
                <c:pt idx="16328">
                  <c:v>12.349731999999999</c:v>
                </c:pt>
                <c:pt idx="16329">
                  <c:v>12.351736000000001</c:v>
                </c:pt>
                <c:pt idx="16330">
                  <c:v>12.353809999999999</c:v>
                </c:pt>
                <c:pt idx="16331">
                  <c:v>12.35356</c:v>
                </c:pt>
                <c:pt idx="16332">
                  <c:v>12.354419</c:v>
                </c:pt>
                <c:pt idx="16333">
                  <c:v>12.355456</c:v>
                </c:pt>
                <c:pt idx="16334">
                  <c:v>12.354419</c:v>
                </c:pt>
                <c:pt idx="16335">
                  <c:v>12.353203000000001</c:v>
                </c:pt>
                <c:pt idx="16336">
                  <c:v>12.355420000000001</c:v>
                </c:pt>
                <c:pt idx="16337">
                  <c:v>12.353346</c:v>
                </c:pt>
                <c:pt idx="16338">
                  <c:v>12.355206000000001</c:v>
                </c:pt>
                <c:pt idx="16339">
                  <c:v>12.354882999999999</c:v>
                </c:pt>
                <c:pt idx="16340">
                  <c:v>12.353489</c:v>
                </c:pt>
                <c:pt idx="16341">
                  <c:v>12.356386000000001</c:v>
                </c:pt>
                <c:pt idx="16342">
                  <c:v>12.357208</c:v>
                </c:pt>
                <c:pt idx="16343">
                  <c:v>12.357673999999999</c:v>
                </c:pt>
                <c:pt idx="16344">
                  <c:v>12.359783999999999</c:v>
                </c:pt>
                <c:pt idx="16345">
                  <c:v>12.361465000000001</c:v>
                </c:pt>
                <c:pt idx="16346">
                  <c:v>12.361966000000001</c:v>
                </c:pt>
                <c:pt idx="16347">
                  <c:v>12.362323999999999</c:v>
                </c:pt>
                <c:pt idx="16348">
                  <c:v>12.364039999999999</c:v>
                </c:pt>
                <c:pt idx="16349">
                  <c:v>12.363504000000001</c:v>
                </c:pt>
                <c:pt idx="16350">
                  <c:v>12.363397000000001</c:v>
                </c:pt>
                <c:pt idx="16351">
                  <c:v>12.363325</c:v>
                </c:pt>
                <c:pt idx="16352">
                  <c:v>12.365328999999999</c:v>
                </c:pt>
                <c:pt idx="16353">
                  <c:v>12.364077</c:v>
                </c:pt>
                <c:pt idx="16354">
                  <c:v>12.365005999999999</c:v>
                </c:pt>
                <c:pt idx="16355">
                  <c:v>12.364863</c:v>
                </c:pt>
                <c:pt idx="16356">
                  <c:v>12.364792</c:v>
                </c:pt>
                <c:pt idx="16357">
                  <c:v>12.364039999999999</c:v>
                </c:pt>
                <c:pt idx="16358">
                  <c:v>12.364291</c:v>
                </c:pt>
                <c:pt idx="16359">
                  <c:v>12.364326999999999</c:v>
                </c:pt>
                <c:pt idx="16360">
                  <c:v>12.366509000000001</c:v>
                </c:pt>
                <c:pt idx="16361">
                  <c:v>12.364757000000001</c:v>
                </c:pt>
                <c:pt idx="16362">
                  <c:v>12.364614</c:v>
                </c:pt>
                <c:pt idx="16363">
                  <c:v>12.363147</c:v>
                </c:pt>
                <c:pt idx="16364">
                  <c:v>12.366294</c:v>
                </c:pt>
                <c:pt idx="16365">
                  <c:v>12.366509000000001</c:v>
                </c:pt>
                <c:pt idx="16366">
                  <c:v>12.364792</c:v>
                </c:pt>
                <c:pt idx="16367">
                  <c:v>12.364326999999999</c:v>
                </c:pt>
                <c:pt idx="16368">
                  <c:v>12.363467999999999</c:v>
                </c:pt>
                <c:pt idx="16369">
                  <c:v>12.366294</c:v>
                </c:pt>
                <c:pt idx="16370">
                  <c:v>12.366078999999999</c:v>
                </c:pt>
                <c:pt idx="16371">
                  <c:v>12.366187</c:v>
                </c:pt>
                <c:pt idx="16372">
                  <c:v>12.367761</c:v>
                </c:pt>
                <c:pt idx="16373">
                  <c:v>12.368010999999999</c:v>
                </c:pt>
                <c:pt idx="16374">
                  <c:v>12.369514000000001</c:v>
                </c:pt>
                <c:pt idx="16375">
                  <c:v>12.369871</c:v>
                </c:pt>
                <c:pt idx="16376">
                  <c:v>12.369407000000001</c:v>
                </c:pt>
                <c:pt idx="16377">
                  <c:v>12.369156</c:v>
                </c:pt>
                <c:pt idx="16378">
                  <c:v>12.368619000000001</c:v>
                </c:pt>
                <c:pt idx="16379">
                  <c:v>12.370086000000001</c:v>
                </c:pt>
                <c:pt idx="16380">
                  <c:v>12.369084000000001</c:v>
                </c:pt>
                <c:pt idx="16381">
                  <c:v>12.368869999999999</c:v>
                </c:pt>
                <c:pt idx="16382">
                  <c:v>12.369979000000001</c:v>
                </c:pt>
                <c:pt idx="16383">
                  <c:v>12.37166</c:v>
                </c:pt>
                <c:pt idx="16384">
                  <c:v>12.372232</c:v>
                </c:pt>
                <c:pt idx="16385">
                  <c:v>12.371195</c:v>
                </c:pt>
                <c:pt idx="16386">
                  <c:v>12.374343</c:v>
                </c:pt>
                <c:pt idx="16387">
                  <c:v>12.373628</c:v>
                </c:pt>
                <c:pt idx="16388">
                  <c:v>12.378170000000001</c:v>
                </c:pt>
                <c:pt idx="16389">
                  <c:v>12.375487</c:v>
                </c:pt>
                <c:pt idx="16390">
                  <c:v>12.377026000000001</c:v>
                </c:pt>
                <c:pt idx="16391">
                  <c:v>12.375022</c:v>
                </c:pt>
                <c:pt idx="16392">
                  <c:v>12.375738</c:v>
                </c:pt>
                <c:pt idx="16393">
                  <c:v>12.376382</c:v>
                </c:pt>
                <c:pt idx="16394">
                  <c:v>12.376668</c:v>
                </c:pt>
                <c:pt idx="16395">
                  <c:v>12.376918</c:v>
                </c:pt>
                <c:pt idx="16396">
                  <c:v>12.37749</c:v>
                </c:pt>
                <c:pt idx="16397">
                  <c:v>12.379708000000001</c:v>
                </c:pt>
                <c:pt idx="16398">
                  <c:v>12.377812</c:v>
                </c:pt>
                <c:pt idx="16399">
                  <c:v>12.380746</c:v>
                </c:pt>
                <c:pt idx="16400">
                  <c:v>12.385253000000001</c:v>
                </c:pt>
                <c:pt idx="16401">
                  <c:v>12.384072</c:v>
                </c:pt>
                <c:pt idx="16402">
                  <c:v>12.386111</c:v>
                </c:pt>
                <c:pt idx="16403">
                  <c:v>12.386755000000001</c:v>
                </c:pt>
                <c:pt idx="16404">
                  <c:v>12.386576</c:v>
                </c:pt>
                <c:pt idx="16405">
                  <c:v>12.387971</c:v>
                </c:pt>
                <c:pt idx="16406">
                  <c:v>12.386683</c:v>
                </c:pt>
                <c:pt idx="16407">
                  <c:v>12.385503</c:v>
                </c:pt>
                <c:pt idx="16408">
                  <c:v>12.387292</c:v>
                </c:pt>
                <c:pt idx="16409">
                  <c:v>12.385932</c:v>
                </c:pt>
                <c:pt idx="16410">
                  <c:v>12.387006</c:v>
                </c:pt>
                <c:pt idx="16411">
                  <c:v>12.385932</c:v>
                </c:pt>
                <c:pt idx="16412">
                  <c:v>12.386827</c:v>
                </c:pt>
                <c:pt idx="16413">
                  <c:v>12.385825000000001</c:v>
                </c:pt>
                <c:pt idx="16414">
                  <c:v>12.385287999999999</c:v>
                </c:pt>
                <c:pt idx="16415">
                  <c:v>12.38679</c:v>
                </c:pt>
                <c:pt idx="16416">
                  <c:v>12.387506</c:v>
                </c:pt>
                <c:pt idx="16417">
                  <c:v>12.389366000000001</c:v>
                </c:pt>
                <c:pt idx="16418">
                  <c:v>12.387399</c:v>
                </c:pt>
                <c:pt idx="16419">
                  <c:v>12.385287999999999</c:v>
                </c:pt>
                <c:pt idx="16420">
                  <c:v>12.387219999999999</c:v>
                </c:pt>
                <c:pt idx="16421">
                  <c:v>12.386755000000001</c:v>
                </c:pt>
                <c:pt idx="16422">
                  <c:v>12.38747</c:v>
                </c:pt>
                <c:pt idx="16423">
                  <c:v>12.387864</c:v>
                </c:pt>
                <c:pt idx="16424">
                  <c:v>12.388972000000001</c:v>
                </c:pt>
                <c:pt idx="16425">
                  <c:v>12.389616999999999</c:v>
                </c:pt>
                <c:pt idx="16426">
                  <c:v>12.392014</c:v>
                </c:pt>
                <c:pt idx="16427">
                  <c:v>12.391190999999999</c:v>
                </c:pt>
                <c:pt idx="16428">
                  <c:v>12.388972000000001</c:v>
                </c:pt>
                <c:pt idx="16429">
                  <c:v>12.390976</c:v>
                </c:pt>
                <c:pt idx="16430">
                  <c:v>12.390654</c:v>
                </c:pt>
                <c:pt idx="16431">
                  <c:v>12.391584</c:v>
                </c:pt>
                <c:pt idx="16432">
                  <c:v>12.390404</c:v>
                </c:pt>
                <c:pt idx="16433">
                  <c:v>12.390760999999999</c:v>
                </c:pt>
                <c:pt idx="16434">
                  <c:v>12.391942</c:v>
                </c:pt>
                <c:pt idx="16435">
                  <c:v>12.389975</c:v>
                </c:pt>
                <c:pt idx="16436">
                  <c:v>12.392586</c:v>
                </c:pt>
                <c:pt idx="16437">
                  <c:v>12.392728999999999</c:v>
                </c:pt>
                <c:pt idx="16438">
                  <c:v>12.391548</c:v>
                </c:pt>
                <c:pt idx="16439">
                  <c:v>12.392764</c:v>
                </c:pt>
                <c:pt idx="16440">
                  <c:v>12.393158</c:v>
                </c:pt>
                <c:pt idx="16441">
                  <c:v>12.389975</c:v>
                </c:pt>
                <c:pt idx="16442">
                  <c:v>12.390833000000001</c:v>
                </c:pt>
                <c:pt idx="16443">
                  <c:v>12.390760999999999</c:v>
                </c:pt>
                <c:pt idx="16444">
                  <c:v>12.389975</c:v>
                </c:pt>
                <c:pt idx="16445">
                  <c:v>12.392014</c:v>
                </c:pt>
                <c:pt idx="16446">
                  <c:v>12.390261000000001</c:v>
                </c:pt>
                <c:pt idx="16447">
                  <c:v>12.39212</c:v>
                </c:pt>
                <c:pt idx="16448">
                  <c:v>12.391119</c:v>
                </c:pt>
                <c:pt idx="16449">
                  <c:v>12.391584</c:v>
                </c:pt>
                <c:pt idx="16450">
                  <c:v>12.394982000000001</c:v>
                </c:pt>
                <c:pt idx="16451">
                  <c:v>12.395626</c:v>
                </c:pt>
                <c:pt idx="16452">
                  <c:v>12.396592</c:v>
                </c:pt>
                <c:pt idx="16453">
                  <c:v>12.396378</c:v>
                </c:pt>
                <c:pt idx="16454">
                  <c:v>12.39677</c:v>
                </c:pt>
                <c:pt idx="16455">
                  <c:v>12.396341</c:v>
                </c:pt>
                <c:pt idx="16456">
                  <c:v>12.396807000000001</c:v>
                </c:pt>
                <c:pt idx="16457">
                  <c:v>12.395447000000001</c:v>
                </c:pt>
                <c:pt idx="16458">
                  <c:v>12.396198</c:v>
                </c:pt>
                <c:pt idx="16459">
                  <c:v>12.395089</c:v>
                </c:pt>
                <c:pt idx="16460">
                  <c:v>12.396091</c:v>
                </c:pt>
                <c:pt idx="16461">
                  <c:v>12.397164</c:v>
                </c:pt>
                <c:pt idx="16462">
                  <c:v>12.397986</c:v>
                </c:pt>
                <c:pt idx="16463">
                  <c:v>12.399990000000001</c:v>
                </c:pt>
                <c:pt idx="16464">
                  <c:v>12.404855</c:v>
                </c:pt>
                <c:pt idx="16465">
                  <c:v>12.401707</c:v>
                </c:pt>
                <c:pt idx="16466">
                  <c:v>12.405678</c:v>
                </c:pt>
                <c:pt idx="16467">
                  <c:v>12.406713999999999</c:v>
                </c:pt>
                <c:pt idx="16468">
                  <c:v>12.406141999999999</c:v>
                </c:pt>
                <c:pt idx="16469">
                  <c:v>12.405999</c:v>
                </c:pt>
                <c:pt idx="16470">
                  <c:v>12.404712</c:v>
                </c:pt>
                <c:pt idx="16471">
                  <c:v>12.405785</c:v>
                </c:pt>
                <c:pt idx="16472">
                  <c:v>12.405462999999999</c:v>
                </c:pt>
                <c:pt idx="16473">
                  <c:v>12.405427</c:v>
                </c:pt>
                <c:pt idx="16474">
                  <c:v>12.406608</c:v>
                </c:pt>
                <c:pt idx="16475">
                  <c:v>12.407215000000001</c:v>
                </c:pt>
                <c:pt idx="16476">
                  <c:v>12.406285</c:v>
                </c:pt>
                <c:pt idx="16477">
                  <c:v>12.407037000000001</c:v>
                </c:pt>
                <c:pt idx="16478">
                  <c:v>12.405427</c:v>
                </c:pt>
                <c:pt idx="16479">
                  <c:v>12.407394</c:v>
                </c:pt>
                <c:pt idx="16480">
                  <c:v>12.40414</c:v>
                </c:pt>
                <c:pt idx="16481">
                  <c:v>12.405785</c:v>
                </c:pt>
                <c:pt idx="16482">
                  <c:v>12.404819</c:v>
                </c:pt>
                <c:pt idx="16483">
                  <c:v>12.404640000000001</c:v>
                </c:pt>
                <c:pt idx="16484">
                  <c:v>12.406393</c:v>
                </c:pt>
                <c:pt idx="16485">
                  <c:v>12.406713999999999</c:v>
                </c:pt>
                <c:pt idx="16486">
                  <c:v>12.408110000000001</c:v>
                </c:pt>
                <c:pt idx="16487">
                  <c:v>12.405999</c:v>
                </c:pt>
                <c:pt idx="16488">
                  <c:v>12.407537</c:v>
                </c:pt>
                <c:pt idx="16489">
                  <c:v>12.408825</c:v>
                </c:pt>
                <c:pt idx="16490">
                  <c:v>12.407323</c:v>
                </c:pt>
                <c:pt idx="16491">
                  <c:v>12.411007</c:v>
                </c:pt>
                <c:pt idx="16492">
                  <c:v>12.408968</c:v>
                </c:pt>
                <c:pt idx="16493">
                  <c:v>12.410328</c:v>
                </c:pt>
                <c:pt idx="16494">
                  <c:v>12.410292</c:v>
                </c:pt>
                <c:pt idx="16495">
                  <c:v>12.410005999999999</c:v>
                </c:pt>
                <c:pt idx="16496">
                  <c:v>12.410470999999999</c:v>
                </c:pt>
                <c:pt idx="16497">
                  <c:v>12.411149999999999</c:v>
                </c:pt>
                <c:pt idx="16498">
                  <c:v>12.411293000000001</c:v>
                </c:pt>
                <c:pt idx="16499">
                  <c:v>12.412545</c:v>
                </c:pt>
                <c:pt idx="16500">
                  <c:v>12.411293000000001</c:v>
                </c:pt>
                <c:pt idx="16501">
                  <c:v>12.415193</c:v>
                </c:pt>
                <c:pt idx="16502">
                  <c:v>12.415729000000001</c:v>
                </c:pt>
                <c:pt idx="16503">
                  <c:v>12.41741</c:v>
                </c:pt>
                <c:pt idx="16504">
                  <c:v>12.417804</c:v>
                </c:pt>
                <c:pt idx="16505">
                  <c:v>12.415692999999999</c:v>
                </c:pt>
                <c:pt idx="16506">
                  <c:v>12.417695999999999</c:v>
                </c:pt>
                <c:pt idx="16507">
                  <c:v>12.418340000000001</c:v>
                </c:pt>
                <c:pt idx="16508">
                  <c:v>12.417982</c:v>
                </c:pt>
                <c:pt idx="16509">
                  <c:v>12.417661000000001</c:v>
                </c:pt>
                <c:pt idx="16510">
                  <c:v>12.418340000000001</c:v>
                </c:pt>
                <c:pt idx="16511">
                  <c:v>12.416194000000001</c:v>
                </c:pt>
                <c:pt idx="16512">
                  <c:v>12.420486</c:v>
                </c:pt>
                <c:pt idx="16513">
                  <c:v>12.418590999999999</c:v>
                </c:pt>
                <c:pt idx="16514">
                  <c:v>12.423061000000001</c:v>
                </c:pt>
                <c:pt idx="16515">
                  <c:v>12.426389</c:v>
                </c:pt>
                <c:pt idx="16516">
                  <c:v>12.42596</c:v>
                </c:pt>
                <c:pt idx="16517">
                  <c:v>12.426781999999999</c:v>
                </c:pt>
                <c:pt idx="16518">
                  <c:v>12.427246999999999</c:v>
                </c:pt>
                <c:pt idx="16519">
                  <c:v>12.426639</c:v>
                </c:pt>
                <c:pt idx="16520">
                  <c:v>12.426209</c:v>
                </c:pt>
                <c:pt idx="16521">
                  <c:v>12.427711</c:v>
                </c:pt>
                <c:pt idx="16522">
                  <c:v>12.426746</c:v>
                </c:pt>
                <c:pt idx="16523">
                  <c:v>12.426174</c:v>
                </c:pt>
                <c:pt idx="16524">
                  <c:v>12.427962000000001</c:v>
                </c:pt>
                <c:pt idx="16525">
                  <c:v>12.427497000000001</c:v>
                </c:pt>
                <c:pt idx="16526">
                  <c:v>12.428248</c:v>
                </c:pt>
                <c:pt idx="16527">
                  <c:v>12.427246999999999</c:v>
                </c:pt>
                <c:pt idx="16528">
                  <c:v>12.427676</c:v>
                </c:pt>
                <c:pt idx="16529">
                  <c:v>12.426996000000001</c:v>
                </c:pt>
                <c:pt idx="16530">
                  <c:v>12.429071</c:v>
                </c:pt>
                <c:pt idx="16531">
                  <c:v>12.427424999999999</c:v>
                </c:pt>
                <c:pt idx="16532">
                  <c:v>12.428141999999999</c:v>
                </c:pt>
                <c:pt idx="16533">
                  <c:v>12.428964000000001</c:v>
                </c:pt>
                <c:pt idx="16534">
                  <c:v>12.427962000000001</c:v>
                </c:pt>
                <c:pt idx="16535">
                  <c:v>12.427605</c:v>
                </c:pt>
                <c:pt idx="16536">
                  <c:v>12.428248</c:v>
                </c:pt>
                <c:pt idx="16537">
                  <c:v>12.430358999999999</c:v>
                </c:pt>
                <c:pt idx="16538">
                  <c:v>12.429358000000001</c:v>
                </c:pt>
                <c:pt idx="16539">
                  <c:v>12.430717</c:v>
                </c:pt>
                <c:pt idx="16540">
                  <c:v>12.429321</c:v>
                </c:pt>
                <c:pt idx="16541">
                  <c:v>12.431754</c:v>
                </c:pt>
                <c:pt idx="16542">
                  <c:v>12.429321</c:v>
                </c:pt>
                <c:pt idx="16543">
                  <c:v>12.432147000000001</c:v>
                </c:pt>
                <c:pt idx="16544">
                  <c:v>12.430930999999999</c:v>
                </c:pt>
                <c:pt idx="16545">
                  <c:v>12.431646000000001</c:v>
                </c:pt>
                <c:pt idx="16546">
                  <c:v>12.430930999999999</c:v>
                </c:pt>
                <c:pt idx="16547">
                  <c:v>12.430251999999999</c:v>
                </c:pt>
                <c:pt idx="16548">
                  <c:v>12.433363999999999</c:v>
                </c:pt>
                <c:pt idx="16549">
                  <c:v>12.431575</c:v>
                </c:pt>
                <c:pt idx="16550">
                  <c:v>12.432326</c:v>
                </c:pt>
                <c:pt idx="16551">
                  <c:v>12.432506</c:v>
                </c:pt>
                <c:pt idx="16552">
                  <c:v>12.43111</c:v>
                </c:pt>
                <c:pt idx="16553">
                  <c:v>12.429822</c:v>
                </c:pt>
                <c:pt idx="16554">
                  <c:v>12.430930999999999</c:v>
                </c:pt>
                <c:pt idx="16555">
                  <c:v>12.431683</c:v>
                </c:pt>
                <c:pt idx="16556">
                  <c:v>12.430930999999999</c:v>
                </c:pt>
                <c:pt idx="16557">
                  <c:v>12.434472</c:v>
                </c:pt>
                <c:pt idx="16558">
                  <c:v>12.43365</c:v>
                </c:pt>
                <c:pt idx="16559">
                  <c:v>12.435045000000001</c:v>
                </c:pt>
                <c:pt idx="16560">
                  <c:v>12.436047</c:v>
                </c:pt>
                <c:pt idx="16561">
                  <c:v>12.434079000000001</c:v>
                </c:pt>
                <c:pt idx="16562">
                  <c:v>12.437118999999999</c:v>
                </c:pt>
                <c:pt idx="16563">
                  <c:v>12.436332999999999</c:v>
                </c:pt>
                <c:pt idx="16564">
                  <c:v>12.437442000000001</c:v>
                </c:pt>
                <c:pt idx="16565">
                  <c:v>12.438264</c:v>
                </c:pt>
                <c:pt idx="16566">
                  <c:v>12.439481000000001</c:v>
                </c:pt>
                <c:pt idx="16567">
                  <c:v>12.437512999999999</c:v>
                </c:pt>
                <c:pt idx="16568">
                  <c:v>12.439588000000001</c:v>
                </c:pt>
                <c:pt idx="16569">
                  <c:v>12.439337999999999</c:v>
                </c:pt>
                <c:pt idx="16570">
                  <c:v>12.442163000000001</c:v>
                </c:pt>
                <c:pt idx="16571">
                  <c:v>12.442807</c:v>
                </c:pt>
                <c:pt idx="16572">
                  <c:v>12.44481</c:v>
                </c:pt>
                <c:pt idx="16573">
                  <c:v>12.447243</c:v>
                </c:pt>
                <c:pt idx="16574">
                  <c:v>12.447993</c:v>
                </c:pt>
                <c:pt idx="16575">
                  <c:v>12.448423</c:v>
                </c:pt>
                <c:pt idx="16576">
                  <c:v>12.446134000000001</c:v>
                </c:pt>
                <c:pt idx="16577">
                  <c:v>12.448672999999999</c:v>
                </c:pt>
                <c:pt idx="16578">
                  <c:v>12.448352</c:v>
                </c:pt>
                <c:pt idx="16579">
                  <c:v>12.447386</c:v>
                </c:pt>
                <c:pt idx="16580">
                  <c:v>12.446562999999999</c:v>
                </c:pt>
                <c:pt idx="16581">
                  <c:v>12.444381</c:v>
                </c:pt>
                <c:pt idx="16582">
                  <c:v>12.449244999999999</c:v>
                </c:pt>
                <c:pt idx="16583">
                  <c:v>12.447958</c:v>
                </c:pt>
                <c:pt idx="16584">
                  <c:v>12.446599000000001</c:v>
                </c:pt>
                <c:pt idx="16585">
                  <c:v>12.446097999999999</c:v>
                </c:pt>
                <c:pt idx="16586">
                  <c:v>12.448173000000001</c:v>
                </c:pt>
                <c:pt idx="16587">
                  <c:v>12.447993</c:v>
                </c:pt>
                <c:pt idx="16588">
                  <c:v>12.44642</c:v>
                </c:pt>
                <c:pt idx="16589">
                  <c:v>12.446027000000001</c:v>
                </c:pt>
                <c:pt idx="16590">
                  <c:v>12.445382</c:v>
                </c:pt>
                <c:pt idx="16591">
                  <c:v>12.447993</c:v>
                </c:pt>
                <c:pt idx="16592">
                  <c:v>12.44828</c:v>
                </c:pt>
                <c:pt idx="16593">
                  <c:v>12.450390000000001</c:v>
                </c:pt>
                <c:pt idx="16594">
                  <c:v>12.450998</c:v>
                </c:pt>
                <c:pt idx="16595">
                  <c:v>12.452537</c:v>
                </c:pt>
                <c:pt idx="16596">
                  <c:v>12.451571</c:v>
                </c:pt>
                <c:pt idx="16597">
                  <c:v>12.452894000000001</c:v>
                </c:pt>
                <c:pt idx="16598">
                  <c:v>12.452894000000001</c:v>
                </c:pt>
                <c:pt idx="16599">
                  <c:v>12.452859</c:v>
                </c:pt>
                <c:pt idx="16600">
                  <c:v>12.452143</c:v>
                </c:pt>
                <c:pt idx="16601">
                  <c:v>12.45336</c:v>
                </c:pt>
                <c:pt idx="16602">
                  <c:v>12.452249999999999</c:v>
                </c:pt>
                <c:pt idx="16603">
                  <c:v>12.45318</c:v>
                </c:pt>
                <c:pt idx="16604">
                  <c:v>12.454611</c:v>
                </c:pt>
                <c:pt idx="16605">
                  <c:v>12.454862</c:v>
                </c:pt>
                <c:pt idx="16606">
                  <c:v>12.457973000000001</c:v>
                </c:pt>
                <c:pt idx="16607">
                  <c:v>12.458081</c:v>
                </c:pt>
                <c:pt idx="16608">
                  <c:v>12.457616</c:v>
                </c:pt>
                <c:pt idx="16609">
                  <c:v>12.457867</c:v>
                </c:pt>
                <c:pt idx="16610">
                  <c:v>12.457867</c:v>
                </c:pt>
                <c:pt idx="16611">
                  <c:v>12.457293999999999</c:v>
                </c:pt>
                <c:pt idx="16612">
                  <c:v>12.458367000000001</c:v>
                </c:pt>
                <c:pt idx="16613">
                  <c:v>12.459583</c:v>
                </c:pt>
                <c:pt idx="16614">
                  <c:v>12.459011</c:v>
                </c:pt>
                <c:pt idx="16615">
                  <c:v>12.459011</c:v>
                </c:pt>
                <c:pt idx="16616">
                  <c:v>12.461513999999999</c:v>
                </c:pt>
                <c:pt idx="16617">
                  <c:v>12.460763999999999</c:v>
                </c:pt>
                <c:pt idx="16618">
                  <c:v>12.464376</c:v>
                </c:pt>
                <c:pt idx="16619">
                  <c:v>12.46663</c:v>
                </c:pt>
                <c:pt idx="16620">
                  <c:v>12.467309999999999</c:v>
                </c:pt>
                <c:pt idx="16621">
                  <c:v>12.468168</c:v>
                </c:pt>
                <c:pt idx="16622">
                  <c:v>12.466737999999999</c:v>
                </c:pt>
                <c:pt idx="16623">
                  <c:v>12.466487000000001</c:v>
                </c:pt>
                <c:pt idx="16624">
                  <c:v>12.46824</c:v>
                </c:pt>
                <c:pt idx="16625">
                  <c:v>12.467309999999999</c:v>
                </c:pt>
                <c:pt idx="16626">
                  <c:v>12.467167</c:v>
                </c:pt>
                <c:pt idx="16627">
                  <c:v>12.467167</c:v>
                </c:pt>
                <c:pt idx="16628">
                  <c:v>12.468560999999999</c:v>
                </c:pt>
                <c:pt idx="16629">
                  <c:v>12.467668</c:v>
                </c:pt>
                <c:pt idx="16630">
                  <c:v>12.467988999999999</c:v>
                </c:pt>
                <c:pt idx="16631">
                  <c:v>12.467059000000001</c:v>
                </c:pt>
                <c:pt idx="16632">
                  <c:v>12.467774</c:v>
                </c:pt>
                <c:pt idx="16633">
                  <c:v>12.468453999999999</c:v>
                </c:pt>
                <c:pt idx="16634">
                  <c:v>12.466844999999999</c:v>
                </c:pt>
                <c:pt idx="16635">
                  <c:v>12.467631000000001</c:v>
                </c:pt>
                <c:pt idx="16636">
                  <c:v>12.467202</c:v>
                </c:pt>
                <c:pt idx="16637">
                  <c:v>12.467525</c:v>
                </c:pt>
                <c:pt idx="16638">
                  <c:v>12.467774</c:v>
                </c:pt>
                <c:pt idx="16639">
                  <c:v>12.467703</c:v>
                </c:pt>
                <c:pt idx="16640">
                  <c:v>12.468634</c:v>
                </c:pt>
                <c:pt idx="16641">
                  <c:v>12.469384</c:v>
                </c:pt>
                <c:pt idx="16642">
                  <c:v>12.470851</c:v>
                </c:pt>
                <c:pt idx="16643">
                  <c:v>12.469885</c:v>
                </c:pt>
                <c:pt idx="16644">
                  <c:v>12.47035</c:v>
                </c:pt>
                <c:pt idx="16645">
                  <c:v>12.470708</c:v>
                </c:pt>
                <c:pt idx="16646">
                  <c:v>12.470421999999999</c:v>
                </c:pt>
                <c:pt idx="16647">
                  <c:v>12.472711</c:v>
                </c:pt>
                <c:pt idx="16648">
                  <c:v>12.471959999999999</c:v>
                </c:pt>
                <c:pt idx="16649">
                  <c:v>12.470851</c:v>
                </c:pt>
                <c:pt idx="16650">
                  <c:v>12.471173</c:v>
                </c:pt>
                <c:pt idx="16651">
                  <c:v>12.474678000000001</c:v>
                </c:pt>
                <c:pt idx="16652">
                  <c:v>12.476395999999999</c:v>
                </c:pt>
                <c:pt idx="16653">
                  <c:v>12.476896</c:v>
                </c:pt>
                <c:pt idx="16654">
                  <c:v>12.478649000000001</c:v>
                </c:pt>
                <c:pt idx="16655">
                  <c:v>12.477254</c:v>
                </c:pt>
                <c:pt idx="16656">
                  <c:v>12.479077999999999</c:v>
                </c:pt>
                <c:pt idx="16657">
                  <c:v>12.478077000000001</c:v>
                </c:pt>
                <c:pt idx="16658">
                  <c:v>12.479865</c:v>
                </c:pt>
                <c:pt idx="16659">
                  <c:v>12.478363</c:v>
                </c:pt>
                <c:pt idx="16660">
                  <c:v>12.477719</c:v>
                </c:pt>
                <c:pt idx="16661">
                  <c:v>12.478756000000001</c:v>
                </c:pt>
                <c:pt idx="16662">
                  <c:v>12.479293</c:v>
                </c:pt>
                <c:pt idx="16663">
                  <c:v>12.479006999999999</c:v>
                </c:pt>
                <c:pt idx="16664">
                  <c:v>12.475716</c:v>
                </c:pt>
                <c:pt idx="16665">
                  <c:v>12.479293</c:v>
                </c:pt>
                <c:pt idx="16666">
                  <c:v>12.478255000000001</c:v>
                </c:pt>
                <c:pt idx="16667">
                  <c:v>12.478255000000001</c:v>
                </c:pt>
                <c:pt idx="16668">
                  <c:v>12.478864</c:v>
                </c:pt>
                <c:pt idx="16669">
                  <c:v>12.480688000000001</c:v>
                </c:pt>
                <c:pt idx="16670">
                  <c:v>12.483620999999999</c:v>
                </c:pt>
                <c:pt idx="16671">
                  <c:v>12.486805</c:v>
                </c:pt>
                <c:pt idx="16672">
                  <c:v>12.485124000000001</c:v>
                </c:pt>
                <c:pt idx="16673">
                  <c:v>12.486805</c:v>
                </c:pt>
                <c:pt idx="16674">
                  <c:v>12.487949</c:v>
                </c:pt>
                <c:pt idx="16675">
                  <c:v>12.487556</c:v>
                </c:pt>
                <c:pt idx="16676">
                  <c:v>12.488628</c:v>
                </c:pt>
                <c:pt idx="16677">
                  <c:v>12.486983</c:v>
                </c:pt>
                <c:pt idx="16678">
                  <c:v>12.487484</c:v>
                </c:pt>
                <c:pt idx="16679">
                  <c:v>12.489488</c:v>
                </c:pt>
                <c:pt idx="16680">
                  <c:v>12.487806000000001</c:v>
                </c:pt>
                <c:pt idx="16681">
                  <c:v>12.486089</c:v>
                </c:pt>
                <c:pt idx="16682">
                  <c:v>12.486983</c:v>
                </c:pt>
                <c:pt idx="16683">
                  <c:v>12.486661</c:v>
                </c:pt>
                <c:pt idx="16684">
                  <c:v>12.488557</c:v>
                </c:pt>
                <c:pt idx="16685">
                  <c:v>12.487019999999999</c:v>
                </c:pt>
                <c:pt idx="16686">
                  <c:v>12.489488</c:v>
                </c:pt>
                <c:pt idx="16687">
                  <c:v>12.490847</c:v>
                </c:pt>
                <c:pt idx="16688">
                  <c:v>12.491884000000001</c:v>
                </c:pt>
                <c:pt idx="16689">
                  <c:v>12.492027</c:v>
                </c:pt>
                <c:pt idx="16690">
                  <c:v>12.49192</c:v>
                </c:pt>
                <c:pt idx="16691">
                  <c:v>12.493672</c:v>
                </c:pt>
                <c:pt idx="16692">
                  <c:v>12.492957000000001</c:v>
                </c:pt>
                <c:pt idx="16693">
                  <c:v>12.493565</c:v>
                </c:pt>
                <c:pt idx="16694">
                  <c:v>12.493529000000001</c:v>
                </c:pt>
                <c:pt idx="16695">
                  <c:v>12.495891</c:v>
                </c:pt>
                <c:pt idx="16696">
                  <c:v>12.496999000000001</c:v>
                </c:pt>
                <c:pt idx="16697">
                  <c:v>12.496354999999999</c:v>
                </c:pt>
                <c:pt idx="16698">
                  <c:v>12.497928999999999</c:v>
                </c:pt>
                <c:pt idx="16699">
                  <c:v>12.498787999999999</c:v>
                </c:pt>
                <c:pt idx="16700">
                  <c:v>12.498752</c:v>
                </c:pt>
                <c:pt idx="16701">
                  <c:v>12.498393999999999</c:v>
                </c:pt>
                <c:pt idx="16702">
                  <c:v>12.500182000000001</c:v>
                </c:pt>
                <c:pt idx="16703">
                  <c:v>12.500541</c:v>
                </c:pt>
                <c:pt idx="16704">
                  <c:v>12.508088000000001</c:v>
                </c:pt>
                <c:pt idx="16705">
                  <c:v>12.506156000000001</c:v>
                </c:pt>
                <c:pt idx="16706">
                  <c:v>12.506907</c:v>
                </c:pt>
                <c:pt idx="16707">
                  <c:v>12.506693</c:v>
                </c:pt>
                <c:pt idx="16708">
                  <c:v>12.508088000000001</c:v>
                </c:pt>
                <c:pt idx="16709">
                  <c:v>12.508017000000001</c:v>
                </c:pt>
                <c:pt idx="16710">
                  <c:v>12.509518999999999</c:v>
                </c:pt>
                <c:pt idx="16711">
                  <c:v>12.507550999999999</c:v>
                </c:pt>
                <c:pt idx="16712">
                  <c:v>12.507623000000001</c:v>
                </c:pt>
                <c:pt idx="16713">
                  <c:v>12.510771</c:v>
                </c:pt>
                <c:pt idx="16714">
                  <c:v>12.508589000000001</c:v>
                </c:pt>
                <c:pt idx="16715">
                  <c:v>12.508374</c:v>
                </c:pt>
                <c:pt idx="16716">
                  <c:v>12.507623000000001</c:v>
                </c:pt>
                <c:pt idx="16717">
                  <c:v>12.506943</c:v>
                </c:pt>
                <c:pt idx="16718">
                  <c:v>12.508660000000001</c:v>
                </c:pt>
                <c:pt idx="16719">
                  <c:v>12.509268</c:v>
                </c:pt>
                <c:pt idx="16720">
                  <c:v>12.513346</c:v>
                </c:pt>
                <c:pt idx="16721">
                  <c:v>12.511736000000001</c:v>
                </c:pt>
                <c:pt idx="16722">
                  <c:v>12.512667</c:v>
                </c:pt>
                <c:pt idx="16723">
                  <c:v>12.514061999999999</c:v>
                </c:pt>
                <c:pt idx="16724">
                  <c:v>12.512881</c:v>
                </c:pt>
                <c:pt idx="16725">
                  <c:v>12.513811</c:v>
                </c:pt>
                <c:pt idx="16726">
                  <c:v>12.51145</c:v>
                </c:pt>
                <c:pt idx="16727">
                  <c:v>12.515528</c:v>
                </c:pt>
                <c:pt idx="16728">
                  <c:v>12.514956</c:v>
                </c:pt>
                <c:pt idx="16729">
                  <c:v>12.519748999999999</c:v>
                </c:pt>
                <c:pt idx="16730">
                  <c:v>12.518139</c:v>
                </c:pt>
                <c:pt idx="16731">
                  <c:v>12.518352999999999</c:v>
                </c:pt>
                <c:pt idx="16732">
                  <c:v>12.517174000000001</c:v>
                </c:pt>
                <c:pt idx="16733">
                  <c:v>12.517674</c:v>
                </c:pt>
                <c:pt idx="16734">
                  <c:v>12.519033</c:v>
                </c:pt>
                <c:pt idx="16735">
                  <c:v>12.518497</c:v>
                </c:pt>
                <c:pt idx="16736">
                  <c:v>12.520464</c:v>
                </c:pt>
                <c:pt idx="16737">
                  <c:v>12.518318000000001</c:v>
                </c:pt>
                <c:pt idx="16738">
                  <c:v>12.518819000000001</c:v>
                </c:pt>
                <c:pt idx="16739">
                  <c:v>12.519534</c:v>
                </c:pt>
                <c:pt idx="16740">
                  <c:v>12.519677</c:v>
                </c:pt>
                <c:pt idx="16741">
                  <c:v>12.516923</c:v>
                </c:pt>
                <c:pt idx="16742">
                  <c:v>12.520929000000001</c:v>
                </c:pt>
                <c:pt idx="16743">
                  <c:v>12.518819000000001</c:v>
                </c:pt>
                <c:pt idx="16744">
                  <c:v>12.526617</c:v>
                </c:pt>
                <c:pt idx="16745">
                  <c:v>12.525579</c:v>
                </c:pt>
                <c:pt idx="16746">
                  <c:v>12.525829999999999</c:v>
                </c:pt>
                <c:pt idx="16747">
                  <c:v>12.527582000000001</c:v>
                </c:pt>
                <c:pt idx="16748">
                  <c:v>12.527832999999999</c:v>
                </c:pt>
                <c:pt idx="16749">
                  <c:v>12.529299999999999</c:v>
                </c:pt>
                <c:pt idx="16750">
                  <c:v>12.528834</c:v>
                </c:pt>
                <c:pt idx="16751">
                  <c:v>12.528976999999999</c:v>
                </c:pt>
                <c:pt idx="16752">
                  <c:v>12.528834</c:v>
                </c:pt>
                <c:pt idx="16753">
                  <c:v>12.527118</c:v>
                </c:pt>
                <c:pt idx="16754">
                  <c:v>12.528763</c:v>
                </c:pt>
                <c:pt idx="16755">
                  <c:v>12.527761</c:v>
                </c:pt>
                <c:pt idx="16756">
                  <c:v>12.528727999999999</c:v>
                </c:pt>
                <c:pt idx="16757">
                  <c:v>12.528584</c:v>
                </c:pt>
                <c:pt idx="16758">
                  <c:v>12.528370000000001</c:v>
                </c:pt>
                <c:pt idx="16759">
                  <c:v>12.528871000000001</c:v>
                </c:pt>
                <c:pt idx="16760">
                  <c:v>12.529228</c:v>
                </c:pt>
                <c:pt idx="16761">
                  <c:v>12.531053</c:v>
                </c:pt>
                <c:pt idx="16762">
                  <c:v>12.532591</c:v>
                </c:pt>
                <c:pt idx="16763">
                  <c:v>12.53166</c:v>
                </c:pt>
                <c:pt idx="16764">
                  <c:v>12.533950000000001</c:v>
                </c:pt>
                <c:pt idx="16765">
                  <c:v>12.531196</c:v>
                </c:pt>
                <c:pt idx="16766">
                  <c:v>12.532912</c:v>
                </c:pt>
                <c:pt idx="16767">
                  <c:v>12.532912</c:v>
                </c:pt>
                <c:pt idx="16768">
                  <c:v>12.535345</c:v>
                </c:pt>
                <c:pt idx="16769">
                  <c:v>12.534236</c:v>
                </c:pt>
                <c:pt idx="16770">
                  <c:v>12.538206000000001</c:v>
                </c:pt>
                <c:pt idx="16771">
                  <c:v>12.536776</c:v>
                </c:pt>
                <c:pt idx="16772">
                  <c:v>12.538492</c:v>
                </c:pt>
                <c:pt idx="16773">
                  <c:v>12.537599</c:v>
                </c:pt>
                <c:pt idx="16774">
                  <c:v>12.539101</c:v>
                </c:pt>
                <c:pt idx="16775">
                  <c:v>12.538062999999999</c:v>
                </c:pt>
                <c:pt idx="16776">
                  <c:v>12.54096</c:v>
                </c:pt>
                <c:pt idx="16777">
                  <c:v>12.538278</c:v>
                </c:pt>
                <c:pt idx="16778">
                  <c:v>12.546362</c:v>
                </c:pt>
                <c:pt idx="16779">
                  <c:v>12.546362</c:v>
                </c:pt>
                <c:pt idx="16780">
                  <c:v>12.549045</c:v>
                </c:pt>
                <c:pt idx="16781">
                  <c:v>12.548508999999999</c:v>
                </c:pt>
                <c:pt idx="16782">
                  <c:v>12.547578</c:v>
                </c:pt>
                <c:pt idx="16783">
                  <c:v>12.546647999999999</c:v>
                </c:pt>
                <c:pt idx="16784">
                  <c:v>12.547686000000001</c:v>
                </c:pt>
                <c:pt idx="16785">
                  <c:v>12.549581999999999</c:v>
                </c:pt>
                <c:pt idx="16786">
                  <c:v>12.547613999999999</c:v>
                </c:pt>
                <c:pt idx="16787">
                  <c:v>12.549688</c:v>
                </c:pt>
                <c:pt idx="16788">
                  <c:v>12.549331</c:v>
                </c:pt>
                <c:pt idx="16789">
                  <c:v>12.548866</c:v>
                </c:pt>
                <c:pt idx="16790">
                  <c:v>12.550082</c:v>
                </c:pt>
                <c:pt idx="16791">
                  <c:v>12.546791000000001</c:v>
                </c:pt>
                <c:pt idx="16792">
                  <c:v>12.549617</c:v>
                </c:pt>
                <c:pt idx="16793">
                  <c:v>12.549688</c:v>
                </c:pt>
                <c:pt idx="16794">
                  <c:v>12.548544</c:v>
                </c:pt>
                <c:pt idx="16795">
                  <c:v>12.54951</c:v>
                </c:pt>
                <c:pt idx="16796">
                  <c:v>12.553981</c:v>
                </c:pt>
                <c:pt idx="16797">
                  <c:v>12.552586</c:v>
                </c:pt>
                <c:pt idx="16798">
                  <c:v>12.552835999999999</c:v>
                </c:pt>
                <c:pt idx="16799">
                  <c:v>12.553694999999999</c:v>
                </c:pt>
                <c:pt idx="16800">
                  <c:v>12.553588</c:v>
                </c:pt>
                <c:pt idx="16801">
                  <c:v>12.554589</c:v>
                </c:pt>
                <c:pt idx="16802">
                  <c:v>12.554518</c:v>
                </c:pt>
                <c:pt idx="16803">
                  <c:v>12.552586</c:v>
                </c:pt>
                <c:pt idx="16804">
                  <c:v>12.554482</c:v>
                </c:pt>
                <c:pt idx="16805">
                  <c:v>12.556699999999999</c:v>
                </c:pt>
                <c:pt idx="16806">
                  <c:v>12.558415999999999</c:v>
                </c:pt>
                <c:pt idx="16807">
                  <c:v>12.557772999999999</c:v>
                </c:pt>
                <c:pt idx="16808">
                  <c:v>12.558667</c:v>
                </c:pt>
                <c:pt idx="16809">
                  <c:v>12.557164</c:v>
                </c:pt>
                <c:pt idx="16810">
                  <c:v>12.557021000000001</c:v>
                </c:pt>
                <c:pt idx="16811">
                  <c:v>12.558453</c:v>
                </c:pt>
                <c:pt idx="16812">
                  <c:v>12.560169</c:v>
                </c:pt>
                <c:pt idx="16813">
                  <c:v>12.563031000000001</c:v>
                </c:pt>
                <c:pt idx="16814">
                  <c:v>12.565177</c:v>
                </c:pt>
                <c:pt idx="16815">
                  <c:v>12.566822999999999</c:v>
                </c:pt>
                <c:pt idx="16816">
                  <c:v>12.569255</c:v>
                </c:pt>
                <c:pt idx="16817">
                  <c:v>12.567966999999999</c:v>
                </c:pt>
                <c:pt idx="16818">
                  <c:v>12.568254</c:v>
                </c:pt>
                <c:pt idx="16819">
                  <c:v>12.570221</c:v>
                </c:pt>
                <c:pt idx="16820">
                  <c:v>12.567753</c:v>
                </c:pt>
                <c:pt idx="16821">
                  <c:v>12.568932999999999</c:v>
                </c:pt>
                <c:pt idx="16822">
                  <c:v>12.568110000000001</c:v>
                </c:pt>
                <c:pt idx="16823">
                  <c:v>12.568683</c:v>
                </c:pt>
                <c:pt idx="16824">
                  <c:v>12.567574</c:v>
                </c:pt>
                <c:pt idx="16825">
                  <c:v>12.566858</c:v>
                </c:pt>
                <c:pt idx="16826">
                  <c:v>12.569039999999999</c:v>
                </c:pt>
                <c:pt idx="16827">
                  <c:v>12.569077</c:v>
                </c:pt>
                <c:pt idx="16828">
                  <c:v>12.569039999999999</c:v>
                </c:pt>
                <c:pt idx="16829">
                  <c:v>12.568683</c:v>
                </c:pt>
                <c:pt idx="16830">
                  <c:v>12.567538000000001</c:v>
                </c:pt>
                <c:pt idx="16831">
                  <c:v>12.568146</c:v>
                </c:pt>
                <c:pt idx="16832">
                  <c:v>12.566715</c:v>
                </c:pt>
                <c:pt idx="16833">
                  <c:v>12.566966000000001</c:v>
                </c:pt>
                <c:pt idx="16834">
                  <c:v>12.570112999999999</c:v>
                </c:pt>
                <c:pt idx="16835">
                  <c:v>12.568932999999999</c:v>
                </c:pt>
                <c:pt idx="16836">
                  <c:v>12.568576</c:v>
                </c:pt>
                <c:pt idx="16837">
                  <c:v>12.56743</c:v>
                </c:pt>
                <c:pt idx="16838">
                  <c:v>12.568503</c:v>
                </c:pt>
                <c:pt idx="16839">
                  <c:v>12.568897</c:v>
                </c:pt>
                <c:pt idx="16840">
                  <c:v>12.569540999999999</c:v>
                </c:pt>
                <c:pt idx="16841">
                  <c:v>12.571115000000001</c:v>
                </c:pt>
                <c:pt idx="16842">
                  <c:v>12.570793</c:v>
                </c:pt>
                <c:pt idx="16843">
                  <c:v>12.572867</c:v>
                </c:pt>
                <c:pt idx="16844">
                  <c:v>12.572867</c:v>
                </c:pt>
                <c:pt idx="16845">
                  <c:v>12.573584</c:v>
                </c:pt>
                <c:pt idx="16846">
                  <c:v>12.571866</c:v>
                </c:pt>
                <c:pt idx="16847">
                  <c:v>12.571259</c:v>
                </c:pt>
                <c:pt idx="16848">
                  <c:v>12.571723</c:v>
                </c:pt>
                <c:pt idx="16849">
                  <c:v>12.571723</c:v>
                </c:pt>
                <c:pt idx="16850">
                  <c:v>12.574763000000001</c:v>
                </c:pt>
                <c:pt idx="16851">
                  <c:v>12.575694</c:v>
                </c:pt>
                <c:pt idx="16852">
                  <c:v>12.576123000000001</c:v>
                </c:pt>
                <c:pt idx="16853">
                  <c:v>12.576587999999999</c:v>
                </c:pt>
                <c:pt idx="16854">
                  <c:v>12.577876</c:v>
                </c:pt>
                <c:pt idx="16855">
                  <c:v>12.578341</c:v>
                </c:pt>
                <c:pt idx="16856">
                  <c:v>12.576052000000001</c:v>
                </c:pt>
                <c:pt idx="16857">
                  <c:v>12.577125000000001</c:v>
                </c:pt>
                <c:pt idx="16858">
                  <c:v>12.578412</c:v>
                </c:pt>
                <c:pt idx="16859">
                  <c:v>12.580809</c:v>
                </c:pt>
                <c:pt idx="16860">
                  <c:v>12.581666999999999</c:v>
                </c:pt>
                <c:pt idx="16861">
                  <c:v>12.583527999999999</c:v>
                </c:pt>
                <c:pt idx="16862">
                  <c:v>12.585744999999999</c:v>
                </c:pt>
                <c:pt idx="16863">
                  <c:v>12.587712</c:v>
                </c:pt>
                <c:pt idx="16864">
                  <c:v>12.589644</c:v>
                </c:pt>
                <c:pt idx="16865">
                  <c:v>12.588499000000001</c:v>
                </c:pt>
                <c:pt idx="16866">
                  <c:v>12.588248999999999</c:v>
                </c:pt>
                <c:pt idx="16867">
                  <c:v>12.588857000000001</c:v>
                </c:pt>
                <c:pt idx="16868">
                  <c:v>12.588035</c:v>
                </c:pt>
                <c:pt idx="16869">
                  <c:v>12.589108</c:v>
                </c:pt>
                <c:pt idx="16870">
                  <c:v>12.58807</c:v>
                </c:pt>
                <c:pt idx="16871">
                  <c:v>12.587892</c:v>
                </c:pt>
                <c:pt idx="16872">
                  <c:v>12.588714</c:v>
                </c:pt>
                <c:pt idx="16873">
                  <c:v>12.587676999999999</c:v>
                </c:pt>
                <c:pt idx="16874">
                  <c:v>12.588392000000001</c:v>
                </c:pt>
                <c:pt idx="16875">
                  <c:v>12.587820000000001</c:v>
                </c:pt>
                <c:pt idx="16876">
                  <c:v>12.588428</c:v>
                </c:pt>
                <c:pt idx="16877">
                  <c:v>12.588535</c:v>
                </c:pt>
                <c:pt idx="16878">
                  <c:v>12.590145</c:v>
                </c:pt>
                <c:pt idx="16879">
                  <c:v>12.589179</c:v>
                </c:pt>
                <c:pt idx="16880">
                  <c:v>12.590252</c:v>
                </c:pt>
                <c:pt idx="16881">
                  <c:v>12.591647</c:v>
                </c:pt>
                <c:pt idx="16882">
                  <c:v>12.592613</c:v>
                </c:pt>
                <c:pt idx="16883">
                  <c:v>12.592828000000001</c:v>
                </c:pt>
                <c:pt idx="16884">
                  <c:v>12.593864999999999</c:v>
                </c:pt>
                <c:pt idx="16885">
                  <c:v>12.592504999999999</c:v>
                </c:pt>
                <c:pt idx="16886">
                  <c:v>12.593149</c:v>
                </c:pt>
                <c:pt idx="16887">
                  <c:v>12.59154</c:v>
                </c:pt>
                <c:pt idx="16888">
                  <c:v>12.594581</c:v>
                </c:pt>
                <c:pt idx="16889">
                  <c:v>12.594830999999999</c:v>
                </c:pt>
                <c:pt idx="16890">
                  <c:v>12.593149</c:v>
                </c:pt>
                <c:pt idx="16891">
                  <c:v>12.594938000000001</c:v>
                </c:pt>
                <c:pt idx="16892">
                  <c:v>12.595473999999999</c:v>
                </c:pt>
                <c:pt idx="16893">
                  <c:v>12.598908</c:v>
                </c:pt>
                <c:pt idx="16894">
                  <c:v>12.599231</c:v>
                </c:pt>
                <c:pt idx="16895">
                  <c:v>12.598050000000001</c:v>
                </c:pt>
                <c:pt idx="16896">
                  <c:v>12.599588000000001</c:v>
                </c:pt>
                <c:pt idx="16897">
                  <c:v>12.598444000000001</c:v>
                </c:pt>
                <c:pt idx="16898">
                  <c:v>12.598407999999999</c:v>
                </c:pt>
                <c:pt idx="16899">
                  <c:v>12.598193</c:v>
                </c:pt>
                <c:pt idx="16900">
                  <c:v>12.599444999999999</c:v>
                </c:pt>
                <c:pt idx="16901">
                  <c:v>12.600517999999999</c:v>
                </c:pt>
                <c:pt idx="16902">
                  <c:v>12.6027</c:v>
                </c:pt>
                <c:pt idx="16903">
                  <c:v>12.603702</c:v>
                </c:pt>
                <c:pt idx="16904">
                  <c:v>12.606813000000001</c:v>
                </c:pt>
                <c:pt idx="16905">
                  <c:v>12.607315</c:v>
                </c:pt>
                <c:pt idx="16906">
                  <c:v>12.607063999999999</c:v>
                </c:pt>
                <c:pt idx="16907">
                  <c:v>12.608459</c:v>
                </c:pt>
                <c:pt idx="16908">
                  <c:v>12.608245</c:v>
                </c:pt>
                <c:pt idx="16909">
                  <c:v>12.610569999999999</c:v>
                </c:pt>
                <c:pt idx="16910">
                  <c:v>12.609282</c:v>
                </c:pt>
                <c:pt idx="16911">
                  <c:v>12.608316</c:v>
                </c:pt>
                <c:pt idx="16912">
                  <c:v>12.608889</c:v>
                </c:pt>
                <c:pt idx="16913">
                  <c:v>12.608708999999999</c:v>
                </c:pt>
                <c:pt idx="16914">
                  <c:v>12.609175</c:v>
                </c:pt>
                <c:pt idx="16915">
                  <c:v>12.608817</c:v>
                </c:pt>
                <c:pt idx="16916">
                  <c:v>12.609818000000001</c:v>
                </c:pt>
                <c:pt idx="16917">
                  <c:v>12.609031999999999</c:v>
                </c:pt>
                <c:pt idx="16918">
                  <c:v>12.611319999999999</c:v>
                </c:pt>
                <c:pt idx="16919">
                  <c:v>12.611319999999999</c:v>
                </c:pt>
                <c:pt idx="16920">
                  <c:v>12.611965</c:v>
                </c:pt>
                <c:pt idx="16921">
                  <c:v>12.609461</c:v>
                </c:pt>
                <c:pt idx="16922">
                  <c:v>12.609175</c:v>
                </c:pt>
                <c:pt idx="16923">
                  <c:v>12.609603999999999</c:v>
                </c:pt>
                <c:pt idx="16924">
                  <c:v>12.608924</c:v>
                </c:pt>
                <c:pt idx="16925">
                  <c:v>12.610533999999999</c:v>
                </c:pt>
                <c:pt idx="16926">
                  <c:v>12.609246000000001</c:v>
                </c:pt>
                <c:pt idx="16927">
                  <c:v>12.611319999999999</c:v>
                </c:pt>
                <c:pt idx="16928">
                  <c:v>12.610569999999999</c:v>
                </c:pt>
                <c:pt idx="16929">
                  <c:v>12.608566</c:v>
                </c:pt>
                <c:pt idx="16930">
                  <c:v>12.611679000000001</c:v>
                </c:pt>
                <c:pt idx="16931">
                  <c:v>12.610319</c:v>
                </c:pt>
                <c:pt idx="16932">
                  <c:v>12.609246000000001</c:v>
                </c:pt>
                <c:pt idx="16933">
                  <c:v>12.610427</c:v>
                </c:pt>
                <c:pt idx="16934">
                  <c:v>12.609747</c:v>
                </c:pt>
                <c:pt idx="16935">
                  <c:v>12.610856</c:v>
                </c:pt>
                <c:pt idx="16936">
                  <c:v>12.610747999999999</c:v>
                </c:pt>
                <c:pt idx="16937">
                  <c:v>12.613716999999999</c:v>
                </c:pt>
                <c:pt idx="16938">
                  <c:v>12.613002</c:v>
                </c:pt>
                <c:pt idx="16939">
                  <c:v>12.614969</c:v>
                </c:pt>
                <c:pt idx="16940">
                  <c:v>12.614039</c:v>
                </c:pt>
                <c:pt idx="16941">
                  <c:v>12.613002</c:v>
                </c:pt>
                <c:pt idx="16942">
                  <c:v>12.613645999999999</c:v>
                </c:pt>
                <c:pt idx="16943">
                  <c:v>12.614004</c:v>
                </c:pt>
                <c:pt idx="16944">
                  <c:v>12.614469</c:v>
                </c:pt>
                <c:pt idx="16945">
                  <c:v>12.615577999999999</c:v>
                </c:pt>
                <c:pt idx="16946">
                  <c:v>12.616007</c:v>
                </c:pt>
                <c:pt idx="16947">
                  <c:v>12.620478</c:v>
                </c:pt>
                <c:pt idx="16948">
                  <c:v>12.619870000000001</c:v>
                </c:pt>
                <c:pt idx="16949">
                  <c:v>12.619977</c:v>
                </c:pt>
                <c:pt idx="16950">
                  <c:v>12.619154999999999</c:v>
                </c:pt>
                <c:pt idx="16951">
                  <c:v>12.619942</c:v>
                </c:pt>
                <c:pt idx="16952">
                  <c:v>12.621264999999999</c:v>
                </c:pt>
                <c:pt idx="16953">
                  <c:v>12.618475</c:v>
                </c:pt>
                <c:pt idx="16954">
                  <c:v>12.619083</c:v>
                </c:pt>
                <c:pt idx="16955">
                  <c:v>12.619476000000001</c:v>
                </c:pt>
                <c:pt idx="16956">
                  <c:v>12.620872</c:v>
                </c:pt>
                <c:pt idx="16957">
                  <c:v>12.621838</c:v>
                </c:pt>
                <c:pt idx="16958">
                  <c:v>12.62266</c:v>
                </c:pt>
                <c:pt idx="16959">
                  <c:v>12.625450000000001</c:v>
                </c:pt>
                <c:pt idx="16960">
                  <c:v>12.627668</c:v>
                </c:pt>
                <c:pt idx="16961">
                  <c:v>12.627418</c:v>
                </c:pt>
                <c:pt idx="16962">
                  <c:v>12.628956000000001</c:v>
                </c:pt>
                <c:pt idx="16963">
                  <c:v>12.630350999999999</c:v>
                </c:pt>
                <c:pt idx="16964">
                  <c:v>12.629313</c:v>
                </c:pt>
                <c:pt idx="16965">
                  <c:v>12.628956000000001</c:v>
                </c:pt>
                <c:pt idx="16966">
                  <c:v>12.62917</c:v>
                </c:pt>
                <c:pt idx="16967">
                  <c:v>12.630029</c:v>
                </c:pt>
                <c:pt idx="16968">
                  <c:v>12.631173</c:v>
                </c:pt>
                <c:pt idx="16969">
                  <c:v>12.629635</c:v>
                </c:pt>
                <c:pt idx="16970">
                  <c:v>12.630315</c:v>
                </c:pt>
                <c:pt idx="16971">
                  <c:v>12.629635</c:v>
                </c:pt>
                <c:pt idx="16972">
                  <c:v>12.629457</c:v>
                </c:pt>
                <c:pt idx="16973">
                  <c:v>12.628705</c:v>
                </c:pt>
                <c:pt idx="16974">
                  <c:v>12.629849999999999</c:v>
                </c:pt>
                <c:pt idx="16975">
                  <c:v>12.631781999999999</c:v>
                </c:pt>
                <c:pt idx="16976">
                  <c:v>12.629778</c:v>
                </c:pt>
                <c:pt idx="16977">
                  <c:v>12.630208</c:v>
                </c:pt>
                <c:pt idx="16978">
                  <c:v>12.628956000000001</c:v>
                </c:pt>
                <c:pt idx="16979">
                  <c:v>12.631494999999999</c:v>
                </c:pt>
                <c:pt idx="16980">
                  <c:v>12.631281</c:v>
                </c:pt>
                <c:pt idx="16981">
                  <c:v>12.63171</c:v>
                </c:pt>
                <c:pt idx="16982">
                  <c:v>12.633497999999999</c:v>
                </c:pt>
                <c:pt idx="16983">
                  <c:v>12.631639</c:v>
                </c:pt>
                <c:pt idx="16984">
                  <c:v>12.634107</c:v>
                </c:pt>
                <c:pt idx="16985">
                  <c:v>12.633248</c:v>
                </c:pt>
                <c:pt idx="16986">
                  <c:v>12.633141</c:v>
                </c:pt>
                <c:pt idx="16987">
                  <c:v>12.634857999999999</c:v>
                </c:pt>
                <c:pt idx="16988">
                  <c:v>12.636789</c:v>
                </c:pt>
                <c:pt idx="16989">
                  <c:v>12.635966</c:v>
                </c:pt>
                <c:pt idx="16990">
                  <c:v>12.635465999999999</c:v>
                </c:pt>
                <c:pt idx="16991">
                  <c:v>12.636789</c:v>
                </c:pt>
                <c:pt idx="16992">
                  <c:v>12.637074999999999</c:v>
                </c:pt>
                <c:pt idx="16993">
                  <c:v>12.637433</c:v>
                </c:pt>
                <c:pt idx="16994">
                  <c:v>12.640259</c:v>
                </c:pt>
                <c:pt idx="16995">
                  <c:v>12.639544000000001</c:v>
                </c:pt>
                <c:pt idx="16996">
                  <c:v>12.641082000000001</c:v>
                </c:pt>
                <c:pt idx="16997">
                  <c:v>12.640008999999999</c:v>
                </c:pt>
                <c:pt idx="16998">
                  <c:v>12.637934</c:v>
                </c:pt>
                <c:pt idx="16999">
                  <c:v>12.6394</c:v>
                </c:pt>
                <c:pt idx="17000">
                  <c:v>12.638864</c:v>
                </c:pt>
                <c:pt idx="17001">
                  <c:v>12.639294</c:v>
                </c:pt>
                <c:pt idx="17002">
                  <c:v>12.639186</c:v>
                </c:pt>
                <c:pt idx="17003">
                  <c:v>12.640724000000001</c:v>
                </c:pt>
                <c:pt idx="17004">
                  <c:v>12.64541</c:v>
                </c:pt>
                <c:pt idx="17005">
                  <c:v>12.644337</c:v>
                </c:pt>
                <c:pt idx="17006">
                  <c:v>12.644909</c:v>
                </c:pt>
                <c:pt idx="17007">
                  <c:v>12.647449</c:v>
                </c:pt>
                <c:pt idx="17008">
                  <c:v>12.648844</c:v>
                </c:pt>
                <c:pt idx="17009">
                  <c:v>12.649702</c:v>
                </c:pt>
                <c:pt idx="17010">
                  <c:v>12.649201</c:v>
                </c:pt>
                <c:pt idx="17011">
                  <c:v>12.649774000000001</c:v>
                </c:pt>
                <c:pt idx="17012">
                  <c:v>12.650703999999999</c:v>
                </c:pt>
                <c:pt idx="17013">
                  <c:v>12.649381</c:v>
                </c:pt>
                <c:pt idx="17014">
                  <c:v>12.650131</c:v>
                </c:pt>
                <c:pt idx="17015">
                  <c:v>12.649702</c:v>
                </c:pt>
                <c:pt idx="17016">
                  <c:v>12.650632999999999</c:v>
                </c:pt>
                <c:pt idx="17017">
                  <c:v>12.650954</c:v>
                </c:pt>
                <c:pt idx="17018">
                  <c:v>12.65006</c:v>
                </c:pt>
                <c:pt idx="17019">
                  <c:v>12.649844999999999</c:v>
                </c:pt>
                <c:pt idx="17020">
                  <c:v>12.649595</c:v>
                </c:pt>
                <c:pt idx="17021">
                  <c:v>12.652348999999999</c:v>
                </c:pt>
                <c:pt idx="17022">
                  <c:v>12.64888</c:v>
                </c:pt>
                <c:pt idx="17023">
                  <c:v>12.650776</c:v>
                </c:pt>
                <c:pt idx="17024">
                  <c:v>12.648771999999999</c:v>
                </c:pt>
                <c:pt idx="17025">
                  <c:v>12.647592</c:v>
                </c:pt>
                <c:pt idx="17026">
                  <c:v>12.649702</c:v>
                </c:pt>
                <c:pt idx="17027">
                  <c:v>12.649917</c:v>
                </c:pt>
                <c:pt idx="17028">
                  <c:v>12.647805999999999</c:v>
                </c:pt>
                <c:pt idx="17029">
                  <c:v>12.649452</c:v>
                </c:pt>
                <c:pt idx="17030">
                  <c:v>12.649953</c:v>
                </c:pt>
                <c:pt idx="17031">
                  <c:v>12.64913</c:v>
                </c:pt>
                <c:pt idx="17032">
                  <c:v>12.648558</c:v>
                </c:pt>
                <c:pt idx="17033">
                  <c:v>12.649487000000001</c:v>
                </c:pt>
                <c:pt idx="17034">
                  <c:v>12.649667000000001</c:v>
                </c:pt>
                <c:pt idx="17035">
                  <c:v>12.64913</c:v>
                </c:pt>
                <c:pt idx="17036">
                  <c:v>12.650238999999999</c:v>
                </c:pt>
                <c:pt idx="17037">
                  <c:v>12.649702</c:v>
                </c:pt>
                <c:pt idx="17038">
                  <c:v>12.649452</c:v>
                </c:pt>
                <c:pt idx="17039">
                  <c:v>12.647377000000001</c:v>
                </c:pt>
                <c:pt idx="17040">
                  <c:v>12.648737000000001</c:v>
                </c:pt>
                <c:pt idx="17041">
                  <c:v>12.651813000000001</c:v>
                </c:pt>
                <c:pt idx="17042">
                  <c:v>12.65192</c:v>
                </c:pt>
                <c:pt idx="17043">
                  <c:v>12.651455</c:v>
                </c:pt>
                <c:pt idx="17044">
                  <c:v>12.653888</c:v>
                </c:pt>
                <c:pt idx="17045">
                  <c:v>12.653565</c:v>
                </c:pt>
                <c:pt idx="17046">
                  <c:v>12.6526</c:v>
                </c:pt>
                <c:pt idx="17047">
                  <c:v>12.653923000000001</c:v>
                </c:pt>
                <c:pt idx="17048">
                  <c:v>12.653888</c:v>
                </c:pt>
                <c:pt idx="17049">
                  <c:v>12.652528</c:v>
                </c:pt>
                <c:pt idx="17050">
                  <c:v>12.652706999999999</c:v>
                </c:pt>
                <c:pt idx="17051">
                  <c:v>12.652958</c:v>
                </c:pt>
                <c:pt idx="17052">
                  <c:v>12.653172</c:v>
                </c:pt>
                <c:pt idx="17053">
                  <c:v>12.653923000000001</c:v>
                </c:pt>
                <c:pt idx="17054">
                  <c:v>12.654781</c:v>
                </c:pt>
                <c:pt idx="17055">
                  <c:v>12.655998</c:v>
                </c:pt>
                <c:pt idx="17056">
                  <c:v>12.656212999999999</c:v>
                </c:pt>
                <c:pt idx="17057">
                  <c:v>12.659288</c:v>
                </c:pt>
                <c:pt idx="17058">
                  <c:v>12.659682</c:v>
                </c:pt>
                <c:pt idx="17059">
                  <c:v>12.659967999999999</c:v>
                </c:pt>
                <c:pt idx="17060">
                  <c:v>12.659967999999999</c:v>
                </c:pt>
                <c:pt idx="17061">
                  <c:v>12.659825</c:v>
                </c:pt>
                <c:pt idx="17062">
                  <c:v>12.658466000000001</c:v>
                </c:pt>
                <c:pt idx="17063">
                  <c:v>12.659719000000001</c:v>
                </c:pt>
                <c:pt idx="17064">
                  <c:v>12.659145000000001</c:v>
                </c:pt>
                <c:pt idx="17065">
                  <c:v>12.659611</c:v>
                </c:pt>
                <c:pt idx="17066">
                  <c:v>12.661612999999999</c:v>
                </c:pt>
                <c:pt idx="17067">
                  <c:v>12.661578</c:v>
                </c:pt>
                <c:pt idx="17068">
                  <c:v>12.661829000000001</c:v>
                </c:pt>
                <c:pt idx="17069">
                  <c:v>12.667194</c:v>
                </c:pt>
                <c:pt idx="17070">
                  <c:v>12.666513999999999</c:v>
                </c:pt>
                <c:pt idx="17071">
                  <c:v>12.667624</c:v>
                </c:pt>
                <c:pt idx="17072">
                  <c:v>12.666980000000001</c:v>
                </c:pt>
                <c:pt idx="17073">
                  <c:v>12.668087999999999</c:v>
                </c:pt>
                <c:pt idx="17074">
                  <c:v>12.669625999999999</c:v>
                </c:pt>
                <c:pt idx="17075">
                  <c:v>12.669305</c:v>
                </c:pt>
                <c:pt idx="17076">
                  <c:v>12.669769000000001</c:v>
                </c:pt>
                <c:pt idx="17077">
                  <c:v>12.668087999999999</c:v>
                </c:pt>
                <c:pt idx="17078">
                  <c:v>12.669376</c:v>
                </c:pt>
                <c:pt idx="17079">
                  <c:v>12.668911</c:v>
                </c:pt>
                <c:pt idx="17080">
                  <c:v>12.668339</c:v>
                </c:pt>
                <c:pt idx="17081">
                  <c:v>12.669019</c:v>
                </c:pt>
                <c:pt idx="17082">
                  <c:v>12.669877</c:v>
                </c:pt>
                <c:pt idx="17083">
                  <c:v>12.666907999999999</c:v>
                </c:pt>
                <c:pt idx="17084">
                  <c:v>12.669305</c:v>
                </c:pt>
                <c:pt idx="17085">
                  <c:v>12.668374</c:v>
                </c:pt>
                <c:pt idx="17086">
                  <c:v>12.669769000000001</c:v>
                </c:pt>
                <c:pt idx="17087">
                  <c:v>12.668196</c:v>
                </c:pt>
                <c:pt idx="17088">
                  <c:v>12.668303</c:v>
                </c:pt>
                <c:pt idx="17089">
                  <c:v>12.669126</c:v>
                </c:pt>
                <c:pt idx="17090">
                  <c:v>12.671343999999999</c:v>
                </c:pt>
                <c:pt idx="17091">
                  <c:v>12.672631000000001</c:v>
                </c:pt>
                <c:pt idx="17092">
                  <c:v>12.671522</c:v>
                </c:pt>
                <c:pt idx="17093">
                  <c:v>12.671916</c:v>
                </c:pt>
                <c:pt idx="17094">
                  <c:v>12.672631000000001</c:v>
                </c:pt>
                <c:pt idx="17095">
                  <c:v>12.676171999999999</c:v>
                </c:pt>
                <c:pt idx="17096">
                  <c:v>12.672774</c:v>
                </c:pt>
                <c:pt idx="17097">
                  <c:v>12.673560999999999</c:v>
                </c:pt>
                <c:pt idx="17098">
                  <c:v>12.674526999999999</c:v>
                </c:pt>
                <c:pt idx="17099">
                  <c:v>12.673311</c:v>
                </c:pt>
                <c:pt idx="17100">
                  <c:v>12.673919</c:v>
                </c:pt>
                <c:pt idx="17101">
                  <c:v>12.675886</c:v>
                </c:pt>
                <c:pt idx="17102">
                  <c:v>12.673132000000001</c:v>
                </c:pt>
                <c:pt idx="17103">
                  <c:v>12.675205999999999</c:v>
                </c:pt>
                <c:pt idx="17104">
                  <c:v>12.675098999999999</c:v>
                </c:pt>
                <c:pt idx="17105">
                  <c:v>12.675565000000001</c:v>
                </c:pt>
                <c:pt idx="17106">
                  <c:v>12.67535</c:v>
                </c:pt>
                <c:pt idx="17107">
                  <c:v>12.678712000000001</c:v>
                </c:pt>
                <c:pt idx="17108">
                  <c:v>12.679320000000001</c:v>
                </c:pt>
                <c:pt idx="17109">
                  <c:v>12.681073</c:v>
                </c:pt>
                <c:pt idx="17110">
                  <c:v>12.679606</c:v>
                </c:pt>
                <c:pt idx="17111">
                  <c:v>12.680429</c:v>
                </c:pt>
                <c:pt idx="17112">
                  <c:v>12.679857</c:v>
                </c:pt>
                <c:pt idx="17113">
                  <c:v>12.682539999999999</c:v>
                </c:pt>
                <c:pt idx="17114">
                  <c:v>12.681431</c:v>
                </c:pt>
                <c:pt idx="17115">
                  <c:v>12.682468</c:v>
                </c:pt>
                <c:pt idx="17116">
                  <c:v>12.682898</c:v>
                </c:pt>
                <c:pt idx="17117">
                  <c:v>12.684149</c:v>
                </c:pt>
                <c:pt idx="17118">
                  <c:v>12.685257999999999</c:v>
                </c:pt>
                <c:pt idx="17119">
                  <c:v>12.684149</c:v>
                </c:pt>
                <c:pt idx="17120">
                  <c:v>12.687296999999999</c:v>
                </c:pt>
                <c:pt idx="17121">
                  <c:v>12.68998</c:v>
                </c:pt>
                <c:pt idx="17122">
                  <c:v>12.690016</c:v>
                </c:pt>
                <c:pt idx="17123">
                  <c:v>12.691196</c:v>
                </c:pt>
                <c:pt idx="17124">
                  <c:v>12.691803999999999</c:v>
                </c:pt>
                <c:pt idx="17125">
                  <c:v>12.690695</c:v>
                </c:pt>
                <c:pt idx="17126">
                  <c:v>12.692197999999999</c:v>
                </c:pt>
                <c:pt idx="17127">
                  <c:v>12.68905</c:v>
                </c:pt>
                <c:pt idx="17128">
                  <c:v>12.690695</c:v>
                </c:pt>
                <c:pt idx="17129">
                  <c:v>12.691518</c:v>
                </c:pt>
                <c:pt idx="17130">
                  <c:v>12.689193</c:v>
                </c:pt>
                <c:pt idx="17131">
                  <c:v>12.690159</c:v>
                </c:pt>
                <c:pt idx="17132">
                  <c:v>12.689693</c:v>
                </c:pt>
                <c:pt idx="17133">
                  <c:v>12.689873</c:v>
                </c:pt>
                <c:pt idx="17134">
                  <c:v>12.689693</c:v>
                </c:pt>
                <c:pt idx="17135">
                  <c:v>12.692448000000001</c:v>
                </c:pt>
                <c:pt idx="17136">
                  <c:v>12.691303</c:v>
                </c:pt>
                <c:pt idx="17137">
                  <c:v>12.689658</c:v>
                </c:pt>
                <c:pt idx="17138">
                  <c:v>12.691803999999999</c:v>
                </c:pt>
                <c:pt idx="17139">
                  <c:v>12.690051</c:v>
                </c:pt>
                <c:pt idx="17140">
                  <c:v>12.690981000000001</c:v>
                </c:pt>
                <c:pt idx="17141">
                  <c:v>12.691196</c:v>
                </c:pt>
                <c:pt idx="17142">
                  <c:v>12.692233</c:v>
                </c:pt>
                <c:pt idx="17143">
                  <c:v>12.691732</c:v>
                </c:pt>
                <c:pt idx="17144">
                  <c:v>12.690731</c:v>
                </c:pt>
                <c:pt idx="17145">
                  <c:v>12.692019</c:v>
                </c:pt>
                <c:pt idx="17146">
                  <c:v>12.691875</c:v>
                </c:pt>
                <c:pt idx="17147">
                  <c:v>12.692842000000001</c:v>
                </c:pt>
                <c:pt idx="17148">
                  <c:v>12.694879999999999</c:v>
                </c:pt>
                <c:pt idx="17149">
                  <c:v>12.693377</c:v>
                </c:pt>
                <c:pt idx="17150">
                  <c:v>12.695847000000001</c:v>
                </c:pt>
                <c:pt idx="17151">
                  <c:v>12.693879000000001</c:v>
                </c:pt>
                <c:pt idx="17152">
                  <c:v>12.693521</c:v>
                </c:pt>
                <c:pt idx="17153">
                  <c:v>12.693306</c:v>
                </c:pt>
                <c:pt idx="17154">
                  <c:v>12.695453000000001</c:v>
                </c:pt>
                <c:pt idx="17155">
                  <c:v>12.69581</c:v>
                </c:pt>
                <c:pt idx="17156">
                  <c:v>12.695167</c:v>
                </c:pt>
                <c:pt idx="17157">
                  <c:v>12.694307999999999</c:v>
                </c:pt>
                <c:pt idx="17158">
                  <c:v>12.694201</c:v>
                </c:pt>
                <c:pt idx="17159">
                  <c:v>12.694773</c:v>
                </c:pt>
                <c:pt idx="17160">
                  <c:v>12.695453000000001</c:v>
                </c:pt>
                <c:pt idx="17161">
                  <c:v>12.694773</c:v>
                </c:pt>
                <c:pt idx="17162">
                  <c:v>12.695273</c:v>
                </c:pt>
                <c:pt idx="17163">
                  <c:v>12.695739</c:v>
                </c:pt>
                <c:pt idx="17164">
                  <c:v>12.695238</c:v>
                </c:pt>
                <c:pt idx="17165">
                  <c:v>12.697349000000001</c:v>
                </c:pt>
                <c:pt idx="17166">
                  <c:v>12.694558000000001</c:v>
                </c:pt>
                <c:pt idx="17167">
                  <c:v>12.695487999999999</c:v>
                </c:pt>
                <c:pt idx="17168">
                  <c:v>12.694201</c:v>
                </c:pt>
                <c:pt idx="17169">
                  <c:v>12.695596</c:v>
                </c:pt>
                <c:pt idx="17170">
                  <c:v>12.694773</c:v>
                </c:pt>
                <c:pt idx="17171">
                  <c:v>12.697241</c:v>
                </c:pt>
                <c:pt idx="17172">
                  <c:v>12.698064</c:v>
                </c:pt>
                <c:pt idx="17173">
                  <c:v>12.697492</c:v>
                </c:pt>
                <c:pt idx="17174">
                  <c:v>12.699316</c:v>
                </c:pt>
                <c:pt idx="17175">
                  <c:v>12.699494</c:v>
                </c:pt>
                <c:pt idx="17176">
                  <c:v>12.699351</c:v>
                </c:pt>
                <c:pt idx="17177">
                  <c:v>12.700282</c:v>
                </c:pt>
                <c:pt idx="17178">
                  <c:v>12.699674</c:v>
                </c:pt>
                <c:pt idx="17179">
                  <c:v>12.699960000000001</c:v>
                </c:pt>
                <c:pt idx="17180">
                  <c:v>12.700067000000001</c:v>
                </c:pt>
                <c:pt idx="17181">
                  <c:v>12.702679</c:v>
                </c:pt>
                <c:pt idx="17182">
                  <c:v>12.702571000000001</c:v>
                </c:pt>
                <c:pt idx="17183">
                  <c:v>12.701461999999999</c:v>
                </c:pt>
                <c:pt idx="17184">
                  <c:v>12.705719</c:v>
                </c:pt>
                <c:pt idx="17185">
                  <c:v>12.706291</c:v>
                </c:pt>
                <c:pt idx="17186">
                  <c:v>12.709618000000001</c:v>
                </c:pt>
                <c:pt idx="17187">
                  <c:v>12.707722</c:v>
                </c:pt>
                <c:pt idx="17188">
                  <c:v>12.709510999999999</c:v>
                </c:pt>
                <c:pt idx="17189">
                  <c:v>12.710654999999999</c:v>
                </c:pt>
                <c:pt idx="17190">
                  <c:v>12.710977</c:v>
                </c:pt>
                <c:pt idx="17191">
                  <c:v>12.709832</c:v>
                </c:pt>
                <c:pt idx="17192">
                  <c:v>12.711477</c:v>
                </c:pt>
                <c:pt idx="17193">
                  <c:v>12.711263000000001</c:v>
                </c:pt>
                <c:pt idx="17194">
                  <c:v>12.709439</c:v>
                </c:pt>
                <c:pt idx="17195">
                  <c:v>12.711190999999999</c:v>
                </c:pt>
                <c:pt idx="17196">
                  <c:v>12.708652000000001</c:v>
                </c:pt>
                <c:pt idx="17197">
                  <c:v>12.711549</c:v>
                </c:pt>
                <c:pt idx="17198">
                  <c:v>12.708652000000001</c:v>
                </c:pt>
                <c:pt idx="17199">
                  <c:v>12.710155</c:v>
                </c:pt>
                <c:pt idx="17200">
                  <c:v>12.711119999999999</c:v>
                </c:pt>
                <c:pt idx="17201">
                  <c:v>12.70833</c:v>
                </c:pt>
                <c:pt idx="17202">
                  <c:v>12.709725000000001</c:v>
                </c:pt>
                <c:pt idx="17203">
                  <c:v>12.711907</c:v>
                </c:pt>
                <c:pt idx="17204">
                  <c:v>12.71087</c:v>
                </c:pt>
                <c:pt idx="17205">
                  <c:v>12.709009</c:v>
                </c:pt>
                <c:pt idx="17206">
                  <c:v>12.709045</c:v>
                </c:pt>
                <c:pt idx="17207">
                  <c:v>12.711584999999999</c:v>
                </c:pt>
                <c:pt idx="17208">
                  <c:v>12.709832</c:v>
                </c:pt>
                <c:pt idx="17209">
                  <c:v>12.709975</c:v>
                </c:pt>
                <c:pt idx="17210">
                  <c:v>12.711334000000001</c:v>
                </c:pt>
                <c:pt idx="17211">
                  <c:v>12.711657000000001</c:v>
                </c:pt>
                <c:pt idx="17212">
                  <c:v>12.713302000000001</c:v>
                </c:pt>
                <c:pt idx="17213">
                  <c:v>12.713552</c:v>
                </c:pt>
                <c:pt idx="17214">
                  <c:v>12.713516</c:v>
                </c:pt>
                <c:pt idx="17215">
                  <c:v>12.714805</c:v>
                </c:pt>
                <c:pt idx="17216">
                  <c:v>12.714840000000001</c:v>
                </c:pt>
                <c:pt idx="17217">
                  <c:v>12.714124999999999</c:v>
                </c:pt>
                <c:pt idx="17218">
                  <c:v>12.714124999999999</c:v>
                </c:pt>
                <c:pt idx="17219">
                  <c:v>12.714017999999999</c:v>
                </c:pt>
                <c:pt idx="17220">
                  <c:v>12.714589999999999</c:v>
                </c:pt>
                <c:pt idx="17221">
                  <c:v>12.715198000000001</c:v>
                </c:pt>
                <c:pt idx="17222">
                  <c:v>12.715806000000001</c:v>
                </c:pt>
                <c:pt idx="17223">
                  <c:v>12.716950000000001</c:v>
                </c:pt>
                <c:pt idx="17224">
                  <c:v>12.717273</c:v>
                </c:pt>
                <c:pt idx="17225">
                  <c:v>12.719955000000001</c:v>
                </c:pt>
                <c:pt idx="17226">
                  <c:v>12.718203000000001</c:v>
                </c:pt>
                <c:pt idx="17227">
                  <c:v>12.720670999999999</c:v>
                </c:pt>
                <c:pt idx="17228">
                  <c:v>12.719741000000001</c:v>
                </c:pt>
                <c:pt idx="17229">
                  <c:v>12.720313000000001</c:v>
                </c:pt>
                <c:pt idx="17230">
                  <c:v>12.721456999999999</c:v>
                </c:pt>
                <c:pt idx="17231">
                  <c:v>12.720563</c:v>
                </c:pt>
                <c:pt idx="17232">
                  <c:v>12.721028</c:v>
                </c:pt>
                <c:pt idx="17233">
                  <c:v>12.7211</c:v>
                </c:pt>
                <c:pt idx="17234">
                  <c:v>12.719741000000001</c:v>
                </c:pt>
                <c:pt idx="17235">
                  <c:v>12.721923</c:v>
                </c:pt>
                <c:pt idx="17236">
                  <c:v>12.722495</c:v>
                </c:pt>
                <c:pt idx="17237">
                  <c:v>12.722315999999999</c:v>
                </c:pt>
                <c:pt idx="17238">
                  <c:v>12.726179</c:v>
                </c:pt>
                <c:pt idx="17239">
                  <c:v>12.729041</c:v>
                </c:pt>
                <c:pt idx="17240">
                  <c:v>12.729793000000001</c:v>
                </c:pt>
                <c:pt idx="17241">
                  <c:v>12.731366</c:v>
                </c:pt>
                <c:pt idx="17242">
                  <c:v>12.731724</c:v>
                </c:pt>
                <c:pt idx="17243">
                  <c:v>12.732296</c:v>
                </c:pt>
                <c:pt idx="17244">
                  <c:v>12.730365000000001</c:v>
                </c:pt>
                <c:pt idx="17245">
                  <c:v>12.731652</c:v>
                </c:pt>
                <c:pt idx="17246">
                  <c:v>12.730579000000001</c:v>
                </c:pt>
                <c:pt idx="17247">
                  <c:v>12.730543000000001</c:v>
                </c:pt>
                <c:pt idx="17248">
                  <c:v>12.730793999999999</c:v>
                </c:pt>
                <c:pt idx="17249">
                  <c:v>12.730722</c:v>
                </c:pt>
                <c:pt idx="17250">
                  <c:v>12.731724</c:v>
                </c:pt>
                <c:pt idx="17251">
                  <c:v>12.730365000000001</c:v>
                </c:pt>
                <c:pt idx="17252">
                  <c:v>12.731258</c:v>
                </c:pt>
                <c:pt idx="17253">
                  <c:v>12.729506000000001</c:v>
                </c:pt>
                <c:pt idx="17254">
                  <c:v>12.730722</c:v>
                </c:pt>
                <c:pt idx="17255">
                  <c:v>12.731258</c:v>
                </c:pt>
                <c:pt idx="17256">
                  <c:v>12.729041</c:v>
                </c:pt>
                <c:pt idx="17257">
                  <c:v>12.730007000000001</c:v>
                </c:pt>
                <c:pt idx="17258">
                  <c:v>12.730007000000001</c:v>
                </c:pt>
                <c:pt idx="17259">
                  <c:v>12.729041</c:v>
                </c:pt>
                <c:pt idx="17260">
                  <c:v>12.728861999999999</c:v>
                </c:pt>
                <c:pt idx="17261">
                  <c:v>12.730472000000001</c:v>
                </c:pt>
                <c:pt idx="17262">
                  <c:v>12.730722</c:v>
                </c:pt>
                <c:pt idx="17263">
                  <c:v>12.732654</c:v>
                </c:pt>
                <c:pt idx="17264">
                  <c:v>12.732582000000001</c:v>
                </c:pt>
                <c:pt idx="17265">
                  <c:v>12.733333999999999</c:v>
                </c:pt>
                <c:pt idx="17266">
                  <c:v>12.733941</c:v>
                </c:pt>
                <c:pt idx="17267">
                  <c:v>12.734657</c:v>
                </c:pt>
                <c:pt idx="17268">
                  <c:v>12.735802</c:v>
                </c:pt>
                <c:pt idx="17269">
                  <c:v>12.735372999999999</c:v>
                </c:pt>
                <c:pt idx="17270">
                  <c:v>12.735908999999999</c:v>
                </c:pt>
                <c:pt idx="17271">
                  <c:v>12.735587000000001</c:v>
                </c:pt>
                <c:pt idx="17272">
                  <c:v>12.734192</c:v>
                </c:pt>
                <c:pt idx="17273">
                  <c:v>12.736480999999999</c:v>
                </c:pt>
                <c:pt idx="17274">
                  <c:v>12.735659</c:v>
                </c:pt>
                <c:pt idx="17275">
                  <c:v>12.734443000000001</c:v>
                </c:pt>
                <c:pt idx="17276">
                  <c:v>12.73387</c:v>
                </c:pt>
                <c:pt idx="17277">
                  <c:v>12.736302</c:v>
                </c:pt>
                <c:pt idx="17278">
                  <c:v>12.736981999999999</c:v>
                </c:pt>
                <c:pt idx="17279">
                  <c:v>12.735086000000001</c:v>
                </c:pt>
                <c:pt idx="17280">
                  <c:v>12.735659</c:v>
                </c:pt>
                <c:pt idx="17281">
                  <c:v>12.733941</c:v>
                </c:pt>
                <c:pt idx="17282">
                  <c:v>12.736409</c:v>
                </c:pt>
                <c:pt idx="17283">
                  <c:v>12.734729</c:v>
                </c:pt>
                <c:pt idx="17284">
                  <c:v>12.736660000000001</c:v>
                </c:pt>
                <c:pt idx="17285">
                  <c:v>12.736195</c:v>
                </c:pt>
                <c:pt idx="17286">
                  <c:v>12.735694000000001</c:v>
                </c:pt>
                <c:pt idx="17287">
                  <c:v>12.735802</c:v>
                </c:pt>
                <c:pt idx="17288">
                  <c:v>12.736625</c:v>
                </c:pt>
                <c:pt idx="17289">
                  <c:v>12.734299999999999</c:v>
                </c:pt>
                <c:pt idx="17290">
                  <c:v>12.736839</c:v>
                </c:pt>
                <c:pt idx="17291">
                  <c:v>12.737232000000001</c:v>
                </c:pt>
                <c:pt idx="17292">
                  <c:v>12.737590000000001</c:v>
                </c:pt>
                <c:pt idx="17293">
                  <c:v>12.739772</c:v>
                </c:pt>
                <c:pt idx="17294">
                  <c:v>12.739808</c:v>
                </c:pt>
                <c:pt idx="17295">
                  <c:v>12.743134</c:v>
                </c:pt>
                <c:pt idx="17296">
                  <c:v>12.741382</c:v>
                </c:pt>
                <c:pt idx="17297">
                  <c:v>12.741989999999999</c:v>
                </c:pt>
                <c:pt idx="17298">
                  <c:v>12.742597999999999</c:v>
                </c:pt>
                <c:pt idx="17299">
                  <c:v>12.741668000000001</c:v>
                </c:pt>
                <c:pt idx="17300">
                  <c:v>12.741417999999999</c:v>
                </c:pt>
                <c:pt idx="17301">
                  <c:v>12.741167000000001</c:v>
                </c:pt>
                <c:pt idx="17302">
                  <c:v>12.742562</c:v>
                </c:pt>
                <c:pt idx="17303">
                  <c:v>12.742205</c:v>
                </c:pt>
                <c:pt idx="17304">
                  <c:v>12.743062999999999</c:v>
                </c:pt>
                <c:pt idx="17305">
                  <c:v>12.742311000000001</c:v>
                </c:pt>
                <c:pt idx="17306">
                  <c:v>12.743743</c:v>
                </c:pt>
                <c:pt idx="17307">
                  <c:v>12.743634999999999</c:v>
                </c:pt>
                <c:pt idx="17308">
                  <c:v>12.746639999999999</c:v>
                </c:pt>
                <c:pt idx="17309">
                  <c:v>12.745172999999999</c:v>
                </c:pt>
                <c:pt idx="17310">
                  <c:v>12.749930000000001</c:v>
                </c:pt>
                <c:pt idx="17311">
                  <c:v>12.748786000000001</c:v>
                </c:pt>
                <c:pt idx="17312">
                  <c:v>12.750181</c:v>
                </c:pt>
                <c:pt idx="17313">
                  <c:v>12.749573</c:v>
                </c:pt>
                <c:pt idx="17314">
                  <c:v>12.751111</c:v>
                </c:pt>
                <c:pt idx="17315">
                  <c:v>12.750396</c:v>
                </c:pt>
                <c:pt idx="17316">
                  <c:v>12.751683</c:v>
                </c:pt>
                <c:pt idx="17317">
                  <c:v>12.751469</c:v>
                </c:pt>
                <c:pt idx="17318">
                  <c:v>12.752935000000001</c:v>
                </c:pt>
                <c:pt idx="17319">
                  <c:v>12.752219999999999</c:v>
                </c:pt>
                <c:pt idx="17320">
                  <c:v>12.752471</c:v>
                </c:pt>
                <c:pt idx="17321">
                  <c:v>12.752326999999999</c:v>
                </c:pt>
                <c:pt idx="17322">
                  <c:v>12.751182999999999</c:v>
                </c:pt>
                <c:pt idx="17323">
                  <c:v>12.752326999999999</c:v>
                </c:pt>
                <c:pt idx="17324">
                  <c:v>12.752112</c:v>
                </c:pt>
                <c:pt idx="17325">
                  <c:v>12.752578</c:v>
                </c:pt>
                <c:pt idx="17326">
                  <c:v>12.753793999999999</c:v>
                </c:pt>
                <c:pt idx="17327">
                  <c:v>12.751754999999999</c:v>
                </c:pt>
                <c:pt idx="17328">
                  <c:v>12.750968</c:v>
                </c:pt>
                <c:pt idx="17329">
                  <c:v>12.752363000000001</c:v>
                </c:pt>
                <c:pt idx="17330">
                  <c:v>12.751791000000001</c:v>
                </c:pt>
                <c:pt idx="17331">
                  <c:v>12.752972</c:v>
                </c:pt>
                <c:pt idx="17332">
                  <c:v>12.752219999999999</c:v>
                </c:pt>
                <c:pt idx="17333">
                  <c:v>12.752006</c:v>
                </c:pt>
                <c:pt idx="17334">
                  <c:v>12.752972</c:v>
                </c:pt>
                <c:pt idx="17335">
                  <c:v>12.752219999999999</c:v>
                </c:pt>
                <c:pt idx="17336">
                  <c:v>12.754116</c:v>
                </c:pt>
                <c:pt idx="17337">
                  <c:v>12.755011</c:v>
                </c:pt>
                <c:pt idx="17338">
                  <c:v>12.755940000000001</c:v>
                </c:pt>
                <c:pt idx="17339">
                  <c:v>12.756656</c:v>
                </c:pt>
                <c:pt idx="17340">
                  <c:v>12.756584</c:v>
                </c:pt>
                <c:pt idx="17341">
                  <c:v>12.757407000000001</c:v>
                </c:pt>
                <c:pt idx="17342">
                  <c:v>12.756297999999999</c:v>
                </c:pt>
                <c:pt idx="17343">
                  <c:v>12.755297000000001</c:v>
                </c:pt>
                <c:pt idx="17344">
                  <c:v>12.757336</c:v>
                </c:pt>
                <c:pt idx="17345">
                  <c:v>12.754939</c:v>
                </c:pt>
                <c:pt idx="17346">
                  <c:v>12.754939</c:v>
                </c:pt>
                <c:pt idx="17347">
                  <c:v>12.757263999999999</c:v>
                </c:pt>
                <c:pt idx="17348">
                  <c:v>12.757514</c:v>
                </c:pt>
                <c:pt idx="17349">
                  <c:v>12.758623</c:v>
                </c:pt>
                <c:pt idx="17350">
                  <c:v>12.759124</c:v>
                </c:pt>
                <c:pt idx="17351">
                  <c:v>12.761127</c:v>
                </c:pt>
                <c:pt idx="17352">
                  <c:v>12.759696</c:v>
                </c:pt>
                <c:pt idx="17353">
                  <c:v>12.763559000000001</c:v>
                </c:pt>
                <c:pt idx="17354">
                  <c:v>12.76102</c:v>
                </c:pt>
                <c:pt idx="17355">
                  <c:v>12.761234</c:v>
                </c:pt>
                <c:pt idx="17356">
                  <c:v>12.762129</c:v>
                </c:pt>
                <c:pt idx="17357">
                  <c:v>12.760626</c:v>
                </c:pt>
                <c:pt idx="17358">
                  <c:v>12.762486000000001</c:v>
                </c:pt>
                <c:pt idx="17359">
                  <c:v>12.761305999999999</c:v>
                </c:pt>
                <c:pt idx="17360">
                  <c:v>12.763702</c:v>
                </c:pt>
                <c:pt idx="17361">
                  <c:v>12.765276</c:v>
                </c:pt>
                <c:pt idx="17362">
                  <c:v>12.766779</c:v>
                </c:pt>
                <c:pt idx="17363">
                  <c:v>12.766313999999999</c:v>
                </c:pt>
                <c:pt idx="17364">
                  <c:v>12.767315</c:v>
                </c:pt>
                <c:pt idx="17365">
                  <c:v>12.769496999999999</c:v>
                </c:pt>
                <c:pt idx="17366">
                  <c:v>12.771929999999999</c:v>
                </c:pt>
                <c:pt idx="17367">
                  <c:v>12.77286</c:v>
                </c:pt>
                <c:pt idx="17368">
                  <c:v>12.772501999999999</c:v>
                </c:pt>
                <c:pt idx="17369">
                  <c:v>12.771929999999999</c:v>
                </c:pt>
                <c:pt idx="17370">
                  <c:v>12.771929999999999</c:v>
                </c:pt>
                <c:pt idx="17371">
                  <c:v>12.773789000000001</c:v>
                </c:pt>
                <c:pt idx="17372">
                  <c:v>12.771501000000001</c:v>
                </c:pt>
                <c:pt idx="17373">
                  <c:v>12.772608999999999</c:v>
                </c:pt>
                <c:pt idx="17374">
                  <c:v>12.771357999999999</c:v>
                </c:pt>
                <c:pt idx="17375">
                  <c:v>12.770177</c:v>
                </c:pt>
                <c:pt idx="17376">
                  <c:v>12.770391</c:v>
                </c:pt>
                <c:pt idx="17377">
                  <c:v>12.773467999999999</c:v>
                </c:pt>
                <c:pt idx="17378">
                  <c:v>12.770569999999999</c:v>
                </c:pt>
                <c:pt idx="17379">
                  <c:v>12.772036999999999</c:v>
                </c:pt>
                <c:pt idx="17380">
                  <c:v>12.770856999999999</c:v>
                </c:pt>
                <c:pt idx="17381">
                  <c:v>12.770427</c:v>
                </c:pt>
                <c:pt idx="17382">
                  <c:v>12.771357999999999</c:v>
                </c:pt>
                <c:pt idx="17383">
                  <c:v>12.772501999999999</c:v>
                </c:pt>
                <c:pt idx="17384">
                  <c:v>12.771214000000001</c:v>
                </c:pt>
                <c:pt idx="17385">
                  <c:v>12.769748</c:v>
                </c:pt>
                <c:pt idx="17386">
                  <c:v>12.769247</c:v>
                </c:pt>
                <c:pt idx="17387">
                  <c:v>12.771572000000001</c:v>
                </c:pt>
                <c:pt idx="17388">
                  <c:v>12.772967</c:v>
                </c:pt>
                <c:pt idx="17389">
                  <c:v>12.773574999999999</c:v>
                </c:pt>
                <c:pt idx="17390">
                  <c:v>12.773683</c:v>
                </c:pt>
                <c:pt idx="17391">
                  <c:v>12.774827</c:v>
                </c:pt>
                <c:pt idx="17392">
                  <c:v>12.774255</c:v>
                </c:pt>
                <c:pt idx="17393">
                  <c:v>12.774146999999999</c:v>
                </c:pt>
                <c:pt idx="17394">
                  <c:v>12.776687000000001</c:v>
                </c:pt>
                <c:pt idx="17395">
                  <c:v>12.775865</c:v>
                </c:pt>
                <c:pt idx="17396">
                  <c:v>12.774718999999999</c:v>
                </c:pt>
                <c:pt idx="17397">
                  <c:v>12.774183000000001</c:v>
                </c:pt>
                <c:pt idx="17398">
                  <c:v>12.773325</c:v>
                </c:pt>
                <c:pt idx="17399">
                  <c:v>12.774540999999999</c:v>
                </c:pt>
                <c:pt idx="17400">
                  <c:v>12.775328</c:v>
                </c:pt>
                <c:pt idx="17401">
                  <c:v>12.777044</c:v>
                </c:pt>
                <c:pt idx="17402">
                  <c:v>12.777187</c:v>
                </c:pt>
                <c:pt idx="17403">
                  <c:v>12.778726000000001</c:v>
                </c:pt>
                <c:pt idx="17404">
                  <c:v>12.777044</c:v>
                </c:pt>
                <c:pt idx="17405">
                  <c:v>12.781264999999999</c:v>
                </c:pt>
                <c:pt idx="17406">
                  <c:v>12.780765000000001</c:v>
                </c:pt>
                <c:pt idx="17407">
                  <c:v>12.781051</c:v>
                </c:pt>
                <c:pt idx="17408">
                  <c:v>12.780478</c:v>
                </c:pt>
                <c:pt idx="17409">
                  <c:v>12.783484</c:v>
                </c:pt>
                <c:pt idx="17410">
                  <c:v>12.77962</c:v>
                </c:pt>
                <c:pt idx="17411">
                  <c:v>12.78266</c:v>
                </c:pt>
                <c:pt idx="17412">
                  <c:v>12.782768000000001</c:v>
                </c:pt>
                <c:pt idx="17413">
                  <c:v>12.781694</c:v>
                </c:pt>
                <c:pt idx="17414">
                  <c:v>12.781158</c:v>
                </c:pt>
                <c:pt idx="17415">
                  <c:v>12.78055</c:v>
                </c:pt>
                <c:pt idx="17416">
                  <c:v>12.779728</c:v>
                </c:pt>
                <c:pt idx="17417">
                  <c:v>12.783232999999999</c:v>
                </c:pt>
                <c:pt idx="17418">
                  <c:v>12.779978</c:v>
                </c:pt>
                <c:pt idx="17419">
                  <c:v>12.782804</c:v>
                </c:pt>
                <c:pt idx="17420">
                  <c:v>12.78266</c:v>
                </c:pt>
                <c:pt idx="17421">
                  <c:v>12.781300999999999</c:v>
                </c:pt>
                <c:pt idx="17422">
                  <c:v>12.783484</c:v>
                </c:pt>
                <c:pt idx="17423">
                  <c:v>12.782983</c:v>
                </c:pt>
                <c:pt idx="17424">
                  <c:v>12.782768000000001</c:v>
                </c:pt>
                <c:pt idx="17425">
                  <c:v>12.782875000000001</c:v>
                </c:pt>
                <c:pt idx="17426">
                  <c:v>12.782230999999999</c:v>
                </c:pt>
                <c:pt idx="17427">
                  <c:v>12.782303000000001</c:v>
                </c:pt>
                <c:pt idx="17428">
                  <c:v>12.783804999999999</c:v>
                </c:pt>
                <c:pt idx="17429">
                  <c:v>12.789743</c:v>
                </c:pt>
                <c:pt idx="17430">
                  <c:v>12.788849000000001</c:v>
                </c:pt>
                <c:pt idx="17431">
                  <c:v>12.788062</c:v>
                </c:pt>
                <c:pt idx="17432">
                  <c:v>12.791782</c:v>
                </c:pt>
                <c:pt idx="17433">
                  <c:v>12.792426000000001</c:v>
                </c:pt>
                <c:pt idx="17434">
                  <c:v>12.791639</c:v>
                </c:pt>
                <c:pt idx="17435">
                  <c:v>12.790494000000001</c:v>
                </c:pt>
                <c:pt idx="17436">
                  <c:v>12.792426000000001</c:v>
                </c:pt>
                <c:pt idx="17437">
                  <c:v>12.791961000000001</c:v>
                </c:pt>
                <c:pt idx="17438">
                  <c:v>12.791961000000001</c:v>
                </c:pt>
                <c:pt idx="17439">
                  <c:v>12.791245</c:v>
                </c:pt>
                <c:pt idx="17440">
                  <c:v>12.791174</c:v>
                </c:pt>
                <c:pt idx="17441">
                  <c:v>12.790136</c:v>
                </c:pt>
                <c:pt idx="17442">
                  <c:v>12.793177</c:v>
                </c:pt>
                <c:pt idx="17443">
                  <c:v>12.793248</c:v>
                </c:pt>
                <c:pt idx="17444">
                  <c:v>12.790959000000001</c:v>
                </c:pt>
                <c:pt idx="17445">
                  <c:v>12.793034</c:v>
                </c:pt>
                <c:pt idx="17446">
                  <c:v>12.793034</c:v>
                </c:pt>
                <c:pt idx="17447">
                  <c:v>12.792460999999999</c:v>
                </c:pt>
                <c:pt idx="17448">
                  <c:v>12.792569</c:v>
                </c:pt>
                <c:pt idx="17449">
                  <c:v>12.791639</c:v>
                </c:pt>
                <c:pt idx="17450">
                  <c:v>12.791245</c:v>
                </c:pt>
                <c:pt idx="17451">
                  <c:v>12.792426000000001</c:v>
                </c:pt>
                <c:pt idx="17452">
                  <c:v>12.791282000000001</c:v>
                </c:pt>
                <c:pt idx="17453">
                  <c:v>12.79078</c:v>
                </c:pt>
                <c:pt idx="17454">
                  <c:v>12.792819</c:v>
                </c:pt>
                <c:pt idx="17455">
                  <c:v>12.791997</c:v>
                </c:pt>
                <c:pt idx="17456">
                  <c:v>12.794214</c:v>
                </c:pt>
                <c:pt idx="17457">
                  <c:v>12.795717</c:v>
                </c:pt>
                <c:pt idx="17458">
                  <c:v>12.796754</c:v>
                </c:pt>
                <c:pt idx="17459">
                  <c:v>12.796218</c:v>
                </c:pt>
                <c:pt idx="17460">
                  <c:v>12.795358999999999</c:v>
                </c:pt>
                <c:pt idx="17461">
                  <c:v>12.794321999999999</c:v>
                </c:pt>
                <c:pt idx="17462">
                  <c:v>12.795824</c:v>
                </c:pt>
                <c:pt idx="17463">
                  <c:v>12.794751</c:v>
                </c:pt>
                <c:pt idx="17464">
                  <c:v>12.796968</c:v>
                </c:pt>
                <c:pt idx="17465">
                  <c:v>12.797005</c:v>
                </c:pt>
                <c:pt idx="17466">
                  <c:v>12.799079000000001</c:v>
                </c:pt>
                <c:pt idx="17467">
                  <c:v>12.800295999999999</c:v>
                </c:pt>
                <c:pt idx="17468">
                  <c:v>12.801546999999999</c:v>
                </c:pt>
                <c:pt idx="17469">
                  <c:v>12.801297</c:v>
                </c:pt>
                <c:pt idx="17470">
                  <c:v>12.802012</c:v>
                </c:pt>
                <c:pt idx="17471">
                  <c:v>12.801690000000001</c:v>
                </c:pt>
                <c:pt idx="17472">
                  <c:v>12.803157000000001</c:v>
                </c:pt>
                <c:pt idx="17473">
                  <c:v>12.802512999999999</c:v>
                </c:pt>
                <c:pt idx="17474">
                  <c:v>12.802155000000001</c:v>
                </c:pt>
                <c:pt idx="17475">
                  <c:v>12.804658999999999</c:v>
                </c:pt>
                <c:pt idx="17476">
                  <c:v>12.802692</c:v>
                </c:pt>
                <c:pt idx="17477">
                  <c:v>12.805123999999999</c:v>
                </c:pt>
                <c:pt idx="17478">
                  <c:v>12.811456</c:v>
                </c:pt>
                <c:pt idx="17479">
                  <c:v>12.812493</c:v>
                </c:pt>
                <c:pt idx="17480">
                  <c:v>12.813673</c:v>
                </c:pt>
                <c:pt idx="17481">
                  <c:v>12.812851</c:v>
                </c:pt>
                <c:pt idx="17482">
                  <c:v>12.814711000000001</c:v>
                </c:pt>
                <c:pt idx="17483">
                  <c:v>12.815283000000001</c:v>
                </c:pt>
                <c:pt idx="17484">
                  <c:v>12.813458000000001</c:v>
                </c:pt>
                <c:pt idx="17485">
                  <c:v>12.813924</c:v>
                </c:pt>
                <c:pt idx="17486">
                  <c:v>12.813458000000001</c:v>
                </c:pt>
                <c:pt idx="17487">
                  <c:v>12.812958</c:v>
                </c:pt>
                <c:pt idx="17488">
                  <c:v>12.813924</c:v>
                </c:pt>
                <c:pt idx="17489">
                  <c:v>12.813101</c:v>
                </c:pt>
                <c:pt idx="17490">
                  <c:v>12.813423</c:v>
                </c:pt>
                <c:pt idx="17491">
                  <c:v>12.811921</c:v>
                </c:pt>
                <c:pt idx="17492">
                  <c:v>12.811992999999999</c:v>
                </c:pt>
                <c:pt idx="17493">
                  <c:v>12.814353000000001</c:v>
                </c:pt>
                <c:pt idx="17494">
                  <c:v>12.813924</c:v>
                </c:pt>
                <c:pt idx="17495">
                  <c:v>12.814389</c:v>
                </c:pt>
                <c:pt idx="17496">
                  <c:v>12.817072</c:v>
                </c:pt>
                <c:pt idx="17497">
                  <c:v>12.817608</c:v>
                </c:pt>
                <c:pt idx="17498">
                  <c:v>12.817143</c:v>
                </c:pt>
                <c:pt idx="17499">
                  <c:v>12.817750999999999</c:v>
                </c:pt>
                <c:pt idx="17500">
                  <c:v>12.821364000000001</c:v>
                </c:pt>
                <c:pt idx="17501">
                  <c:v>12.822723</c:v>
                </c:pt>
                <c:pt idx="17502">
                  <c:v>12.824119</c:v>
                </c:pt>
                <c:pt idx="17503">
                  <c:v>12.821937</c:v>
                </c:pt>
                <c:pt idx="17504">
                  <c:v>12.822544000000001</c:v>
                </c:pt>
                <c:pt idx="17505">
                  <c:v>12.832417</c:v>
                </c:pt>
                <c:pt idx="17506">
                  <c:v>12.831630000000001</c:v>
                </c:pt>
                <c:pt idx="17507">
                  <c:v>12.833133</c:v>
                </c:pt>
                <c:pt idx="17508">
                  <c:v>12.834956999999999</c:v>
                </c:pt>
                <c:pt idx="17509">
                  <c:v>12.837103000000001</c:v>
                </c:pt>
                <c:pt idx="17510">
                  <c:v>12.841609999999999</c:v>
                </c:pt>
                <c:pt idx="17511">
                  <c:v>12.842575999999999</c:v>
                </c:pt>
                <c:pt idx="17512">
                  <c:v>12.852592</c:v>
                </c:pt>
                <c:pt idx="17513">
                  <c:v>12.852592</c:v>
                </c:pt>
                <c:pt idx="17514">
                  <c:v>12.852914</c:v>
                </c:pt>
                <c:pt idx="17515">
                  <c:v>12.855810999999999</c:v>
                </c:pt>
                <c:pt idx="17516">
                  <c:v>12.859209</c:v>
                </c:pt>
                <c:pt idx="17517">
                  <c:v>12.860962000000001</c:v>
                </c:pt>
                <c:pt idx="17518">
                  <c:v>12.865326</c:v>
                </c:pt>
                <c:pt idx="17519">
                  <c:v>12.866542000000001</c:v>
                </c:pt>
                <c:pt idx="17520">
                  <c:v>12.874375000000001</c:v>
                </c:pt>
                <c:pt idx="17521">
                  <c:v>12.873659999999999</c:v>
                </c:pt>
                <c:pt idx="17522">
                  <c:v>12.873911</c:v>
                </c:pt>
                <c:pt idx="17523">
                  <c:v>12.873446</c:v>
                </c:pt>
                <c:pt idx="17524">
                  <c:v>12.873231000000001</c:v>
                </c:pt>
                <c:pt idx="17525">
                  <c:v>12.87459</c:v>
                </c:pt>
                <c:pt idx="17526">
                  <c:v>12.877953</c:v>
                </c:pt>
                <c:pt idx="17527">
                  <c:v>12.875914</c:v>
                </c:pt>
                <c:pt idx="17528">
                  <c:v>12.883210999999999</c:v>
                </c:pt>
                <c:pt idx="17529">
                  <c:v>12.881458</c:v>
                </c:pt>
                <c:pt idx="17530">
                  <c:v>12.889543</c:v>
                </c:pt>
                <c:pt idx="17531">
                  <c:v>12.892761</c:v>
                </c:pt>
                <c:pt idx="17532">
                  <c:v>12.892440000000001</c:v>
                </c:pt>
                <c:pt idx="17533">
                  <c:v>12.893978000000001</c:v>
                </c:pt>
                <c:pt idx="17534">
                  <c:v>12.891868000000001</c:v>
                </c:pt>
                <c:pt idx="17535">
                  <c:v>12.894264</c:v>
                </c:pt>
                <c:pt idx="17536">
                  <c:v>12.89709</c:v>
                </c:pt>
                <c:pt idx="17537">
                  <c:v>12.899773</c:v>
                </c:pt>
                <c:pt idx="17538">
                  <c:v>12.898878</c:v>
                </c:pt>
                <c:pt idx="17539">
                  <c:v>12.903135000000001</c:v>
                </c:pt>
                <c:pt idx="17540">
                  <c:v>12.904458</c:v>
                </c:pt>
                <c:pt idx="17541">
                  <c:v>12.903064000000001</c:v>
                </c:pt>
                <c:pt idx="17542">
                  <c:v>12.903636000000001</c:v>
                </c:pt>
                <c:pt idx="17543">
                  <c:v>12.904242999999999</c:v>
                </c:pt>
                <c:pt idx="17544">
                  <c:v>12.905174000000001</c:v>
                </c:pt>
                <c:pt idx="17545">
                  <c:v>12.905639000000001</c:v>
                </c:pt>
                <c:pt idx="17546">
                  <c:v>12.907499</c:v>
                </c:pt>
                <c:pt idx="17547">
                  <c:v>12.904458</c:v>
                </c:pt>
                <c:pt idx="17548">
                  <c:v>12.904315</c:v>
                </c:pt>
                <c:pt idx="17549">
                  <c:v>12.906533</c:v>
                </c:pt>
                <c:pt idx="17550">
                  <c:v>12.907605999999999</c:v>
                </c:pt>
                <c:pt idx="17551">
                  <c:v>12.906855999999999</c:v>
                </c:pt>
                <c:pt idx="17552">
                  <c:v>12.907105</c:v>
                </c:pt>
                <c:pt idx="17553">
                  <c:v>12.906461999999999</c:v>
                </c:pt>
                <c:pt idx="17554">
                  <c:v>12.905996</c:v>
                </c:pt>
                <c:pt idx="17555">
                  <c:v>12.907499</c:v>
                </c:pt>
                <c:pt idx="17556">
                  <c:v>12.910503</c:v>
                </c:pt>
                <c:pt idx="17557">
                  <c:v>12.909216000000001</c:v>
                </c:pt>
                <c:pt idx="17558">
                  <c:v>12.911792</c:v>
                </c:pt>
                <c:pt idx="17559">
                  <c:v>12.912364</c:v>
                </c:pt>
                <c:pt idx="17560">
                  <c:v>12.909324</c:v>
                </c:pt>
                <c:pt idx="17561">
                  <c:v>12.916084</c:v>
                </c:pt>
                <c:pt idx="17562">
                  <c:v>12.912722</c:v>
                </c:pt>
                <c:pt idx="17563">
                  <c:v>12.913079</c:v>
                </c:pt>
                <c:pt idx="17564">
                  <c:v>12.911863</c:v>
                </c:pt>
                <c:pt idx="17565">
                  <c:v>12.913508</c:v>
                </c:pt>
                <c:pt idx="17566">
                  <c:v>12.908393</c:v>
                </c:pt>
                <c:pt idx="17567">
                  <c:v>12.90546</c:v>
                </c:pt>
                <c:pt idx="17568">
                  <c:v>12.905174000000001</c:v>
                </c:pt>
                <c:pt idx="17569">
                  <c:v>12.904636999999999</c:v>
                </c:pt>
                <c:pt idx="17570">
                  <c:v>12.906783000000001</c:v>
                </c:pt>
                <c:pt idx="17571">
                  <c:v>12.905961</c:v>
                </c:pt>
                <c:pt idx="17572">
                  <c:v>12.905961</c:v>
                </c:pt>
                <c:pt idx="17573">
                  <c:v>12.903421</c:v>
                </c:pt>
                <c:pt idx="17574">
                  <c:v>12.902670000000001</c:v>
                </c:pt>
                <c:pt idx="17575">
                  <c:v>12.902098000000001</c:v>
                </c:pt>
                <c:pt idx="17576">
                  <c:v>12.899915999999999</c:v>
                </c:pt>
                <c:pt idx="17577">
                  <c:v>12.899808</c:v>
                </c:pt>
                <c:pt idx="17578">
                  <c:v>12.89852</c:v>
                </c:pt>
                <c:pt idx="17579">
                  <c:v>12.900095</c:v>
                </c:pt>
                <c:pt idx="17580">
                  <c:v>12.899164000000001</c:v>
                </c:pt>
                <c:pt idx="17581">
                  <c:v>12.898163</c:v>
                </c:pt>
                <c:pt idx="17582">
                  <c:v>12.898270999999999</c:v>
                </c:pt>
                <c:pt idx="17583">
                  <c:v>12.89734</c:v>
                </c:pt>
                <c:pt idx="17584">
                  <c:v>12.898306</c:v>
                </c:pt>
                <c:pt idx="17585">
                  <c:v>12.897948</c:v>
                </c:pt>
                <c:pt idx="17586">
                  <c:v>12.898163</c:v>
                </c:pt>
                <c:pt idx="17587">
                  <c:v>12.896839</c:v>
                </c:pt>
                <c:pt idx="17588">
                  <c:v>12.895085999999999</c:v>
                </c:pt>
                <c:pt idx="17589">
                  <c:v>12.895946</c:v>
                </c:pt>
                <c:pt idx="17590">
                  <c:v>12.895802</c:v>
                </c:pt>
                <c:pt idx="17591">
                  <c:v>12.893012000000001</c:v>
                </c:pt>
                <c:pt idx="17592">
                  <c:v>12.894871999999999</c:v>
                </c:pt>
                <c:pt idx="17593">
                  <c:v>12.895229</c:v>
                </c:pt>
                <c:pt idx="17594">
                  <c:v>12.894550000000001</c:v>
                </c:pt>
                <c:pt idx="17595">
                  <c:v>12.89387</c:v>
                </c:pt>
                <c:pt idx="17596">
                  <c:v>12.893155</c:v>
                </c:pt>
                <c:pt idx="17597">
                  <c:v>12.894264</c:v>
                </c:pt>
                <c:pt idx="17598">
                  <c:v>12.892797</c:v>
                </c:pt>
                <c:pt idx="17599">
                  <c:v>12.893333999999999</c:v>
                </c:pt>
                <c:pt idx="17600">
                  <c:v>12.894871999999999</c:v>
                </c:pt>
                <c:pt idx="17601">
                  <c:v>12.894264</c:v>
                </c:pt>
                <c:pt idx="17602">
                  <c:v>12.894335999999999</c:v>
                </c:pt>
                <c:pt idx="17603">
                  <c:v>12.895623000000001</c:v>
                </c:pt>
                <c:pt idx="17604">
                  <c:v>12.894156000000001</c:v>
                </c:pt>
                <c:pt idx="17605">
                  <c:v>12.893513</c:v>
                </c:pt>
                <c:pt idx="17606">
                  <c:v>12.893692</c:v>
                </c:pt>
                <c:pt idx="17607">
                  <c:v>12.893799</c:v>
                </c:pt>
                <c:pt idx="17608">
                  <c:v>12.893119</c:v>
                </c:pt>
                <c:pt idx="17609">
                  <c:v>12.894443000000001</c:v>
                </c:pt>
                <c:pt idx="17610">
                  <c:v>12.895015000000001</c:v>
                </c:pt>
                <c:pt idx="17611">
                  <c:v>12.894765</c:v>
                </c:pt>
                <c:pt idx="17612">
                  <c:v>12.894443000000001</c:v>
                </c:pt>
                <c:pt idx="17613">
                  <c:v>12.894156000000001</c:v>
                </c:pt>
                <c:pt idx="17614">
                  <c:v>12.89362</c:v>
                </c:pt>
                <c:pt idx="17615">
                  <c:v>12.894622</c:v>
                </c:pt>
                <c:pt idx="17616">
                  <c:v>12.892583</c:v>
                </c:pt>
                <c:pt idx="17617">
                  <c:v>12.8948</c:v>
                </c:pt>
                <c:pt idx="17618">
                  <c:v>12.893692</c:v>
                </c:pt>
                <c:pt idx="17619">
                  <c:v>12.894406999999999</c:v>
                </c:pt>
                <c:pt idx="17620">
                  <c:v>12.89387</c:v>
                </c:pt>
                <c:pt idx="17621">
                  <c:v>12.892583</c:v>
                </c:pt>
                <c:pt idx="17622">
                  <c:v>12.893012000000001</c:v>
                </c:pt>
                <c:pt idx="17623">
                  <c:v>12.893978000000001</c:v>
                </c:pt>
                <c:pt idx="17624">
                  <c:v>12.89362</c:v>
                </c:pt>
                <c:pt idx="17625">
                  <c:v>12.890687</c:v>
                </c:pt>
                <c:pt idx="17626">
                  <c:v>12.891295</c:v>
                </c:pt>
                <c:pt idx="17627">
                  <c:v>12.890328999999999</c:v>
                </c:pt>
                <c:pt idx="17628">
                  <c:v>12.891617</c:v>
                </c:pt>
                <c:pt idx="17629">
                  <c:v>12.892904</c:v>
                </c:pt>
                <c:pt idx="17630">
                  <c:v>12.890936999999999</c:v>
                </c:pt>
                <c:pt idx="17631">
                  <c:v>12.889435000000001</c:v>
                </c:pt>
                <c:pt idx="17632">
                  <c:v>12.88686</c:v>
                </c:pt>
                <c:pt idx="17633">
                  <c:v>12.886574</c:v>
                </c:pt>
                <c:pt idx="17634">
                  <c:v>12.887790000000001</c:v>
                </c:pt>
                <c:pt idx="17635">
                  <c:v>12.888790999999999</c:v>
                </c:pt>
                <c:pt idx="17636">
                  <c:v>12.886931000000001</c:v>
                </c:pt>
                <c:pt idx="17637">
                  <c:v>12.886286999999999</c:v>
                </c:pt>
                <c:pt idx="17638">
                  <c:v>12.885536</c:v>
                </c:pt>
                <c:pt idx="17639">
                  <c:v>12.885679</c:v>
                </c:pt>
                <c:pt idx="17640">
                  <c:v>12.883782999999999</c:v>
                </c:pt>
                <c:pt idx="17641">
                  <c:v>12.886001</c:v>
                </c:pt>
                <c:pt idx="17642">
                  <c:v>12.883317999999999</c:v>
                </c:pt>
                <c:pt idx="17643">
                  <c:v>12.88618</c:v>
                </c:pt>
                <c:pt idx="17644">
                  <c:v>12.88711</c:v>
                </c:pt>
                <c:pt idx="17645">
                  <c:v>12.885179000000001</c:v>
                </c:pt>
                <c:pt idx="17646">
                  <c:v>12.88618</c:v>
                </c:pt>
                <c:pt idx="17647">
                  <c:v>12.885107</c:v>
                </c:pt>
                <c:pt idx="17648">
                  <c:v>12.88618</c:v>
                </c:pt>
                <c:pt idx="17649">
                  <c:v>12.885786</c:v>
                </c:pt>
                <c:pt idx="17650">
                  <c:v>12.886108</c:v>
                </c:pt>
                <c:pt idx="17651">
                  <c:v>12.885643</c:v>
                </c:pt>
                <c:pt idx="17652">
                  <c:v>12.884535</c:v>
                </c:pt>
                <c:pt idx="17653">
                  <c:v>12.884427000000001</c:v>
                </c:pt>
                <c:pt idx="17654">
                  <c:v>12.885427999999999</c:v>
                </c:pt>
                <c:pt idx="17655">
                  <c:v>12.883711999999999</c:v>
                </c:pt>
                <c:pt idx="17656">
                  <c:v>12.881565</c:v>
                </c:pt>
                <c:pt idx="17657">
                  <c:v>12.884141</c:v>
                </c:pt>
                <c:pt idx="17658">
                  <c:v>12.884392</c:v>
                </c:pt>
                <c:pt idx="17659">
                  <c:v>12.885214</c:v>
                </c:pt>
                <c:pt idx="17660">
                  <c:v>12.884535</c:v>
                </c:pt>
                <c:pt idx="17661">
                  <c:v>12.883962</c:v>
                </c:pt>
                <c:pt idx="17662">
                  <c:v>12.883317999999999</c:v>
                </c:pt>
                <c:pt idx="17663">
                  <c:v>12.885679</c:v>
                </c:pt>
                <c:pt idx="17664">
                  <c:v>12.884606</c:v>
                </c:pt>
                <c:pt idx="17665">
                  <c:v>12.884748999999999</c:v>
                </c:pt>
                <c:pt idx="17666">
                  <c:v>12.884320000000001</c:v>
                </c:pt>
                <c:pt idx="17667">
                  <c:v>12.883962</c:v>
                </c:pt>
                <c:pt idx="17668">
                  <c:v>12.883926000000001</c:v>
                </c:pt>
                <c:pt idx="17669">
                  <c:v>12.884606</c:v>
                </c:pt>
                <c:pt idx="17670">
                  <c:v>12.884535</c:v>
                </c:pt>
                <c:pt idx="17671">
                  <c:v>12.883819000000001</c:v>
                </c:pt>
                <c:pt idx="17672">
                  <c:v>12.883139999999999</c:v>
                </c:pt>
                <c:pt idx="17673">
                  <c:v>12.885071</c:v>
                </c:pt>
                <c:pt idx="17674">
                  <c:v>12.884427000000001</c:v>
                </c:pt>
                <c:pt idx="17675">
                  <c:v>12.884713</c:v>
                </c:pt>
                <c:pt idx="17676">
                  <c:v>12.883675999999999</c:v>
                </c:pt>
                <c:pt idx="17677">
                  <c:v>12.884535</c:v>
                </c:pt>
                <c:pt idx="17678">
                  <c:v>12.885821999999999</c:v>
                </c:pt>
                <c:pt idx="17679">
                  <c:v>12.885179000000001</c:v>
                </c:pt>
                <c:pt idx="17680">
                  <c:v>12.884283999999999</c:v>
                </c:pt>
                <c:pt idx="17681">
                  <c:v>12.885249999999999</c:v>
                </c:pt>
                <c:pt idx="17682">
                  <c:v>12.885679</c:v>
                </c:pt>
                <c:pt idx="17683">
                  <c:v>12.886752</c:v>
                </c:pt>
                <c:pt idx="17684">
                  <c:v>12.884999000000001</c:v>
                </c:pt>
                <c:pt idx="17685">
                  <c:v>12.89405</c:v>
                </c:pt>
                <c:pt idx="17686">
                  <c:v>12.895337</c:v>
                </c:pt>
                <c:pt idx="17687">
                  <c:v>12.897411</c:v>
                </c:pt>
                <c:pt idx="17688">
                  <c:v>12.900631000000001</c:v>
                </c:pt>
                <c:pt idx="17689">
                  <c:v>12.906675999999999</c:v>
                </c:pt>
                <c:pt idx="17690">
                  <c:v>12.913437</c:v>
                </c:pt>
                <c:pt idx="17691">
                  <c:v>12.915153999999999</c:v>
                </c:pt>
                <c:pt idx="17692">
                  <c:v>12.914939</c:v>
                </c:pt>
                <c:pt idx="17693">
                  <c:v>12.913974</c:v>
                </c:pt>
                <c:pt idx="17694">
                  <c:v>12.918409</c:v>
                </c:pt>
                <c:pt idx="17695">
                  <c:v>12.92009</c:v>
                </c:pt>
                <c:pt idx="17696">
                  <c:v>12.925992000000001</c:v>
                </c:pt>
                <c:pt idx="17697">
                  <c:v>12.932036999999999</c:v>
                </c:pt>
                <c:pt idx="17698">
                  <c:v>12.935472000000001</c:v>
                </c:pt>
                <c:pt idx="17699">
                  <c:v>12.933218</c:v>
                </c:pt>
                <c:pt idx="17700">
                  <c:v>12.937224000000001</c:v>
                </c:pt>
                <c:pt idx="17701">
                  <c:v>12.941015999999999</c:v>
                </c:pt>
                <c:pt idx="17702">
                  <c:v>12.93937</c:v>
                </c:pt>
                <c:pt idx="17703">
                  <c:v>12.944986</c:v>
                </c:pt>
                <c:pt idx="17704">
                  <c:v>12.946167000000001</c:v>
                </c:pt>
                <c:pt idx="17705">
                  <c:v>12.954321999999999</c:v>
                </c:pt>
                <c:pt idx="17706">
                  <c:v>12.954179</c:v>
                </c:pt>
                <c:pt idx="17707">
                  <c:v>12.955359</c:v>
                </c:pt>
                <c:pt idx="17708">
                  <c:v>12.95679</c:v>
                </c:pt>
                <c:pt idx="17709">
                  <c:v>12.955503</c:v>
                </c:pt>
                <c:pt idx="17710">
                  <c:v>12.956861999999999</c:v>
                </c:pt>
                <c:pt idx="17711">
                  <c:v>12.956182</c:v>
                </c:pt>
                <c:pt idx="17712">
                  <c:v>12.957470000000001</c:v>
                </c:pt>
                <c:pt idx="17713">
                  <c:v>12.957470000000001</c:v>
                </c:pt>
                <c:pt idx="17714">
                  <c:v>12.956504000000001</c:v>
                </c:pt>
                <c:pt idx="17715">
                  <c:v>12.956504000000001</c:v>
                </c:pt>
                <c:pt idx="17716">
                  <c:v>12.954822999999999</c:v>
                </c:pt>
                <c:pt idx="17717">
                  <c:v>12.954787</c:v>
                </c:pt>
                <c:pt idx="17718">
                  <c:v>12.957685</c:v>
                </c:pt>
                <c:pt idx="17719">
                  <c:v>12.955038</c:v>
                </c:pt>
                <c:pt idx="17720">
                  <c:v>12.955825000000001</c:v>
                </c:pt>
                <c:pt idx="17721">
                  <c:v>12.955467000000001</c:v>
                </c:pt>
                <c:pt idx="17722">
                  <c:v>12.956504000000001</c:v>
                </c:pt>
                <c:pt idx="17723">
                  <c:v>12.95561</c:v>
                </c:pt>
                <c:pt idx="17724">
                  <c:v>12.955503</c:v>
                </c:pt>
                <c:pt idx="17725">
                  <c:v>12.958651</c:v>
                </c:pt>
                <c:pt idx="17726">
                  <c:v>12.959223</c:v>
                </c:pt>
                <c:pt idx="17727">
                  <c:v>12.957613</c:v>
                </c:pt>
                <c:pt idx="17728">
                  <c:v>12.957971000000001</c:v>
                </c:pt>
                <c:pt idx="17729">
                  <c:v>12.957470000000001</c:v>
                </c:pt>
                <c:pt idx="17730">
                  <c:v>12.957792</c:v>
                </c:pt>
                <c:pt idx="17731">
                  <c:v>12.957326999999999</c:v>
                </c:pt>
                <c:pt idx="17732">
                  <c:v>12.956504000000001</c:v>
                </c:pt>
                <c:pt idx="17733">
                  <c:v>12.958185</c:v>
                </c:pt>
                <c:pt idx="17734">
                  <c:v>12.957898999999999</c:v>
                </c:pt>
                <c:pt idx="17735">
                  <c:v>12.956861999999999</c:v>
                </c:pt>
                <c:pt idx="17736">
                  <c:v>12.955968</c:v>
                </c:pt>
                <c:pt idx="17737">
                  <c:v>12.956182</c:v>
                </c:pt>
                <c:pt idx="17738">
                  <c:v>12.956182</c:v>
                </c:pt>
                <c:pt idx="17739">
                  <c:v>12.956861999999999</c:v>
                </c:pt>
                <c:pt idx="17740">
                  <c:v>12.955717</c:v>
                </c:pt>
                <c:pt idx="17741">
                  <c:v>12.957720999999999</c:v>
                </c:pt>
                <c:pt idx="17742">
                  <c:v>12.955038</c:v>
                </c:pt>
                <c:pt idx="17743">
                  <c:v>12.955753</c:v>
                </c:pt>
                <c:pt idx="17744">
                  <c:v>12.956432</c:v>
                </c:pt>
                <c:pt idx="17745">
                  <c:v>12.956683</c:v>
                </c:pt>
                <c:pt idx="17746">
                  <c:v>12.956647</c:v>
                </c:pt>
                <c:pt idx="17747">
                  <c:v>12.957363000000001</c:v>
                </c:pt>
                <c:pt idx="17748">
                  <c:v>12.955216</c:v>
                </c:pt>
                <c:pt idx="17749">
                  <c:v>12.956397000000001</c:v>
                </c:pt>
                <c:pt idx="17750">
                  <c:v>12.955002</c:v>
                </c:pt>
                <c:pt idx="17751">
                  <c:v>12.957935000000001</c:v>
                </c:pt>
                <c:pt idx="17752">
                  <c:v>12.955216</c:v>
                </c:pt>
                <c:pt idx="17753">
                  <c:v>12.955681999999999</c:v>
                </c:pt>
                <c:pt idx="17754">
                  <c:v>12.95654</c:v>
                </c:pt>
                <c:pt idx="17755">
                  <c:v>12.95561</c:v>
                </c:pt>
                <c:pt idx="17756">
                  <c:v>12.956432</c:v>
                </c:pt>
                <c:pt idx="17757">
                  <c:v>12.955574</c:v>
                </c:pt>
                <c:pt idx="17758">
                  <c:v>12.956397000000001</c:v>
                </c:pt>
                <c:pt idx="17759">
                  <c:v>12.954822999999999</c:v>
                </c:pt>
                <c:pt idx="17760">
                  <c:v>12.95561</c:v>
                </c:pt>
                <c:pt idx="17761">
                  <c:v>12.955145</c:v>
                </c:pt>
                <c:pt idx="17762">
                  <c:v>12.95561</c:v>
                </c:pt>
                <c:pt idx="17763">
                  <c:v>12.956397000000001</c:v>
                </c:pt>
                <c:pt idx="17764">
                  <c:v>12.955287999999999</c:v>
                </c:pt>
                <c:pt idx="17765">
                  <c:v>12.95561</c:v>
                </c:pt>
                <c:pt idx="17766">
                  <c:v>12.954822999999999</c:v>
                </c:pt>
                <c:pt idx="17767">
                  <c:v>12.957006</c:v>
                </c:pt>
                <c:pt idx="17768">
                  <c:v>12.957578</c:v>
                </c:pt>
                <c:pt idx="17769">
                  <c:v>12.956432</c:v>
                </c:pt>
                <c:pt idx="17770">
                  <c:v>12.957578</c:v>
                </c:pt>
                <c:pt idx="17771">
                  <c:v>12.960761</c:v>
                </c:pt>
                <c:pt idx="17772">
                  <c:v>12.961047000000001</c:v>
                </c:pt>
                <c:pt idx="17773">
                  <c:v>12.958257</c:v>
                </c:pt>
                <c:pt idx="17774">
                  <c:v>12.959223</c:v>
                </c:pt>
                <c:pt idx="17775">
                  <c:v>12.960761</c:v>
                </c:pt>
                <c:pt idx="17776">
                  <c:v>12.960475000000001</c:v>
                </c:pt>
                <c:pt idx="17777">
                  <c:v>12.96001</c:v>
                </c:pt>
                <c:pt idx="17778">
                  <c:v>12.960976</c:v>
                </c:pt>
                <c:pt idx="17779">
                  <c:v>12.960046</c:v>
                </c:pt>
                <c:pt idx="17780">
                  <c:v>12.960939</c:v>
                </c:pt>
                <c:pt idx="17781">
                  <c:v>12.962441999999999</c:v>
                </c:pt>
                <c:pt idx="17782">
                  <c:v>12.959903000000001</c:v>
                </c:pt>
                <c:pt idx="17783">
                  <c:v>12.961404999999999</c:v>
                </c:pt>
                <c:pt idx="17784">
                  <c:v>12.960475000000001</c:v>
                </c:pt>
                <c:pt idx="17785">
                  <c:v>12.960725</c:v>
                </c:pt>
                <c:pt idx="17786">
                  <c:v>12.962013000000001</c:v>
                </c:pt>
                <c:pt idx="17787">
                  <c:v>12.960046</c:v>
                </c:pt>
                <c:pt idx="17788">
                  <c:v>12.960402999999999</c:v>
                </c:pt>
                <c:pt idx="17789">
                  <c:v>12.962441999999999</c:v>
                </c:pt>
                <c:pt idx="17790">
                  <c:v>12.960367</c:v>
                </c:pt>
                <c:pt idx="17791">
                  <c:v>12.962835</c:v>
                </c:pt>
                <c:pt idx="17792">
                  <c:v>12.964587999999999</c:v>
                </c:pt>
                <c:pt idx="17793">
                  <c:v>12.964124</c:v>
                </c:pt>
                <c:pt idx="17794">
                  <c:v>12.964195</c:v>
                </c:pt>
                <c:pt idx="17795">
                  <c:v>12.965626</c:v>
                </c:pt>
                <c:pt idx="17796">
                  <c:v>12.965769</c:v>
                </c:pt>
                <c:pt idx="17797">
                  <c:v>12.965661000000001</c:v>
                </c:pt>
                <c:pt idx="17798">
                  <c:v>12.965876</c:v>
                </c:pt>
                <c:pt idx="17799">
                  <c:v>12.966341</c:v>
                </c:pt>
                <c:pt idx="17800">
                  <c:v>12.968451</c:v>
                </c:pt>
                <c:pt idx="17801">
                  <c:v>12.966699</c:v>
                </c:pt>
                <c:pt idx="17802">
                  <c:v>12.967950999999999</c:v>
                </c:pt>
                <c:pt idx="17803">
                  <c:v>12.965769</c:v>
                </c:pt>
                <c:pt idx="17804">
                  <c:v>12.965125</c:v>
                </c:pt>
                <c:pt idx="17805">
                  <c:v>12.965626</c:v>
                </c:pt>
                <c:pt idx="17806">
                  <c:v>12.967522000000001</c:v>
                </c:pt>
                <c:pt idx="17807">
                  <c:v>12.967055999999999</c:v>
                </c:pt>
                <c:pt idx="17808">
                  <c:v>12.967627999999999</c:v>
                </c:pt>
                <c:pt idx="17809">
                  <c:v>12.967021000000001</c:v>
                </c:pt>
                <c:pt idx="17810">
                  <c:v>12.966341</c:v>
                </c:pt>
                <c:pt idx="17811">
                  <c:v>12.966449000000001</c:v>
                </c:pt>
                <c:pt idx="17812">
                  <c:v>12.967485</c:v>
                </c:pt>
                <c:pt idx="17813">
                  <c:v>12.967843</c:v>
                </c:pt>
                <c:pt idx="17814">
                  <c:v>12.969954</c:v>
                </c:pt>
                <c:pt idx="17815">
                  <c:v>12.974031</c:v>
                </c:pt>
                <c:pt idx="17816">
                  <c:v>12.974282000000001</c:v>
                </c:pt>
                <c:pt idx="17817">
                  <c:v>12.975749</c:v>
                </c:pt>
                <c:pt idx="17818">
                  <c:v>12.972493</c:v>
                </c:pt>
                <c:pt idx="17819">
                  <c:v>12.97625</c:v>
                </c:pt>
                <c:pt idx="17820">
                  <c:v>12.975999</c:v>
                </c:pt>
                <c:pt idx="17821">
                  <c:v>12.974818000000001</c:v>
                </c:pt>
                <c:pt idx="17822">
                  <c:v>12.977287</c:v>
                </c:pt>
                <c:pt idx="17823">
                  <c:v>12.975391</c:v>
                </c:pt>
                <c:pt idx="17824">
                  <c:v>12.9765</c:v>
                </c:pt>
                <c:pt idx="17825">
                  <c:v>12.975498</c:v>
                </c:pt>
                <c:pt idx="17826">
                  <c:v>12.976713999999999</c:v>
                </c:pt>
                <c:pt idx="17827">
                  <c:v>12.976893</c:v>
                </c:pt>
                <c:pt idx="17828">
                  <c:v>12.976965</c:v>
                </c:pt>
                <c:pt idx="17829">
                  <c:v>12.976679000000001</c:v>
                </c:pt>
                <c:pt idx="17830">
                  <c:v>12.977036</c:v>
                </c:pt>
                <c:pt idx="17831">
                  <c:v>12.976464</c:v>
                </c:pt>
                <c:pt idx="17832">
                  <c:v>12.975641</c:v>
                </c:pt>
                <c:pt idx="17833">
                  <c:v>12.977072</c:v>
                </c:pt>
                <c:pt idx="17834">
                  <c:v>12.975141000000001</c:v>
                </c:pt>
                <c:pt idx="17835">
                  <c:v>12.976679000000001</c:v>
                </c:pt>
                <c:pt idx="17836">
                  <c:v>12.9765</c:v>
                </c:pt>
                <c:pt idx="17837">
                  <c:v>12.975856</c:v>
                </c:pt>
                <c:pt idx="17838">
                  <c:v>12.97625</c:v>
                </c:pt>
                <c:pt idx="17839">
                  <c:v>12.978645999999999</c:v>
                </c:pt>
                <c:pt idx="17840">
                  <c:v>12.977143</c:v>
                </c:pt>
                <c:pt idx="17841">
                  <c:v>12.975784000000001</c:v>
                </c:pt>
                <c:pt idx="17842">
                  <c:v>12.978574999999999</c:v>
                </c:pt>
                <c:pt idx="17843">
                  <c:v>12.976107000000001</c:v>
                </c:pt>
                <c:pt idx="17844">
                  <c:v>12.975892</c:v>
                </c:pt>
                <c:pt idx="17845">
                  <c:v>12.975034000000001</c:v>
                </c:pt>
                <c:pt idx="17846">
                  <c:v>12.976107000000001</c:v>
                </c:pt>
                <c:pt idx="17847">
                  <c:v>12.975784000000001</c:v>
                </c:pt>
                <c:pt idx="17848">
                  <c:v>12.976893</c:v>
                </c:pt>
                <c:pt idx="17849">
                  <c:v>12.974461</c:v>
                </c:pt>
                <c:pt idx="17850">
                  <c:v>12.97625</c:v>
                </c:pt>
                <c:pt idx="17851">
                  <c:v>12.976965</c:v>
                </c:pt>
                <c:pt idx="17852">
                  <c:v>12.978324000000001</c:v>
                </c:pt>
                <c:pt idx="17853">
                  <c:v>12.979039</c:v>
                </c:pt>
                <c:pt idx="17854">
                  <c:v>12.977359</c:v>
                </c:pt>
                <c:pt idx="17855">
                  <c:v>12.97836</c:v>
                </c:pt>
                <c:pt idx="17856">
                  <c:v>12.979111</c:v>
                </c:pt>
                <c:pt idx="17857">
                  <c:v>12.979934</c:v>
                </c:pt>
                <c:pt idx="17858">
                  <c:v>12.980185000000001</c:v>
                </c:pt>
                <c:pt idx="17859">
                  <c:v>12.979827</c:v>
                </c:pt>
                <c:pt idx="17860">
                  <c:v>12.979253999999999</c:v>
                </c:pt>
                <c:pt idx="17861">
                  <c:v>12.9809</c:v>
                </c:pt>
                <c:pt idx="17862">
                  <c:v>12.980864</c:v>
                </c:pt>
                <c:pt idx="17863">
                  <c:v>12.981436</c:v>
                </c:pt>
                <c:pt idx="17864">
                  <c:v>12.980290999999999</c:v>
                </c:pt>
                <c:pt idx="17865">
                  <c:v>12.982903</c:v>
                </c:pt>
                <c:pt idx="17866">
                  <c:v>12.980684999999999</c:v>
                </c:pt>
                <c:pt idx="17867">
                  <c:v>12.980971</c:v>
                </c:pt>
                <c:pt idx="17868">
                  <c:v>12.982616</c:v>
                </c:pt>
                <c:pt idx="17869">
                  <c:v>12.982438</c:v>
                </c:pt>
                <c:pt idx="17870">
                  <c:v>12.984261999999999</c:v>
                </c:pt>
                <c:pt idx="17871">
                  <c:v>12.982974</c:v>
                </c:pt>
                <c:pt idx="17872">
                  <c:v>12.985192</c:v>
                </c:pt>
                <c:pt idx="17873">
                  <c:v>12.985585</c:v>
                </c:pt>
                <c:pt idx="17874">
                  <c:v>12.986731000000001</c:v>
                </c:pt>
                <c:pt idx="17875">
                  <c:v>12.985514</c:v>
                </c:pt>
                <c:pt idx="17876">
                  <c:v>12.986122</c:v>
                </c:pt>
                <c:pt idx="17877">
                  <c:v>12.986945</c:v>
                </c:pt>
                <c:pt idx="17878">
                  <c:v>12.986337000000001</c:v>
                </c:pt>
                <c:pt idx="17879">
                  <c:v>12.98648</c:v>
                </c:pt>
                <c:pt idx="17880">
                  <c:v>12.986874</c:v>
                </c:pt>
                <c:pt idx="17881">
                  <c:v>12.987982000000001</c:v>
                </c:pt>
                <c:pt idx="17882">
                  <c:v>12.987266999999999</c:v>
                </c:pt>
                <c:pt idx="17883">
                  <c:v>12.986945</c:v>
                </c:pt>
                <c:pt idx="17884">
                  <c:v>12.985657</c:v>
                </c:pt>
                <c:pt idx="17885">
                  <c:v>12.988948000000001</c:v>
                </c:pt>
                <c:pt idx="17886">
                  <c:v>12.986874</c:v>
                </c:pt>
                <c:pt idx="17887">
                  <c:v>12.989019000000001</c:v>
                </c:pt>
                <c:pt idx="17888">
                  <c:v>12.988554000000001</c:v>
                </c:pt>
                <c:pt idx="17889">
                  <c:v>12.990129</c:v>
                </c:pt>
                <c:pt idx="17890">
                  <c:v>12.992990000000001</c:v>
                </c:pt>
                <c:pt idx="17891">
                  <c:v>12.993706</c:v>
                </c:pt>
                <c:pt idx="17892">
                  <c:v>12.991845</c:v>
                </c:pt>
                <c:pt idx="17893">
                  <c:v>12.996603</c:v>
                </c:pt>
                <c:pt idx="17894">
                  <c:v>12.995243</c:v>
                </c:pt>
                <c:pt idx="17895">
                  <c:v>12.996245</c:v>
                </c:pt>
                <c:pt idx="17896">
                  <c:v>12.994956999999999</c:v>
                </c:pt>
                <c:pt idx="17897">
                  <c:v>12.995315</c:v>
                </c:pt>
                <c:pt idx="17898">
                  <c:v>12.996888999999999</c:v>
                </c:pt>
                <c:pt idx="17899">
                  <c:v>12.997211</c:v>
                </c:pt>
                <c:pt idx="17900">
                  <c:v>12.996888999999999</c:v>
                </c:pt>
                <c:pt idx="17901">
                  <c:v>12.996603</c:v>
                </c:pt>
                <c:pt idx="17902">
                  <c:v>12.995816</c:v>
                </c:pt>
                <c:pt idx="17903">
                  <c:v>12.996530999999999</c:v>
                </c:pt>
                <c:pt idx="17904">
                  <c:v>12.99578</c:v>
                </c:pt>
                <c:pt idx="17905">
                  <c:v>12.994885</c:v>
                </c:pt>
                <c:pt idx="17906">
                  <c:v>12.996423999999999</c:v>
                </c:pt>
                <c:pt idx="17907">
                  <c:v>12.996245</c:v>
                </c:pt>
                <c:pt idx="17908">
                  <c:v>12.996888999999999</c:v>
                </c:pt>
                <c:pt idx="17909">
                  <c:v>12.99578</c:v>
                </c:pt>
                <c:pt idx="17910">
                  <c:v>12.995708</c:v>
                </c:pt>
                <c:pt idx="17911">
                  <c:v>12.99417</c:v>
                </c:pt>
                <c:pt idx="17912">
                  <c:v>12.994956999999999</c:v>
                </c:pt>
                <c:pt idx="17913">
                  <c:v>12.993741</c:v>
                </c:pt>
                <c:pt idx="17914">
                  <c:v>12.995136</c:v>
                </c:pt>
                <c:pt idx="17915">
                  <c:v>12.996352</c:v>
                </c:pt>
                <c:pt idx="17916">
                  <c:v>12.995494000000001</c:v>
                </c:pt>
                <c:pt idx="17917">
                  <c:v>12.99671</c:v>
                </c:pt>
                <c:pt idx="17918">
                  <c:v>12.996388</c:v>
                </c:pt>
                <c:pt idx="17919">
                  <c:v>12.995958999999999</c:v>
                </c:pt>
                <c:pt idx="17920">
                  <c:v>12.996638000000001</c:v>
                </c:pt>
                <c:pt idx="17921">
                  <c:v>12.996746</c:v>
                </c:pt>
                <c:pt idx="17922">
                  <c:v>12.997318</c:v>
                </c:pt>
                <c:pt idx="17923">
                  <c:v>12.999536000000001</c:v>
                </c:pt>
                <c:pt idx="17924">
                  <c:v>13.000252</c:v>
                </c:pt>
                <c:pt idx="17925">
                  <c:v>12.998963</c:v>
                </c:pt>
                <c:pt idx="17926">
                  <c:v>13.000037000000001</c:v>
                </c:pt>
                <c:pt idx="17927">
                  <c:v>12.997712</c:v>
                </c:pt>
                <c:pt idx="17928">
                  <c:v>13.000109</c:v>
                </c:pt>
                <c:pt idx="17929">
                  <c:v>13.000359</c:v>
                </c:pt>
                <c:pt idx="17930">
                  <c:v>13.000895999999999</c:v>
                </c:pt>
                <c:pt idx="17931">
                  <c:v>12.99882</c:v>
                </c:pt>
                <c:pt idx="17932">
                  <c:v>13.001073999999999</c:v>
                </c:pt>
                <c:pt idx="17933">
                  <c:v>12.999966000000001</c:v>
                </c:pt>
                <c:pt idx="17934">
                  <c:v>12.999572000000001</c:v>
                </c:pt>
                <c:pt idx="17935">
                  <c:v>12.997354</c:v>
                </c:pt>
                <c:pt idx="17936">
                  <c:v>12.999858</c:v>
                </c:pt>
                <c:pt idx="17937">
                  <c:v>13.000144000000001</c:v>
                </c:pt>
                <c:pt idx="17938">
                  <c:v>12.998284</c:v>
                </c:pt>
                <c:pt idx="17939">
                  <c:v>13.000895999999999</c:v>
                </c:pt>
                <c:pt idx="17940">
                  <c:v>13.000000999999999</c:v>
                </c:pt>
                <c:pt idx="17941">
                  <c:v>12.999321</c:v>
                </c:pt>
                <c:pt idx="17942">
                  <c:v>13.001503</c:v>
                </c:pt>
                <c:pt idx="17943">
                  <c:v>12.999178000000001</c:v>
                </c:pt>
                <c:pt idx="17944">
                  <c:v>12.999214</c:v>
                </c:pt>
                <c:pt idx="17945">
                  <c:v>13.000252</c:v>
                </c:pt>
                <c:pt idx="17946">
                  <c:v>13.000323</c:v>
                </c:pt>
                <c:pt idx="17947">
                  <c:v>12.999393</c:v>
                </c:pt>
                <c:pt idx="17948">
                  <c:v>13.000465999999999</c:v>
                </c:pt>
                <c:pt idx="17949">
                  <c:v>13.000501999999999</c:v>
                </c:pt>
                <c:pt idx="17950">
                  <c:v>12.999786</c:v>
                </c:pt>
                <c:pt idx="17951">
                  <c:v>12.999071000000001</c:v>
                </c:pt>
                <c:pt idx="17952">
                  <c:v>13.001431</c:v>
                </c:pt>
                <c:pt idx="17953">
                  <c:v>13.000681</c:v>
                </c:pt>
                <c:pt idx="17954">
                  <c:v>13.001288000000001</c:v>
                </c:pt>
                <c:pt idx="17955">
                  <c:v>13.003005999999999</c:v>
                </c:pt>
                <c:pt idx="17956">
                  <c:v>13.002577</c:v>
                </c:pt>
                <c:pt idx="17957">
                  <c:v>13.005832</c:v>
                </c:pt>
                <c:pt idx="17958">
                  <c:v>13.004651000000001</c:v>
                </c:pt>
                <c:pt idx="17959">
                  <c:v>13.005402999999999</c:v>
                </c:pt>
                <c:pt idx="17960">
                  <c:v>13.006261</c:v>
                </c:pt>
                <c:pt idx="17961">
                  <c:v>13.006976</c:v>
                </c:pt>
                <c:pt idx="17962">
                  <c:v>13.004651000000001</c:v>
                </c:pt>
                <c:pt idx="17963">
                  <c:v>13.00737</c:v>
                </c:pt>
                <c:pt idx="17964">
                  <c:v>13.003971</c:v>
                </c:pt>
                <c:pt idx="17965">
                  <c:v>13.007728</c:v>
                </c:pt>
                <c:pt idx="17966">
                  <c:v>13.006046</c:v>
                </c:pt>
                <c:pt idx="17967">
                  <c:v>13.007548</c:v>
                </c:pt>
                <c:pt idx="17968">
                  <c:v>13.006546999999999</c:v>
                </c:pt>
                <c:pt idx="17969">
                  <c:v>13.007262000000001</c:v>
                </c:pt>
                <c:pt idx="17970">
                  <c:v>13.009873000000001</c:v>
                </c:pt>
                <c:pt idx="17971">
                  <c:v>13.011984</c:v>
                </c:pt>
                <c:pt idx="17972">
                  <c:v>13.014309000000001</c:v>
                </c:pt>
                <c:pt idx="17973">
                  <c:v>13.013021</c:v>
                </c:pt>
                <c:pt idx="17974">
                  <c:v>13.01599</c:v>
                </c:pt>
                <c:pt idx="17975">
                  <c:v>13.014201999999999</c:v>
                </c:pt>
                <c:pt idx="17976">
                  <c:v>13.016885</c:v>
                </c:pt>
                <c:pt idx="17977">
                  <c:v>13.014666999999999</c:v>
                </c:pt>
                <c:pt idx="17978">
                  <c:v>13.016634</c:v>
                </c:pt>
                <c:pt idx="17979">
                  <c:v>13.015167</c:v>
                </c:pt>
                <c:pt idx="17980">
                  <c:v>13.017457</c:v>
                </c:pt>
                <c:pt idx="17981">
                  <c:v>13.015024</c:v>
                </c:pt>
                <c:pt idx="17982">
                  <c:v>13.01599</c:v>
                </c:pt>
                <c:pt idx="17983">
                  <c:v>13.016634</c:v>
                </c:pt>
                <c:pt idx="17984">
                  <c:v>13.017385000000001</c:v>
                </c:pt>
                <c:pt idx="17985">
                  <c:v>13.016062</c:v>
                </c:pt>
                <c:pt idx="17986">
                  <c:v>13.014345</c:v>
                </c:pt>
                <c:pt idx="17987">
                  <c:v>13.017635</c:v>
                </c:pt>
                <c:pt idx="17988">
                  <c:v>13.016170000000001</c:v>
                </c:pt>
                <c:pt idx="17989">
                  <c:v>13.015739</c:v>
                </c:pt>
                <c:pt idx="17990">
                  <c:v>13.014666999999999</c:v>
                </c:pt>
                <c:pt idx="17991">
                  <c:v>13.016813000000001</c:v>
                </c:pt>
                <c:pt idx="17992">
                  <c:v>13.015739</c:v>
                </c:pt>
                <c:pt idx="17993">
                  <c:v>13.015596</c:v>
                </c:pt>
                <c:pt idx="17994">
                  <c:v>13.016813000000001</c:v>
                </c:pt>
                <c:pt idx="17995">
                  <c:v>13.019925000000001</c:v>
                </c:pt>
                <c:pt idx="17996">
                  <c:v>13.018495</c:v>
                </c:pt>
                <c:pt idx="17997">
                  <c:v>13.016992</c:v>
                </c:pt>
                <c:pt idx="17998">
                  <c:v>13.018637999999999</c:v>
                </c:pt>
                <c:pt idx="17999">
                  <c:v>13.017815000000001</c:v>
                </c:pt>
                <c:pt idx="18000">
                  <c:v>13.017564</c:v>
                </c:pt>
                <c:pt idx="18001">
                  <c:v>13.02064</c:v>
                </c:pt>
                <c:pt idx="18002">
                  <c:v>13.020282999999999</c:v>
                </c:pt>
                <c:pt idx="18003">
                  <c:v>13.022392999999999</c:v>
                </c:pt>
                <c:pt idx="18004">
                  <c:v>13.021893</c:v>
                </c:pt>
                <c:pt idx="18005">
                  <c:v>13.021212999999999</c:v>
                </c:pt>
                <c:pt idx="18006">
                  <c:v>13.019710999999999</c:v>
                </c:pt>
                <c:pt idx="18007">
                  <c:v>13.020246999999999</c:v>
                </c:pt>
                <c:pt idx="18008">
                  <c:v>13.022964999999999</c:v>
                </c:pt>
                <c:pt idx="18009">
                  <c:v>13.023323</c:v>
                </c:pt>
                <c:pt idx="18010">
                  <c:v>13.022142000000001</c:v>
                </c:pt>
                <c:pt idx="18011">
                  <c:v>13.022751</c:v>
                </c:pt>
                <c:pt idx="18012">
                  <c:v>13.02318</c:v>
                </c:pt>
                <c:pt idx="18013">
                  <c:v>13.022036</c:v>
                </c:pt>
                <c:pt idx="18014">
                  <c:v>13.022822</c:v>
                </c:pt>
                <c:pt idx="18015">
                  <c:v>13.025327000000001</c:v>
                </c:pt>
                <c:pt idx="18016">
                  <c:v>13.027115</c:v>
                </c:pt>
                <c:pt idx="18017">
                  <c:v>13.026471000000001</c:v>
                </c:pt>
                <c:pt idx="18018">
                  <c:v>13.027258</c:v>
                </c:pt>
                <c:pt idx="18019">
                  <c:v>13.027006999999999</c:v>
                </c:pt>
                <c:pt idx="18020">
                  <c:v>13.028473999999999</c:v>
                </c:pt>
                <c:pt idx="18021">
                  <c:v>13.027544000000001</c:v>
                </c:pt>
                <c:pt idx="18022">
                  <c:v>13.026899999999999</c:v>
                </c:pt>
                <c:pt idx="18023">
                  <c:v>13.028796</c:v>
                </c:pt>
                <c:pt idx="18024">
                  <c:v>13.028688000000001</c:v>
                </c:pt>
                <c:pt idx="18025">
                  <c:v>13.027759</c:v>
                </c:pt>
                <c:pt idx="18026">
                  <c:v>13.029261</c:v>
                </c:pt>
                <c:pt idx="18027">
                  <c:v>13.029619</c:v>
                </c:pt>
                <c:pt idx="18028">
                  <c:v>13.030263</c:v>
                </c:pt>
                <c:pt idx="18029">
                  <c:v>13.032731</c:v>
                </c:pt>
                <c:pt idx="18030">
                  <c:v>13.032980999999999</c:v>
                </c:pt>
                <c:pt idx="18031">
                  <c:v>13.034376</c:v>
                </c:pt>
                <c:pt idx="18032">
                  <c:v>13.036916</c:v>
                </c:pt>
                <c:pt idx="18033">
                  <c:v>13.037381</c:v>
                </c:pt>
                <c:pt idx="18034">
                  <c:v>13.038311</c:v>
                </c:pt>
                <c:pt idx="18035">
                  <c:v>13.038346000000001</c:v>
                </c:pt>
                <c:pt idx="18036">
                  <c:v>13.03731</c:v>
                </c:pt>
                <c:pt idx="18037">
                  <c:v>13.036701000000001</c:v>
                </c:pt>
                <c:pt idx="18038">
                  <c:v>13.036844</c:v>
                </c:pt>
                <c:pt idx="18039">
                  <c:v>13.036916</c:v>
                </c:pt>
                <c:pt idx="18040">
                  <c:v>13.036092999999999</c:v>
                </c:pt>
                <c:pt idx="18041">
                  <c:v>13.035914</c:v>
                </c:pt>
                <c:pt idx="18042">
                  <c:v>13.036236000000001</c:v>
                </c:pt>
                <c:pt idx="18043">
                  <c:v>13.038095999999999</c:v>
                </c:pt>
                <c:pt idx="18044">
                  <c:v>13.036272</c:v>
                </c:pt>
                <c:pt idx="18045">
                  <c:v>13.036486999999999</c:v>
                </c:pt>
                <c:pt idx="18046">
                  <c:v>13.039063000000001</c:v>
                </c:pt>
                <c:pt idx="18047">
                  <c:v>13.036129000000001</c:v>
                </c:pt>
                <c:pt idx="18048">
                  <c:v>13.036809</c:v>
                </c:pt>
                <c:pt idx="18049">
                  <c:v>13.036557999999999</c:v>
                </c:pt>
                <c:pt idx="18050">
                  <c:v>13.040171000000001</c:v>
                </c:pt>
                <c:pt idx="18051">
                  <c:v>13.038346000000001</c:v>
                </c:pt>
                <c:pt idx="18052">
                  <c:v>13.037381</c:v>
                </c:pt>
                <c:pt idx="18053">
                  <c:v>13.037523999999999</c:v>
                </c:pt>
                <c:pt idx="18054">
                  <c:v>13.035628000000001</c:v>
                </c:pt>
                <c:pt idx="18055">
                  <c:v>13.037953</c:v>
                </c:pt>
                <c:pt idx="18056">
                  <c:v>13.038489</c:v>
                </c:pt>
                <c:pt idx="18057">
                  <c:v>13.041494</c:v>
                </c:pt>
                <c:pt idx="18058">
                  <c:v>13.040314</c:v>
                </c:pt>
                <c:pt idx="18059">
                  <c:v>13.041637</c:v>
                </c:pt>
                <c:pt idx="18060">
                  <c:v>13.041388</c:v>
                </c:pt>
                <c:pt idx="18061">
                  <c:v>13.041388</c:v>
                </c:pt>
                <c:pt idx="18062">
                  <c:v>13.041637</c:v>
                </c:pt>
                <c:pt idx="18063">
                  <c:v>13.041100999999999</c:v>
                </c:pt>
                <c:pt idx="18064">
                  <c:v>13.042424</c:v>
                </c:pt>
                <c:pt idx="18065">
                  <c:v>13.040994</c:v>
                </c:pt>
                <c:pt idx="18066">
                  <c:v>13.041029999999999</c:v>
                </c:pt>
                <c:pt idx="18067">
                  <c:v>13.044142000000001</c:v>
                </c:pt>
                <c:pt idx="18068">
                  <c:v>13.040779000000001</c:v>
                </c:pt>
                <c:pt idx="18069">
                  <c:v>13.041745000000001</c:v>
                </c:pt>
                <c:pt idx="18070">
                  <c:v>13.041029999999999</c:v>
                </c:pt>
                <c:pt idx="18071">
                  <c:v>13.041100999999999</c:v>
                </c:pt>
                <c:pt idx="18072">
                  <c:v>13.041924</c:v>
                </c:pt>
                <c:pt idx="18073">
                  <c:v>13.042532</c:v>
                </c:pt>
                <c:pt idx="18074">
                  <c:v>13.042674999999999</c:v>
                </c:pt>
                <c:pt idx="18075">
                  <c:v>13.04289</c:v>
                </c:pt>
                <c:pt idx="18076">
                  <c:v>13.04289</c:v>
                </c:pt>
                <c:pt idx="18077">
                  <c:v>13.041637</c:v>
                </c:pt>
                <c:pt idx="18078">
                  <c:v>13.043319</c:v>
                </c:pt>
                <c:pt idx="18079">
                  <c:v>13.043462</c:v>
                </c:pt>
                <c:pt idx="18080">
                  <c:v>13.043246999999999</c:v>
                </c:pt>
                <c:pt idx="18081">
                  <c:v>13.045787000000001</c:v>
                </c:pt>
                <c:pt idx="18082">
                  <c:v>13.045680000000001</c:v>
                </c:pt>
                <c:pt idx="18083">
                  <c:v>13.046144</c:v>
                </c:pt>
                <c:pt idx="18084">
                  <c:v>13.049542000000001</c:v>
                </c:pt>
                <c:pt idx="18085">
                  <c:v>13.048719999999999</c:v>
                </c:pt>
                <c:pt idx="18086">
                  <c:v>13.04847</c:v>
                </c:pt>
                <c:pt idx="18087">
                  <c:v>13.046931000000001</c:v>
                </c:pt>
                <c:pt idx="18088">
                  <c:v>13.045609000000001</c:v>
                </c:pt>
                <c:pt idx="18089">
                  <c:v>13.046645</c:v>
                </c:pt>
                <c:pt idx="18090">
                  <c:v>13.047575</c:v>
                </c:pt>
                <c:pt idx="18091">
                  <c:v>13.048613</c:v>
                </c:pt>
                <c:pt idx="18092">
                  <c:v>13.052690999999999</c:v>
                </c:pt>
                <c:pt idx="18093">
                  <c:v>13.052584</c:v>
                </c:pt>
                <c:pt idx="18094">
                  <c:v>13.054551</c:v>
                </c:pt>
                <c:pt idx="18095">
                  <c:v>13.057841</c:v>
                </c:pt>
                <c:pt idx="18096">
                  <c:v>13.05963</c:v>
                </c:pt>
                <c:pt idx="18097">
                  <c:v>13.056983000000001</c:v>
                </c:pt>
                <c:pt idx="18098">
                  <c:v>13.058736</c:v>
                </c:pt>
                <c:pt idx="18099">
                  <c:v>13.057484000000001</c:v>
                </c:pt>
                <c:pt idx="18100">
                  <c:v>13.057805999999999</c:v>
                </c:pt>
                <c:pt idx="18101">
                  <c:v>13.058414000000001</c:v>
                </c:pt>
                <c:pt idx="18102">
                  <c:v>13.057663</c:v>
                </c:pt>
                <c:pt idx="18103">
                  <c:v>13.058484999999999</c:v>
                </c:pt>
                <c:pt idx="18104">
                  <c:v>13.057698</c:v>
                </c:pt>
                <c:pt idx="18105">
                  <c:v>13.057377000000001</c:v>
                </c:pt>
                <c:pt idx="18106">
                  <c:v>13.058484999999999</c:v>
                </c:pt>
                <c:pt idx="18107">
                  <c:v>13.058235</c:v>
                </c:pt>
                <c:pt idx="18108">
                  <c:v>13.057698</c:v>
                </c:pt>
                <c:pt idx="18109">
                  <c:v>13.057233999999999</c:v>
                </c:pt>
                <c:pt idx="18110">
                  <c:v>13.055338000000001</c:v>
                </c:pt>
                <c:pt idx="18111">
                  <c:v>13.058484999999999</c:v>
                </c:pt>
                <c:pt idx="18112">
                  <c:v>13.057591</c:v>
                </c:pt>
                <c:pt idx="18113">
                  <c:v>13.058878999999999</c:v>
                </c:pt>
                <c:pt idx="18114">
                  <c:v>13.058843</c:v>
                </c:pt>
                <c:pt idx="18115">
                  <c:v>13.060095</c:v>
                </c:pt>
                <c:pt idx="18116">
                  <c:v>13.060095</c:v>
                </c:pt>
                <c:pt idx="18117">
                  <c:v>13.061562</c:v>
                </c:pt>
                <c:pt idx="18118">
                  <c:v>13.060238</c:v>
                </c:pt>
                <c:pt idx="18119">
                  <c:v>13.062027</c:v>
                </c:pt>
                <c:pt idx="18120">
                  <c:v>13.060489</c:v>
                </c:pt>
                <c:pt idx="18121">
                  <c:v>13.061991000000001</c:v>
                </c:pt>
                <c:pt idx="18122">
                  <c:v>13.061669</c:v>
                </c:pt>
                <c:pt idx="18123">
                  <c:v>13.062099</c:v>
                </c:pt>
                <c:pt idx="18124">
                  <c:v>13.063601</c:v>
                </c:pt>
                <c:pt idx="18125">
                  <c:v>13.064244</c:v>
                </c:pt>
                <c:pt idx="18126">
                  <c:v>13.064888</c:v>
                </c:pt>
                <c:pt idx="18127">
                  <c:v>13.067463999999999</c:v>
                </c:pt>
                <c:pt idx="18128">
                  <c:v>13.067142</c:v>
                </c:pt>
                <c:pt idx="18129">
                  <c:v>13.065067000000001</c:v>
                </c:pt>
                <c:pt idx="18130">
                  <c:v>13.067213000000001</c:v>
                </c:pt>
                <c:pt idx="18131">
                  <c:v>13.066927</c:v>
                </c:pt>
                <c:pt idx="18132">
                  <c:v>13.068035999999999</c:v>
                </c:pt>
                <c:pt idx="18133">
                  <c:v>13.068287</c:v>
                </c:pt>
                <c:pt idx="18134">
                  <c:v>13.069789</c:v>
                </c:pt>
                <c:pt idx="18135">
                  <c:v>13.072257</c:v>
                </c:pt>
                <c:pt idx="18136">
                  <c:v>13.074617</c:v>
                </c:pt>
                <c:pt idx="18137">
                  <c:v>13.076549999999999</c:v>
                </c:pt>
                <c:pt idx="18138">
                  <c:v>13.078517</c:v>
                </c:pt>
                <c:pt idx="18139">
                  <c:v>13.078302000000001</c:v>
                </c:pt>
                <c:pt idx="18140">
                  <c:v>13.078302000000001</c:v>
                </c:pt>
                <c:pt idx="18141">
                  <c:v>13.078231000000001</c:v>
                </c:pt>
                <c:pt idx="18142">
                  <c:v>13.078659999999999</c:v>
                </c:pt>
                <c:pt idx="18143">
                  <c:v>13.078194999999999</c:v>
                </c:pt>
                <c:pt idx="18144">
                  <c:v>13.077873</c:v>
                </c:pt>
                <c:pt idx="18145">
                  <c:v>13.079375000000001</c:v>
                </c:pt>
                <c:pt idx="18146">
                  <c:v>13.077730000000001</c:v>
                </c:pt>
                <c:pt idx="18147">
                  <c:v>13.07705</c:v>
                </c:pt>
                <c:pt idx="18148">
                  <c:v>13.077837000000001</c:v>
                </c:pt>
                <c:pt idx="18149">
                  <c:v>13.079160999999999</c:v>
                </c:pt>
                <c:pt idx="18150">
                  <c:v>13.078552</c:v>
                </c:pt>
                <c:pt idx="18151">
                  <c:v>13.077301</c:v>
                </c:pt>
                <c:pt idx="18152">
                  <c:v>13.078624</c:v>
                </c:pt>
                <c:pt idx="18153">
                  <c:v>13.079124</c:v>
                </c:pt>
                <c:pt idx="18154">
                  <c:v>13.081020000000001</c:v>
                </c:pt>
                <c:pt idx="18155">
                  <c:v>13.082738000000001</c:v>
                </c:pt>
                <c:pt idx="18156">
                  <c:v>13.083596</c:v>
                </c:pt>
                <c:pt idx="18157">
                  <c:v>13.084811999999999</c:v>
                </c:pt>
                <c:pt idx="18158">
                  <c:v>13.081951</c:v>
                </c:pt>
                <c:pt idx="18159">
                  <c:v>13.082487</c:v>
                </c:pt>
                <c:pt idx="18160">
                  <c:v>13.083596</c:v>
                </c:pt>
                <c:pt idx="18161">
                  <c:v>13.081378000000001</c:v>
                </c:pt>
                <c:pt idx="18162">
                  <c:v>13.082523</c:v>
                </c:pt>
                <c:pt idx="18163">
                  <c:v>13.085564</c:v>
                </c:pt>
                <c:pt idx="18164">
                  <c:v>13.085312999999999</c:v>
                </c:pt>
                <c:pt idx="18165">
                  <c:v>13.088067000000001</c:v>
                </c:pt>
                <c:pt idx="18166">
                  <c:v>13.088604</c:v>
                </c:pt>
                <c:pt idx="18167">
                  <c:v>13.089176</c:v>
                </c:pt>
                <c:pt idx="18168">
                  <c:v>13.087960000000001</c:v>
                </c:pt>
                <c:pt idx="18169">
                  <c:v>13.089248</c:v>
                </c:pt>
                <c:pt idx="18170">
                  <c:v>13.089499</c:v>
                </c:pt>
                <c:pt idx="18171">
                  <c:v>13.087960000000001</c:v>
                </c:pt>
                <c:pt idx="18172">
                  <c:v>13.088675</c:v>
                </c:pt>
                <c:pt idx="18173">
                  <c:v>13.087638</c:v>
                </c:pt>
                <c:pt idx="18174">
                  <c:v>13.087209</c:v>
                </c:pt>
                <c:pt idx="18175">
                  <c:v>13.08821</c:v>
                </c:pt>
                <c:pt idx="18176">
                  <c:v>13.088317999999999</c:v>
                </c:pt>
                <c:pt idx="18177">
                  <c:v>13.089033000000001</c:v>
                </c:pt>
                <c:pt idx="18178">
                  <c:v>13.087852</c:v>
                </c:pt>
                <c:pt idx="18179">
                  <c:v>13.090534999999999</c:v>
                </c:pt>
                <c:pt idx="18180">
                  <c:v>13.090571000000001</c:v>
                </c:pt>
                <c:pt idx="18181">
                  <c:v>13.090106</c:v>
                </c:pt>
                <c:pt idx="18182">
                  <c:v>13.095222</c:v>
                </c:pt>
                <c:pt idx="18183">
                  <c:v>13.097654</c:v>
                </c:pt>
                <c:pt idx="18184">
                  <c:v>13.096688</c:v>
                </c:pt>
                <c:pt idx="18185">
                  <c:v>13.097761</c:v>
                </c:pt>
                <c:pt idx="18186">
                  <c:v>13.099621000000001</c:v>
                </c:pt>
                <c:pt idx="18187">
                  <c:v>13.100766</c:v>
                </c:pt>
                <c:pt idx="18188">
                  <c:v>13.097654</c:v>
                </c:pt>
                <c:pt idx="18189">
                  <c:v>13.098476</c:v>
                </c:pt>
                <c:pt idx="18190">
                  <c:v>13.09751</c:v>
                </c:pt>
                <c:pt idx="18191">
                  <c:v>13.099299</c:v>
                </c:pt>
                <c:pt idx="18192">
                  <c:v>13.099513999999999</c:v>
                </c:pt>
                <c:pt idx="18193">
                  <c:v>13.098155</c:v>
                </c:pt>
                <c:pt idx="18194">
                  <c:v>13.099085000000001</c:v>
                </c:pt>
                <c:pt idx="18195">
                  <c:v>13.100194</c:v>
                </c:pt>
                <c:pt idx="18196">
                  <c:v>13.098155</c:v>
                </c:pt>
                <c:pt idx="18197">
                  <c:v>13.09769</c:v>
                </c:pt>
                <c:pt idx="18198">
                  <c:v>13.100587000000001</c:v>
                </c:pt>
                <c:pt idx="18199">
                  <c:v>13.100587000000001</c:v>
                </c:pt>
                <c:pt idx="18200">
                  <c:v>13.101516999999999</c:v>
                </c:pt>
                <c:pt idx="18201">
                  <c:v>13.099729</c:v>
                </c:pt>
                <c:pt idx="18202">
                  <c:v>13.102912</c:v>
                </c:pt>
                <c:pt idx="18203">
                  <c:v>13.103054999999999</c:v>
                </c:pt>
                <c:pt idx="18204">
                  <c:v>13.103484</c:v>
                </c:pt>
                <c:pt idx="18205">
                  <c:v>13.103054999999999</c:v>
                </c:pt>
                <c:pt idx="18206">
                  <c:v>13.103484</c:v>
                </c:pt>
                <c:pt idx="18207">
                  <c:v>13.102983</c:v>
                </c:pt>
                <c:pt idx="18208">
                  <c:v>13.102088999999999</c:v>
                </c:pt>
                <c:pt idx="18209">
                  <c:v>13.105845</c:v>
                </c:pt>
                <c:pt idx="18210">
                  <c:v>13.105273</c:v>
                </c:pt>
                <c:pt idx="18211">
                  <c:v>13.107991</c:v>
                </c:pt>
                <c:pt idx="18212">
                  <c:v>13.108420000000001</c:v>
                </c:pt>
                <c:pt idx="18213">
                  <c:v>13.108886</c:v>
                </c:pt>
                <c:pt idx="18214">
                  <c:v>13.107991</c:v>
                </c:pt>
                <c:pt idx="18215">
                  <c:v>13.108242000000001</c:v>
                </c:pt>
                <c:pt idx="18216">
                  <c:v>13.109064999999999</c:v>
                </c:pt>
                <c:pt idx="18217">
                  <c:v>13.107562</c:v>
                </c:pt>
                <c:pt idx="18218">
                  <c:v>13.108134</c:v>
                </c:pt>
                <c:pt idx="18219">
                  <c:v>13.11232</c:v>
                </c:pt>
                <c:pt idx="18220">
                  <c:v>13.116076</c:v>
                </c:pt>
                <c:pt idx="18221">
                  <c:v>13.117792</c:v>
                </c:pt>
                <c:pt idx="18222">
                  <c:v>13.120511</c:v>
                </c:pt>
                <c:pt idx="18223">
                  <c:v>13.119545</c:v>
                </c:pt>
                <c:pt idx="18224">
                  <c:v>13.119438000000001</c:v>
                </c:pt>
                <c:pt idx="18225">
                  <c:v>13.119795999999999</c:v>
                </c:pt>
                <c:pt idx="18226">
                  <c:v>13.119688</c:v>
                </c:pt>
                <c:pt idx="18227">
                  <c:v>13.118722999999999</c:v>
                </c:pt>
                <c:pt idx="18228">
                  <c:v>13.118758</c:v>
                </c:pt>
                <c:pt idx="18229">
                  <c:v>13.118294000000001</c:v>
                </c:pt>
                <c:pt idx="18230">
                  <c:v>13.118043</c:v>
                </c:pt>
                <c:pt idx="18231">
                  <c:v>13.118508</c:v>
                </c:pt>
                <c:pt idx="18232">
                  <c:v>13.118043</c:v>
                </c:pt>
                <c:pt idx="18233">
                  <c:v>13.118437</c:v>
                </c:pt>
                <c:pt idx="18234">
                  <c:v>13.120367999999999</c:v>
                </c:pt>
                <c:pt idx="18235">
                  <c:v>13.119438000000001</c:v>
                </c:pt>
                <c:pt idx="18236">
                  <c:v>13.118866000000001</c:v>
                </c:pt>
                <c:pt idx="18237">
                  <c:v>13.119438000000001</c:v>
                </c:pt>
                <c:pt idx="18238">
                  <c:v>13.120404000000001</c:v>
                </c:pt>
                <c:pt idx="18239">
                  <c:v>13.122335</c:v>
                </c:pt>
                <c:pt idx="18240">
                  <c:v>13.122801000000001</c:v>
                </c:pt>
                <c:pt idx="18241">
                  <c:v>13.121691999999999</c:v>
                </c:pt>
                <c:pt idx="18242">
                  <c:v>13.122228</c:v>
                </c:pt>
                <c:pt idx="18243">
                  <c:v>13.124589</c:v>
                </c:pt>
                <c:pt idx="18244">
                  <c:v>13.123087</c:v>
                </c:pt>
                <c:pt idx="18245">
                  <c:v>13.123551000000001</c:v>
                </c:pt>
                <c:pt idx="18246">
                  <c:v>13.123623</c:v>
                </c:pt>
                <c:pt idx="18247">
                  <c:v>13.125054</c:v>
                </c:pt>
                <c:pt idx="18248">
                  <c:v>13.123766</c:v>
                </c:pt>
                <c:pt idx="18249">
                  <c:v>13.124553000000001</c:v>
                </c:pt>
                <c:pt idx="18250">
                  <c:v>13.127272</c:v>
                </c:pt>
                <c:pt idx="18251">
                  <c:v>13.128057999999999</c:v>
                </c:pt>
                <c:pt idx="18252">
                  <c:v>13.129382</c:v>
                </c:pt>
                <c:pt idx="18253">
                  <c:v>13.130062000000001</c:v>
                </c:pt>
                <c:pt idx="18254">
                  <c:v>13.128344999999999</c:v>
                </c:pt>
                <c:pt idx="18255">
                  <c:v>13.128524000000001</c:v>
                </c:pt>
                <c:pt idx="18256">
                  <c:v>13.130383</c:v>
                </c:pt>
                <c:pt idx="18257">
                  <c:v>13.130277</c:v>
                </c:pt>
                <c:pt idx="18258">
                  <c:v>13.130062000000001</c:v>
                </c:pt>
                <c:pt idx="18259">
                  <c:v>13.132959</c:v>
                </c:pt>
                <c:pt idx="18260">
                  <c:v>13.135676999999999</c:v>
                </c:pt>
                <c:pt idx="18261">
                  <c:v>13.137036999999999</c:v>
                </c:pt>
                <c:pt idx="18262">
                  <c:v>13.139469</c:v>
                </c:pt>
                <c:pt idx="18263">
                  <c:v>13.139255</c:v>
                </c:pt>
                <c:pt idx="18264">
                  <c:v>13.13879</c:v>
                </c:pt>
                <c:pt idx="18265">
                  <c:v>13.139934999999999</c:v>
                </c:pt>
                <c:pt idx="18266">
                  <c:v>13.140221</c:v>
                </c:pt>
                <c:pt idx="18267">
                  <c:v>13.138216999999999</c:v>
                </c:pt>
                <c:pt idx="18268">
                  <c:v>13.138432</c:v>
                </c:pt>
                <c:pt idx="18269">
                  <c:v>13.142975</c:v>
                </c:pt>
                <c:pt idx="18270">
                  <c:v>13.140078000000001</c:v>
                </c:pt>
                <c:pt idx="18271">
                  <c:v>13.139469</c:v>
                </c:pt>
                <c:pt idx="18272">
                  <c:v>13.140578</c:v>
                </c:pt>
                <c:pt idx="18273">
                  <c:v>13.138681999999999</c:v>
                </c:pt>
                <c:pt idx="18274">
                  <c:v>13.140864000000001</c:v>
                </c:pt>
                <c:pt idx="18275">
                  <c:v>13.141937</c:v>
                </c:pt>
                <c:pt idx="18276">
                  <c:v>13.139255</c:v>
                </c:pt>
                <c:pt idx="18277">
                  <c:v>13.140650000000001</c:v>
                </c:pt>
                <c:pt idx="18278">
                  <c:v>13.140542</c:v>
                </c:pt>
                <c:pt idx="18279">
                  <c:v>13.138074</c:v>
                </c:pt>
                <c:pt idx="18280">
                  <c:v>13.140435</c:v>
                </c:pt>
                <c:pt idx="18281">
                  <c:v>13.138681999999999</c:v>
                </c:pt>
                <c:pt idx="18282">
                  <c:v>13.139827</c:v>
                </c:pt>
                <c:pt idx="18283">
                  <c:v>13.137753</c:v>
                </c:pt>
                <c:pt idx="18284">
                  <c:v>13.138897</c:v>
                </c:pt>
                <c:pt idx="18285">
                  <c:v>13.139863</c:v>
                </c:pt>
                <c:pt idx="18286">
                  <c:v>13.138825000000001</c:v>
                </c:pt>
                <c:pt idx="18287">
                  <c:v>13.141579999999999</c:v>
                </c:pt>
                <c:pt idx="18288">
                  <c:v>13.139148</c:v>
                </c:pt>
                <c:pt idx="18289">
                  <c:v>13.139612</c:v>
                </c:pt>
                <c:pt idx="18290">
                  <c:v>13.137502</c:v>
                </c:pt>
                <c:pt idx="18291">
                  <c:v>13.140900999999999</c:v>
                </c:pt>
                <c:pt idx="18292">
                  <c:v>13.141937</c:v>
                </c:pt>
                <c:pt idx="18293">
                  <c:v>13.141973</c:v>
                </c:pt>
                <c:pt idx="18294">
                  <c:v>13.142867000000001</c:v>
                </c:pt>
                <c:pt idx="18295">
                  <c:v>13.142903</c:v>
                </c:pt>
                <c:pt idx="18296">
                  <c:v>13.145085</c:v>
                </c:pt>
                <c:pt idx="18297">
                  <c:v>13.143331999999999</c:v>
                </c:pt>
                <c:pt idx="18298">
                  <c:v>13.143369</c:v>
                </c:pt>
                <c:pt idx="18299">
                  <c:v>13.14208</c:v>
                </c:pt>
                <c:pt idx="18300">
                  <c:v>13.143547</c:v>
                </c:pt>
                <c:pt idx="18301">
                  <c:v>13.145765000000001</c:v>
                </c:pt>
                <c:pt idx="18302">
                  <c:v>13.145872000000001</c:v>
                </c:pt>
                <c:pt idx="18303">
                  <c:v>13.148483000000001</c:v>
                </c:pt>
                <c:pt idx="18304">
                  <c:v>13.150808</c:v>
                </c:pt>
                <c:pt idx="18305">
                  <c:v>13.147339000000001</c:v>
                </c:pt>
                <c:pt idx="18306">
                  <c:v>13.148840999999999</c:v>
                </c:pt>
                <c:pt idx="18307">
                  <c:v>13.149198999999999</c:v>
                </c:pt>
                <c:pt idx="18308">
                  <c:v>13.150129</c:v>
                </c:pt>
                <c:pt idx="18309">
                  <c:v>13.150772999999999</c:v>
                </c:pt>
                <c:pt idx="18310">
                  <c:v>13.151417</c:v>
                </c:pt>
                <c:pt idx="18311">
                  <c:v>13.150950999999999</c:v>
                </c:pt>
                <c:pt idx="18312">
                  <c:v>13.150308000000001</c:v>
                </c:pt>
                <c:pt idx="18313">
                  <c:v>13.158284</c:v>
                </c:pt>
                <c:pt idx="18314">
                  <c:v>13.157354</c:v>
                </c:pt>
                <c:pt idx="18315">
                  <c:v>13.159644</c:v>
                </c:pt>
                <c:pt idx="18316">
                  <c:v>13.159535999999999</c:v>
                </c:pt>
                <c:pt idx="18317">
                  <c:v>13.160216</c:v>
                </c:pt>
                <c:pt idx="18318">
                  <c:v>13.159929999999999</c:v>
                </c:pt>
                <c:pt idx="18319">
                  <c:v>13.159679000000001</c:v>
                </c:pt>
                <c:pt idx="18320">
                  <c:v>13.159644</c:v>
                </c:pt>
                <c:pt idx="18321">
                  <c:v>13.159787</c:v>
                </c:pt>
                <c:pt idx="18322">
                  <c:v>13.159894</c:v>
                </c:pt>
                <c:pt idx="18323">
                  <c:v>13.160574</c:v>
                </c:pt>
                <c:pt idx="18324">
                  <c:v>13.159787</c:v>
                </c:pt>
                <c:pt idx="18325">
                  <c:v>13.158034000000001</c:v>
                </c:pt>
                <c:pt idx="18326">
                  <c:v>13.160145</c:v>
                </c:pt>
                <c:pt idx="18327">
                  <c:v>13.161182</c:v>
                </c:pt>
                <c:pt idx="18328">
                  <c:v>13.161504000000001</c:v>
                </c:pt>
                <c:pt idx="18329">
                  <c:v>13.159894</c:v>
                </c:pt>
                <c:pt idx="18330">
                  <c:v>13.160501999999999</c:v>
                </c:pt>
                <c:pt idx="18331">
                  <c:v>13.162004</c:v>
                </c:pt>
                <c:pt idx="18332">
                  <c:v>13.163114</c:v>
                </c:pt>
                <c:pt idx="18333">
                  <c:v>13.162255</c:v>
                </c:pt>
                <c:pt idx="18334">
                  <c:v>13.163971999999999</c:v>
                </c:pt>
                <c:pt idx="18335">
                  <c:v>13.163864999999999</c:v>
                </c:pt>
                <c:pt idx="18336">
                  <c:v>13.163470999999999</c:v>
                </c:pt>
                <c:pt idx="18337">
                  <c:v>13.164437</c:v>
                </c:pt>
                <c:pt idx="18338">
                  <c:v>13.164223</c:v>
                </c:pt>
                <c:pt idx="18339">
                  <c:v>13.164008000000001</c:v>
                </c:pt>
                <c:pt idx="18340">
                  <c:v>13.165402</c:v>
                </c:pt>
                <c:pt idx="18341">
                  <c:v>13.165115999999999</c:v>
                </c:pt>
                <c:pt idx="18342">
                  <c:v>13.164115000000001</c:v>
                </c:pt>
                <c:pt idx="18343">
                  <c:v>13.165689</c:v>
                </c:pt>
                <c:pt idx="18344">
                  <c:v>13.168837</c:v>
                </c:pt>
                <c:pt idx="18345">
                  <c:v>13.170159999999999</c:v>
                </c:pt>
                <c:pt idx="18346">
                  <c:v>13.170159999999999</c:v>
                </c:pt>
                <c:pt idx="18347">
                  <c:v>13.170232</c:v>
                </c:pt>
                <c:pt idx="18348">
                  <c:v>13.16948</c:v>
                </c:pt>
                <c:pt idx="18349">
                  <c:v>13.169409</c:v>
                </c:pt>
                <c:pt idx="18350">
                  <c:v>13.169695000000001</c:v>
                </c:pt>
                <c:pt idx="18351">
                  <c:v>13.170268</c:v>
                </c:pt>
                <c:pt idx="18352">
                  <c:v>13.169695000000001</c:v>
                </c:pt>
                <c:pt idx="18353">
                  <c:v>13.169015999999999</c:v>
                </c:pt>
                <c:pt idx="18354">
                  <c:v>13.173629999999999</c:v>
                </c:pt>
                <c:pt idx="18355">
                  <c:v>13.175526</c:v>
                </c:pt>
                <c:pt idx="18356">
                  <c:v>13.176885</c:v>
                </c:pt>
                <c:pt idx="18357">
                  <c:v>13.177851</c:v>
                </c:pt>
                <c:pt idx="18358">
                  <c:v>13.179245999999999</c:v>
                </c:pt>
                <c:pt idx="18359">
                  <c:v>13.179138</c:v>
                </c:pt>
                <c:pt idx="18360">
                  <c:v>13.179926</c:v>
                </c:pt>
                <c:pt idx="18361">
                  <c:v>13.180175999999999</c:v>
                </c:pt>
                <c:pt idx="18362">
                  <c:v>13.179209999999999</c:v>
                </c:pt>
                <c:pt idx="18363">
                  <c:v>13.178102000000001</c:v>
                </c:pt>
                <c:pt idx="18364">
                  <c:v>13.180389999999999</c:v>
                </c:pt>
                <c:pt idx="18365">
                  <c:v>13.180319000000001</c:v>
                </c:pt>
                <c:pt idx="18366">
                  <c:v>13.178744999999999</c:v>
                </c:pt>
                <c:pt idx="18367">
                  <c:v>13.179316999999999</c:v>
                </c:pt>
                <c:pt idx="18368">
                  <c:v>13.180284</c:v>
                </c:pt>
                <c:pt idx="18369">
                  <c:v>13.180605</c:v>
                </c:pt>
                <c:pt idx="18370">
                  <c:v>13.180033</c:v>
                </c:pt>
                <c:pt idx="18371">
                  <c:v>13.177600999999999</c:v>
                </c:pt>
                <c:pt idx="18372">
                  <c:v>13.177744000000001</c:v>
                </c:pt>
                <c:pt idx="18373">
                  <c:v>13.177350000000001</c:v>
                </c:pt>
                <c:pt idx="18374">
                  <c:v>13.178674000000001</c:v>
                </c:pt>
                <c:pt idx="18375">
                  <c:v>13.178566</c:v>
                </c:pt>
                <c:pt idx="18376">
                  <c:v>13.178280000000001</c:v>
                </c:pt>
                <c:pt idx="18377">
                  <c:v>13.178851999999999</c:v>
                </c:pt>
                <c:pt idx="18378">
                  <c:v>13.179568</c:v>
                </c:pt>
                <c:pt idx="18379">
                  <c:v>13.180498</c:v>
                </c:pt>
                <c:pt idx="18380">
                  <c:v>13.181213</c:v>
                </c:pt>
                <c:pt idx="18381">
                  <c:v>13.179354</c:v>
                </c:pt>
                <c:pt idx="18382">
                  <c:v>13.181428</c:v>
                </c:pt>
                <c:pt idx="18383">
                  <c:v>13.181106</c:v>
                </c:pt>
                <c:pt idx="18384">
                  <c:v>13.180747999999999</c:v>
                </c:pt>
                <c:pt idx="18385">
                  <c:v>13.180856</c:v>
                </c:pt>
                <c:pt idx="18386">
                  <c:v>13.180783999999999</c:v>
                </c:pt>
                <c:pt idx="18387">
                  <c:v>13.182466</c:v>
                </c:pt>
                <c:pt idx="18388">
                  <c:v>13.182286</c:v>
                </c:pt>
                <c:pt idx="18389">
                  <c:v>13.182715</c:v>
                </c:pt>
                <c:pt idx="18390">
                  <c:v>13.183932</c:v>
                </c:pt>
                <c:pt idx="18391">
                  <c:v>13.183431000000001</c:v>
                </c:pt>
                <c:pt idx="18392">
                  <c:v>13.184862000000001</c:v>
                </c:pt>
                <c:pt idx="18393">
                  <c:v>13.186543</c:v>
                </c:pt>
                <c:pt idx="18394">
                  <c:v>13.184324999999999</c:v>
                </c:pt>
                <c:pt idx="18395">
                  <c:v>13.183287999999999</c:v>
                </c:pt>
                <c:pt idx="18396">
                  <c:v>13.183788</c:v>
                </c:pt>
                <c:pt idx="18397">
                  <c:v>13.185791999999999</c:v>
                </c:pt>
                <c:pt idx="18398">
                  <c:v>13.188475</c:v>
                </c:pt>
                <c:pt idx="18399">
                  <c:v>13.188869</c:v>
                </c:pt>
                <c:pt idx="18400">
                  <c:v>13.188761</c:v>
                </c:pt>
                <c:pt idx="18401">
                  <c:v>13.188402999999999</c:v>
                </c:pt>
                <c:pt idx="18402">
                  <c:v>13.190299</c:v>
                </c:pt>
                <c:pt idx="18403">
                  <c:v>13.187723</c:v>
                </c:pt>
                <c:pt idx="18404">
                  <c:v>13.190799999999999</c:v>
                </c:pt>
                <c:pt idx="18405">
                  <c:v>13.188546000000001</c:v>
                </c:pt>
                <c:pt idx="18406">
                  <c:v>13.19148</c:v>
                </c:pt>
                <c:pt idx="18407">
                  <c:v>13.192481000000001</c:v>
                </c:pt>
                <c:pt idx="18408">
                  <c:v>13.192195</c:v>
                </c:pt>
                <c:pt idx="18409">
                  <c:v>13.192838999999999</c:v>
                </c:pt>
                <c:pt idx="18410">
                  <c:v>13.194984</c:v>
                </c:pt>
                <c:pt idx="18411">
                  <c:v>13.197274</c:v>
                </c:pt>
                <c:pt idx="18412">
                  <c:v>13.196737000000001</c:v>
                </c:pt>
                <c:pt idx="18413">
                  <c:v>13.198848</c:v>
                </c:pt>
                <c:pt idx="18414">
                  <c:v>13.199134000000001</c:v>
                </c:pt>
                <c:pt idx="18415">
                  <c:v>13.202104</c:v>
                </c:pt>
                <c:pt idx="18416">
                  <c:v>13.199242</c:v>
                </c:pt>
                <c:pt idx="18417">
                  <c:v>13.198598</c:v>
                </c:pt>
                <c:pt idx="18418">
                  <c:v>13.200170999999999</c:v>
                </c:pt>
                <c:pt idx="18419">
                  <c:v>13.201601999999999</c:v>
                </c:pt>
                <c:pt idx="18420">
                  <c:v>13.200351</c:v>
                </c:pt>
                <c:pt idx="18421">
                  <c:v>13.200351</c:v>
                </c:pt>
                <c:pt idx="18422">
                  <c:v>13.199885</c:v>
                </c:pt>
                <c:pt idx="18423">
                  <c:v>13.198562000000001</c:v>
                </c:pt>
                <c:pt idx="18424">
                  <c:v>13.20171</c:v>
                </c:pt>
                <c:pt idx="18425">
                  <c:v>13.198848</c:v>
                </c:pt>
                <c:pt idx="18426">
                  <c:v>13.199491999999999</c:v>
                </c:pt>
                <c:pt idx="18427">
                  <c:v>13.199277</c:v>
                </c:pt>
                <c:pt idx="18428">
                  <c:v>13.199277</c:v>
                </c:pt>
                <c:pt idx="18429">
                  <c:v>13.200208</c:v>
                </c:pt>
                <c:pt idx="18430">
                  <c:v>13.199992999999999</c:v>
                </c:pt>
                <c:pt idx="18431">
                  <c:v>13.202854</c:v>
                </c:pt>
                <c:pt idx="18432">
                  <c:v>13.204141999999999</c:v>
                </c:pt>
                <c:pt idx="18433">
                  <c:v>13.203212000000001</c:v>
                </c:pt>
                <c:pt idx="18434">
                  <c:v>13.202318</c:v>
                </c:pt>
                <c:pt idx="18435">
                  <c:v>13.20543</c:v>
                </c:pt>
                <c:pt idx="18436">
                  <c:v>13.204285</c:v>
                </c:pt>
                <c:pt idx="18437">
                  <c:v>13.203856</c:v>
                </c:pt>
                <c:pt idx="18438">
                  <c:v>13.203498</c:v>
                </c:pt>
                <c:pt idx="18439">
                  <c:v>13.205215000000001</c:v>
                </c:pt>
                <c:pt idx="18440">
                  <c:v>13.202104</c:v>
                </c:pt>
                <c:pt idx="18441">
                  <c:v>13.204606999999999</c:v>
                </c:pt>
                <c:pt idx="18442">
                  <c:v>13.205572999999999</c:v>
                </c:pt>
                <c:pt idx="18443">
                  <c:v>13.206467</c:v>
                </c:pt>
                <c:pt idx="18444">
                  <c:v>13.207647</c:v>
                </c:pt>
                <c:pt idx="18445">
                  <c:v>13.208363</c:v>
                </c:pt>
                <c:pt idx="18446">
                  <c:v>13.209078999999999</c:v>
                </c:pt>
                <c:pt idx="18447">
                  <c:v>13.210794999999999</c:v>
                </c:pt>
                <c:pt idx="18448">
                  <c:v>13.212334</c:v>
                </c:pt>
                <c:pt idx="18449">
                  <c:v>13.209758000000001</c:v>
                </c:pt>
                <c:pt idx="18450">
                  <c:v>13.209650999999999</c:v>
                </c:pt>
                <c:pt idx="18451">
                  <c:v>13.210473</c:v>
                </c:pt>
                <c:pt idx="18452">
                  <c:v>13.2094</c:v>
                </c:pt>
                <c:pt idx="18453">
                  <c:v>13.211081999999999</c:v>
                </c:pt>
                <c:pt idx="18454">
                  <c:v>13.211368</c:v>
                </c:pt>
                <c:pt idx="18455">
                  <c:v>13.216196999999999</c:v>
                </c:pt>
                <c:pt idx="18456">
                  <c:v>13.216912000000001</c:v>
                </c:pt>
                <c:pt idx="18457">
                  <c:v>13.217233999999999</c:v>
                </c:pt>
                <c:pt idx="18458">
                  <c:v>13.218057</c:v>
                </c:pt>
                <c:pt idx="18459">
                  <c:v>13.221418999999999</c:v>
                </c:pt>
                <c:pt idx="18460">
                  <c:v>13.220058999999999</c:v>
                </c:pt>
                <c:pt idx="18461">
                  <c:v>13.220846999999999</c:v>
                </c:pt>
                <c:pt idx="18462">
                  <c:v>13.221169</c:v>
                </c:pt>
                <c:pt idx="18463">
                  <c:v>13.221062</c:v>
                </c:pt>
                <c:pt idx="18464">
                  <c:v>13.220739</c:v>
                </c:pt>
                <c:pt idx="18465">
                  <c:v>13.222671999999999</c:v>
                </c:pt>
                <c:pt idx="18466">
                  <c:v>13.220275000000001</c:v>
                </c:pt>
                <c:pt idx="18467">
                  <c:v>13.221848</c:v>
                </c:pt>
                <c:pt idx="18468">
                  <c:v>13.221276</c:v>
                </c:pt>
                <c:pt idx="18469">
                  <c:v>13.221669</c:v>
                </c:pt>
                <c:pt idx="18470">
                  <c:v>13.221169</c:v>
                </c:pt>
                <c:pt idx="18471">
                  <c:v>13.221741</c:v>
                </c:pt>
                <c:pt idx="18472">
                  <c:v>13.220954000000001</c:v>
                </c:pt>
                <c:pt idx="18473">
                  <c:v>13.220954000000001</c:v>
                </c:pt>
                <c:pt idx="18474">
                  <c:v>13.222455999999999</c:v>
                </c:pt>
                <c:pt idx="18475">
                  <c:v>13.221883999999999</c:v>
                </c:pt>
                <c:pt idx="18476">
                  <c:v>13.22099</c:v>
                </c:pt>
                <c:pt idx="18477">
                  <c:v>13.221418999999999</c:v>
                </c:pt>
                <c:pt idx="18478">
                  <c:v>13.220596</c:v>
                </c:pt>
                <c:pt idx="18479">
                  <c:v>13.222241</c:v>
                </c:pt>
                <c:pt idx="18480">
                  <c:v>13.220345999999999</c:v>
                </c:pt>
                <c:pt idx="18481">
                  <c:v>13.220382000000001</c:v>
                </c:pt>
                <c:pt idx="18482">
                  <c:v>13.220345999999999</c:v>
                </c:pt>
                <c:pt idx="18483">
                  <c:v>13.221455000000001</c:v>
                </c:pt>
                <c:pt idx="18484">
                  <c:v>13.220810999999999</c:v>
                </c:pt>
                <c:pt idx="18485">
                  <c:v>13.218057</c:v>
                </c:pt>
                <c:pt idx="18486">
                  <c:v>13.220525</c:v>
                </c:pt>
                <c:pt idx="18487">
                  <c:v>13.219916</c:v>
                </c:pt>
                <c:pt idx="18488">
                  <c:v>13.220345999999999</c:v>
                </c:pt>
                <c:pt idx="18489">
                  <c:v>13.221669</c:v>
                </c:pt>
                <c:pt idx="18490">
                  <c:v>13.221455000000001</c:v>
                </c:pt>
                <c:pt idx="18491">
                  <c:v>13.223136</c:v>
                </c:pt>
                <c:pt idx="18492">
                  <c:v>13.221276</c:v>
                </c:pt>
                <c:pt idx="18493">
                  <c:v>13.223172</c:v>
                </c:pt>
                <c:pt idx="18494">
                  <c:v>13.22514</c:v>
                </c:pt>
                <c:pt idx="18495">
                  <c:v>13.225282999999999</c:v>
                </c:pt>
                <c:pt idx="18496">
                  <c:v>13.22471</c:v>
                </c:pt>
                <c:pt idx="18497">
                  <c:v>13.223601</c:v>
                </c:pt>
                <c:pt idx="18498">
                  <c:v>13.223959000000001</c:v>
                </c:pt>
                <c:pt idx="18499">
                  <c:v>13.223673</c:v>
                </c:pt>
                <c:pt idx="18500">
                  <c:v>13.224925000000001</c:v>
                </c:pt>
                <c:pt idx="18501">
                  <c:v>13.224316999999999</c:v>
                </c:pt>
                <c:pt idx="18502">
                  <c:v>13.223887</c:v>
                </c:pt>
                <c:pt idx="18503">
                  <c:v>13.226570000000001</c:v>
                </c:pt>
                <c:pt idx="18504">
                  <c:v>13.227357</c:v>
                </c:pt>
                <c:pt idx="18505">
                  <c:v>13.227357</c:v>
                </c:pt>
                <c:pt idx="18506">
                  <c:v>13.228967000000001</c:v>
                </c:pt>
                <c:pt idx="18507">
                  <c:v>13.228429999999999</c:v>
                </c:pt>
                <c:pt idx="18508">
                  <c:v>13.230862999999999</c:v>
                </c:pt>
                <c:pt idx="18509">
                  <c:v>13.229718</c:v>
                </c:pt>
                <c:pt idx="18510">
                  <c:v>13.230612000000001</c:v>
                </c:pt>
                <c:pt idx="18511">
                  <c:v>13.228287</c:v>
                </c:pt>
                <c:pt idx="18512">
                  <c:v>13.230147000000001</c:v>
                </c:pt>
                <c:pt idx="18513">
                  <c:v>13.232365</c:v>
                </c:pt>
                <c:pt idx="18514">
                  <c:v>13.230505000000001</c:v>
                </c:pt>
                <c:pt idx="18515">
                  <c:v>13.23122</c:v>
                </c:pt>
                <c:pt idx="18516">
                  <c:v>13.235298</c:v>
                </c:pt>
                <c:pt idx="18517">
                  <c:v>13.238911</c:v>
                </c:pt>
                <c:pt idx="18518">
                  <c:v>13.237372000000001</c:v>
                </c:pt>
                <c:pt idx="18519">
                  <c:v>13.239053999999999</c:v>
                </c:pt>
                <c:pt idx="18520">
                  <c:v>13.239483</c:v>
                </c:pt>
                <c:pt idx="18521">
                  <c:v>13.238804</c:v>
                </c:pt>
                <c:pt idx="18522">
                  <c:v>13.239160999999999</c:v>
                </c:pt>
                <c:pt idx="18523">
                  <c:v>13.238087999999999</c:v>
                </c:pt>
                <c:pt idx="18524">
                  <c:v>13.240306</c:v>
                </c:pt>
                <c:pt idx="18525">
                  <c:v>13.240270000000001</c:v>
                </c:pt>
                <c:pt idx="18526">
                  <c:v>13.24052</c:v>
                </c:pt>
                <c:pt idx="18527">
                  <c:v>13.240664000000001</c:v>
                </c:pt>
                <c:pt idx="18528">
                  <c:v>13.238553</c:v>
                </c:pt>
                <c:pt idx="18529">
                  <c:v>13.240664000000001</c:v>
                </c:pt>
                <c:pt idx="18530">
                  <c:v>13.241664999999999</c:v>
                </c:pt>
                <c:pt idx="18531">
                  <c:v>13.241129000000001</c:v>
                </c:pt>
                <c:pt idx="18532">
                  <c:v>13.239591000000001</c:v>
                </c:pt>
                <c:pt idx="18533">
                  <c:v>13.240878</c:v>
                </c:pt>
                <c:pt idx="18534">
                  <c:v>13.240914</c:v>
                </c:pt>
                <c:pt idx="18535">
                  <c:v>13.240664000000001</c:v>
                </c:pt>
                <c:pt idx="18536">
                  <c:v>13.241272</c:v>
                </c:pt>
                <c:pt idx="18537">
                  <c:v>13.239447999999999</c:v>
                </c:pt>
                <c:pt idx="18538">
                  <c:v>13.240914</c:v>
                </c:pt>
                <c:pt idx="18539">
                  <c:v>13.241343000000001</c:v>
                </c:pt>
                <c:pt idx="18540">
                  <c:v>13.241486999999999</c:v>
                </c:pt>
                <c:pt idx="18541">
                  <c:v>13.239912</c:v>
                </c:pt>
                <c:pt idx="18542">
                  <c:v>13.241844</c:v>
                </c:pt>
                <c:pt idx="18543">
                  <c:v>13.244527</c:v>
                </c:pt>
                <c:pt idx="18544">
                  <c:v>13.243774999999999</c:v>
                </c:pt>
                <c:pt idx="18545">
                  <c:v>13.244275999999999</c:v>
                </c:pt>
                <c:pt idx="18546">
                  <c:v>13.243202999999999</c:v>
                </c:pt>
                <c:pt idx="18547">
                  <c:v>13.243812</c:v>
                </c:pt>
                <c:pt idx="18548">
                  <c:v>13.244527</c:v>
                </c:pt>
                <c:pt idx="18549">
                  <c:v>13.24399</c:v>
                </c:pt>
                <c:pt idx="18550">
                  <c:v>13.244491</c:v>
                </c:pt>
                <c:pt idx="18551">
                  <c:v>13.246601</c:v>
                </c:pt>
                <c:pt idx="18552">
                  <c:v>13.244991000000001</c:v>
                </c:pt>
                <c:pt idx="18553">
                  <c:v>13.246136999999999</c:v>
                </c:pt>
                <c:pt idx="18554">
                  <c:v>13.246566</c:v>
                </c:pt>
                <c:pt idx="18555">
                  <c:v>13.248818999999999</c:v>
                </c:pt>
                <c:pt idx="18556">
                  <c:v>13.250215000000001</c:v>
                </c:pt>
                <c:pt idx="18557">
                  <c:v>13.251965999999999</c:v>
                </c:pt>
                <c:pt idx="18558">
                  <c:v>13.251466000000001</c:v>
                </c:pt>
                <c:pt idx="18559">
                  <c:v>13.251752</c:v>
                </c:pt>
                <c:pt idx="18560">
                  <c:v>13.250679</c:v>
                </c:pt>
                <c:pt idx="18561">
                  <c:v>13.250358</c:v>
                </c:pt>
                <c:pt idx="18562">
                  <c:v>13.251502</c:v>
                </c:pt>
                <c:pt idx="18563">
                  <c:v>13.253112</c:v>
                </c:pt>
                <c:pt idx="18564">
                  <c:v>13.254828</c:v>
                </c:pt>
                <c:pt idx="18565">
                  <c:v>13.255901</c:v>
                </c:pt>
                <c:pt idx="18566">
                  <c:v>13.257332999999999</c:v>
                </c:pt>
                <c:pt idx="18567">
                  <c:v>13.259192000000001</c:v>
                </c:pt>
                <c:pt idx="18568">
                  <c:v>13.259765</c:v>
                </c:pt>
                <c:pt idx="18569">
                  <c:v>13.2593</c:v>
                </c:pt>
                <c:pt idx="18570">
                  <c:v>13.260337</c:v>
                </c:pt>
                <c:pt idx="18571">
                  <c:v>13.26023</c:v>
                </c:pt>
                <c:pt idx="18572">
                  <c:v>13.261839999999999</c:v>
                </c:pt>
                <c:pt idx="18573">
                  <c:v>13.261732</c:v>
                </c:pt>
                <c:pt idx="18574">
                  <c:v>13.259872</c:v>
                </c:pt>
                <c:pt idx="18575">
                  <c:v>13.26023</c:v>
                </c:pt>
                <c:pt idx="18576">
                  <c:v>13.260337</c:v>
                </c:pt>
                <c:pt idx="18577">
                  <c:v>13.259048999999999</c:v>
                </c:pt>
                <c:pt idx="18578">
                  <c:v>13.261374</c:v>
                </c:pt>
                <c:pt idx="18579">
                  <c:v>13.260087</c:v>
                </c:pt>
                <c:pt idx="18580">
                  <c:v>13.260731</c:v>
                </c:pt>
                <c:pt idx="18581">
                  <c:v>13.260731</c:v>
                </c:pt>
                <c:pt idx="18582">
                  <c:v>13.261374</c:v>
                </c:pt>
                <c:pt idx="18583">
                  <c:v>13.259550000000001</c:v>
                </c:pt>
                <c:pt idx="18584">
                  <c:v>13.262518999999999</c:v>
                </c:pt>
                <c:pt idx="18585">
                  <c:v>13.263736</c:v>
                </c:pt>
                <c:pt idx="18586">
                  <c:v>13.261768</c:v>
                </c:pt>
                <c:pt idx="18587">
                  <c:v>13.261482000000001</c:v>
                </c:pt>
                <c:pt idx="18588">
                  <c:v>13.258334</c:v>
                </c:pt>
                <c:pt idx="18589">
                  <c:v>13.261625</c:v>
                </c:pt>
                <c:pt idx="18590">
                  <c:v>13.261482000000001</c:v>
                </c:pt>
                <c:pt idx="18591">
                  <c:v>13.261267999999999</c:v>
                </c:pt>
                <c:pt idx="18592">
                  <c:v>13.26116</c:v>
                </c:pt>
                <c:pt idx="18593">
                  <c:v>13.261125</c:v>
                </c:pt>
                <c:pt idx="18594">
                  <c:v>13.260802</c:v>
                </c:pt>
                <c:pt idx="18595">
                  <c:v>13.261768</c:v>
                </c:pt>
                <c:pt idx="18596">
                  <c:v>13.259622</c:v>
                </c:pt>
                <c:pt idx="18597">
                  <c:v>13.261267999999999</c:v>
                </c:pt>
                <c:pt idx="18598">
                  <c:v>13.262411999999999</c:v>
                </c:pt>
                <c:pt idx="18599">
                  <c:v>13.261482000000001</c:v>
                </c:pt>
                <c:pt idx="18600">
                  <c:v>13.262698</c:v>
                </c:pt>
                <c:pt idx="18601">
                  <c:v>13.26327</c:v>
                </c:pt>
                <c:pt idx="18602">
                  <c:v>13.265238</c:v>
                </c:pt>
                <c:pt idx="18603">
                  <c:v>13.264093000000001</c:v>
                </c:pt>
                <c:pt idx="18604">
                  <c:v>13.264987</c:v>
                </c:pt>
                <c:pt idx="18605">
                  <c:v>13.265452</c:v>
                </c:pt>
                <c:pt idx="18606">
                  <c:v>13.266597000000001</c:v>
                </c:pt>
                <c:pt idx="18607">
                  <c:v>13.264915</c:v>
                </c:pt>
                <c:pt idx="18608">
                  <c:v>13.264628999999999</c:v>
                </c:pt>
                <c:pt idx="18609">
                  <c:v>13.263628000000001</c:v>
                </c:pt>
                <c:pt idx="18610">
                  <c:v>13.263628000000001</c:v>
                </c:pt>
                <c:pt idx="18611">
                  <c:v>13.26488</c:v>
                </c:pt>
                <c:pt idx="18612">
                  <c:v>13.266311</c:v>
                </c:pt>
                <c:pt idx="18613">
                  <c:v>13.267777000000001</c:v>
                </c:pt>
                <c:pt idx="18614">
                  <c:v>13.269636999999999</c:v>
                </c:pt>
                <c:pt idx="18615">
                  <c:v>13.269995</c:v>
                </c:pt>
                <c:pt idx="18616">
                  <c:v>13.268815</c:v>
                </c:pt>
                <c:pt idx="18617">
                  <c:v>13.270925999999999</c:v>
                </c:pt>
                <c:pt idx="18618">
                  <c:v>13.271569</c:v>
                </c:pt>
                <c:pt idx="18619">
                  <c:v>13.270496</c:v>
                </c:pt>
                <c:pt idx="18620">
                  <c:v>13.272893</c:v>
                </c:pt>
                <c:pt idx="18621">
                  <c:v>13.271497999999999</c:v>
                </c:pt>
                <c:pt idx="18622">
                  <c:v>13.270854</c:v>
                </c:pt>
                <c:pt idx="18623">
                  <c:v>13.271998</c:v>
                </c:pt>
                <c:pt idx="18624">
                  <c:v>13.271855</c:v>
                </c:pt>
                <c:pt idx="18625">
                  <c:v>13.276291000000001</c:v>
                </c:pt>
                <c:pt idx="18626">
                  <c:v>13.276541</c:v>
                </c:pt>
                <c:pt idx="18627">
                  <c:v>13.279797</c:v>
                </c:pt>
                <c:pt idx="18628">
                  <c:v>13.279367000000001</c:v>
                </c:pt>
                <c:pt idx="18629">
                  <c:v>13.281477000000001</c:v>
                </c:pt>
                <c:pt idx="18630">
                  <c:v>13.280369</c:v>
                </c:pt>
                <c:pt idx="18631">
                  <c:v>13.282944000000001</c:v>
                </c:pt>
                <c:pt idx="18632">
                  <c:v>13.281798999999999</c:v>
                </c:pt>
                <c:pt idx="18633">
                  <c:v>13.283158</c:v>
                </c:pt>
                <c:pt idx="18634">
                  <c:v>13.282693999999999</c:v>
                </c:pt>
                <c:pt idx="18635">
                  <c:v>13.28205</c:v>
                </c:pt>
                <c:pt idx="18636">
                  <c:v>13.280941</c:v>
                </c:pt>
                <c:pt idx="18637">
                  <c:v>13.281693000000001</c:v>
                </c:pt>
                <c:pt idx="18638">
                  <c:v>13.281119</c:v>
                </c:pt>
                <c:pt idx="18639">
                  <c:v>13.281477000000001</c:v>
                </c:pt>
                <c:pt idx="18640">
                  <c:v>13.281404999999999</c:v>
                </c:pt>
                <c:pt idx="18641">
                  <c:v>13.281119</c:v>
                </c:pt>
                <c:pt idx="18642">
                  <c:v>13.281048</c:v>
                </c:pt>
                <c:pt idx="18643">
                  <c:v>13.281404999999999</c:v>
                </c:pt>
                <c:pt idx="18644">
                  <c:v>13.28298</c:v>
                </c:pt>
                <c:pt idx="18645">
                  <c:v>13.282479</c:v>
                </c:pt>
                <c:pt idx="18646">
                  <c:v>13.281585</c:v>
                </c:pt>
                <c:pt idx="18647">
                  <c:v>13.282121999999999</c:v>
                </c:pt>
                <c:pt idx="18648">
                  <c:v>13.283265999999999</c:v>
                </c:pt>
                <c:pt idx="18649">
                  <c:v>13.282157</c:v>
                </c:pt>
                <c:pt idx="18650">
                  <c:v>13.282586</c:v>
                </c:pt>
                <c:pt idx="18651">
                  <c:v>13.283443999999999</c:v>
                </c:pt>
                <c:pt idx="18652">
                  <c:v>13.284840000000001</c:v>
                </c:pt>
                <c:pt idx="18653">
                  <c:v>13.285663</c:v>
                </c:pt>
                <c:pt idx="18654">
                  <c:v>13.286128</c:v>
                </c:pt>
                <c:pt idx="18655">
                  <c:v>13.286771999999999</c:v>
                </c:pt>
                <c:pt idx="18656">
                  <c:v>13.286807</c:v>
                </c:pt>
                <c:pt idx="18657">
                  <c:v>13.287379</c:v>
                </c:pt>
                <c:pt idx="18658">
                  <c:v>13.286020000000001</c:v>
                </c:pt>
                <c:pt idx="18659">
                  <c:v>13.287808</c:v>
                </c:pt>
                <c:pt idx="18660">
                  <c:v>13.287022</c:v>
                </c:pt>
                <c:pt idx="18661">
                  <c:v>13.287129</c:v>
                </c:pt>
                <c:pt idx="18662">
                  <c:v>13.288631000000001</c:v>
                </c:pt>
                <c:pt idx="18663">
                  <c:v>13.287737</c:v>
                </c:pt>
                <c:pt idx="18664">
                  <c:v>13.289025000000001</c:v>
                </c:pt>
                <c:pt idx="18665">
                  <c:v>13.288989000000001</c:v>
                </c:pt>
                <c:pt idx="18666">
                  <c:v>13.291923000000001</c:v>
                </c:pt>
                <c:pt idx="18667">
                  <c:v>13.292602</c:v>
                </c:pt>
                <c:pt idx="18668">
                  <c:v>13.290884999999999</c:v>
                </c:pt>
                <c:pt idx="18669">
                  <c:v>13.292745</c:v>
                </c:pt>
                <c:pt idx="18670">
                  <c:v>13.292137</c:v>
                </c:pt>
                <c:pt idx="18671">
                  <c:v>13.292638</c:v>
                </c:pt>
                <c:pt idx="18672">
                  <c:v>13.289812</c:v>
                </c:pt>
                <c:pt idx="18673">
                  <c:v>13.291565</c:v>
                </c:pt>
                <c:pt idx="18674">
                  <c:v>13.292495000000001</c:v>
                </c:pt>
                <c:pt idx="18675">
                  <c:v>13.291886</c:v>
                </c:pt>
                <c:pt idx="18676">
                  <c:v>13.293675</c:v>
                </c:pt>
                <c:pt idx="18677">
                  <c:v>13.294748</c:v>
                </c:pt>
                <c:pt idx="18678">
                  <c:v>13.298432</c:v>
                </c:pt>
                <c:pt idx="18679">
                  <c:v>13.299291</c:v>
                </c:pt>
                <c:pt idx="18680">
                  <c:v>13.3009</c:v>
                </c:pt>
                <c:pt idx="18681">
                  <c:v>13.301401</c:v>
                </c:pt>
                <c:pt idx="18682">
                  <c:v>13.300865</c:v>
                </c:pt>
                <c:pt idx="18683">
                  <c:v>13.30226</c:v>
                </c:pt>
                <c:pt idx="18684">
                  <c:v>13.301615999999999</c:v>
                </c:pt>
                <c:pt idx="18685">
                  <c:v>13.30133</c:v>
                </c:pt>
                <c:pt idx="18686">
                  <c:v>13.302189</c:v>
                </c:pt>
                <c:pt idx="18687">
                  <c:v>13.302403</c:v>
                </c:pt>
                <c:pt idx="18688">
                  <c:v>13.302761</c:v>
                </c:pt>
                <c:pt idx="18689">
                  <c:v>13.301258000000001</c:v>
                </c:pt>
                <c:pt idx="18690">
                  <c:v>13.302547000000001</c:v>
                </c:pt>
                <c:pt idx="18691">
                  <c:v>13.303082</c:v>
                </c:pt>
                <c:pt idx="18692">
                  <c:v>13.301867</c:v>
                </c:pt>
                <c:pt idx="18693">
                  <c:v>13.302868</c:v>
                </c:pt>
                <c:pt idx="18694">
                  <c:v>13.302904</c:v>
                </c:pt>
                <c:pt idx="18695">
                  <c:v>13.303476</c:v>
                </c:pt>
                <c:pt idx="18696">
                  <c:v>13.30251</c:v>
                </c:pt>
                <c:pt idx="18697">
                  <c:v>13.302975999999999</c:v>
                </c:pt>
                <c:pt idx="18698">
                  <c:v>13.301974</c:v>
                </c:pt>
                <c:pt idx="18699">
                  <c:v>13.302868</c:v>
                </c:pt>
                <c:pt idx="18700">
                  <c:v>13.301366</c:v>
                </c:pt>
                <c:pt idx="18701">
                  <c:v>13.301686999999999</c:v>
                </c:pt>
                <c:pt idx="18702">
                  <c:v>13.303583</c:v>
                </c:pt>
                <c:pt idx="18703">
                  <c:v>13.304048999999999</c:v>
                </c:pt>
                <c:pt idx="18704">
                  <c:v>13.304872</c:v>
                </c:pt>
                <c:pt idx="18705">
                  <c:v>13.305764999999999</c:v>
                </c:pt>
                <c:pt idx="18706">
                  <c:v>13.305764999999999</c:v>
                </c:pt>
                <c:pt idx="18707">
                  <c:v>13.306158999999999</c:v>
                </c:pt>
                <c:pt idx="18708">
                  <c:v>13.308448</c:v>
                </c:pt>
                <c:pt idx="18709">
                  <c:v>13.306803</c:v>
                </c:pt>
                <c:pt idx="18710">
                  <c:v>13.306481</c:v>
                </c:pt>
                <c:pt idx="18711">
                  <c:v>13.307232000000001</c:v>
                </c:pt>
                <c:pt idx="18712">
                  <c:v>13.307302999999999</c:v>
                </c:pt>
                <c:pt idx="18713">
                  <c:v>13.305801000000001</c:v>
                </c:pt>
                <c:pt idx="18714">
                  <c:v>13.307446000000001</c:v>
                </c:pt>
                <c:pt idx="18715">
                  <c:v>13.307769</c:v>
                </c:pt>
                <c:pt idx="18716">
                  <c:v>13.307554</c:v>
                </c:pt>
                <c:pt idx="18717">
                  <c:v>13.306051</c:v>
                </c:pt>
                <c:pt idx="18718">
                  <c:v>13.306982</c:v>
                </c:pt>
                <c:pt idx="18719">
                  <c:v>13.307054000000001</c:v>
                </c:pt>
                <c:pt idx="18720">
                  <c:v>13.306409</c:v>
                </c:pt>
                <c:pt idx="18721">
                  <c:v>13.307696999999999</c:v>
                </c:pt>
                <c:pt idx="18722">
                  <c:v>13.307411</c:v>
                </c:pt>
                <c:pt idx="18723">
                  <c:v>13.30809</c:v>
                </c:pt>
                <c:pt idx="18724">
                  <c:v>13.306839</c:v>
                </c:pt>
                <c:pt idx="18725">
                  <c:v>13.305801000000001</c:v>
                </c:pt>
                <c:pt idx="18726">
                  <c:v>13.307197</c:v>
                </c:pt>
                <c:pt idx="18727">
                  <c:v>13.310093999999999</c:v>
                </c:pt>
                <c:pt idx="18728">
                  <c:v>13.311775000000001</c:v>
                </c:pt>
                <c:pt idx="18729">
                  <c:v>13.310129</c:v>
                </c:pt>
                <c:pt idx="18730">
                  <c:v>13.31292</c:v>
                </c:pt>
                <c:pt idx="18731">
                  <c:v>13.312777000000001</c:v>
                </c:pt>
                <c:pt idx="18732">
                  <c:v>13.313098</c:v>
                </c:pt>
                <c:pt idx="18733">
                  <c:v>13.313957</c:v>
                </c:pt>
                <c:pt idx="18734">
                  <c:v>13.313276999999999</c:v>
                </c:pt>
                <c:pt idx="18735">
                  <c:v>13.31292</c:v>
                </c:pt>
                <c:pt idx="18736">
                  <c:v>13.313241</c:v>
                </c:pt>
                <c:pt idx="18737">
                  <c:v>13.312811999999999</c:v>
                </c:pt>
                <c:pt idx="18738">
                  <c:v>13.313385</c:v>
                </c:pt>
                <c:pt idx="18739">
                  <c:v>13.314315000000001</c:v>
                </c:pt>
                <c:pt idx="18740">
                  <c:v>13.318106999999999</c:v>
                </c:pt>
                <c:pt idx="18741">
                  <c:v>13.31968</c:v>
                </c:pt>
                <c:pt idx="18742">
                  <c:v>13.322327</c:v>
                </c:pt>
                <c:pt idx="18743">
                  <c:v>13.323399999999999</c:v>
                </c:pt>
                <c:pt idx="18744">
                  <c:v>13.321540000000001</c:v>
                </c:pt>
                <c:pt idx="18745">
                  <c:v>13.322934999999999</c:v>
                </c:pt>
                <c:pt idx="18746">
                  <c:v>13.324187</c:v>
                </c:pt>
                <c:pt idx="18747">
                  <c:v>13.323829999999999</c:v>
                </c:pt>
                <c:pt idx="18748">
                  <c:v>13.322685</c:v>
                </c:pt>
                <c:pt idx="18749">
                  <c:v>13.324187</c:v>
                </c:pt>
                <c:pt idx="18750">
                  <c:v>13.323936</c:v>
                </c:pt>
                <c:pt idx="18751">
                  <c:v>13.323936</c:v>
                </c:pt>
                <c:pt idx="18752">
                  <c:v>13.324472999999999</c:v>
                </c:pt>
                <c:pt idx="18753">
                  <c:v>13.323186</c:v>
                </c:pt>
                <c:pt idx="18754">
                  <c:v>13.324903000000001</c:v>
                </c:pt>
                <c:pt idx="18755">
                  <c:v>13.324939000000001</c:v>
                </c:pt>
                <c:pt idx="18756">
                  <c:v>13.324579999999999</c:v>
                </c:pt>
                <c:pt idx="18757">
                  <c:v>13.323257</c:v>
                </c:pt>
                <c:pt idx="18758">
                  <c:v>13.323722</c:v>
                </c:pt>
                <c:pt idx="18759">
                  <c:v>13.323043</c:v>
                </c:pt>
                <c:pt idx="18760">
                  <c:v>13.32433</c:v>
                </c:pt>
                <c:pt idx="18761">
                  <c:v>13.322542</c:v>
                </c:pt>
                <c:pt idx="18762">
                  <c:v>13.322900000000001</c:v>
                </c:pt>
                <c:pt idx="18763">
                  <c:v>13.324653</c:v>
                </c:pt>
                <c:pt idx="18764">
                  <c:v>13.326655000000001</c:v>
                </c:pt>
                <c:pt idx="18765">
                  <c:v>13.32619</c:v>
                </c:pt>
                <c:pt idx="18766">
                  <c:v>13.327335</c:v>
                </c:pt>
                <c:pt idx="18767">
                  <c:v>13.327621000000001</c:v>
                </c:pt>
                <c:pt idx="18768">
                  <c:v>13.3278</c:v>
                </c:pt>
                <c:pt idx="18769">
                  <c:v>13.328265</c:v>
                </c:pt>
                <c:pt idx="18770">
                  <c:v>13.328766</c:v>
                </c:pt>
                <c:pt idx="18771">
                  <c:v>13.3278</c:v>
                </c:pt>
                <c:pt idx="18772">
                  <c:v>13.328408</c:v>
                </c:pt>
                <c:pt idx="18773">
                  <c:v>13.329015999999999</c:v>
                </c:pt>
                <c:pt idx="18774">
                  <c:v>13.329446000000001</c:v>
                </c:pt>
                <c:pt idx="18775">
                  <c:v>13.329696</c:v>
                </c:pt>
                <c:pt idx="18776">
                  <c:v>13.331306</c:v>
                </c:pt>
                <c:pt idx="18777">
                  <c:v>13.334096000000001</c:v>
                </c:pt>
                <c:pt idx="18778">
                  <c:v>13.334346</c:v>
                </c:pt>
                <c:pt idx="18779">
                  <c:v>13.332736000000001</c:v>
                </c:pt>
                <c:pt idx="18780">
                  <c:v>13.334775</c:v>
                </c:pt>
                <c:pt idx="18781">
                  <c:v>13.334096000000001</c:v>
                </c:pt>
                <c:pt idx="18782">
                  <c:v>13.334130999999999</c:v>
                </c:pt>
                <c:pt idx="18783">
                  <c:v>13.333523</c:v>
                </c:pt>
                <c:pt idx="18784">
                  <c:v>13.332808</c:v>
                </c:pt>
                <c:pt idx="18785">
                  <c:v>13.335312</c:v>
                </c:pt>
                <c:pt idx="18786">
                  <c:v>13.333881</c:v>
                </c:pt>
                <c:pt idx="18787">
                  <c:v>13.336456</c:v>
                </c:pt>
                <c:pt idx="18788">
                  <c:v>13.340069</c:v>
                </c:pt>
                <c:pt idx="18789">
                  <c:v>13.343681999999999</c:v>
                </c:pt>
                <c:pt idx="18790">
                  <c:v>13.341429</c:v>
                </c:pt>
                <c:pt idx="18791">
                  <c:v>13.343861</c:v>
                </c:pt>
                <c:pt idx="18792">
                  <c:v>13.345041</c:v>
                </c:pt>
                <c:pt idx="18793">
                  <c:v>13.344754999999999</c:v>
                </c:pt>
                <c:pt idx="18794">
                  <c:v>13.343431000000001</c:v>
                </c:pt>
                <c:pt idx="18795">
                  <c:v>13.344111</c:v>
                </c:pt>
                <c:pt idx="18796">
                  <c:v>13.343325</c:v>
                </c:pt>
                <c:pt idx="18797">
                  <c:v>13.343109999999999</c:v>
                </c:pt>
                <c:pt idx="18798">
                  <c:v>13.342824</c:v>
                </c:pt>
                <c:pt idx="18799">
                  <c:v>13.344218</c:v>
                </c:pt>
                <c:pt idx="18800">
                  <c:v>13.343681999999999</c:v>
                </c:pt>
                <c:pt idx="18801">
                  <c:v>13.344004</c:v>
                </c:pt>
                <c:pt idx="18802">
                  <c:v>13.345435</c:v>
                </c:pt>
                <c:pt idx="18803">
                  <c:v>13.346437</c:v>
                </c:pt>
                <c:pt idx="18804">
                  <c:v>13.343216999999999</c:v>
                </c:pt>
                <c:pt idx="18805">
                  <c:v>13.343216999999999</c:v>
                </c:pt>
                <c:pt idx="18806">
                  <c:v>13.343002</c:v>
                </c:pt>
                <c:pt idx="18807">
                  <c:v>13.344360999999999</c:v>
                </c:pt>
                <c:pt idx="18808">
                  <c:v>13.346007</c:v>
                </c:pt>
                <c:pt idx="18809">
                  <c:v>13.348224999999999</c:v>
                </c:pt>
                <c:pt idx="18810">
                  <c:v>13.347975</c:v>
                </c:pt>
                <c:pt idx="18811">
                  <c:v>13.348833000000001</c:v>
                </c:pt>
                <c:pt idx="18812">
                  <c:v>13.348940000000001</c:v>
                </c:pt>
                <c:pt idx="18813">
                  <c:v>13.350085</c:v>
                </c:pt>
                <c:pt idx="18814">
                  <c:v>13.348439000000001</c:v>
                </c:pt>
                <c:pt idx="18815">
                  <c:v>13.348368000000001</c:v>
                </c:pt>
                <c:pt idx="18816">
                  <c:v>13.349048</c:v>
                </c:pt>
                <c:pt idx="18817">
                  <c:v>13.349512000000001</c:v>
                </c:pt>
                <c:pt idx="18818">
                  <c:v>13.352266999999999</c:v>
                </c:pt>
                <c:pt idx="18819">
                  <c:v>13.351444000000001</c:v>
                </c:pt>
                <c:pt idx="18820">
                  <c:v>13.354485</c:v>
                </c:pt>
                <c:pt idx="18821">
                  <c:v>13.353840999999999</c:v>
                </c:pt>
                <c:pt idx="18822">
                  <c:v>13.353339999999999</c:v>
                </c:pt>
                <c:pt idx="18823">
                  <c:v>13.354628</c:v>
                </c:pt>
                <c:pt idx="18824">
                  <c:v>13.353911999999999</c:v>
                </c:pt>
                <c:pt idx="18825">
                  <c:v>13.353339999999999</c:v>
                </c:pt>
                <c:pt idx="18826">
                  <c:v>13.352553</c:v>
                </c:pt>
                <c:pt idx="18827">
                  <c:v>13.353375</c:v>
                </c:pt>
                <c:pt idx="18828">
                  <c:v>13.353339999999999</c:v>
                </c:pt>
                <c:pt idx="18829">
                  <c:v>13.353375</c:v>
                </c:pt>
                <c:pt idx="18830">
                  <c:v>13.353304</c:v>
                </c:pt>
                <c:pt idx="18831">
                  <c:v>13.353840999999999</c:v>
                </c:pt>
                <c:pt idx="18832">
                  <c:v>13.354127</c:v>
                </c:pt>
                <c:pt idx="18833">
                  <c:v>13.353555</c:v>
                </c:pt>
                <c:pt idx="18834">
                  <c:v>13.355128000000001</c:v>
                </c:pt>
                <c:pt idx="18835">
                  <c:v>13.354628</c:v>
                </c:pt>
                <c:pt idx="18836">
                  <c:v>13.354984999999999</c:v>
                </c:pt>
                <c:pt idx="18837">
                  <c:v>13.361924999999999</c:v>
                </c:pt>
                <c:pt idx="18838">
                  <c:v>13.362569000000001</c:v>
                </c:pt>
                <c:pt idx="18839">
                  <c:v>13.365323</c:v>
                </c:pt>
                <c:pt idx="18840">
                  <c:v>13.363104999999999</c:v>
                </c:pt>
                <c:pt idx="18841">
                  <c:v>13.364214</c:v>
                </c:pt>
                <c:pt idx="18842">
                  <c:v>13.364322</c:v>
                </c:pt>
                <c:pt idx="18843">
                  <c:v>13.363963999999999</c:v>
                </c:pt>
                <c:pt idx="18844">
                  <c:v>13.363284</c:v>
                </c:pt>
                <c:pt idx="18845">
                  <c:v>13.365681</c:v>
                </c:pt>
                <c:pt idx="18846">
                  <c:v>13.364642999999999</c:v>
                </c:pt>
                <c:pt idx="18847">
                  <c:v>13.364070999999999</c:v>
                </c:pt>
                <c:pt idx="18848">
                  <c:v>13.36543</c:v>
                </c:pt>
                <c:pt idx="18849">
                  <c:v>13.363713000000001</c:v>
                </c:pt>
                <c:pt idx="18850">
                  <c:v>13.365214999999999</c:v>
                </c:pt>
                <c:pt idx="18851">
                  <c:v>13.364894</c:v>
                </c:pt>
                <c:pt idx="18852">
                  <c:v>13.36375</c:v>
                </c:pt>
                <c:pt idx="18853">
                  <c:v>13.364393</c:v>
                </c:pt>
                <c:pt idx="18854">
                  <c:v>13.365932000000001</c:v>
                </c:pt>
                <c:pt idx="18855">
                  <c:v>13.366002999999999</c:v>
                </c:pt>
                <c:pt idx="18856">
                  <c:v>13.367433999999999</c:v>
                </c:pt>
                <c:pt idx="18857">
                  <c:v>13.369043</c:v>
                </c:pt>
                <c:pt idx="18858">
                  <c:v>13.368363</c:v>
                </c:pt>
                <c:pt idx="18859">
                  <c:v>13.368042000000001</c:v>
                </c:pt>
                <c:pt idx="18860">
                  <c:v>13.369687000000001</c:v>
                </c:pt>
                <c:pt idx="18861">
                  <c:v>13.369401</c:v>
                </c:pt>
                <c:pt idx="18862">
                  <c:v>13.371404</c:v>
                </c:pt>
                <c:pt idx="18863">
                  <c:v>13.372692000000001</c:v>
                </c:pt>
                <c:pt idx="18864">
                  <c:v>13.374086</c:v>
                </c:pt>
                <c:pt idx="18865">
                  <c:v>13.374051</c:v>
                </c:pt>
                <c:pt idx="18866">
                  <c:v>13.374765999999999</c:v>
                </c:pt>
                <c:pt idx="18867">
                  <c:v>13.374193999999999</c:v>
                </c:pt>
                <c:pt idx="18868">
                  <c:v>13.375375</c:v>
                </c:pt>
                <c:pt idx="18869">
                  <c:v>13.376054</c:v>
                </c:pt>
                <c:pt idx="18870">
                  <c:v>13.377734999999999</c:v>
                </c:pt>
                <c:pt idx="18871">
                  <c:v>13.378880000000001</c:v>
                </c:pt>
                <c:pt idx="18872">
                  <c:v>13.380526</c:v>
                </c:pt>
                <c:pt idx="18873">
                  <c:v>13.382956999999999</c:v>
                </c:pt>
                <c:pt idx="18874">
                  <c:v>13.382922000000001</c:v>
                </c:pt>
                <c:pt idx="18875">
                  <c:v>13.383423000000001</c:v>
                </c:pt>
                <c:pt idx="18876">
                  <c:v>13.383888000000001</c:v>
                </c:pt>
                <c:pt idx="18877">
                  <c:v>13.384316999999999</c:v>
                </c:pt>
                <c:pt idx="18878">
                  <c:v>13.383744999999999</c:v>
                </c:pt>
                <c:pt idx="18879">
                  <c:v>13.385176</c:v>
                </c:pt>
                <c:pt idx="18880">
                  <c:v>13.383673</c:v>
                </c:pt>
                <c:pt idx="18881">
                  <c:v>13.385389999999999</c:v>
                </c:pt>
                <c:pt idx="18882">
                  <c:v>13.382814</c:v>
                </c:pt>
                <c:pt idx="18883">
                  <c:v>13.385819</c:v>
                </c:pt>
                <c:pt idx="18884">
                  <c:v>13.382956999999999</c:v>
                </c:pt>
                <c:pt idx="18885">
                  <c:v>13.386642</c:v>
                </c:pt>
                <c:pt idx="18886">
                  <c:v>13.386462999999999</c:v>
                </c:pt>
                <c:pt idx="18887">
                  <c:v>13.387751</c:v>
                </c:pt>
                <c:pt idx="18888">
                  <c:v>13.386571</c:v>
                </c:pt>
                <c:pt idx="18889">
                  <c:v>13.387465000000001</c:v>
                </c:pt>
                <c:pt idx="18890">
                  <c:v>13.388752999999999</c:v>
                </c:pt>
                <c:pt idx="18891">
                  <c:v>13.389324999999999</c:v>
                </c:pt>
                <c:pt idx="18892">
                  <c:v>13.388538</c:v>
                </c:pt>
                <c:pt idx="18893">
                  <c:v>13.388752999999999</c:v>
                </c:pt>
                <c:pt idx="18894">
                  <c:v>13.390506</c:v>
                </c:pt>
                <c:pt idx="18895">
                  <c:v>13.390827</c:v>
                </c:pt>
                <c:pt idx="18896">
                  <c:v>13.392042999999999</c:v>
                </c:pt>
                <c:pt idx="18897">
                  <c:v>13.393903999999999</c:v>
                </c:pt>
                <c:pt idx="18898">
                  <c:v>13.394368</c:v>
                </c:pt>
                <c:pt idx="18899">
                  <c:v>13.394726</c:v>
                </c:pt>
                <c:pt idx="18900">
                  <c:v>13.394225</c:v>
                </c:pt>
                <c:pt idx="18901">
                  <c:v>13.396801</c:v>
                </c:pt>
                <c:pt idx="18902">
                  <c:v>13.394225</c:v>
                </c:pt>
                <c:pt idx="18903">
                  <c:v>13.395514</c:v>
                </c:pt>
                <c:pt idx="18904">
                  <c:v>13.394797000000001</c:v>
                </c:pt>
                <c:pt idx="18905">
                  <c:v>13.393796</c:v>
                </c:pt>
                <c:pt idx="18906">
                  <c:v>13.39537</c:v>
                </c:pt>
                <c:pt idx="18907">
                  <c:v>13.395871</c:v>
                </c:pt>
                <c:pt idx="18908">
                  <c:v>13.393188</c:v>
                </c:pt>
                <c:pt idx="18909">
                  <c:v>13.395549000000001</c:v>
                </c:pt>
                <c:pt idx="18910">
                  <c:v>13.394047</c:v>
                </c:pt>
                <c:pt idx="18911">
                  <c:v>13.395549000000001</c:v>
                </c:pt>
                <c:pt idx="18912">
                  <c:v>13.397050999999999</c:v>
                </c:pt>
                <c:pt idx="18913">
                  <c:v>13.399877999999999</c:v>
                </c:pt>
                <c:pt idx="18914">
                  <c:v>13.398088</c:v>
                </c:pt>
                <c:pt idx="18915">
                  <c:v>13.402596000000001</c:v>
                </c:pt>
                <c:pt idx="18916">
                  <c:v>13.403919</c:v>
                </c:pt>
                <c:pt idx="18917">
                  <c:v>13.403705</c:v>
                </c:pt>
                <c:pt idx="18918">
                  <c:v>13.404957</c:v>
                </c:pt>
                <c:pt idx="18919">
                  <c:v>13.404170000000001</c:v>
                </c:pt>
                <c:pt idx="18920">
                  <c:v>13.404849</c:v>
                </c:pt>
                <c:pt idx="18921">
                  <c:v>13.404598999999999</c:v>
                </c:pt>
                <c:pt idx="18922">
                  <c:v>13.405529</c:v>
                </c:pt>
                <c:pt idx="18923">
                  <c:v>13.403347</c:v>
                </c:pt>
                <c:pt idx="18924">
                  <c:v>13.403776000000001</c:v>
                </c:pt>
                <c:pt idx="18925">
                  <c:v>13.405744</c:v>
                </c:pt>
                <c:pt idx="18926">
                  <c:v>13.404528000000001</c:v>
                </c:pt>
                <c:pt idx="18927">
                  <c:v>13.405635999999999</c:v>
                </c:pt>
                <c:pt idx="18928">
                  <c:v>13.40349</c:v>
                </c:pt>
                <c:pt idx="18929">
                  <c:v>13.407567999999999</c:v>
                </c:pt>
                <c:pt idx="18930">
                  <c:v>13.407532</c:v>
                </c:pt>
                <c:pt idx="18931">
                  <c:v>13.408605</c:v>
                </c:pt>
                <c:pt idx="18932">
                  <c:v>13.408246999999999</c:v>
                </c:pt>
                <c:pt idx="18933">
                  <c:v>13.407997</c:v>
                </c:pt>
                <c:pt idx="18934">
                  <c:v>13.408462</c:v>
                </c:pt>
                <c:pt idx="18935">
                  <c:v>13.408462</c:v>
                </c:pt>
                <c:pt idx="18936">
                  <c:v>13.407389</c:v>
                </c:pt>
                <c:pt idx="18937">
                  <c:v>13.407674999999999</c:v>
                </c:pt>
                <c:pt idx="18938">
                  <c:v>13.409285000000001</c:v>
                </c:pt>
                <c:pt idx="18939">
                  <c:v>13.411144999999999</c:v>
                </c:pt>
                <c:pt idx="18940">
                  <c:v>13.41161</c:v>
                </c:pt>
                <c:pt idx="18941">
                  <c:v>13.414186000000001</c:v>
                </c:pt>
                <c:pt idx="18942">
                  <c:v>13.413971</c:v>
                </c:pt>
                <c:pt idx="18943">
                  <c:v>13.414186000000001</c:v>
                </c:pt>
                <c:pt idx="18944">
                  <c:v>13.414434999999999</c:v>
                </c:pt>
                <c:pt idx="18945">
                  <c:v>13.415365</c:v>
                </c:pt>
                <c:pt idx="18946">
                  <c:v>13.415365</c:v>
                </c:pt>
                <c:pt idx="18947">
                  <c:v>13.414543</c:v>
                </c:pt>
                <c:pt idx="18948">
                  <c:v>13.417763000000001</c:v>
                </c:pt>
                <c:pt idx="18949">
                  <c:v>13.419872</c:v>
                </c:pt>
                <c:pt idx="18950">
                  <c:v>13.422591000000001</c:v>
                </c:pt>
                <c:pt idx="18951">
                  <c:v>13.424773</c:v>
                </c:pt>
                <c:pt idx="18952">
                  <c:v>13.424522</c:v>
                </c:pt>
                <c:pt idx="18953">
                  <c:v>13.425167</c:v>
                </c:pt>
                <c:pt idx="18954">
                  <c:v>13.423520999999999</c:v>
                </c:pt>
                <c:pt idx="18955">
                  <c:v>13.4237</c:v>
                </c:pt>
                <c:pt idx="18956">
                  <c:v>13.424738</c:v>
                </c:pt>
                <c:pt idx="18957">
                  <c:v>13.426311</c:v>
                </c:pt>
                <c:pt idx="18958">
                  <c:v>13.425452999999999</c:v>
                </c:pt>
                <c:pt idx="18959">
                  <c:v>13.424809</c:v>
                </c:pt>
                <c:pt idx="18960">
                  <c:v>13.424344</c:v>
                </c:pt>
                <c:pt idx="18961">
                  <c:v>13.424165</c:v>
                </c:pt>
                <c:pt idx="18962">
                  <c:v>13.423985999999999</c:v>
                </c:pt>
                <c:pt idx="18963">
                  <c:v>13.423342999999999</c:v>
                </c:pt>
                <c:pt idx="18964">
                  <c:v>13.424988000000001</c:v>
                </c:pt>
                <c:pt idx="18965">
                  <c:v>13.425382000000001</c:v>
                </c:pt>
                <c:pt idx="18966">
                  <c:v>13.426418</c:v>
                </c:pt>
                <c:pt idx="18967">
                  <c:v>13.425238999999999</c:v>
                </c:pt>
                <c:pt idx="18968">
                  <c:v>13.426383</c:v>
                </c:pt>
                <c:pt idx="18969">
                  <c:v>13.427778</c:v>
                </c:pt>
                <c:pt idx="18970">
                  <c:v>13.428851</c:v>
                </c:pt>
                <c:pt idx="18971">
                  <c:v>13.429531000000001</c:v>
                </c:pt>
                <c:pt idx="18972">
                  <c:v>13.430175</c:v>
                </c:pt>
                <c:pt idx="18973">
                  <c:v>13.428815</c:v>
                </c:pt>
                <c:pt idx="18974">
                  <c:v>13.428993999999999</c:v>
                </c:pt>
                <c:pt idx="18975">
                  <c:v>13.428243</c:v>
                </c:pt>
                <c:pt idx="18976">
                  <c:v>13.428599999999999</c:v>
                </c:pt>
                <c:pt idx="18977">
                  <c:v>13.428815</c:v>
                </c:pt>
                <c:pt idx="18978">
                  <c:v>13.429316999999999</c:v>
                </c:pt>
                <c:pt idx="18979">
                  <c:v>13.431642</c:v>
                </c:pt>
                <c:pt idx="18980">
                  <c:v>13.434467</c:v>
                </c:pt>
                <c:pt idx="18981">
                  <c:v>13.436184000000001</c:v>
                </c:pt>
                <c:pt idx="18982">
                  <c:v>13.434789</c:v>
                </c:pt>
                <c:pt idx="18983">
                  <c:v>13.436899</c:v>
                </c:pt>
                <c:pt idx="18984">
                  <c:v>13.43343</c:v>
                </c:pt>
                <c:pt idx="18985">
                  <c:v>13.434431</c:v>
                </c:pt>
                <c:pt idx="18986">
                  <c:v>13.435646999999999</c:v>
                </c:pt>
                <c:pt idx="18987">
                  <c:v>13.434324</c:v>
                </c:pt>
                <c:pt idx="18988">
                  <c:v>13.439117</c:v>
                </c:pt>
                <c:pt idx="18989">
                  <c:v>13.439653</c:v>
                </c:pt>
                <c:pt idx="18990">
                  <c:v>13.441656999999999</c:v>
                </c:pt>
                <c:pt idx="18991">
                  <c:v>13.443803000000001</c:v>
                </c:pt>
                <c:pt idx="18992">
                  <c:v>13.446236000000001</c:v>
                </c:pt>
                <c:pt idx="18993">
                  <c:v>13.445484</c:v>
                </c:pt>
                <c:pt idx="18994">
                  <c:v>13.445735000000001</c:v>
                </c:pt>
                <c:pt idx="18995">
                  <c:v>13.445270000000001</c:v>
                </c:pt>
                <c:pt idx="18996">
                  <c:v>13.44434</c:v>
                </c:pt>
                <c:pt idx="18997">
                  <c:v>13.445091</c:v>
                </c:pt>
                <c:pt idx="18998">
                  <c:v>13.443267000000001</c:v>
                </c:pt>
                <c:pt idx="18999">
                  <c:v>13.444554</c:v>
                </c:pt>
                <c:pt idx="19000">
                  <c:v>13.446808000000001</c:v>
                </c:pt>
                <c:pt idx="19001">
                  <c:v>13.446951</c:v>
                </c:pt>
                <c:pt idx="19002">
                  <c:v>13.444804</c:v>
                </c:pt>
                <c:pt idx="19003">
                  <c:v>13.444839999999999</c:v>
                </c:pt>
                <c:pt idx="19004">
                  <c:v>13.445556</c:v>
                </c:pt>
                <c:pt idx="19005">
                  <c:v>13.443267000000001</c:v>
                </c:pt>
                <c:pt idx="19006">
                  <c:v>13.445055</c:v>
                </c:pt>
                <c:pt idx="19007">
                  <c:v>13.446021</c:v>
                </c:pt>
                <c:pt idx="19008">
                  <c:v>13.444483</c:v>
                </c:pt>
                <c:pt idx="19009">
                  <c:v>13.445627</c:v>
                </c:pt>
                <c:pt idx="19010">
                  <c:v>13.445270000000001</c:v>
                </c:pt>
                <c:pt idx="19011">
                  <c:v>13.444912</c:v>
                </c:pt>
                <c:pt idx="19012">
                  <c:v>13.44459</c:v>
                </c:pt>
                <c:pt idx="19013">
                  <c:v>13.444732999999999</c:v>
                </c:pt>
                <c:pt idx="19014">
                  <c:v>13.445985</c:v>
                </c:pt>
                <c:pt idx="19015">
                  <c:v>13.444375000000001</c:v>
                </c:pt>
                <c:pt idx="19016">
                  <c:v>13.443052</c:v>
                </c:pt>
                <c:pt idx="19017">
                  <c:v>13.442945</c:v>
                </c:pt>
                <c:pt idx="19018">
                  <c:v>13.444732999999999</c:v>
                </c:pt>
                <c:pt idx="19019">
                  <c:v>13.447488</c:v>
                </c:pt>
                <c:pt idx="19020">
                  <c:v>13.448703999999999</c:v>
                </c:pt>
                <c:pt idx="19021">
                  <c:v>13.447881000000001</c:v>
                </c:pt>
                <c:pt idx="19022">
                  <c:v>13.44899</c:v>
                </c:pt>
                <c:pt idx="19023">
                  <c:v>13.449634</c:v>
                </c:pt>
                <c:pt idx="19024">
                  <c:v>13.449453999999999</c:v>
                </c:pt>
                <c:pt idx="19025">
                  <c:v>13.449453999999999</c:v>
                </c:pt>
                <c:pt idx="19026">
                  <c:v>13.448703999999999</c:v>
                </c:pt>
                <c:pt idx="19027">
                  <c:v>13.449491</c:v>
                </c:pt>
                <c:pt idx="19028">
                  <c:v>13.449813000000001</c:v>
                </c:pt>
                <c:pt idx="19029">
                  <c:v>13.455928999999999</c:v>
                </c:pt>
                <c:pt idx="19030">
                  <c:v>13.453711999999999</c:v>
                </c:pt>
                <c:pt idx="19031">
                  <c:v>13.45457</c:v>
                </c:pt>
                <c:pt idx="19032">
                  <c:v>13.454248</c:v>
                </c:pt>
                <c:pt idx="19033">
                  <c:v>13.453353999999999</c:v>
                </c:pt>
                <c:pt idx="19034">
                  <c:v>13.454497999999999</c:v>
                </c:pt>
                <c:pt idx="19035">
                  <c:v>13.454463000000001</c:v>
                </c:pt>
                <c:pt idx="19036">
                  <c:v>13.454355</c:v>
                </c:pt>
                <c:pt idx="19037">
                  <c:v>13.45457</c:v>
                </c:pt>
                <c:pt idx="19038">
                  <c:v>13.456394</c:v>
                </c:pt>
                <c:pt idx="19039">
                  <c:v>13.457789</c:v>
                </c:pt>
                <c:pt idx="19040">
                  <c:v>13.461510000000001</c:v>
                </c:pt>
                <c:pt idx="19041">
                  <c:v>13.462975999999999</c:v>
                </c:pt>
                <c:pt idx="19042">
                  <c:v>13.464155999999999</c:v>
                </c:pt>
                <c:pt idx="19043">
                  <c:v>13.463476999999999</c:v>
                </c:pt>
                <c:pt idx="19044">
                  <c:v>13.463835</c:v>
                </c:pt>
                <c:pt idx="19045">
                  <c:v>13.464085000000001</c:v>
                </c:pt>
                <c:pt idx="19046">
                  <c:v>13.462975999999999</c:v>
                </c:pt>
                <c:pt idx="19047">
                  <c:v>13.464549999999999</c:v>
                </c:pt>
                <c:pt idx="19048">
                  <c:v>13.464622</c:v>
                </c:pt>
                <c:pt idx="19049">
                  <c:v>13.463476999999999</c:v>
                </c:pt>
                <c:pt idx="19050">
                  <c:v>13.464155999999999</c:v>
                </c:pt>
                <c:pt idx="19051">
                  <c:v>13.464657000000001</c:v>
                </c:pt>
                <c:pt idx="19052">
                  <c:v>13.463799</c:v>
                </c:pt>
                <c:pt idx="19053">
                  <c:v>13.464871</c:v>
                </c:pt>
                <c:pt idx="19054">
                  <c:v>13.464765</c:v>
                </c:pt>
                <c:pt idx="19055">
                  <c:v>13.464871</c:v>
                </c:pt>
                <c:pt idx="19056">
                  <c:v>13.465588</c:v>
                </c:pt>
                <c:pt idx="19057">
                  <c:v>13.463835</c:v>
                </c:pt>
                <c:pt idx="19058">
                  <c:v>13.463835</c:v>
                </c:pt>
                <c:pt idx="19059">
                  <c:v>13.464622</c:v>
                </c:pt>
                <c:pt idx="19060">
                  <c:v>13.464371</c:v>
                </c:pt>
                <c:pt idx="19061">
                  <c:v>13.466732</c:v>
                </c:pt>
                <c:pt idx="19062">
                  <c:v>13.464943</c:v>
                </c:pt>
                <c:pt idx="19063">
                  <c:v>13.467518999999999</c:v>
                </c:pt>
                <c:pt idx="19064">
                  <c:v>13.467912999999999</c:v>
                </c:pt>
                <c:pt idx="19065">
                  <c:v>13.468628000000001</c:v>
                </c:pt>
                <c:pt idx="19066">
                  <c:v>13.467304</c:v>
                </c:pt>
                <c:pt idx="19067">
                  <c:v>13.469879000000001</c:v>
                </c:pt>
                <c:pt idx="19068">
                  <c:v>13.468735000000001</c:v>
                </c:pt>
                <c:pt idx="19069">
                  <c:v>13.467984</c:v>
                </c:pt>
                <c:pt idx="19070">
                  <c:v>13.468628000000001</c:v>
                </c:pt>
                <c:pt idx="19071">
                  <c:v>13.467518999999999</c:v>
                </c:pt>
                <c:pt idx="19072">
                  <c:v>13.471168</c:v>
                </c:pt>
                <c:pt idx="19073">
                  <c:v>13.469987</c:v>
                </c:pt>
                <c:pt idx="19074">
                  <c:v>13.472562999999999</c:v>
                </c:pt>
                <c:pt idx="19075">
                  <c:v>13.474065</c:v>
                </c:pt>
                <c:pt idx="19076">
                  <c:v>13.474208000000001</c:v>
                </c:pt>
                <c:pt idx="19077">
                  <c:v>13.474852</c:v>
                </c:pt>
                <c:pt idx="19078">
                  <c:v>13.475781</c:v>
                </c:pt>
                <c:pt idx="19079">
                  <c:v>13.474888</c:v>
                </c:pt>
                <c:pt idx="19080">
                  <c:v>13.472097</c:v>
                </c:pt>
                <c:pt idx="19081">
                  <c:v>13.475317</c:v>
                </c:pt>
                <c:pt idx="19082">
                  <c:v>13.473993</c:v>
                </c:pt>
                <c:pt idx="19083">
                  <c:v>13.473456000000001</c:v>
                </c:pt>
                <c:pt idx="19084">
                  <c:v>13.478965000000001</c:v>
                </c:pt>
                <c:pt idx="19085">
                  <c:v>13.479931000000001</c:v>
                </c:pt>
                <c:pt idx="19086">
                  <c:v>13.479395</c:v>
                </c:pt>
                <c:pt idx="19087">
                  <c:v>13.482220999999999</c:v>
                </c:pt>
                <c:pt idx="19088">
                  <c:v>13.484330999999999</c:v>
                </c:pt>
                <c:pt idx="19089">
                  <c:v>13.484080000000001</c:v>
                </c:pt>
                <c:pt idx="19090">
                  <c:v>13.484188</c:v>
                </c:pt>
                <c:pt idx="19091">
                  <c:v>13.482900000000001</c:v>
                </c:pt>
                <c:pt idx="19092">
                  <c:v>13.484832000000001</c:v>
                </c:pt>
                <c:pt idx="19093">
                  <c:v>13.483758999999999</c:v>
                </c:pt>
                <c:pt idx="19094">
                  <c:v>13.482936</c:v>
                </c:pt>
                <c:pt idx="19095">
                  <c:v>13.4834</c:v>
                </c:pt>
                <c:pt idx="19096">
                  <c:v>13.485404000000001</c:v>
                </c:pt>
                <c:pt idx="19097">
                  <c:v>13.484832000000001</c:v>
                </c:pt>
                <c:pt idx="19098">
                  <c:v>13.485046000000001</c:v>
                </c:pt>
                <c:pt idx="19099">
                  <c:v>13.484832000000001</c:v>
                </c:pt>
                <c:pt idx="19100">
                  <c:v>13.484688999999999</c:v>
                </c:pt>
                <c:pt idx="19101">
                  <c:v>13.483651</c:v>
                </c:pt>
                <c:pt idx="19102">
                  <c:v>13.483616</c:v>
                </c:pt>
                <c:pt idx="19103">
                  <c:v>13.483758999999999</c:v>
                </c:pt>
                <c:pt idx="19104">
                  <c:v>13.482792999999999</c:v>
                </c:pt>
                <c:pt idx="19105">
                  <c:v>13.485976000000001</c:v>
                </c:pt>
                <c:pt idx="19106">
                  <c:v>13.483079</c:v>
                </c:pt>
                <c:pt idx="19107">
                  <c:v>13.485010000000001</c:v>
                </c:pt>
                <c:pt idx="19108">
                  <c:v>13.486155999999999</c:v>
                </c:pt>
                <c:pt idx="19109">
                  <c:v>13.484188</c:v>
                </c:pt>
                <c:pt idx="19110">
                  <c:v>13.484294999999999</c:v>
                </c:pt>
                <c:pt idx="19111">
                  <c:v>13.484188</c:v>
                </c:pt>
                <c:pt idx="19112">
                  <c:v>13.484223</c:v>
                </c:pt>
                <c:pt idx="19113">
                  <c:v>13.485153</c:v>
                </c:pt>
                <c:pt idx="19114">
                  <c:v>13.485225</c:v>
                </c:pt>
                <c:pt idx="19115">
                  <c:v>13.483829999999999</c:v>
                </c:pt>
                <c:pt idx="19116">
                  <c:v>13.483758999999999</c:v>
                </c:pt>
                <c:pt idx="19117">
                  <c:v>13.486871000000001</c:v>
                </c:pt>
                <c:pt idx="19118">
                  <c:v>13.485868999999999</c:v>
                </c:pt>
                <c:pt idx="19119">
                  <c:v>13.487228</c:v>
                </c:pt>
                <c:pt idx="19120">
                  <c:v>13.487371</c:v>
                </c:pt>
                <c:pt idx="19121">
                  <c:v>13.486978000000001</c:v>
                </c:pt>
                <c:pt idx="19122">
                  <c:v>13.487729</c:v>
                </c:pt>
                <c:pt idx="19123">
                  <c:v>13.489017</c:v>
                </c:pt>
                <c:pt idx="19124">
                  <c:v>13.489553000000001</c:v>
                </c:pt>
                <c:pt idx="19125">
                  <c:v>13.491054999999999</c:v>
                </c:pt>
                <c:pt idx="19126">
                  <c:v>13.489553000000001</c:v>
                </c:pt>
                <c:pt idx="19127">
                  <c:v>13.489303</c:v>
                </c:pt>
                <c:pt idx="19128">
                  <c:v>13.489768</c:v>
                </c:pt>
                <c:pt idx="19129">
                  <c:v>13.491163</c:v>
                </c:pt>
                <c:pt idx="19130">
                  <c:v>13.489553000000001</c:v>
                </c:pt>
                <c:pt idx="19131">
                  <c:v>13.491555999999999</c:v>
                </c:pt>
                <c:pt idx="19132">
                  <c:v>13.493631000000001</c:v>
                </c:pt>
                <c:pt idx="19133">
                  <c:v>13.494024</c:v>
                </c:pt>
                <c:pt idx="19134">
                  <c:v>13.494918999999999</c:v>
                </c:pt>
                <c:pt idx="19135">
                  <c:v>13.49431</c:v>
                </c:pt>
                <c:pt idx="19136">
                  <c:v>13.495956</c:v>
                </c:pt>
                <c:pt idx="19137">
                  <c:v>13.494596</c:v>
                </c:pt>
                <c:pt idx="19138">
                  <c:v>13.495956</c:v>
                </c:pt>
                <c:pt idx="19139">
                  <c:v>13.496922</c:v>
                </c:pt>
                <c:pt idx="19140">
                  <c:v>13.497959</c:v>
                </c:pt>
                <c:pt idx="19141">
                  <c:v>13.496098999999999</c:v>
                </c:pt>
                <c:pt idx="19142">
                  <c:v>13.496886</c:v>
                </c:pt>
                <c:pt idx="19143">
                  <c:v>13.496922</c:v>
                </c:pt>
                <c:pt idx="19144">
                  <c:v>13.497995</c:v>
                </c:pt>
                <c:pt idx="19145">
                  <c:v>13.50032</c:v>
                </c:pt>
                <c:pt idx="19146">
                  <c:v>13.503754000000001</c:v>
                </c:pt>
                <c:pt idx="19147">
                  <c:v>13.504148000000001</c:v>
                </c:pt>
                <c:pt idx="19148">
                  <c:v>13.504683999999999</c:v>
                </c:pt>
                <c:pt idx="19149">
                  <c:v>13.504613000000001</c:v>
                </c:pt>
                <c:pt idx="19150">
                  <c:v>13.503825000000001</c:v>
                </c:pt>
                <c:pt idx="19151">
                  <c:v>13.505686000000001</c:v>
                </c:pt>
                <c:pt idx="19152">
                  <c:v>13.505148999999999</c:v>
                </c:pt>
                <c:pt idx="19153">
                  <c:v>13.507296</c:v>
                </c:pt>
                <c:pt idx="19154">
                  <c:v>13.504148000000001</c:v>
                </c:pt>
                <c:pt idx="19155">
                  <c:v>13.504576999999999</c:v>
                </c:pt>
                <c:pt idx="19156">
                  <c:v>13.506366</c:v>
                </c:pt>
                <c:pt idx="19157">
                  <c:v>13.505185000000001</c:v>
                </c:pt>
                <c:pt idx="19158">
                  <c:v>13.5059</c:v>
                </c:pt>
                <c:pt idx="19159">
                  <c:v>13.506473</c:v>
                </c:pt>
                <c:pt idx="19160">
                  <c:v>13.504863</c:v>
                </c:pt>
                <c:pt idx="19161">
                  <c:v>13.506258000000001</c:v>
                </c:pt>
                <c:pt idx="19162">
                  <c:v>13.505649999999999</c:v>
                </c:pt>
                <c:pt idx="19163">
                  <c:v>13.50447</c:v>
                </c:pt>
                <c:pt idx="19164">
                  <c:v>13.505507</c:v>
                </c:pt>
                <c:pt idx="19165">
                  <c:v>13.504863</c:v>
                </c:pt>
                <c:pt idx="19166">
                  <c:v>13.505077</c:v>
                </c:pt>
                <c:pt idx="19167">
                  <c:v>13.505042</c:v>
                </c:pt>
                <c:pt idx="19168">
                  <c:v>13.506722999999999</c:v>
                </c:pt>
                <c:pt idx="19169">
                  <c:v>13.508834</c:v>
                </c:pt>
                <c:pt idx="19170">
                  <c:v>13.508583</c:v>
                </c:pt>
                <c:pt idx="19171">
                  <c:v>13.509584</c:v>
                </c:pt>
                <c:pt idx="19172">
                  <c:v>13.509226999999999</c:v>
                </c:pt>
                <c:pt idx="19173">
                  <c:v>13.509406</c:v>
                </c:pt>
                <c:pt idx="19174">
                  <c:v>13.508654999999999</c:v>
                </c:pt>
                <c:pt idx="19175">
                  <c:v>13.509297999999999</c:v>
                </c:pt>
                <c:pt idx="19176">
                  <c:v>13.510407000000001</c:v>
                </c:pt>
                <c:pt idx="19177">
                  <c:v>13.508583</c:v>
                </c:pt>
                <c:pt idx="19178">
                  <c:v>13.510336000000001</c:v>
                </c:pt>
                <c:pt idx="19179">
                  <c:v>13.510764999999999</c:v>
                </c:pt>
                <c:pt idx="19180">
                  <c:v>13.513126</c:v>
                </c:pt>
                <c:pt idx="19181">
                  <c:v>13.511588</c:v>
                </c:pt>
                <c:pt idx="19182">
                  <c:v>13.513233</c:v>
                </c:pt>
                <c:pt idx="19183">
                  <c:v>13.515058</c:v>
                </c:pt>
                <c:pt idx="19184">
                  <c:v>13.516596</c:v>
                </c:pt>
                <c:pt idx="19185">
                  <c:v>13.516596</c:v>
                </c:pt>
                <c:pt idx="19186">
                  <c:v>13.515236</c:v>
                </c:pt>
                <c:pt idx="19187">
                  <c:v>13.515129</c:v>
                </c:pt>
                <c:pt idx="19188">
                  <c:v>13.514056</c:v>
                </c:pt>
                <c:pt idx="19189">
                  <c:v>13.513591</c:v>
                </c:pt>
                <c:pt idx="19190">
                  <c:v>13.515701</c:v>
                </c:pt>
                <c:pt idx="19191">
                  <c:v>13.517417999999999</c:v>
                </c:pt>
                <c:pt idx="19192">
                  <c:v>13.51681</c:v>
                </c:pt>
                <c:pt idx="19193">
                  <c:v>13.520960000000001</c:v>
                </c:pt>
                <c:pt idx="19194">
                  <c:v>13.520960000000001</c:v>
                </c:pt>
                <c:pt idx="19195">
                  <c:v>13.522999</c:v>
                </c:pt>
                <c:pt idx="19196">
                  <c:v>13.522532999999999</c:v>
                </c:pt>
                <c:pt idx="19197">
                  <c:v>13.524143</c:v>
                </c:pt>
                <c:pt idx="19198">
                  <c:v>13.523749</c:v>
                </c:pt>
                <c:pt idx="19199">
                  <c:v>13.524751999999999</c:v>
                </c:pt>
                <c:pt idx="19200">
                  <c:v>13.524179</c:v>
                </c:pt>
                <c:pt idx="19201">
                  <c:v>13.525323999999999</c:v>
                </c:pt>
                <c:pt idx="19202">
                  <c:v>13.525145</c:v>
                </c:pt>
                <c:pt idx="19203">
                  <c:v>13.523213</c:v>
                </c:pt>
                <c:pt idx="19204">
                  <c:v>13.523571</c:v>
                </c:pt>
                <c:pt idx="19205">
                  <c:v>13.526182</c:v>
                </c:pt>
                <c:pt idx="19206">
                  <c:v>13.525430999999999</c:v>
                </c:pt>
                <c:pt idx="19207">
                  <c:v>13.524751999999999</c:v>
                </c:pt>
                <c:pt idx="19208">
                  <c:v>13.52561</c:v>
                </c:pt>
                <c:pt idx="19209">
                  <c:v>13.525824999999999</c:v>
                </c:pt>
                <c:pt idx="19210">
                  <c:v>13.526897</c:v>
                </c:pt>
                <c:pt idx="19211">
                  <c:v>13.525145</c:v>
                </c:pt>
                <c:pt idx="19212">
                  <c:v>13.525717</c:v>
                </c:pt>
                <c:pt idx="19213">
                  <c:v>13.525895999999999</c:v>
                </c:pt>
                <c:pt idx="19214">
                  <c:v>13.523714</c:v>
                </c:pt>
                <c:pt idx="19215">
                  <c:v>13.523571</c:v>
                </c:pt>
                <c:pt idx="19216">
                  <c:v>13.524644</c:v>
                </c:pt>
                <c:pt idx="19217">
                  <c:v>13.523929000000001</c:v>
                </c:pt>
                <c:pt idx="19218">
                  <c:v>13.523678</c:v>
                </c:pt>
                <c:pt idx="19219">
                  <c:v>13.525788</c:v>
                </c:pt>
                <c:pt idx="19220">
                  <c:v>13.525931</c:v>
                </c:pt>
                <c:pt idx="19221">
                  <c:v>13.525359</c:v>
                </c:pt>
                <c:pt idx="19222">
                  <c:v>13.525145</c:v>
                </c:pt>
                <c:pt idx="19223">
                  <c:v>13.524501000000001</c:v>
                </c:pt>
                <c:pt idx="19224">
                  <c:v>13.525467000000001</c:v>
                </c:pt>
                <c:pt idx="19225">
                  <c:v>13.524179</c:v>
                </c:pt>
                <c:pt idx="19226">
                  <c:v>13.526289</c:v>
                </c:pt>
                <c:pt idx="19227">
                  <c:v>13.525931</c:v>
                </c:pt>
                <c:pt idx="19228">
                  <c:v>13.525501999999999</c:v>
                </c:pt>
                <c:pt idx="19229">
                  <c:v>13.525216</c:v>
                </c:pt>
                <c:pt idx="19230">
                  <c:v>13.527077</c:v>
                </c:pt>
                <c:pt idx="19231">
                  <c:v>13.524143</c:v>
                </c:pt>
                <c:pt idx="19232">
                  <c:v>13.528506999999999</c:v>
                </c:pt>
                <c:pt idx="19233">
                  <c:v>13.528112999999999</c:v>
                </c:pt>
                <c:pt idx="19234">
                  <c:v>13.529294</c:v>
                </c:pt>
                <c:pt idx="19235">
                  <c:v>13.528579000000001</c:v>
                </c:pt>
                <c:pt idx="19236">
                  <c:v>13.530581</c:v>
                </c:pt>
                <c:pt idx="19237">
                  <c:v>13.531154000000001</c:v>
                </c:pt>
                <c:pt idx="19238">
                  <c:v>13.529795</c:v>
                </c:pt>
                <c:pt idx="19239">
                  <c:v>13.530367</c:v>
                </c:pt>
                <c:pt idx="19240">
                  <c:v>13.529545000000001</c:v>
                </c:pt>
                <c:pt idx="19241">
                  <c:v>13.530618</c:v>
                </c:pt>
                <c:pt idx="19242">
                  <c:v>13.531154000000001</c:v>
                </c:pt>
                <c:pt idx="19243">
                  <c:v>13.528579000000001</c:v>
                </c:pt>
                <c:pt idx="19244">
                  <c:v>13.529973999999999</c:v>
                </c:pt>
                <c:pt idx="19245">
                  <c:v>13.534516</c:v>
                </c:pt>
                <c:pt idx="19246">
                  <c:v>13.533837</c:v>
                </c:pt>
                <c:pt idx="19247">
                  <c:v>13.53398</c:v>
                </c:pt>
                <c:pt idx="19248">
                  <c:v>13.536519999999999</c:v>
                </c:pt>
                <c:pt idx="19249">
                  <c:v>13.536161999999999</c:v>
                </c:pt>
                <c:pt idx="19250">
                  <c:v>13.536735</c:v>
                </c:pt>
                <c:pt idx="19251">
                  <c:v>13.536198000000001</c:v>
                </c:pt>
                <c:pt idx="19252">
                  <c:v>13.534445</c:v>
                </c:pt>
                <c:pt idx="19253">
                  <c:v>13.536054999999999</c:v>
                </c:pt>
                <c:pt idx="19254">
                  <c:v>13.535159999999999</c:v>
                </c:pt>
                <c:pt idx="19255">
                  <c:v>13.534696</c:v>
                </c:pt>
                <c:pt idx="19256">
                  <c:v>13.53398</c:v>
                </c:pt>
                <c:pt idx="19257">
                  <c:v>13.538880000000001</c:v>
                </c:pt>
                <c:pt idx="19258">
                  <c:v>13.536341</c:v>
                </c:pt>
                <c:pt idx="19259">
                  <c:v>13.540133000000001</c:v>
                </c:pt>
                <c:pt idx="19260">
                  <c:v>13.543424</c:v>
                </c:pt>
                <c:pt idx="19261">
                  <c:v>13.543424</c:v>
                </c:pt>
                <c:pt idx="19262">
                  <c:v>13.545892</c:v>
                </c:pt>
                <c:pt idx="19263">
                  <c:v>13.546749999999999</c:v>
                </c:pt>
                <c:pt idx="19264">
                  <c:v>13.544316999999999</c:v>
                </c:pt>
                <c:pt idx="19265">
                  <c:v>13.54607</c:v>
                </c:pt>
                <c:pt idx="19266">
                  <c:v>13.544926</c:v>
                </c:pt>
                <c:pt idx="19267">
                  <c:v>13.545963</c:v>
                </c:pt>
                <c:pt idx="19268">
                  <c:v>13.546177999999999</c:v>
                </c:pt>
                <c:pt idx="19269">
                  <c:v>13.545391</c:v>
                </c:pt>
                <c:pt idx="19270">
                  <c:v>13.545248000000001</c:v>
                </c:pt>
                <c:pt idx="19271">
                  <c:v>13.545177000000001</c:v>
                </c:pt>
                <c:pt idx="19272">
                  <c:v>13.545069</c:v>
                </c:pt>
                <c:pt idx="19273">
                  <c:v>13.547573</c:v>
                </c:pt>
                <c:pt idx="19274">
                  <c:v>13.545069</c:v>
                </c:pt>
                <c:pt idx="19275">
                  <c:v>13.546213</c:v>
                </c:pt>
                <c:pt idx="19276">
                  <c:v>13.54607</c:v>
                </c:pt>
                <c:pt idx="19277">
                  <c:v>13.547036</c:v>
                </c:pt>
                <c:pt idx="19278">
                  <c:v>13.546642</c:v>
                </c:pt>
                <c:pt idx="19279">
                  <c:v>13.546106</c:v>
                </c:pt>
                <c:pt idx="19280">
                  <c:v>13.543853</c:v>
                </c:pt>
                <c:pt idx="19281">
                  <c:v>13.54514</c:v>
                </c:pt>
                <c:pt idx="19282">
                  <c:v>13.54607</c:v>
                </c:pt>
                <c:pt idx="19283">
                  <c:v>13.544316999999999</c:v>
                </c:pt>
                <c:pt idx="19284">
                  <c:v>13.545856000000001</c:v>
                </c:pt>
                <c:pt idx="19285">
                  <c:v>13.547751</c:v>
                </c:pt>
                <c:pt idx="19286">
                  <c:v>13.547715999999999</c:v>
                </c:pt>
                <c:pt idx="19287">
                  <c:v>13.548681</c:v>
                </c:pt>
                <c:pt idx="19288">
                  <c:v>13.549039</c:v>
                </c:pt>
                <c:pt idx="19289">
                  <c:v>13.549360999999999</c:v>
                </c:pt>
                <c:pt idx="19290">
                  <c:v>13.549218</c:v>
                </c:pt>
                <c:pt idx="19291">
                  <c:v>13.550863</c:v>
                </c:pt>
                <c:pt idx="19292">
                  <c:v>13.550542</c:v>
                </c:pt>
                <c:pt idx="19293">
                  <c:v>13.552009</c:v>
                </c:pt>
                <c:pt idx="19294">
                  <c:v>13.550399000000001</c:v>
                </c:pt>
                <c:pt idx="19295">
                  <c:v>13.549932999999999</c:v>
                </c:pt>
                <c:pt idx="19296">
                  <c:v>13.550184</c:v>
                </c:pt>
                <c:pt idx="19297">
                  <c:v>13.551543000000001</c:v>
                </c:pt>
                <c:pt idx="19298">
                  <c:v>13.552115000000001</c:v>
                </c:pt>
                <c:pt idx="19299">
                  <c:v>13.553296</c:v>
                </c:pt>
                <c:pt idx="19300">
                  <c:v>13.552187</c:v>
                </c:pt>
                <c:pt idx="19301">
                  <c:v>13.552365999999999</c:v>
                </c:pt>
                <c:pt idx="19302">
                  <c:v>13.554584</c:v>
                </c:pt>
                <c:pt idx="19303">
                  <c:v>13.556801999999999</c:v>
                </c:pt>
                <c:pt idx="19304">
                  <c:v>13.555407000000001</c:v>
                </c:pt>
                <c:pt idx="19305">
                  <c:v>13.554404999999999</c:v>
                </c:pt>
                <c:pt idx="19306">
                  <c:v>13.555728</c:v>
                </c:pt>
                <c:pt idx="19307">
                  <c:v>13.556479</c:v>
                </c:pt>
                <c:pt idx="19308">
                  <c:v>13.557159</c:v>
                </c:pt>
                <c:pt idx="19309">
                  <c:v>13.555263999999999</c:v>
                </c:pt>
                <c:pt idx="19310">
                  <c:v>13.55673</c:v>
                </c:pt>
                <c:pt idx="19311">
                  <c:v>13.555084000000001</c:v>
                </c:pt>
                <c:pt idx="19312">
                  <c:v>13.55673</c:v>
                </c:pt>
                <c:pt idx="19313">
                  <c:v>13.557624000000001</c:v>
                </c:pt>
                <c:pt idx="19314">
                  <c:v>13.5602</c:v>
                </c:pt>
                <c:pt idx="19315">
                  <c:v>13.56138</c:v>
                </c:pt>
                <c:pt idx="19316">
                  <c:v>13.562954</c:v>
                </c:pt>
                <c:pt idx="19317">
                  <c:v>13.563025</c:v>
                </c:pt>
                <c:pt idx="19318">
                  <c:v>13.56485</c:v>
                </c:pt>
                <c:pt idx="19319">
                  <c:v>13.564992999999999</c:v>
                </c:pt>
                <c:pt idx="19320">
                  <c:v>13.566566</c:v>
                </c:pt>
                <c:pt idx="19321">
                  <c:v>13.565708000000001</c:v>
                </c:pt>
                <c:pt idx="19322">
                  <c:v>13.566853</c:v>
                </c:pt>
                <c:pt idx="19323">
                  <c:v>13.566280000000001</c:v>
                </c:pt>
                <c:pt idx="19324">
                  <c:v>13.568928</c:v>
                </c:pt>
                <c:pt idx="19325">
                  <c:v>13.566637999999999</c:v>
                </c:pt>
                <c:pt idx="19326">
                  <c:v>13.566924</c:v>
                </c:pt>
                <c:pt idx="19327">
                  <c:v>13.567031999999999</c:v>
                </c:pt>
                <c:pt idx="19328">
                  <c:v>13.566352</c:v>
                </c:pt>
                <c:pt idx="19329">
                  <c:v>13.56671</c:v>
                </c:pt>
                <c:pt idx="19330">
                  <c:v>13.566031000000001</c:v>
                </c:pt>
                <c:pt idx="19331">
                  <c:v>13.565351</c:v>
                </c:pt>
                <c:pt idx="19332">
                  <c:v>13.566174</c:v>
                </c:pt>
                <c:pt idx="19333">
                  <c:v>13.566459999999999</c:v>
                </c:pt>
                <c:pt idx="19334">
                  <c:v>13.566853</c:v>
                </c:pt>
                <c:pt idx="19335">
                  <c:v>13.56789</c:v>
                </c:pt>
                <c:pt idx="19336">
                  <c:v>13.567783</c:v>
                </c:pt>
                <c:pt idx="19337">
                  <c:v>13.569178000000001</c:v>
                </c:pt>
                <c:pt idx="19338">
                  <c:v>13.568498999999999</c:v>
                </c:pt>
                <c:pt idx="19339">
                  <c:v>13.566566</c:v>
                </c:pt>
                <c:pt idx="19340">
                  <c:v>13.567676000000001</c:v>
                </c:pt>
                <c:pt idx="19341">
                  <c:v>13.568141000000001</c:v>
                </c:pt>
                <c:pt idx="19342">
                  <c:v>13.569248999999999</c:v>
                </c:pt>
                <c:pt idx="19343">
                  <c:v>13.568963</c:v>
                </c:pt>
                <c:pt idx="19344">
                  <c:v>13.5695</c:v>
                </c:pt>
                <c:pt idx="19345">
                  <c:v>13.569035</c:v>
                </c:pt>
                <c:pt idx="19346">
                  <c:v>13.570323</c:v>
                </c:pt>
                <c:pt idx="19347">
                  <c:v>13.570107999999999</c:v>
                </c:pt>
                <c:pt idx="19348">
                  <c:v>13.570072</c:v>
                </c:pt>
                <c:pt idx="19349">
                  <c:v>13.570824</c:v>
                </c:pt>
                <c:pt idx="19350">
                  <c:v>13.569035</c:v>
                </c:pt>
                <c:pt idx="19351">
                  <c:v>13.572898</c:v>
                </c:pt>
                <c:pt idx="19352">
                  <c:v>13.57136</c:v>
                </c:pt>
                <c:pt idx="19353">
                  <c:v>13.570214999999999</c:v>
                </c:pt>
                <c:pt idx="19354">
                  <c:v>13.569750000000001</c:v>
                </c:pt>
                <c:pt idx="19355">
                  <c:v>13.570644</c:v>
                </c:pt>
                <c:pt idx="19356">
                  <c:v>13.572791</c:v>
                </c:pt>
                <c:pt idx="19357">
                  <c:v>13.569248999999999</c:v>
                </c:pt>
                <c:pt idx="19358">
                  <c:v>13.570930000000001</c:v>
                </c:pt>
                <c:pt idx="19359">
                  <c:v>13.571253</c:v>
                </c:pt>
                <c:pt idx="19360">
                  <c:v>13.571825</c:v>
                </c:pt>
                <c:pt idx="19361">
                  <c:v>13.572863</c:v>
                </c:pt>
                <c:pt idx="19362">
                  <c:v>13.570107999999999</c:v>
                </c:pt>
                <c:pt idx="19363">
                  <c:v>13.570358000000001</c:v>
                </c:pt>
                <c:pt idx="19364">
                  <c:v>13.570358000000001</c:v>
                </c:pt>
                <c:pt idx="19365">
                  <c:v>13.568963</c:v>
                </c:pt>
                <c:pt idx="19366">
                  <c:v>13.5695</c:v>
                </c:pt>
                <c:pt idx="19367">
                  <c:v>13.571574</c:v>
                </c:pt>
                <c:pt idx="19368">
                  <c:v>13.570824</c:v>
                </c:pt>
                <c:pt idx="19369">
                  <c:v>13.571825</c:v>
                </c:pt>
                <c:pt idx="19370">
                  <c:v>13.57254</c:v>
                </c:pt>
                <c:pt idx="19371">
                  <c:v>13.575831000000001</c:v>
                </c:pt>
                <c:pt idx="19372">
                  <c:v>13.575545</c:v>
                </c:pt>
                <c:pt idx="19373">
                  <c:v>13.575794999999999</c:v>
                </c:pt>
                <c:pt idx="19374">
                  <c:v>13.575794999999999</c:v>
                </c:pt>
                <c:pt idx="19375">
                  <c:v>13.577655999999999</c:v>
                </c:pt>
                <c:pt idx="19376">
                  <c:v>13.578013</c:v>
                </c:pt>
                <c:pt idx="19377">
                  <c:v>13.578514</c:v>
                </c:pt>
                <c:pt idx="19378">
                  <c:v>13.576869</c:v>
                </c:pt>
                <c:pt idx="19379">
                  <c:v>13.577227000000001</c:v>
                </c:pt>
                <c:pt idx="19380">
                  <c:v>13.578728999999999</c:v>
                </c:pt>
                <c:pt idx="19381">
                  <c:v>13.577906</c:v>
                </c:pt>
                <c:pt idx="19382">
                  <c:v>13.579444000000001</c:v>
                </c:pt>
                <c:pt idx="19383">
                  <c:v>13.580016000000001</c:v>
                </c:pt>
                <c:pt idx="19384">
                  <c:v>13.583413999999999</c:v>
                </c:pt>
                <c:pt idx="19385">
                  <c:v>13.584523000000001</c:v>
                </c:pt>
                <c:pt idx="19386">
                  <c:v>13.584345000000001</c:v>
                </c:pt>
                <c:pt idx="19387">
                  <c:v>13.587491999999999</c:v>
                </c:pt>
                <c:pt idx="19388">
                  <c:v>13.586848</c:v>
                </c:pt>
                <c:pt idx="19389">
                  <c:v>13.587099</c:v>
                </c:pt>
                <c:pt idx="19390">
                  <c:v>13.587349</c:v>
                </c:pt>
                <c:pt idx="19391">
                  <c:v>13.585812000000001</c:v>
                </c:pt>
                <c:pt idx="19392">
                  <c:v>13.587778</c:v>
                </c:pt>
                <c:pt idx="19393">
                  <c:v>13.586634</c:v>
                </c:pt>
                <c:pt idx="19394">
                  <c:v>13.58853</c:v>
                </c:pt>
                <c:pt idx="19395">
                  <c:v>13.587491999999999</c:v>
                </c:pt>
                <c:pt idx="19396">
                  <c:v>13.586562000000001</c:v>
                </c:pt>
                <c:pt idx="19397">
                  <c:v>13.587491999999999</c:v>
                </c:pt>
                <c:pt idx="19398">
                  <c:v>13.58853</c:v>
                </c:pt>
                <c:pt idx="19399">
                  <c:v>13.587491999999999</c:v>
                </c:pt>
                <c:pt idx="19400">
                  <c:v>13.58921</c:v>
                </c:pt>
                <c:pt idx="19401">
                  <c:v>13.588172</c:v>
                </c:pt>
                <c:pt idx="19402">
                  <c:v>13.586956000000001</c:v>
                </c:pt>
                <c:pt idx="19403">
                  <c:v>13.588029000000001</c:v>
                </c:pt>
                <c:pt idx="19404">
                  <c:v>13.5876</c:v>
                </c:pt>
                <c:pt idx="19405">
                  <c:v>13.589173000000001</c:v>
                </c:pt>
                <c:pt idx="19406">
                  <c:v>13.587956999999999</c:v>
                </c:pt>
                <c:pt idx="19407">
                  <c:v>13.587349</c:v>
                </c:pt>
                <c:pt idx="19408">
                  <c:v>13.588029000000001</c:v>
                </c:pt>
                <c:pt idx="19409">
                  <c:v>13.58971</c:v>
                </c:pt>
                <c:pt idx="19410">
                  <c:v>13.589459</c:v>
                </c:pt>
                <c:pt idx="19411">
                  <c:v>13.588494000000001</c:v>
                </c:pt>
                <c:pt idx="19412">
                  <c:v>13.590854999999999</c:v>
                </c:pt>
                <c:pt idx="19413">
                  <c:v>13.590282</c:v>
                </c:pt>
                <c:pt idx="19414">
                  <c:v>13.591570000000001</c:v>
                </c:pt>
                <c:pt idx="19415">
                  <c:v>13.592357</c:v>
                </c:pt>
                <c:pt idx="19416">
                  <c:v>13.594538999999999</c:v>
                </c:pt>
                <c:pt idx="19417">
                  <c:v>13.592715</c:v>
                </c:pt>
                <c:pt idx="19418">
                  <c:v>13.593037000000001</c:v>
                </c:pt>
                <c:pt idx="19419">
                  <c:v>13.593323</c:v>
                </c:pt>
                <c:pt idx="19420">
                  <c:v>13.592787</c:v>
                </c:pt>
                <c:pt idx="19421">
                  <c:v>13.593144000000001</c:v>
                </c:pt>
                <c:pt idx="19422">
                  <c:v>13.593609000000001</c:v>
                </c:pt>
                <c:pt idx="19423">
                  <c:v>13.593073</c:v>
                </c:pt>
                <c:pt idx="19424">
                  <c:v>13.593752</c:v>
                </c:pt>
                <c:pt idx="19425">
                  <c:v>13.594682000000001</c:v>
                </c:pt>
                <c:pt idx="19426">
                  <c:v>13.594682000000001</c:v>
                </c:pt>
                <c:pt idx="19427">
                  <c:v>13.597614999999999</c:v>
                </c:pt>
                <c:pt idx="19428">
                  <c:v>13.597007</c:v>
                </c:pt>
                <c:pt idx="19429">
                  <c:v>13.598152000000001</c:v>
                </c:pt>
                <c:pt idx="19430">
                  <c:v>13.597723</c:v>
                </c:pt>
                <c:pt idx="19431">
                  <c:v>13.599797000000001</c:v>
                </c:pt>
                <c:pt idx="19432">
                  <c:v>13.598259000000001</c:v>
                </c:pt>
                <c:pt idx="19433">
                  <c:v>13.596757</c:v>
                </c:pt>
                <c:pt idx="19434">
                  <c:v>13.596935</c:v>
                </c:pt>
                <c:pt idx="19435">
                  <c:v>13.597007</c:v>
                </c:pt>
                <c:pt idx="19436">
                  <c:v>13.598402</c:v>
                </c:pt>
                <c:pt idx="19437">
                  <c:v>13.599583000000001</c:v>
                </c:pt>
                <c:pt idx="19438">
                  <c:v>13.600835</c:v>
                </c:pt>
                <c:pt idx="19439">
                  <c:v>13.604126000000001</c:v>
                </c:pt>
                <c:pt idx="19440">
                  <c:v>13.603910000000001</c:v>
                </c:pt>
                <c:pt idx="19441">
                  <c:v>13.60502</c:v>
                </c:pt>
                <c:pt idx="19442">
                  <c:v>13.606343000000001</c:v>
                </c:pt>
                <c:pt idx="19443">
                  <c:v>13.607773999999999</c:v>
                </c:pt>
                <c:pt idx="19444">
                  <c:v>13.607737999999999</c:v>
                </c:pt>
                <c:pt idx="19445">
                  <c:v>13.607773999999999</c:v>
                </c:pt>
                <c:pt idx="19446">
                  <c:v>13.608525</c:v>
                </c:pt>
                <c:pt idx="19447">
                  <c:v>13.607272999999999</c:v>
                </c:pt>
                <c:pt idx="19448">
                  <c:v>13.607882</c:v>
                </c:pt>
                <c:pt idx="19449">
                  <c:v>13.606952</c:v>
                </c:pt>
                <c:pt idx="19450">
                  <c:v>13.607238000000001</c:v>
                </c:pt>
                <c:pt idx="19451">
                  <c:v>13.60552</c:v>
                </c:pt>
                <c:pt idx="19452">
                  <c:v>13.607488</c:v>
                </c:pt>
                <c:pt idx="19453">
                  <c:v>13.607737999999999</c:v>
                </c:pt>
                <c:pt idx="19454">
                  <c:v>13.60713</c:v>
                </c:pt>
                <c:pt idx="19455">
                  <c:v>13.607737999999999</c:v>
                </c:pt>
                <c:pt idx="19456">
                  <c:v>13.607988000000001</c:v>
                </c:pt>
                <c:pt idx="19457">
                  <c:v>13.607238000000001</c:v>
                </c:pt>
                <c:pt idx="19458">
                  <c:v>13.606236000000001</c:v>
                </c:pt>
                <c:pt idx="19459">
                  <c:v>13.60806</c:v>
                </c:pt>
                <c:pt idx="19460">
                  <c:v>13.606844000000001</c:v>
                </c:pt>
                <c:pt idx="19461">
                  <c:v>13.606236000000001</c:v>
                </c:pt>
                <c:pt idx="19462">
                  <c:v>13.605734999999999</c:v>
                </c:pt>
                <c:pt idx="19463">
                  <c:v>13.60713</c:v>
                </c:pt>
                <c:pt idx="19464">
                  <c:v>13.606128999999999</c:v>
                </c:pt>
                <c:pt idx="19465">
                  <c:v>13.607702</c:v>
                </c:pt>
                <c:pt idx="19466">
                  <c:v>13.607844999999999</c:v>
                </c:pt>
                <c:pt idx="19467">
                  <c:v>13.606486</c:v>
                </c:pt>
                <c:pt idx="19468">
                  <c:v>13.611101</c:v>
                </c:pt>
                <c:pt idx="19469">
                  <c:v>13.609849000000001</c:v>
                </c:pt>
                <c:pt idx="19470">
                  <c:v>13.611136</c:v>
                </c:pt>
                <c:pt idx="19471">
                  <c:v>13.609277000000001</c:v>
                </c:pt>
                <c:pt idx="19472">
                  <c:v>13.609921</c:v>
                </c:pt>
                <c:pt idx="19473">
                  <c:v>13.612138</c:v>
                </c:pt>
                <c:pt idx="19474">
                  <c:v>13.611459</c:v>
                </c:pt>
                <c:pt idx="19475">
                  <c:v>13.611459</c:v>
                </c:pt>
                <c:pt idx="19476">
                  <c:v>13.610207000000001</c:v>
                </c:pt>
                <c:pt idx="19477">
                  <c:v>13.609527</c:v>
                </c:pt>
                <c:pt idx="19478">
                  <c:v>13.609097</c:v>
                </c:pt>
                <c:pt idx="19479">
                  <c:v>13.609026</c:v>
                </c:pt>
                <c:pt idx="19480">
                  <c:v>13.608454</c:v>
                </c:pt>
                <c:pt idx="19481">
                  <c:v>13.610455999999999</c:v>
                </c:pt>
                <c:pt idx="19482">
                  <c:v>13.61103</c:v>
                </c:pt>
                <c:pt idx="19483">
                  <c:v>13.612389</c:v>
                </c:pt>
                <c:pt idx="19484">
                  <c:v>13.609921</c:v>
                </c:pt>
                <c:pt idx="19485">
                  <c:v>13.610636</c:v>
                </c:pt>
                <c:pt idx="19486">
                  <c:v>13.612174</c:v>
                </c:pt>
                <c:pt idx="19487">
                  <c:v>13.609634</c:v>
                </c:pt>
                <c:pt idx="19488">
                  <c:v>13.612174</c:v>
                </c:pt>
                <c:pt idx="19489">
                  <c:v>13.612174</c:v>
                </c:pt>
                <c:pt idx="19490">
                  <c:v>13.611566</c:v>
                </c:pt>
                <c:pt idx="19491">
                  <c:v>13.609956</c:v>
                </c:pt>
                <c:pt idx="19492">
                  <c:v>13.612603</c:v>
                </c:pt>
                <c:pt idx="19493">
                  <c:v>13.612603</c:v>
                </c:pt>
                <c:pt idx="19494">
                  <c:v>13.61482</c:v>
                </c:pt>
                <c:pt idx="19495">
                  <c:v>13.614964000000001</c:v>
                </c:pt>
                <c:pt idx="19496">
                  <c:v>13.614857000000001</c:v>
                </c:pt>
                <c:pt idx="19497">
                  <c:v>13.616716</c:v>
                </c:pt>
                <c:pt idx="19498">
                  <c:v>13.618361999999999</c:v>
                </c:pt>
                <c:pt idx="19499">
                  <c:v>13.619292</c:v>
                </c:pt>
                <c:pt idx="19500">
                  <c:v>13.617789999999999</c:v>
                </c:pt>
                <c:pt idx="19501">
                  <c:v>13.617324999999999</c:v>
                </c:pt>
                <c:pt idx="19502">
                  <c:v>13.618148</c:v>
                </c:pt>
                <c:pt idx="19503">
                  <c:v>13.617039</c:v>
                </c:pt>
                <c:pt idx="19504">
                  <c:v>13.617502999999999</c:v>
                </c:pt>
                <c:pt idx="19505">
                  <c:v>13.619256</c:v>
                </c:pt>
                <c:pt idx="19506">
                  <c:v>13.620901999999999</c:v>
                </c:pt>
                <c:pt idx="19507">
                  <c:v>13.623262</c:v>
                </c:pt>
                <c:pt idx="19508">
                  <c:v>13.626053000000001</c:v>
                </c:pt>
                <c:pt idx="19509">
                  <c:v>13.626016999999999</c:v>
                </c:pt>
                <c:pt idx="19510">
                  <c:v>13.626267</c:v>
                </c:pt>
                <c:pt idx="19511">
                  <c:v>13.627412</c:v>
                </c:pt>
                <c:pt idx="19512">
                  <c:v>13.628449</c:v>
                </c:pt>
                <c:pt idx="19513">
                  <c:v>13.626697</c:v>
                </c:pt>
                <c:pt idx="19514">
                  <c:v>13.627090000000001</c:v>
                </c:pt>
                <c:pt idx="19515">
                  <c:v>13.626875999999999</c:v>
                </c:pt>
                <c:pt idx="19516">
                  <c:v>13.627053999999999</c:v>
                </c:pt>
                <c:pt idx="19517">
                  <c:v>13.62641</c:v>
                </c:pt>
                <c:pt idx="19518">
                  <c:v>13.627806</c:v>
                </c:pt>
                <c:pt idx="19519">
                  <c:v>13.627912999999999</c:v>
                </c:pt>
                <c:pt idx="19520">
                  <c:v>13.627877</c:v>
                </c:pt>
                <c:pt idx="19521">
                  <c:v>13.629201</c:v>
                </c:pt>
                <c:pt idx="19522">
                  <c:v>13.629272</c:v>
                </c:pt>
                <c:pt idx="19523">
                  <c:v>13.627520000000001</c:v>
                </c:pt>
                <c:pt idx="19524">
                  <c:v>13.627877</c:v>
                </c:pt>
                <c:pt idx="19525">
                  <c:v>13.628163000000001</c:v>
                </c:pt>
                <c:pt idx="19526">
                  <c:v>13.628056000000001</c:v>
                </c:pt>
                <c:pt idx="19527">
                  <c:v>13.626733</c:v>
                </c:pt>
                <c:pt idx="19528">
                  <c:v>13.627554999999999</c:v>
                </c:pt>
                <c:pt idx="19529">
                  <c:v>13.627090000000001</c:v>
                </c:pt>
                <c:pt idx="19530">
                  <c:v>13.627554999999999</c:v>
                </c:pt>
                <c:pt idx="19531">
                  <c:v>13.626374</c:v>
                </c:pt>
                <c:pt idx="19532">
                  <c:v>13.626875999999999</c:v>
                </c:pt>
                <c:pt idx="19533">
                  <c:v>13.627984</c:v>
                </c:pt>
                <c:pt idx="19534">
                  <c:v>13.628807</c:v>
                </c:pt>
                <c:pt idx="19535">
                  <c:v>13.629201</c:v>
                </c:pt>
                <c:pt idx="19536">
                  <c:v>13.630023</c:v>
                </c:pt>
                <c:pt idx="19537">
                  <c:v>13.630703</c:v>
                </c:pt>
                <c:pt idx="19538">
                  <c:v>13.632241</c:v>
                </c:pt>
                <c:pt idx="19539">
                  <c:v>13.632133</c:v>
                </c:pt>
                <c:pt idx="19540">
                  <c:v>13.632562999999999</c:v>
                </c:pt>
                <c:pt idx="19541">
                  <c:v>13.631131999999999</c:v>
                </c:pt>
                <c:pt idx="19542">
                  <c:v>13.634172</c:v>
                </c:pt>
                <c:pt idx="19543">
                  <c:v>13.631669</c:v>
                </c:pt>
                <c:pt idx="19544">
                  <c:v>13.632061999999999</c:v>
                </c:pt>
                <c:pt idx="19545">
                  <c:v>13.630202000000001</c:v>
                </c:pt>
                <c:pt idx="19546">
                  <c:v>13.631489999999999</c:v>
                </c:pt>
                <c:pt idx="19547">
                  <c:v>13.631633000000001</c:v>
                </c:pt>
                <c:pt idx="19548">
                  <c:v>13.634781</c:v>
                </c:pt>
                <c:pt idx="19549">
                  <c:v>13.635388000000001</c:v>
                </c:pt>
                <c:pt idx="19550">
                  <c:v>13.636068</c:v>
                </c:pt>
                <c:pt idx="19551">
                  <c:v>13.636139999999999</c:v>
                </c:pt>
                <c:pt idx="19552">
                  <c:v>13.636497</c:v>
                </c:pt>
                <c:pt idx="19553">
                  <c:v>13.637427000000001</c:v>
                </c:pt>
                <c:pt idx="19554">
                  <c:v>13.639073</c:v>
                </c:pt>
                <c:pt idx="19555">
                  <c:v>13.637821000000001</c:v>
                </c:pt>
                <c:pt idx="19556">
                  <c:v>13.636497</c:v>
                </c:pt>
                <c:pt idx="19557">
                  <c:v>13.637212999999999</c:v>
                </c:pt>
                <c:pt idx="19558">
                  <c:v>13.63757</c:v>
                </c:pt>
                <c:pt idx="19559">
                  <c:v>13.638966</c:v>
                </c:pt>
                <c:pt idx="19560">
                  <c:v>13.637427000000001</c:v>
                </c:pt>
                <c:pt idx="19561">
                  <c:v>13.638071999999999</c:v>
                </c:pt>
                <c:pt idx="19562">
                  <c:v>13.641398000000001</c:v>
                </c:pt>
                <c:pt idx="19563">
                  <c:v>13.644904</c:v>
                </c:pt>
                <c:pt idx="19564">
                  <c:v>13.646084</c:v>
                </c:pt>
                <c:pt idx="19565">
                  <c:v>13.648910000000001</c:v>
                </c:pt>
                <c:pt idx="19566">
                  <c:v>13.648159</c:v>
                </c:pt>
                <c:pt idx="19567">
                  <c:v>13.64705</c:v>
                </c:pt>
                <c:pt idx="19568">
                  <c:v>13.647264</c:v>
                </c:pt>
                <c:pt idx="19569">
                  <c:v>13.645977</c:v>
                </c:pt>
                <c:pt idx="19570">
                  <c:v>13.649196</c:v>
                </c:pt>
                <c:pt idx="19571">
                  <c:v>13.647121</c:v>
                </c:pt>
                <c:pt idx="19572">
                  <c:v>13.646907000000001</c:v>
                </c:pt>
                <c:pt idx="19573">
                  <c:v>13.647622</c:v>
                </c:pt>
                <c:pt idx="19574">
                  <c:v>13.648088</c:v>
                </c:pt>
                <c:pt idx="19575">
                  <c:v>13.646763999999999</c:v>
                </c:pt>
                <c:pt idx="19576">
                  <c:v>13.645977</c:v>
                </c:pt>
                <c:pt idx="19577">
                  <c:v>13.647587</c:v>
                </c:pt>
                <c:pt idx="19578">
                  <c:v>13.646656</c:v>
                </c:pt>
                <c:pt idx="19579">
                  <c:v>13.646978000000001</c:v>
                </c:pt>
                <c:pt idx="19580">
                  <c:v>13.648266</c:v>
                </c:pt>
                <c:pt idx="19581">
                  <c:v>13.648873999999999</c:v>
                </c:pt>
                <c:pt idx="19582">
                  <c:v>13.649089</c:v>
                </c:pt>
                <c:pt idx="19583">
                  <c:v>13.648873999999999</c:v>
                </c:pt>
                <c:pt idx="19584">
                  <c:v>13.648910000000001</c:v>
                </c:pt>
                <c:pt idx="19585">
                  <c:v>13.647729999999999</c:v>
                </c:pt>
                <c:pt idx="19586">
                  <c:v>13.648873999999999</c:v>
                </c:pt>
                <c:pt idx="19587">
                  <c:v>13.649697</c:v>
                </c:pt>
                <c:pt idx="19588">
                  <c:v>13.648766999999999</c:v>
                </c:pt>
                <c:pt idx="19589">
                  <c:v>13.647444</c:v>
                </c:pt>
                <c:pt idx="19590">
                  <c:v>13.651449</c:v>
                </c:pt>
                <c:pt idx="19591">
                  <c:v>13.652022000000001</c:v>
                </c:pt>
                <c:pt idx="19592">
                  <c:v>13.651878999999999</c:v>
                </c:pt>
                <c:pt idx="19593">
                  <c:v>13.652487000000001</c:v>
                </c:pt>
                <c:pt idx="19594">
                  <c:v>13.651521000000001</c:v>
                </c:pt>
                <c:pt idx="19595">
                  <c:v>13.652058</c:v>
                </c:pt>
                <c:pt idx="19596">
                  <c:v>13.652272</c:v>
                </c:pt>
                <c:pt idx="19597">
                  <c:v>13.651414000000001</c:v>
                </c:pt>
                <c:pt idx="19598">
                  <c:v>13.650734</c:v>
                </c:pt>
                <c:pt idx="19599">
                  <c:v>13.652272</c:v>
                </c:pt>
                <c:pt idx="19600">
                  <c:v>13.653416999999999</c:v>
                </c:pt>
                <c:pt idx="19601">
                  <c:v>13.655419999999999</c:v>
                </c:pt>
                <c:pt idx="19602">
                  <c:v>13.657852</c:v>
                </c:pt>
                <c:pt idx="19603">
                  <c:v>13.658353</c:v>
                </c:pt>
                <c:pt idx="19604">
                  <c:v>13.658318</c:v>
                </c:pt>
                <c:pt idx="19605">
                  <c:v>13.657995</c:v>
                </c:pt>
                <c:pt idx="19606">
                  <c:v>13.657817</c:v>
                </c:pt>
                <c:pt idx="19607">
                  <c:v>13.657387999999999</c:v>
                </c:pt>
                <c:pt idx="19608">
                  <c:v>13.659247000000001</c:v>
                </c:pt>
                <c:pt idx="19609">
                  <c:v>13.657137000000001</c:v>
                </c:pt>
                <c:pt idx="19610">
                  <c:v>13.657709000000001</c:v>
                </c:pt>
                <c:pt idx="19611">
                  <c:v>13.658281000000001</c:v>
                </c:pt>
                <c:pt idx="19612">
                  <c:v>13.657709000000001</c:v>
                </c:pt>
                <c:pt idx="19613">
                  <c:v>13.658461000000001</c:v>
                </c:pt>
                <c:pt idx="19614">
                  <c:v>13.657245</c:v>
                </c:pt>
                <c:pt idx="19615">
                  <c:v>13.658818</c:v>
                </c:pt>
                <c:pt idx="19616">
                  <c:v>13.658318</c:v>
                </c:pt>
                <c:pt idx="19617">
                  <c:v>13.656565000000001</c:v>
                </c:pt>
                <c:pt idx="19618">
                  <c:v>13.657387999999999</c:v>
                </c:pt>
                <c:pt idx="19619">
                  <c:v>13.658353</c:v>
                </c:pt>
                <c:pt idx="19620">
                  <c:v>13.656565000000001</c:v>
                </c:pt>
                <c:pt idx="19621">
                  <c:v>13.657064999999999</c:v>
                </c:pt>
                <c:pt idx="19622">
                  <c:v>13.65864</c:v>
                </c:pt>
                <c:pt idx="19623">
                  <c:v>13.656779</c:v>
                </c:pt>
                <c:pt idx="19624">
                  <c:v>13.657852</c:v>
                </c:pt>
                <c:pt idx="19625">
                  <c:v>13.659103999999999</c:v>
                </c:pt>
                <c:pt idx="19626">
                  <c:v>13.659962999999999</c:v>
                </c:pt>
                <c:pt idx="19627">
                  <c:v>13.659247000000001</c:v>
                </c:pt>
                <c:pt idx="19628">
                  <c:v>13.661894999999999</c:v>
                </c:pt>
                <c:pt idx="19629">
                  <c:v>13.666615999999999</c:v>
                </c:pt>
                <c:pt idx="19630">
                  <c:v>13.663898</c:v>
                </c:pt>
                <c:pt idx="19631">
                  <c:v>13.669513999999999</c:v>
                </c:pt>
                <c:pt idx="19632">
                  <c:v>13.667832000000001</c:v>
                </c:pt>
                <c:pt idx="19633">
                  <c:v>13.669513999999999</c:v>
                </c:pt>
                <c:pt idx="19634">
                  <c:v>13.667260000000001</c:v>
                </c:pt>
                <c:pt idx="19635">
                  <c:v>13.668441</c:v>
                </c:pt>
                <c:pt idx="19636">
                  <c:v>13.668369</c:v>
                </c:pt>
                <c:pt idx="19637">
                  <c:v>13.669155999999999</c:v>
                </c:pt>
                <c:pt idx="19638">
                  <c:v>13.670586999999999</c:v>
                </c:pt>
                <c:pt idx="19639">
                  <c:v>13.667260000000001</c:v>
                </c:pt>
                <c:pt idx="19640">
                  <c:v>13.667761</c:v>
                </c:pt>
                <c:pt idx="19641">
                  <c:v>13.668834</c:v>
                </c:pt>
                <c:pt idx="19642">
                  <c:v>13.668547999999999</c:v>
                </c:pt>
                <c:pt idx="19643">
                  <c:v>13.669119999999999</c:v>
                </c:pt>
                <c:pt idx="19644">
                  <c:v>13.668834</c:v>
                </c:pt>
                <c:pt idx="19645">
                  <c:v>13.668476</c:v>
                </c:pt>
                <c:pt idx="19646">
                  <c:v>13.666938</c:v>
                </c:pt>
                <c:pt idx="19647">
                  <c:v>13.667975</c:v>
                </c:pt>
                <c:pt idx="19648">
                  <c:v>13.668011999999999</c:v>
                </c:pt>
                <c:pt idx="19649">
                  <c:v>13.667654000000001</c:v>
                </c:pt>
                <c:pt idx="19650">
                  <c:v>13.669263000000001</c:v>
                </c:pt>
                <c:pt idx="19651">
                  <c:v>13.669727999999999</c:v>
                </c:pt>
                <c:pt idx="19652">
                  <c:v>13.669943</c:v>
                </c:pt>
                <c:pt idx="19653">
                  <c:v>13.671052</c:v>
                </c:pt>
                <c:pt idx="19654">
                  <c:v>13.669943</c:v>
                </c:pt>
                <c:pt idx="19655">
                  <c:v>13.672053</c:v>
                </c:pt>
                <c:pt idx="19656">
                  <c:v>13.672447</c:v>
                </c:pt>
                <c:pt idx="19657">
                  <c:v>13.67123</c:v>
                </c:pt>
                <c:pt idx="19658">
                  <c:v>13.673949</c:v>
                </c:pt>
                <c:pt idx="19659">
                  <c:v>13.67191</c:v>
                </c:pt>
                <c:pt idx="19660">
                  <c:v>13.672912</c:v>
                </c:pt>
                <c:pt idx="19661">
                  <c:v>13.673019</c:v>
                </c:pt>
                <c:pt idx="19662">
                  <c:v>13.67191</c:v>
                </c:pt>
                <c:pt idx="19663">
                  <c:v>13.672447</c:v>
                </c:pt>
                <c:pt idx="19664">
                  <c:v>13.672338999999999</c:v>
                </c:pt>
                <c:pt idx="19665">
                  <c:v>13.675879999999999</c:v>
                </c:pt>
                <c:pt idx="19666">
                  <c:v>13.676883</c:v>
                </c:pt>
                <c:pt idx="19667">
                  <c:v>13.678599</c:v>
                </c:pt>
                <c:pt idx="19668">
                  <c:v>13.679065</c:v>
                </c:pt>
                <c:pt idx="19669">
                  <c:v>13.678706</c:v>
                </c:pt>
                <c:pt idx="19670">
                  <c:v>13.678706</c:v>
                </c:pt>
                <c:pt idx="19671">
                  <c:v>13.679171999999999</c:v>
                </c:pt>
                <c:pt idx="19672">
                  <c:v>13.676811000000001</c:v>
                </c:pt>
                <c:pt idx="19673">
                  <c:v>13.677776</c:v>
                </c:pt>
                <c:pt idx="19674">
                  <c:v>13.678205</c:v>
                </c:pt>
                <c:pt idx="19675">
                  <c:v>13.681497</c:v>
                </c:pt>
                <c:pt idx="19676">
                  <c:v>13.680709999999999</c:v>
                </c:pt>
                <c:pt idx="19677">
                  <c:v>13.685145</c:v>
                </c:pt>
                <c:pt idx="19678">
                  <c:v>13.687004999999999</c:v>
                </c:pt>
                <c:pt idx="19679">
                  <c:v>13.683821999999999</c:v>
                </c:pt>
                <c:pt idx="19680">
                  <c:v>13.686970000000001</c:v>
                </c:pt>
                <c:pt idx="19681">
                  <c:v>13.688186</c:v>
                </c:pt>
                <c:pt idx="19682">
                  <c:v>13.687113</c:v>
                </c:pt>
                <c:pt idx="19683">
                  <c:v>13.688186</c:v>
                </c:pt>
                <c:pt idx="19684">
                  <c:v>13.688758</c:v>
                </c:pt>
                <c:pt idx="19685">
                  <c:v>13.689116</c:v>
                </c:pt>
                <c:pt idx="19686">
                  <c:v>13.688007000000001</c:v>
                </c:pt>
                <c:pt idx="19687">
                  <c:v>13.687720000000001</c:v>
                </c:pt>
                <c:pt idx="19688">
                  <c:v>13.689688</c:v>
                </c:pt>
                <c:pt idx="19689">
                  <c:v>13.687792</c:v>
                </c:pt>
                <c:pt idx="19690">
                  <c:v>13.688723</c:v>
                </c:pt>
                <c:pt idx="19691">
                  <c:v>13.688007000000001</c:v>
                </c:pt>
                <c:pt idx="19692">
                  <c:v>13.687792</c:v>
                </c:pt>
                <c:pt idx="19693">
                  <c:v>13.687649</c:v>
                </c:pt>
                <c:pt idx="19694">
                  <c:v>13.689581</c:v>
                </c:pt>
                <c:pt idx="19695">
                  <c:v>13.687792</c:v>
                </c:pt>
                <c:pt idx="19696">
                  <c:v>13.688293</c:v>
                </c:pt>
                <c:pt idx="19697">
                  <c:v>13.688007000000001</c:v>
                </c:pt>
                <c:pt idx="19698">
                  <c:v>13.68679</c:v>
                </c:pt>
                <c:pt idx="19699">
                  <c:v>13.685718</c:v>
                </c:pt>
                <c:pt idx="19700">
                  <c:v>13.687685</c:v>
                </c:pt>
                <c:pt idx="19701">
                  <c:v>13.688723</c:v>
                </c:pt>
                <c:pt idx="19702">
                  <c:v>13.689688</c:v>
                </c:pt>
                <c:pt idx="19703">
                  <c:v>13.69069</c:v>
                </c:pt>
                <c:pt idx="19704">
                  <c:v>13.690225</c:v>
                </c:pt>
                <c:pt idx="19705">
                  <c:v>13.692944000000001</c:v>
                </c:pt>
                <c:pt idx="19706">
                  <c:v>13.690975999999999</c:v>
                </c:pt>
                <c:pt idx="19707">
                  <c:v>13.690975999999999</c:v>
                </c:pt>
                <c:pt idx="19708">
                  <c:v>13.691048</c:v>
                </c:pt>
                <c:pt idx="19709">
                  <c:v>13.691511999999999</c:v>
                </c:pt>
                <c:pt idx="19710">
                  <c:v>13.691083000000001</c:v>
                </c:pt>
                <c:pt idx="19711">
                  <c:v>13.693122000000001</c:v>
                </c:pt>
                <c:pt idx="19712">
                  <c:v>13.694051999999999</c:v>
                </c:pt>
                <c:pt idx="19713">
                  <c:v>13.694875</c:v>
                </c:pt>
                <c:pt idx="19714">
                  <c:v>13.695983999999999</c:v>
                </c:pt>
                <c:pt idx="19715">
                  <c:v>13.698524000000001</c:v>
                </c:pt>
                <c:pt idx="19716">
                  <c:v>13.697594</c:v>
                </c:pt>
                <c:pt idx="19717">
                  <c:v>13.697808</c:v>
                </c:pt>
                <c:pt idx="19718">
                  <c:v>13.697808</c:v>
                </c:pt>
                <c:pt idx="19719">
                  <c:v>13.698845</c:v>
                </c:pt>
                <c:pt idx="19720">
                  <c:v>13.698416</c:v>
                </c:pt>
                <c:pt idx="19721">
                  <c:v>13.697486</c:v>
                </c:pt>
                <c:pt idx="19722">
                  <c:v>13.69863</c:v>
                </c:pt>
                <c:pt idx="19723">
                  <c:v>13.698273</c:v>
                </c:pt>
                <c:pt idx="19724">
                  <c:v>13.698558999999999</c:v>
                </c:pt>
                <c:pt idx="19725">
                  <c:v>13.697093000000001</c:v>
                </c:pt>
                <c:pt idx="19726">
                  <c:v>13.695482999999999</c:v>
                </c:pt>
                <c:pt idx="19727">
                  <c:v>13.697915</c:v>
                </c:pt>
                <c:pt idx="19728">
                  <c:v>13.698524000000001</c:v>
                </c:pt>
                <c:pt idx="19729">
                  <c:v>13.697808</c:v>
                </c:pt>
                <c:pt idx="19730">
                  <c:v>13.698416</c:v>
                </c:pt>
                <c:pt idx="19731">
                  <c:v>13.700526</c:v>
                </c:pt>
                <c:pt idx="19732">
                  <c:v>13.706465</c:v>
                </c:pt>
                <c:pt idx="19733">
                  <c:v>13.705749000000001</c:v>
                </c:pt>
                <c:pt idx="19734">
                  <c:v>13.706822000000001</c:v>
                </c:pt>
                <c:pt idx="19735">
                  <c:v>13.709362</c:v>
                </c:pt>
                <c:pt idx="19736">
                  <c:v>13.707858999999999</c:v>
                </c:pt>
                <c:pt idx="19737">
                  <c:v>13.70997</c:v>
                </c:pt>
                <c:pt idx="19738">
                  <c:v>13.709469</c:v>
                </c:pt>
                <c:pt idx="19739">
                  <c:v>13.707858999999999</c:v>
                </c:pt>
                <c:pt idx="19740">
                  <c:v>13.709147</c:v>
                </c:pt>
                <c:pt idx="19741">
                  <c:v>13.712116</c:v>
                </c:pt>
                <c:pt idx="19742">
                  <c:v>13.713475000000001</c:v>
                </c:pt>
                <c:pt idx="19743">
                  <c:v>13.719521</c:v>
                </c:pt>
                <c:pt idx="19744">
                  <c:v>13.721094000000001</c:v>
                </c:pt>
                <c:pt idx="19745">
                  <c:v>13.729501000000001</c:v>
                </c:pt>
                <c:pt idx="19746">
                  <c:v>13.728929000000001</c:v>
                </c:pt>
                <c:pt idx="19747">
                  <c:v>13.729429</c:v>
                </c:pt>
                <c:pt idx="19748">
                  <c:v>13.733972</c:v>
                </c:pt>
                <c:pt idx="19749">
                  <c:v>13.734795</c:v>
                </c:pt>
                <c:pt idx="19750">
                  <c:v>13.739516</c:v>
                </c:pt>
                <c:pt idx="19751">
                  <c:v>13.743164999999999</c:v>
                </c:pt>
                <c:pt idx="19752">
                  <c:v>13.750462000000001</c:v>
                </c:pt>
                <c:pt idx="19753">
                  <c:v>13.749209</c:v>
                </c:pt>
                <c:pt idx="19754">
                  <c:v>13.750819</c:v>
                </c:pt>
                <c:pt idx="19755">
                  <c:v>13.750175</c:v>
                </c:pt>
                <c:pt idx="19756">
                  <c:v>13.750389999999999</c:v>
                </c:pt>
                <c:pt idx="19757">
                  <c:v>13.752000000000001</c:v>
                </c:pt>
                <c:pt idx="19758">
                  <c:v>13.752501000000001</c:v>
                </c:pt>
                <c:pt idx="19759">
                  <c:v>13.756399999999999</c:v>
                </c:pt>
                <c:pt idx="19760">
                  <c:v>13.760728</c:v>
                </c:pt>
                <c:pt idx="19761">
                  <c:v>13.767381</c:v>
                </c:pt>
                <c:pt idx="19762">
                  <c:v>13.769062</c:v>
                </c:pt>
                <c:pt idx="19763">
                  <c:v>13.769598999999999</c:v>
                </c:pt>
                <c:pt idx="19764">
                  <c:v>13.770386</c:v>
                </c:pt>
                <c:pt idx="19765">
                  <c:v>13.770279</c:v>
                </c:pt>
                <c:pt idx="19766">
                  <c:v>13.773104999999999</c:v>
                </c:pt>
                <c:pt idx="19767">
                  <c:v>13.773068</c:v>
                </c:pt>
                <c:pt idx="19768">
                  <c:v>13.778577</c:v>
                </c:pt>
                <c:pt idx="19769">
                  <c:v>13.78126</c:v>
                </c:pt>
                <c:pt idx="19770">
                  <c:v>13.787447999999999</c:v>
                </c:pt>
                <c:pt idx="19771">
                  <c:v>13.788379000000001</c:v>
                </c:pt>
                <c:pt idx="19772">
                  <c:v>13.787985000000001</c:v>
                </c:pt>
                <c:pt idx="19773">
                  <c:v>13.789058000000001</c:v>
                </c:pt>
                <c:pt idx="19774">
                  <c:v>13.789272</c:v>
                </c:pt>
                <c:pt idx="19775">
                  <c:v>13.787699</c:v>
                </c:pt>
                <c:pt idx="19776">
                  <c:v>13.789094</c:v>
                </c:pt>
                <c:pt idx="19777">
                  <c:v>13.788379000000001</c:v>
                </c:pt>
                <c:pt idx="19778">
                  <c:v>13.789916</c:v>
                </c:pt>
                <c:pt idx="19779">
                  <c:v>13.792457000000001</c:v>
                </c:pt>
                <c:pt idx="19780">
                  <c:v>13.793887</c:v>
                </c:pt>
                <c:pt idx="19781">
                  <c:v>13.7926</c:v>
                </c:pt>
                <c:pt idx="19782">
                  <c:v>13.793708000000001</c:v>
                </c:pt>
                <c:pt idx="19783">
                  <c:v>13.793958999999999</c:v>
                </c:pt>
                <c:pt idx="19784">
                  <c:v>13.794280000000001</c:v>
                </c:pt>
                <c:pt idx="19785">
                  <c:v>13.793172</c:v>
                </c:pt>
                <c:pt idx="19786">
                  <c:v>13.795102999999999</c:v>
                </c:pt>
                <c:pt idx="19787">
                  <c:v>13.795354</c:v>
                </c:pt>
                <c:pt idx="19788">
                  <c:v>13.794745000000001</c:v>
                </c:pt>
                <c:pt idx="19789">
                  <c:v>13.796498</c:v>
                </c:pt>
                <c:pt idx="19790">
                  <c:v>13.795102999999999</c:v>
                </c:pt>
                <c:pt idx="19791">
                  <c:v>13.794888</c:v>
                </c:pt>
                <c:pt idx="19792">
                  <c:v>13.797321</c:v>
                </c:pt>
                <c:pt idx="19793">
                  <c:v>13.793851</c:v>
                </c:pt>
                <c:pt idx="19794">
                  <c:v>13.796677000000001</c:v>
                </c:pt>
                <c:pt idx="19795">
                  <c:v>13.796963999999999</c:v>
                </c:pt>
                <c:pt idx="19796">
                  <c:v>13.795961</c:v>
                </c:pt>
                <c:pt idx="19797">
                  <c:v>13.796427</c:v>
                </c:pt>
                <c:pt idx="19798">
                  <c:v>13.799467</c:v>
                </c:pt>
                <c:pt idx="19799">
                  <c:v>13.797214</c:v>
                </c:pt>
                <c:pt idx="19800">
                  <c:v>13.795926</c:v>
                </c:pt>
                <c:pt idx="19801">
                  <c:v>13.797071000000001</c:v>
                </c:pt>
                <c:pt idx="19802">
                  <c:v>13.797071000000001</c:v>
                </c:pt>
                <c:pt idx="19803">
                  <c:v>13.796068999999999</c:v>
                </c:pt>
                <c:pt idx="19804">
                  <c:v>13.795604000000001</c:v>
                </c:pt>
                <c:pt idx="19805">
                  <c:v>13.797321</c:v>
                </c:pt>
                <c:pt idx="19806">
                  <c:v>13.796427</c:v>
                </c:pt>
                <c:pt idx="19807">
                  <c:v>13.797822</c:v>
                </c:pt>
                <c:pt idx="19808">
                  <c:v>13.798895</c:v>
                </c:pt>
                <c:pt idx="19809">
                  <c:v>13.796747999999999</c:v>
                </c:pt>
                <c:pt idx="19810">
                  <c:v>13.795496999999999</c:v>
                </c:pt>
                <c:pt idx="19811">
                  <c:v>13.799538999999999</c:v>
                </c:pt>
                <c:pt idx="19812">
                  <c:v>13.796068999999999</c:v>
                </c:pt>
                <c:pt idx="19813">
                  <c:v>13.797107</c:v>
                </c:pt>
                <c:pt idx="19814">
                  <c:v>13.797822</c:v>
                </c:pt>
                <c:pt idx="19815">
                  <c:v>13.795604000000001</c:v>
                </c:pt>
                <c:pt idx="19816">
                  <c:v>13.795246000000001</c:v>
                </c:pt>
                <c:pt idx="19817">
                  <c:v>13.798643999999999</c:v>
                </c:pt>
                <c:pt idx="19818">
                  <c:v>13.797428</c:v>
                </c:pt>
                <c:pt idx="19819">
                  <c:v>13.797606999999999</c:v>
                </c:pt>
                <c:pt idx="19820">
                  <c:v>13.799073</c:v>
                </c:pt>
                <c:pt idx="19821">
                  <c:v>13.797606999999999</c:v>
                </c:pt>
                <c:pt idx="19822">
                  <c:v>13.797571</c:v>
                </c:pt>
                <c:pt idx="19823">
                  <c:v>13.797713999999999</c:v>
                </c:pt>
                <c:pt idx="19824">
                  <c:v>13.800397</c:v>
                </c:pt>
                <c:pt idx="19825">
                  <c:v>13.796533999999999</c:v>
                </c:pt>
                <c:pt idx="19826">
                  <c:v>13.797571</c:v>
                </c:pt>
                <c:pt idx="19827">
                  <c:v>13.801291000000001</c:v>
                </c:pt>
                <c:pt idx="19828">
                  <c:v>13.797713999999999</c:v>
                </c:pt>
                <c:pt idx="19829">
                  <c:v>13.798823000000001</c:v>
                </c:pt>
                <c:pt idx="19830">
                  <c:v>13.799324</c:v>
                </c:pt>
                <c:pt idx="19831">
                  <c:v>13.797929</c:v>
                </c:pt>
                <c:pt idx="19832">
                  <c:v>13.798859</c:v>
                </c:pt>
                <c:pt idx="19833">
                  <c:v>13.797571</c:v>
                </c:pt>
                <c:pt idx="19834">
                  <c:v>13.798716000000001</c:v>
                </c:pt>
                <c:pt idx="19835">
                  <c:v>13.799575000000001</c:v>
                </c:pt>
                <c:pt idx="19836">
                  <c:v>13.799324</c:v>
                </c:pt>
                <c:pt idx="19837">
                  <c:v>13.795032000000001</c:v>
                </c:pt>
                <c:pt idx="19838">
                  <c:v>13.79725</c:v>
                </c:pt>
                <c:pt idx="19839">
                  <c:v>13.798071999999999</c:v>
                </c:pt>
                <c:pt idx="19840">
                  <c:v>13.798501</c:v>
                </c:pt>
                <c:pt idx="19841">
                  <c:v>13.796784000000001</c:v>
                </c:pt>
                <c:pt idx="19842">
                  <c:v>13.799109</c:v>
                </c:pt>
                <c:pt idx="19843">
                  <c:v>13.796391</c:v>
                </c:pt>
                <c:pt idx="19844">
                  <c:v>13.797107</c:v>
                </c:pt>
                <c:pt idx="19845">
                  <c:v>13.799467</c:v>
                </c:pt>
                <c:pt idx="19846">
                  <c:v>13.800504999999999</c:v>
                </c:pt>
                <c:pt idx="19847">
                  <c:v>13.798537</c:v>
                </c:pt>
                <c:pt idx="19848">
                  <c:v>13.797929</c:v>
                </c:pt>
                <c:pt idx="19849">
                  <c:v>13.795926</c:v>
                </c:pt>
                <c:pt idx="19850">
                  <c:v>13.799825</c:v>
                </c:pt>
                <c:pt idx="19851">
                  <c:v>13.799217000000001</c:v>
                </c:pt>
                <c:pt idx="19852">
                  <c:v>13.799217000000001</c:v>
                </c:pt>
                <c:pt idx="19853">
                  <c:v>13.796212000000001</c:v>
                </c:pt>
                <c:pt idx="19854">
                  <c:v>13.798071999999999</c:v>
                </c:pt>
                <c:pt idx="19855">
                  <c:v>13.799682000000001</c:v>
                </c:pt>
                <c:pt idx="19856">
                  <c:v>13.799002</c:v>
                </c:pt>
                <c:pt idx="19857">
                  <c:v>13.801291000000001</c:v>
                </c:pt>
                <c:pt idx="19858">
                  <c:v>13.799825</c:v>
                </c:pt>
                <c:pt idx="19859">
                  <c:v>13.798285999999999</c:v>
                </c:pt>
                <c:pt idx="19860">
                  <c:v>13.799825</c:v>
                </c:pt>
                <c:pt idx="19861">
                  <c:v>13.799324</c:v>
                </c:pt>
                <c:pt idx="19862">
                  <c:v>13.798609000000001</c:v>
                </c:pt>
                <c:pt idx="19863">
                  <c:v>13.798394</c:v>
                </c:pt>
                <c:pt idx="19864">
                  <c:v>13.80029</c:v>
                </c:pt>
                <c:pt idx="19865">
                  <c:v>13.8019</c:v>
                </c:pt>
                <c:pt idx="19866">
                  <c:v>13.798823000000001</c:v>
                </c:pt>
                <c:pt idx="19867">
                  <c:v>13.79818</c:v>
                </c:pt>
                <c:pt idx="19868">
                  <c:v>13.798752</c:v>
                </c:pt>
                <c:pt idx="19869">
                  <c:v>13.800468</c:v>
                </c:pt>
                <c:pt idx="19870">
                  <c:v>13.799109</c:v>
                </c:pt>
                <c:pt idx="19871">
                  <c:v>13.798071999999999</c:v>
                </c:pt>
                <c:pt idx="19872">
                  <c:v>13.799825</c:v>
                </c:pt>
                <c:pt idx="19873">
                  <c:v>13.799181000000001</c:v>
                </c:pt>
                <c:pt idx="19874">
                  <c:v>13.797214</c:v>
                </c:pt>
                <c:pt idx="19875">
                  <c:v>13.798143</c:v>
                </c:pt>
                <c:pt idx="19876">
                  <c:v>13.798037000000001</c:v>
                </c:pt>
                <c:pt idx="19877">
                  <c:v>13.798071999999999</c:v>
                </c:pt>
                <c:pt idx="19878">
                  <c:v>13.798859</c:v>
                </c:pt>
                <c:pt idx="19879">
                  <c:v>13.799181000000001</c:v>
                </c:pt>
                <c:pt idx="19880">
                  <c:v>13.796856</c:v>
                </c:pt>
                <c:pt idx="19881">
                  <c:v>13.800110999999999</c:v>
                </c:pt>
                <c:pt idx="19882">
                  <c:v>13.796605</c:v>
                </c:pt>
                <c:pt idx="19883">
                  <c:v>13.796427</c:v>
                </c:pt>
                <c:pt idx="19884">
                  <c:v>13.799109</c:v>
                </c:pt>
                <c:pt idx="19885">
                  <c:v>13.796784000000001</c:v>
                </c:pt>
                <c:pt idx="19886">
                  <c:v>13.798609000000001</c:v>
                </c:pt>
                <c:pt idx="19887">
                  <c:v>13.798071999999999</c:v>
                </c:pt>
                <c:pt idx="19888">
                  <c:v>13.798895</c:v>
                </c:pt>
                <c:pt idx="19889">
                  <c:v>13.800682999999999</c:v>
                </c:pt>
                <c:pt idx="19890">
                  <c:v>13.796999</c:v>
                </c:pt>
                <c:pt idx="19891">
                  <c:v>13.796391</c:v>
                </c:pt>
                <c:pt idx="19892">
                  <c:v>13.797893999999999</c:v>
                </c:pt>
                <c:pt idx="19893">
                  <c:v>13.796891</c:v>
                </c:pt>
                <c:pt idx="19894">
                  <c:v>13.798501</c:v>
                </c:pt>
                <c:pt idx="19895">
                  <c:v>13.799753000000001</c:v>
                </c:pt>
                <c:pt idx="19896">
                  <c:v>13.798823000000001</c:v>
                </c:pt>
                <c:pt idx="19897">
                  <c:v>13.798071999999999</c:v>
                </c:pt>
                <c:pt idx="19898">
                  <c:v>13.794423</c:v>
                </c:pt>
                <c:pt idx="19899">
                  <c:v>13.794995999999999</c:v>
                </c:pt>
                <c:pt idx="19900">
                  <c:v>13.796963999999999</c:v>
                </c:pt>
                <c:pt idx="19901">
                  <c:v>13.798251</c:v>
                </c:pt>
                <c:pt idx="19902">
                  <c:v>13.798501</c:v>
                </c:pt>
                <c:pt idx="19903">
                  <c:v>13.799789000000001</c:v>
                </c:pt>
                <c:pt idx="19904">
                  <c:v>13.796999</c:v>
                </c:pt>
                <c:pt idx="19905">
                  <c:v>13.798752</c:v>
                </c:pt>
                <c:pt idx="19906">
                  <c:v>13.797214</c:v>
                </c:pt>
                <c:pt idx="19907">
                  <c:v>13.797929</c:v>
                </c:pt>
                <c:pt idx="19908">
                  <c:v>13.799896</c:v>
                </c:pt>
                <c:pt idx="19909">
                  <c:v>13.799645999999999</c:v>
                </c:pt>
                <c:pt idx="19910">
                  <c:v>13.796856</c:v>
                </c:pt>
                <c:pt idx="19911">
                  <c:v>13.798752</c:v>
                </c:pt>
                <c:pt idx="19912">
                  <c:v>13.799109</c:v>
                </c:pt>
                <c:pt idx="19913">
                  <c:v>13.797357</c:v>
                </c:pt>
                <c:pt idx="19914">
                  <c:v>13.800468</c:v>
                </c:pt>
                <c:pt idx="19915">
                  <c:v>13.796784000000001</c:v>
                </c:pt>
                <c:pt idx="19916">
                  <c:v>13.799896</c:v>
                </c:pt>
                <c:pt idx="19917">
                  <c:v>13.798752</c:v>
                </c:pt>
                <c:pt idx="19918">
                  <c:v>13.79818</c:v>
                </c:pt>
                <c:pt idx="19919">
                  <c:v>13.799002</c:v>
                </c:pt>
                <c:pt idx="19920">
                  <c:v>13.801076999999999</c:v>
                </c:pt>
                <c:pt idx="19921">
                  <c:v>13.798716000000001</c:v>
                </c:pt>
                <c:pt idx="19922">
                  <c:v>13.799324</c:v>
                </c:pt>
                <c:pt idx="19923">
                  <c:v>13.799575000000001</c:v>
                </c:pt>
                <c:pt idx="19924">
                  <c:v>13.800039</c:v>
                </c:pt>
                <c:pt idx="19925">
                  <c:v>13.801291000000001</c:v>
                </c:pt>
                <c:pt idx="19926">
                  <c:v>13.800110999999999</c:v>
                </c:pt>
                <c:pt idx="19927">
                  <c:v>13.800362</c:v>
                </c:pt>
                <c:pt idx="19928">
                  <c:v>13.797929</c:v>
                </c:pt>
                <c:pt idx="19929">
                  <c:v>13.802507</c:v>
                </c:pt>
                <c:pt idx="19930">
                  <c:v>13.800147000000001</c:v>
                </c:pt>
                <c:pt idx="19931">
                  <c:v>13.799324</c:v>
                </c:pt>
                <c:pt idx="19932">
                  <c:v>13.798251</c:v>
                </c:pt>
                <c:pt idx="19933">
                  <c:v>13.798643999999999</c:v>
                </c:pt>
                <c:pt idx="19934">
                  <c:v>13.801076999999999</c:v>
                </c:pt>
                <c:pt idx="19935">
                  <c:v>13.798752</c:v>
                </c:pt>
                <c:pt idx="19936">
                  <c:v>13.799575000000001</c:v>
                </c:pt>
                <c:pt idx="19937">
                  <c:v>13.800862</c:v>
                </c:pt>
                <c:pt idx="19938">
                  <c:v>13.801398000000001</c:v>
                </c:pt>
                <c:pt idx="19939">
                  <c:v>13.799217000000001</c:v>
                </c:pt>
                <c:pt idx="19940">
                  <c:v>13.800110999999999</c:v>
                </c:pt>
                <c:pt idx="19941">
                  <c:v>13.800147000000001</c:v>
                </c:pt>
                <c:pt idx="19942">
                  <c:v>13.800576</c:v>
                </c:pt>
                <c:pt idx="19943">
                  <c:v>13.800039</c:v>
                </c:pt>
                <c:pt idx="19944">
                  <c:v>13.800110999999999</c:v>
                </c:pt>
                <c:pt idx="19945">
                  <c:v>13.800611</c:v>
                </c:pt>
                <c:pt idx="19946">
                  <c:v>13.801183999999999</c:v>
                </c:pt>
                <c:pt idx="19947">
                  <c:v>13.799825</c:v>
                </c:pt>
                <c:pt idx="19948">
                  <c:v>13.802149999999999</c:v>
                </c:pt>
                <c:pt idx="19949">
                  <c:v>13.802579</c:v>
                </c:pt>
                <c:pt idx="19950">
                  <c:v>13.801864</c:v>
                </c:pt>
                <c:pt idx="19951">
                  <c:v>13.80376</c:v>
                </c:pt>
                <c:pt idx="19952">
                  <c:v>13.804726</c:v>
                </c:pt>
                <c:pt idx="19953">
                  <c:v>13.806442000000001</c:v>
                </c:pt>
                <c:pt idx="19954">
                  <c:v>13.804653999999999</c:v>
                </c:pt>
                <c:pt idx="19955">
                  <c:v>13.806800000000001</c:v>
                </c:pt>
                <c:pt idx="19956">
                  <c:v>13.809805000000001</c:v>
                </c:pt>
                <c:pt idx="19957">
                  <c:v>13.809912000000001</c:v>
                </c:pt>
                <c:pt idx="19958">
                  <c:v>13.808982</c:v>
                </c:pt>
                <c:pt idx="19959">
                  <c:v>13.810771000000001</c:v>
                </c:pt>
                <c:pt idx="19960">
                  <c:v>13.810592</c:v>
                </c:pt>
                <c:pt idx="19961">
                  <c:v>13.809196</c:v>
                </c:pt>
                <c:pt idx="19962">
                  <c:v>13.812379999999999</c:v>
                </c:pt>
                <c:pt idx="19963">
                  <c:v>13.812953</c:v>
                </c:pt>
                <c:pt idx="19964">
                  <c:v>13.811343000000001</c:v>
                </c:pt>
                <c:pt idx="19965">
                  <c:v>13.810411999999999</c:v>
                </c:pt>
                <c:pt idx="19966">
                  <c:v>13.812022000000001</c:v>
                </c:pt>
                <c:pt idx="19967">
                  <c:v>13.811878999999999</c:v>
                </c:pt>
                <c:pt idx="19968">
                  <c:v>13.810592</c:v>
                </c:pt>
                <c:pt idx="19969">
                  <c:v>13.809447</c:v>
                </c:pt>
                <c:pt idx="19970">
                  <c:v>13.810949000000001</c:v>
                </c:pt>
                <c:pt idx="19971">
                  <c:v>13.808731999999999</c:v>
                </c:pt>
                <c:pt idx="19972">
                  <c:v>13.811057</c:v>
                </c:pt>
                <c:pt idx="19973">
                  <c:v>13.808517</c:v>
                </c:pt>
                <c:pt idx="19974">
                  <c:v>13.810198</c:v>
                </c:pt>
                <c:pt idx="19975">
                  <c:v>13.809661999999999</c:v>
                </c:pt>
                <c:pt idx="19976">
                  <c:v>13.811522</c:v>
                </c:pt>
                <c:pt idx="19977">
                  <c:v>13.809196</c:v>
                </c:pt>
                <c:pt idx="19978">
                  <c:v>13.809483</c:v>
                </c:pt>
                <c:pt idx="19979">
                  <c:v>13.809233000000001</c:v>
                </c:pt>
                <c:pt idx="19980">
                  <c:v>13.809483</c:v>
                </c:pt>
                <c:pt idx="19981">
                  <c:v>13.810055</c:v>
                </c:pt>
                <c:pt idx="19982">
                  <c:v>13.809089999999999</c:v>
                </c:pt>
                <c:pt idx="19983">
                  <c:v>13.80959</c:v>
                </c:pt>
                <c:pt idx="19984">
                  <c:v>13.810126</c:v>
                </c:pt>
                <c:pt idx="19985">
                  <c:v>13.810126</c:v>
                </c:pt>
                <c:pt idx="19986">
                  <c:v>13.811522</c:v>
                </c:pt>
                <c:pt idx="19987">
                  <c:v>13.811450000000001</c:v>
                </c:pt>
                <c:pt idx="19988">
                  <c:v>13.809376</c:v>
                </c:pt>
                <c:pt idx="19989">
                  <c:v>13.810269</c:v>
                </c:pt>
                <c:pt idx="19990">
                  <c:v>13.810843</c:v>
                </c:pt>
                <c:pt idx="19991">
                  <c:v>13.810055</c:v>
                </c:pt>
                <c:pt idx="19992">
                  <c:v>13.810986</c:v>
                </c:pt>
                <c:pt idx="19993">
                  <c:v>13.809912000000001</c:v>
                </c:pt>
                <c:pt idx="19994">
                  <c:v>13.810484000000001</c:v>
                </c:pt>
                <c:pt idx="19995">
                  <c:v>13.811915000000001</c:v>
                </c:pt>
                <c:pt idx="19996">
                  <c:v>13.811522</c:v>
                </c:pt>
                <c:pt idx="19997">
                  <c:v>13.811987</c:v>
                </c:pt>
                <c:pt idx="19998">
                  <c:v>13.810949000000001</c:v>
                </c:pt>
                <c:pt idx="19999">
                  <c:v>13.812523000000001</c:v>
                </c:pt>
                <c:pt idx="20000">
                  <c:v>13.814276</c:v>
                </c:pt>
                <c:pt idx="20001">
                  <c:v>13.814384</c:v>
                </c:pt>
                <c:pt idx="20002">
                  <c:v>13.815528</c:v>
                </c:pt>
                <c:pt idx="20003">
                  <c:v>13.81399</c:v>
                </c:pt>
                <c:pt idx="20004">
                  <c:v>13.813739999999999</c:v>
                </c:pt>
                <c:pt idx="20005">
                  <c:v>13.81467</c:v>
                </c:pt>
                <c:pt idx="20006">
                  <c:v>13.813345999999999</c:v>
                </c:pt>
                <c:pt idx="20007">
                  <c:v>13.814705</c:v>
                </c:pt>
                <c:pt idx="20008">
                  <c:v>13.813810999999999</c:v>
                </c:pt>
                <c:pt idx="20009">
                  <c:v>13.812237</c:v>
                </c:pt>
                <c:pt idx="20010">
                  <c:v>13.813739999999999</c:v>
                </c:pt>
                <c:pt idx="20011">
                  <c:v>13.811807999999999</c:v>
                </c:pt>
                <c:pt idx="20012">
                  <c:v>13.813668</c:v>
                </c:pt>
                <c:pt idx="20013">
                  <c:v>13.814956</c:v>
                </c:pt>
                <c:pt idx="20014">
                  <c:v>13.815493</c:v>
                </c:pt>
                <c:pt idx="20015">
                  <c:v>13.817961</c:v>
                </c:pt>
                <c:pt idx="20016">
                  <c:v>13.818997</c:v>
                </c:pt>
                <c:pt idx="20017">
                  <c:v>13.816815</c:v>
                </c:pt>
                <c:pt idx="20018">
                  <c:v>13.819212</c:v>
                </c:pt>
                <c:pt idx="20019">
                  <c:v>13.819749</c:v>
                </c:pt>
                <c:pt idx="20020">
                  <c:v>13.819391</c:v>
                </c:pt>
                <c:pt idx="20021">
                  <c:v>13.818211</c:v>
                </c:pt>
                <c:pt idx="20022">
                  <c:v>13.819034</c:v>
                </c:pt>
                <c:pt idx="20023">
                  <c:v>13.819497999999999</c:v>
                </c:pt>
                <c:pt idx="20024">
                  <c:v>13.819140000000001</c:v>
                </c:pt>
                <c:pt idx="20025">
                  <c:v>13.820572</c:v>
                </c:pt>
                <c:pt idx="20026">
                  <c:v>13.817852999999999</c:v>
                </c:pt>
                <c:pt idx="20027">
                  <c:v>13.819606</c:v>
                </c:pt>
                <c:pt idx="20028">
                  <c:v>13.824507000000001</c:v>
                </c:pt>
                <c:pt idx="20029">
                  <c:v>13.826509</c:v>
                </c:pt>
                <c:pt idx="20030">
                  <c:v>13.825651000000001</c:v>
                </c:pt>
                <c:pt idx="20031">
                  <c:v>13.828334</c:v>
                </c:pt>
                <c:pt idx="20032">
                  <c:v>13.828690999999999</c:v>
                </c:pt>
                <c:pt idx="20033">
                  <c:v>13.829014000000001</c:v>
                </c:pt>
                <c:pt idx="20034">
                  <c:v>13.830909</c:v>
                </c:pt>
                <c:pt idx="20035">
                  <c:v>13.831124000000001</c:v>
                </c:pt>
                <c:pt idx="20036">
                  <c:v>13.829157</c:v>
                </c:pt>
                <c:pt idx="20037">
                  <c:v>13.830766000000001</c:v>
                </c:pt>
                <c:pt idx="20038">
                  <c:v>13.828441</c:v>
                </c:pt>
                <c:pt idx="20039">
                  <c:v>13.829121000000001</c:v>
                </c:pt>
                <c:pt idx="20040">
                  <c:v>13.829620999999999</c:v>
                </c:pt>
                <c:pt idx="20041">
                  <c:v>13.828583999999999</c:v>
                </c:pt>
                <c:pt idx="20042">
                  <c:v>13.828191</c:v>
                </c:pt>
                <c:pt idx="20043">
                  <c:v>13.828799</c:v>
                </c:pt>
                <c:pt idx="20044">
                  <c:v>13.828369</c:v>
                </c:pt>
                <c:pt idx="20045">
                  <c:v>13.829192000000001</c:v>
                </c:pt>
                <c:pt idx="20046">
                  <c:v>13.828942</c:v>
                </c:pt>
                <c:pt idx="20047">
                  <c:v>13.830444</c:v>
                </c:pt>
                <c:pt idx="20048">
                  <c:v>13.829515000000001</c:v>
                </c:pt>
                <c:pt idx="20049">
                  <c:v>13.828082999999999</c:v>
                </c:pt>
                <c:pt idx="20050">
                  <c:v>13.831160000000001</c:v>
                </c:pt>
                <c:pt idx="20051">
                  <c:v>13.828548</c:v>
                </c:pt>
                <c:pt idx="20052">
                  <c:v>13.829264</c:v>
                </c:pt>
                <c:pt idx="20053">
                  <c:v>13.828906</c:v>
                </c:pt>
                <c:pt idx="20054">
                  <c:v>13.829620999999999</c:v>
                </c:pt>
                <c:pt idx="20055">
                  <c:v>13.829836</c:v>
                </c:pt>
                <c:pt idx="20056">
                  <c:v>13.829048999999999</c:v>
                </c:pt>
                <c:pt idx="20057">
                  <c:v>13.831625000000001</c:v>
                </c:pt>
                <c:pt idx="20058">
                  <c:v>13.830873</c:v>
                </c:pt>
                <c:pt idx="20059">
                  <c:v>13.830693999999999</c:v>
                </c:pt>
                <c:pt idx="20060">
                  <c:v>13.83141</c:v>
                </c:pt>
                <c:pt idx="20061">
                  <c:v>13.829620999999999</c:v>
                </c:pt>
                <c:pt idx="20062">
                  <c:v>13.830444</c:v>
                </c:pt>
                <c:pt idx="20063">
                  <c:v>13.829264</c:v>
                </c:pt>
                <c:pt idx="20064">
                  <c:v>13.830909</c:v>
                </c:pt>
                <c:pt idx="20065">
                  <c:v>13.832304000000001</c:v>
                </c:pt>
                <c:pt idx="20066">
                  <c:v>13.833126999999999</c:v>
                </c:pt>
                <c:pt idx="20067">
                  <c:v>13.832984</c:v>
                </c:pt>
                <c:pt idx="20068">
                  <c:v>13.834128</c:v>
                </c:pt>
                <c:pt idx="20069">
                  <c:v>13.832160999999999</c:v>
                </c:pt>
                <c:pt idx="20070">
                  <c:v>13.833449</c:v>
                </c:pt>
                <c:pt idx="20071">
                  <c:v>13.833342</c:v>
                </c:pt>
                <c:pt idx="20072">
                  <c:v>13.834308</c:v>
                </c:pt>
                <c:pt idx="20073">
                  <c:v>13.834199999999999</c:v>
                </c:pt>
                <c:pt idx="20074">
                  <c:v>13.833270000000001</c:v>
                </c:pt>
                <c:pt idx="20075">
                  <c:v>13.834165</c:v>
                </c:pt>
                <c:pt idx="20076">
                  <c:v>13.836024</c:v>
                </c:pt>
                <c:pt idx="20077">
                  <c:v>13.838099</c:v>
                </c:pt>
                <c:pt idx="20078">
                  <c:v>13.838134999999999</c:v>
                </c:pt>
                <c:pt idx="20079">
                  <c:v>13.839387</c:v>
                </c:pt>
                <c:pt idx="20080">
                  <c:v>13.838958</c:v>
                </c:pt>
                <c:pt idx="20081">
                  <c:v>13.839888</c:v>
                </c:pt>
                <c:pt idx="20082">
                  <c:v>13.838492</c:v>
                </c:pt>
                <c:pt idx="20083">
                  <c:v>13.839745000000001</c:v>
                </c:pt>
                <c:pt idx="20084">
                  <c:v>13.841889999999999</c:v>
                </c:pt>
                <c:pt idx="20085">
                  <c:v>13.844395</c:v>
                </c:pt>
                <c:pt idx="20086">
                  <c:v>13.844573</c:v>
                </c:pt>
                <c:pt idx="20087">
                  <c:v>13.84604</c:v>
                </c:pt>
                <c:pt idx="20088">
                  <c:v>13.849902999999999</c:v>
                </c:pt>
                <c:pt idx="20089">
                  <c:v>13.851298</c:v>
                </c:pt>
                <c:pt idx="20090">
                  <c:v>13.849582</c:v>
                </c:pt>
                <c:pt idx="20091">
                  <c:v>13.850512</c:v>
                </c:pt>
                <c:pt idx="20092">
                  <c:v>13.851048</c:v>
                </c:pt>
                <c:pt idx="20093">
                  <c:v>13.850941000000001</c:v>
                </c:pt>
                <c:pt idx="20094">
                  <c:v>13.850833</c:v>
                </c:pt>
                <c:pt idx="20095">
                  <c:v>13.850261</c:v>
                </c:pt>
                <c:pt idx="20096">
                  <c:v>13.849330999999999</c:v>
                </c:pt>
                <c:pt idx="20097">
                  <c:v>13.851191</c:v>
                </c:pt>
                <c:pt idx="20098">
                  <c:v>13.849330999999999</c:v>
                </c:pt>
                <c:pt idx="20099">
                  <c:v>13.849080000000001</c:v>
                </c:pt>
                <c:pt idx="20100">
                  <c:v>13.850797999999999</c:v>
                </c:pt>
                <c:pt idx="20101">
                  <c:v>13.848364999999999</c:v>
                </c:pt>
                <c:pt idx="20102">
                  <c:v>13.849582</c:v>
                </c:pt>
                <c:pt idx="20103">
                  <c:v>13.852479000000001</c:v>
                </c:pt>
                <c:pt idx="20104">
                  <c:v>13.851048</c:v>
                </c:pt>
                <c:pt idx="20105">
                  <c:v>13.852943</c:v>
                </c:pt>
                <c:pt idx="20106">
                  <c:v>13.855591</c:v>
                </c:pt>
                <c:pt idx="20107">
                  <c:v>13.853946000000001</c:v>
                </c:pt>
                <c:pt idx="20108">
                  <c:v>13.854482000000001</c:v>
                </c:pt>
                <c:pt idx="20109">
                  <c:v>13.855054000000001</c:v>
                </c:pt>
                <c:pt idx="20110">
                  <c:v>13.855734</c:v>
                </c:pt>
                <c:pt idx="20111">
                  <c:v>13.855268000000001</c:v>
                </c:pt>
                <c:pt idx="20112">
                  <c:v>13.857129</c:v>
                </c:pt>
                <c:pt idx="20113">
                  <c:v>13.859597000000001</c:v>
                </c:pt>
                <c:pt idx="20114">
                  <c:v>13.858846</c:v>
                </c:pt>
                <c:pt idx="20115">
                  <c:v>13.860491</c:v>
                </c:pt>
                <c:pt idx="20116">
                  <c:v>13.860061999999999</c:v>
                </c:pt>
                <c:pt idx="20117">
                  <c:v>13.859311</c:v>
                </c:pt>
                <c:pt idx="20118">
                  <c:v>13.860778</c:v>
                </c:pt>
                <c:pt idx="20119">
                  <c:v>13.867717000000001</c:v>
                </c:pt>
                <c:pt idx="20120">
                  <c:v>13.870436</c:v>
                </c:pt>
                <c:pt idx="20121">
                  <c:v>13.872761000000001</c:v>
                </c:pt>
                <c:pt idx="20122">
                  <c:v>13.871615</c:v>
                </c:pt>
                <c:pt idx="20123">
                  <c:v>13.870184999999999</c:v>
                </c:pt>
                <c:pt idx="20124">
                  <c:v>13.871687</c:v>
                </c:pt>
                <c:pt idx="20125">
                  <c:v>13.871938</c:v>
                </c:pt>
                <c:pt idx="20126">
                  <c:v>13.871472000000001</c:v>
                </c:pt>
                <c:pt idx="20127">
                  <c:v>13.86947</c:v>
                </c:pt>
                <c:pt idx="20128">
                  <c:v>13.872546</c:v>
                </c:pt>
                <c:pt idx="20129">
                  <c:v>13.871008</c:v>
                </c:pt>
                <c:pt idx="20130">
                  <c:v>13.871472000000001</c:v>
                </c:pt>
                <c:pt idx="20131">
                  <c:v>13.873939999999999</c:v>
                </c:pt>
                <c:pt idx="20132">
                  <c:v>13.872939000000001</c:v>
                </c:pt>
                <c:pt idx="20133">
                  <c:v>13.873939999999999</c:v>
                </c:pt>
                <c:pt idx="20134">
                  <c:v>13.875800999999999</c:v>
                </c:pt>
                <c:pt idx="20135">
                  <c:v>13.875873</c:v>
                </c:pt>
                <c:pt idx="20136">
                  <c:v>13.876910000000001</c:v>
                </c:pt>
                <c:pt idx="20137">
                  <c:v>13.87555</c:v>
                </c:pt>
                <c:pt idx="20138">
                  <c:v>13.875978999999999</c:v>
                </c:pt>
                <c:pt idx="20139">
                  <c:v>13.876802</c:v>
                </c:pt>
                <c:pt idx="20140">
                  <c:v>13.875693</c:v>
                </c:pt>
                <c:pt idx="20141">
                  <c:v>13.876122000000001</c:v>
                </c:pt>
                <c:pt idx="20142">
                  <c:v>13.874371</c:v>
                </c:pt>
                <c:pt idx="20143">
                  <c:v>13.874692</c:v>
                </c:pt>
                <c:pt idx="20144">
                  <c:v>13.876372999999999</c:v>
                </c:pt>
                <c:pt idx="20145">
                  <c:v>13.873691000000001</c:v>
                </c:pt>
                <c:pt idx="20146">
                  <c:v>13.87555</c:v>
                </c:pt>
                <c:pt idx="20147">
                  <c:v>13.874692</c:v>
                </c:pt>
                <c:pt idx="20148">
                  <c:v>13.875658</c:v>
                </c:pt>
                <c:pt idx="20149">
                  <c:v>13.876087</c:v>
                </c:pt>
                <c:pt idx="20150">
                  <c:v>13.878913000000001</c:v>
                </c:pt>
                <c:pt idx="20151">
                  <c:v>13.879628</c:v>
                </c:pt>
                <c:pt idx="20152">
                  <c:v>13.881095</c:v>
                </c:pt>
                <c:pt idx="20153">
                  <c:v>13.881632</c:v>
                </c:pt>
                <c:pt idx="20154">
                  <c:v>13.879735999999999</c:v>
                </c:pt>
                <c:pt idx="20155">
                  <c:v>13.883813999999999</c:v>
                </c:pt>
                <c:pt idx="20156">
                  <c:v>13.884779</c:v>
                </c:pt>
                <c:pt idx="20157">
                  <c:v>13.885996</c:v>
                </c:pt>
                <c:pt idx="20158">
                  <c:v>13.890896</c:v>
                </c:pt>
                <c:pt idx="20159">
                  <c:v>13.890574000000001</c:v>
                </c:pt>
                <c:pt idx="20160">
                  <c:v>13.890610000000001</c:v>
                </c:pt>
                <c:pt idx="20161">
                  <c:v>13.890431</c:v>
                </c:pt>
                <c:pt idx="20162">
                  <c:v>13.889858</c:v>
                </c:pt>
                <c:pt idx="20163">
                  <c:v>13.891361</c:v>
                </c:pt>
                <c:pt idx="20164">
                  <c:v>13.890252</c:v>
                </c:pt>
                <c:pt idx="20165">
                  <c:v>13.891933</c:v>
                </c:pt>
                <c:pt idx="20166">
                  <c:v>13.892542000000001</c:v>
                </c:pt>
                <c:pt idx="20167">
                  <c:v>13.891754000000001</c:v>
                </c:pt>
                <c:pt idx="20168">
                  <c:v>13.893006</c:v>
                </c:pt>
                <c:pt idx="20169">
                  <c:v>13.891075000000001</c:v>
                </c:pt>
                <c:pt idx="20170">
                  <c:v>13.893507</c:v>
                </c:pt>
                <c:pt idx="20171">
                  <c:v>13.893257</c:v>
                </c:pt>
                <c:pt idx="20172">
                  <c:v>13.894867</c:v>
                </c:pt>
                <c:pt idx="20173">
                  <c:v>13.893507</c:v>
                </c:pt>
                <c:pt idx="20174">
                  <c:v>13.893471999999999</c:v>
                </c:pt>
                <c:pt idx="20175">
                  <c:v>13.894759000000001</c:v>
                </c:pt>
                <c:pt idx="20176">
                  <c:v>13.895117000000001</c:v>
                </c:pt>
                <c:pt idx="20177">
                  <c:v>13.896977</c:v>
                </c:pt>
                <c:pt idx="20178">
                  <c:v>13.897656</c:v>
                </c:pt>
                <c:pt idx="20179">
                  <c:v>13.896476</c:v>
                </c:pt>
                <c:pt idx="20180">
                  <c:v>13.899409</c:v>
                </c:pt>
                <c:pt idx="20181">
                  <c:v>13.901305000000001</c:v>
                </c:pt>
                <c:pt idx="20182">
                  <c:v>13.903022</c:v>
                </c:pt>
                <c:pt idx="20183">
                  <c:v>13.902950000000001</c:v>
                </c:pt>
                <c:pt idx="20184">
                  <c:v>13.901161999999999</c:v>
                </c:pt>
                <c:pt idx="20185">
                  <c:v>13.901662999999999</c:v>
                </c:pt>
                <c:pt idx="20186">
                  <c:v>13.902343</c:v>
                </c:pt>
                <c:pt idx="20187">
                  <c:v>13.906383999999999</c:v>
                </c:pt>
                <c:pt idx="20188">
                  <c:v>13.908780999999999</c:v>
                </c:pt>
                <c:pt idx="20189">
                  <c:v>13.909246</c:v>
                </c:pt>
                <c:pt idx="20190">
                  <c:v>13.911678</c:v>
                </c:pt>
                <c:pt idx="20191">
                  <c:v>13.912001</c:v>
                </c:pt>
                <c:pt idx="20192">
                  <c:v>13.912394000000001</c:v>
                </c:pt>
                <c:pt idx="20193">
                  <c:v>13.911391999999999</c:v>
                </c:pt>
                <c:pt idx="20194">
                  <c:v>13.912573</c:v>
                </c:pt>
                <c:pt idx="20195">
                  <c:v>13.911464</c:v>
                </c:pt>
                <c:pt idx="20196">
                  <c:v>13.91386</c:v>
                </c:pt>
                <c:pt idx="20197">
                  <c:v>13.912501000000001</c:v>
                </c:pt>
                <c:pt idx="20198">
                  <c:v>13.912394000000001</c:v>
                </c:pt>
                <c:pt idx="20199">
                  <c:v>13.911785999999999</c:v>
                </c:pt>
                <c:pt idx="20200">
                  <c:v>13.911892999999999</c:v>
                </c:pt>
                <c:pt idx="20201">
                  <c:v>13.911821</c:v>
                </c:pt>
                <c:pt idx="20202">
                  <c:v>13.912929999999999</c:v>
                </c:pt>
                <c:pt idx="20203">
                  <c:v>13.913074</c:v>
                </c:pt>
                <c:pt idx="20204">
                  <c:v>13.914933</c:v>
                </c:pt>
                <c:pt idx="20205">
                  <c:v>13.914254</c:v>
                </c:pt>
                <c:pt idx="20206">
                  <c:v>13.915041</c:v>
                </c:pt>
                <c:pt idx="20207">
                  <c:v>13.915006</c:v>
                </c:pt>
                <c:pt idx="20208">
                  <c:v>13.915184</c:v>
                </c:pt>
                <c:pt idx="20209">
                  <c:v>13.916686</c:v>
                </c:pt>
                <c:pt idx="20210">
                  <c:v>13.914898000000001</c:v>
                </c:pt>
                <c:pt idx="20211">
                  <c:v>13.915077</c:v>
                </c:pt>
                <c:pt idx="20212">
                  <c:v>13.916543000000001</c:v>
                </c:pt>
                <c:pt idx="20213">
                  <c:v>13.915077</c:v>
                </c:pt>
                <c:pt idx="20214">
                  <c:v>13.915399000000001</c:v>
                </c:pt>
                <c:pt idx="20215">
                  <c:v>13.915613</c:v>
                </c:pt>
                <c:pt idx="20216">
                  <c:v>13.918761</c:v>
                </c:pt>
                <c:pt idx="20217">
                  <c:v>13.916579</c:v>
                </c:pt>
                <c:pt idx="20218">
                  <c:v>13.918046</c:v>
                </c:pt>
                <c:pt idx="20219">
                  <c:v>13.916579</c:v>
                </c:pt>
                <c:pt idx="20220">
                  <c:v>13.915399000000001</c:v>
                </c:pt>
                <c:pt idx="20221">
                  <c:v>13.917688</c:v>
                </c:pt>
                <c:pt idx="20222">
                  <c:v>13.918189</c:v>
                </c:pt>
                <c:pt idx="20223">
                  <c:v>13.921479</c:v>
                </c:pt>
                <c:pt idx="20224">
                  <c:v>13.922015999999999</c:v>
                </c:pt>
                <c:pt idx="20225">
                  <c:v>13.922015999999999</c:v>
                </c:pt>
                <c:pt idx="20226">
                  <c:v>13.923304</c:v>
                </c:pt>
                <c:pt idx="20227">
                  <c:v>13.922231</c:v>
                </c:pt>
                <c:pt idx="20228">
                  <c:v>13.920657</c:v>
                </c:pt>
                <c:pt idx="20229">
                  <c:v>13.922839</c:v>
                </c:pt>
                <c:pt idx="20230">
                  <c:v>13.925629000000001</c:v>
                </c:pt>
                <c:pt idx="20231">
                  <c:v>13.927275</c:v>
                </c:pt>
                <c:pt idx="20232">
                  <c:v>13.929921</c:v>
                </c:pt>
                <c:pt idx="20233">
                  <c:v>13.930206999999999</c:v>
                </c:pt>
                <c:pt idx="20234">
                  <c:v>13.933211999999999</c:v>
                </c:pt>
                <c:pt idx="20235">
                  <c:v>13.930994999999999</c:v>
                </c:pt>
                <c:pt idx="20236">
                  <c:v>13.932425</c:v>
                </c:pt>
                <c:pt idx="20237">
                  <c:v>13.933712999999999</c:v>
                </c:pt>
                <c:pt idx="20238">
                  <c:v>13.932747000000001</c:v>
                </c:pt>
                <c:pt idx="20239">
                  <c:v>13.931388</c:v>
                </c:pt>
                <c:pt idx="20240">
                  <c:v>13.933463</c:v>
                </c:pt>
                <c:pt idx="20241">
                  <c:v>13.932855</c:v>
                </c:pt>
                <c:pt idx="20242">
                  <c:v>13.933712999999999</c:v>
                </c:pt>
                <c:pt idx="20243">
                  <c:v>13.933928</c:v>
                </c:pt>
                <c:pt idx="20244">
                  <c:v>13.932389000000001</c:v>
                </c:pt>
                <c:pt idx="20245">
                  <c:v>13.933069</c:v>
                </c:pt>
                <c:pt idx="20246">
                  <c:v>13.932497</c:v>
                </c:pt>
                <c:pt idx="20247">
                  <c:v>13.933964</c:v>
                </c:pt>
                <c:pt idx="20248">
                  <c:v>13.932855</c:v>
                </c:pt>
                <c:pt idx="20249">
                  <c:v>13.934751</c:v>
                </c:pt>
                <c:pt idx="20250">
                  <c:v>13.934714</c:v>
                </c:pt>
                <c:pt idx="20251">
                  <c:v>13.936396</c:v>
                </c:pt>
                <c:pt idx="20252">
                  <c:v>13.93797</c:v>
                </c:pt>
                <c:pt idx="20253">
                  <c:v>13.937075999999999</c:v>
                </c:pt>
                <c:pt idx="20254">
                  <c:v>13.936467</c:v>
                </c:pt>
                <c:pt idx="20255">
                  <c:v>13.936933</c:v>
                </c:pt>
                <c:pt idx="20256">
                  <c:v>13.937397000000001</c:v>
                </c:pt>
                <c:pt idx="20257">
                  <c:v>13.937325</c:v>
                </c:pt>
                <c:pt idx="20258">
                  <c:v>13.939401</c:v>
                </c:pt>
                <c:pt idx="20259">
                  <c:v>13.940331</c:v>
                </c:pt>
                <c:pt idx="20260">
                  <c:v>13.940688</c:v>
                </c:pt>
                <c:pt idx="20261">
                  <c:v>13.941654</c:v>
                </c:pt>
                <c:pt idx="20262">
                  <c:v>13.942441000000001</c:v>
                </c:pt>
                <c:pt idx="20263">
                  <c:v>13.943228</c:v>
                </c:pt>
                <c:pt idx="20264">
                  <c:v>13.943908</c:v>
                </c:pt>
                <c:pt idx="20265">
                  <c:v>13.943156</c:v>
                </c:pt>
                <c:pt idx="20266">
                  <c:v>13.944372</c:v>
                </c:pt>
                <c:pt idx="20267">
                  <c:v>13.943479</c:v>
                </c:pt>
                <c:pt idx="20268">
                  <c:v>13.943514</c:v>
                </c:pt>
                <c:pt idx="20269">
                  <c:v>13.944194</c:v>
                </c:pt>
                <c:pt idx="20270">
                  <c:v>13.949559000000001</c:v>
                </c:pt>
                <c:pt idx="20271">
                  <c:v>13.952707</c:v>
                </c:pt>
                <c:pt idx="20272">
                  <c:v>13.952207</c:v>
                </c:pt>
                <c:pt idx="20273">
                  <c:v>13.953637000000001</c:v>
                </c:pt>
                <c:pt idx="20274">
                  <c:v>13.952207</c:v>
                </c:pt>
                <c:pt idx="20275">
                  <c:v>13.951491000000001</c:v>
                </c:pt>
                <c:pt idx="20276">
                  <c:v>13.953529</c:v>
                </c:pt>
                <c:pt idx="20277">
                  <c:v>13.954103</c:v>
                </c:pt>
                <c:pt idx="20278">
                  <c:v>13.952814</c:v>
                </c:pt>
                <c:pt idx="20279">
                  <c:v>13.952064</c:v>
                </c:pt>
                <c:pt idx="20280">
                  <c:v>13.953351</c:v>
                </c:pt>
                <c:pt idx="20281">
                  <c:v>13.952242</c:v>
                </c:pt>
                <c:pt idx="20282">
                  <c:v>13.952493</c:v>
                </c:pt>
                <c:pt idx="20283">
                  <c:v>13.952064</c:v>
                </c:pt>
                <c:pt idx="20284">
                  <c:v>13.952135</c:v>
                </c:pt>
                <c:pt idx="20285">
                  <c:v>13.953493999999999</c:v>
                </c:pt>
                <c:pt idx="20286">
                  <c:v>13.952707</c:v>
                </c:pt>
                <c:pt idx="20287">
                  <c:v>13.952707</c:v>
                </c:pt>
                <c:pt idx="20288">
                  <c:v>13.952707</c:v>
                </c:pt>
                <c:pt idx="20289">
                  <c:v>13.954818</c:v>
                </c:pt>
                <c:pt idx="20290">
                  <c:v>13.955854</c:v>
                </c:pt>
                <c:pt idx="20291">
                  <c:v>13.955211</c:v>
                </c:pt>
                <c:pt idx="20292">
                  <c:v>13.956534</c:v>
                </c:pt>
                <c:pt idx="20293">
                  <c:v>13.957606999999999</c:v>
                </c:pt>
                <c:pt idx="20294">
                  <c:v>13.955711000000001</c:v>
                </c:pt>
                <c:pt idx="20295">
                  <c:v>13.956749</c:v>
                </c:pt>
                <c:pt idx="20296">
                  <c:v>13.959682000000001</c:v>
                </c:pt>
                <c:pt idx="20297">
                  <c:v>13.957679000000001</c:v>
                </c:pt>
                <c:pt idx="20298">
                  <c:v>13.95843</c:v>
                </c:pt>
                <c:pt idx="20299">
                  <c:v>13.95861</c:v>
                </c:pt>
                <c:pt idx="20300">
                  <c:v>13.958252</c:v>
                </c:pt>
                <c:pt idx="20301">
                  <c:v>13.960755000000001</c:v>
                </c:pt>
                <c:pt idx="20302">
                  <c:v>13.962937</c:v>
                </c:pt>
                <c:pt idx="20303">
                  <c:v>13.962365</c:v>
                </c:pt>
                <c:pt idx="20304">
                  <c:v>13.961435</c:v>
                </c:pt>
                <c:pt idx="20305">
                  <c:v>13.964725</c:v>
                </c:pt>
                <c:pt idx="20306">
                  <c:v>13.963151999999999</c:v>
                </c:pt>
                <c:pt idx="20307">
                  <c:v>13.962114</c:v>
                </c:pt>
                <c:pt idx="20308">
                  <c:v>13.962615</c:v>
                </c:pt>
                <c:pt idx="20309">
                  <c:v>13.961971</c:v>
                </c:pt>
                <c:pt idx="20310">
                  <c:v>13.962937</c:v>
                </c:pt>
                <c:pt idx="20311">
                  <c:v>13.962937</c:v>
                </c:pt>
                <c:pt idx="20312">
                  <c:v>13.962114</c:v>
                </c:pt>
                <c:pt idx="20313">
                  <c:v>13.96308</c:v>
                </c:pt>
                <c:pt idx="20314">
                  <c:v>13.96308</c:v>
                </c:pt>
                <c:pt idx="20315">
                  <c:v>13.962974000000001</c:v>
                </c:pt>
                <c:pt idx="20316">
                  <c:v>13.960934999999999</c:v>
                </c:pt>
                <c:pt idx="20317">
                  <c:v>13.962114</c:v>
                </c:pt>
                <c:pt idx="20318">
                  <c:v>13.964725</c:v>
                </c:pt>
                <c:pt idx="20319">
                  <c:v>13.960112000000001</c:v>
                </c:pt>
                <c:pt idx="20320">
                  <c:v>13.963403</c:v>
                </c:pt>
                <c:pt idx="20321">
                  <c:v>13.963545999999999</c:v>
                </c:pt>
                <c:pt idx="20322">
                  <c:v>13.967802000000001</c:v>
                </c:pt>
                <c:pt idx="20323">
                  <c:v>13.969340000000001</c:v>
                </c:pt>
                <c:pt idx="20324">
                  <c:v>13.970413000000001</c:v>
                </c:pt>
                <c:pt idx="20325">
                  <c:v>13.974133</c:v>
                </c:pt>
                <c:pt idx="20326">
                  <c:v>13.972880999999999</c:v>
                </c:pt>
                <c:pt idx="20327">
                  <c:v>13.972738</c:v>
                </c:pt>
                <c:pt idx="20328">
                  <c:v>13.972738</c:v>
                </c:pt>
                <c:pt idx="20329">
                  <c:v>13.973776000000001</c:v>
                </c:pt>
                <c:pt idx="20330">
                  <c:v>13.972595</c:v>
                </c:pt>
                <c:pt idx="20331">
                  <c:v>13.971558</c:v>
                </c:pt>
                <c:pt idx="20332">
                  <c:v>13.971308000000001</c:v>
                </c:pt>
                <c:pt idx="20333">
                  <c:v>13.971916</c:v>
                </c:pt>
                <c:pt idx="20334">
                  <c:v>13.973883000000001</c:v>
                </c:pt>
                <c:pt idx="20335">
                  <c:v>13.971880000000001</c:v>
                </c:pt>
                <c:pt idx="20336">
                  <c:v>13.973883000000001</c:v>
                </c:pt>
                <c:pt idx="20337">
                  <c:v>13.972595</c:v>
                </c:pt>
                <c:pt idx="20338">
                  <c:v>13.971128</c:v>
                </c:pt>
                <c:pt idx="20339">
                  <c:v>13.971951000000001</c:v>
                </c:pt>
                <c:pt idx="20340">
                  <c:v>13.970663999999999</c:v>
                </c:pt>
                <c:pt idx="20341">
                  <c:v>13.970162999999999</c:v>
                </c:pt>
                <c:pt idx="20342">
                  <c:v>13.971916</c:v>
                </c:pt>
                <c:pt idx="20343">
                  <c:v>13.973096</c:v>
                </c:pt>
                <c:pt idx="20344">
                  <c:v>13.973739999999999</c:v>
                </c:pt>
                <c:pt idx="20345">
                  <c:v>13.973061</c:v>
                </c:pt>
                <c:pt idx="20346">
                  <c:v>13.975206</c:v>
                </c:pt>
                <c:pt idx="20347">
                  <c:v>13.976459</c:v>
                </c:pt>
                <c:pt idx="20348">
                  <c:v>13.975778999999999</c:v>
                </c:pt>
                <c:pt idx="20349">
                  <c:v>13.976459</c:v>
                </c:pt>
                <c:pt idx="20350">
                  <c:v>13.976495</c:v>
                </c:pt>
                <c:pt idx="20351">
                  <c:v>13.977639</c:v>
                </c:pt>
                <c:pt idx="20352">
                  <c:v>13.977603</c:v>
                </c:pt>
                <c:pt idx="20353">
                  <c:v>13.977425</c:v>
                </c:pt>
                <c:pt idx="20354">
                  <c:v>13.976924</c:v>
                </c:pt>
                <c:pt idx="20355">
                  <c:v>13.978247</c:v>
                </c:pt>
                <c:pt idx="20356">
                  <c:v>13.982253</c:v>
                </c:pt>
                <c:pt idx="20357">
                  <c:v>13.982253</c:v>
                </c:pt>
                <c:pt idx="20358">
                  <c:v>13.981824</c:v>
                </c:pt>
                <c:pt idx="20359">
                  <c:v>13.981002</c:v>
                </c:pt>
                <c:pt idx="20360">
                  <c:v>13.983110999999999</c:v>
                </c:pt>
                <c:pt idx="20361">
                  <c:v>13.981574</c:v>
                </c:pt>
                <c:pt idx="20362">
                  <c:v>13.981465999999999</c:v>
                </c:pt>
                <c:pt idx="20363">
                  <c:v>13.981609000000001</c:v>
                </c:pt>
                <c:pt idx="20364">
                  <c:v>13.983648000000001</c:v>
                </c:pt>
                <c:pt idx="20365">
                  <c:v>13.986402999999999</c:v>
                </c:pt>
                <c:pt idx="20366">
                  <c:v>13.986939</c:v>
                </c:pt>
                <c:pt idx="20367">
                  <c:v>13.987798</c:v>
                </c:pt>
                <c:pt idx="20368">
                  <c:v>13.989765</c:v>
                </c:pt>
                <c:pt idx="20369">
                  <c:v>13.991947</c:v>
                </c:pt>
                <c:pt idx="20370">
                  <c:v>13.989979999999999</c:v>
                </c:pt>
                <c:pt idx="20371">
                  <c:v>13.991876</c:v>
                </c:pt>
                <c:pt idx="20372">
                  <c:v>13.992341</c:v>
                </c:pt>
                <c:pt idx="20373">
                  <c:v>13.993128</c:v>
                </c:pt>
                <c:pt idx="20374">
                  <c:v>13.991733</c:v>
                </c:pt>
                <c:pt idx="20375">
                  <c:v>13.992305</c:v>
                </c:pt>
                <c:pt idx="20376">
                  <c:v>13.990302</c:v>
                </c:pt>
                <c:pt idx="20377">
                  <c:v>13.992089999999999</c:v>
                </c:pt>
                <c:pt idx="20378">
                  <c:v>13.991160000000001</c:v>
                </c:pt>
                <c:pt idx="20379">
                  <c:v>13.990337</c:v>
                </c:pt>
                <c:pt idx="20380">
                  <c:v>13.991982</c:v>
                </c:pt>
                <c:pt idx="20381">
                  <c:v>13.993556999999999</c:v>
                </c:pt>
                <c:pt idx="20382">
                  <c:v>13.993128</c:v>
                </c:pt>
                <c:pt idx="20383">
                  <c:v>13.992661999999999</c:v>
                </c:pt>
                <c:pt idx="20384">
                  <c:v>13.992305</c:v>
                </c:pt>
                <c:pt idx="20385">
                  <c:v>13.992699</c:v>
                </c:pt>
                <c:pt idx="20386">
                  <c:v>13.993378</c:v>
                </c:pt>
                <c:pt idx="20387">
                  <c:v>13.99302</c:v>
                </c:pt>
                <c:pt idx="20388">
                  <c:v>13.994486999999999</c:v>
                </c:pt>
                <c:pt idx="20389">
                  <c:v>13.996311</c:v>
                </c:pt>
                <c:pt idx="20390">
                  <c:v>13.996311</c:v>
                </c:pt>
                <c:pt idx="20391">
                  <c:v>13.995202000000001</c:v>
                </c:pt>
                <c:pt idx="20392">
                  <c:v>13.996883</c:v>
                </c:pt>
                <c:pt idx="20393">
                  <c:v>13.99649</c:v>
                </c:pt>
                <c:pt idx="20394">
                  <c:v>13.996740000000001</c:v>
                </c:pt>
                <c:pt idx="20395">
                  <c:v>13.995953999999999</c:v>
                </c:pt>
                <c:pt idx="20396">
                  <c:v>13.996311</c:v>
                </c:pt>
                <c:pt idx="20397">
                  <c:v>13.996383</c:v>
                </c:pt>
                <c:pt idx="20398">
                  <c:v>13.996383</c:v>
                </c:pt>
                <c:pt idx="20399">
                  <c:v>13.997097999999999</c:v>
                </c:pt>
                <c:pt idx="20400">
                  <c:v>13.996632999999999</c:v>
                </c:pt>
                <c:pt idx="20401">
                  <c:v>13.999388</c:v>
                </c:pt>
                <c:pt idx="20402">
                  <c:v>14.000818000000001</c:v>
                </c:pt>
                <c:pt idx="20403">
                  <c:v>14.000961</c:v>
                </c:pt>
                <c:pt idx="20404">
                  <c:v>14.000353</c:v>
                </c:pt>
                <c:pt idx="20405">
                  <c:v>14.001139999999999</c:v>
                </c:pt>
                <c:pt idx="20406">
                  <c:v>14.004288000000001</c:v>
                </c:pt>
                <c:pt idx="20407">
                  <c:v>14.003501</c:v>
                </c:pt>
                <c:pt idx="20408">
                  <c:v>14.002643000000001</c:v>
                </c:pt>
                <c:pt idx="20409">
                  <c:v>14.003823000000001</c:v>
                </c:pt>
                <c:pt idx="20410">
                  <c:v>14.004538999999999</c:v>
                </c:pt>
                <c:pt idx="20411">
                  <c:v>14.002535</c:v>
                </c:pt>
                <c:pt idx="20412">
                  <c:v>14.005826000000001</c:v>
                </c:pt>
                <c:pt idx="20413">
                  <c:v>14.005254000000001</c:v>
                </c:pt>
                <c:pt idx="20414">
                  <c:v>14.001784000000001</c:v>
                </c:pt>
                <c:pt idx="20415">
                  <c:v>14.003358</c:v>
                </c:pt>
                <c:pt idx="20416">
                  <c:v>14.001068</c:v>
                </c:pt>
                <c:pt idx="20417">
                  <c:v>14.002105999999999</c:v>
                </c:pt>
                <c:pt idx="20418">
                  <c:v>14.002891999999999</c:v>
                </c:pt>
                <c:pt idx="20419">
                  <c:v>14.001139999999999</c:v>
                </c:pt>
                <c:pt idx="20420">
                  <c:v>14.002249000000001</c:v>
                </c:pt>
                <c:pt idx="20421">
                  <c:v>14.000818000000001</c:v>
                </c:pt>
                <c:pt idx="20422">
                  <c:v>14.003107</c:v>
                </c:pt>
                <c:pt idx="20423">
                  <c:v>14.004930999999999</c:v>
                </c:pt>
                <c:pt idx="20424">
                  <c:v>14.005039</c:v>
                </c:pt>
                <c:pt idx="20425">
                  <c:v>14.006076999999999</c:v>
                </c:pt>
                <c:pt idx="20426">
                  <c:v>14.007256999999999</c:v>
                </c:pt>
                <c:pt idx="20427">
                  <c:v>14.012622</c:v>
                </c:pt>
                <c:pt idx="20428">
                  <c:v>14.013267000000001</c:v>
                </c:pt>
                <c:pt idx="20429">
                  <c:v>14.012444</c:v>
                </c:pt>
                <c:pt idx="20430">
                  <c:v>14.011977999999999</c:v>
                </c:pt>
                <c:pt idx="20431">
                  <c:v>14.013016</c:v>
                </c:pt>
                <c:pt idx="20432">
                  <c:v>14.012622</c:v>
                </c:pt>
                <c:pt idx="20433">
                  <c:v>14.013731</c:v>
                </c:pt>
                <c:pt idx="20434">
                  <c:v>14.012229</c:v>
                </c:pt>
                <c:pt idx="20435">
                  <c:v>14.013767</c:v>
                </c:pt>
                <c:pt idx="20436">
                  <c:v>14.01341</c:v>
                </c:pt>
                <c:pt idx="20437">
                  <c:v>14.014339</c:v>
                </c:pt>
                <c:pt idx="20438">
                  <c:v>14.013301999999999</c:v>
                </c:pt>
                <c:pt idx="20439">
                  <c:v>14.013873999999999</c:v>
                </c:pt>
                <c:pt idx="20440">
                  <c:v>14.014554</c:v>
                </c:pt>
                <c:pt idx="20441">
                  <c:v>14.012943999999999</c:v>
                </c:pt>
                <c:pt idx="20442">
                  <c:v>14.013873999999999</c:v>
                </c:pt>
                <c:pt idx="20443">
                  <c:v>14.015306000000001</c:v>
                </c:pt>
                <c:pt idx="20444">
                  <c:v>14.014411000000001</c:v>
                </c:pt>
                <c:pt idx="20445">
                  <c:v>14.012622</c:v>
                </c:pt>
                <c:pt idx="20446">
                  <c:v>14.013481000000001</c:v>
                </c:pt>
                <c:pt idx="20447">
                  <c:v>14.014303</c:v>
                </c:pt>
                <c:pt idx="20448">
                  <c:v>14.012801</c:v>
                </c:pt>
                <c:pt idx="20449">
                  <c:v>14.013481000000001</c:v>
                </c:pt>
                <c:pt idx="20450">
                  <c:v>14.013767</c:v>
                </c:pt>
                <c:pt idx="20451">
                  <c:v>14.012729999999999</c:v>
                </c:pt>
                <c:pt idx="20452">
                  <c:v>14.013301999999999</c:v>
                </c:pt>
                <c:pt idx="20453">
                  <c:v>14.014303</c:v>
                </c:pt>
                <c:pt idx="20454">
                  <c:v>14.016985999999999</c:v>
                </c:pt>
                <c:pt idx="20455">
                  <c:v>14.015949000000001</c:v>
                </c:pt>
                <c:pt idx="20456">
                  <c:v>14.014948</c:v>
                </c:pt>
                <c:pt idx="20457">
                  <c:v>14.016450000000001</c:v>
                </c:pt>
                <c:pt idx="20458">
                  <c:v>14.017237</c:v>
                </c:pt>
                <c:pt idx="20459">
                  <c:v>14.017344</c:v>
                </c:pt>
                <c:pt idx="20460">
                  <c:v>14.017631</c:v>
                </c:pt>
                <c:pt idx="20461">
                  <c:v>14.018917999999999</c:v>
                </c:pt>
                <c:pt idx="20462">
                  <c:v>14.019347</c:v>
                </c:pt>
                <c:pt idx="20463">
                  <c:v>14.018667000000001</c:v>
                </c:pt>
                <c:pt idx="20464">
                  <c:v>14.020313</c:v>
                </c:pt>
                <c:pt idx="20465">
                  <c:v>14.020384999999999</c:v>
                </c:pt>
                <c:pt idx="20466">
                  <c:v>14.022459</c:v>
                </c:pt>
                <c:pt idx="20467">
                  <c:v>14.022638000000001</c:v>
                </c:pt>
                <c:pt idx="20468">
                  <c:v>14.02364</c:v>
                </c:pt>
                <c:pt idx="20469">
                  <c:v>14.023425</c:v>
                </c:pt>
                <c:pt idx="20470">
                  <c:v>14.024963</c:v>
                </c:pt>
                <c:pt idx="20471">
                  <c:v>14.023567999999999</c:v>
                </c:pt>
                <c:pt idx="20472">
                  <c:v>14.022387999999999</c:v>
                </c:pt>
                <c:pt idx="20473">
                  <c:v>14.023925999999999</c:v>
                </c:pt>
                <c:pt idx="20474">
                  <c:v>14.021995</c:v>
                </c:pt>
                <c:pt idx="20475">
                  <c:v>14.025641999999999</c:v>
                </c:pt>
                <c:pt idx="20476">
                  <c:v>14.023066999999999</c:v>
                </c:pt>
                <c:pt idx="20477">
                  <c:v>14.025964999999999</c:v>
                </c:pt>
                <c:pt idx="20478">
                  <c:v>14.029935</c:v>
                </c:pt>
                <c:pt idx="20479">
                  <c:v>14.030866</c:v>
                </c:pt>
                <c:pt idx="20480">
                  <c:v>14.035408</c:v>
                </c:pt>
                <c:pt idx="20481">
                  <c:v>14.033763</c:v>
                </c:pt>
                <c:pt idx="20482">
                  <c:v>14.032475</c:v>
                </c:pt>
                <c:pt idx="20483">
                  <c:v>14.033477</c:v>
                </c:pt>
                <c:pt idx="20484">
                  <c:v>14.033798000000001</c:v>
                </c:pt>
                <c:pt idx="20485">
                  <c:v>14.033226000000001</c:v>
                </c:pt>
                <c:pt idx="20486">
                  <c:v>14.033763</c:v>
                </c:pt>
                <c:pt idx="20487">
                  <c:v>14.034049</c:v>
                </c:pt>
                <c:pt idx="20488">
                  <c:v>14.032724999999999</c:v>
                </c:pt>
                <c:pt idx="20489">
                  <c:v>14.034013</c:v>
                </c:pt>
                <c:pt idx="20490">
                  <c:v>14.034369999999999</c:v>
                </c:pt>
                <c:pt idx="20491">
                  <c:v>14.033763</c:v>
                </c:pt>
                <c:pt idx="20492">
                  <c:v>14.033906</c:v>
                </c:pt>
                <c:pt idx="20493">
                  <c:v>14.033690999999999</c:v>
                </c:pt>
                <c:pt idx="20494">
                  <c:v>14.032832000000001</c:v>
                </c:pt>
                <c:pt idx="20495">
                  <c:v>14.034621</c:v>
                </c:pt>
                <c:pt idx="20496">
                  <c:v>14.032761000000001</c:v>
                </c:pt>
                <c:pt idx="20497">
                  <c:v>14.034478</c:v>
                </c:pt>
                <c:pt idx="20498">
                  <c:v>14.032475</c:v>
                </c:pt>
                <c:pt idx="20499">
                  <c:v>14.033083</c:v>
                </c:pt>
                <c:pt idx="20500">
                  <c:v>14.034299000000001</c:v>
                </c:pt>
                <c:pt idx="20501">
                  <c:v>14.033906</c:v>
                </c:pt>
                <c:pt idx="20502">
                  <c:v>14.033226000000001</c:v>
                </c:pt>
                <c:pt idx="20503">
                  <c:v>14.036123</c:v>
                </c:pt>
                <c:pt idx="20504">
                  <c:v>14.035444</c:v>
                </c:pt>
                <c:pt idx="20505">
                  <c:v>14.035551</c:v>
                </c:pt>
                <c:pt idx="20506">
                  <c:v>14.035228999999999</c:v>
                </c:pt>
                <c:pt idx="20507">
                  <c:v>14.035551</c:v>
                </c:pt>
                <c:pt idx="20508">
                  <c:v>14.038198</c:v>
                </c:pt>
                <c:pt idx="20509">
                  <c:v>14.040058</c:v>
                </c:pt>
                <c:pt idx="20510">
                  <c:v>14.037732999999999</c:v>
                </c:pt>
                <c:pt idx="20511">
                  <c:v>14.038842000000001</c:v>
                </c:pt>
                <c:pt idx="20512">
                  <c:v>14.037411000000001</c:v>
                </c:pt>
                <c:pt idx="20513">
                  <c:v>14.037661999999999</c:v>
                </c:pt>
                <c:pt idx="20514">
                  <c:v>14.038805999999999</c:v>
                </c:pt>
                <c:pt idx="20515">
                  <c:v>14.037984</c:v>
                </c:pt>
                <c:pt idx="20516">
                  <c:v>14.040452</c:v>
                </c:pt>
                <c:pt idx="20517">
                  <c:v>14.042849</c:v>
                </c:pt>
                <c:pt idx="20518">
                  <c:v>14.042061</c:v>
                </c:pt>
                <c:pt idx="20519">
                  <c:v>14.043492000000001</c:v>
                </c:pt>
                <c:pt idx="20520">
                  <c:v>14.042992</c:v>
                </c:pt>
                <c:pt idx="20521">
                  <c:v>14.044637</c:v>
                </c:pt>
                <c:pt idx="20522">
                  <c:v>14.045817</c:v>
                </c:pt>
                <c:pt idx="20523">
                  <c:v>14.043813999999999</c:v>
                </c:pt>
                <c:pt idx="20524">
                  <c:v>14.043456000000001</c:v>
                </c:pt>
                <c:pt idx="20525">
                  <c:v>14.044028000000001</c:v>
                </c:pt>
                <c:pt idx="20526">
                  <c:v>14.043850000000001</c:v>
                </c:pt>
                <c:pt idx="20527">
                  <c:v>14.045996000000001</c:v>
                </c:pt>
                <c:pt idx="20528">
                  <c:v>14.044422000000001</c:v>
                </c:pt>
                <c:pt idx="20529">
                  <c:v>14.044422000000001</c:v>
                </c:pt>
                <c:pt idx="20530">
                  <c:v>14.047534000000001</c:v>
                </c:pt>
                <c:pt idx="20531">
                  <c:v>14.051254</c:v>
                </c:pt>
                <c:pt idx="20532">
                  <c:v>14.050932</c:v>
                </c:pt>
                <c:pt idx="20533">
                  <c:v>14.053471999999999</c:v>
                </c:pt>
                <c:pt idx="20534">
                  <c:v>14.053722</c:v>
                </c:pt>
                <c:pt idx="20535">
                  <c:v>14.053865</c:v>
                </c:pt>
                <c:pt idx="20536">
                  <c:v>14.053972999999999</c:v>
                </c:pt>
                <c:pt idx="20537">
                  <c:v>14.054617</c:v>
                </c:pt>
                <c:pt idx="20538">
                  <c:v>14.054902999999999</c:v>
                </c:pt>
                <c:pt idx="20539">
                  <c:v>14.05315</c:v>
                </c:pt>
                <c:pt idx="20540">
                  <c:v>14.054295</c:v>
                </c:pt>
                <c:pt idx="20541">
                  <c:v>14.055080999999999</c:v>
                </c:pt>
                <c:pt idx="20542">
                  <c:v>14.054152</c:v>
                </c:pt>
                <c:pt idx="20543">
                  <c:v>14.053758999999999</c:v>
                </c:pt>
                <c:pt idx="20544">
                  <c:v>14.055581999999999</c:v>
                </c:pt>
                <c:pt idx="20545">
                  <c:v>14.054617</c:v>
                </c:pt>
                <c:pt idx="20546">
                  <c:v>14.055080999999999</c:v>
                </c:pt>
                <c:pt idx="20547">
                  <c:v>14.052649000000001</c:v>
                </c:pt>
                <c:pt idx="20548">
                  <c:v>14.054975000000001</c:v>
                </c:pt>
                <c:pt idx="20549">
                  <c:v>14.054188</c:v>
                </c:pt>
                <c:pt idx="20550">
                  <c:v>14.055332</c:v>
                </c:pt>
                <c:pt idx="20551">
                  <c:v>14.055009999999999</c:v>
                </c:pt>
                <c:pt idx="20552">
                  <c:v>14.052792999999999</c:v>
                </c:pt>
                <c:pt idx="20553">
                  <c:v>14.053364999999999</c:v>
                </c:pt>
                <c:pt idx="20554">
                  <c:v>14.056727</c:v>
                </c:pt>
                <c:pt idx="20555">
                  <c:v>14.055510999999999</c:v>
                </c:pt>
                <c:pt idx="20556">
                  <c:v>14.054544999999999</c:v>
                </c:pt>
                <c:pt idx="20557">
                  <c:v>14.05569</c:v>
                </c:pt>
                <c:pt idx="20558">
                  <c:v>14.057228</c:v>
                </c:pt>
                <c:pt idx="20559">
                  <c:v>14.056405</c:v>
                </c:pt>
                <c:pt idx="20560">
                  <c:v>14.058301</c:v>
                </c:pt>
                <c:pt idx="20561">
                  <c:v>14.058123</c:v>
                </c:pt>
                <c:pt idx="20562">
                  <c:v>14.05941</c:v>
                </c:pt>
                <c:pt idx="20563">
                  <c:v>14.057335</c:v>
                </c:pt>
                <c:pt idx="20564">
                  <c:v>14.058945</c:v>
                </c:pt>
                <c:pt idx="20565">
                  <c:v>14.057478</c:v>
                </c:pt>
                <c:pt idx="20566">
                  <c:v>14.05687</c:v>
                </c:pt>
                <c:pt idx="20567">
                  <c:v>14.057442999999999</c:v>
                </c:pt>
                <c:pt idx="20568">
                  <c:v>14.055797999999999</c:v>
                </c:pt>
                <c:pt idx="20569">
                  <c:v>14.058515999999999</c:v>
                </c:pt>
                <c:pt idx="20570">
                  <c:v>14.059517</c:v>
                </c:pt>
                <c:pt idx="20571">
                  <c:v>14.056763</c:v>
                </c:pt>
                <c:pt idx="20572">
                  <c:v>14.059768</c:v>
                </c:pt>
                <c:pt idx="20573">
                  <c:v>14.059051999999999</c:v>
                </c:pt>
                <c:pt idx="20574">
                  <c:v>14.057442999999999</c:v>
                </c:pt>
                <c:pt idx="20575">
                  <c:v>14.056977</c:v>
                </c:pt>
                <c:pt idx="20576">
                  <c:v>14.057085000000001</c:v>
                </c:pt>
                <c:pt idx="20577">
                  <c:v>14.056906</c:v>
                </c:pt>
                <c:pt idx="20578">
                  <c:v>14.056084</c:v>
                </c:pt>
                <c:pt idx="20579">
                  <c:v>14.058123</c:v>
                </c:pt>
                <c:pt idx="20580">
                  <c:v>14.0573</c:v>
                </c:pt>
                <c:pt idx="20581">
                  <c:v>14.058123</c:v>
                </c:pt>
                <c:pt idx="20582">
                  <c:v>14.058838</c:v>
                </c:pt>
                <c:pt idx="20583">
                  <c:v>14.056155</c:v>
                </c:pt>
                <c:pt idx="20584">
                  <c:v>14.061842</c:v>
                </c:pt>
                <c:pt idx="20585">
                  <c:v>14.059051999999999</c:v>
                </c:pt>
                <c:pt idx="20586">
                  <c:v>14.061377999999999</c:v>
                </c:pt>
                <c:pt idx="20587">
                  <c:v>14.060376</c:v>
                </c:pt>
                <c:pt idx="20588">
                  <c:v>14.060518999999999</c:v>
                </c:pt>
                <c:pt idx="20589">
                  <c:v>14.062593</c:v>
                </c:pt>
                <c:pt idx="20590">
                  <c:v>14.063022999999999</c:v>
                </c:pt>
                <c:pt idx="20591">
                  <c:v>14.063059000000001</c:v>
                </c:pt>
                <c:pt idx="20592">
                  <c:v>14.061197999999999</c:v>
                </c:pt>
                <c:pt idx="20593">
                  <c:v>14.060518999999999</c:v>
                </c:pt>
                <c:pt idx="20594">
                  <c:v>14.060231999999999</c:v>
                </c:pt>
                <c:pt idx="20595">
                  <c:v>14.061055</c:v>
                </c:pt>
                <c:pt idx="20596">
                  <c:v>14.06406</c:v>
                </c:pt>
                <c:pt idx="20597">
                  <c:v>14.062916</c:v>
                </c:pt>
                <c:pt idx="20598">
                  <c:v>14.061306</c:v>
                </c:pt>
                <c:pt idx="20599">
                  <c:v>14.065633999999999</c:v>
                </c:pt>
                <c:pt idx="20600">
                  <c:v>14.065848000000001</c:v>
                </c:pt>
                <c:pt idx="20601">
                  <c:v>14.066098999999999</c:v>
                </c:pt>
                <c:pt idx="20602">
                  <c:v>14.068531</c:v>
                </c:pt>
                <c:pt idx="20603">
                  <c:v>14.069426</c:v>
                </c:pt>
                <c:pt idx="20604">
                  <c:v>14.069318000000001</c:v>
                </c:pt>
                <c:pt idx="20605">
                  <c:v>14.067709000000001</c:v>
                </c:pt>
                <c:pt idx="20606">
                  <c:v>14.067351</c:v>
                </c:pt>
                <c:pt idx="20607">
                  <c:v>14.067852</c:v>
                </c:pt>
                <c:pt idx="20608">
                  <c:v>14.068638999999999</c:v>
                </c:pt>
                <c:pt idx="20609">
                  <c:v>14.067100999999999</c:v>
                </c:pt>
                <c:pt idx="20610">
                  <c:v>14.069246</c:v>
                </c:pt>
                <c:pt idx="20611">
                  <c:v>14.070821</c:v>
                </c:pt>
                <c:pt idx="20612">
                  <c:v>14.070176999999999</c:v>
                </c:pt>
                <c:pt idx="20613">
                  <c:v>14.074218999999999</c:v>
                </c:pt>
                <c:pt idx="20614">
                  <c:v>14.075972</c:v>
                </c:pt>
                <c:pt idx="20615">
                  <c:v>14.075362999999999</c:v>
                </c:pt>
                <c:pt idx="20616">
                  <c:v>14.075256</c:v>
                </c:pt>
                <c:pt idx="20617">
                  <c:v>14.077973999999999</c:v>
                </c:pt>
                <c:pt idx="20618">
                  <c:v>14.076078000000001</c:v>
                </c:pt>
                <c:pt idx="20619">
                  <c:v>14.077474</c:v>
                </c:pt>
                <c:pt idx="20620">
                  <c:v>14.077581</c:v>
                </c:pt>
                <c:pt idx="20621">
                  <c:v>14.078868999999999</c:v>
                </c:pt>
                <c:pt idx="20622">
                  <c:v>14.079942000000001</c:v>
                </c:pt>
                <c:pt idx="20623">
                  <c:v>14.077724</c:v>
                </c:pt>
                <c:pt idx="20624">
                  <c:v>14.079513</c:v>
                </c:pt>
                <c:pt idx="20625">
                  <c:v>14.078511000000001</c:v>
                </c:pt>
                <c:pt idx="20626">
                  <c:v>14.078225</c:v>
                </c:pt>
                <c:pt idx="20627">
                  <c:v>14.078547</c:v>
                </c:pt>
                <c:pt idx="20628">
                  <c:v>14.078511000000001</c:v>
                </c:pt>
                <c:pt idx="20629">
                  <c:v>14.079942000000001</c:v>
                </c:pt>
                <c:pt idx="20630">
                  <c:v>14.079048</c:v>
                </c:pt>
                <c:pt idx="20631">
                  <c:v>14.078977</c:v>
                </c:pt>
                <c:pt idx="20632">
                  <c:v>14.079584000000001</c:v>
                </c:pt>
                <c:pt idx="20633">
                  <c:v>14.077367000000001</c:v>
                </c:pt>
                <c:pt idx="20634">
                  <c:v>14.077294999999999</c:v>
                </c:pt>
                <c:pt idx="20635">
                  <c:v>14.079012000000001</c:v>
                </c:pt>
                <c:pt idx="20636">
                  <c:v>14.078797</c:v>
                </c:pt>
                <c:pt idx="20637">
                  <c:v>14.080193</c:v>
                </c:pt>
                <c:pt idx="20638">
                  <c:v>14.080264</c:v>
                </c:pt>
                <c:pt idx="20639">
                  <c:v>14.080550000000001</c:v>
                </c:pt>
                <c:pt idx="20640">
                  <c:v>14.080193</c:v>
                </c:pt>
                <c:pt idx="20641">
                  <c:v>14.080085</c:v>
                </c:pt>
                <c:pt idx="20642">
                  <c:v>14.082732</c:v>
                </c:pt>
                <c:pt idx="20643">
                  <c:v>14.081122000000001</c:v>
                </c:pt>
                <c:pt idx="20644">
                  <c:v>14.080978999999999</c:v>
                </c:pt>
                <c:pt idx="20645">
                  <c:v>14.082375000000001</c:v>
                </c:pt>
                <c:pt idx="20646">
                  <c:v>14.082051999999999</c:v>
                </c:pt>
                <c:pt idx="20647">
                  <c:v>14.082623999999999</c:v>
                </c:pt>
                <c:pt idx="20648">
                  <c:v>14.081194</c:v>
                </c:pt>
                <c:pt idx="20649">
                  <c:v>14.080371</c:v>
                </c:pt>
                <c:pt idx="20650">
                  <c:v>14.083591</c:v>
                </c:pt>
                <c:pt idx="20651">
                  <c:v>14.082017</c:v>
                </c:pt>
                <c:pt idx="20652">
                  <c:v>14.081659</c:v>
                </c:pt>
                <c:pt idx="20653">
                  <c:v>14.083197999999999</c:v>
                </c:pt>
                <c:pt idx="20654">
                  <c:v>14.084056</c:v>
                </c:pt>
                <c:pt idx="20655">
                  <c:v>14.085164000000001</c:v>
                </c:pt>
                <c:pt idx="20656">
                  <c:v>14.083447</c:v>
                </c:pt>
                <c:pt idx="20657">
                  <c:v>14.085915999999999</c:v>
                </c:pt>
                <c:pt idx="20658">
                  <c:v>14.086380999999999</c:v>
                </c:pt>
                <c:pt idx="20659">
                  <c:v>14.088563000000001</c:v>
                </c:pt>
                <c:pt idx="20660">
                  <c:v>14.087168</c:v>
                </c:pt>
                <c:pt idx="20661">
                  <c:v>14.086952999999999</c:v>
                </c:pt>
                <c:pt idx="20662">
                  <c:v>14.088348</c:v>
                </c:pt>
                <c:pt idx="20663">
                  <c:v>14.086202</c:v>
                </c:pt>
                <c:pt idx="20664">
                  <c:v>14.089600000000001</c:v>
                </c:pt>
                <c:pt idx="20665">
                  <c:v>14.087668000000001</c:v>
                </c:pt>
                <c:pt idx="20666">
                  <c:v>14.089169999999999</c:v>
                </c:pt>
                <c:pt idx="20667">
                  <c:v>14.089242</c:v>
                </c:pt>
                <c:pt idx="20668">
                  <c:v>14.094177999999999</c:v>
                </c:pt>
                <c:pt idx="20669">
                  <c:v>14.091208999999999</c:v>
                </c:pt>
                <c:pt idx="20670">
                  <c:v>14.094250000000001</c:v>
                </c:pt>
                <c:pt idx="20671">
                  <c:v>14.095896</c:v>
                </c:pt>
                <c:pt idx="20672">
                  <c:v>14.098148999999999</c:v>
                </c:pt>
                <c:pt idx="20673">
                  <c:v>14.099508</c:v>
                </c:pt>
                <c:pt idx="20674">
                  <c:v>14.098364</c:v>
                </c:pt>
                <c:pt idx="20675">
                  <c:v>14.098364</c:v>
                </c:pt>
                <c:pt idx="20676">
                  <c:v>14.100581</c:v>
                </c:pt>
                <c:pt idx="20677">
                  <c:v>14.098972</c:v>
                </c:pt>
                <c:pt idx="20678">
                  <c:v>14.09797</c:v>
                </c:pt>
                <c:pt idx="20679">
                  <c:v>14.10008</c:v>
                </c:pt>
                <c:pt idx="20680">
                  <c:v>14.098435</c:v>
                </c:pt>
                <c:pt idx="20681">
                  <c:v>14.099187000000001</c:v>
                </c:pt>
                <c:pt idx="20682">
                  <c:v>14.098722</c:v>
                </c:pt>
                <c:pt idx="20683">
                  <c:v>14.098328</c:v>
                </c:pt>
                <c:pt idx="20684">
                  <c:v>14.096396</c:v>
                </c:pt>
                <c:pt idx="20685">
                  <c:v>14.096145999999999</c:v>
                </c:pt>
                <c:pt idx="20686">
                  <c:v>14.096575</c:v>
                </c:pt>
                <c:pt idx="20687">
                  <c:v>14.098685</c:v>
                </c:pt>
                <c:pt idx="20688">
                  <c:v>14.098255999999999</c:v>
                </c:pt>
                <c:pt idx="20689">
                  <c:v>14.097541</c:v>
                </c:pt>
                <c:pt idx="20690">
                  <c:v>14.097291</c:v>
                </c:pt>
                <c:pt idx="20691">
                  <c:v>14.097182999999999</c:v>
                </c:pt>
                <c:pt idx="20692">
                  <c:v>14.096468</c:v>
                </c:pt>
                <c:pt idx="20693">
                  <c:v>14.097541</c:v>
                </c:pt>
                <c:pt idx="20694">
                  <c:v>14.098507</c:v>
                </c:pt>
                <c:pt idx="20695">
                  <c:v>14.098936</c:v>
                </c:pt>
                <c:pt idx="20696">
                  <c:v>14.096933</c:v>
                </c:pt>
                <c:pt idx="20697">
                  <c:v>14.099294</c:v>
                </c:pt>
                <c:pt idx="20698">
                  <c:v>14.098685</c:v>
                </c:pt>
                <c:pt idx="20699">
                  <c:v>14.099902</c:v>
                </c:pt>
                <c:pt idx="20700">
                  <c:v>14.098578</c:v>
                </c:pt>
                <c:pt idx="20701">
                  <c:v>14.098435</c:v>
                </c:pt>
                <c:pt idx="20702">
                  <c:v>14.099043999999999</c:v>
                </c:pt>
                <c:pt idx="20703">
                  <c:v>14.097541</c:v>
                </c:pt>
                <c:pt idx="20704">
                  <c:v>14.098364</c:v>
                </c:pt>
                <c:pt idx="20705">
                  <c:v>14.097111999999999</c:v>
                </c:pt>
                <c:pt idx="20706">
                  <c:v>14.097182999999999</c:v>
                </c:pt>
                <c:pt idx="20707">
                  <c:v>14.0989</c:v>
                </c:pt>
                <c:pt idx="20708">
                  <c:v>14.098827999999999</c:v>
                </c:pt>
                <c:pt idx="20709">
                  <c:v>14.100367</c:v>
                </c:pt>
                <c:pt idx="20710">
                  <c:v>14.099793999999999</c:v>
                </c:pt>
                <c:pt idx="20711">
                  <c:v>14.100796000000001</c:v>
                </c:pt>
                <c:pt idx="20712">
                  <c:v>14.101190000000001</c:v>
                </c:pt>
                <c:pt idx="20713">
                  <c:v>14.103335</c:v>
                </c:pt>
                <c:pt idx="20714">
                  <c:v>14.100331000000001</c:v>
                </c:pt>
                <c:pt idx="20715">
                  <c:v>14.103156999999999</c:v>
                </c:pt>
                <c:pt idx="20716">
                  <c:v>14.102119</c:v>
                </c:pt>
                <c:pt idx="20717">
                  <c:v>14.101941</c:v>
                </c:pt>
                <c:pt idx="20718">
                  <c:v>14.100796000000001</c:v>
                </c:pt>
                <c:pt idx="20719">
                  <c:v>14.102513</c:v>
                </c:pt>
                <c:pt idx="20720">
                  <c:v>14.101976000000001</c:v>
                </c:pt>
                <c:pt idx="20721">
                  <c:v>14.102871</c:v>
                </c:pt>
                <c:pt idx="20722">
                  <c:v>14.104445</c:v>
                </c:pt>
                <c:pt idx="20723">
                  <c:v>14.105195999999999</c:v>
                </c:pt>
                <c:pt idx="20724">
                  <c:v>14.105124</c:v>
                </c:pt>
                <c:pt idx="20725">
                  <c:v>14.107412999999999</c:v>
                </c:pt>
                <c:pt idx="20726">
                  <c:v>14.107341999999999</c:v>
                </c:pt>
                <c:pt idx="20727">
                  <c:v>14.107913999999999</c:v>
                </c:pt>
                <c:pt idx="20728">
                  <c:v>14.106984000000001</c:v>
                </c:pt>
                <c:pt idx="20729">
                  <c:v>14.110275</c:v>
                </c:pt>
                <c:pt idx="20730">
                  <c:v>14.109738</c:v>
                </c:pt>
                <c:pt idx="20731">
                  <c:v>14.110275</c:v>
                </c:pt>
                <c:pt idx="20732">
                  <c:v>14.109667</c:v>
                </c:pt>
                <c:pt idx="20733">
                  <c:v>14.108809000000001</c:v>
                </c:pt>
                <c:pt idx="20734">
                  <c:v>14.110096</c:v>
                </c:pt>
                <c:pt idx="20735">
                  <c:v>14.108809000000001</c:v>
                </c:pt>
                <c:pt idx="20736">
                  <c:v>14.112135</c:v>
                </c:pt>
                <c:pt idx="20737">
                  <c:v>14.1121</c:v>
                </c:pt>
                <c:pt idx="20738">
                  <c:v>14.117608000000001</c:v>
                </c:pt>
                <c:pt idx="20739">
                  <c:v>14.117357999999999</c:v>
                </c:pt>
                <c:pt idx="20740">
                  <c:v>14.117107000000001</c:v>
                </c:pt>
                <c:pt idx="20741">
                  <c:v>14.120112000000001</c:v>
                </c:pt>
                <c:pt idx="20742">
                  <c:v>14.117430000000001</c:v>
                </c:pt>
                <c:pt idx="20743">
                  <c:v>14.12072</c:v>
                </c:pt>
                <c:pt idx="20744">
                  <c:v>14.118717</c:v>
                </c:pt>
                <c:pt idx="20745">
                  <c:v>14.117787</c:v>
                </c:pt>
                <c:pt idx="20746">
                  <c:v>14.116678</c:v>
                </c:pt>
                <c:pt idx="20747">
                  <c:v>14.121506999999999</c:v>
                </c:pt>
                <c:pt idx="20748">
                  <c:v>14.119325</c:v>
                </c:pt>
                <c:pt idx="20749">
                  <c:v>14.119075</c:v>
                </c:pt>
                <c:pt idx="20750">
                  <c:v>14.120184</c:v>
                </c:pt>
                <c:pt idx="20751">
                  <c:v>14.119325</c:v>
                </c:pt>
                <c:pt idx="20752">
                  <c:v>14.118646</c:v>
                </c:pt>
                <c:pt idx="20753">
                  <c:v>14.120041000000001</c:v>
                </c:pt>
                <c:pt idx="20754">
                  <c:v>14.119576</c:v>
                </c:pt>
                <c:pt idx="20755">
                  <c:v>14.119361</c:v>
                </c:pt>
                <c:pt idx="20756">
                  <c:v>14.118430999999999</c:v>
                </c:pt>
                <c:pt idx="20757">
                  <c:v>14.117501000000001</c:v>
                </c:pt>
                <c:pt idx="20758">
                  <c:v>14.118752000000001</c:v>
                </c:pt>
                <c:pt idx="20759">
                  <c:v>14.118323</c:v>
                </c:pt>
                <c:pt idx="20760">
                  <c:v>14.119109999999999</c:v>
                </c:pt>
                <c:pt idx="20761">
                  <c:v>14.117929999999999</c:v>
                </c:pt>
                <c:pt idx="20762">
                  <c:v>14.119325</c:v>
                </c:pt>
                <c:pt idx="20763">
                  <c:v>14.119719</c:v>
                </c:pt>
                <c:pt idx="20764">
                  <c:v>14.118752000000001</c:v>
                </c:pt>
                <c:pt idx="20765">
                  <c:v>14.118967</c:v>
                </c:pt>
                <c:pt idx="20766">
                  <c:v>14.120399000000001</c:v>
                </c:pt>
                <c:pt idx="20767">
                  <c:v>14.121506999999999</c:v>
                </c:pt>
                <c:pt idx="20768">
                  <c:v>14.120863</c:v>
                </c:pt>
                <c:pt idx="20769">
                  <c:v>14.122258</c:v>
                </c:pt>
                <c:pt idx="20770">
                  <c:v>14.12072</c:v>
                </c:pt>
                <c:pt idx="20771">
                  <c:v>14.120399000000001</c:v>
                </c:pt>
                <c:pt idx="20772">
                  <c:v>14.119933</c:v>
                </c:pt>
                <c:pt idx="20773">
                  <c:v>14.122223</c:v>
                </c:pt>
                <c:pt idx="20774">
                  <c:v>14.12233</c:v>
                </c:pt>
                <c:pt idx="20775">
                  <c:v>14.1214</c:v>
                </c:pt>
                <c:pt idx="20776">
                  <c:v>14.122115000000001</c:v>
                </c:pt>
                <c:pt idx="20777">
                  <c:v>14.124083000000001</c:v>
                </c:pt>
                <c:pt idx="20778">
                  <c:v>14.124582999999999</c:v>
                </c:pt>
                <c:pt idx="20779">
                  <c:v>14.125049000000001</c:v>
                </c:pt>
                <c:pt idx="20780">
                  <c:v>14.127624000000001</c:v>
                </c:pt>
                <c:pt idx="20781">
                  <c:v>14.128088999999999</c:v>
                </c:pt>
                <c:pt idx="20782">
                  <c:v>14.127981</c:v>
                </c:pt>
                <c:pt idx="20783">
                  <c:v>14.127946</c:v>
                </c:pt>
                <c:pt idx="20784">
                  <c:v>14.127409</c:v>
                </c:pt>
                <c:pt idx="20785">
                  <c:v>14.12909</c:v>
                </c:pt>
                <c:pt idx="20786">
                  <c:v>14.127587999999999</c:v>
                </c:pt>
                <c:pt idx="20787">
                  <c:v>14.127874</c:v>
                </c:pt>
                <c:pt idx="20788">
                  <c:v>14.128088999999999</c:v>
                </c:pt>
                <c:pt idx="20789">
                  <c:v>14.129341</c:v>
                </c:pt>
                <c:pt idx="20790">
                  <c:v>14.129949</c:v>
                </c:pt>
                <c:pt idx="20791">
                  <c:v>14.129162000000001</c:v>
                </c:pt>
                <c:pt idx="20792">
                  <c:v>14.133348</c:v>
                </c:pt>
                <c:pt idx="20793">
                  <c:v>14.133705000000001</c:v>
                </c:pt>
                <c:pt idx="20794">
                  <c:v>14.136388</c:v>
                </c:pt>
                <c:pt idx="20795">
                  <c:v>14.137604</c:v>
                </c:pt>
                <c:pt idx="20796">
                  <c:v>14.136495</c:v>
                </c:pt>
                <c:pt idx="20797">
                  <c:v>14.136817000000001</c:v>
                </c:pt>
                <c:pt idx="20798">
                  <c:v>14.137783000000001</c:v>
                </c:pt>
                <c:pt idx="20799">
                  <c:v>14.138676999999999</c:v>
                </c:pt>
                <c:pt idx="20800">
                  <c:v>14.137890000000001</c:v>
                </c:pt>
                <c:pt idx="20801">
                  <c:v>14.139462999999999</c:v>
                </c:pt>
                <c:pt idx="20802">
                  <c:v>14.13696</c:v>
                </c:pt>
                <c:pt idx="20803">
                  <c:v>14.136316000000001</c:v>
                </c:pt>
                <c:pt idx="20804">
                  <c:v>14.138820000000001</c:v>
                </c:pt>
                <c:pt idx="20805">
                  <c:v>14.138999</c:v>
                </c:pt>
                <c:pt idx="20806">
                  <c:v>14.138462000000001</c:v>
                </c:pt>
                <c:pt idx="20807">
                  <c:v>14.139462999999999</c:v>
                </c:pt>
                <c:pt idx="20808">
                  <c:v>14.139571</c:v>
                </c:pt>
                <c:pt idx="20809">
                  <c:v>14.139856999999999</c:v>
                </c:pt>
                <c:pt idx="20810">
                  <c:v>14.137423999999999</c:v>
                </c:pt>
                <c:pt idx="20811">
                  <c:v>14.138890999999999</c:v>
                </c:pt>
                <c:pt idx="20812">
                  <c:v>14.138427</c:v>
                </c:pt>
                <c:pt idx="20813">
                  <c:v>14.137746999999999</c:v>
                </c:pt>
                <c:pt idx="20814">
                  <c:v>14.139106</c:v>
                </c:pt>
                <c:pt idx="20815">
                  <c:v>14.138999</c:v>
                </c:pt>
                <c:pt idx="20816">
                  <c:v>14.137890000000001</c:v>
                </c:pt>
                <c:pt idx="20817">
                  <c:v>14.139714</c:v>
                </c:pt>
                <c:pt idx="20818">
                  <c:v>14.139106</c:v>
                </c:pt>
                <c:pt idx="20819">
                  <c:v>14.139571</c:v>
                </c:pt>
                <c:pt idx="20820">
                  <c:v>14.139284999999999</c:v>
                </c:pt>
                <c:pt idx="20821">
                  <c:v>14.138783999999999</c:v>
                </c:pt>
                <c:pt idx="20822">
                  <c:v>14.140072</c:v>
                </c:pt>
                <c:pt idx="20823">
                  <c:v>14.137890000000001</c:v>
                </c:pt>
                <c:pt idx="20824">
                  <c:v>14.139249</c:v>
                </c:pt>
                <c:pt idx="20825">
                  <c:v>14.139749999999999</c:v>
                </c:pt>
                <c:pt idx="20826">
                  <c:v>14.138927000000001</c:v>
                </c:pt>
                <c:pt idx="20827">
                  <c:v>14.137783000000001</c:v>
                </c:pt>
                <c:pt idx="20828">
                  <c:v>14.138534</c:v>
                </c:pt>
                <c:pt idx="20829">
                  <c:v>14.139177</c:v>
                </c:pt>
                <c:pt idx="20830">
                  <c:v>14.139965</c:v>
                </c:pt>
                <c:pt idx="20831">
                  <c:v>14.140787</c:v>
                </c:pt>
                <c:pt idx="20832">
                  <c:v>14.141467</c:v>
                </c:pt>
                <c:pt idx="20833">
                  <c:v>14.141359</c:v>
                </c:pt>
                <c:pt idx="20834">
                  <c:v>14.142397000000001</c:v>
                </c:pt>
                <c:pt idx="20835">
                  <c:v>14.143255</c:v>
                </c:pt>
                <c:pt idx="20836">
                  <c:v>14.142861999999999</c:v>
                </c:pt>
                <c:pt idx="20837">
                  <c:v>14.142289999999999</c:v>
                </c:pt>
                <c:pt idx="20838">
                  <c:v>14.143255</c:v>
                </c:pt>
                <c:pt idx="20839">
                  <c:v>14.142791000000001</c:v>
                </c:pt>
                <c:pt idx="20840">
                  <c:v>14.142253999999999</c:v>
                </c:pt>
                <c:pt idx="20841">
                  <c:v>14.143255</c:v>
                </c:pt>
                <c:pt idx="20842">
                  <c:v>14.144007</c:v>
                </c:pt>
                <c:pt idx="20843">
                  <c:v>14.143720999999999</c:v>
                </c:pt>
                <c:pt idx="20844">
                  <c:v>14.14254</c:v>
                </c:pt>
                <c:pt idx="20845">
                  <c:v>14.145652</c:v>
                </c:pt>
                <c:pt idx="20846">
                  <c:v>14.146117</c:v>
                </c:pt>
                <c:pt idx="20847">
                  <c:v>14.146689</c:v>
                </c:pt>
                <c:pt idx="20848">
                  <c:v>14.148441999999999</c:v>
                </c:pt>
                <c:pt idx="20849">
                  <c:v>14.148441999999999</c:v>
                </c:pt>
                <c:pt idx="20850">
                  <c:v>14.149194</c:v>
                </c:pt>
                <c:pt idx="20851">
                  <c:v>14.150302</c:v>
                </c:pt>
                <c:pt idx="20852">
                  <c:v>14.150195</c:v>
                </c:pt>
                <c:pt idx="20853">
                  <c:v>14.150553</c:v>
                </c:pt>
                <c:pt idx="20854">
                  <c:v>14.150803</c:v>
                </c:pt>
                <c:pt idx="20855">
                  <c:v>14.150124</c:v>
                </c:pt>
                <c:pt idx="20856">
                  <c:v>14.149300999999999</c:v>
                </c:pt>
                <c:pt idx="20857">
                  <c:v>14.153701</c:v>
                </c:pt>
                <c:pt idx="20858">
                  <c:v>14.154631</c:v>
                </c:pt>
                <c:pt idx="20859">
                  <c:v>14.158529</c:v>
                </c:pt>
                <c:pt idx="20860">
                  <c:v>14.158099999999999</c:v>
                </c:pt>
                <c:pt idx="20861">
                  <c:v>14.156741</c:v>
                </c:pt>
                <c:pt idx="20862">
                  <c:v>14.160247</c:v>
                </c:pt>
                <c:pt idx="20863">
                  <c:v>14.158995000000001</c:v>
                </c:pt>
                <c:pt idx="20864">
                  <c:v>14.159424</c:v>
                </c:pt>
                <c:pt idx="20865">
                  <c:v>14.159924999999999</c:v>
                </c:pt>
                <c:pt idx="20866">
                  <c:v>14.157705999999999</c:v>
                </c:pt>
                <c:pt idx="20867">
                  <c:v>14.160247</c:v>
                </c:pt>
                <c:pt idx="20868">
                  <c:v>14.160354</c:v>
                </c:pt>
                <c:pt idx="20869">
                  <c:v>14.158529</c:v>
                </c:pt>
                <c:pt idx="20870">
                  <c:v>14.159530999999999</c:v>
                </c:pt>
                <c:pt idx="20871">
                  <c:v>14.160138999999999</c:v>
                </c:pt>
                <c:pt idx="20872">
                  <c:v>14.160031</c:v>
                </c:pt>
                <c:pt idx="20873">
                  <c:v>14.159853</c:v>
                </c:pt>
                <c:pt idx="20874">
                  <c:v>14.158136000000001</c:v>
                </c:pt>
                <c:pt idx="20875">
                  <c:v>14.158243000000001</c:v>
                </c:pt>
                <c:pt idx="20876">
                  <c:v>14.160247</c:v>
                </c:pt>
                <c:pt idx="20877">
                  <c:v>14.158243000000001</c:v>
                </c:pt>
                <c:pt idx="20878">
                  <c:v>14.159530999999999</c:v>
                </c:pt>
                <c:pt idx="20879">
                  <c:v>14.161498</c:v>
                </c:pt>
                <c:pt idx="20880">
                  <c:v>14.160676</c:v>
                </c:pt>
                <c:pt idx="20881">
                  <c:v>14.161177</c:v>
                </c:pt>
                <c:pt idx="20882">
                  <c:v>14.159781000000001</c:v>
                </c:pt>
                <c:pt idx="20883">
                  <c:v>14.161606000000001</c:v>
                </c:pt>
                <c:pt idx="20884">
                  <c:v>14.160318</c:v>
                </c:pt>
                <c:pt idx="20885">
                  <c:v>14.162822</c:v>
                </c:pt>
                <c:pt idx="20886">
                  <c:v>14.16225</c:v>
                </c:pt>
                <c:pt idx="20887">
                  <c:v>14.163716000000001</c:v>
                </c:pt>
                <c:pt idx="20888">
                  <c:v>14.162212999999999</c:v>
                </c:pt>
                <c:pt idx="20889">
                  <c:v>14.16225</c:v>
                </c:pt>
                <c:pt idx="20890">
                  <c:v>14.164861</c:v>
                </c:pt>
                <c:pt idx="20891">
                  <c:v>14.164395000000001</c:v>
                </c:pt>
                <c:pt idx="20892">
                  <c:v>14.162464</c:v>
                </c:pt>
                <c:pt idx="20893">
                  <c:v>14.164861</c:v>
                </c:pt>
                <c:pt idx="20894">
                  <c:v>14.164180999999999</c:v>
                </c:pt>
                <c:pt idx="20895">
                  <c:v>14.165469</c:v>
                </c:pt>
                <c:pt idx="20896">
                  <c:v>14.166649</c:v>
                </c:pt>
                <c:pt idx="20897">
                  <c:v>14.166434000000001</c:v>
                </c:pt>
                <c:pt idx="20898">
                  <c:v>14.168009</c:v>
                </c:pt>
                <c:pt idx="20899">
                  <c:v>14.169833000000001</c:v>
                </c:pt>
                <c:pt idx="20900">
                  <c:v>14.169188</c:v>
                </c:pt>
                <c:pt idx="20901">
                  <c:v>14.170012</c:v>
                </c:pt>
                <c:pt idx="20902">
                  <c:v>14.172694</c:v>
                </c:pt>
                <c:pt idx="20903">
                  <c:v>14.170119</c:v>
                </c:pt>
                <c:pt idx="20904">
                  <c:v>14.173767</c:v>
                </c:pt>
                <c:pt idx="20905">
                  <c:v>14.171872</c:v>
                </c:pt>
                <c:pt idx="20906">
                  <c:v>14.172230000000001</c:v>
                </c:pt>
                <c:pt idx="20907">
                  <c:v>14.172264999999999</c:v>
                </c:pt>
                <c:pt idx="20908">
                  <c:v>14.173446</c:v>
                </c:pt>
                <c:pt idx="20909">
                  <c:v>14.173911</c:v>
                </c:pt>
                <c:pt idx="20910">
                  <c:v>14.172802000000001</c:v>
                </c:pt>
                <c:pt idx="20911">
                  <c:v>14.177486999999999</c:v>
                </c:pt>
                <c:pt idx="20912">
                  <c:v>14.17713</c:v>
                </c:pt>
                <c:pt idx="20913">
                  <c:v>14.179669000000001</c:v>
                </c:pt>
                <c:pt idx="20914">
                  <c:v>14.180313</c:v>
                </c:pt>
                <c:pt idx="20915">
                  <c:v>14.178633</c:v>
                </c:pt>
                <c:pt idx="20916">
                  <c:v>14.181315</c:v>
                </c:pt>
                <c:pt idx="20917">
                  <c:v>14.181565000000001</c:v>
                </c:pt>
                <c:pt idx="20918">
                  <c:v>14.180993000000001</c:v>
                </c:pt>
                <c:pt idx="20919">
                  <c:v>14.181457999999999</c:v>
                </c:pt>
                <c:pt idx="20920">
                  <c:v>14.180135</c:v>
                </c:pt>
                <c:pt idx="20921">
                  <c:v>14.183068</c:v>
                </c:pt>
                <c:pt idx="20922">
                  <c:v>14.181422</c:v>
                </c:pt>
                <c:pt idx="20923">
                  <c:v>14.180743</c:v>
                </c:pt>
                <c:pt idx="20924">
                  <c:v>14.180958</c:v>
                </c:pt>
                <c:pt idx="20925">
                  <c:v>14.179919999999999</c:v>
                </c:pt>
                <c:pt idx="20926">
                  <c:v>14.181350999999999</c:v>
                </c:pt>
                <c:pt idx="20927">
                  <c:v>14.181816</c:v>
                </c:pt>
                <c:pt idx="20928">
                  <c:v>14.182174</c:v>
                </c:pt>
                <c:pt idx="20929">
                  <c:v>14.18153</c:v>
                </c:pt>
                <c:pt idx="20930">
                  <c:v>14.183318</c:v>
                </c:pt>
                <c:pt idx="20931">
                  <c:v>14.179777</c:v>
                </c:pt>
                <c:pt idx="20932">
                  <c:v>14.182245</c:v>
                </c:pt>
                <c:pt idx="20933">
                  <c:v>14.182961000000001</c:v>
                </c:pt>
                <c:pt idx="20934">
                  <c:v>14.181565000000001</c:v>
                </c:pt>
                <c:pt idx="20935">
                  <c:v>14.181922999999999</c:v>
                </c:pt>
                <c:pt idx="20936">
                  <c:v>14.182494999999999</c:v>
                </c:pt>
                <c:pt idx="20937">
                  <c:v>14.180885999999999</c:v>
                </c:pt>
                <c:pt idx="20938">
                  <c:v>14.183998000000001</c:v>
                </c:pt>
                <c:pt idx="20939">
                  <c:v>14.181457999999999</c:v>
                </c:pt>
                <c:pt idx="20940">
                  <c:v>14.18271</c:v>
                </c:pt>
                <c:pt idx="20941">
                  <c:v>14.182638000000001</c:v>
                </c:pt>
                <c:pt idx="20942">
                  <c:v>14.182817</c:v>
                </c:pt>
                <c:pt idx="20943">
                  <c:v>14.183318</c:v>
                </c:pt>
                <c:pt idx="20944">
                  <c:v>14.180599000000001</c:v>
                </c:pt>
                <c:pt idx="20945">
                  <c:v>14.184391</c:v>
                </c:pt>
                <c:pt idx="20946">
                  <c:v>14.181457999999999</c:v>
                </c:pt>
                <c:pt idx="20947">
                  <c:v>14.183068</c:v>
                </c:pt>
                <c:pt idx="20948">
                  <c:v>14.182174</c:v>
                </c:pt>
                <c:pt idx="20949">
                  <c:v>14.184105000000001</c:v>
                </c:pt>
                <c:pt idx="20950">
                  <c:v>14.184462999999999</c:v>
                </c:pt>
                <c:pt idx="20951">
                  <c:v>14.183927000000001</c:v>
                </c:pt>
                <c:pt idx="20952">
                  <c:v>14.186323</c:v>
                </c:pt>
                <c:pt idx="20953">
                  <c:v>14.184927999999999</c:v>
                </c:pt>
                <c:pt idx="20954">
                  <c:v>14.185858</c:v>
                </c:pt>
                <c:pt idx="20955">
                  <c:v>14.188183</c:v>
                </c:pt>
                <c:pt idx="20956">
                  <c:v>14.185786</c:v>
                </c:pt>
                <c:pt idx="20957">
                  <c:v>14.186000999999999</c:v>
                </c:pt>
                <c:pt idx="20958">
                  <c:v>14.184606</c:v>
                </c:pt>
                <c:pt idx="20959">
                  <c:v>14.187074000000001</c:v>
                </c:pt>
                <c:pt idx="20960">
                  <c:v>14.186895</c:v>
                </c:pt>
                <c:pt idx="20961">
                  <c:v>14.188648000000001</c:v>
                </c:pt>
                <c:pt idx="20962">
                  <c:v>14.187253</c:v>
                </c:pt>
                <c:pt idx="20963">
                  <c:v>14.190507999999999</c:v>
                </c:pt>
                <c:pt idx="20964">
                  <c:v>14.191545</c:v>
                </c:pt>
                <c:pt idx="20965">
                  <c:v>14.192261</c:v>
                </c:pt>
                <c:pt idx="20966">
                  <c:v>14.193799</c:v>
                </c:pt>
                <c:pt idx="20967">
                  <c:v>14.192869</c:v>
                </c:pt>
                <c:pt idx="20968">
                  <c:v>14.190651000000001</c:v>
                </c:pt>
                <c:pt idx="20969">
                  <c:v>14.192297</c:v>
                </c:pt>
                <c:pt idx="20970">
                  <c:v>14.193548</c:v>
                </c:pt>
                <c:pt idx="20971">
                  <c:v>14.192189000000001</c:v>
                </c:pt>
                <c:pt idx="20972">
                  <c:v>14.192189000000001</c:v>
                </c:pt>
                <c:pt idx="20973">
                  <c:v>14.194371</c:v>
                </c:pt>
                <c:pt idx="20974">
                  <c:v>14.196159</c:v>
                </c:pt>
                <c:pt idx="20975">
                  <c:v>14.198235</c:v>
                </c:pt>
                <c:pt idx="20976">
                  <c:v>14.199272000000001</c:v>
                </c:pt>
                <c:pt idx="20977">
                  <c:v>14.200809</c:v>
                </c:pt>
                <c:pt idx="20978">
                  <c:v>14.201489</c:v>
                </c:pt>
                <c:pt idx="20979">
                  <c:v>14.201703999999999</c:v>
                </c:pt>
                <c:pt idx="20980">
                  <c:v>14.200666</c:v>
                </c:pt>
                <c:pt idx="20981">
                  <c:v>14.202527</c:v>
                </c:pt>
                <c:pt idx="20982">
                  <c:v>14.200059</c:v>
                </c:pt>
                <c:pt idx="20983">
                  <c:v>14.200666</c:v>
                </c:pt>
                <c:pt idx="20984">
                  <c:v>14.203348999999999</c:v>
                </c:pt>
                <c:pt idx="20985">
                  <c:v>14.201525999999999</c:v>
                </c:pt>
                <c:pt idx="20986">
                  <c:v>14.199487</c:v>
                </c:pt>
                <c:pt idx="20987">
                  <c:v>14.20199</c:v>
                </c:pt>
                <c:pt idx="20988">
                  <c:v>14.202991000000001</c:v>
                </c:pt>
                <c:pt idx="20989">
                  <c:v>14.203028</c:v>
                </c:pt>
                <c:pt idx="20990">
                  <c:v>14.203206</c:v>
                </c:pt>
                <c:pt idx="20991">
                  <c:v>14.20106</c:v>
                </c:pt>
                <c:pt idx="20992">
                  <c:v>14.203206</c:v>
                </c:pt>
                <c:pt idx="20993">
                  <c:v>14.202920000000001</c:v>
                </c:pt>
                <c:pt idx="20994">
                  <c:v>14.202311999999999</c:v>
                </c:pt>
                <c:pt idx="20995">
                  <c:v>14.199379</c:v>
                </c:pt>
                <c:pt idx="20996">
                  <c:v>14.202275999999999</c:v>
                </c:pt>
                <c:pt idx="20997">
                  <c:v>14.202062</c:v>
                </c:pt>
                <c:pt idx="20998">
                  <c:v>14.200595</c:v>
                </c:pt>
                <c:pt idx="20999">
                  <c:v>14.201275000000001</c:v>
                </c:pt>
                <c:pt idx="21000">
                  <c:v>14.202813000000001</c:v>
                </c:pt>
                <c:pt idx="21001">
                  <c:v>14.203851</c:v>
                </c:pt>
                <c:pt idx="21002">
                  <c:v>14.204637999999999</c:v>
                </c:pt>
                <c:pt idx="21003">
                  <c:v>14.204029</c:v>
                </c:pt>
                <c:pt idx="21004">
                  <c:v>14.203385000000001</c:v>
                </c:pt>
                <c:pt idx="21005">
                  <c:v>14.205531000000001</c:v>
                </c:pt>
                <c:pt idx="21006">
                  <c:v>14.204852000000001</c:v>
                </c:pt>
                <c:pt idx="21007">
                  <c:v>14.205531000000001</c:v>
                </c:pt>
                <c:pt idx="21008">
                  <c:v>14.205531000000001</c:v>
                </c:pt>
                <c:pt idx="21009">
                  <c:v>14.205997</c:v>
                </c:pt>
                <c:pt idx="21010">
                  <c:v>14.203742999999999</c:v>
                </c:pt>
                <c:pt idx="21011">
                  <c:v>14.209144999999999</c:v>
                </c:pt>
                <c:pt idx="21012">
                  <c:v>14.208143</c:v>
                </c:pt>
                <c:pt idx="21013">
                  <c:v>14.210432000000001</c:v>
                </c:pt>
                <c:pt idx="21014">
                  <c:v>14.212757</c:v>
                </c:pt>
                <c:pt idx="21015">
                  <c:v>14.212471000000001</c:v>
                </c:pt>
                <c:pt idx="21016">
                  <c:v>14.212899999999999</c:v>
                </c:pt>
                <c:pt idx="21017">
                  <c:v>14.211541</c:v>
                </c:pt>
                <c:pt idx="21018">
                  <c:v>14.210896999999999</c:v>
                </c:pt>
                <c:pt idx="21019">
                  <c:v>14.210826000000001</c:v>
                </c:pt>
                <c:pt idx="21020">
                  <c:v>14.212185</c:v>
                </c:pt>
                <c:pt idx="21021">
                  <c:v>14.213723</c:v>
                </c:pt>
                <c:pt idx="21022">
                  <c:v>14.21637</c:v>
                </c:pt>
                <c:pt idx="21023">
                  <c:v>14.216191</c:v>
                </c:pt>
                <c:pt idx="21024">
                  <c:v>14.218016</c:v>
                </c:pt>
                <c:pt idx="21025">
                  <c:v>14.220233</c:v>
                </c:pt>
                <c:pt idx="21026">
                  <c:v>14.220269</c:v>
                </c:pt>
                <c:pt idx="21027">
                  <c:v>14.222237</c:v>
                </c:pt>
                <c:pt idx="21028">
                  <c:v>14.222594000000001</c:v>
                </c:pt>
                <c:pt idx="21029">
                  <c:v>14.221557000000001</c:v>
                </c:pt>
                <c:pt idx="21030">
                  <c:v>14.221056000000001</c:v>
                </c:pt>
                <c:pt idx="21031">
                  <c:v>14.220805</c:v>
                </c:pt>
                <c:pt idx="21032">
                  <c:v>14.221449</c:v>
                </c:pt>
                <c:pt idx="21033">
                  <c:v>14.220948</c:v>
                </c:pt>
                <c:pt idx="21034">
                  <c:v>14.221449</c:v>
                </c:pt>
                <c:pt idx="21035">
                  <c:v>14.222594000000001</c:v>
                </c:pt>
                <c:pt idx="21036">
                  <c:v>14.221985999999999</c:v>
                </c:pt>
                <c:pt idx="21037">
                  <c:v>14.221413999999999</c:v>
                </c:pt>
                <c:pt idx="21038">
                  <c:v>14.221413999999999</c:v>
                </c:pt>
                <c:pt idx="21039">
                  <c:v>14.223129999999999</c:v>
                </c:pt>
                <c:pt idx="21040">
                  <c:v>14.222237</c:v>
                </c:pt>
                <c:pt idx="21041">
                  <c:v>14.222272</c:v>
                </c:pt>
                <c:pt idx="21042">
                  <c:v>14.222094</c:v>
                </c:pt>
                <c:pt idx="21043">
                  <c:v>14.221056000000001</c:v>
                </c:pt>
                <c:pt idx="21044">
                  <c:v>14.220627</c:v>
                </c:pt>
                <c:pt idx="21045">
                  <c:v>14.221271</c:v>
                </c:pt>
                <c:pt idx="21046">
                  <c:v>14.221090999999999</c:v>
                </c:pt>
                <c:pt idx="21047">
                  <c:v>14.219804</c:v>
                </c:pt>
                <c:pt idx="21048">
                  <c:v>14.221771</c:v>
                </c:pt>
                <c:pt idx="21049">
                  <c:v>14.223023</c:v>
                </c:pt>
                <c:pt idx="21050">
                  <c:v>14.223129999999999</c:v>
                </c:pt>
                <c:pt idx="21051">
                  <c:v>14.224669</c:v>
                </c:pt>
                <c:pt idx="21052">
                  <c:v>14.225277</c:v>
                </c:pt>
                <c:pt idx="21053">
                  <c:v>14.226744</c:v>
                </c:pt>
                <c:pt idx="21054">
                  <c:v>14.227959999999999</c:v>
                </c:pt>
                <c:pt idx="21055">
                  <c:v>14.225884000000001</c:v>
                </c:pt>
                <c:pt idx="21056">
                  <c:v>14.228317000000001</c:v>
                </c:pt>
                <c:pt idx="21057">
                  <c:v>14.231322</c:v>
                </c:pt>
                <c:pt idx="21058">
                  <c:v>14.233504</c:v>
                </c:pt>
                <c:pt idx="21059">
                  <c:v>14.231823</c:v>
                </c:pt>
                <c:pt idx="21060">
                  <c:v>14.234112</c:v>
                </c:pt>
                <c:pt idx="21061">
                  <c:v>14.233181999999999</c:v>
                </c:pt>
                <c:pt idx="21062">
                  <c:v>14.234112</c:v>
                </c:pt>
                <c:pt idx="21063">
                  <c:v>14.237975</c:v>
                </c:pt>
                <c:pt idx="21064">
                  <c:v>14.243126</c:v>
                </c:pt>
                <c:pt idx="21065">
                  <c:v>14.239727999999999</c:v>
                </c:pt>
                <c:pt idx="21066">
                  <c:v>14.243054000000001</c:v>
                </c:pt>
                <c:pt idx="21067">
                  <c:v>14.244056</c:v>
                </c:pt>
                <c:pt idx="21068">
                  <c:v>14.243949000000001</c:v>
                </c:pt>
                <c:pt idx="21069">
                  <c:v>14.24377</c:v>
                </c:pt>
                <c:pt idx="21070">
                  <c:v>14.240408</c:v>
                </c:pt>
                <c:pt idx="21071">
                  <c:v>14.242304000000001</c:v>
                </c:pt>
                <c:pt idx="21072">
                  <c:v>14.24377</c:v>
                </c:pt>
                <c:pt idx="21073">
                  <c:v>14.243912999999999</c:v>
                </c:pt>
                <c:pt idx="21074">
                  <c:v>14.245058</c:v>
                </c:pt>
                <c:pt idx="21075">
                  <c:v>14.245450999999999</c:v>
                </c:pt>
                <c:pt idx="21076">
                  <c:v>14.244020000000001</c:v>
                </c:pt>
                <c:pt idx="21077">
                  <c:v>14.245450999999999</c:v>
                </c:pt>
                <c:pt idx="21078">
                  <c:v>14.247954999999999</c:v>
                </c:pt>
                <c:pt idx="21079">
                  <c:v>14.248920999999999</c:v>
                </c:pt>
                <c:pt idx="21080">
                  <c:v>14.252426</c:v>
                </c:pt>
                <c:pt idx="21081">
                  <c:v>14.252497999999999</c:v>
                </c:pt>
                <c:pt idx="21082">
                  <c:v>14.251925</c:v>
                </c:pt>
                <c:pt idx="21083">
                  <c:v>14.253607000000001</c:v>
                </c:pt>
                <c:pt idx="21084">
                  <c:v>14.255896999999999</c:v>
                </c:pt>
                <c:pt idx="21085">
                  <c:v>14.257899</c:v>
                </c:pt>
                <c:pt idx="21086">
                  <c:v>14.262478</c:v>
                </c:pt>
                <c:pt idx="21087">
                  <c:v>14.260581999999999</c:v>
                </c:pt>
                <c:pt idx="21088">
                  <c:v>14.262691999999999</c:v>
                </c:pt>
                <c:pt idx="21089">
                  <c:v>14.262192000000001</c:v>
                </c:pt>
                <c:pt idx="21090">
                  <c:v>14.260904</c:v>
                </c:pt>
                <c:pt idx="21091">
                  <c:v>14.262872</c:v>
                </c:pt>
                <c:pt idx="21092">
                  <c:v>14.263515</c:v>
                </c:pt>
                <c:pt idx="21093">
                  <c:v>14.263336000000001</c:v>
                </c:pt>
                <c:pt idx="21094">
                  <c:v>14.262907</c:v>
                </c:pt>
                <c:pt idx="21095">
                  <c:v>14.260904</c:v>
                </c:pt>
                <c:pt idx="21096">
                  <c:v>14.263837000000001</c:v>
                </c:pt>
                <c:pt idx="21097">
                  <c:v>14.265696999999999</c:v>
                </c:pt>
                <c:pt idx="21098">
                  <c:v>14.266413</c:v>
                </c:pt>
                <c:pt idx="21099">
                  <c:v>14.26627</c:v>
                </c:pt>
                <c:pt idx="21100">
                  <c:v>14.268380000000001</c:v>
                </c:pt>
                <c:pt idx="21101">
                  <c:v>14.266197999999999</c:v>
                </c:pt>
                <c:pt idx="21102">
                  <c:v>14.267664999999999</c:v>
                </c:pt>
                <c:pt idx="21103">
                  <c:v>14.268380000000001</c:v>
                </c:pt>
                <c:pt idx="21104">
                  <c:v>14.26695</c:v>
                </c:pt>
                <c:pt idx="21105">
                  <c:v>14.267486</c:v>
                </c:pt>
                <c:pt idx="21106">
                  <c:v>14.267879000000001</c:v>
                </c:pt>
                <c:pt idx="21107">
                  <c:v>14.265947000000001</c:v>
                </c:pt>
                <c:pt idx="21108">
                  <c:v>14.268129</c:v>
                </c:pt>
                <c:pt idx="21109">
                  <c:v>14.270562</c:v>
                </c:pt>
                <c:pt idx="21110">
                  <c:v>14.274210999999999</c:v>
                </c:pt>
                <c:pt idx="21111">
                  <c:v>14.274426</c:v>
                </c:pt>
                <c:pt idx="21112">
                  <c:v>14.273782000000001</c:v>
                </c:pt>
                <c:pt idx="21113">
                  <c:v>14.27464</c:v>
                </c:pt>
                <c:pt idx="21114">
                  <c:v>14.275461999999999</c:v>
                </c:pt>
                <c:pt idx="21115">
                  <c:v>14.277965999999999</c:v>
                </c:pt>
                <c:pt idx="21116">
                  <c:v>14.279362000000001</c:v>
                </c:pt>
                <c:pt idx="21117">
                  <c:v>14.282973999999999</c:v>
                </c:pt>
                <c:pt idx="21118">
                  <c:v>14.282795</c:v>
                </c:pt>
                <c:pt idx="21119">
                  <c:v>14.282151000000001</c:v>
                </c:pt>
                <c:pt idx="21120">
                  <c:v>14.283296999999999</c:v>
                </c:pt>
                <c:pt idx="21121">
                  <c:v>14.284440999999999</c:v>
                </c:pt>
                <c:pt idx="21122">
                  <c:v>14.284369</c:v>
                </c:pt>
                <c:pt idx="21123">
                  <c:v>14.284727</c:v>
                </c:pt>
                <c:pt idx="21124">
                  <c:v>14.283904</c:v>
                </c:pt>
                <c:pt idx="21125">
                  <c:v>14.284584000000001</c:v>
                </c:pt>
                <c:pt idx="21126">
                  <c:v>14.283545999999999</c:v>
                </c:pt>
                <c:pt idx="21127">
                  <c:v>14.282795</c:v>
                </c:pt>
                <c:pt idx="21128">
                  <c:v>14.285550000000001</c:v>
                </c:pt>
                <c:pt idx="21129">
                  <c:v>14.284155</c:v>
                </c:pt>
                <c:pt idx="21130">
                  <c:v>14.286944</c:v>
                </c:pt>
                <c:pt idx="21131">
                  <c:v>14.287767000000001</c:v>
                </c:pt>
                <c:pt idx="21132">
                  <c:v>14.287767000000001</c:v>
                </c:pt>
                <c:pt idx="21133">
                  <c:v>14.286766</c:v>
                </c:pt>
                <c:pt idx="21134">
                  <c:v>14.287623999999999</c:v>
                </c:pt>
                <c:pt idx="21135">
                  <c:v>14.289735</c:v>
                </c:pt>
                <c:pt idx="21136">
                  <c:v>14.291702000000001</c:v>
                </c:pt>
                <c:pt idx="21137">
                  <c:v>14.294385</c:v>
                </c:pt>
                <c:pt idx="21138">
                  <c:v>14.293633</c:v>
                </c:pt>
                <c:pt idx="21139">
                  <c:v>14.294027</c:v>
                </c:pt>
                <c:pt idx="21140">
                  <c:v>14.295423</c:v>
                </c:pt>
                <c:pt idx="21141">
                  <c:v>14.2951</c:v>
                </c:pt>
                <c:pt idx="21142">
                  <c:v>14.298712999999999</c:v>
                </c:pt>
                <c:pt idx="21143">
                  <c:v>14.30068</c:v>
                </c:pt>
                <c:pt idx="21144">
                  <c:v>14.303328</c:v>
                </c:pt>
                <c:pt idx="21145">
                  <c:v>14.304472000000001</c:v>
                </c:pt>
                <c:pt idx="21146">
                  <c:v>14.304186</c:v>
                </c:pt>
                <c:pt idx="21147">
                  <c:v>14.304722999999999</c:v>
                </c:pt>
                <c:pt idx="21148">
                  <c:v>14.304937000000001</c:v>
                </c:pt>
                <c:pt idx="21149">
                  <c:v>14.304008</c:v>
                </c:pt>
                <c:pt idx="21150">
                  <c:v>14.305187</c:v>
                </c:pt>
                <c:pt idx="21151">
                  <c:v>14.303542</c:v>
                </c:pt>
                <c:pt idx="21152">
                  <c:v>14.305294999999999</c:v>
                </c:pt>
                <c:pt idx="21153">
                  <c:v>14.304043</c:v>
                </c:pt>
                <c:pt idx="21154">
                  <c:v>14.304257</c:v>
                </c:pt>
                <c:pt idx="21155">
                  <c:v>14.304365000000001</c:v>
                </c:pt>
                <c:pt idx="21156">
                  <c:v>14.30533</c:v>
                </c:pt>
                <c:pt idx="21157">
                  <c:v>14.306762000000001</c:v>
                </c:pt>
                <c:pt idx="21158">
                  <c:v>14.309194</c:v>
                </c:pt>
                <c:pt idx="21159">
                  <c:v>14.307978</c:v>
                </c:pt>
                <c:pt idx="21160">
                  <c:v>14.306476</c:v>
                </c:pt>
                <c:pt idx="21161">
                  <c:v>14.307549</c:v>
                </c:pt>
                <c:pt idx="21162">
                  <c:v>14.308263999999999</c:v>
                </c:pt>
                <c:pt idx="21163">
                  <c:v>14.310124</c:v>
                </c:pt>
                <c:pt idx="21164">
                  <c:v>14.311018000000001</c:v>
                </c:pt>
                <c:pt idx="21165">
                  <c:v>14.311268999999999</c:v>
                </c:pt>
                <c:pt idx="21166">
                  <c:v>14.314451999999999</c:v>
                </c:pt>
                <c:pt idx="21167">
                  <c:v>14.315023999999999</c:v>
                </c:pt>
                <c:pt idx="21168">
                  <c:v>14.315811</c:v>
                </c:pt>
                <c:pt idx="21169">
                  <c:v>14.316598000000001</c:v>
                </c:pt>
                <c:pt idx="21170">
                  <c:v>14.315918999999999</c:v>
                </c:pt>
                <c:pt idx="21171">
                  <c:v>14.316062000000001</c:v>
                </c:pt>
                <c:pt idx="21172">
                  <c:v>14.314738</c:v>
                </c:pt>
                <c:pt idx="21173">
                  <c:v>14.315239</c:v>
                </c:pt>
                <c:pt idx="21174">
                  <c:v>14.313594</c:v>
                </c:pt>
                <c:pt idx="21175">
                  <c:v>14.31549</c:v>
                </c:pt>
                <c:pt idx="21176">
                  <c:v>14.31531</c:v>
                </c:pt>
                <c:pt idx="21177">
                  <c:v>14.315704</c:v>
                </c:pt>
                <c:pt idx="21178">
                  <c:v>14.314774999999999</c:v>
                </c:pt>
                <c:pt idx="21179">
                  <c:v>14.322322</c:v>
                </c:pt>
                <c:pt idx="21180">
                  <c:v>14.322357</c:v>
                </c:pt>
                <c:pt idx="21181">
                  <c:v>14.323036999999999</c:v>
                </c:pt>
                <c:pt idx="21182">
                  <c:v>14.325005000000001</c:v>
                </c:pt>
                <c:pt idx="21183">
                  <c:v>14.323824</c:v>
                </c:pt>
                <c:pt idx="21184">
                  <c:v>14.323466</c:v>
                </c:pt>
                <c:pt idx="21185">
                  <c:v>14.323180000000001</c:v>
                </c:pt>
                <c:pt idx="21186">
                  <c:v>14.324325</c:v>
                </c:pt>
                <c:pt idx="21187">
                  <c:v>14.325148</c:v>
                </c:pt>
                <c:pt idx="21188">
                  <c:v>14.324897</c:v>
                </c:pt>
                <c:pt idx="21189">
                  <c:v>14.325397000000001</c:v>
                </c:pt>
                <c:pt idx="21190">
                  <c:v>14.324361</c:v>
                </c:pt>
                <c:pt idx="21191">
                  <c:v>14.325505</c:v>
                </c:pt>
                <c:pt idx="21192">
                  <c:v>14.325863</c:v>
                </c:pt>
                <c:pt idx="21193">
                  <c:v>14.326328</c:v>
                </c:pt>
                <c:pt idx="21194">
                  <c:v>14.326757000000001</c:v>
                </c:pt>
                <c:pt idx="21195">
                  <c:v>14.327222000000001</c:v>
                </c:pt>
                <c:pt idx="21196">
                  <c:v>14.328832</c:v>
                </c:pt>
                <c:pt idx="21197">
                  <c:v>14.327794000000001</c:v>
                </c:pt>
                <c:pt idx="21198">
                  <c:v>14.32808</c:v>
                </c:pt>
                <c:pt idx="21199">
                  <c:v>14.330513</c:v>
                </c:pt>
                <c:pt idx="21200">
                  <c:v>14.329905</c:v>
                </c:pt>
                <c:pt idx="21201">
                  <c:v>14.33037</c:v>
                </c:pt>
                <c:pt idx="21202">
                  <c:v>14.330835</c:v>
                </c:pt>
                <c:pt idx="21203">
                  <c:v>14.334125999999999</c:v>
                </c:pt>
                <c:pt idx="21204">
                  <c:v>14.33248</c:v>
                </c:pt>
                <c:pt idx="21205">
                  <c:v>14.333159999999999</c:v>
                </c:pt>
                <c:pt idx="21206">
                  <c:v>14.33502</c:v>
                </c:pt>
                <c:pt idx="21207">
                  <c:v>14.334232999999999</c:v>
                </c:pt>
                <c:pt idx="21208">
                  <c:v>14.335877999999999</c:v>
                </c:pt>
                <c:pt idx="21209">
                  <c:v>14.336558</c:v>
                </c:pt>
                <c:pt idx="21210">
                  <c:v>14.340851000000001</c:v>
                </c:pt>
                <c:pt idx="21211">
                  <c:v>14.341995000000001</c:v>
                </c:pt>
                <c:pt idx="21212">
                  <c:v>14.341315</c:v>
                </c:pt>
                <c:pt idx="21213">
                  <c:v>14.343462000000001</c:v>
                </c:pt>
                <c:pt idx="21214">
                  <c:v>14.343640000000001</c:v>
                </c:pt>
                <c:pt idx="21215">
                  <c:v>14.343176</c:v>
                </c:pt>
                <c:pt idx="21216">
                  <c:v>14.344714</c:v>
                </c:pt>
                <c:pt idx="21217">
                  <c:v>14.342639</c:v>
                </c:pt>
                <c:pt idx="21218">
                  <c:v>14.343462000000001</c:v>
                </c:pt>
                <c:pt idx="21219">
                  <c:v>14.3445</c:v>
                </c:pt>
                <c:pt idx="21220">
                  <c:v>14.343176</c:v>
                </c:pt>
                <c:pt idx="21221">
                  <c:v>14.342997</c:v>
                </c:pt>
                <c:pt idx="21222">
                  <c:v>14.344213</c:v>
                </c:pt>
                <c:pt idx="21223">
                  <c:v>14.343211</c:v>
                </c:pt>
                <c:pt idx="21224">
                  <c:v>14.343534</c:v>
                </c:pt>
                <c:pt idx="21225">
                  <c:v>14.342961000000001</c:v>
                </c:pt>
                <c:pt idx="21226">
                  <c:v>14.343748</c:v>
                </c:pt>
                <c:pt idx="21227">
                  <c:v>14.347039000000001</c:v>
                </c:pt>
                <c:pt idx="21228">
                  <c:v>14.346073000000001</c:v>
                </c:pt>
                <c:pt idx="21229">
                  <c:v>14.34661</c:v>
                </c:pt>
                <c:pt idx="21230">
                  <c:v>14.348004</c:v>
                </c:pt>
                <c:pt idx="21231">
                  <c:v>14.348004</c:v>
                </c:pt>
                <c:pt idx="21232">
                  <c:v>14.347075</c:v>
                </c:pt>
                <c:pt idx="21233">
                  <c:v>14.349257</c:v>
                </c:pt>
                <c:pt idx="21234">
                  <c:v>14.348684</c:v>
                </c:pt>
                <c:pt idx="21235">
                  <c:v>14.348112</c:v>
                </c:pt>
                <c:pt idx="21236">
                  <c:v>14.350759</c:v>
                </c:pt>
                <c:pt idx="21237">
                  <c:v>14.351796</c:v>
                </c:pt>
                <c:pt idx="21238">
                  <c:v>14.353334</c:v>
                </c:pt>
                <c:pt idx="21239">
                  <c:v>14.355553</c:v>
                </c:pt>
                <c:pt idx="21240">
                  <c:v>14.354658000000001</c:v>
                </c:pt>
                <c:pt idx="21241">
                  <c:v>14.355123000000001</c:v>
                </c:pt>
                <c:pt idx="21242">
                  <c:v>14.354944</c:v>
                </c:pt>
                <c:pt idx="21243">
                  <c:v>14.354765</c:v>
                </c:pt>
                <c:pt idx="21244">
                  <c:v>14.354944</c:v>
                </c:pt>
                <c:pt idx="21245">
                  <c:v>14.353692000000001</c:v>
                </c:pt>
                <c:pt idx="21246">
                  <c:v>14.354372</c:v>
                </c:pt>
                <c:pt idx="21247">
                  <c:v>14.354120999999999</c:v>
                </c:pt>
                <c:pt idx="21248">
                  <c:v>14.354873</c:v>
                </c:pt>
                <c:pt idx="21249">
                  <c:v>14.354050000000001</c:v>
                </c:pt>
                <c:pt idx="21250">
                  <c:v>14.354264000000001</c:v>
                </c:pt>
                <c:pt idx="21251">
                  <c:v>14.3543</c:v>
                </c:pt>
                <c:pt idx="21252">
                  <c:v>14.355230000000001</c:v>
                </c:pt>
                <c:pt idx="21253">
                  <c:v>14.354157000000001</c:v>
                </c:pt>
                <c:pt idx="21254">
                  <c:v>14.356339</c:v>
                </c:pt>
                <c:pt idx="21255">
                  <c:v>14.356232</c:v>
                </c:pt>
                <c:pt idx="21256">
                  <c:v>14.360775</c:v>
                </c:pt>
                <c:pt idx="21257">
                  <c:v>14.363350000000001</c:v>
                </c:pt>
                <c:pt idx="21258">
                  <c:v>14.364388</c:v>
                </c:pt>
                <c:pt idx="21259">
                  <c:v>14.364494000000001</c:v>
                </c:pt>
                <c:pt idx="21260">
                  <c:v>14.364781000000001</c:v>
                </c:pt>
                <c:pt idx="21261">
                  <c:v>14.364744999999999</c:v>
                </c:pt>
                <c:pt idx="21262">
                  <c:v>14.363744000000001</c:v>
                </c:pt>
                <c:pt idx="21263">
                  <c:v>14.363564</c:v>
                </c:pt>
                <c:pt idx="21264">
                  <c:v>14.364530999999999</c:v>
                </c:pt>
                <c:pt idx="21265">
                  <c:v>14.364172999999999</c:v>
                </c:pt>
                <c:pt idx="21266">
                  <c:v>14.365818000000001</c:v>
                </c:pt>
                <c:pt idx="21267">
                  <c:v>14.363958</c:v>
                </c:pt>
                <c:pt idx="21268">
                  <c:v>14.363958</c:v>
                </c:pt>
                <c:pt idx="21269">
                  <c:v>14.363815000000001</c:v>
                </c:pt>
                <c:pt idx="21270">
                  <c:v>14.36496</c:v>
                </c:pt>
                <c:pt idx="21271">
                  <c:v>14.364781000000001</c:v>
                </c:pt>
                <c:pt idx="21272">
                  <c:v>14.363099999999999</c:v>
                </c:pt>
                <c:pt idx="21273">
                  <c:v>14.364853</c:v>
                </c:pt>
                <c:pt idx="21274">
                  <c:v>14.363958</c:v>
                </c:pt>
                <c:pt idx="21275">
                  <c:v>14.367893</c:v>
                </c:pt>
                <c:pt idx="21276">
                  <c:v>14.367893</c:v>
                </c:pt>
                <c:pt idx="21277">
                  <c:v>14.369967000000001</c:v>
                </c:pt>
                <c:pt idx="21278">
                  <c:v>14.367642</c:v>
                </c:pt>
                <c:pt idx="21279">
                  <c:v>14.370146999999999</c:v>
                </c:pt>
                <c:pt idx="21280">
                  <c:v>14.366641</c:v>
                </c:pt>
                <c:pt idx="21281">
                  <c:v>14.370039</c:v>
                </c:pt>
                <c:pt idx="21282">
                  <c:v>14.368857999999999</c:v>
                </c:pt>
                <c:pt idx="21283">
                  <c:v>14.367285000000001</c:v>
                </c:pt>
                <c:pt idx="21284">
                  <c:v>14.369503</c:v>
                </c:pt>
                <c:pt idx="21285">
                  <c:v>14.371148</c:v>
                </c:pt>
                <c:pt idx="21286">
                  <c:v>14.369681</c:v>
                </c:pt>
                <c:pt idx="21287">
                  <c:v>14.374439000000001</c:v>
                </c:pt>
                <c:pt idx="21288">
                  <c:v>14.373507999999999</c:v>
                </c:pt>
                <c:pt idx="21289">
                  <c:v>14.375512000000001</c:v>
                </c:pt>
                <c:pt idx="21290">
                  <c:v>14.374904000000001</c:v>
                </c:pt>
                <c:pt idx="21291">
                  <c:v>14.374188</c:v>
                </c:pt>
                <c:pt idx="21292">
                  <c:v>14.375798</c:v>
                </c:pt>
                <c:pt idx="21293">
                  <c:v>14.377086</c:v>
                </c:pt>
                <c:pt idx="21294">
                  <c:v>14.375476000000001</c:v>
                </c:pt>
                <c:pt idx="21295">
                  <c:v>14.375441</c:v>
                </c:pt>
                <c:pt idx="21296">
                  <c:v>14.376156</c:v>
                </c:pt>
                <c:pt idx="21297">
                  <c:v>14.379410999999999</c:v>
                </c:pt>
                <c:pt idx="21298">
                  <c:v>14.379875999999999</c:v>
                </c:pt>
                <c:pt idx="21299">
                  <c:v>14.382593999999999</c:v>
                </c:pt>
                <c:pt idx="21300">
                  <c:v>14.382845</c:v>
                </c:pt>
                <c:pt idx="21301">
                  <c:v>14.384919</c:v>
                </c:pt>
                <c:pt idx="21302">
                  <c:v>14.384955</c:v>
                </c:pt>
                <c:pt idx="21303">
                  <c:v>14.385491999999999</c:v>
                </c:pt>
                <c:pt idx="21304">
                  <c:v>14.386672000000001</c:v>
                </c:pt>
                <c:pt idx="21305">
                  <c:v>14.385420999999999</c:v>
                </c:pt>
                <c:pt idx="21306">
                  <c:v>14.387460000000001</c:v>
                </c:pt>
                <c:pt idx="21307">
                  <c:v>14.387494999999999</c:v>
                </c:pt>
                <c:pt idx="21308">
                  <c:v>14.386350999999999</c:v>
                </c:pt>
                <c:pt idx="21309">
                  <c:v>14.386065</c:v>
                </c:pt>
                <c:pt idx="21310">
                  <c:v>14.386815</c:v>
                </c:pt>
                <c:pt idx="21311">
                  <c:v>14.387173000000001</c:v>
                </c:pt>
                <c:pt idx="21312">
                  <c:v>14.386922999999999</c:v>
                </c:pt>
                <c:pt idx="21313">
                  <c:v>14.384776</c:v>
                </c:pt>
                <c:pt idx="21314">
                  <c:v>14.386422</c:v>
                </c:pt>
                <c:pt idx="21315">
                  <c:v>14.385956999999999</c:v>
                </c:pt>
                <c:pt idx="21316">
                  <c:v>14.386065</c:v>
                </c:pt>
                <c:pt idx="21317">
                  <c:v>14.387136999999999</c:v>
                </c:pt>
                <c:pt idx="21318">
                  <c:v>14.386922999999999</c:v>
                </c:pt>
                <c:pt idx="21319">
                  <c:v>14.388496</c:v>
                </c:pt>
                <c:pt idx="21320">
                  <c:v>14.387603</c:v>
                </c:pt>
                <c:pt idx="21321">
                  <c:v>14.387280000000001</c:v>
                </c:pt>
                <c:pt idx="21322">
                  <c:v>14.389606000000001</c:v>
                </c:pt>
                <c:pt idx="21323">
                  <c:v>14.390285</c:v>
                </c:pt>
                <c:pt idx="21324">
                  <c:v>14.390178000000001</c:v>
                </c:pt>
                <c:pt idx="21325">
                  <c:v>14.391895</c:v>
                </c:pt>
                <c:pt idx="21326">
                  <c:v>14.391215000000001</c:v>
                </c:pt>
                <c:pt idx="21327">
                  <c:v>14.389677000000001</c:v>
                </c:pt>
                <c:pt idx="21328">
                  <c:v>14.391537</c:v>
                </c:pt>
                <c:pt idx="21329">
                  <c:v>14.390142000000001</c:v>
                </c:pt>
                <c:pt idx="21330">
                  <c:v>14.390715</c:v>
                </c:pt>
                <c:pt idx="21331">
                  <c:v>14.391465</c:v>
                </c:pt>
                <c:pt idx="21332">
                  <c:v>14.392110000000001</c:v>
                </c:pt>
                <c:pt idx="21333">
                  <c:v>14.393647</c:v>
                </c:pt>
                <c:pt idx="21334">
                  <c:v>14.395436</c:v>
                </c:pt>
                <c:pt idx="21335">
                  <c:v>14.397261</c:v>
                </c:pt>
                <c:pt idx="21336">
                  <c:v>14.396330000000001</c:v>
                </c:pt>
                <c:pt idx="21337">
                  <c:v>14.398690999999999</c:v>
                </c:pt>
                <c:pt idx="21338">
                  <c:v>14.395794</c:v>
                </c:pt>
                <c:pt idx="21339">
                  <c:v>14.397976</c:v>
                </c:pt>
                <c:pt idx="21340">
                  <c:v>14.396258</c:v>
                </c:pt>
                <c:pt idx="21341">
                  <c:v>14.39701</c:v>
                </c:pt>
                <c:pt idx="21342">
                  <c:v>14.397366999999999</c:v>
                </c:pt>
                <c:pt idx="21343">
                  <c:v>14.397976</c:v>
                </c:pt>
                <c:pt idx="21344">
                  <c:v>14.399514</c:v>
                </c:pt>
                <c:pt idx="21345">
                  <c:v>14.398083</c:v>
                </c:pt>
                <c:pt idx="21346">
                  <c:v>14.401839000000001</c:v>
                </c:pt>
                <c:pt idx="21347">
                  <c:v>14.401588</c:v>
                </c:pt>
                <c:pt idx="21348">
                  <c:v>14.404343000000001</c:v>
                </c:pt>
                <c:pt idx="21349">
                  <c:v>14.404593</c:v>
                </c:pt>
                <c:pt idx="21350">
                  <c:v>14.405989</c:v>
                </c:pt>
                <c:pt idx="21351">
                  <c:v>14.406561</c:v>
                </c:pt>
                <c:pt idx="21352">
                  <c:v>14.406489000000001</c:v>
                </c:pt>
                <c:pt idx="21353">
                  <c:v>14.405917000000001</c:v>
                </c:pt>
                <c:pt idx="21354">
                  <c:v>14.407311</c:v>
                </c:pt>
                <c:pt idx="21355">
                  <c:v>14.405165999999999</c:v>
                </c:pt>
                <c:pt idx="21356">
                  <c:v>14.406024</c:v>
                </c:pt>
                <c:pt idx="21357">
                  <c:v>14.407776999999999</c:v>
                </c:pt>
                <c:pt idx="21358">
                  <c:v>14.405881000000001</c:v>
                </c:pt>
                <c:pt idx="21359">
                  <c:v>14.405309000000001</c:v>
                </c:pt>
                <c:pt idx="21360">
                  <c:v>14.405416000000001</c:v>
                </c:pt>
                <c:pt idx="21361">
                  <c:v>14.405881000000001</c:v>
                </c:pt>
                <c:pt idx="21362">
                  <c:v>14.405416000000001</c:v>
                </c:pt>
                <c:pt idx="21363">
                  <c:v>14.405881000000001</c:v>
                </c:pt>
                <c:pt idx="21364">
                  <c:v>14.407562</c:v>
                </c:pt>
                <c:pt idx="21365">
                  <c:v>14.407025000000001</c:v>
                </c:pt>
                <c:pt idx="21366">
                  <c:v>14.406739</c:v>
                </c:pt>
                <c:pt idx="21367">
                  <c:v>14.405559999999999</c:v>
                </c:pt>
                <c:pt idx="21368">
                  <c:v>14.406131999999999</c:v>
                </c:pt>
                <c:pt idx="21369">
                  <c:v>14.406847000000001</c:v>
                </c:pt>
                <c:pt idx="21370">
                  <c:v>14.405666</c:v>
                </c:pt>
                <c:pt idx="21371">
                  <c:v>14.406489000000001</c:v>
                </c:pt>
                <c:pt idx="21372">
                  <c:v>14.405343999999999</c:v>
                </c:pt>
                <c:pt idx="21373">
                  <c:v>14.405094</c:v>
                </c:pt>
                <c:pt idx="21374">
                  <c:v>14.407025000000001</c:v>
                </c:pt>
                <c:pt idx="21375">
                  <c:v>14.408242</c:v>
                </c:pt>
                <c:pt idx="21376">
                  <c:v>14.404843</c:v>
                </c:pt>
                <c:pt idx="21377">
                  <c:v>14.406954000000001</c:v>
                </c:pt>
                <c:pt idx="21378">
                  <c:v>14.405631</c:v>
                </c:pt>
                <c:pt idx="21379">
                  <c:v>14.404413999999999</c:v>
                </c:pt>
                <c:pt idx="21380">
                  <c:v>14.407669</c:v>
                </c:pt>
                <c:pt idx="21381">
                  <c:v>14.405703000000001</c:v>
                </c:pt>
                <c:pt idx="21382">
                  <c:v>14.407419000000001</c:v>
                </c:pt>
                <c:pt idx="21383">
                  <c:v>14.404413999999999</c:v>
                </c:pt>
                <c:pt idx="21384">
                  <c:v>14.406632</c:v>
                </c:pt>
                <c:pt idx="21385">
                  <c:v>14.406024</c:v>
                </c:pt>
                <c:pt idx="21386">
                  <c:v>14.404737000000001</c:v>
                </c:pt>
                <c:pt idx="21387">
                  <c:v>14.407491</c:v>
                </c:pt>
                <c:pt idx="21388">
                  <c:v>14.407885</c:v>
                </c:pt>
                <c:pt idx="21389">
                  <c:v>14.406275000000001</c:v>
                </c:pt>
                <c:pt idx="21390">
                  <c:v>14.407025000000001</c:v>
                </c:pt>
                <c:pt idx="21391">
                  <c:v>14.410781999999999</c:v>
                </c:pt>
                <c:pt idx="21392">
                  <c:v>14.408564</c:v>
                </c:pt>
                <c:pt idx="21393">
                  <c:v>14.411353999999999</c:v>
                </c:pt>
                <c:pt idx="21394">
                  <c:v>14.410245</c:v>
                </c:pt>
                <c:pt idx="21395">
                  <c:v>14.411712</c:v>
                </c:pt>
                <c:pt idx="21396">
                  <c:v>14.410316</c:v>
                </c:pt>
                <c:pt idx="21397">
                  <c:v>14.410817</c:v>
                </c:pt>
                <c:pt idx="21398">
                  <c:v>14.411497000000001</c:v>
                </c:pt>
                <c:pt idx="21399">
                  <c:v>14.410424000000001</c:v>
                </c:pt>
                <c:pt idx="21400">
                  <c:v>14.410245</c:v>
                </c:pt>
                <c:pt idx="21401">
                  <c:v>14.410531000000001</c:v>
                </c:pt>
                <c:pt idx="21402">
                  <c:v>14.410067</c:v>
                </c:pt>
                <c:pt idx="21403">
                  <c:v>14.410424000000001</c:v>
                </c:pt>
                <c:pt idx="21404">
                  <c:v>14.411712</c:v>
                </c:pt>
                <c:pt idx="21405">
                  <c:v>14.409744</c:v>
                </c:pt>
                <c:pt idx="21406">
                  <c:v>14.409851</c:v>
                </c:pt>
                <c:pt idx="21407">
                  <c:v>14.411282999999999</c:v>
                </c:pt>
                <c:pt idx="21408">
                  <c:v>14.410817</c:v>
                </c:pt>
                <c:pt idx="21409">
                  <c:v>14.413142000000001</c:v>
                </c:pt>
                <c:pt idx="21410">
                  <c:v>14.413465</c:v>
                </c:pt>
                <c:pt idx="21411">
                  <c:v>14.414501</c:v>
                </c:pt>
                <c:pt idx="21412">
                  <c:v>14.415467</c:v>
                </c:pt>
                <c:pt idx="21413">
                  <c:v>14.416397</c:v>
                </c:pt>
                <c:pt idx="21414">
                  <c:v>14.415003</c:v>
                </c:pt>
                <c:pt idx="21415">
                  <c:v>14.417434999999999</c:v>
                </c:pt>
                <c:pt idx="21416">
                  <c:v>14.413929</c:v>
                </c:pt>
                <c:pt idx="21417">
                  <c:v>14.416361999999999</c:v>
                </c:pt>
                <c:pt idx="21418">
                  <c:v>14.416397</c:v>
                </c:pt>
                <c:pt idx="21419">
                  <c:v>14.415324</c:v>
                </c:pt>
                <c:pt idx="21420">
                  <c:v>14.414536999999999</c:v>
                </c:pt>
                <c:pt idx="21421">
                  <c:v>14.417185</c:v>
                </c:pt>
                <c:pt idx="21422">
                  <c:v>14.416147</c:v>
                </c:pt>
                <c:pt idx="21423">
                  <c:v>14.416827</c:v>
                </c:pt>
                <c:pt idx="21424">
                  <c:v>14.419259</c:v>
                </c:pt>
                <c:pt idx="21425">
                  <c:v>14.420332</c:v>
                </c:pt>
                <c:pt idx="21426">
                  <c:v>14.419152</c:v>
                </c:pt>
                <c:pt idx="21427">
                  <c:v>14.420904</c:v>
                </c:pt>
                <c:pt idx="21428">
                  <c:v>14.421942</c:v>
                </c:pt>
                <c:pt idx="21429">
                  <c:v>14.424982</c:v>
                </c:pt>
                <c:pt idx="21430">
                  <c:v>14.424160000000001</c:v>
                </c:pt>
                <c:pt idx="21431">
                  <c:v>14.424303</c:v>
                </c:pt>
                <c:pt idx="21432">
                  <c:v>14.425805</c:v>
                </c:pt>
                <c:pt idx="21433">
                  <c:v>14.425447</c:v>
                </c:pt>
                <c:pt idx="21434">
                  <c:v>14.424518000000001</c:v>
                </c:pt>
                <c:pt idx="21435">
                  <c:v>14.426019999999999</c:v>
                </c:pt>
                <c:pt idx="21436">
                  <c:v>14.424553</c:v>
                </c:pt>
                <c:pt idx="21437">
                  <c:v>14.427593</c:v>
                </c:pt>
                <c:pt idx="21438">
                  <c:v>14.426377</c:v>
                </c:pt>
                <c:pt idx="21439">
                  <c:v>14.42652</c:v>
                </c:pt>
                <c:pt idx="21440">
                  <c:v>14.42534</c:v>
                </c:pt>
                <c:pt idx="21441">
                  <c:v>14.426056000000001</c:v>
                </c:pt>
                <c:pt idx="21442">
                  <c:v>14.426627999999999</c:v>
                </c:pt>
                <c:pt idx="21443">
                  <c:v>14.426878</c:v>
                </c:pt>
                <c:pt idx="21444">
                  <c:v>14.425734</c:v>
                </c:pt>
                <c:pt idx="21445">
                  <c:v>14.427593</c:v>
                </c:pt>
                <c:pt idx="21446">
                  <c:v>14.425447</c:v>
                </c:pt>
                <c:pt idx="21447">
                  <c:v>14.427236000000001</c:v>
                </c:pt>
                <c:pt idx="21448">
                  <c:v>14.42534</c:v>
                </c:pt>
                <c:pt idx="21449">
                  <c:v>14.426377</c:v>
                </c:pt>
                <c:pt idx="21450">
                  <c:v>14.428022</c:v>
                </c:pt>
                <c:pt idx="21451">
                  <c:v>14.426163000000001</c:v>
                </c:pt>
                <c:pt idx="21452">
                  <c:v>14.426485</c:v>
                </c:pt>
                <c:pt idx="21453">
                  <c:v>14.424875</c:v>
                </c:pt>
                <c:pt idx="21454">
                  <c:v>14.425447</c:v>
                </c:pt>
                <c:pt idx="21455">
                  <c:v>14.428165999999999</c:v>
                </c:pt>
                <c:pt idx="21456">
                  <c:v>14.428309</c:v>
                </c:pt>
                <c:pt idx="21457">
                  <c:v>14.426306</c:v>
                </c:pt>
                <c:pt idx="21458">
                  <c:v>14.427557999999999</c:v>
                </c:pt>
                <c:pt idx="21459">
                  <c:v>14.427307000000001</c:v>
                </c:pt>
                <c:pt idx="21460">
                  <c:v>14.428416</c:v>
                </c:pt>
                <c:pt idx="21461">
                  <c:v>14.429561</c:v>
                </c:pt>
                <c:pt idx="21462">
                  <c:v>14.430813000000001</c:v>
                </c:pt>
                <c:pt idx="21463">
                  <c:v>14.429632</c:v>
                </c:pt>
                <c:pt idx="21464">
                  <c:v>14.431099</c:v>
                </c:pt>
                <c:pt idx="21465">
                  <c:v>14.431027</c:v>
                </c:pt>
                <c:pt idx="21466">
                  <c:v>14.430384</c:v>
                </c:pt>
                <c:pt idx="21467">
                  <c:v>14.430562999999999</c:v>
                </c:pt>
                <c:pt idx="21468">
                  <c:v>14.431099</c:v>
                </c:pt>
                <c:pt idx="21469">
                  <c:v>14.430097999999999</c:v>
                </c:pt>
                <c:pt idx="21470">
                  <c:v>14.431671</c:v>
                </c:pt>
                <c:pt idx="21471">
                  <c:v>14.431886</c:v>
                </c:pt>
                <c:pt idx="21472">
                  <c:v>14.429883</c:v>
                </c:pt>
                <c:pt idx="21473">
                  <c:v>14.430491</c:v>
                </c:pt>
                <c:pt idx="21474">
                  <c:v>14.431207000000001</c:v>
                </c:pt>
                <c:pt idx="21475">
                  <c:v>14.433138</c:v>
                </c:pt>
                <c:pt idx="21476">
                  <c:v>14.433889000000001</c:v>
                </c:pt>
                <c:pt idx="21477">
                  <c:v>14.433246</c:v>
                </c:pt>
                <c:pt idx="21478">
                  <c:v>14.433389</c:v>
                </c:pt>
                <c:pt idx="21479">
                  <c:v>14.433996</c:v>
                </c:pt>
                <c:pt idx="21480">
                  <c:v>14.435499</c:v>
                </c:pt>
                <c:pt idx="21481">
                  <c:v>14.436429</c:v>
                </c:pt>
                <c:pt idx="21482">
                  <c:v>14.435821000000001</c:v>
                </c:pt>
                <c:pt idx="21483">
                  <c:v>14.43507</c:v>
                </c:pt>
                <c:pt idx="21484">
                  <c:v>14.435964</c:v>
                </c:pt>
                <c:pt idx="21485">
                  <c:v>14.435642</c:v>
                </c:pt>
                <c:pt idx="21486">
                  <c:v>14.437215999999999</c:v>
                </c:pt>
                <c:pt idx="21487">
                  <c:v>14.436429</c:v>
                </c:pt>
                <c:pt idx="21488">
                  <c:v>14.437144</c:v>
                </c:pt>
                <c:pt idx="21489">
                  <c:v>14.437144</c:v>
                </c:pt>
                <c:pt idx="21490">
                  <c:v>14.438646</c:v>
                </c:pt>
                <c:pt idx="21491">
                  <c:v>14.438074</c:v>
                </c:pt>
                <c:pt idx="21492">
                  <c:v>14.437502</c:v>
                </c:pt>
                <c:pt idx="21493">
                  <c:v>14.43854</c:v>
                </c:pt>
                <c:pt idx="21494">
                  <c:v>14.438395999999999</c:v>
                </c:pt>
                <c:pt idx="21495">
                  <c:v>14.441544</c:v>
                </c:pt>
                <c:pt idx="21496">
                  <c:v>14.443619</c:v>
                </c:pt>
                <c:pt idx="21497">
                  <c:v>14.441186</c:v>
                </c:pt>
                <c:pt idx="21498">
                  <c:v>14.446445000000001</c:v>
                </c:pt>
                <c:pt idx="21499">
                  <c:v>14.446588</c:v>
                </c:pt>
                <c:pt idx="21500">
                  <c:v>14.447017000000001</c:v>
                </c:pt>
                <c:pt idx="21501">
                  <c:v>14.445872</c:v>
                </c:pt>
                <c:pt idx="21502">
                  <c:v>14.44716</c:v>
                </c:pt>
                <c:pt idx="21503">
                  <c:v>14.447017000000001</c:v>
                </c:pt>
                <c:pt idx="21504">
                  <c:v>14.444834999999999</c:v>
                </c:pt>
                <c:pt idx="21505">
                  <c:v>14.445372000000001</c:v>
                </c:pt>
                <c:pt idx="21506">
                  <c:v>14.4453</c:v>
                </c:pt>
                <c:pt idx="21507">
                  <c:v>14.445729</c:v>
                </c:pt>
                <c:pt idx="21508">
                  <c:v>14.446481</c:v>
                </c:pt>
                <c:pt idx="21509">
                  <c:v>14.445836</c:v>
                </c:pt>
                <c:pt idx="21510">
                  <c:v>14.446588</c:v>
                </c:pt>
                <c:pt idx="21511">
                  <c:v>14.448447</c:v>
                </c:pt>
                <c:pt idx="21512">
                  <c:v>14.445978999999999</c:v>
                </c:pt>
                <c:pt idx="21513">
                  <c:v>14.447017000000001</c:v>
                </c:pt>
                <c:pt idx="21514">
                  <c:v>14.446122000000001</c:v>
                </c:pt>
                <c:pt idx="21515">
                  <c:v>14.447124000000001</c:v>
                </c:pt>
                <c:pt idx="21516">
                  <c:v>14.446338000000001</c:v>
                </c:pt>
                <c:pt idx="21517">
                  <c:v>14.446552000000001</c:v>
                </c:pt>
                <c:pt idx="21518">
                  <c:v>14.445658</c:v>
                </c:pt>
                <c:pt idx="21519">
                  <c:v>14.446481</c:v>
                </c:pt>
                <c:pt idx="21520">
                  <c:v>14.445907999999999</c:v>
                </c:pt>
                <c:pt idx="21521">
                  <c:v>14.445550000000001</c:v>
                </c:pt>
                <c:pt idx="21522">
                  <c:v>14.445406999999999</c:v>
                </c:pt>
                <c:pt idx="21523">
                  <c:v>14.444799</c:v>
                </c:pt>
                <c:pt idx="21524">
                  <c:v>14.447374</c:v>
                </c:pt>
                <c:pt idx="21525">
                  <c:v>14.446766999999999</c:v>
                </c:pt>
                <c:pt idx="21526">
                  <c:v>14.447267999999999</c:v>
                </c:pt>
                <c:pt idx="21527">
                  <c:v>14.44716</c:v>
                </c:pt>
                <c:pt idx="21528">
                  <c:v>14.447374</c:v>
                </c:pt>
                <c:pt idx="21529">
                  <c:v>14.446695</c:v>
                </c:pt>
                <c:pt idx="21530">
                  <c:v>14.446659</c:v>
                </c:pt>
                <c:pt idx="21531">
                  <c:v>14.445478</c:v>
                </c:pt>
                <c:pt idx="21532">
                  <c:v>14.446910000000001</c:v>
                </c:pt>
                <c:pt idx="21533">
                  <c:v>14.446372999999999</c:v>
                </c:pt>
                <c:pt idx="21534">
                  <c:v>14.445765</c:v>
                </c:pt>
                <c:pt idx="21535">
                  <c:v>14.446122000000001</c:v>
                </c:pt>
                <c:pt idx="21536">
                  <c:v>14.448304</c:v>
                </c:pt>
                <c:pt idx="21537">
                  <c:v>14.448054000000001</c:v>
                </c:pt>
                <c:pt idx="21538">
                  <c:v>14.448054000000001</c:v>
                </c:pt>
                <c:pt idx="21539">
                  <c:v>14.446838</c:v>
                </c:pt>
                <c:pt idx="21540">
                  <c:v>14.446695</c:v>
                </c:pt>
                <c:pt idx="21541">
                  <c:v>14.447267999999999</c:v>
                </c:pt>
                <c:pt idx="21542">
                  <c:v>14.446695</c:v>
                </c:pt>
                <c:pt idx="21543">
                  <c:v>14.446910000000001</c:v>
                </c:pt>
                <c:pt idx="21544">
                  <c:v>14.448161000000001</c:v>
                </c:pt>
                <c:pt idx="21545">
                  <c:v>14.448233</c:v>
                </c:pt>
                <c:pt idx="21546">
                  <c:v>14.446552000000001</c:v>
                </c:pt>
                <c:pt idx="21547">
                  <c:v>14.447983000000001</c:v>
                </c:pt>
                <c:pt idx="21548">
                  <c:v>14.448161000000001</c:v>
                </c:pt>
                <c:pt idx="21549">
                  <c:v>14.449092</c:v>
                </c:pt>
                <c:pt idx="21550">
                  <c:v>14.449163</c:v>
                </c:pt>
                <c:pt idx="21551">
                  <c:v>14.449163</c:v>
                </c:pt>
                <c:pt idx="21552">
                  <c:v>14.450844</c:v>
                </c:pt>
                <c:pt idx="21553">
                  <c:v>14.450379</c:v>
                </c:pt>
                <c:pt idx="21554">
                  <c:v>14.452061</c:v>
                </c:pt>
                <c:pt idx="21555">
                  <c:v>14.451667</c:v>
                </c:pt>
                <c:pt idx="21556">
                  <c:v>14.449593</c:v>
                </c:pt>
                <c:pt idx="21557">
                  <c:v>14.451487999999999</c:v>
                </c:pt>
                <c:pt idx="21558">
                  <c:v>14.45181</c:v>
                </c:pt>
                <c:pt idx="21559">
                  <c:v>14.452024</c:v>
                </c:pt>
                <c:pt idx="21560">
                  <c:v>14.451487999999999</c:v>
                </c:pt>
                <c:pt idx="21561">
                  <c:v>14.450628999999999</c:v>
                </c:pt>
                <c:pt idx="21562">
                  <c:v>14.451775</c:v>
                </c:pt>
                <c:pt idx="21563">
                  <c:v>14.452132000000001</c:v>
                </c:pt>
                <c:pt idx="21564">
                  <c:v>14.45274</c:v>
                </c:pt>
                <c:pt idx="21565">
                  <c:v>14.456496</c:v>
                </c:pt>
                <c:pt idx="21566">
                  <c:v>14.454278</c:v>
                </c:pt>
                <c:pt idx="21567">
                  <c:v>14.457891</c:v>
                </c:pt>
                <c:pt idx="21568">
                  <c:v>14.45485</c:v>
                </c:pt>
                <c:pt idx="21569">
                  <c:v>14.456102</c:v>
                </c:pt>
                <c:pt idx="21570">
                  <c:v>14.45621</c:v>
                </c:pt>
                <c:pt idx="21571">
                  <c:v>14.456102</c:v>
                </c:pt>
                <c:pt idx="21572">
                  <c:v>14.456818</c:v>
                </c:pt>
                <c:pt idx="21573">
                  <c:v>14.457140000000001</c:v>
                </c:pt>
                <c:pt idx="21574">
                  <c:v>14.455458999999999</c:v>
                </c:pt>
                <c:pt idx="21575">
                  <c:v>14.457210999999999</c:v>
                </c:pt>
                <c:pt idx="21576">
                  <c:v>14.454993</c:v>
                </c:pt>
                <c:pt idx="21577">
                  <c:v>14.456388</c:v>
                </c:pt>
                <c:pt idx="21578">
                  <c:v>14.459714999999999</c:v>
                </c:pt>
                <c:pt idx="21579">
                  <c:v>14.459751000000001</c:v>
                </c:pt>
                <c:pt idx="21580">
                  <c:v>14.460073</c:v>
                </c:pt>
                <c:pt idx="21581">
                  <c:v>14.461218000000001</c:v>
                </c:pt>
                <c:pt idx="21582">
                  <c:v>14.465009999999999</c:v>
                </c:pt>
                <c:pt idx="21583">
                  <c:v>14.464509</c:v>
                </c:pt>
                <c:pt idx="21584">
                  <c:v>14.465367000000001</c:v>
                </c:pt>
                <c:pt idx="21585">
                  <c:v>14.465546</c:v>
                </c:pt>
                <c:pt idx="21586">
                  <c:v>14.46669</c:v>
                </c:pt>
                <c:pt idx="21587">
                  <c:v>14.466619</c:v>
                </c:pt>
                <c:pt idx="21588">
                  <c:v>14.468514000000001</c:v>
                </c:pt>
                <c:pt idx="21589">
                  <c:v>14.465187999999999</c:v>
                </c:pt>
                <c:pt idx="21590">
                  <c:v>14.465439</c:v>
                </c:pt>
                <c:pt idx="21591">
                  <c:v>14.46576</c:v>
                </c:pt>
                <c:pt idx="21592">
                  <c:v>14.464973000000001</c:v>
                </c:pt>
                <c:pt idx="21593">
                  <c:v>14.46576</c:v>
                </c:pt>
                <c:pt idx="21594">
                  <c:v>14.467155</c:v>
                </c:pt>
                <c:pt idx="21595">
                  <c:v>14.465832000000001</c:v>
                </c:pt>
                <c:pt idx="21596">
                  <c:v>14.467048999999999</c:v>
                </c:pt>
                <c:pt idx="21597">
                  <c:v>14.467226999999999</c:v>
                </c:pt>
                <c:pt idx="21598">
                  <c:v>14.466118</c:v>
                </c:pt>
                <c:pt idx="21599">
                  <c:v>14.466369</c:v>
                </c:pt>
                <c:pt idx="21600">
                  <c:v>14.466260999999999</c:v>
                </c:pt>
                <c:pt idx="21601">
                  <c:v>14.466297000000001</c:v>
                </c:pt>
                <c:pt idx="21602">
                  <c:v>14.466226000000001</c:v>
                </c:pt>
                <c:pt idx="21603">
                  <c:v>14.468622</c:v>
                </c:pt>
                <c:pt idx="21604">
                  <c:v>14.467907</c:v>
                </c:pt>
                <c:pt idx="21605">
                  <c:v>14.467549</c:v>
                </c:pt>
                <c:pt idx="21606">
                  <c:v>14.467084</c:v>
                </c:pt>
                <c:pt idx="21607">
                  <c:v>14.467084</c:v>
                </c:pt>
                <c:pt idx="21608">
                  <c:v>14.466154</c:v>
                </c:pt>
                <c:pt idx="21609">
                  <c:v>14.467048999999999</c:v>
                </c:pt>
                <c:pt idx="21610">
                  <c:v>14.467620999999999</c:v>
                </c:pt>
                <c:pt idx="21611">
                  <c:v>14.468479</c:v>
                </c:pt>
                <c:pt idx="21612">
                  <c:v>14.467406</c:v>
                </c:pt>
                <c:pt idx="21613">
                  <c:v>14.471734</c:v>
                </c:pt>
                <c:pt idx="21614">
                  <c:v>14.469659999999999</c:v>
                </c:pt>
                <c:pt idx="21615">
                  <c:v>14.470661</c:v>
                </c:pt>
                <c:pt idx="21616">
                  <c:v>14.471162</c:v>
                </c:pt>
                <c:pt idx="21617">
                  <c:v>14.471233</c:v>
                </c:pt>
                <c:pt idx="21618">
                  <c:v>14.472521</c:v>
                </c:pt>
                <c:pt idx="21619">
                  <c:v>14.472056</c:v>
                </c:pt>
                <c:pt idx="21620">
                  <c:v>14.470661</c:v>
                </c:pt>
                <c:pt idx="21621">
                  <c:v>14.470910999999999</c:v>
                </c:pt>
                <c:pt idx="21622">
                  <c:v>14.470124</c:v>
                </c:pt>
                <c:pt idx="21623">
                  <c:v>14.471591</c:v>
                </c:pt>
                <c:pt idx="21624">
                  <c:v>14.471233</c:v>
                </c:pt>
                <c:pt idx="21625">
                  <c:v>14.470803999999999</c:v>
                </c:pt>
                <c:pt idx="21626">
                  <c:v>14.472878</c:v>
                </c:pt>
                <c:pt idx="21627">
                  <c:v>14.471698999999999</c:v>
                </c:pt>
                <c:pt idx="21628">
                  <c:v>14.472807</c:v>
                </c:pt>
                <c:pt idx="21629">
                  <c:v>14.474453</c:v>
                </c:pt>
                <c:pt idx="21630">
                  <c:v>14.473952000000001</c:v>
                </c:pt>
                <c:pt idx="21631">
                  <c:v>14.476955999999999</c:v>
                </c:pt>
                <c:pt idx="21632">
                  <c:v>14.475955000000001</c:v>
                </c:pt>
                <c:pt idx="21633">
                  <c:v>14.477779</c:v>
                </c:pt>
                <c:pt idx="21634">
                  <c:v>14.478351999999999</c:v>
                </c:pt>
                <c:pt idx="21635">
                  <c:v>14.479067000000001</c:v>
                </c:pt>
                <c:pt idx="21636">
                  <c:v>14.478852</c:v>
                </c:pt>
                <c:pt idx="21637">
                  <c:v>14.477779</c:v>
                </c:pt>
                <c:pt idx="21638">
                  <c:v>14.477456999999999</c:v>
                </c:pt>
                <c:pt idx="21639">
                  <c:v>14.475955000000001</c:v>
                </c:pt>
                <c:pt idx="21640">
                  <c:v>14.477136</c:v>
                </c:pt>
                <c:pt idx="21641">
                  <c:v>14.478602</c:v>
                </c:pt>
                <c:pt idx="21642">
                  <c:v>14.477529000000001</c:v>
                </c:pt>
                <c:pt idx="21643">
                  <c:v>14.477422000000001</c:v>
                </c:pt>
                <c:pt idx="21644">
                  <c:v>14.478602</c:v>
                </c:pt>
                <c:pt idx="21645">
                  <c:v>14.479889999999999</c:v>
                </c:pt>
                <c:pt idx="21646">
                  <c:v>14.479889999999999</c:v>
                </c:pt>
                <c:pt idx="21647">
                  <c:v>14.484934000000001</c:v>
                </c:pt>
                <c:pt idx="21648">
                  <c:v>14.485506000000001</c:v>
                </c:pt>
                <c:pt idx="21649">
                  <c:v>14.485613000000001</c:v>
                </c:pt>
                <c:pt idx="21650">
                  <c:v>14.489297000000001</c:v>
                </c:pt>
                <c:pt idx="21651">
                  <c:v>14.487437</c:v>
                </c:pt>
                <c:pt idx="21652">
                  <c:v>14.488189</c:v>
                </c:pt>
                <c:pt idx="21653">
                  <c:v>14.488904</c:v>
                </c:pt>
                <c:pt idx="21654">
                  <c:v>14.487902999999999</c:v>
                </c:pt>
                <c:pt idx="21655">
                  <c:v>14.487437</c:v>
                </c:pt>
                <c:pt idx="21656">
                  <c:v>14.488652999999999</c:v>
                </c:pt>
                <c:pt idx="21657">
                  <c:v>14.486686000000001</c:v>
                </c:pt>
                <c:pt idx="21658">
                  <c:v>14.4869</c:v>
                </c:pt>
                <c:pt idx="21659">
                  <c:v>14.487151000000001</c:v>
                </c:pt>
                <c:pt idx="21660">
                  <c:v>14.486794</c:v>
                </c:pt>
                <c:pt idx="21661">
                  <c:v>14.489655000000001</c:v>
                </c:pt>
                <c:pt idx="21662">
                  <c:v>14.488545999999999</c:v>
                </c:pt>
                <c:pt idx="21663">
                  <c:v>14.490299</c:v>
                </c:pt>
                <c:pt idx="21664">
                  <c:v>14.487223</c:v>
                </c:pt>
                <c:pt idx="21665">
                  <c:v>14.487938</c:v>
                </c:pt>
                <c:pt idx="21666">
                  <c:v>14.486794</c:v>
                </c:pt>
                <c:pt idx="21667">
                  <c:v>14.487831</c:v>
                </c:pt>
                <c:pt idx="21668">
                  <c:v>14.488046000000001</c:v>
                </c:pt>
                <c:pt idx="21669">
                  <c:v>14.486972</c:v>
                </c:pt>
                <c:pt idx="21670">
                  <c:v>14.489547999999999</c:v>
                </c:pt>
                <c:pt idx="21671">
                  <c:v>14.488080999999999</c:v>
                </c:pt>
                <c:pt idx="21672">
                  <c:v>14.488367</c:v>
                </c:pt>
                <c:pt idx="21673">
                  <c:v>14.48944</c:v>
                </c:pt>
                <c:pt idx="21674">
                  <c:v>14.489190000000001</c:v>
                </c:pt>
                <c:pt idx="21675">
                  <c:v>14.489584000000001</c:v>
                </c:pt>
                <c:pt idx="21676">
                  <c:v>14.488367</c:v>
                </c:pt>
                <c:pt idx="21677">
                  <c:v>14.486686000000001</c:v>
                </c:pt>
                <c:pt idx="21678">
                  <c:v>14.489584000000001</c:v>
                </c:pt>
                <c:pt idx="21679">
                  <c:v>14.488618000000001</c:v>
                </c:pt>
                <c:pt idx="21680">
                  <c:v>14.48944</c:v>
                </c:pt>
                <c:pt idx="21681">
                  <c:v>14.490048</c:v>
                </c:pt>
                <c:pt idx="21682">
                  <c:v>14.488652999999999</c:v>
                </c:pt>
                <c:pt idx="21683">
                  <c:v>14.488761</c:v>
                </c:pt>
                <c:pt idx="21684">
                  <c:v>14.489799</c:v>
                </c:pt>
                <c:pt idx="21685">
                  <c:v>14.489082</c:v>
                </c:pt>
                <c:pt idx="21686">
                  <c:v>14.488367</c:v>
                </c:pt>
                <c:pt idx="21687">
                  <c:v>14.489799</c:v>
                </c:pt>
                <c:pt idx="21688">
                  <c:v>14.489691000000001</c:v>
                </c:pt>
                <c:pt idx="21689">
                  <c:v>14.488296</c:v>
                </c:pt>
                <c:pt idx="21690">
                  <c:v>14.489547999999999</c:v>
                </c:pt>
                <c:pt idx="21691">
                  <c:v>14.488189</c:v>
                </c:pt>
                <c:pt idx="21692">
                  <c:v>14.489119000000001</c:v>
                </c:pt>
                <c:pt idx="21693">
                  <c:v>14.489119000000001</c:v>
                </c:pt>
                <c:pt idx="21694">
                  <c:v>14.488545999999999</c:v>
                </c:pt>
                <c:pt idx="21695">
                  <c:v>14.49155</c:v>
                </c:pt>
                <c:pt idx="21696">
                  <c:v>14.492803</c:v>
                </c:pt>
                <c:pt idx="21697">
                  <c:v>14.492267</c:v>
                </c:pt>
                <c:pt idx="21698">
                  <c:v>14.492839</c:v>
                </c:pt>
                <c:pt idx="21699">
                  <c:v>14.493518</c:v>
                </c:pt>
                <c:pt idx="21700">
                  <c:v>14.493446</c:v>
                </c:pt>
                <c:pt idx="21701">
                  <c:v>14.493912</c:v>
                </c:pt>
                <c:pt idx="21702">
                  <c:v>14.491766</c:v>
                </c:pt>
                <c:pt idx="21703">
                  <c:v>14.493732</c:v>
                </c:pt>
                <c:pt idx="21704">
                  <c:v>14.493375</c:v>
                </c:pt>
                <c:pt idx="21705">
                  <c:v>14.493375</c:v>
                </c:pt>
                <c:pt idx="21706">
                  <c:v>14.492696</c:v>
                </c:pt>
                <c:pt idx="21707">
                  <c:v>14.493554</c:v>
                </c:pt>
                <c:pt idx="21708">
                  <c:v>14.492946</c:v>
                </c:pt>
                <c:pt idx="21709">
                  <c:v>14.494484</c:v>
                </c:pt>
                <c:pt idx="21710">
                  <c:v>14.494234000000001</c:v>
                </c:pt>
                <c:pt idx="21711">
                  <c:v>14.494949</c:v>
                </c:pt>
                <c:pt idx="21712">
                  <c:v>14.496809000000001</c:v>
                </c:pt>
                <c:pt idx="21713">
                  <c:v>14.497738999999999</c:v>
                </c:pt>
                <c:pt idx="21714">
                  <c:v>14.497809999999999</c:v>
                </c:pt>
                <c:pt idx="21715">
                  <c:v>14.500135</c:v>
                </c:pt>
                <c:pt idx="21716">
                  <c:v>14.499599</c:v>
                </c:pt>
                <c:pt idx="21717">
                  <c:v>14.499599</c:v>
                </c:pt>
                <c:pt idx="21718">
                  <c:v>14.501352000000001</c:v>
                </c:pt>
                <c:pt idx="21719">
                  <c:v>14.499242000000001</c:v>
                </c:pt>
                <c:pt idx="21720">
                  <c:v>14.500529</c:v>
                </c:pt>
                <c:pt idx="21721">
                  <c:v>14.501424</c:v>
                </c:pt>
                <c:pt idx="21722">
                  <c:v>14.500315000000001</c:v>
                </c:pt>
                <c:pt idx="21723">
                  <c:v>14.500601</c:v>
                </c:pt>
                <c:pt idx="21724">
                  <c:v>14.49799</c:v>
                </c:pt>
                <c:pt idx="21725">
                  <c:v>14.50332</c:v>
                </c:pt>
                <c:pt idx="21726">
                  <c:v>14.502890000000001</c:v>
                </c:pt>
                <c:pt idx="21727">
                  <c:v>14.505573</c:v>
                </c:pt>
                <c:pt idx="21728">
                  <c:v>14.506824</c:v>
                </c:pt>
                <c:pt idx="21729">
                  <c:v>14.507648</c:v>
                </c:pt>
                <c:pt idx="21730">
                  <c:v>14.508077</c:v>
                </c:pt>
                <c:pt idx="21731">
                  <c:v>14.508542</c:v>
                </c:pt>
                <c:pt idx="21732">
                  <c:v>14.509579</c:v>
                </c:pt>
                <c:pt idx="21733">
                  <c:v>14.506895999999999</c:v>
                </c:pt>
                <c:pt idx="21734">
                  <c:v>14.508577000000001</c:v>
                </c:pt>
                <c:pt idx="21735">
                  <c:v>14.509293</c:v>
                </c:pt>
                <c:pt idx="21736">
                  <c:v>14.509399999999999</c:v>
                </c:pt>
                <c:pt idx="21737">
                  <c:v>14.508077</c:v>
                </c:pt>
                <c:pt idx="21738">
                  <c:v>14.508005000000001</c:v>
                </c:pt>
                <c:pt idx="21739">
                  <c:v>14.507433000000001</c:v>
                </c:pt>
                <c:pt idx="21740">
                  <c:v>14.50797</c:v>
                </c:pt>
                <c:pt idx="21741">
                  <c:v>14.508900000000001</c:v>
                </c:pt>
                <c:pt idx="21742">
                  <c:v>14.508577000000001</c:v>
                </c:pt>
                <c:pt idx="21743">
                  <c:v>14.507755</c:v>
                </c:pt>
                <c:pt idx="21744">
                  <c:v>14.507861999999999</c:v>
                </c:pt>
                <c:pt idx="21745">
                  <c:v>14.508184</c:v>
                </c:pt>
                <c:pt idx="21746">
                  <c:v>14.508471</c:v>
                </c:pt>
                <c:pt idx="21747">
                  <c:v>14.508649</c:v>
                </c:pt>
                <c:pt idx="21748">
                  <c:v>14.50915</c:v>
                </c:pt>
                <c:pt idx="21749">
                  <c:v>14.509399999999999</c:v>
                </c:pt>
                <c:pt idx="21750">
                  <c:v>14.508649</c:v>
                </c:pt>
                <c:pt idx="21751">
                  <c:v>14.50915</c:v>
                </c:pt>
                <c:pt idx="21752">
                  <c:v>14.509293</c:v>
                </c:pt>
                <c:pt idx="21753">
                  <c:v>14.508433999999999</c:v>
                </c:pt>
                <c:pt idx="21754">
                  <c:v>14.50915</c:v>
                </c:pt>
                <c:pt idx="21755">
                  <c:v>14.509973</c:v>
                </c:pt>
                <c:pt idx="21756">
                  <c:v>14.510688</c:v>
                </c:pt>
                <c:pt idx="21757">
                  <c:v>14.511475000000001</c:v>
                </c:pt>
                <c:pt idx="21758">
                  <c:v>14.512798</c:v>
                </c:pt>
                <c:pt idx="21759">
                  <c:v>14.512191</c:v>
                </c:pt>
                <c:pt idx="21760">
                  <c:v>14.513728</c:v>
                </c:pt>
                <c:pt idx="21761">
                  <c:v>14.511225</c:v>
                </c:pt>
                <c:pt idx="21762">
                  <c:v>14.513370999999999</c:v>
                </c:pt>
                <c:pt idx="21763">
                  <c:v>14.511832</c:v>
                </c:pt>
                <c:pt idx="21764">
                  <c:v>14.513693</c:v>
                </c:pt>
                <c:pt idx="21765">
                  <c:v>14.512869999999999</c:v>
                </c:pt>
                <c:pt idx="21766">
                  <c:v>14.513442</c:v>
                </c:pt>
                <c:pt idx="21767">
                  <c:v>14.513907</c:v>
                </c:pt>
                <c:pt idx="21768">
                  <c:v>14.514837</c:v>
                </c:pt>
                <c:pt idx="21769">
                  <c:v>14.5138</c:v>
                </c:pt>
                <c:pt idx="21770">
                  <c:v>14.51355</c:v>
                </c:pt>
                <c:pt idx="21771">
                  <c:v>14.51473</c:v>
                </c:pt>
                <c:pt idx="21772">
                  <c:v>14.518485999999999</c:v>
                </c:pt>
                <c:pt idx="21773">
                  <c:v>14.51727</c:v>
                </c:pt>
                <c:pt idx="21774">
                  <c:v>14.518844</c:v>
                </c:pt>
                <c:pt idx="21775">
                  <c:v>14.517663000000001</c:v>
                </c:pt>
                <c:pt idx="21776">
                  <c:v>14.5182</c:v>
                </c:pt>
                <c:pt idx="21777">
                  <c:v>14.519057999999999</c:v>
                </c:pt>
                <c:pt idx="21778">
                  <c:v>14.519487</c:v>
                </c:pt>
                <c:pt idx="21779">
                  <c:v>14.519773000000001</c:v>
                </c:pt>
                <c:pt idx="21780">
                  <c:v>14.521061</c:v>
                </c:pt>
                <c:pt idx="21781">
                  <c:v>14.51895</c:v>
                </c:pt>
                <c:pt idx="21782">
                  <c:v>14.521026000000001</c:v>
                </c:pt>
                <c:pt idx="21783">
                  <c:v>14.519667</c:v>
                </c:pt>
                <c:pt idx="21784">
                  <c:v>14.522278</c:v>
                </c:pt>
                <c:pt idx="21785">
                  <c:v>14.523351</c:v>
                </c:pt>
                <c:pt idx="21786">
                  <c:v>14.524566999999999</c:v>
                </c:pt>
                <c:pt idx="21787">
                  <c:v>14.526033</c:v>
                </c:pt>
                <c:pt idx="21788">
                  <c:v>14.528502</c:v>
                </c:pt>
                <c:pt idx="21789">
                  <c:v>14.528859000000001</c:v>
                </c:pt>
                <c:pt idx="21790">
                  <c:v>14.526427</c:v>
                </c:pt>
                <c:pt idx="21791">
                  <c:v>14.528608999999999</c:v>
                </c:pt>
                <c:pt idx="21792">
                  <c:v>14.528608999999999</c:v>
                </c:pt>
                <c:pt idx="21793">
                  <c:v>14.529038</c:v>
                </c:pt>
                <c:pt idx="21794">
                  <c:v>14.527177999999999</c:v>
                </c:pt>
                <c:pt idx="21795">
                  <c:v>14.528859000000001</c:v>
                </c:pt>
                <c:pt idx="21796">
                  <c:v>14.528287000000001</c:v>
                </c:pt>
                <c:pt idx="21797">
                  <c:v>14.528109000000001</c:v>
                </c:pt>
                <c:pt idx="21798">
                  <c:v>14.530253999999999</c:v>
                </c:pt>
                <c:pt idx="21799">
                  <c:v>14.528752000000001</c:v>
                </c:pt>
                <c:pt idx="21800">
                  <c:v>14.527571999999999</c:v>
                </c:pt>
                <c:pt idx="21801">
                  <c:v>14.528001</c:v>
                </c:pt>
                <c:pt idx="21802">
                  <c:v>14.528931</c:v>
                </c:pt>
                <c:pt idx="21803">
                  <c:v>14.528644999999999</c:v>
                </c:pt>
                <c:pt idx="21804">
                  <c:v>14.528502</c:v>
                </c:pt>
                <c:pt idx="21805">
                  <c:v>14.529396</c:v>
                </c:pt>
                <c:pt idx="21806">
                  <c:v>14.527893000000001</c:v>
                </c:pt>
                <c:pt idx="21807">
                  <c:v>14.527429</c:v>
                </c:pt>
                <c:pt idx="21808">
                  <c:v>14.528608999999999</c:v>
                </c:pt>
                <c:pt idx="21809">
                  <c:v>14.529788999999999</c:v>
                </c:pt>
                <c:pt idx="21810">
                  <c:v>14.529681999999999</c:v>
                </c:pt>
                <c:pt idx="21811">
                  <c:v>14.531077</c:v>
                </c:pt>
                <c:pt idx="21812">
                  <c:v>14.529754000000001</c:v>
                </c:pt>
                <c:pt idx="21813">
                  <c:v>14.533258999999999</c:v>
                </c:pt>
                <c:pt idx="21814">
                  <c:v>14.534404</c:v>
                </c:pt>
                <c:pt idx="21815">
                  <c:v>14.531542</c:v>
                </c:pt>
                <c:pt idx="21816">
                  <c:v>14.532902</c:v>
                </c:pt>
                <c:pt idx="21817">
                  <c:v>14.532257</c:v>
                </c:pt>
                <c:pt idx="21818">
                  <c:v>14.532937</c:v>
                </c:pt>
                <c:pt idx="21819">
                  <c:v>14.534046</c:v>
                </c:pt>
                <c:pt idx="21820">
                  <c:v>14.534903999999999</c:v>
                </c:pt>
                <c:pt idx="21821">
                  <c:v>14.532830000000001</c:v>
                </c:pt>
                <c:pt idx="21822">
                  <c:v>14.532185999999999</c:v>
                </c:pt>
                <c:pt idx="21823">
                  <c:v>14.530827</c:v>
                </c:pt>
                <c:pt idx="21824">
                  <c:v>14.532222000000001</c:v>
                </c:pt>
                <c:pt idx="21825">
                  <c:v>14.532472</c:v>
                </c:pt>
                <c:pt idx="21826">
                  <c:v>14.532937</c:v>
                </c:pt>
                <c:pt idx="21827">
                  <c:v>14.532114</c:v>
                </c:pt>
                <c:pt idx="21828">
                  <c:v>14.531971</c:v>
                </c:pt>
                <c:pt idx="21829">
                  <c:v>14.534761</c:v>
                </c:pt>
                <c:pt idx="21830">
                  <c:v>14.533151999999999</c:v>
                </c:pt>
                <c:pt idx="21831">
                  <c:v>14.533652</c:v>
                </c:pt>
                <c:pt idx="21832">
                  <c:v>14.532365</c:v>
                </c:pt>
                <c:pt idx="21833">
                  <c:v>14.533045</c:v>
                </c:pt>
                <c:pt idx="21834">
                  <c:v>14.532543</c:v>
                </c:pt>
                <c:pt idx="21835">
                  <c:v>14.533832</c:v>
                </c:pt>
                <c:pt idx="21836">
                  <c:v>14.532472</c:v>
                </c:pt>
                <c:pt idx="21837">
                  <c:v>14.534189</c:v>
                </c:pt>
                <c:pt idx="21838">
                  <c:v>14.534189</c:v>
                </c:pt>
                <c:pt idx="21839">
                  <c:v>14.535405000000001</c:v>
                </c:pt>
                <c:pt idx="21840">
                  <c:v>14.539555</c:v>
                </c:pt>
                <c:pt idx="21841">
                  <c:v>14.537229999999999</c:v>
                </c:pt>
                <c:pt idx="21842">
                  <c:v>14.540163</c:v>
                </c:pt>
                <c:pt idx="21843">
                  <c:v>14.540163</c:v>
                </c:pt>
                <c:pt idx="21844">
                  <c:v>14.541271</c:v>
                </c:pt>
                <c:pt idx="21845">
                  <c:v>14.539339999999999</c:v>
                </c:pt>
                <c:pt idx="21846">
                  <c:v>14.539555</c:v>
                </c:pt>
                <c:pt idx="21847">
                  <c:v>14.538088</c:v>
                </c:pt>
                <c:pt idx="21848">
                  <c:v>14.541093</c:v>
                </c:pt>
                <c:pt idx="21849">
                  <c:v>14.541772999999999</c:v>
                </c:pt>
                <c:pt idx="21850">
                  <c:v>14.5412</c:v>
                </c:pt>
                <c:pt idx="21851">
                  <c:v>14.545992999999999</c:v>
                </c:pt>
                <c:pt idx="21852">
                  <c:v>14.544456</c:v>
                </c:pt>
                <c:pt idx="21853">
                  <c:v>14.548068000000001</c:v>
                </c:pt>
                <c:pt idx="21854">
                  <c:v>14.547746</c:v>
                </c:pt>
                <c:pt idx="21855">
                  <c:v>14.549713000000001</c:v>
                </c:pt>
                <c:pt idx="21856">
                  <c:v>14.55025</c:v>
                </c:pt>
                <c:pt idx="21857">
                  <c:v>14.549141000000001</c:v>
                </c:pt>
                <c:pt idx="21858">
                  <c:v>14.54932</c:v>
                </c:pt>
                <c:pt idx="21859">
                  <c:v>14.549606000000001</c:v>
                </c:pt>
                <c:pt idx="21860">
                  <c:v>14.548211</c:v>
                </c:pt>
                <c:pt idx="21861">
                  <c:v>14.550071000000001</c:v>
                </c:pt>
                <c:pt idx="21862">
                  <c:v>14.54796</c:v>
                </c:pt>
                <c:pt idx="21863">
                  <c:v>14.548676</c:v>
                </c:pt>
                <c:pt idx="21864">
                  <c:v>14.549249</c:v>
                </c:pt>
                <c:pt idx="21865">
                  <c:v>14.548318</c:v>
                </c:pt>
                <c:pt idx="21866">
                  <c:v>14.548175000000001</c:v>
                </c:pt>
                <c:pt idx="21867">
                  <c:v>14.549785</c:v>
                </c:pt>
                <c:pt idx="21868">
                  <c:v>14.549678</c:v>
                </c:pt>
                <c:pt idx="21869">
                  <c:v>14.551323</c:v>
                </c:pt>
                <c:pt idx="21870">
                  <c:v>14.549106</c:v>
                </c:pt>
                <c:pt idx="21871">
                  <c:v>14.548569000000001</c:v>
                </c:pt>
                <c:pt idx="21872">
                  <c:v>14.548640000000001</c:v>
                </c:pt>
                <c:pt idx="21873">
                  <c:v>14.548318</c:v>
                </c:pt>
                <c:pt idx="21874">
                  <c:v>14.547245</c:v>
                </c:pt>
                <c:pt idx="21875">
                  <c:v>14.549356</c:v>
                </c:pt>
                <c:pt idx="21876">
                  <c:v>14.548640000000001</c:v>
                </c:pt>
                <c:pt idx="21877">
                  <c:v>14.550713999999999</c:v>
                </c:pt>
                <c:pt idx="21878">
                  <c:v>14.550965</c:v>
                </c:pt>
                <c:pt idx="21879">
                  <c:v>14.553791</c:v>
                </c:pt>
                <c:pt idx="21880">
                  <c:v>14.553934</c:v>
                </c:pt>
                <c:pt idx="21881">
                  <c:v>14.554149000000001</c:v>
                </c:pt>
                <c:pt idx="21882">
                  <c:v>14.554506</c:v>
                </c:pt>
                <c:pt idx="21883">
                  <c:v>14.553433</c:v>
                </c:pt>
                <c:pt idx="21884">
                  <c:v>14.554042000000001</c:v>
                </c:pt>
                <c:pt idx="21885">
                  <c:v>14.552146</c:v>
                </c:pt>
                <c:pt idx="21886">
                  <c:v>14.554256000000001</c:v>
                </c:pt>
                <c:pt idx="21887">
                  <c:v>14.554042000000001</c:v>
                </c:pt>
                <c:pt idx="21888">
                  <c:v>14.553648000000001</c:v>
                </c:pt>
                <c:pt idx="21889">
                  <c:v>14.553470000000001</c:v>
                </c:pt>
                <c:pt idx="21890">
                  <c:v>14.555437</c:v>
                </c:pt>
                <c:pt idx="21891">
                  <c:v>14.555437</c:v>
                </c:pt>
                <c:pt idx="21892">
                  <c:v>14.557869</c:v>
                </c:pt>
                <c:pt idx="21893">
                  <c:v>14.558548999999999</c:v>
                </c:pt>
                <c:pt idx="21894">
                  <c:v>14.558334</c:v>
                </c:pt>
                <c:pt idx="21895">
                  <c:v>14.558764</c:v>
                </c:pt>
                <c:pt idx="21896">
                  <c:v>14.559013</c:v>
                </c:pt>
                <c:pt idx="21897">
                  <c:v>14.560445</c:v>
                </c:pt>
                <c:pt idx="21898">
                  <c:v>14.561017</c:v>
                </c:pt>
                <c:pt idx="21899">
                  <c:v>14.562412</c:v>
                </c:pt>
                <c:pt idx="21900">
                  <c:v>14.560802000000001</c:v>
                </c:pt>
                <c:pt idx="21901">
                  <c:v>14.560409</c:v>
                </c:pt>
                <c:pt idx="21902">
                  <c:v>14.563198999999999</c:v>
                </c:pt>
                <c:pt idx="21903">
                  <c:v>14.563770999999999</c:v>
                </c:pt>
                <c:pt idx="21904">
                  <c:v>14.562734000000001</c:v>
                </c:pt>
                <c:pt idx="21905">
                  <c:v>14.564306999999999</c:v>
                </c:pt>
                <c:pt idx="21906">
                  <c:v>14.570781999999999</c:v>
                </c:pt>
                <c:pt idx="21907">
                  <c:v>14.568350000000001</c:v>
                </c:pt>
                <c:pt idx="21908">
                  <c:v>14.56953</c:v>
                </c:pt>
                <c:pt idx="21909">
                  <c:v>14.570174</c:v>
                </c:pt>
                <c:pt idx="21910">
                  <c:v>14.568958</c:v>
                </c:pt>
                <c:pt idx="21911">
                  <c:v>14.568350000000001</c:v>
                </c:pt>
                <c:pt idx="21912">
                  <c:v>14.570423999999999</c:v>
                </c:pt>
                <c:pt idx="21913">
                  <c:v>14.570781999999999</c:v>
                </c:pt>
                <c:pt idx="21914">
                  <c:v>14.569243999999999</c:v>
                </c:pt>
                <c:pt idx="21915">
                  <c:v>14.568027000000001</c:v>
                </c:pt>
                <c:pt idx="21916">
                  <c:v>14.56953</c:v>
                </c:pt>
                <c:pt idx="21917">
                  <c:v>14.571462</c:v>
                </c:pt>
                <c:pt idx="21918">
                  <c:v>14.569709</c:v>
                </c:pt>
                <c:pt idx="21919">
                  <c:v>14.568814</c:v>
                </c:pt>
                <c:pt idx="21920">
                  <c:v>14.571462</c:v>
                </c:pt>
                <c:pt idx="21921">
                  <c:v>14.571033</c:v>
                </c:pt>
                <c:pt idx="21922">
                  <c:v>14.571033</c:v>
                </c:pt>
                <c:pt idx="21923">
                  <c:v>14.569494000000001</c:v>
                </c:pt>
                <c:pt idx="21924">
                  <c:v>14.566919</c:v>
                </c:pt>
                <c:pt idx="21925">
                  <c:v>14.569744999999999</c:v>
                </c:pt>
                <c:pt idx="21926">
                  <c:v>14.571533000000001</c:v>
                </c:pt>
                <c:pt idx="21927">
                  <c:v>14.571355000000001</c:v>
                </c:pt>
                <c:pt idx="21928">
                  <c:v>14.568922000000001</c:v>
                </c:pt>
                <c:pt idx="21929">
                  <c:v>14.571533000000001</c:v>
                </c:pt>
                <c:pt idx="21930">
                  <c:v>14.571961999999999</c:v>
                </c:pt>
                <c:pt idx="21931">
                  <c:v>14.571533000000001</c:v>
                </c:pt>
                <c:pt idx="21932">
                  <c:v>14.571961999999999</c:v>
                </c:pt>
                <c:pt idx="21933">
                  <c:v>14.57443</c:v>
                </c:pt>
                <c:pt idx="21934">
                  <c:v>14.573786999999999</c:v>
                </c:pt>
                <c:pt idx="21935">
                  <c:v>14.573858</c:v>
                </c:pt>
                <c:pt idx="21936">
                  <c:v>14.573966</c:v>
                </c:pt>
                <c:pt idx="21937">
                  <c:v>14.573143</c:v>
                </c:pt>
                <c:pt idx="21938">
                  <c:v>14.574395000000001</c:v>
                </c:pt>
                <c:pt idx="21939">
                  <c:v>14.575431999999999</c:v>
                </c:pt>
                <c:pt idx="21940">
                  <c:v>14.571999</c:v>
                </c:pt>
                <c:pt idx="21941">
                  <c:v>14.572678</c:v>
                </c:pt>
                <c:pt idx="21942">
                  <c:v>14.57536</c:v>
                </c:pt>
                <c:pt idx="21943">
                  <c:v>14.573143</c:v>
                </c:pt>
                <c:pt idx="21944">
                  <c:v>14.574717</c:v>
                </c:pt>
                <c:pt idx="21945">
                  <c:v>14.573</c:v>
                </c:pt>
                <c:pt idx="21946">
                  <c:v>14.57368</c:v>
                </c:pt>
                <c:pt idx="21947">
                  <c:v>14.572463000000001</c:v>
                </c:pt>
                <c:pt idx="21948">
                  <c:v>14.574752999999999</c:v>
                </c:pt>
                <c:pt idx="21949">
                  <c:v>14.574252</c:v>
                </c:pt>
                <c:pt idx="21950">
                  <c:v>14.573966</c:v>
                </c:pt>
                <c:pt idx="21951">
                  <c:v>14.574287</c:v>
                </c:pt>
                <c:pt idx="21952">
                  <c:v>14.577185</c:v>
                </c:pt>
                <c:pt idx="21953">
                  <c:v>14.575896999999999</c:v>
                </c:pt>
                <c:pt idx="21954">
                  <c:v>14.577113000000001</c:v>
                </c:pt>
                <c:pt idx="21955">
                  <c:v>14.578365</c:v>
                </c:pt>
                <c:pt idx="21956">
                  <c:v>14.583123000000001</c:v>
                </c:pt>
                <c:pt idx="21957">
                  <c:v>14.580905</c:v>
                </c:pt>
                <c:pt idx="21958">
                  <c:v>14.581477</c:v>
                </c:pt>
                <c:pt idx="21959">
                  <c:v>14.581013</c:v>
                </c:pt>
                <c:pt idx="21960">
                  <c:v>14.579904000000001</c:v>
                </c:pt>
                <c:pt idx="21961">
                  <c:v>14.579224</c:v>
                </c:pt>
                <c:pt idx="21962">
                  <c:v>14.581263</c:v>
                </c:pt>
                <c:pt idx="21963">
                  <c:v>14.582585999999999</c:v>
                </c:pt>
                <c:pt idx="21964">
                  <c:v>14.581977999999999</c:v>
                </c:pt>
                <c:pt idx="21965">
                  <c:v>14.583874</c:v>
                </c:pt>
                <c:pt idx="21966">
                  <c:v>14.587916</c:v>
                </c:pt>
                <c:pt idx="21967">
                  <c:v>14.591100000000001</c:v>
                </c:pt>
                <c:pt idx="21968">
                  <c:v>14.590384</c:v>
                </c:pt>
                <c:pt idx="21969">
                  <c:v>14.590456</c:v>
                </c:pt>
                <c:pt idx="21970">
                  <c:v>14.590957</c:v>
                </c:pt>
                <c:pt idx="21971">
                  <c:v>14.589884</c:v>
                </c:pt>
                <c:pt idx="21972">
                  <c:v>14.591742999999999</c:v>
                </c:pt>
                <c:pt idx="21973">
                  <c:v>14.590384</c:v>
                </c:pt>
                <c:pt idx="21974">
                  <c:v>14.589238999999999</c:v>
                </c:pt>
                <c:pt idx="21975">
                  <c:v>14.589812</c:v>
                </c:pt>
                <c:pt idx="21976">
                  <c:v>14.591887</c:v>
                </c:pt>
                <c:pt idx="21977">
                  <c:v>14.590957</c:v>
                </c:pt>
                <c:pt idx="21978">
                  <c:v>14.590814</c:v>
                </c:pt>
                <c:pt idx="21979">
                  <c:v>14.590706000000001</c:v>
                </c:pt>
                <c:pt idx="21980">
                  <c:v>14.592853</c:v>
                </c:pt>
                <c:pt idx="21981">
                  <c:v>14.593067</c:v>
                </c:pt>
                <c:pt idx="21982">
                  <c:v>14.592316</c:v>
                </c:pt>
                <c:pt idx="21983">
                  <c:v>14.590634</c:v>
                </c:pt>
                <c:pt idx="21984">
                  <c:v>14.591100000000001</c:v>
                </c:pt>
                <c:pt idx="21985">
                  <c:v>14.591421</c:v>
                </c:pt>
                <c:pt idx="21986">
                  <c:v>14.591742999999999</c:v>
                </c:pt>
                <c:pt idx="21987">
                  <c:v>14.591529</c:v>
                </c:pt>
                <c:pt idx="21988">
                  <c:v>14.596071</c:v>
                </c:pt>
                <c:pt idx="21989">
                  <c:v>14.594139999999999</c:v>
                </c:pt>
                <c:pt idx="21990">
                  <c:v>14.594462</c:v>
                </c:pt>
                <c:pt idx="21991">
                  <c:v>14.595356000000001</c:v>
                </c:pt>
                <c:pt idx="21992">
                  <c:v>14.595249000000001</c:v>
                </c:pt>
                <c:pt idx="21993">
                  <c:v>14.594711999999999</c:v>
                </c:pt>
                <c:pt idx="21994">
                  <c:v>14.596572999999999</c:v>
                </c:pt>
                <c:pt idx="21995">
                  <c:v>14.59643</c:v>
                </c:pt>
                <c:pt idx="21996">
                  <c:v>14.595535</c:v>
                </c:pt>
                <c:pt idx="21997">
                  <c:v>14.59482</c:v>
                </c:pt>
                <c:pt idx="21998">
                  <c:v>14.597144999999999</c:v>
                </c:pt>
                <c:pt idx="21999">
                  <c:v>14.594711999999999</c:v>
                </c:pt>
                <c:pt idx="22000">
                  <c:v>14.60108</c:v>
                </c:pt>
                <c:pt idx="22001">
                  <c:v>14.601366000000001</c:v>
                </c:pt>
                <c:pt idx="22002">
                  <c:v>14.600865000000001</c:v>
                </c:pt>
                <c:pt idx="22003">
                  <c:v>14.601794999999999</c:v>
                </c:pt>
                <c:pt idx="22004">
                  <c:v>14.600507</c:v>
                </c:pt>
                <c:pt idx="22005">
                  <c:v>14.602259999999999</c:v>
                </c:pt>
                <c:pt idx="22006">
                  <c:v>14.601186999999999</c:v>
                </c:pt>
                <c:pt idx="22007">
                  <c:v>14.601008</c:v>
                </c:pt>
                <c:pt idx="22008">
                  <c:v>14.602152999999999</c:v>
                </c:pt>
                <c:pt idx="22009">
                  <c:v>14.602403000000001</c:v>
                </c:pt>
                <c:pt idx="22010">
                  <c:v>14.605085000000001</c:v>
                </c:pt>
                <c:pt idx="22011">
                  <c:v>14.605836999999999</c:v>
                </c:pt>
                <c:pt idx="22012">
                  <c:v>14.607232</c:v>
                </c:pt>
                <c:pt idx="22013">
                  <c:v>14.609807999999999</c:v>
                </c:pt>
                <c:pt idx="22014">
                  <c:v>14.611131</c:v>
                </c:pt>
                <c:pt idx="22015">
                  <c:v>14.610201</c:v>
                </c:pt>
                <c:pt idx="22016">
                  <c:v>14.611560000000001</c:v>
                </c:pt>
                <c:pt idx="22017">
                  <c:v>14.609807999999999</c:v>
                </c:pt>
                <c:pt idx="22018">
                  <c:v>14.609343000000001</c:v>
                </c:pt>
                <c:pt idx="22019">
                  <c:v>14.609343000000001</c:v>
                </c:pt>
                <c:pt idx="22020">
                  <c:v>14.612491</c:v>
                </c:pt>
                <c:pt idx="22021">
                  <c:v>14.611095000000001</c:v>
                </c:pt>
                <c:pt idx="22022">
                  <c:v>14.611202</c:v>
                </c:pt>
                <c:pt idx="22023">
                  <c:v>14.611488</c:v>
                </c:pt>
                <c:pt idx="22024">
                  <c:v>14.610523000000001</c:v>
                </c:pt>
                <c:pt idx="22025">
                  <c:v>14.609915000000001</c:v>
                </c:pt>
                <c:pt idx="22026">
                  <c:v>14.610844999999999</c:v>
                </c:pt>
                <c:pt idx="22027">
                  <c:v>14.611095000000001</c:v>
                </c:pt>
                <c:pt idx="22028">
                  <c:v>14.610666</c:v>
                </c:pt>
                <c:pt idx="22029">
                  <c:v>14.612311</c:v>
                </c:pt>
                <c:pt idx="22030">
                  <c:v>14.610738</c:v>
                </c:pt>
                <c:pt idx="22031">
                  <c:v>14.612954999999999</c:v>
                </c:pt>
                <c:pt idx="22032">
                  <c:v>14.612526000000001</c:v>
                </c:pt>
                <c:pt idx="22033">
                  <c:v>14.613707</c:v>
                </c:pt>
                <c:pt idx="22034">
                  <c:v>14.614959000000001</c:v>
                </c:pt>
                <c:pt idx="22035">
                  <c:v>14.614458000000001</c:v>
                </c:pt>
                <c:pt idx="22036">
                  <c:v>14.615817</c:v>
                </c:pt>
                <c:pt idx="22037">
                  <c:v>14.615924</c:v>
                </c:pt>
                <c:pt idx="22038">
                  <c:v>14.615102</c:v>
                </c:pt>
                <c:pt idx="22039">
                  <c:v>14.617391</c:v>
                </c:pt>
                <c:pt idx="22040">
                  <c:v>14.616747</c:v>
                </c:pt>
                <c:pt idx="22041">
                  <c:v>14.617963</c:v>
                </c:pt>
                <c:pt idx="22042">
                  <c:v>14.619823</c:v>
                </c:pt>
                <c:pt idx="22043">
                  <c:v>14.62011</c:v>
                </c:pt>
                <c:pt idx="22044">
                  <c:v>14.620215999999999</c:v>
                </c:pt>
                <c:pt idx="22045">
                  <c:v>14.621826</c:v>
                </c:pt>
                <c:pt idx="22046">
                  <c:v>14.620001999999999</c:v>
                </c:pt>
                <c:pt idx="22047">
                  <c:v>14.619895</c:v>
                </c:pt>
                <c:pt idx="22048">
                  <c:v>14.619251</c:v>
                </c:pt>
                <c:pt idx="22049">
                  <c:v>14.621039</c:v>
                </c:pt>
                <c:pt idx="22050">
                  <c:v>14.619609000000001</c:v>
                </c:pt>
                <c:pt idx="22051">
                  <c:v>14.620574</c:v>
                </c:pt>
                <c:pt idx="22052">
                  <c:v>14.620288</c:v>
                </c:pt>
                <c:pt idx="22053">
                  <c:v>14.618570999999999</c:v>
                </c:pt>
                <c:pt idx="22054">
                  <c:v>14.617641000000001</c:v>
                </c:pt>
                <c:pt idx="22055">
                  <c:v>14.619358</c:v>
                </c:pt>
                <c:pt idx="22056">
                  <c:v>14.619967000000001</c:v>
                </c:pt>
                <c:pt idx="22057">
                  <c:v>14.621039</c:v>
                </c:pt>
                <c:pt idx="22058">
                  <c:v>14.619251</c:v>
                </c:pt>
                <c:pt idx="22059">
                  <c:v>14.621575999999999</c:v>
                </c:pt>
                <c:pt idx="22060">
                  <c:v>14.622327</c:v>
                </c:pt>
                <c:pt idx="22061">
                  <c:v>14.62383</c:v>
                </c:pt>
                <c:pt idx="22062">
                  <c:v>14.626942</c:v>
                </c:pt>
                <c:pt idx="22063">
                  <c:v>14.628372000000001</c:v>
                </c:pt>
                <c:pt idx="22064">
                  <c:v>14.626405</c:v>
                </c:pt>
                <c:pt idx="22065">
                  <c:v>14.629267</c:v>
                </c:pt>
                <c:pt idx="22066">
                  <c:v>14.629766999999999</c:v>
                </c:pt>
                <c:pt idx="22067">
                  <c:v>14.631769999999999</c:v>
                </c:pt>
                <c:pt idx="22068">
                  <c:v>14.630125</c:v>
                </c:pt>
                <c:pt idx="22069">
                  <c:v>14.628372000000001</c:v>
                </c:pt>
                <c:pt idx="22070">
                  <c:v>14.629553</c:v>
                </c:pt>
                <c:pt idx="22071">
                  <c:v>14.628158000000001</c:v>
                </c:pt>
                <c:pt idx="22072">
                  <c:v>14.629374</c:v>
                </c:pt>
                <c:pt idx="22073">
                  <c:v>14.630376</c:v>
                </c:pt>
                <c:pt idx="22074">
                  <c:v>14.630839999999999</c:v>
                </c:pt>
                <c:pt idx="22075">
                  <c:v>14.63034</c:v>
                </c:pt>
                <c:pt idx="22076">
                  <c:v>14.630839999999999</c:v>
                </c:pt>
                <c:pt idx="22077">
                  <c:v>14.631126</c:v>
                </c:pt>
                <c:pt idx="22078">
                  <c:v>14.629374</c:v>
                </c:pt>
                <c:pt idx="22079">
                  <c:v>14.629839</c:v>
                </c:pt>
                <c:pt idx="22080">
                  <c:v>14.629301999999999</c:v>
                </c:pt>
                <c:pt idx="22081">
                  <c:v>14.631627</c:v>
                </c:pt>
                <c:pt idx="22082">
                  <c:v>14.630554</c:v>
                </c:pt>
                <c:pt idx="22083">
                  <c:v>14.632199</c:v>
                </c:pt>
                <c:pt idx="22084">
                  <c:v>14.634167</c:v>
                </c:pt>
                <c:pt idx="22085">
                  <c:v>14.632771999999999</c:v>
                </c:pt>
                <c:pt idx="22086">
                  <c:v>14.633165</c:v>
                </c:pt>
                <c:pt idx="22087">
                  <c:v>14.634167</c:v>
                </c:pt>
                <c:pt idx="22088">
                  <c:v>14.634453000000001</c:v>
                </c:pt>
                <c:pt idx="22089">
                  <c:v>14.633022</c:v>
                </c:pt>
                <c:pt idx="22090">
                  <c:v>14.634561</c:v>
                </c:pt>
                <c:pt idx="22091">
                  <c:v>14.633380000000001</c:v>
                </c:pt>
                <c:pt idx="22092">
                  <c:v>14.634810999999999</c:v>
                </c:pt>
                <c:pt idx="22093">
                  <c:v>14.635026</c:v>
                </c:pt>
                <c:pt idx="22094">
                  <c:v>14.634561</c:v>
                </c:pt>
                <c:pt idx="22095">
                  <c:v>14.639568000000001</c:v>
                </c:pt>
                <c:pt idx="22096">
                  <c:v>14.637566</c:v>
                </c:pt>
                <c:pt idx="22097">
                  <c:v>14.640355</c:v>
                </c:pt>
                <c:pt idx="22098">
                  <c:v>14.642144</c:v>
                </c:pt>
                <c:pt idx="22099">
                  <c:v>14.642035999999999</c:v>
                </c:pt>
                <c:pt idx="22100">
                  <c:v>14.642251</c:v>
                </c:pt>
                <c:pt idx="22101">
                  <c:v>14.641965000000001</c:v>
                </c:pt>
                <c:pt idx="22102">
                  <c:v>14.641536</c:v>
                </c:pt>
                <c:pt idx="22103">
                  <c:v>14.641178</c:v>
                </c:pt>
                <c:pt idx="22104">
                  <c:v>14.644004000000001</c:v>
                </c:pt>
                <c:pt idx="22105">
                  <c:v>14.641500000000001</c:v>
                </c:pt>
                <c:pt idx="22106">
                  <c:v>14.643503000000001</c:v>
                </c:pt>
                <c:pt idx="22107">
                  <c:v>14.650944000000001</c:v>
                </c:pt>
                <c:pt idx="22108">
                  <c:v>14.648510999999999</c:v>
                </c:pt>
                <c:pt idx="22109">
                  <c:v>14.649834999999999</c:v>
                </c:pt>
                <c:pt idx="22110">
                  <c:v>14.651408</c:v>
                </c:pt>
                <c:pt idx="22111">
                  <c:v>14.650764000000001</c:v>
                </c:pt>
                <c:pt idx="22112">
                  <c:v>14.649654999999999</c:v>
                </c:pt>
                <c:pt idx="22113">
                  <c:v>14.650585</c:v>
                </c:pt>
                <c:pt idx="22114">
                  <c:v>14.649906</c:v>
                </c:pt>
                <c:pt idx="22115">
                  <c:v>14.650836</c:v>
                </c:pt>
                <c:pt idx="22116">
                  <c:v>14.65198</c:v>
                </c:pt>
                <c:pt idx="22117">
                  <c:v>14.651087</c:v>
                </c:pt>
                <c:pt idx="22118">
                  <c:v>14.652051999999999</c:v>
                </c:pt>
                <c:pt idx="22119">
                  <c:v>14.650764000000001</c:v>
                </c:pt>
                <c:pt idx="22120">
                  <c:v>14.653269</c:v>
                </c:pt>
                <c:pt idx="22121">
                  <c:v>14.657131</c:v>
                </c:pt>
                <c:pt idx="22122">
                  <c:v>14.66958</c:v>
                </c:pt>
                <c:pt idx="22123">
                  <c:v>14.689218</c:v>
                </c:pt>
                <c:pt idx="22124">
                  <c:v>14.712254</c:v>
                </c:pt>
                <c:pt idx="22125">
                  <c:v>14.731998000000001</c:v>
                </c:pt>
                <c:pt idx="22126">
                  <c:v>14.736863</c:v>
                </c:pt>
                <c:pt idx="22127">
                  <c:v>14.736470000000001</c:v>
                </c:pt>
                <c:pt idx="22128">
                  <c:v>14.739045000000001</c:v>
                </c:pt>
                <c:pt idx="22129">
                  <c:v>14.737114</c:v>
                </c:pt>
                <c:pt idx="22130">
                  <c:v>14.731069</c:v>
                </c:pt>
                <c:pt idx="22131">
                  <c:v>14.732213</c:v>
                </c:pt>
                <c:pt idx="22132">
                  <c:v>14.731820000000001</c:v>
                </c:pt>
                <c:pt idx="22133">
                  <c:v>14.726274999999999</c:v>
                </c:pt>
                <c:pt idx="22134">
                  <c:v>14.720516</c:v>
                </c:pt>
                <c:pt idx="22135">
                  <c:v>14.722984</c:v>
                </c:pt>
                <c:pt idx="22136">
                  <c:v>14.721911</c:v>
                </c:pt>
                <c:pt idx="22137">
                  <c:v>14.721697000000001</c:v>
                </c:pt>
                <c:pt idx="22138">
                  <c:v>14.721268</c:v>
                </c:pt>
                <c:pt idx="22139">
                  <c:v>14.720694999999999</c:v>
                </c:pt>
                <c:pt idx="22140">
                  <c:v>14.720516</c:v>
                </c:pt>
                <c:pt idx="22141">
                  <c:v>14.732749999999999</c:v>
                </c:pt>
                <c:pt idx="22142">
                  <c:v>14.733608</c:v>
                </c:pt>
                <c:pt idx="22143">
                  <c:v>14.743302</c:v>
                </c:pt>
                <c:pt idx="22144">
                  <c:v>14.751637000000001</c:v>
                </c:pt>
                <c:pt idx="22145">
                  <c:v>14.751673</c:v>
                </c:pt>
                <c:pt idx="22146">
                  <c:v>14.7555</c:v>
                </c:pt>
                <c:pt idx="22147">
                  <c:v>14.763227000000001</c:v>
                </c:pt>
                <c:pt idx="22148">
                  <c:v>14.764442000000001</c:v>
                </c:pt>
                <c:pt idx="22149">
                  <c:v>14.773564</c:v>
                </c:pt>
                <c:pt idx="22150">
                  <c:v>14.774851999999999</c:v>
                </c:pt>
                <c:pt idx="22151">
                  <c:v>14.772311999999999</c:v>
                </c:pt>
                <c:pt idx="22152">
                  <c:v>14.773313999999999</c:v>
                </c:pt>
                <c:pt idx="22153">
                  <c:v>14.775281</c:v>
                </c:pt>
                <c:pt idx="22154">
                  <c:v>14.772741</c:v>
                </c:pt>
                <c:pt idx="22155">
                  <c:v>14.772741</c:v>
                </c:pt>
                <c:pt idx="22156">
                  <c:v>14.773313999999999</c:v>
                </c:pt>
                <c:pt idx="22157">
                  <c:v>14.772990999999999</c:v>
                </c:pt>
                <c:pt idx="22158">
                  <c:v>14.772527</c:v>
                </c:pt>
                <c:pt idx="22159">
                  <c:v>14.773134000000001</c:v>
                </c:pt>
                <c:pt idx="22160">
                  <c:v>14.773707</c:v>
                </c:pt>
                <c:pt idx="22161">
                  <c:v>14.777964000000001</c:v>
                </c:pt>
                <c:pt idx="22162">
                  <c:v>14.779037000000001</c:v>
                </c:pt>
                <c:pt idx="22163">
                  <c:v>14.778358000000001</c:v>
                </c:pt>
                <c:pt idx="22164">
                  <c:v>14.779752</c:v>
                </c:pt>
                <c:pt idx="22165">
                  <c:v>14.782042000000001</c:v>
                </c:pt>
                <c:pt idx="22166">
                  <c:v>14.784832</c:v>
                </c:pt>
                <c:pt idx="22167">
                  <c:v>14.784367</c:v>
                </c:pt>
                <c:pt idx="22168">
                  <c:v>14.791306000000001</c:v>
                </c:pt>
                <c:pt idx="22169">
                  <c:v>14.794739999999999</c:v>
                </c:pt>
                <c:pt idx="22170">
                  <c:v>14.793238000000001</c:v>
                </c:pt>
                <c:pt idx="22171">
                  <c:v>14.793702</c:v>
                </c:pt>
                <c:pt idx="22172">
                  <c:v>14.793881000000001</c:v>
                </c:pt>
                <c:pt idx="22173">
                  <c:v>14.795133999999999</c:v>
                </c:pt>
                <c:pt idx="22174">
                  <c:v>14.794096</c:v>
                </c:pt>
                <c:pt idx="22175">
                  <c:v>14.793272999999999</c:v>
                </c:pt>
                <c:pt idx="22176">
                  <c:v>14.794275000000001</c:v>
                </c:pt>
                <c:pt idx="22177">
                  <c:v>14.793631</c:v>
                </c:pt>
                <c:pt idx="22178">
                  <c:v>14.798282</c:v>
                </c:pt>
                <c:pt idx="22179">
                  <c:v>14.798961</c:v>
                </c:pt>
                <c:pt idx="22180">
                  <c:v>14.797923000000001</c:v>
                </c:pt>
                <c:pt idx="22181">
                  <c:v>14.798889000000001</c:v>
                </c:pt>
                <c:pt idx="22182">
                  <c:v>14.803647</c:v>
                </c:pt>
                <c:pt idx="22183">
                  <c:v>14.805364000000001</c:v>
                </c:pt>
                <c:pt idx="22184">
                  <c:v>14.810264999999999</c:v>
                </c:pt>
                <c:pt idx="22185">
                  <c:v>14.812733</c:v>
                </c:pt>
                <c:pt idx="22186">
                  <c:v>14.814235</c:v>
                </c:pt>
                <c:pt idx="22187">
                  <c:v>14.813912</c:v>
                </c:pt>
                <c:pt idx="22188">
                  <c:v>14.815092999999999</c:v>
                </c:pt>
                <c:pt idx="22189">
                  <c:v>14.814807</c:v>
                </c:pt>
                <c:pt idx="22190">
                  <c:v>14.816236999999999</c:v>
                </c:pt>
                <c:pt idx="22191">
                  <c:v>14.818241</c:v>
                </c:pt>
                <c:pt idx="22192">
                  <c:v>14.818527</c:v>
                </c:pt>
                <c:pt idx="22193">
                  <c:v>14.820065</c:v>
                </c:pt>
                <c:pt idx="22194">
                  <c:v>14.823714000000001</c:v>
                </c:pt>
                <c:pt idx="22195">
                  <c:v>14.824179000000001</c:v>
                </c:pt>
                <c:pt idx="22196">
                  <c:v>14.825896</c:v>
                </c:pt>
                <c:pt idx="22197">
                  <c:v>14.832800000000001</c:v>
                </c:pt>
                <c:pt idx="22198">
                  <c:v>14.834301999999999</c:v>
                </c:pt>
                <c:pt idx="22199">
                  <c:v>14.833264</c:v>
                </c:pt>
                <c:pt idx="22200">
                  <c:v>14.834087</c:v>
                </c:pt>
                <c:pt idx="22201">
                  <c:v>14.834051000000001</c:v>
                </c:pt>
                <c:pt idx="22202">
                  <c:v>14.838343999999999</c:v>
                </c:pt>
                <c:pt idx="22203">
                  <c:v>14.838915999999999</c:v>
                </c:pt>
                <c:pt idx="22204">
                  <c:v>14.838129</c:v>
                </c:pt>
                <c:pt idx="22205">
                  <c:v>14.839489</c:v>
                </c:pt>
                <c:pt idx="22206">
                  <c:v>14.840133</c:v>
                </c:pt>
                <c:pt idx="22207">
                  <c:v>14.838952000000001</c:v>
                </c:pt>
                <c:pt idx="22208">
                  <c:v>14.843173</c:v>
                </c:pt>
                <c:pt idx="22209">
                  <c:v>14.843745</c:v>
                </c:pt>
                <c:pt idx="22210">
                  <c:v>14.844174000000001</c:v>
                </c:pt>
                <c:pt idx="22211">
                  <c:v>14.847251</c:v>
                </c:pt>
                <c:pt idx="22212">
                  <c:v>14.854404000000001</c:v>
                </c:pt>
                <c:pt idx="22213">
                  <c:v>14.855299</c:v>
                </c:pt>
                <c:pt idx="22214">
                  <c:v>14.854941</c:v>
                </c:pt>
                <c:pt idx="22215">
                  <c:v>14.856443000000001</c:v>
                </c:pt>
                <c:pt idx="22216">
                  <c:v>14.855478</c:v>
                </c:pt>
                <c:pt idx="22217">
                  <c:v>14.858554</c:v>
                </c:pt>
                <c:pt idx="22218">
                  <c:v>14.858840000000001</c:v>
                </c:pt>
                <c:pt idx="22219">
                  <c:v>14.860987</c:v>
                </c:pt>
                <c:pt idx="22220">
                  <c:v>14.865422000000001</c:v>
                </c:pt>
                <c:pt idx="22221">
                  <c:v>14.867281999999999</c:v>
                </c:pt>
                <c:pt idx="22222">
                  <c:v>14.868928</c:v>
                </c:pt>
                <c:pt idx="22223">
                  <c:v>14.875902999999999</c:v>
                </c:pt>
                <c:pt idx="22224">
                  <c:v>14.876833</c:v>
                </c:pt>
                <c:pt idx="22225">
                  <c:v>14.875223</c:v>
                </c:pt>
                <c:pt idx="22226">
                  <c:v>14.878228</c:v>
                </c:pt>
                <c:pt idx="22227">
                  <c:v>14.877834</c:v>
                </c:pt>
                <c:pt idx="22228">
                  <c:v>14.877727</c:v>
                </c:pt>
                <c:pt idx="22229">
                  <c:v>14.88134</c:v>
                </c:pt>
                <c:pt idx="22230">
                  <c:v>14.878119999999999</c:v>
                </c:pt>
                <c:pt idx="22231">
                  <c:v>14.880981999999999</c:v>
                </c:pt>
                <c:pt idx="22232">
                  <c:v>14.879587000000001</c:v>
                </c:pt>
                <c:pt idx="22233">
                  <c:v>14.880231</c:v>
                </c:pt>
                <c:pt idx="22234">
                  <c:v>14.884237000000001</c:v>
                </c:pt>
                <c:pt idx="22235">
                  <c:v>14.886062000000001</c:v>
                </c:pt>
                <c:pt idx="22236">
                  <c:v>14.891892</c:v>
                </c:pt>
                <c:pt idx="22237">
                  <c:v>14.894682</c:v>
                </c:pt>
                <c:pt idx="22238">
                  <c:v>14.896435</c:v>
                </c:pt>
                <c:pt idx="22239">
                  <c:v>14.897079</c:v>
                </c:pt>
                <c:pt idx="22240">
                  <c:v>14.898830999999999</c:v>
                </c:pt>
                <c:pt idx="22241">
                  <c:v>14.896614</c:v>
                </c:pt>
                <c:pt idx="22242">
                  <c:v>14.899189</c:v>
                </c:pt>
                <c:pt idx="22243">
                  <c:v>14.902443999999999</c:v>
                </c:pt>
                <c:pt idx="22244">
                  <c:v>14.903124</c:v>
                </c:pt>
                <c:pt idx="22245">
                  <c:v>14.905950000000001</c:v>
                </c:pt>
                <c:pt idx="22246">
                  <c:v>14.909813</c:v>
                </c:pt>
                <c:pt idx="22247">
                  <c:v>14.909706</c:v>
                </c:pt>
                <c:pt idx="22248">
                  <c:v>14.917646</c:v>
                </c:pt>
                <c:pt idx="22249">
                  <c:v>14.919041999999999</c:v>
                </c:pt>
                <c:pt idx="22250">
                  <c:v>14.919006</c:v>
                </c:pt>
                <c:pt idx="22251">
                  <c:v>14.919506999999999</c:v>
                </c:pt>
                <c:pt idx="22252">
                  <c:v>14.919364</c:v>
                </c:pt>
                <c:pt idx="22253">
                  <c:v>14.922940000000001</c:v>
                </c:pt>
                <c:pt idx="22254">
                  <c:v>14.924372</c:v>
                </c:pt>
                <c:pt idx="22255">
                  <c:v>14.925302</c:v>
                </c:pt>
                <c:pt idx="22256">
                  <c:v>14.929952</c:v>
                </c:pt>
                <c:pt idx="22257">
                  <c:v>14.928521</c:v>
                </c:pt>
                <c:pt idx="22258">
                  <c:v>14.930346</c:v>
                </c:pt>
                <c:pt idx="22259">
                  <c:v>14.927412</c:v>
                </c:pt>
                <c:pt idx="22260">
                  <c:v>14.932777</c:v>
                </c:pt>
                <c:pt idx="22261">
                  <c:v>14.936963</c:v>
                </c:pt>
                <c:pt idx="22262">
                  <c:v>14.938787</c:v>
                </c:pt>
                <c:pt idx="22263">
                  <c:v>14.938715</c:v>
                </c:pt>
                <c:pt idx="22264">
                  <c:v>14.93961</c:v>
                </c:pt>
                <c:pt idx="22265">
                  <c:v>14.938499999999999</c:v>
                </c:pt>
                <c:pt idx="22266">
                  <c:v>14.94265</c:v>
                </c:pt>
                <c:pt idx="22267">
                  <c:v>14.946120000000001</c:v>
                </c:pt>
                <c:pt idx="22268">
                  <c:v>14.945118000000001</c:v>
                </c:pt>
                <c:pt idx="22269">
                  <c:v>14.948981</c:v>
                </c:pt>
                <c:pt idx="22270">
                  <c:v>14.949161</c:v>
                </c:pt>
                <c:pt idx="22271">
                  <c:v>14.954311000000001</c:v>
                </c:pt>
                <c:pt idx="22272">
                  <c:v>14.958854000000001</c:v>
                </c:pt>
                <c:pt idx="22273">
                  <c:v>14.960141999999999</c:v>
                </c:pt>
                <c:pt idx="22274">
                  <c:v>14.960642999999999</c:v>
                </c:pt>
                <c:pt idx="22275">
                  <c:v>14.960713999999999</c:v>
                </c:pt>
                <c:pt idx="22276">
                  <c:v>14.958282000000001</c:v>
                </c:pt>
                <c:pt idx="22277">
                  <c:v>14.962324000000001</c:v>
                </c:pt>
                <c:pt idx="22278">
                  <c:v>14.964577999999999</c:v>
                </c:pt>
                <c:pt idx="22279">
                  <c:v>14.965614</c:v>
                </c:pt>
                <c:pt idx="22280">
                  <c:v>14.969728</c:v>
                </c:pt>
                <c:pt idx="22281">
                  <c:v>14.971410000000001</c:v>
                </c:pt>
                <c:pt idx="22282">
                  <c:v>14.970658</c:v>
                </c:pt>
                <c:pt idx="22283">
                  <c:v>14.970478999999999</c:v>
                </c:pt>
                <c:pt idx="22284">
                  <c:v>14.97166</c:v>
                </c:pt>
                <c:pt idx="22285">
                  <c:v>14.978706000000001</c:v>
                </c:pt>
                <c:pt idx="22286">
                  <c:v>14.978562999999999</c:v>
                </c:pt>
                <c:pt idx="22287">
                  <c:v>14.979172</c:v>
                </c:pt>
                <c:pt idx="22288">
                  <c:v>14.980209</c:v>
                </c:pt>
                <c:pt idx="22289">
                  <c:v>14.980102</c:v>
                </c:pt>
                <c:pt idx="22290">
                  <c:v>14.982068999999999</c:v>
                </c:pt>
                <c:pt idx="22291">
                  <c:v>14.984465999999999</c:v>
                </c:pt>
                <c:pt idx="22292">
                  <c:v>14.984036</c:v>
                </c:pt>
                <c:pt idx="22293">
                  <c:v>14.986468</c:v>
                </c:pt>
                <c:pt idx="22294">
                  <c:v>14.989974</c:v>
                </c:pt>
                <c:pt idx="22295">
                  <c:v>14.990439</c:v>
                </c:pt>
                <c:pt idx="22296">
                  <c:v>14.996377000000001</c:v>
                </c:pt>
                <c:pt idx="22297">
                  <c:v>14.997306999999999</c:v>
                </c:pt>
                <c:pt idx="22298">
                  <c:v>14.998595</c:v>
                </c:pt>
                <c:pt idx="22299">
                  <c:v>14.99906</c:v>
                </c:pt>
                <c:pt idx="22300">
                  <c:v>15.001599000000001</c:v>
                </c:pt>
                <c:pt idx="22301">
                  <c:v>15.003066</c:v>
                </c:pt>
                <c:pt idx="22302">
                  <c:v>15.003494999999999</c:v>
                </c:pt>
                <c:pt idx="22303">
                  <c:v>15.005032999999999</c:v>
                </c:pt>
                <c:pt idx="22304">
                  <c:v>15.009111000000001</c:v>
                </c:pt>
                <c:pt idx="22305">
                  <c:v>15.007251999999999</c:v>
                </c:pt>
                <c:pt idx="22306">
                  <c:v>15.011865999999999</c:v>
                </c:pt>
                <c:pt idx="22307">
                  <c:v>15.018841</c:v>
                </c:pt>
                <c:pt idx="22308">
                  <c:v>15.020270999999999</c:v>
                </c:pt>
                <c:pt idx="22309">
                  <c:v>15.019306</c:v>
                </c:pt>
                <c:pt idx="22310">
                  <c:v>15.019807</c:v>
                </c:pt>
                <c:pt idx="22311">
                  <c:v>15.021595</c:v>
                </c:pt>
                <c:pt idx="22312">
                  <c:v>15.019842000000001</c:v>
                </c:pt>
                <c:pt idx="22313">
                  <c:v>15.019126999999999</c:v>
                </c:pt>
                <c:pt idx="22314">
                  <c:v>15.021202000000001</c:v>
                </c:pt>
                <c:pt idx="22315">
                  <c:v>15.024921000000001</c:v>
                </c:pt>
                <c:pt idx="22316">
                  <c:v>15.023562</c:v>
                </c:pt>
                <c:pt idx="22317">
                  <c:v>15.025781</c:v>
                </c:pt>
                <c:pt idx="22318">
                  <c:v>15.030395</c:v>
                </c:pt>
                <c:pt idx="22319">
                  <c:v>15.032899</c:v>
                </c:pt>
                <c:pt idx="22320">
                  <c:v>15.033792</c:v>
                </c:pt>
                <c:pt idx="22321">
                  <c:v>15.039479999999999</c:v>
                </c:pt>
                <c:pt idx="22322">
                  <c:v>15.041017999999999</c:v>
                </c:pt>
                <c:pt idx="22323">
                  <c:v>15.040518</c:v>
                </c:pt>
                <c:pt idx="22324">
                  <c:v>15.041054000000001</c:v>
                </c:pt>
                <c:pt idx="22325">
                  <c:v>15.040518</c:v>
                </c:pt>
                <c:pt idx="22326">
                  <c:v>15.044881999999999</c:v>
                </c:pt>
                <c:pt idx="22327">
                  <c:v>15.046169000000001</c:v>
                </c:pt>
                <c:pt idx="22328">
                  <c:v>15.047314</c:v>
                </c:pt>
                <c:pt idx="22329">
                  <c:v>15.052464000000001</c:v>
                </c:pt>
                <c:pt idx="22330">
                  <c:v>15.050675999999999</c:v>
                </c:pt>
                <c:pt idx="22331">
                  <c:v>15.051534999999999</c:v>
                </c:pt>
                <c:pt idx="22332">
                  <c:v>15.060727999999999</c:v>
                </c:pt>
                <c:pt idx="22333">
                  <c:v>15.060692</c:v>
                </c:pt>
                <c:pt idx="22334">
                  <c:v>15.060835000000001</c:v>
                </c:pt>
                <c:pt idx="22335">
                  <c:v>15.062016</c:v>
                </c:pt>
                <c:pt idx="22336">
                  <c:v>15.062588</c:v>
                </c:pt>
                <c:pt idx="22337">
                  <c:v>15.062588</c:v>
                </c:pt>
                <c:pt idx="22338">
                  <c:v>15.063302999999999</c:v>
                </c:pt>
                <c:pt idx="22339">
                  <c:v>15.063375000000001</c:v>
                </c:pt>
                <c:pt idx="22340">
                  <c:v>15.066559</c:v>
                </c:pt>
                <c:pt idx="22341">
                  <c:v>15.067273999999999</c:v>
                </c:pt>
                <c:pt idx="22342">
                  <c:v>15.068419</c:v>
                </c:pt>
                <c:pt idx="22343">
                  <c:v>15.073677</c:v>
                </c:pt>
                <c:pt idx="22344">
                  <c:v>15.072139</c:v>
                </c:pt>
                <c:pt idx="22345">
                  <c:v>15.077647000000001</c:v>
                </c:pt>
                <c:pt idx="22346">
                  <c:v>15.081367</c:v>
                </c:pt>
                <c:pt idx="22347">
                  <c:v>15.082583</c:v>
                </c:pt>
                <c:pt idx="22348">
                  <c:v>15.080508999999999</c:v>
                </c:pt>
                <c:pt idx="22349">
                  <c:v>15.083192</c:v>
                </c:pt>
                <c:pt idx="22350">
                  <c:v>15.084587000000001</c:v>
                </c:pt>
                <c:pt idx="22351">
                  <c:v>15.086589999999999</c:v>
                </c:pt>
                <c:pt idx="22352">
                  <c:v>15.087019</c:v>
                </c:pt>
                <c:pt idx="22353">
                  <c:v>15.088234999999999</c:v>
                </c:pt>
                <c:pt idx="22354">
                  <c:v>15.093565</c:v>
                </c:pt>
                <c:pt idx="22355">
                  <c:v>15.093493</c:v>
                </c:pt>
                <c:pt idx="22356">
                  <c:v>15.100576</c:v>
                </c:pt>
                <c:pt idx="22357">
                  <c:v>15.102221</c:v>
                </c:pt>
                <c:pt idx="22358">
                  <c:v>15.100934000000001</c:v>
                </c:pt>
                <c:pt idx="22359">
                  <c:v>15.101649</c:v>
                </c:pt>
                <c:pt idx="22360">
                  <c:v>15.103045</c:v>
                </c:pt>
                <c:pt idx="22361">
                  <c:v>15.103937999999999</c:v>
                </c:pt>
                <c:pt idx="22362">
                  <c:v>15.104797</c:v>
                </c:pt>
                <c:pt idx="22363">
                  <c:v>15.101721</c:v>
                </c:pt>
                <c:pt idx="22364">
                  <c:v>15.102293</c:v>
                </c:pt>
                <c:pt idx="22365">
                  <c:v>15.105619000000001</c:v>
                </c:pt>
                <c:pt idx="22366">
                  <c:v>15.10519</c:v>
                </c:pt>
                <c:pt idx="22367">
                  <c:v>15.109912</c:v>
                </c:pt>
                <c:pt idx="22368">
                  <c:v>15.111665</c:v>
                </c:pt>
                <c:pt idx="22369">
                  <c:v>15.114634000000001</c:v>
                </c:pt>
                <c:pt idx="22370">
                  <c:v>15.115849000000001</c:v>
                </c:pt>
                <c:pt idx="22371">
                  <c:v>15.123754999999999</c:v>
                </c:pt>
                <c:pt idx="22372">
                  <c:v>15.123647999999999</c:v>
                </c:pt>
                <c:pt idx="22373">
                  <c:v>15.123326</c:v>
                </c:pt>
                <c:pt idx="22374">
                  <c:v>15.124684999999999</c:v>
                </c:pt>
                <c:pt idx="22375">
                  <c:v>15.12186</c:v>
                </c:pt>
                <c:pt idx="22376">
                  <c:v>15.124791999999999</c:v>
                </c:pt>
                <c:pt idx="22377">
                  <c:v>15.126867000000001</c:v>
                </c:pt>
                <c:pt idx="22378">
                  <c:v>15.129013</c:v>
                </c:pt>
                <c:pt idx="22379">
                  <c:v>15.132232999999999</c:v>
                </c:pt>
                <c:pt idx="22380">
                  <c:v>15.132269000000001</c:v>
                </c:pt>
                <c:pt idx="22381">
                  <c:v>15.136597</c:v>
                </c:pt>
                <c:pt idx="22382">
                  <c:v>15.141927000000001</c:v>
                </c:pt>
                <c:pt idx="22383">
                  <c:v>15.143786</c:v>
                </c:pt>
                <c:pt idx="22384">
                  <c:v>15.145682000000001</c:v>
                </c:pt>
                <c:pt idx="22385">
                  <c:v>15.143929</c:v>
                </c:pt>
                <c:pt idx="22386">
                  <c:v>15.14368</c:v>
                </c:pt>
                <c:pt idx="22387">
                  <c:v>15.147292</c:v>
                </c:pt>
                <c:pt idx="22388">
                  <c:v>15.148007</c:v>
                </c:pt>
                <c:pt idx="22389">
                  <c:v>15.148472999999999</c:v>
                </c:pt>
                <c:pt idx="22390">
                  <c:v>15.146611999999999</c:v>
                </c:pt>
                <c:pt idx="22391">
                  <c:v>15.147542</c:v>
                </c:pt>
                <c:pt idx="22392">
                  <c:v>15.146755000000001</c:v>
                </c:pt>
                <c:pt idx="22393">
                  <c:v>15.154517</c:v>
                </c:pt>
                <c:pt idx="22394">
                  <c:v>15.154624999999999</c:v>
                </c:pt>
                <c:pt idx="22395">
                  <c:v>15.158237</c:v>
                </c:pt>
                <c:pt idx="22396">
                  <c:v>15.164211</c:v>
                </c:pt>
                <c:pt idx="22397">
                  <c:v>15.163387999999999</c:v>
                </c:pt>
                <c:pt idx="22398">
                  <c:v>15.163387999999999</c:v>
                </c:pt>
                <c:pt idx="22399">
                  <c:v>15.164391</c:v>
                </c:pt>
                <c:pt idx="22400">
                  <c:v>15.164462</c:v>
                </c:pt>
                <c:pt idx="22401">
                  <c:v>15.166893999999999</c:v>
                </c:pt>
                <c:pt idx="22402">
                  <c:v>15.168898</c:v>
                </c:pt>
                <c:pt idx="22403">
                  <c:v>15.168075</c:v>
                </c:pt>
                <c:pt idx="22404">
                  <c:v>15.171972999999999</c:v>
                </c:pt>
                <c:pt idx="22405">
                  <c:v>15.174656000000001</c:v>
                </c:pt>
                <c:pt idx="22406">
                  <c:v>15.175121000000001</c:v>
                </c:pt>
                <c:pt idx="22407">
                  <c:v>15.183349</c:v>
                </c:pt>
                <c:pt idx="22408">
                  <c:v>15.184028</c:v>
                </c:pt>
                <c:pt idx="22409">
                  <c:v>15.184744</c:v>
                </c:pt>
                <c:pt idx="22410">
                  <c:v>15.185781</c:v>
                </c:pt>
                <c:pt idx="22411">
                  <c:v>15.186102999999999</c:v>
                </c:pt>
                <c:pt idx="22412">
                  <c:v>15.185995</c:v>
                </c:pt>
                <c:pt idx="22413">
                  <c:v>15.189</c:v>
                </c:pt>
                <c:pt idx="22414">
                  <c:v>15.188535</c:v>
                </c:pt>
                <c:pt idx="22415">
                  <c:v>15.188929</c:v>
                </c:pt>
                <c:pt idx="22416">
                  <c:v>15.188535</c:v>
                </c:pt>
                <c:pt idx="22417">
                  <c:v>15.187139999999999</c:v>
                </c:pt>
                <c:pt idx="22418">
                  <c:v>15.192291000000001</c:v>
                </c:pt>
                <c:pt idx="22419">
                  <c:v>15.195295</c:v>
                </c:pt>
                <c:pt idx="22420">
                  <c:v>15.196261</c:v>
                </c:pt>
                <c:pt idx="22421">
                  <c:v>15.202736</c:v>
                </c:pt>
                <c:pt idx="22422">
                  <c:v>15.202736</c:v>
                </c:pt>
                <c:pt idx="22423">
                  <c:v>15.203951999999999</c:v>
                </c:pt>
                <c:pt idx="22424">
                  <c:v>15.204523999999999</c:v>
                </c:pt>
                <c:pt idx="22425">
                  <c:v>15.204596</c:v>
                </c:pt>
                <c:pt idx="22426">
                  <c:v>15.205956</c:v>
                </c:pt>
                <c:pt idx="22427">
                  <c:v>15.208352</c:v>
                </c:pt>
                <c:pt idx="22428">
                  <c:v>15.208244000000001</c:v>
                </c:pt>
                <c:pt idx="22429">
                  <c:v>15.214433</c:v>
                </c:pt>
                <c:pt idx="22430">
                  <c:v>15.216758</c:v>
                </c:pt>
                <c:pt idx="22431">
                  <c:v>15.216293</c:v>
                </c:pt>
                <c:pt idx="22432">
                  <c:v>15.223483</c:v>
                </c:pt>
                <c:pt idx="22433">
                  <c:v>15.225951</c:v>
                </c:pt>
                <c:pt idx="22434">
                  <c:v>15.2257</c:v>
                </c:pt>
                <c:pt idx="22435">
                  <c:v>15.225270999999999</c:v>
                </c:pt>
                <c:pt idx="22436">
                  <c:v>15.225629</c:v>
                </c:pt>
                <c:pt idx="22437">
                  <c:v>15.227633000000001</c:v>
                </c:pt>
                <c:pt idx="22438">
                  <c:v>15.229599</c:v>
                </c:pt>
                <c:pt idx="22439">
                  <c:v>15.228634</c:v>
                </c:pt>
                <c:pt idx="22440">
                  <c:v>15.232711999999999</c:v>
                </c:pt>
                <c:pt idx="22441">
                  <c:v>15.233891</c:v>
                </c:pt>
                <c:pt idx="22442">
                  <c:v>15.237397</c:v>
                </c:pt>
                <c:pt idx="22443">
                  <c:v>15.236431</c:v>
                </c:pt>
                <c:pt idx="22444">
                  <c:v>15.236001999999999</c:v>
                </c:pt>
                <c:pt idx="22445">
                  <c:v>15.236897000000001</c:v>
                </c:pt>
                <c:pt idx="22446">
                  <c:v>15.245051999999999</c:v>
                </c:pt>
                <c:pt idx="22447">
                  <c:v>15.245302000000001</c:v>
                </c:pt>
                <c:pt idx="22448">
                  <c:v>15.247555999999999</c:v>
                </c:pt>
                <c:pt idx="22449">
                  <c:v>15.246448000000001</c:v>
                </c:pt>
                <c:pt idx="22450">
                  <c:v>15.246912</c:v>
                </c:pt>
                <c:pt idx="22451">
                  <c:v>15.247555999999999</c:v>
                </c:pt>
                <c:pt idx="22452">
                  <c:v>15.249594999999999</c:v>
                </c:pt>
                <c:pt idx="22453">
                  <c:v>15.252743000000001</c:v>
                </c:pt>
                <c:pt idx="22454">
                  <c:v>15.256354999999999</c:v>
                </c:pt>
                <c:pt idx="22455">
                  <c:v>15.257894</c:v>
                </c:pt>
                <c:pt idx="22456">
                  <c:v>15.257572</c:v>
                </c:pt>
                <c:pt idx="22457">
                  <c:v>15.263832000000001</c:v>
                </c:pt>
                <c:pt idx="22458">
                  <c:v>15.266729</c:v>
                </c:pt>
                <c:pt idx="22459">
                  <c:v>15.266550000000001</c:v>
                </c:pt>
                <c:pt idx="22460">
                  <c:v>15.267944999999999</c:v>
                </c:pt>
                <c:pt idx="22461">
                  <c:v>15.266622</c:v>
                </c:pt>
                <c:pt idx="22462">
                  <c:v>15.266764999999999</c:v>
                </c:pt>
                <c:pt idx="22463">
                  <c:v>15.271414999999999</c:v>
                </c:pt>
                <c:pt idx="22464">
                  <c:v>15.271414999999999</c:v>
                </c:pt>
                <c:pt idx="22465">
                  <c:v>15.273239</c:v>
                </c:pt>
                <c:pt idx="22466">
                  <c:v>15.27678</c:v>
                </c:pt>
                <c:pt idx="22467">
                  <c:v>15.276101000000001</c:v>
                </c:pt>
                <c:pt idx="22468">
                  <c:v>15.282933</c:v>
                </c:pt>
                <c:pt idx="22469">
                  <c:v>15.286546</c:v>
                </c:pt>
                <c:pt idx="22470">
                  <c:v>15.285365000000001</c:v>
                </c:pt>
                <c:pt idx="22471">
                  <c:v>15.284615000000001</c:v>
                </c:pt>
                <c:pt idx="22472">
                  <c:v>15.284936</c:v>
                </c:pt>
                <c:pt idx="22473">
                  <c:v>15.287226</c:v>
                </c:pt>
                <c:pt idx="22474">
                  <c:v>15.286759999999999</c:v>
                </c:pt>
                <c:pt idx="22475">
                  <c:v>15.285866</c:v>
                </c:pt>
                <c:pt idx="22476">
                  <c:v>15.288190999999999</c:v>
                </c:pt>
                <c:pt idx="22477">
                  <c:v>15.291661</c:v>
                </c:pt>
                <c:pt idx="22478">
                  <c:v>15.292377</c:v>
                </c:pt>
                <c:pt idx="22479">
                  <c:v>15.29767</c:v>
                </c:pt>
                <c:pt idx="22480">
                  <c:v>15.297634</c:v>
                </c:pt>
                <c:pt idx="22481">
                  <c:v>15.299066</c:v>
                </c:pt>
                <c:pt idx="22482">
                  <c:v>15.307793999999999</c:v>
                </c:pt>
                <c:pt idx="22483">
                  <c:v>15.307865</c:v>
                </c:pt>
                <c:pt idx="22484">
                  <c:v>15.308472999999999</c:v>
                </c:pt>
                <c:pt idx="22485">
                  <c:v>15.306971000000001</c:v>
                </c:pt>
                <c:pt idx="22486">
                  <c:v>15.307865</c:v>
                </c:pt>
                <c:pt idx="22487">
                  <c:v>15.309044999999999</c:v>
                </c:pt>
                <c:pt idx="22488">
                  <c:v>15.311406</c:v>
                </c:pt>
                <c:pt idx="22489">
                  <c:v>15.314197</c:v>
                </c:pt>
                <c:pt idx="22490">
                  <c:v>15.318989999999999</c:v>
                </c:pt>
                <c:pt idx="22491">
                  <c:v>15.318023999999999</c:v>
                </c:pt>
                <c:pt idx="22492">
                  <c:v>15.323997</c:v>
                </c:pt>
                <c:pt idx="22493">
                  <c:v>15.327038</c:v>
                </c:pt>
                <c:pt idx="22494">
                  <c:v>15.325856999999999</c:v>
                </c:pt>
                <c:pt idx="22495">
                  <c:v>15.327038</c:v>
                </c:pt>
                <c:pt idx="22496">
                  <c:v>15.327575</c:v>
                </c:pt>
                <c:pt idx="22497">
                  <c:v>15.326644</c:v>
                </c:pt>
                <c:pt idx="22498">
                  <c:v>15.327002</c:v>
                </c:pt>
                <c:pt idx="22499">
                  <c:v>15.328182</c:v>
                </c:pt>
                <c:pt idx="22500">
                  <c:v>15.331329999999999</c:v>
                </c:pt>
                <c:pt idx="22501">
                  <c:v>15.331688</c:v>
                </c:pt>
                <c:pt idx="22502">
                  <c:v>15.334085</c:v>
                </c:pt>
                <c:pt idx="22503">
                  <c:v>15.337376000000001</c:v>
                </c:pt>
                <c:pt idx="22504">
                  <c:v>15.339271999999999</c:v>
                </c:pt>
                <c:pt idx="22505">
                  <c:v>15.348214</c:v>
                </c:pt>
                <c:pt idx="22506">
                  <c:v>15.349465</c:v>
                </c:pt>
                <c:pt idx="22507">
                  <c:v>15.348572000000001</c:v>
                </c:pt>
                <c:pt idx="22508">
                  <c:v>15.349608</c:v>
                </c:pt>
                <c:pt idx="22509">
                  <c:v>15.349750999999999</c:v>
                </c:pt>
                <c:pt idx="22510">
                  <c:v>15.353365</c:v>
                </c:pt>
                <c:pt idx="22511">
                  <c:v>15.352757</c:v>
                </c:pt>
                <c:pt idx="22512">
                  <c:v>15.357443</c:v>
                </c:pt>
                <c:pt idx="22513">
                  <c:v>15.357085</c:v>
                </c:pt>
                <c:pt idx="22514">
                  <c:v>15.360018</c:v>
                </c:pt>
                <c:pt idx="22515">
                  <c:v>15.369533000000001</c:v>
                </c:pt>
                <c:pt idx="22516">
                  <c:v>15.370213</c:v>
                </c:pt>
                <c:pt idx="22517">
                  <c:v>15.370463000000001</c:v>
                </c:pt>
                <c:pt idx="22518">
                  <c:v>15.369389999999999</c:v>
                </c:pt>
                <c:pt idx="22519">
                  <c:v>15.370319</c:v>
                </c:pt>
                <c:pt idx="22520">
                  <c:v>15.370319</c:v>
                </c:pt>
                <c:pt idx="22521">
                  <c:v>15.369747</c:v>
                </c:pt>
                <c:pt idx="22522">
                  <c:v>15.372465999999999</c:v>
                </c:pt>
                <c:pt idx="22523">
                  <c:v>15.374504999999999</c:v>
                </c:pt>
                <c:pt idx="22524">
                  <c:v>15.379011999999999</c:v>
                </c:pt>
                <c:pt idx="22525">
                  <c:v>15.379333000000001</c:v>
                </c:pt>
                <c:pt idx="22526">
                  <c:v>15.387597</c:v>
                </c:pt>
                <c:pt idx="22527">
                  <c:v>15.388956</c:v>
                </c:pt>
                <c:pt idx="22528">
                  <c:v>15.39171</c:v>
                </c:pt>
                <c:pt idx="22529">
                  <c:v>15.389314000000001</c:v>
                </c:pt>
                <c:pt idx="22530">
                  <c:v>15.390065</c:v>
                </c:pt>
                <c:pt idx="22531">
                  <c:v>15.394358</c:v>
                </c:pt>
                <c:pt idx="22532">
                  <c:v>15.393069000000001</c:v>
                </c:pt>
                <c:pt idx="22533">
                  <c:v>15.398293000000001</c:v>
                </c:pt>
                <c:pt idx="22534">
                  <c:v>15.400045</c:v>
                </c:pt>
                <c:pt idx="22535">
                  <c:v>15.400081</c:v>
                </c:pt>
                <c:pt idx="22536">
                  <c:v>15.408809</c:v>
                </c:pt>
                <c:pt idx="22537">
                  <c:v>15.409381</c:v>
                </c:pt>
                <c:pt idx="22538">
                  <c:v>15.411849</c:v>
                </c:pt>
                <c:pt idx="22539">
                  <c:v>15.409594999999999</c:v>
                </c:pt>
                <c:pt idx="22540">
                  <c:v>15.409381</c:v>
                </c:pt>
                <c:pt idx="22541">
                  <c:v>15.409953</c:v>
                </c:pt>
                <c:pt idx="22542">
                  <c:v>15.410811000000001</c:v>
                </c:pt>
                <c:pt idx="22543">
                  <c:v>15.413565999999999</c:v>
                </c:pt>
                <c:pt idx="22544">
                  <c:v>15.413781</c:v>
                </c:pt>
                <c:pt idx="22545">
                  <c:v>15.416069999999999</c:v>
                </c:pt>
                <c:pt idx="22546">
                  <c:v>15.418716999999999</c:v>
                </c:pt>
                <c:pt idx="22547">
                  <c:v>15.421543</c:v>
                </c:pt>
                <c:pt idx="22548">
                  <c:v>15.429556</c:v>
                </c:pt>
                <c:pt idx="22549">
                  <c:v>15.427338000000001</c:v>
                </c:pt>
                <c:pt idx="22550">
                  <c:v>15.431165</c:v>
                </c:pt>
                <c:pt idx="22551">
                  <c:v>15.428732999999999</c:v>
                </c:pt>
                <c:pt idx="22552">
                  <c:v>15.433025000000001</c:v>
                </c:pt>
                <c:pt idx="22553">
                  <c:v>15.433418</c:v>
                </c:pt>
                <c:pt idx="22554">
                  <c:v>15.434526999999999</c:v>
                </c:pt>
                <c:pt idx="22555">
                  <c:v>15.440967000000001</c:v>
                </c:pt>
                <c:pt idx="22556">
                  <c:v>15.439607000000001</c:v>
                </c:pt>
                <c:pt idx="22557">
                  <c:v>15.443542000000001</c:v>
                </c:pt>
                <c:pt idx="22558">
                  <c:v>15.449801000000001</c:v>
                </c:pt>
                <c:pt idx="22559">
                  <c:v>15.451017</c:v>
                </c:pt>
                <c:pt idx="22560">
                  <c:v>15.450623999999999</c:v>
                </c:pt>
                <c:pt idx="22561">
                  <c:v>15.452484</c:v>
                </c:pt>
                <c:pt idx="22562">
                  <c:v>15.454129</c:v>
                </c:pt>
                <c:pt idx="22563">
                  <c:v>15.454701999999999</c:v>
                </c:pt>
                <c:pt idx="22564">
                  <c:v>15.456740999999999</c:v>
                </c:pt>
                <c:pt idx="22565">
                  <c:v>15.454344000000001</c:v>
                </c:pt>
                <c:pt idx="22566">
                  <c:v>15.452769999999999</c:v>
                </c:pt>
                <c:pt idx="22567">
                  <c:v>15.458816000000001</c:v>
                </c:pt>
                <c:pt idx="22568">
                  <c:v>15.461247</c:v>
                </c:pt>
                <c:pt idx="22569">
                  <c:v>15.460889999999999</c:v>
                </c:pt>
                <c:pt idx="22570">
                  <c:v>15.471728000000001</c:v>
                </c:pt>
                <c:pt idx="22571">
                  <c:v>15.472229</c:v>
                </c:pt>
                <c:pt idx="22572">
                  <c:v>15.46926</c:v>
                </c:pt>
                <c:pt idx="22573">
                  <c:v>15.470119</c:v>
                </c:pt>
                <c:pt idx="22574">
                  <c:v>15.472085999999999</c:v>
                </c:pt>
                <c:pt idx="22575">
                  <c:v>15.474053</c:v>
                </c:pt>
                <c:pt idx="22576">
                  <c:v>15.473124</c:v>
                </c:pt>
                <c:pt idx="22577">
                  <c:v>15.480670999999999</c:v>
                </c:pt>
                <c:pt idx="22578">
                  <c:v>15.482030999999999</c:v>
                </c:pt>
                <c:pt idx="22579">
                  <c:v>15.485035</c:v>
                </c:pt>
                <c:pt idx="22580">
                  <c:v>15.491294999999999</c:v>
                </c:pt>
                <c:pt idx="22581">
                  <c:v>15.490973</c:v>
                </c:pt>
                <c:pt idx="22582">
                  <c:v>15.492618999999999</c:v>
                </c:pt>
                <c:pt idx="22583">
                  <c:v>15.492976000000001</c:v>
                </c:pt>
                <c:pt idx="22584">
                  <c:v>15.493798999999999</c:v>
                </c:pt>
                <c:pt idx="22585">
                  <c:v>15.495050000000001</c:v>
                </c:pt>
                <c:pt idx="22586">
                  <c:v>15.496696</c:v>
                </c:pt>
                <c:pt idx="22587">
                  <c:v>15.499844</c:v>
                </c:pt>
                <c:pt idx="22588">
                  <c:v>15.502527000000001</c:v>
                </c:pt>
                <c:pt idx="22589">
                  <c:v>15.501954</c:v>
                </c:pt>
                <c:pt idx="22590">
                  <c:v>15.502527000000001</c:v>
                </c:pt>
                <c:pt idx="22591">
                  <c:v>15.501954</c:v>
                </c:pt>
                <c:pt idx="22592">
                  <c:v>15.510754</c:v>
                </c:pt>
                <c:pt idx="22593">
                  <c:v>15.512506</c:v>
                </c:pt>
                <c:pt idx="22594">
                  <c:v>15.511827</c:v>
                </c:pt>
                <c:pt idx="22595">
                  <c:v>15.512149000000001</c:v>
                </c:pt>
                <c:pt idx="22596">
                  <c:v>15.512435</c:v>
                </c:pt>
                <c:pt idx="22597">
                  <c:v>15.513544</c:v>
                </c:pt>
                <c:pt idx="22598">
                  <c:v>15.517872000000001</c:v>
                </c:pt>
                <c:pt idx="22599">
                  <c:v>15.518445</c:v>
                </c:pt>
                <c:pt idx="22600">
                  <c:v>15.520197</c:v>
                </c:pt>
                <c:pt idx="22601">
                  <c:v>15.522665999999999</c:v>
                </c:pt>
                <c:pt idx="22602">
                  <c:v>15.525706</c:v>
                </c:pt>
                <c:pt idx="22603">
                  <c:v>15.532717</c:v>
                </c:pt>
                <c:pt idx="22604">
                  <c:v>15.532574</c:v>
                </c:pt>
                <c:pt idx="22605">
                  <c:v>15.534184</c:v>
                </c:pt>
                <c:pt idx="22606">
                  <c:v>15.531428999999999</c:v>
                </c:pt>
                <c:pt idx="22607">
                  <c:v>15.532467</c:v>
                </c:pt>
                <c:pt idx="22608">
                  <c:v>15.536652</c:v>
                </c:pt>
                <c:pt idx="22609">
                  <c:v>15.535256</c:v>
                </c:pt>
                <c:pt idx="22610">
                  <c:v>15.541409</c:v>
                </c:pt>
                <c:pt idx="22611">
                  <c:v>15.541802000000001</c:v>
                </c:pt>
                <c:pt idx="22612">
                  <c:v>15.54495</c:v>
                </c:pt>
                <c:pt idx="22613">
                  <c:v>15.542160000000001</c:v>
                </c:pt>
                <c:pt idx="22614">
                  <c:v>15.542482</c:v>
                </c:pt>
                <c:pt idx="22615">
                  <c:v>15.544342</c:v>
                </c:pt>
                <c:pt idx="22616">
                  <c:v>15.550888</c:v>
                </c:pt>
                <c:pt idx="22617">
                  <c:v>15.553392000000001</c:v>
                </c:pt>
                <c:pt idx="22618">
                  <c:v>15.551568</c:v>
                </c:pt>
                <c:pt idx="22619">
                  <c:v>15.552248000000001</c:v>
                </c:pt>
                <c:pt idx="22620">
                  <c:v>15.554322000000001</c:v>
                </c:pt>
                <c:pt idx="22621">
                  <c:v>15.557613</c:v>
                </c:pt>
                <c:pt idx="22622">
                  <c:v>15.55772</c:v>
                </c:pt>
                <c:pt idx="22623">
                  <c:v>15.559258</c:v>
                </c:pt>
                <c:pt idx="22624">
                  <c:v>15.563371999999999</c:v>
                </c:pt>
                <c:pt idx="22625">
                  <c:v>15.564016000000001</c:v>
                </c:pt>
                <c:pt idx="22626">
                  <c:v>15.571456</c:v>
                </c:pt>
                <c:pt idx="22627">
                  <c:v>15.573029999999999</c:v>
                </c:pt>
                <c:pt idx="22628">
                  <c:v>15.572565000000001</c:v>
                </c:pt>
                <c:pt idx="22629">
                  <c:v>15.573209</c:v>
                </c:pt>
                <c:pt idx="22630">
                  <c:v>15.573316999999999</c:v>
                </c:pt>
                <c:pt idx="22631">
                  <c:v>15.574282</c:v>
                </c:pt>
                <c:pt idx="22632">
                  <c:v>15.578288000000001</c:v>
                </c:pt>
                <c:pt idx="22633">
                  <c:v>15.577108000000001</c:v>
                </c:pt>
                <c:pt idx="22634">
                  <c:v>15.583224</c:v>
                </c:pt>
                <c:pt idx="22635">
                  <c:v>15.584155000000001</c:v>
                </c:pt>
                <c:pt idx="22636">
                  <c:v>15.584799</c:v>
                </c:pt>
                <c:pt idx="22637">
                  <c:v>15.593669999999999</c:v>
                </c:pt>
                <c:pt idx="22638">
                  <c:v>15.592596</c:v>
                </c:pt>
                <c:pt idx="22639">
                  <c:v>15.592810999999999</c:v>
                </c:pt>
                <c:pt idx="22640">
                  <c:v>15.593741</c:v>
                </c:pt>
                <c:pt idx="22641">
                  <c:v>15.594814</c:v>
                </c:pt>
                <c:pt idx="22642">
                  <c:v>15.592917999999999</c:v>
                </c:pt>
                <c:pt idx="22643">
                  <c:v>15.594778</c:v>
                </c:pt>
                <c:pt idx="22644">
                  <c:v>15.595351000000001</c:v>
                </c:pt>
                <c:pt idx="22645">
                  <c:v>15.597605</c:v>
                </c:pt>
                <c:pt idx="22646">
                  <c:v>15.599428</c:v>
                </c:pt>
                <c:pt idx="22647">
                  <c:v>15.598497999999999</c:v>
                </c:pt>
                <c:pt idx="22648">
                  <c:v>15.603757</c:v>
                </c:pt>
                <c:pt idx="22649">
                  <c:v>15.605510000000001</c:v>
                </c:pt>
                <c:pt idx="22650">
                  <c:v>15.609838</c:v>
                </c:pt>
                <c:pt idx="22651">
                  <c:v>15.613594000000001</c:v>
                </c:pt>
                <c:pt idx="22652">
                  <c:v>15.615273999999999</c:v>
                </c:pt>
                <c:pt idx="22653">
                  <c:v>15.613523000000001</c:v>
                </c:pt>
                <c:pt idx="22654">
                  <c:v>15.61388</c:v>
                </c:pt>
                <c:pt idx="22655">
                  <c:v>15.613987</c:v>
                </c:pt>
                <c:pt idx="22656">
                  <c:v>15.618136</c:v>
                </c:pt>
                <c:pt idx="22657">
                  <c:v>15.616669999999999</c:v>
                </c:pt>
                <c:pt idx="22658">
                  <c:v>15.620426</c:v>
                </c:pt>
                <c:pt idx="22659">
                  <c:v>15.624396000000001</c:v>
                </c:pt>
                <c:pt idx="22660">
                  <c:v>15.624897000000001</c:v>
                </c:pt>
                <c:pt idx="22661">
                  <c:v>15.631729</c:v>
                </c:pt>
                <c:pt idx="22662">
                  <c:v>15.633516999999999</c:v>
                </c:pt>
                <c:pt idx="22663">
                  <c:v>15.63452</c:v>
                </c:pt>
                <c:pt idx="22664">
                  <c:v>15.635664</c:v>
                </c:pt>
                <c:pt idx="22665">
                  <c:v>15.634269</c:v>
                </c:pt>
                <c:pt idx="22666">
                  <c:v>15.635199</c:v>
                </c:pt>
                <c:pt idx="22667">
                  <c:v>15.634448000000001</c:v>
                </c:pt>
                <c:pt idx="22668">
                  <c:v>15.63434</c:v>
                </c:pt>
                <c:pt idx="22669">
                  <c:v>15.636844999999999</c:v>
                </c:pt>
                <c:pt idx="22670">
                  <c:v>15.63992</c:v>
                </c:pt>
                <c:pt idx="22671">
                  <c:v>15.639098000000001</c:v>
                </c:pt>
                <c:pt idx="22672">
                  <c:v>15.640349000000001</c:v>
                </c:pt>
                <c:pt idx="22673">
                  <c:v>15.646895000000001</c:v>
                </c:pt>
                <c:pt idx="22674">
                  <c:v>15.646751999999999</c:v>
                </c:pt>
                <c:pt idx="22675">
                  <c:v>15.652153999999999</c:v>
                </c:pt>
                <c:pt idx="22676">
                  <c:v>15.653727999999999</c:v>
                </c:pt>
                <c:pt idx="22677">
                  <c:v>15.655623</c:v>
                </c:pt>
                <c:pt idx="22678">
                  <c:v>15.655623</c:v>
                </c:pt>
                <c:pt idx="22679">
                  <c:v>15.656017</c:v>
                </c:pt>
                <c:pt idx="22680">
                  <c:v>15.656769000000001</c:v>
                </c:pt>
                <c:pt idx="22681">
                  <c:v>15.658414</c:v>
                </c:pt>
                <c:pt idx="22682">
                  <c:v>15.660631</c:v>
                </c:pt>
                <c:pt idx="22683">
                  <c:v>15.661811999999999</c:v>
                </c:pt>
                <c:pt idx="22684">
                  <c:v>15.665854</c:v>
                </c:pt>
                <c:pt idx="22685">
                  <c:v>15.666784</c:v>
                </c:pt>
                <c:pt idx="22686">
                  <c:v>15.668894999999999</c:v>
                </c:pt>
                <c:pt idx="22687">
                  <c:v>15.676119999999999</c:v>
                </c:pt>
                <c:pt idx="22688">
                  <c:v>15.676943</c:v>
                </c:pt>
                <c:pt idx="22689">
                  <c:v>15.677051000000001</c:v>
                </c:pt>
                <c:pt idx="22690">
                  <c:v>15.675941</c:v>
                </c:pt>
                <c:pt idx="22691">
                  <c:v>15.678159000000001</c:v>
                </c:pt>
                <c:pt idx="22692">
                  <c:v>15.677085999999999</c:v>
                </c:pt>
                <c:pt idx="22693">
                  <c:v>15.676943</c:v>
                </c:pt>
                <c:pt idx="22694">
                  <c:v>15.677229000000001</c:v>
                </c:pt>
                <c:pt idx="22695">
                  <c:v>15.681414</c:v>
                </c:pt>
                <c:pt idx="22696">
                  <c:v>15.682200999999999</c:v>
                </c:pt>
                <c:pt idx="22697">
                  <c:v>15.681521</c:v>
                </c:pt>
                <c:pt idx="22698">
                  <c:v>15.687887999999999</c:v>
                </c:pt>
                <c:pt idx="22699">
                  <c:v>15.688997000000001</c:v>
                </c:pt>
                <c:pt idx="22700">
                  <c:v>15.689856000000001</c:v>
                </c:pt>
                <c:pt idx="22701">
                  <c:v>15.69422</c:v>
                </c:pt>
                <c:pt idx="22702">
                  <c:v>15.697797</c:v>
                </c:pt>
                <c:pt idx="22703">
                  <c:v>15.696044000000001</c:v>
                </c:pt>
                <c:pt idx="22704">
                  <c:v>15.697832999999999</c:v>
                </c:pt>
                <c:pt idx="22705">
                  <c:v>15.697010000000001</c:v>
                </c:pt>
                <c:pt idx="22706">
                  <c:v>15.698763</c:v>
                </c:pt>
                <c:pt idx="22707">
                  <c:v>15.702483000000001</c:v>
                </c:pt>
                <c:pt idx="22708">
                  <c:v>15.701231</c:v>
                </c:pt>
                <c:pt idx="22709">
                  <c:v>15.702947999999999</c:v>
                </c:pt>
                <c:pt idx="22710">
                  <c:v>15.707133000000001</c:v>
                </c:pt>
                <c:pt idx="22711">
                  <c:v>15.709315</c:v>
                </c:pt>
                <c:pt idx="22712">
                  <c:v>15.711532999999999</c:v>
                </c:pt>
                <c:pt idx="22713">
                  <c:v>15.717828000000001</c:v>
                </c:pt>
                <c:pt idx="22714">
                  <c:v>15.719008000000001</c:v>
                </c:pt>
                <c:pt idx="22715">
                  <c:v>15.717756</c:v>
                </c:pt>
                <c:pt idx="22716">
                  <c:v>15.717613</c:v>
                </c:pt>
                <c:pt idx="22717">
                  <c:v>15.718007</c:v>
                </c:pt>
                <c:pt idx="22718">
                  <c:v>15.720297</c:v>
                </c:pt>
                <c:pt idx="22719">
                  <c:v>15.721334000000001</c:v>
                </c:pt>
                <c:pt idx="22720">
                  <c:v>15.724016000000001</c:v>
                </c:pt>
                <c:pt idx="22721">
                  <c:v>15.722192</c:v>
                </c:pt>
                <c:pt idx="22722">
                  <c:v>15.723909000000001</c:v>
                </c:pt>
                <c:pt idx="22723">
                  <c:v>15.722872000000001</c:v>
                </c:pt>
                <c:pt idx="22724">
                  <c:v>15.728702999999999</c:v>
                </c:pt>
                <c:pt idx="22725">
                  <c:v>15.727201000000001</c:v>
                </c:pt>
                <c:pt idx="22726">
                  <c:v>15.732351</c:v>
                </c:pt>
                <c:pt idx="22727">
                  <c:v>15.737574</c:v>
                </c:pt>
                <c:pt idx="22728">
                  <c:v>15.737895</c:v>
                </c:pt>
                <c:pt idx="22729">
                  <c:v>15.736893999999999</c:v>
                </c:pt>
                <c:pt idx="22730">
                  <c:v>15.740042000000001</c:v>
                </c:pt>
                <c:pt idx="22731">
                  <c:v>15.740684999999999</c:v>
                </c:pt>
                <c:pt idx="22732">
                  <c:v>15.739684</c:v>
                </c:pt>
                <c:pt idx="22733">
                  <c:v>15.741723</c:v>
                </c:pt>
                <c:pt idx="22734">
                  <c:v>15.742295</c:v>
                </c:pt>
                <c:pt idx="22735">
                  <c:v>15.746551999999999</c:v>
                </c:pt>
                <c:pt idx="22736">
                  <c:v>15.749091</c:v>
                </c:pt>
                <c:pt idx="22737">
                  <c:v>15.750952</c:v>
                </c:pt>
                <c:pt idx="22738">
                  <c:v>15.755172999999999</c:v>
                </c:pt>
                <c:pt idx="22739">
                  <c:v>15.759786999999999</c:v>
                </c:pt>
                <c:pt idx="22740">
                  <c:v>15.759501</c:v>
                </c:pt>
                <c:pt idx="22741">
                  <c:v>15.758785</c:v>
                </c:pt>
                <c:pt idx="22742">
                  <c:v>15.759107999999999</c:v>
                </c:pt>
                <c:pt idx="22743">
                  <c:v>15.760645</c:v>
                </c:pt>
                <c:pt idx="22744">
                  <c:v>15.763078</c:v>
                </c:pt>
                <c:pt idx="22745">
                  <c:v>15.763185</c:v>
                </c:pt>
                <c:pt idx="22746">
                  <c:v>15.763686</c:v>
                </c:pt>
                <c:pt idx="22747">
                  <c:v>15.761825999999999</c:v>
                </c:pt>
                <c:pt idx="22748">
                  <c:v>15.76365</c:v>
                </c:pt>
                <c:pt idx="22749">
                  <c:v>15.765295</c:v>
                </c:pt>
                <c:pt idx="22750">
                  <c:v>15.769337999999999</c:v>
                </c:pt>
                <c:pt idx="22751">
                  <c:v>15.768586000000001</c:v>
                </c:pt>
                <c:pt idx="22752">
                  <c:v>15.772486000000001</c:v>
                </c:pt>
                <c:pt idx="22753">
                  <c:v>15.777637</c:v>
                </c:pt>
                <c:pt idx="22754">
                  <c:v>15.780891</c:v>
                </c:pt>
                <c:pt idx="22755">
                  <c:v>15.779031</c:v>
                </c:pt>
                <c:pt idx="22756">
                  <c:v>15.778494999999999</c:v>
                </c:pt>
                <c:pt idx="22757">
                  <c:v>15.778959</c:v>
                </c:pt>
                <c:pt idx="22758">
                  <c:v>15.780640999999999</c:v>
                </c:pt>
                <c:pt idx="22759">
                  <c:v>15.783466000000001</c:v>
                </c:pt>
                <c:pt idx="22760">
                  <c:v>15.784039</c:v>
                </c:pt>
                <c:pt idx="22761">
                  <c:v>15.784432000000001</c:v>
                </c:pt>
                <c:pt idx="22762">
                  <c:v>15.789262000000001</c:v>
                </c:pt>
                <c:pt idx="22763">
                  <c:v>15.789977</c:v>
                </c:pt>
                <c:pt idx="22764">
                  <c:v>15.792802999999999</c:v>
                </c:pt>
                <c:pt idx="22765">
                  <c:v>15.798061000000001</c:v>
                </c:pt>
                <c:pt idx="22766">
                  <c:v>15.797668</c:v>
                </c:pt>
                <c:pt idx="22767">
                  <c:v>15.799348999999999</c:v>
                </c:pt>
                <c:pt idx="22768">
                  <c:v>15.799241</c:v>
                </c:pt>
                <c:pt idx="22769">
                  <c:v>15.799348999999999</c:v>
                </c:pt>
                <c:pt idx="22770">
                  <c:v>15.8001</c:v>
                </c:pt>
                <c:pt idx="22771">
                  <c:v>15.803604999999999</c:v>
                </c:pt>
                <c:pt idx="22772">
                  <c:v>15.80128</c:v>
                </c:pt>
                <c:pt idx="22773">
                  <c:v>15.805752</c:v>
                </c:pt>
                <c:pt idx="22774">
                  <c:v>15.809544000000001</c:v>
                </c:pt>
                <c:pt idx="22775">
                  <c:v>15.811082000000001</c:v>
                </c:pt>
                <c:pt idx="22776">
                  <c:v>15.809937</c:v>
                </c:pt>
                <c:pt idx="22777">
                  <c:v>15.810044</c:v>
                </c:pt>
                <c:pt idx="22778">
                  <c:v>15.809364</c:v>
                </c:pt>
                <c:pt idx="22779">
                  <c:v>15.814265000000001</c:v>
                </c:pt>
                <c:pt idx="22780">
                  <c:v>15.819559</c:v>
                </c:pt>
                <c:pt idx="22781">
                  <c:v>15.819022</c:v>
                </c:pt>
                <c:pt idx="22782">
                  <c:v>15.820274</c:v>
                </c:pt>
                <c:pt idx="22783">
                  <c:v>15.820918000000001</c:v>
                </c:pt>
                <c:pt idx="22784">
                  <c:v>15.819845000000001</c:v>
                </c:pt>
                <c:pt idx="22785">
                  <c:v>15.820847000000001</c:v>
                </c:pt>
                <c:pt idx="22786">
                  <c:v>15.823351000000001</c:v>
                </c:pt>
                <c:pt idx="22787">
                  <c:v>15.823779999999999</c:v>
                </c:pt>
                <c:pt idx="22788">
                  <c:v>15.826105</c:v>
                </c:pt>
                <c:pt idx="22789">
                  <c:v>15.830933999999999</c:v>
                </c:pt>
                <c:pt idx="22790">
                  <c:v>15.831614</c:v>
                </c:pt>
                <c:pt idx="22791">
                  <c:v>15.83215</c:v>
                </c:pt>
                <c:pt idx="22792">
                  <c:v>15.839411999999999</c:v>
                </c:pt>
                <c:pt idx="22793">
                  <c:v>15.838017000000001</c:v>
                </c:pt>
                <c:pt idx="22794">
                  <c:v>15.839983999999999</c:v>
                </c:pt>
                <c:pt idx="22795">
                  <c:v>15.840305000000001</c:v>
                </c:pt>
                <c:pt idx="22796">
                  <c:v>15.839161000000001</c:v>
                </c:pt>
                <c:pt idx="22797">
                  <c:v>15.840484999999999</c:v>
                </c:pt>
                <c:pt idx="22798">
                  <c:v>15.843704000000001</c:v>
                </c:pt>
                <c:pt idx="22799">
                  <c:v>15.845349000000001</c:v>
                </c:pt>
                <c:pt idx="22800">
                  <c:v>15.846850999999999</c:v>
                </c:pt>
                <c:pt idx="22801">
                  <c:v>15.852790000000001</c:v>
                </c:pt>
                <c:pt idx="22802">
                  <c:v>15.850393</c:v>
                </c:pt>
                <c:pt idx="22803">
                  <c:v>15.851430000000001</c:v>
                </c:pt>
                <c:pt idx="22804">
                  <c:v>15.851751999999999</c:v>
                </c:pt>
                <c:pt idx="22805">
                  <c:v>15.850213999999999</c:v>
                </c:pt>
                <c:pt idx="22806">
                  <c:v>15.852933</c:v>
                </c:pt>
                <c:pt idx="22807">
                  <c:v>15.860587000000001</c:v>
                </c:pt>
                <c:pt idx="22808">
                  <c:v>15.859764999999999</c:v>
                </c:pt>
                <c:pt idx="22809">
                  <c:v>15.860372999999999</c:v>
                </c:pt>
                <c:pt idx="22810">
                  <c:v>15.860123</c:v>
                </c:pt>
                <c:pt idx="22811">
                  <c:v>15.860051</c:v>
                </c:pt>
                <c:pt idx="22812">
                  <c:v>15.861053</c:v>
                </c:pt>
                <c:pt idx="22813">
                  <c:v>15.86538</c:v>
                </c:pt>
                <c:pt idx="22814">
                  <c:v>15.864665</c:v>
                </c:pt>
                <c:pt idx="22815">
                  <c:v>15.865989000000001</c:v>
                </c:pt>
                <c:pt idx="22816">
                  <c:v>15.870174</c:v>
                </c:pt>
                <c:pt idx="22817">
                  <c:v>15.870604</c:v>
                </c:pt>
                <c:pt idx="22818">
                  <c:v>15.871319</c:v>
                </c:pt>
                <c:pt idx="22819">
                  <c:v>15.879939</c:v>
                </c:pt>
                <c:pt idx="22820">
                  <c:v>15.881728000000001</c:v>
                </c:pt>
                <c:pt idx="22821">
                  <c:v>15.881334000000001</c:v>
                </c:pt>
                <c:pt idx="22822">
                  <c:v>15.881978</c:v>
                </c:pt>
                <c:pt idx="22823">
                  <c:v>15.884411</c:v>
                </c:pt>
                <c:pt idx="22824">
                  <c:v>15.883552</c:v>
                </c:pt>
                <c:pt idx="22825">
                  <c:v>15.885448</c:v>
                </c:pt>
                <c:pt idx="22826">
                  <c:v>15.88509</c:v>
                </c:pt>
                <c:pt idx="22827">
                  <c:v>15.886806999999999</c:v>
                </c:pt>
                <c:pt idx="22828">
                  <c:v>15.891887000000001</c:v>
                </c:pt>
                <c:pt idx="22829">
                  <c:v>15.892208</c:v>
                </c:pt>
                <c:pt idx="22830">
                  <c:v>15.894031999999999</c:v>
                </c:pt>
                <c:pt idx="22831">
                  <c:v>15.901545</c:v>
                </c:pt>
                <c:pt idx="22832">
                  <c:v>15.901078999999999</c:v>
                </c:pt>
                <c:pt idx="22833">
                  <c:v>15.901866999999999</c:v>
                </c:pt>
                <c:pt idx="22834">
                  <c:v>15.901258</c:v>
                </c:pt>
                <c:pt idx="22835">
                  <c:v>15.903369</c:v>
                </c:pt>
                <c:pt idx="22836">
                  <c:v>15.900221</c:v>
                </c:pt>
                <c:pt idx="22837">
                  <c:v>15.904192</c:v>
                </c:pt>
                <c:pt idx="22838">
                  <c:v>15.904192</c:v>
                </c:pt>
                <c:pt idx="22839">
                  <c:v>15.904335</c:v>
                </c:pt>
                <c:pt idx="22840">
                  <c:v>15.905265</c:v>
                </c:pt>
                <c:pt idx="22841">
                  <c:v>15.907088999999999</c:v>
                </c:pt>
                <c:pt idx="22842">
                  <c:v>15.908018999999999</c:v>
                </c:pt>
                <c:pt idx="22843">
                  <c:v>15.911668000000001</c:v>
                </c:pt>
                <c:pt idx="22844">
                  <c:v>15.912203999999999</c:v>
                </c:pt>
                <c:pt idx="22845">
                  <c:v>15.914707999999999</c:v>
                </c:pt>
                <c:pt idx="22846">
                  <c:v>15.919893999999999</c:v>
                </c:pt>
                <c:pt idx="22847">
                  <c:v>15.922613</c:v>
                </c:pt>
                <c:pt idx="22848">
                  <c:v>15.922112</c:v>
                </c:pt>
                <c:pt idx="22849">
                  <c:v>15.921932999999999</c:v>
                </c:pt>
                <c:pt idx="22850">
                  <c:v>15.922971</c:v>
                </c:pt>
                <c:pt idx="22851">
                  <c:v>15.923864999999999</c:v>
                </c:pt>
                <c:pt idx="22852">
                  <c:v>15.924509</c:v>
                </c:pt>
                <c:pt idx="22853">
                  <c:v>15.926083</c:v>
                </c:pt>
                <c:pt idx="22854">
                  <c:v>15.927299</c:v>
                </c:pt>
                <c:pt idx="22855">
                  <c:v>15.931806999999999</c:v>
                </c:pt>
                <c:pt idx="22856">
                  <c:v>15.933094000000001</c:v>
                </c:pt>
                <c:pt idx="22857">
                  <c:v>15.934596000000001</c:v>
                </c:pt>
                <c:pt idx="22858">
                  <c:v>15.941357</c:v>
                </c:pt>
                <c:pt idx="22859">
                  <c:v>15.942107999999999</c:v>
                </c:pt>
                <c:pt idx="22860">
                  <c:v>15.942644</c:v>
                </c:pt>
                <c:pt idx="22861">
                  <c:v>15.942644</c:v>
                </c:pt>
                <c:pt idx="22862">
                  <c:v>15.942644</c:v>
                </c:pt>
                <c:pt idx="22863">
                  <c:v>15.941393</c:v>
                </c:pt>
                <c:pt idx="22864">
                  <c:v>15.943968</c:v>
                </c:pt>
                <c:pt idx="22865">
                  <c:v>15.94286</c:v>
                </c:pt>
                <c:pt idx="22866">
                  <c:v>15.944611999999999</c:v>
                </c:pt>
                <c:pt idx="22867">
                  <c:v>15.946650999999999</c:v>
                </c:pt>
                <c:pt idx="22868">
                  <c:v>15.947939</c:v>
                </c:pt>
                <c:pt idx="22869">
                  <c:v>15.946258</c:v>
                </c:pt>
                <c:pt idx="22870">
                  <c:v>15.952481000000001</c:v>
                </c:pt>
                <c:pt idx="22871">
                  <c:v>15.955164</c:v>
                </c:pt>
                <c:pt idx="22872">
                  <c:v>15.956022000000001</c:v>
                </c:pt>
                <c:pt idx="22873">
                  <c:v>15.963785</c:v>
                </c:pt>
                <c:pt idx="22874">
                  <c:v>15.964930000000001</c:v>
                </c:pt>
                <c:pt idx="22875">
                  <c:v>15.964357</c:v>
                </c:pt>
                <c:pt idx="22876">
                  <c:v>15.964607000000001</c:v>
                </c:pt>
                <c:pt idx="22877">
                  <c:v>15.965824</c:v>
                </c:pt>
                <c:pt idx="22878">
                  <c:v>15.965251</c:v>
                </c:pt>
                <c:pt idx="22879">
                  <c:v>15.968971</c:v>
                </c:pt>
                <c:pt idx="22880">
                  <c:v>15.968221</c:v>
                </c:pt>
                <c:pt idx="22881">
                  <c:v>15.970008999999999</c:v>
                </c:pt>
                <c:pt idx="22882">
                  <c:v>15.974157999999999</c:v>
                </c:pt>
                <c:pt idx="22883">
                  <c:v>15.97541</c:v>
                </c:pt>
                <c:pt idx="22884">
                  <c:v>15.976018</c:v>
                </c:pt>
                <c:pt idx="22885">
                  <c:v>15.983924</c:v>
                </c:pt>
                <c:pt idx="22886">
                  <c:v>15.984531</c:v>
                </c:pt>
                <c:pt idx="22887">
                  <c:v>15.984854</c:v>
                </c:pt>
                <c:pt idx="22888">
                  <c:v>15.984961</c:v>
                </c:pt>
                <c:pt idx="22889">
                  <c:v>15.985211</c:v>
                </c:pt>
                <c:pt idx="22890">
                  <c:v>15.985855000000001</c:v>
                </c:pt>
                <c:pt idx="22891">
                  <c:v>15.985317999999999</c:v>
                </c:pt>
                <c:pt idx="22892">
                  <c:v>15.985175</c:v>
                </c:pt>
                <c:pt idx="22893">
                  <c:v>15.989075</c:v>
                </c:pt>
                <c:pt idx="22894">
                  <c:v>15.988466000000001</c:v>
                </c:pt>
                <c:pt idx="22895">
                  <c:v>15.989647</c:v>
                </c:pt>
                <c:pt idx="22896">
                  <c:v>15.994617999999999</c:v>
                </c:pt>
                <c:pt idx="22897">
                  <c:v>15.996408000000001</c:v>
                </c:pt>
                <c:pt idx="22898">
                  <c:v>15.999841999999999</c:v>
                </c:pt>
                <c:pt idx="22899">
                  <c:v>16.006781</c:v>
                </c:pt>
                <c:pt idx="22900">
                  <c:v>16.005386000000001</c:v>
                </c:pt>
                <c:pt idx="22901">
                  <c:v>16.005922000000002</c:v>
                </c:pt>
                <c:pt idx="22902">
                  <c:v>16.006744000000001</c:v>
                </c:pt>
                <c:pt idx="22903">
                  <c:v>16.008032</c:v>
                </c:pt>
                <c:pt idx="22904">
                  <c:v>16.011395</c:v>
                </c:pt>
                <c:pt idx="22905">
                  <c:v>16.016689</c:v>
                </c:pt>
                <c:pt idx="22906">
                  <c:v>16.022234000000001</c:v>
                </c:pt>
                <c:pt idx="22907">
                  <c:v>16.023664</c:v>
                </c:pt>
                <c:pt idx="22908">
                  <c:v>16.026312000000001</c:v>
                </c:pt>
                <c:pt idx="22909">
                  <c:v>16.028670999999999</c:v>
                </c:pt>
                <c:pt idx="22910">
                  <c:v>16.031212</c:v>
                </c:pt>
                <c:pt idx="22911">
                  <c:v>16.029388000000001</c:v>
                </c:pt>
                <c:pt idx="22912">
                  <c:v>16.037436</c:v>
                </c:pt>
                <c:pt idx="22913">
                  <c:v>16.045197999999999</c:v>
                </c:pt>
                <c:pt idx="22914">
                  <c:v>16.044948999999999</c:v>
                </c:pt>
                <c:pt idx="22915">
                  <c:v>16.046413000000001</c:v>
                </c:pt>
                <c:pt idx="22916">
                  <c:v>16.050491000000001</c:v>
                </c:pt>
                <c:pt idx="22917">
                  <c:v>16.054963999999998</c:v>
                </c:pt>
                <c:pt idx="22918">
                  <c:v>16.057575</c:v>
                </c:pt>
                <c:pt idx="22919">
                  <c:v>16.064943</c:v>
                </c:pt>
                <c:pt idx="22920">
                  <c:v>16.066659999999999</c:v>
                </c:pt>
                <c:pt idx="22921">
                  <c:v>16.068556000000001</c:v>
                </c:pt>
                <c:pt idx="22922">
                  <c:v>16.071417</c:v>
                </c:pt>
                <c:pt idx="22923">
                  <c:v>16.074422999999999</c:v>
                </c:pt>
                <c:pt idx="22924">
                  <c:v>16.070630999999999</c:v>
                </c:pt>
                <c:pt idx="22925">
                  <c:v>16.076675000000002</c:v>
                </c:pt>
                <c:pt idx="22926">
                  <c:v>16.084581</c:v>
                </c:pt>
                <c:pt idx="22927">
                  <c:v>16.085975999999999</c:v>
                </c:pt>
                <c:pt idx="22928">
                  <c:v>16.087765000000001</c:v>
                </c:pt>
                <c:pt idx="22929">
                  <c:v>16.089873999999998</c:v>
                </c:pt>
                <c:pt idx="22930">
                  <c:v>16.090197</c:v>
                </c:pt>
                <c:pt idx="22931">
                  <c:v>16.096636</c:v>
                </c:pt>
                <c:pt idx="22932">
                  <c:v>16.103860999999998</c:v>
                </c:pt>
                <c:pt idx="22933">
                  <c:v>16.108763</c:v>
                </c:pt>
                <c:pt idx="22934">
                  <c:v>16.107438999999999</c:v>
                </c:pt>
                <c:pt idx="22935">
                  <c:v>16.107472999999999</c:v>
                </c:pt>
                <c:pt idx="22936">
                  <c:v>16.110085000000002</c:v>
                </c:pt>
                <c:pt idx="22937">
                  <c:v>16.110371000000001</c:v>
                </c:pt>
                <c:pt idx="22938">
                  <c:v>16.116523999999998</c:v>
                </c:pt>
                <c:pt idx="22939">
                  <c:v>16.116309999999999</c:v>
                </c:pt>
                <c:pt idx="22940">
                  <c:v>16.118276999999999</c:v>
                </c:pt>
                <c:pt idx="22941">
                  <c:v>16.116201</c:v>
                </c:pt>
                <c:pt idx="22942">
                  <c:v>16.120602000000002</c:v>
                </c:pt>
                <c:pt idx="22943">
                  <c:v>16.123428000000001</c:v>
                </c:pt>
                <c:pt idx="22944">
                  <c:v>16.126825</c:v>
                </c:pt>
                <c:pt idx="22945">
                  <c:v>16.125038</c:v>
                </c:pt>
                <c:pt idx="22946">
                  <c:v>16.127397999999999</c:v>
                </c:pt>
                <c:pt idx="22947">
                  <c:v>16.126183000000001</c:v>
                </c:pt>
                <c:pt idx="22948">
                  <c:v>16.126933999999999</c:v>
                </c:pt>
                <c:pt idx="22949">
                  <c:v>16.127040999999998</c:v>
                </c:pt>
                <c:pt idx="22950">
                  <c:v>16.128900999999999</c:v>
                </c:pt>
                <c:pt idx="22951">
                  <c:v>16.130759999999999</c:v>
                </c:pt>
                <c:pt idx="22952">
                  <c:v>16.129545</c:v>
                </c:pt>
                <c:pt idx="22953">
                  <c:v>16.133049</c:v>
                </c:pt>
                <c:pt idx="22954">
                  <c:v>16.135912000000001</c:v>
                </c:pt>
                <c:pt idx="22955">
                  <c:v>16.136697999999999</c:v>
                </c:pt>
                <c:pt idx="22956">
                  <c:v>16.138594000000001</c:v>
                </c:pt>
                <c:pt idx="22957">
                  <c:v>16.145282999999999</c:v>
                </c:pt>
                <c:pt idx="22958">
                  <c:v>16.14743</c:v>
                </c:pt>
                <c:pt idx="22959">
                  <c:v>16.145821000000002</c:v>
                </c:pt>
                <c:pt idx="22960">
                  <c:v>16.146284000000001</c:v>
                </c:pt>
                <c:pt idx="22961">
                  <c:v>16.149075</c:v>
                </c:pt>
                <c:pt idx="22962">
                  <c:v>16.148146000000001</c:v>
                </c:pt>
                <c:pt idx="22963">
                  <c:v>16.149612000000001</c:v>
                </c:pt>
                <c:pt idx="22964">
                  <c:v>16.153224999999999</c:v>
                </c:pt>
                <c:pt idx="22965">
                  <c:v>16.152329999999999</c:v>
                </c:pt>
                <c:pt idx="22966">
                  <c:v>16.153258999999998</c:v>
                </c:pt>
                <c:pt idx="22967">
                  <c:v>16.155121000000001</c:v>
                </c:pt>
                <c:pt idx="22968">
                  <c:v>16.158017999999998</c:v>
                </c:pt>
                <c:pt idx="22969">
                  <c:v>16.15859</c:v>
                </c:pt>
                <c:pt idx="22970">
                  <c:v>16.158232000000002</c:v>
                </c:pt>
                <c:pt idx="22971">
                  <c:v>16.158947000000001</c:v>
                </c:pt>
                <c:pt idx="22972">
                  <c:v>16.158161</c:v>
                </c:pt>
                <c:pt idx="22973">
                  <c:v>16.158912999999998</c:v>
                </c:pt>
                <c:pt idx="22974">
                  <c:v>16.166996000000001</c:v>
                </c:pt>
                <c:pt idx="22975">
                  <c:v>16.166637000000001</c:v>
                </c:pt>
                <c:pt idx="22976">
                  <c:v>16.167891000000001</c:v>
                </c:pt>
                <c:pt idx="22977">
                  <c:v>16.165921999999998</c:v>
                </c:pt>
                <c:pt idx="22978">
                  <c:v>16.167103000000001</c:v>
                </c:pt>
                <c:pt idx="22979">
                  <c:v>16.166746</c:v>
                </c:pt>
                <c:pt idx="22980">
                  <c:v>16.167604000000001</c:v>
                </c:pt>
                <c:pt idx="22981">
                  <c:v>16.169643000000001</c:v>
                </c:pt>
                <c:pt idx="22982">
                  <c:v>16.172148</c:v>
                </c:pt>
                <c:pt idx="22983">
                  <c:v>16.17304</c:v>
                </c:pt>
                <c:pt idx="22984">
                  <c:v>16.175259</c:v>
                </c:pt>
                <c:pt idx="22985">
                  <c:v>16.177976999999998</c:v>
                </c:pt>
                <c:pt idx="22986">
                  <c:v>16.178979999999999</c:v>
                </c:pt>
                <c:pt idx="22987">
                  <c:v>16.182376999999999</c:v>
                </c:pt>
                <c:pt idx="22988">
                  <c:v>16.187705999999999</c:v>
                </c:pt>
                <c:pt idx="22989">
                  <c:v>16.186813000000001</c:v>
                </c:pt>
                <c:pt idx="22990">
                  <c:v>16.187957999999998</c:v>
                </c:pt>
                <c:pt idx="22991">
                  <c:v>16.189138</c:v>
                </c:pt>
                <c:pt idx="22992">
                  <c:v>16.188922999999999</c:v>
                </c:pt>
                <c:pt idx="22993">
                  <c:v>16.187957999999998</c:v>
                </c:pt>
                <c:pt idx="22994">
                  <c:v>16.192178999999999</c:v>
                </c:pt>
                <c:pt idx="22995">
                  <c:v>16.193107999999999</c:v>
                </c:pt>
                <c:pt idx="22996">
                  <c:v>16.192142</c:v>
                </c:pt>
                <c:pt idx="22997">
                  <c:v>16.197437000000001</c:v>
                </c:pt>
                <c:pt idx="22998">
                  <c:v>16.198581999999998</c:v>
                </c:pt>
                <c:pt idx="22999">
                  <c:v>16.199045000000002</c:v>
                </c:pt>
                <c:pt idx="23000">
                  <c:v>16.197651</c:v>
                </c:pt>
                <c:pt idx="23001">
                  <c:v>16.20731</c:v>
                </c:pt>
                <c:pt idx="23002">
                  <c:v>16.208561</c:v>
                </c:pt>
                <c:pt idx="23003">
                  <c:v>16.208953999999999</c:v>
                </c:pt>
                <c:pt idx="23004">
                  <c:v>16.208811000000001</c:v>
                </c:pt>
                <c:pt idx="23005">
                  <c:v>16.207809000000001</c:v>
                </c:pt>
                <c:pt idx="23006">
                  <c:v>16.206951</c:v>
                </c:pt>
                <c:pt idx="23007">
                  <c:v>16.208096000000001</c:v>
                </c:pt>
                <c:pt idx="23008">
                  <c:v>16.207882000000001</c:v>
                </c:pt>
                <c:pt idx="23009">
                  <c:v>16.209741999999999</c:v>
                </c:pt>
                <c:pt idx="23010">
                  <c:v>16.209026000000001</c:v>
                </c:pt>
                <c:pt idx="23011">
                  <c:v>16.211531000000001</c:v>
                </c:pt>
                <c:pt idx="23012">
                  <c:v>16.212709</c:v>
                </c:pt>
                <c:pt idx="23013">
                  <c:v>16.21339</c:v>
                </c:pt>
                <c:pt idx="23014">
                  <c:v>16.217072999999999</c:v>
                </c:pt>
                <c:pt idx="23015">
                  <c:v>16.220365999999999</c:v>
                </c:pt>
                <c:pt idx="23016">
                  <c:v>16.219291999999999</c:v>
                </c:pt>
                <c:pt idx="23017">
                  <c:v>16.21847</c:v>
                </c:pt>
                <c:pt idx="23018">
                  <c:v>16.227734000000002</c:v>
                </c:pt>
                <c:pt idx="23019">
                  <c:v>16.227125000000001</c:v>
                </c:pt>
                <c:pt idx="23020">
                  <c:v>16.226230999999999</c:v>
                </c:pt>
                <c:pt idx="23021">
                  <c:v>16.228987</c:v>
                </c:pt>
                <c:pt idx="23022">
                  <c:v>16.225480999999998</c:v>
                </c:pt>
                <c:pt idx="23023">
                  <c:v>16.227626999999998</c:v>
                </c:pt>
                <c:pt idx="23024">
                  <c:v>16.229094</c:v>
                </c:pt>
                <c:pt idx="23025">
                  <c:v>16.231311999999999</c:v>
                </c:pt>
                <c:pt idx="23026">
                  <c:v>16.233205999999999</c:v>
                </c:pt>
                <c:pt idx="23027">
                  <c:v>16.234852</c:v>
                </c:pt>
                <c:pt idx="23028">
                  <c:v>16.238679999999999</c:v>
                </c:pt>
                <c:pt idx="23029">
                  <c:v>16.240182999999998</c:v>
                </c:pt>
                <c:pt idx="23030">
                  <c:v>16.240037999999998</c:v>
                </c:pt>
                <c:pt idx="23031">
                  <c:v>16.248087000000002</c:v>
                </c:pt>
                <c:pt idx="23032">
                  <c:v>16.248944999999999</c:v>
                </c:pt>
                <c:pt idx="23033">
                  <c:v>16.249517000000001</c:v>
                </c:pt>
                <c:pt idx="23034">
                  <c:v>16.249590000000001</c:v>
                </c:pt>
                <c:pt idx="23035">
                  <c:v>16.248909000000001</c:v>
                </c:pt>
                <c:pt idx="23036">
                  <c:v>16.249268000000001</c:v>
                </c:pt>
                <c:pt idx="23037">
                  <c:v>16.249697000000001</c:v>
                </c:pt>
                <c:pt idx="23038">
                  <c:v>16.248944999999999</c:v>
                </c:pt>
                <c:pt idx="23039">
                  <c:v>16.249839999999999</c:v>
                </c:pt>
                <c:pt idx="23040">
                  <c:v>16.249410999999998</c:v>
                </c:pt>
                <c:pt idx="23041">
                  <c:v>16.253239000000001</c:v>
                </c:pt>
                <c:pt idx="23042">
                  <c:v>16.253451999999999</c:v>
                </c:pt>
                <c:pt idx="23043">
                  <c:v>16.255564</c:v>
                </c:pt>
                <c:pt idx="23044">
                  <c:v>16.257207999999999</c:v>
                </c:pt>
                <c:pt idx="23045">
                  <c:v>16.260356999999999</c:v>
                </c:pt>
                <c:pt idx="23046">
                  <c:v>16.259283</c:v>
                </c:pt>
                <c:pt idx="23047">
                  <c:v>16.265722</c:v>
                </c:pt>
                <c:pt idx="23048">
                  <c:v>16.267904000000001</c:v>
                </c:pt>
                <c:pt idx="23049">
                  <c:v>16.269442000000002</c:v>
                </c:pt>
                <c:pt idx="23050">
                  <c:v>16.270443</c:v>
                </c:pt>
                <c:pt idx="23051">
                  <c:v>16.271409999999999</c:v>
                </c:pt>
                <c:pt idx="23052">
                  <c:v>16.269907</c:v>
                </c:pt>
                <c:pt idx="23053">
                  <c:v>16.271051</c:v>
                </c:pt>
                <c:pt idx="23054">
                  <c:v>16.272660999999999</c:v>
                </c:pt>
                <c:pt idx="23055">
                  <c:v>16.275808000000001</c:v>
                </c:pt>
                <c:pt idx="23056">
                  <c:v>16.273878</c:v>
                </c:pt>
                <c:pt idx="23057">
                  <c:v>16.276060000000001</c:v>
                </c:pt>
                <c:pt idx="23058">
                  <c:v>16.279886000000001</c:v>
                </c:pt>
                <c:pt idx="23059">
                  <c:v>16.281424999999999</c:v>
                </c:pt>
                <c:pt idx="23060">
                  <c:v>16.286469</c:v>
                </c:pt>
                <c:pt idx="23061">
                  <c:v>16.28933</c:v>
                </c:pt>
                <c:pt idx="23062">
                  <c:v>16.291691</c:v>
                </c:pt>
                <c:pt idx="23063">
                  <c:v>16.290652999999999</c:v>
                </c:pt>
                <c:pt idx="23064">
                  <c:v>16.290869000000001</c:v>
                </c:pt>
                <c:pt idx="23065">
                  <c:v>16.290403000000001</c:v>
                </c:pt>
                <c:pt idx="23066">
                  <c:v>16.289366000000001</c:v>
                </c:pt>
                <c:pt idx="23067">
                  <c:v>16.290832999999999</c:v>
                </c:pt>
                <c:pt idx="23068">
                  <c:v>16.290976000000001</c:v>
                </c:pt>
                <c:pt idx="23069">
                  <c:v>16.292192</c:v>
                </c:pt>
                <c:pt idx="23070">
                  <c:v>16.294623999999999</c:v>
                </c:pt>
                <c:pt idx="23071">
                  <c:v>16.294015999999999</c:v>
                </c:pt>
                <c:pt idx="23072">
                  <c:v>16.297308000000001</c:v>
                </c:pt>
                <c:pt idx="23073">
                  <c:v>16.300812000000001</c:v>
                </c:pt>
                <c:pt idx="23074">
                  <c:v>16.301349999999999</c:v>
                </c:pt>
                <c:pt idx="23075">
                  <c:v>16.306571999999999</c:v>
                </c:pt>
                <c:pt idx="23076">
                  <c:v>16.311508</c:v>
                </c:pt>
                <c:pt idx="23077">
                  <c:v>16.311185999999999</c:v>
                </c:pt>
                <c:pt idx="23078">
                  <c:v>16.313690000000001</c:v>
                </c:pt>
                <c:pt idx="23079">
                  <c:v>16.312653000000001</c:v>
                </c:pt>
                <c:pt idx="23080">
                  <c:v>16.312546000000001</c:v>
                </c:pt>
                <c:pt idx="23081">
                  <c:v>16.311043000000002</c:v>
                </c:pt>
                <c:pt idx="23082">
                  <c:v>16.313832999999999</c:v>
                </c:pt>
                <c:pt idx="23083">
                  <c:v>16.315693</c:v>
                </c:pt>
                <c:pt idx="23084">
                  <c:v>16.320844999999998</c:v>
                </c:pt>
                <c:pt idx="23085">
                  <c:v>16.324314000000001</c:v>
                </c:pt>
                <c:pt idx="23086">
                  <c:v>16.323170000000001</c:v>
                </c:pt>
                <c:pt idx="23087">
                  <c:v>16.329823000000001</c:v>
                </c:pt>
                <c:pt idx="23088">
                  <c:v>16.332218000000001</c:v>
                </c:pt>
                <c:pt idx="23089">
                  <c:v>16.332041</c:v>
                </c:pt>
                <c:pt idx="23090">
                  <c:v>16.334436</c:v>
                </c:pt>
                <c:pt idx="23091">
                  <c:v>16.333863999999998</c:v>
                </c:pt>
                <c:pt idx="23092">
                  <c:v>16.335258</c:v>
                </c:pt>
                <c:pt idx="23093">
                  <c:v>16.335401999999998</c:v>
                </c:pt>
                <c:pt idx="23094">
                  <c:v>16.33737</c:v>
                </c:pt>
                <c:pt idx="23095">
                  <c:v>16.337047999999999</c:v>
                </c:pt>
                <c:pt idx="23096">
                  <c:v>16.336226</c:v>
                </c:pt>
                <c:pt idx="23097">
                  <c:v>16.338443999999999</c:v>
                </c:pt>
                <c:pt idx="23098">
                  <c:v>16.343523000000001</c:v>
                </c:pt>
                <c:pt idx="23099">
                  <c:v>16.343413999999999</c:v>
                </c:pt>
                <c:pt idx="23100">
                  <c:v>16.346454999999999</c:v>
                </c:pt>
                <c:pt idx="23101">
                  <c:v>16.353573000000001</c:v>
                </c:pt>
                <c:pt idx="23102">
                  <c:v>16.352322000000001</c:v>
                </c:pt>
                <c:pt idx="23103">
                  <c:v>16.353000999999999</c:v>
                </c:pt>
                <c:pt idx="23104">
                  <c:v>16.353109</c:v>
                </c:pt>
                <c:pt idx="23105">
                  <c:v>16.354718999999999</c:v>
                </c:pt>
                <c:pt idx="23106">
                  <c:v>16.357973000000001</c:v>
                </c:pt>
                <c:pt idx="23107">
                  <c:v>16.357903</c:v>
                </c:pt>
                <c:pt idx="23108">
                  <c:v>16.362337</c:v>
                </c:pt>
                <c:pt idx="23109">
                  <c:v>16.364554999999999</c:v>
                </c:pt>
                <c:pt idx="23110">
                  <c:v>16.371853000000002</c:v>
                </c:pt>
                <c:pt idx="23111">
                  <c:v>16.375858000000001</c:v>
                </c:pt>
                <c:pt idx="23112">
                  <c:v>16.373463000000001</c:v>
                </c:pt>
                <c:pt idx="23113">
                  <c:v>16.375502000000001</c:v>
                </c:pt>
                <c:pt idx="23114">
                  <c:v>16.375250000000001</c:v>
                </c:pt>
                <c:pt idx="23115">
                  <c:v>16.377790000000001</c:v>
                </c:pt>
                <c:pt idx="23116">
                  <c:v>16.378363</c:v>
                </c:pt>
                <c:pt idx="23117">
                  <c:v>16.377541000000001</c:v>
                </c:pt>
                <c:pt idx="23118">
                  <c:v>16.378613000000001</c:v>
                </c:pt>
                <c:pt idx="23119">
                  <c:v>16.382477000000002</c:v>
                </c:pt>
                <c:pt idx="23120">
                  <c:v>16.383835000000001</c:v>
                </c:pt>
                <c:pt idx="23121">
                  <c:v>16.389130000000002</c:v>
                </c:pt>
                <c:pt idx="23122">
                  <c:v>16.392921000000001</c:v>
                </c:pt>
                <c:pt idx="23123">
                  <c:v>16.395247000000001</c:v>
                </c:pt>
                <c:pt idx="23124">
                  <c:v>16.393387000000001</c:v>
                </c:pt>
                <c:pt idx="23125">
                  <c:v>16.392741999999998</c:v>
                </c:pt>
                <c:pt idx="23126">
                  <c:v>16.397179000000001</c:v>
                </c:pt>
                <c:pt idx="23127">
                  <c:v>16.400504999999999</c:v>
                </c:pt>
                <c:pt idx="23128">
                  <c:v>16.404582999999999</c:v>
                </c:pt>
                <c:pt idx="23129">
                  <c:v>16.405691000000001</c:v>
                </c:pt>
                <c:pt idx="23130">
                  <c:v>16.413917999999999</c:v>
                </c:pt>
                <c:pt idx="23131">
                  <c:v>16.413025000000001</c:v>
                </c:pt>
                <c:pt idx="23132">
                  <c:v>16.414026</c:v>
                </c:pt>
                <c:pt idx="23133">
                  <c:v>16.414525999999999</c:v>
                </c:pt>
                <c:pt idx="23134">
                  <c:v>16.416278999999999</c:v>
                </c:pt>
                <c:pt idx="23135">
                  <c:v>16.418461000000001</c:v>
                </c:pt>
                <c:pt idx="23136">
                  <c:v>16.421537000000001</c:v>
                </c:pt>
                <c:pt idx="23137">
                  <c:v>16.425508000000001</c:v>
                </c:pt>
                <c:pt idx="23138">
                  <c:v>16.425615000000001</c:v>
                </c:pt>
                <c:pt idx="23139">
                  <c:v>16.424541000000001</c:v>
                </c:pt>
                <c:pt idx="23140">
                  <c:v>16.425685999999999</c:v>
                </c:pt>
                <c:pt idx="23141">
                  <c:v>16.434093000000001</c:v>
                </c:pt>
                <c:pt idx="23142">
                  <c:v>16.433378000000001</c:v>
                </c:pt>
                <c:pt idx="23143">
                  <c:v>16.434128000000001</c:v>
                </c:pt>
                <c:pt idx="23144">
                  <c:v>16.435988999999999</c:v>
                </c:pt>
                <c:pt idx="23145">
                  <c:v>16.437812999999998</c:v>
                </c:pt>
                <c:pt idx="23146">
                  <c:v>16.437241</c:v>
                </c:pt>
                <c:pt idx="23147">
                  <c:v>16.440173999999999</c:v>
                </c:pt>
                <c:pt idx="23148">
                  <c:v>16.444323000000001</c:v>
                </c:pt>
                <c:pt idx="23149">
                  <c:v>16.446756000000001</c:v>
                </c:pt>
                <c:pt idx="23150">
                  <c:v>16.454160999999999</c:v>
                </c:pt>
                <c:pt idx="23151">
                  <c:v>16.454160999999999</c:v>
                </c:pt>
                <c:pt idx="23152">
                  <c:v>16.454516999999999</c:v>
                </c:pt>
                <c:pt idx="23153">
                  <c:v>16.455162000000001</c:v>
                </c:pt>
                <c:pt idx="23154">
                  <c:v>16.455555</c:v>
                </c:pt>
                <c:pt idx="23155">
                  <c:v>16.457986999999999</c:v>
                </c:pt>
                <c:pt idx="23156">
                  <c:v>16.459990000000001</c:v>
                </c:pt>
                <c:pt idx="23157">
                  <c:v>16.465676999999999</c:v>
                </c:pt>
                <c:pt idx="23158">
                  <c:v>16.463208999999999</c:v>
                </c:pt>
                <c:pt idx="23159">
                  <c:v>16.470935999999998</c:v>
                </c:pt>
                <c:pt idx="23160">
                  <c:v>16.473333</c:v>
                </c:pt>
                <c:pt idx="23161">
                  <c:v>16.474799999999998</c:v>
                </c:pt>
                <c:pt idx="23162">
                  <c:v>16.476122</c:v>
                </c:pt>
                <c:pt idx="23163">
                  <c:v>16.473368000000001</c:v>
                </c:pt>
                <c:pt idx="23164">
                  <c:v>16.474084999999999</c:v>
                </c:pt>
                <c:pt idx="23165">
                  <c:v>16.473869000000001</c:v>
                </c:pt>
                <c:pt idx="23166">
                  <c:v>16.477015999999999</c:v>
                </c:pt>
                <c:pt idx="23167">
                  <c:v>16.479341999999999</c:v>
                </c:pt>
                <c:pt idx="23168">
                  <c:v>16.482310999999999</c:v>
                </c:pt>
                <c:pt idx="23169">
                  <c:v>16.484673000000001</c:v>
                </c:pt>
                <c:pt idx="23170">
                  <c:v>16.488249</c:v>
                </c:pt>
                <c:pt idx="23171">
                  <c:v>16.495367000000002</c:v>
                </c:pt>
                <c:pt idx="23172">
                  <c:v>16.495939</c:v>
                </c:pt>
                <c:pt idx="23173">
                  <c:v>16.496548000000001</c:v>
                </c:pt>
                <c:pt idx="23174">
                  <c:v>16.494688</c:v>
                </c:pt>
                <c:pt idx="23175">
                  <c:v>16.497478000000001</c:v>
                </c:pt>
                <c:pt idx="23176">
                  <c:v>16.499838</c:v>
                </c:pt>
                <c:pt idx="23177">
                  <c:v>16.502770999999999</c:v>
                </c:pt>
                <c:pt idx="23178">
                  <c:v>16.505884000000002</c:v>
                </c:pt>
                <c:pt idx="23179">
                  <c:v>16.510570999999999</c:v>
                </c:pt>
                <c:pt idx="23180">
                  <c:v>16.517150999999998</c:v>
                </c:pt>
                <c:pt idx="23181">
                  <c:v>16.515757000000001</c:v>
                </c:pt>
                <c:pt idx="23182">
                  <c:v>16.516365</c:v>
                </c:pt>
                <c:pt idx="23183">
                  <c:v>16.516328999999999</c:v>
                </c:pt>
                <c:pt idx="23184">
                  <c:v>16.515577</c:v>
                </c:pt>
                <c:pt idx="23185">
                  <c:v>16.515184000000001</c:v>
                </c:pt>
                <c:pt idx="23186">
                  <c:v>16.516255999999998</c:v>
                </c:pt>
                <c:pt idx="23187">
                  <c:v>16.520226999999998</c:v>
                </c:pt>
                <c:pt idx="23188">
                  <c:v>16.52216</c:v>
                </c:pt>
                <c:pt idx="23189">
                  <c:v>16.524412000000002</c:v>
                </c:pt>
                <c:pt idx="23190">
                  <c:v>16.527632000000001</c:v>
                </c:pt>
                <c:pt idx="23191">
                  <c:v>16.528383000000002</c:v>
                </c:pt>
                <c:pt idx="23192">
                  <c:v>16.534213999999999</c:v>
                </c:pt>
                <c:pt idx="23193">
                  <c:v>16.536217000000001</c:v>
                </c:pt>
                <c:pt idx="23194">
                  <c:v>16.534393000000001</c:v>
                </c:pt>
                <c:pt idx="23195">
                  <c:v>16.536646000000001</c:v>
                </c:pt>
                <c:pt idx="23196">
                  <c:v>16.537434000000001</c:v>
                </c:pt>
                <c:pt idx="23197">
                  <c:v>16.538971</c:v>
                </c:pt>
                <c:pt idx="23198">
                  <c:v>16.541295999999999</c:v>
                </c:pt>
                <c:pt idx="23199">
                  <c:v>16.544909000000001</c:v>
                </c:pt>
                <c:pt idx="23200">
                  <c:v>16.548058000000001</c:v>
                </c:pt>
                <c:pt idx="23201">
                  <c:v>16.554281</c:v>
                </c:pt>
                <c:pt idx="23202">
                  <c:v>16.557821000000001</c:v>
                </c:pt>
                <c:pt idx="23203">
                  <c:v>16.557751</c:v>
                </c:pt>
                <c:pt idx="23204">
                  <c:v>16.556213</c:v>
                </c:pt>
                <c:pt idx="23205">
                  <c:v>16.557607999999998</c:v>
                </c:pt>
                <c:pt idx="23206">
                  <c:v>16.556426999999999</c:v>
                </c:pt>
                <c:pt idx="23207">
                  <c:v>16.557465000000001</c:v>
                </c:pt>
                <c:pt idx="23208">
                  <c:v>16.557607999999998</c:v>
                </c:pt>
                <c:pt idx="23209">
                  <c:v>16.560182999999999</c:v>
                </c:pt>
                <c:pt idx="23210">
                  <c:v>16.562722999999998</c:v>
                </c:pt>
                <c:pt idx="23211">
                  <c:v>16.563831</c:v>
                </c:pt>
                <c:pt idx="23212">
                  <c:v>16.568301999999999</c:v>
                </c:pt>
                <c:pt idx="23213">
                  <c:v>16.569126000000001</c:v>
                </c:pt>
                <c:pt idx="23214">
                  <c:v>16.575672000000001</c:v>
                </c:pt>
                <c:pt idx="23215">
                  <c:v>16.577282</c:v>
                </c:pt>
                <c:pt idx="23216">
                  <c:v>16.578211</c:v>
                </c:pt>
                <c:pt idx="23217">
                  <c:v>16.577282</c:v>
                </c:pt>
                <c:pt idx="23218">
                  <c:v>16.578925999999999</c:v>
                </c:pt>
                <c:pt idx="23219">
                  <c:v>16.582218000000001</c:v>
                </c:pt>
                <c:pt idx="23220">
                  <c:v>16.582218000000001</c:v>
                </c:pt>
                <c:pt idx="23221">
                  <c:v>16.582933000000001</c:v>
                </c:pt>
                <c:pt idx="23222">
                  <c:v>16.587654000000001</c:v>
                </c:pt>
                <c:pt idx="23223">
                  <c:v>16.587368000000001</c:v>
                </c:pt>
                <c:pt idx="23224">
                  <c:v>16.592234000000001</c:v>
                </c:pt>
                <c:pt idx="23225">
                  <c:v>16.598780000000001</c:v>
                </c:pt>
                <c:pt idx="23226">
                  <c:v>16.598313999999998</c:v>
                </c:pt>
                <c:pt idx="23227">
                  <c:v>16.597456000000001</c:v>
                </c:pt>
                <c:pt idx="23228">
                  <c:v>16.597598999999999</c:v>
                </c:pt>
                <c:pt idx="23229">
                  <c:v>16.596990999999999</c:v>
                </c:pt>
                <c:pt idx="23230">
                  <c:v>16.597670000000001</c:v>
                </c:pt>
                <c:pt idx="23231">
                  <c:v>16.599101999999998</c:v>
                </c:pt>
                <c:pt idx="23232">
                  <c:v>16.602641999999999</c:v>
                </c:pt>
                <c:pt idx="23233">
                  <c:v>16.601427000000001</c:v>
                </c:pt>
                <c:pt idx="23234">
                  <c:v>16.606005</c:v>
                </c:pt>
                <c:pt idx="23235">
                  <c:v>16.609009</c:v>
                </c:pt>
                <c:pt idx="23236">
                  <c:v>16.608902</c:v>
                </c:pt>
                <c:pt idx="23237">
                  <c:v>16.615448000000001</c:v>
                </c:pt>
                <c:pt idx="23238">
                  <c:v>16.619240000000001</c:v>
                </c:pt>
                <c:pt idx="23239">
                  <c:v>16.618095</c:v>
                </c:pt>
                <c:pt idx="23240">
                  <c:v>16.619883999999999</c:v>
                </c:pt>
                <c:pt idx="23241">
                  <c:v>16.618023000000001</c:v>
                </c:pt>
                <c:pt idx="23242">
                  <c:v>16.621243</c:v>
                </c:pt>
                <c:pt idx="23243">
                  <c:v>16.621172000000001</c:v>
                </c:pt>
                <c:pt idx="23244">
                  <c:v>16.626287000000001</c:v>
                </c:pt>
                <c:pt idx="23245">
                  <c:v>16.629505000000002</c:v>
                </c:pt>
                <c:pt idx="23246">
                  <c:v>16.629614</c:v>
                </c:pt>
                <c:pt idx="23247">
                  <c:v>16.631187000000001</c:v>
                </c:pt>
                <c:pt idx="23248">
                  <c:v>16.638770999999998</c:v>
                </c:pt>
                <c:pt idx="23249">
                  <c:v>16.637947</c:v>
                </c:pt>
                <c:pt idx="23250">
                  <c:v>16.639628999999999</c:v>
                </c:pt>
                <c:pt idx="23251">
                  <c:v>16.638628000000001</c:v>
                </c:pt>
                <c:pt idx="23252">
                  <c:v>16.639772000000001</c:v>
                </c:pt>
                <c:pt idx="23253">
                  <c:v>16.642240999999999</c:v>
                </c:pt>
                <c:pt idx="23254">
                  <c:v>16.643242000000001</c:v>
                </c:pt>
                <c:pt idx="23255">
                  <c:v>16.645281000000001</c:v>
                </c:pt>
                <c:pt idx="23256">
                  <c:v>16.644316</c:v>
                </c:pt>
                <c:pt idx="23257">
                  <c:v>16.644708999999999</c:v>
                </c:pt>
                <c:pt idx="23258">
                  <c:v>16.646927000000002</c:v>
                </c:pt>
                <c:pt idx="23259">
                  <c:v>16.649466</c:v>
                </c:pt>
                <c:pt idx="23260">
                  <c:v>16.651577</c:v>
                </c:pt>
                <c:pt idx="23261">
                  <c:v>16.657049000000001</c:v>
                </c:pt>
                <c:pt idx="23262">
                  <c:v>16.658337</c:v>
                </c:pt>
                <c:pt idx="23263">
                  <c:v>16.659267</c:v>
                </c:pt>
                <c:pt idx="23264">
                  <c:v>16.659230999999998</c:v>
                </c:pt>
                <c:pt idx="23265">
                  <c:v>16.658766</c:v>
                </c:pt>
                <c:pt idx="23266">
                  <c:v>16.659803</c:v>
                </c:pt>
                <c:pt idx="23267">
                  <c:v>16.662700999999998</c:v>
                </c:pt>
                <c:pt idx="23268">
                  <c:v>16.662951</c:v>
                </c:pt>
                <c:pt idx="23269">
                  <c:v>16.664238000000001</c:v>
                </c:pt>
                <c:pt idx="23270">
                  <c:v>16.669819</c:v>
                </c:pt>
                <c:pt idx="23271">
                  <c:v>16.668602</c:v>
                </c:pt>
                <c:pt idx="23272">
                  <c:v>16.671821999999999</c:v>
                </c:pt>
                <c:pt idx="23273">
                  <c:v>16.672789000000002</c:v>
                </c:pt>
                <c:pt idx="23274">
                  <c:v>16.671607999999999</c:v>
                </c:pt>
                <c:pt idx="23275">
                  <c:v>16.674648000000001</c:v>
                </c:pt>
                <c:pt idx="23276">
                  <c:v>16.678940000000001</c:v>
                </c:pt>
                <c:pt idx="23277">
                  <c:v>16.678439999999998</c:v>
                </c:pt>
                <c:pt idx="23278">
                  <c:v>16.681051</c:v>
                </c:pt>
                <c:pt idx="23279">
                  <c:v>16.684055000000001</c:v>
                </c:pt>
                <c:pt idx="23280">
                  <c:v>16.684733999999999</c:v>
                </c:pt>
                <c:pt idx="23281">
                  <c:v>16.692426999999999</c:v>
                </c:pt>
                <c:pt idx="23282">
                  <c:v>16.694752000000001</c:v>
                </c:pt>
                <c:pt idx="23283">
                  <c:v>16.693857000000001</c:v>
                </c:pt>
                <c:pt idx="23284">
                  <c:v>16.694429</c:v>
                </c:pt>
                <c:pt idx="23285">
                  <c:v>16.695357999999999</c:v>
                </c:pt>
                <c:pt idx="23286">
                  <c:v>16.693356000000001</c:v>
                </c:pt>
                <c:pt idx="23287">
                  <c:v>16.695967</c:v>
                </c:pt>
                <c:pt idx="23288">
                  <c:v>16.696791000000001</c:v>
                </c:pt>
                <c:pt idx="23289">
                  <c:v>16.696967999999998</c:v>
                </c:pt>
                <c:pt idx="23290">
                  <c:v>16.698972999999999</c:v>
                </c:pt>
                <c:pt idx="23291">
                  <c:v>16.699079999999999</c:v>
                </c:pt>
                <c:pt idx="23292">
                  <c:v>16.700617000000001</c:v>
                </c:pt>
                <c:pt idx="23293">
                  <c:v>16.703908999999999</c:v>
                </c:pt>
                <c:pt idx="23294">
                  <c:v>16.704910000000002</c:v>
                </c:pt>
                <c:pt idx="23295">
                  <c:v>16.710668999999999</c:v>
                </c:pt>
                <c:pt idx="23296">
                  <c:v>16.716106</c:v>
                </c:pt>
                <c:pt idx="23297">
                  <c:v>16.714925999999998</c:v>
                </c:pt>
                <c:pt idx="23298">
                  <c:v>16.715139000000001</c:v>
                </c:pt>
                <c:pt idx="23299">
                  <c:v>16.715425</c:v>
                </c:pt>
                <c:pt idx="23300">
                  <c:v>16.717251000000001</c:v>
                </c:pt>
                <c:pt idx="23301">
                  <c:v>16.716034000000001</c:v>
                </c:pt>
                <c:pt idx="23302">
                  <c:v>16.718751999999999</c:v>
                </c:pt>
                <c:pt idx="23303">
                  <c:v>16.717859000000001</c:v>
                </c:pt>
                <c:pt idx="23304">
                  <c:v>16.721436000000001</c:v>
                </c:pt>
                <c:pt idx="23305">
                  <c:v>16.723939999999999</c:v>
                </c:pt>
                <c:pt idx="23306">
                  <c:v>16.725121000000001</c:v>
                </c:pt>
                <c:pt idx="23307">
                  <c:v>16.731414999999998</c:v>
                </c:pt>
                <c:pt idx="23308">
                  <c:v>16.734884000000001</c:v>
                </c:pt>
                <c:pt idx="23309">
                  <c:v>16.734062000000002</c:v>
                </c:pt>
                <c:pt idx="23310">
                  <c:v>16.734957000000001</c:v>
                </c:pt>
                <c:pt idx="23311">
                  <c:v>16.734670999999999</c:v>
                </c:pt>
                <c:pt idx="23312">
                  <c:v>16.734957000000001</c:v>
                </c:pt>
                <c:pt idx="23313">
                  <c:v>16.736280000000001</c:v>
                </c:pt>
                <c:pt idx="23314">
                  <c:v>16.734026</c:v>
                </c:pt>
                <c:pt idx="23315">
                  <c:v>16.734992999999999</c:v>
                </c:pt>
                <c:pt idx="23316">
                  <c:v>16.736494</c:v>
                </c:pt>
                <c:pt idx="23317">
                  <c:v>16.740252000000002</c:v>
                </c:pt>
                <c:pt idx="23318">
                  <c:v>16.738641999999999</c:v>
                </c:pt>
                <c:pt idx="23319">
                  <c:v>16.743721000000001</c:v>
                </c:pt>
                <c:pt idx="23320">
                  <c:v>16.743469000000001</c:v>
                </c:pt>
                <c:pt idx="23321">
                  <c:v>16.746725000000001</c:v>
                </c:pt>
                <c:pt idx="23322">
                  <c:v>16.753664000000001</c:v>
                </c:pt>
                <c:pt idx="23323">
                  <c:v>16.754487999999998</c:v>
                </c:pt>
                <c:pt idx="23324">
                  <c:v>16.754559</c:v>
                </c:pt>
                <c:pt idx="23325">
                  <c:v>16.755167</c:v>
                </c:pt>
                <c:pt idx="23326">
                  <c:v>16.755955</c:v>
                </c:pt>
                <c:pt idx="23327">
                  <c:v>16.757635000000001</c:v>
                </c:pt>
                <c:pt idx="23328">
                  <c:v>16.760781999999999</c:v>
                </c:pt>
                <c:pt idx="23329">
                  <c:v>16.759101999999999</c:v>
                </c:pt>
                <c:pt idx="23330">
                  <c:v>16.761105000000001</c:v>
                </c:pt>
                <c:pt idx="23331">
                  <c:v>16.764574</c:v>
                </c:pt>
                <c:pt idx="23332">
                  <c:v>16.765181999999999</c:v>
                </c:pt>
                <c:pt idx="23333">
                  <c:v>16.770797999999999</c:v>
                </c:pt>
                <c:pt idx="23334">
                  <c:v>16.774626000000001</c:v>
                </c:pt>
                <c:pt idx="23335">
                  <c:v>16.775986</c:v>
                </c:pt>
                <c:pt idx="23336">
                  <c:v>16.775198</c:v>
                </c:pt>
                <c:pt idx="23337">
                  <c:v>16.775627</c:v>
                </c:pt>
                <c:pt idx="23338">
                  <c:v>16.77552</c:v>
                </c:pt>
                <c:pt idx="23339">
                  <c:v>16.776627999999999</c:v>
                </c:pt>
                <c:pt idx="23340">
                  <c:v>16.775304999999999</c:v>
                </c:pt>
                <c:pt idx="23341">
                  <c:v>16.775700000000001</c:v>
                </c:pt>
                <c:pt idx="23342">
                  <c:v>16.777308999999999</c:v>
                </c:pt>
                <c:pt idx="23343">
                  <c:v>16.778025</c:v>
                </c:pt>
                <c:pt idx="23344">
                  <c:v>16.779955000000001</c:v>
                </c:pt>
                <c:pt idx="23345">
                  <c:v>16.782854</c:v>
                </c:pt>
                <c:pt idx="23346">
                  <c:v>16.785212999999999</c:v>
                </c:pt>
                <c:pt idx="23347">
                  <c:v>16.786287000000002</c:v>
                </c:pt>
                <c:pt idx="23348">
                  <c:v>16.794156999999998</c:v>
                </c:pt>
                <c:pt idx="23349">
                  <c:v>16.796053000000001</c:v>
                </c:pt>
                <c:pt idx="23350">
                  <c:v>16.795587999999999</c:v>
                </c:pt>
                <c:pt idx="23351">
                  <c:v>16.796624999999999</c:v>
                </c:pt>
                <c:pt idx="23352">
                  <c:v>16.795228999999999</c:v>
                </c:pt>
                <c:pt idx="23353">
                  <c:v>16.796517999999999</c:v>
                </c:pt>
                <c:pt idx="23354">
                  <c:v>16.795121999999999</c:v>
                </c:pt>
                <c:pt idx="23355">
                  <c:v>16.800594</c:v>
                </c:pt>
                <c:pt idx="23356">
                  <c:v>16.798055999999999</c:v>
                </c:pt>
                <c:pt idx="23357">
                  <c:v>16.800594</c:v>
                </c:pt>
                <c:pt idx="23358">
                  <c:v>16.806889999999999</c:v>
                </c:pt>
                <c:pt idx="23359">
                  <c:v>16.805819</c:v>
                </c:pt>
                <c:pt idx="23360">
                  <c:v>16.806927000000002</c:v>
                </c:pt>
                <c:pt idx="23361">
                  <c:v>16.814581</c:v>
                </c:pt>
                <c:pt idx="23362">
                  <c:v>16.815439000000001</c:v>
                </c:pt>
                <c:pt idx="23363">
                  <c:v>16.815152999999999</c:v>
                </c:pt>
                <c:pt idx="23364">
                  <c:v>16.816763000000002</c:v>
                </c:pt>
                <c:pt idx="23365">
                  <c:v>16.818049999999999</c:v>
                </c:pt>
                <c:pt idx="23366">
                  <c:v>16.815189</c:v>
                </c:pt>
                <c:pt idx="23367">
                  <c:v>16.816905999999999</c:v>
                </c:pt>
                <c:pt idx="23368">
                  <c:v>16.816476999999999</c:v>
                </c:pt>
                <c:pt idx="23369">
                  <c:v>16.817837000000001</c:v>
                </c:pt>
                <c:pt idx="23370">
                  <c:v>16.821127000000001</c:v>
                </c:pt>
                <c:pt idx="23371">
                  <c:v>16.820554999999999</c:v>
                </c:pt>
                <c:pt idx="23372">
                  <c:v>16.821234</c:v>
                </c:pt>
                <c:pt idx="23373">
                  <c:v>16.827207999999999</c:v>
                </c:pt>
                <c:pt idx="23374">
                  <c:v>16.829139999999999</c:v>
                </c:pt>
                <c:pt idx="23375">
                  <c:v>16.830069999999999</c:v>
                </c:pt>
                <c:pt idx="23376">
                  <c:v>16.833539999999999</c:v>
                </c:pt>
                <c:pt idx="23377">
                  <c:v>16.839085000000001</c:v>
                </c:pt>
                <c:pt idx="23378">
                  <c:v>16.836722999999999</c:v>
                </c:pt>
                <c:pt idx="23379">
                  <c:v>16.837188999999999</c:v>
                </c:pt>
                <c:pt idx="23380">
                  <c:v>16.837332</c:v>
                </c:pt>
                <c:pt idx="23381">
                  <c:v>16.837439</c:v>
                </c:pt>
                <c:pt idx="23382">
                  <c:v>16.841766</c:v>
                </c:pt>
                <c:pt idx="23383">
                  <c:v>16.843482999999999</c:v>
                </c:pt>
                <c:pt idx="23384">
                  <c:v>16.844090999999999</c:v>
                </c:pt>
                <c:pt idx="23385">
                  <c:v>16.844377999999999</c:v>
                </c:pt>
                <c:pt idx="23386">
                  <c:v>16.848385</c:v>
                </c:pt>
                <c:pt idx="23387">
                  <c:v>16.848635000000002</c:v>
                </c:pt>
                <c:pt idx="23388">
                  <c:v>16.858149999999998</c:v>
                </c:pt>
                <c:pt idx="23389">
                  <c:v>16.857220000000002</c:v>
                </c:pt>
                <c:pt idx="23390">
                  <c:v>16.858613999999999</c:v>
                </c:pt>
                <c:pt idx="23391">
                  <c:v>16.857935000000001</c:v>
                </c:pt>
                <c:pt idx="23392">
                  <c:v>16.857433</c:v>
                </c:pt>
                <c:pt idx="23393">
                  <c:v>16.858077999999999</c:v>
                </c:pt>
                <c:pt idx="23394">
                  <c:v>16.860762000000001</c:v>
                </c:pt>
                <c:pt idx="23395">
                  <c:v>16.862226</c:v>
                </c:pt>
                <c:pt idx="23396">
                  <c:v>16.862943999999999</c:v>
                </c:pt>
                <c:pt idx="23397">
                  <c:v>16.862442000000001</c:v>
                </c:pt>
                <c:pt idx="23398">
                  <c:v>16.863337000000001</c:v>
                </c:pt>
                <c:pt idx="23399">
                  <c:v>16.860619</c:v>
                </c:pt>
                <c:pt idx="23400">
                  <c:v>16.866769999999999</c:v>
                </c:pt>
                <c:pt idx="23401">
                  <c:v>16.86795</c:v>
                </c:pt>
                <c:pt idx="23402">
                  <c:v>16.868057</c:v>
                </c:pt>
                <c:pt idx="23403">
                  <c:v>16.871815000000002</c:v>
                </c:pt>
                <c:pt idx="23404">
                  <c:v>16.879252999999999</c:v>
                </c:pt>
                <c:pt idx="23405">
                  <c:v>16.878717000000002</c:v>
                </c:pt>
                <c:pt idx="23406">
                  <c:v>16.878896999999998</c:v>
                </c:pt>
                <c:pt idx="23407">
                  <c:v>16.878108999999998</c:v>
                </c:pt>
                <c:pt idx="23408">
                  <c:v>16.878896999999998</c:v>
                </c:pt>
                <c:pt idx="23409">
                  <c:v>16.881508</c:v>
                </c:pt>
                <c:pt idx="23410">
                  <c:v>16.884298000000001</c:v>
                </c:pt>
                <c:pt idx="23411">
                  <c:v>16.882044</c:v>
                </c:pt>
                <c:pt idx="23412">
                  <c:v>16.883188000000001</c:v>
                </c:pt>
                <c:pt idx="23413">
                  <c:v>16.888697000000001</c:v>
                </c:pt>
                <c:pt idx="23414">
                  <c:v>16.887053000000002</c:v>
                </c:pt>
                <c:pt idx="23415">
                  <c:v>16.891417000000001</c:v>
                </c:pt>
                <c:pt idx="23416">
                  <c:v>16.899286</c:v>
                </c:pt>
                <c:pt idx="23417">
                  <c:v>16.899750000000001</c:v>
                </c:pt>
                <c:pt idx="23418">
                  <c:v>16.899892999999999</c:v>
                </c:pt>
                <c:pt idx="23419">
                  <c:v>16.897639999999999</c:v>
                </c:pt>
                <c:pt idx="23420">
                  <c:v>16.898392000000001</c:v>
                </c:pt>
                <c:pt idx="23421">
                  <c:v>16.899785999999999</c:v>
                </c:pt>
                <c:pt idx="23422">
                  <c:v>16.903970999999999</c:v>
                </c:pt>
                <c:pt idx="23423">
                  <c:v>16.903578</c:v>
                </c:pt>
                <c:pt idx="23424">
                  <c:v>16.905474000000002</c:v>
                </c:pt>
                <c:pt idx="23425">
                  <c:v>16.909765</c:v>
                </c:pt>
                <c:pt idx="23426">
                  <c:v>16.909873999999999</c:v>
                </c:pt>
                <c:pt idx="23427">
                  <c:v>16.909552000000001</c:v>
                </c:pt>
                <c:pt idx="23428">
                  <c:v>16.910589000000002</c:v>
                </c:pt>
                <c:pt idx="23429">
                  <c:v>16.908943000000001</c:v>
                </c:pt>
                <c:pt idx="23430">
                  <c:v>16.911197999999999</c:v>
                </c:pt>
                <c:pt idx="23431">
                  <c:v>16.919031</c:v>
                </c:pt>
                <c:pt idx="23432">
                  <c:v>16.918493000000002</c:v>
                </c:pt>
                <c:pt idx="23433">
                  <c:v>16.921427000000001</c:v>
                </c:pt>
                <c:pt idx="23434">
                  <c:v>16.918745000000001</c:v>
                </c:pt>
                <c:pt idx="23435">
                  <c:v>16.920389</c:v>
                </c:pt>
                <c:pt idx="23436">
                  <c:v>16.920138999999999</c:v>
                </c:pt>
                <c:pt idx="23437">
                  <c:v>16.925076000000001</c:v>
                </c:pt>
                <c:pt idx="23438">
                  <c:v>16.924037999999999</c:v>
                </c:pt>
                <c:pt idx="23439">
                  <c:v>16.923895000000002</c:v>
                </c:pt>
                <c:pt idx="23440">
                  <c:v>16.928115999999999</c:v>
                </c:pt>
                <c:pt idx="23441">
                  <c:v>16.929869</c:v>
                </c:pt>
                <c:pt idx="23442">
                  <c:v>16.929725999999999</c:v>
                </c:pt>
                <c:pt idx="23443">
                  <c:v>16.937844999999999</c:v>
                </c:pt>
                <c:pt idx="23444">
                  <c:v>16.938025</c:v>
                </c:pt>
                <c:pt idx="23445">
                  <c:v>16.940671999999999</c:v>
                </c:pt>
                <c:pt idx="23446">
                  <c:v>16.940815000000001</c:v>
                </c:pt>
                <c:pt idx="23447">
                  <c:v>16.939957</c:v>
                </c:pt>
                <c:pt idx="23448">
                  <c:v>16.940708000000001</c:v>
                </c:pt>
                <c:pt idx="23449">
                  <c:v>16.942461000000002</c:v>
                </c:pt>
                <c:pt idx="23450">
                  <c:v>16.943318999999999</c:v>
                </c:pt>
                <c:pt idx="23451">
                  <c:v>16.945464999999999</c:v>
                </c:pt>
                <c:pt idx="23452">
                  <c:v>16.949327</c:v>
                </c:pt>
                <c:pt idx="23453">
                  <c:v>16.950222</c:v>
                </c:pt>
                <c:pt idx="23454">
                  <c:v>16.951868000000001</c:v>
                </c:pt>
                <c:pt idx="23455">
                  <c:v>16.950151000000002</c:v>
                </c:pt>
                <c:pt idx="23456">
                  <c:v>16.950078999999999</c:v>
                </c:pt>
                <c:pt idx="23457">
                  <c:v>16.949864999999999</c:v>
                </c:pt>
                <c:pt idx="23458">
                  <c:v>16.956875</c:v>
                </c:pt>
                <c:pt idx="23459">
                  <c:v>16.960488999999999</c:v>
                </c:pt>
                <c:pt idx="23460">
                  <c:v>16.962133000000001</c:v>
                </c:pt>
                <c:pt idx="23461">
                  <c:v>16.962349</c:v>
                </c:pt>
                <c:pt idx="23462">
                  <c:v>16.959917000000001</c:v>
                </c:pt>
                <c:pt idx="23463">
                  <c:v>16.961846999999999</c:v>
                </c:pt>
                <c:pt idx="23464">
                  <c:v>16.963493</c:v>
                </c:pt>
                <c:pt idx="23465">
                  <c:v>16.964924</c:v>
                </c:pt>
                <c:pt idx="23466">
                  <c:v>16.964995999999999</c:v>
                </c:pt>
                <c:pt idx="23467">
                  <c:v>16.965067000000001</c:v>
                </c:pt>
                <c:pt idx="23468">
                  <c:v>16.97147</c:v>
                </c:pt>
                <c:pt idx="23469">
                  <c:v>16.972470999999999</c:v>
                </c:pt>
                <c:pt idx="23470">
                  <c:v>16.972363999999999</c:v>
                </c:pt>
                <c:pt idx="23471">
                  <c:v>16.980663</c:v>
                </c:pt>
                <c:pt idx="23472">
                  <c:v>16.979733</c:v>
                </c:pt>
                <c:pt idx="23473">
                  <c:v>16.981128999999999</c:v>
                </c:pt>
                <c:pt idx="23474">
                  <c:v>16.981843999999999</c:v>
                </c:pt>
                <c:pt idx="23475">
                  <c:v>16.980626999999998</c:v>
                </c:pt>
                <c:pt idx="23476">
                  <c:v>16.978874000000001</c:v>
                </c:pt>
                <c:pt idx="23477">
                  <c:v>16.983667000000001</c:v>
                </c:pt>
                <c:pt idx="23478">
                  <c:v>16.981915000000001</c:v>
                </c:pt>
                <c:pt idx="23479">
                  <c:v>16.987065999999999</c:v>
                </c:pt>
                <c:pt idx="23480">
                  <c:v>16.990462999999998</c:v>
                </c:pt>
                <c:pt idx="23481">
                  <c:v>16.990891999999999</c:v>
                </c:pt>
                <c:pt idx="23482">
                  <c:v>16.993683000000001</c:v>
                </c:pt>
                <c:pt idx="23483">
                  <c:v>16.999047999999998</c:v>
                </c:pt>
                <c:pt idx="23484">
                  <c:v>17.002590000000001</c:v>
                </c:pt>
                <c:pt idx="23485">
                  <c:v>17.001588999999999</c:v>
                </c:pt>
                <c:pt idx="23486">
                  <c:v>17.002303999999999</c:v>
                </c:pt>
                <c:pt idx="23487">
                  <c:v>17.002517999999998</c:v>
                </c:pt>
                <c:pt idx="23488">
                  <c:v>17.001659</c:v>
                </c:pt>
                <c:pt idx="23489">
                  <c:v>17.00234</c:v>
                </c:pt>
                <c:pt idx="23490">
                  <c:v>17.002447</c:v>
                </c:pt>
                <c:pt idx="23491">
                  <c:v>17.002124999999999</c:v>
                </c:pt>
                <c:pt idx="23492">
                  <c:v>17.007453999999999</c:v>
                </c:pt>
                <c:pt idx="23493">
                  <c:v>17.005703</c:v>
                </c:pt>
                <c:pt idx="23494">
                  <c:v>17.007239999999999</c:v>
                </c:pt>
                <c:pt idx="23495">
                  <c:v>17.010210000000001</c:v>
                </c:pt>
                <c:pt idx="23496">
                  <c:v>17.012356</c:v>
                </c:pt>
                <c:pt idx="23497">
                  <c:v>17.013999999999999</c:v>
                </c:pt>
                <c:pt idx="23498">
                  <c:v>17.020403000000002</c:v>
                </c:pt>
                <c:pt idx="23499">
                  <c:v>17.02187</c:v>
                </c:pt>
                <c:pt idx="23500">
                  <c:v>17.022584999999999</c:v>
                </c:pt>
                <c:pt idx="23501">
                  <c:v>17.022870999999999</c:v>
                </c:pt>
                <c:pt idx="23502">
                  <c:v>17.023623000000001</c:v>
                </c:pt>
                <c:pt idx="23503">
                  <c:v>17.024231</c:v>
                </c:pt>
                <c:pt idx="23504">
                  <c:v>17.025660999999999</c:v>
                </c:pt>
                <c:pt idx="23505">
                  <c:v>17.025734</c:v>
                </c:pt>
                <c:pt idx="23506">
                  <c:v>17.025984000000001</c:v>
                </c:pt>
                <c:pt idx="23507">
                  <c:v>17.033318000000001</c:v>
                </c:pt>
                <c:pt idx="23508">
                  <c:v>17.035855999999999</c:v>
                </c:pt>
                <c:pt idx="23509">
                  <c:v>17.035391000000001</c:v>
                </c:pt>
                <c:pt idx="23510">
                  <c:v>17.041830000000001</c:v>
                </c:pt>
                <c:pt idx="23511">
                  <c:v>17.044011999999999</c:v>
                </c:pt>
                <c:pt idx="23512">
                  <c:v>17.043725999999999</c:v>
                </c:pt>
                <c:pt idx="23513">
                  <c:v>17.043011</c:v>
                </c:pt>
                <c:pt idx="23514">
                  <c:v>17.043904999999999</c:v>
                </c:pt>
                <c:pt idx="23515">
                  <c:v>17.044405000000001</c:v>
                </c:pt>
                <c:pt idx="23516">
                  <c:v>17.042259000000001</c:v>
                </c:pt>
                <c:pt idx="23517">
                  <c:v>17.042331999999998</c:v>
                </c:pt>
                <c:pt idx="23518">
                  <c:v>17.04487</c:v>
                </c:pt>
                <c:pt idx="23519">
                  <c:v>17.046410000000002</c:v>
                </c:pt>
                <c:pt idx="23520">
                  <c:v>17.047338</c:v>
                </c:pt>
                <c:pt idx="23521">
                  <c:v>17.050916999999998</c:v>
                </c:pt>
                <c:pt idx="23522">
                  <c:v>17.052776000000001</c:v>
                </c:pt>
                <c:pt idx="23523">
                  <c:v>17.05603</c:v>
                </c:pt>
                <c:pt idx="23524">
                  <c:v>17.062256000000001</c:v>
                </c:pt>
                <c:pt idx="23525">
                  <c:v>17.063614000000001</c:v>
                </c:pt>
                <c:pt idx="23526">
                  <c:v>17.062113</c:v>
                </c:pt>
                <c:pt idx="23527">
                  <c:v>17.062113</c:v>
                </c:pt>
                <c:pt idx="23528">
                  <c:v>17.065044</c:v>
                </c:pt>
                <c:pt idx="23529">
                  <c:v>17.065331</c:v>
                </c:pt>
                <c:pt idx="23530">
                  <c:v>17.068193000000001</c:v>
                </c:pt>
                <c:pt idx="23531">
                  <c:v>17.074703</c:v>
                </c:pt>
                <c:pt idx="23532">
                  <c:v>17.074596</c:v>
                </c:pt>
                <c:pt idx="23533">
                  <c:v>17.083466999999999</c:v>
                </c:pt>
                <c:pt idx="23534">
                  <c:v>17.082643999999998</c:v>
                </c:pt>
                <c:pt idx="23535">
                  <c:v>17.083216</c:v>
                </c:pt>
                <c:pt idx="23536">
                  <c:v>17.081928000000001</c:v>
                </c:pt>
                <c:pt idx="23537">
                  <c:v>17.084146</c:v>
                </c:pt>
                <c:pt idx="23538">
                  <c:v>17.082751999999999</c:v>
                </c:pt>
                <c:pt idx="23539">
                  <c:v>17.086684999999999</c:v>
                </c:pt>
                <c:pt idx="23540">
                  <c:v>17.087187</c:v>
                </c:pt>
                <c:pt idx="23541">
                  <c:v>17.093696999999999</c:v>
                </c:pt>
                <c:pt idx="23542">
                  <c:v>17.094304999999999</c:v>
                </c:pt>
                <c:pt idx="23543">
                  <c:v>17.103677999999999</c:v>
                </c:pt>
                <c:pt idx="23544">
                  <c:v>17.105250999999999</c:v>
                </c:pt>
                <c:pt idx="23545">
                  <c:v>17.101815999999999</c:v>
                </c:pt>
                <c:pt idx="23546">
                  <c:v>17.104536</c:v>
                </c:pt>
                <c:pt idx="23547">
                  <c:v>17.109043</c:v>
                </c:pt>
                <c:pt idx="23548">
                  <c:v>17.108685000000001</c:v>
                </c:pt>
                <c:pt idx="23549">
                  <c:v>17.114588000000001</c:v>
                </c:pt>
                <c:pt idx="23550">
                  <c:v>17.115622999999999</c:v>
                </c:pt>
                <c:pt idx="23551">
                  <c:v>17.124424000000001</c:v>
                </c:pt>
                <c:pt idx="23552">
                  <c:v>17.124317000000001</c:v>
                </c:pt>
                <c:pt idx="23553">
                  <c:v>17.123280000000001</c:v>
                </c:pt>
                <c:pt idx="23554">
                  <c:v>17.125748000000002</c:v>
                </c:pt>
                <c:pt idx="23555">
                  <c:v>17.128788</c:v>
                </c:pt>
                <c:pt idx="23556">
                  <c:v>17.128502000000001</c:v>
                </c:pt>
                <c:pt idx="23557">
                  <c:v>17.129038000000001</c:v>
                </c:pt>
                <c:pt idx="23558">
                  <c:v>17.133794999999999</c:v>
                </c:pt>
                <c:pt idx="23559">
                  <c:v>17.134367000000001</c:v>
                </c:pt>
                <c:pt idx="23560">
                  <c:v>17.144026</c:v>
                </c:pt>
                <c:pt idx="23561">
                  <c:v>17.146350999999999</c:v>
                </c:pt>
                <c:pt idx="23562">
                  <c:v>17.144814</c:v>
                </c:pt>
                <c:pt idx="23563">
                  <c:v>17.144704999999998</c:v>
                </c:pt>
                <c:pt idx="23564">
                  <c:v>17.148675999999998</c:v>
                </c:pt>
                <c:pt idx="23565">
                  <c:v>17.150179000000001</c:v>
                </c:pt>
                <c:pt idx="23566">
                  <c:v>17.154613000000001</c:v>
                </c:pt>
                <c:pt idx="23567">
                  <c:v>17.156582</c:v>
                </c:pt>
                <c:pt idx="23568">
                  <c:v>17.166847000000001</c:v>
                </c:pt>
                <c:pt idx="23569">
                  <c:v>17.165486999999999</c:v>
                </c:pt>
                <c:pt idx="23570">
                  <c:v>17.165486999999999</c:v>
                </c:pt>
                <c:pt idx="23571">
                  <c:v>17.167705999999999</c:v>
                </c:pt>
                <c:pt idx="23572">
                  <c:v>17.171104</c:v>
                </c:pt>
                <c:pt idx="23573">
                  <c:v>17.170031000000002</c:v>
                </c:pt>
                <c:pt idx="23574">
                  <c:v>17.170566999999998</c:v>
                </c:pt>
                <c:pt idx="23575">
                  <c:v>17.169208999999999</c:v>
                </c:pt>
                <c:pt idx="23576">
                  <c:v>17.174644000000001</c:v>
                </c:pt>
                <c:pt idx="23577">
                  <c:v>17.176183999999999</c:v>
                </c:pt>
                <c:pt idx="23578">
                  <c:v>17.185376999999999</c:v>
                </c:pt>
                <c:pt idx="23579">
                  <c:v>17.182980000000001</c:v>
                </c:pt>
                <c:pt idx="23580">
                  <c:v>17.184373999999998</c:v>
                </c:pt>
                <c:pt idx="23581">
                  <c:v>17.186449</c:v>
                </c:pt>
                <c:pt idx="23582">
                  <c:v>17.187593</c:v>
                </c:pt>
                <c:pt idx="23583">
                  <c:v>17.193926000000001</c:v>
                </c:pt>
                <c:pt idx="23584">
                  <c:v>17.195319999999999</c:v>
                </c:pt>
                <c:pt idx="23585">
                  <c:v>17.197894999999999</c:v>
                </c:pt>
                <c:pt idx="23586">
                  <c:v>17.205444</c:v>
                </c:pt>
                <c:pt idx="23587">
                  <c:v>17.206123000000002</c:v>
                </c:pt>
                <c:pt idx="23588">
                  <c:v>17.206302999999998</c:v>
                </c:pt>
                <c:pt idx="23589">
                  <c:v>17.205873</c:v>
                </c:pt>
                <c:pt idx="23590">
                  <c:v>17.210953</c:v>
                </c:pt>
                <c:pt idx="23591">
                  <c:v>17.210773</c:v>
                </c:pt>
                <c:pt idx="23592">
                  <c:v>17.215101000000001</c:v>
                </c:pt>
                <c:pt idx="23593">
                  <c:v>17.215101000000001</c:v>
                </c:pt>
                <c:pt idx="23594">
                  <c:v>17.215603000000002</c:v>
                </c:pt>
                <c:pt idx="23595">
                  <c:v>17.216318000000001</c:v>
                </c:pt>
                <c:pt idx="23596">
                  <c:v>17.224474000000001</c:v>
                </c:pt>
                <c:pt idx="23597">
                  <c:v>17.225581999999999</c:v>
                </c:pt>
                <c:pt idx="23598">
                  <c:v>17.225581999999999</c:v>
                </c:pt>
                <c:pt idx="23599">
                  <c:v>17.227943</c:v>
                </c:pt>
                <c:pt idx="23600">
                  <c:v>17.230768000000001</c:v>
                </c:pt>
                <c:pt idx="23601">
                  <c:v>17.230481999999999</c:v>
                </c:pt>
                <c:pt idx="23602">
                  <c:v>17.235669999999999</c:v>
                </c:pt>
                <c:pt idx="23603">
                  <c:v>17.236671000000001</c:v>
                </c:pt>
                <c:pt idx="23604">
                  <c:v>17.244683999999999</c:v>
                </c:pt>
                <c:pt idx="23605">
                  <c:v>17.247651999999999</c:v>
                </c:pt>
                <c:pt idx="23606">
                  <c:v>17.248439999999999</c:v>
                </c:pt>
                <c:pt idx="23607">
                  <c:v>17.248476</c:v>
                </c:pt>
                <c:pt idx="23608">
                  <c:v>17.249119</c:v>
                </c:pt>
                <c:pt idx="23609">
                  <c:v>17.252661</c:v>
                </c:pt>
                <c:pt idx="23610">
                  <c:v>17.255199000000001</c:v>
                </c:pt>
                <c:pt idx="23611">
                  <c:v>17.257275</c:v>
                </c:pt>
                <c:pt idx="23612">
                  <c:v>17.258205</c:v>
                </c:pt>
                <c:pt idx="23613">
                  <c:v>17.258455000000001</c:v>
                </c:pt>
                <c:pt idx="23614">
                  <c:v>17.257059000000002</c:v>
                </c:pt>
                <c:pt idx="23615">
                  <c:v>17.262999000000001</c:v>
                </c:pt>
                <c:pt idx="23616">
                  <c:v>17.268291000000001</c:v>
                </c:pt>
                <c:pt idx="23617">
                  <c:v>17.268972000000002</c:v>
                </c:pt>
                <c:pt idx="23618">
                  <c:v>17.268148</c:v>
                </c:pt>
                <c:pt idx="23619">
                  <c:v>17.268291000000001</c:v>
                </c:pt>
                <c:pt idx="23620">
                  <c:v>17.267433</c:v>
                </c:pt>
                <c:pt idx="23621">
                  <c:v>17.272299</c:v>
                </c:pt>
                <c:pt idx="23622">
                  <c:v>17.270831999999999</c:v>
                </c:pt>
                <c:pt idx="23623">
                  <c:v>17.275230000000001</c:v>
                </c:pt>
                <c:pt idx="23624">
                  <c:v>17.276876000000001</c:v>
                </c:pt>
                <c:pt idx="23625">
                  <c:v>17.276876000000001</c:v>
                </c:pt>
                <c:pt idx="23626">
                  <c:v>17.285854</c:v>
                </c:pt>
                <c:pt idx="23627">
                  <c:v>17.286928</c:v>
                </c:pt>
                <c:pt idx="23628">
                  <c:v>17.286749</c:v>
                </c:pt>
                <c:pt idx="23629">
                  <c:v>17.288895</c:v>
                </c:pt>
                <c:pt idx="23630">
                  <c:v>17.287572999999998</c:v>
                </c:pt>
                <c:pt idx="23631">
                  <c:v>17.289503</c:v>
                </c:pt>
                <c:pt idx="23632">
                  <c:v>17.288788</c:v>
                </c:pt>
                <c:pt idx="23633">
                  <c:v>17.291937000000001</c:v>
                </c:pt>
                <c:pt idx="23634">
                  <c:v>17.293044999999999</c:v>
                </c:pt>
                <c:pt idx="23635">
                  <c:v>17.293044999999999</c:v>
                </c:pt>
                <c:pt idx="23636">
                  <c:v>17.297373</c:v>
                </c:pt>
                <c:pt idx="23637">
                  <c:v>17.299375999999999</c:v>
                </c:pt>
                <c:pt idx="23638">
                  <c:v>17.299268999999999</c:v>
                </c:pt>
                <c:pt idx="23639">
                  <c:v>17.304490999999999</c:v>
                </c:pt>
                <c:pt idx="23640">
                  <c:v>17.3095</c:v>
                </c:pt>
                <c:pt idx="23641">
                  <c:v>17.308247000000001</c:v>
                </c:pt>
                <c:pt idx="23642">
                  <c:v>17.309391000000002</c:v>
                </c:pt>
                <c:pt idx="23643">
                  <c:v>17.308962000000001</c:v>
                </c:pt>
                <c:pt idx="23644">
                  <c:v>17.30932</c:v>
                </c:pt>
                <c:pt idx="23645">
                  <c:v>17.307568</c:v>
                </c:pt>
                <c:pt idx="23646">
                  <c:v>17.308104</c:v>
                </c:pt>
                <c:pt idx="23647">
                  <c:v>17.309999000000001</c:v>
                </c:pt>
                <c:pt idx="23648">
                  <c:v>17.310822999999999</c:v>
                </c:pt>
                <c:pt idx="23649">
                  <c:v>17.312754000000002</c:v>
                </c:pt>
                <c:pt idx="23650">
                  <c:v>17.312180999999999</c:v>
                </c:pt>
                <c:pt idx="23651">
                  <c:v>17.313326</c:v>
                </c:pt>
                <c:pt idx="23652">
                  <c:v>17.317905</c:v>
                </c:pt>
                <c:pt idx="23653">
                  <c:v>17.319443</c:v>
                </c:pt>
                <c:pt idx="23654">
                  <c:v>17.319621999999999</c:v>
                </c:pt>
                <c:pt idx="23655">
                  <c:v>17.327562</c:v>
                </c:pt>
                <c:pt idx="23656">
                  <c:v>17.329065</c:v>
                </c:pt>
                <c:pt idx="23657">
                  <c:v>17.328028</c:v>
                </c:pt>
                <c:pt idx="23658">
                  <c:v>17.329530999999999</c:v>
                </c:pt>
                <c:pt idx="23659">
                  <c:v>17.327705000000002</c:v>
                </c:pt>
                <c:pt idx="23660">
                  <c:v>17.327705000000002</c:v>
                </c:pt>
                <c:pt idx="23661">
                  <c:v>17.330748</c:v>
                </c:pt>
                <c:pt idx="23662">
                  <c:v>17.332106</c:v>
                </c:pt>
                <c:pt idx="23663">
                  <c:v>17.331284</c:v>
                </c:pt>
                <c:pt idx="23664">
                  <c:v>17.338186</c:v>
                </c:pt>
                <c:pt idx="23665">
                  <c:v>17.338795000000001</c:v>
                </c:pt>
                <c:pt idx="23666">
                  <c:v>17.337471000000001</c:v>
                </c:pt>
                <c:pt idx="23667">
                  <c:v>17.343302000000001</c:v>
                </c:pt>
                <c:pt idx="23668">
                  <c:v>17.348524000000001</c:v>
                </c:pt>
                <c:pt idx="23669">
                  <c:v>17.347881000000001</c:v>
                </c:pt>
                <c:pt idx="23670">
                  <c:v>17.348703</c:v>
                </c:pt>
                <c:pt idx="23671">
                  <c:v>17.347845</c:v>
                </c:pt>
                <c:pt idx="23672">
                  <c:v>17.347522999999999</c:v>
                </c:pt>
                <c:pt idx="23673">
                  <c:v>17.350276999999998</c:v>
                </c:pt>
                <c:pt idx="23674">
                  <c:v>17.349634000000002</c:v>
                </c:pt>
                <c:pt idx="23675">
                  <c:v>17.347881000000001</c:v>
                </c:pt>
                <c:pt idx="23676">
                  <c:v>17.350062999999999</c:v>
                </c:pt>
                <c:pt idx="23677">
                  <c:v>17.351208</c:v>
                </c:pt>
                <c:pt idx="23678">
                  <c:v>17.354604999999999</c:v>
                </c:pt>
                <c:pt idx="23679">
                  <c:v>17.353066999999999</c:v>
                </c:pt>
                <c:pt idx="23680">
                  <c:v>17.356394000000002</c:v>
                </c:pt>
                <c:pt idx="23681">
                  <c:v>17.359936000000001</c:v>
                </c:pt>
                <c:pt idx="23682">
                  <c:v>17.359719999999999</c:v>
                </c:pt>
                <c:pt idx="23683">
                  <c:v>17.364083999999998</c:v>
                </c:pt>
                <c:pt idx="23684">
                  <c:v>17.367912</c:v>
                </c:pt>
                <c:pt idx="23685">
                  <c:v>17.371024999999999</c:v>
                </c:pt>
                <c:pt idx="23686">
                  <c:v>17.368448000000001</c:v>
                </c:pt>
                <c:pt idx="23687">
                  <c:v>17.369057000000002</c:v>
                </c:pt>
                <c:pt idx="23688">
                  <c:v>17.368807</c:v>
                </c:pt>
                <c:pt idx="23689">
                  <c:v>17.368628000000001</c:v>
                </c:pt>
                <c:pt idx="23690">
                  <c:v>17.373277999999999</c:v>
                </c:pt>
                <c:pt idx="23691">
                  <c:v>17.374065000000002</c:v>
                </c:pt>
                <c:pt idx="23692">
                  <c:v>17.373135000000001</c:v>
                </c:pt>
                <c:pt idx="23693">
                  <c:v>17.379107999999999</c:v>
                </c:pt>
                <c:pt idx="23694">
                  <c:v>17.383257</c:v>
                </c:pt>
                <c:pt idx="23695">
                  <c:v>17.379107999999999</c:v>
                </c:pt>
                <c:pt idx="23696">
                  <c:v>17.383721999999999</c:v>
                </c:pt>
                <c:pt idx="23697">
                  <c:v>17.389339</c:v>
                </c:pt>
                <c:pt idx="23698">
                  <c:v>17.390626999999999</c:v>
                </c:pt>
                <c:pt idx="23699">
                  <c:v>17.389088000000001</c:v>
                </c:pt>
                <c:pt idx="23700">
                  <c:v>17.39077</c:v>
                </c:pt>
                <c:pt idx="23701">
                  <c:v>17.388874000000001</c:v>
                </c:pt>
                <c:pt idx="23702">
                  <c:v>17.390591000000001</c:v>
                </c:pt>
                <c:pt idx="23703">
                  <c:v>17.390055</c:v>
                </c:pt>
                <c:pt idx="23704">
                  <c:v>17.389552999999999</c:v>
                </c:pt>
                <c:pt idx="23705">
                  <c:v>17.391449000000001</c:v>
                </c:pt>
                <c:pt idx="23706">
                  <c:v>17.392986000000001</c:v>
                </c:pt>
                <c:pt idx="23707">
                  <c:v>17.393559</c:v>
                </c:pt>
                <c:pt idx="23708">
                  <c:v>17.393667000000001</c:v>
                </c:pt>
                <c:pt idx="23709">
                  <c:v>17.399674999999998</c:v>
                </c:pt>
                <c:pt idx="23710">
                  <c:v>17.398817000000001</c:v>
                </c:pt>
                <c:pt idx="23711">
                  <c:v>17.400856000000001</c:v>
                </c:pt>
                <c:pt idx="23712">
                  <c:v>17.404969999999999</c:v>
                </c:pt>
                <c:pt idx="23713">
                  <c:v>17.409298</c:v>
                </c:pt>
                <c:pt idx="23714">
                  <c:v>17.410229000000001</c:v>
                </c:pt>
                <c:pt idx="23715">
                  <c:v>17.410122000000001</c:v>
                </c:pt>
                <c:pt idx="23716">
                  <c:v>17.410122000000001</c:v>
                </c:pt>
                <c:pt idx="23717">
                  <c:v>17.408369</c:v>
                </c:pt>
                <c:pt idx="23718">
                  <c:v>17.410907999999999</c:v>
                </c:pt>
                <c:pt idx="23719">
                  <c:v>17.413841000000001</c:v>
                </c:pt>
                <c:pt idx="23720">
                  <c:v>17.414486</c:v>
                </c:pt>
                <c:pt idx="23721">
                  <c:v>17.415129</c:v>
                </c:pt>
                <c:pt idx="23722">
                  <c:v>17.418455000000002</c:v>
                </c:pt>
                <c:pt idx="23723">
                  <c:v>17.420244</c:v>
                </c:pt>
                <c:pt idx="23724">
                  <c:v>17.421066</c:v>
                </c:pt>
                <c:pt idx="23725">
                  <c:v>17.422568999999999</c:v>
                </c:pt>
                <c:pt idx="23726">
                  <c:v>17.427219000000001</c:v>
                </c:pt>
                <c:pt idx="23727">
                  <c:v>17.429687999999999</c:v>
                </c:pt>
                <c:pt idx="23728">
                  <c:v>17.429438000000001</c:v>
                </c:pt>
                <c:pt idx="23729">
                  <c:v>17.430582000000001</c:v>
                </c:pt>
                <c:pt idx="23730">
                  <c:v>17.427828000000002</c:v>
                </c:pt>
                <c:pt idx="23731">
                  <c:v>17.428470999999998</c:v>
                </c:pt>
                <c:pt idx="23732">
                  <c:v>17.433050000000001</c:v>
                </c:pt>
                <c:pt idx="23733">
                  <c:v>17.433729</c:v>
                </c:pt>
                <c:pt idx="23734">
                  <c:v>17.43609</c:v>
                </c:pt>
                <c:pt idx="23735">
                  <c:v>17.434231</c:v>
                </c:pt>
                <c:pt idx="23736">
                  <c:v>17.435053</c:v>
                </c:pt>
                <c:pt idx="23737">
                  <c:v>17.435517999999998</c:v>
                </c:pt>
                <c:pt idx="23738">
                  <c:v>17.437557000000002</c:v>
                </c:pt>
                <c:pt idx="23739">
                  <c:v>17.439131</c:v>
                </c:pt>
                <c:pt idx="23740">
                  <c:v>17.439238</c:v>
                </c:pt>
                <c:pt idx="23741">
                  <c:v>17.443209</c:v>
                </c:pt>
                <c:pt idx="23742">
                  <c:v>17.449718000000001</c:v>
                </c:pt>
                <c:pt idx="23743">
                  <c:v>17.448896000000001</c:v>
                </c:pt>
                <c:pt idx="23744">
                  <c:v>17.451687</c:v>
                </c:pt>
                <c:pt idx="23745">
                  <c:v>17.451578000000001</c:v>
                </c:pt>
                <c:pt idx="23746">
                  <c:v>17.449718000000001</c:v>
                </c:pt>
                <c:pt idx="23747">
                  <c:v>17.451899999999998</c:v>
                </c:pt>
                <c:pt idx="23748">
                  <c:v>17.455549000000001</c:v>
                </c:pt>
                <c:pt idx="23749">
                  <c:v>17.453440000000001</c:v>
                </c:pt>
                <c:pt idx="23750">
                  <c:v>17.455908000000001</c:v>
                </c:pt>
                <c:pt idx="23751">
                  <c:v>17.459484</c:v>
                </c:pt>
                <c:pt idx="23752">
                  <c:v>17.460629000000001</c:v>
                </c:pt>
                <c:pt idx="23753">
                  <c:v>17.460629000000001</c:v>
                </c:pt>
                <c:pt idx="23754">
                  <c:v>17.468212000000001</c:v>
                </c:pt>
                <c:pt idx="23755">
                  <c:v>17.470251000000001</c:v>
                </c:pt>
                <c:pt idx="23756">
                  <c:v>17.470573000000002</c:v>
                </c:pt>
                <c:pt idx="23757">
                  <c:v>17.471003</c:v>
                </c:pt>
                <c:pt idx="23758">
                  <c:v>17.472290000000001</c:v>
                </c:pt>
                <c:pt idx="23759">
                  <c:v>17.471146000000001</c:v>
                </c:pt>
                <c:pt idx="23760">
                  <c:v>17.473614000000001</c:v>
                </c:pt>
                <c:pt idx="23761">
                  <c:v>17.474758000000001</c:v>
                </c:pt>
                <c:pt idx="23762">
                  <c:v>17.476046</c:v>
                </c:pt>
                <c:pt idx="23763">
                  <c:v>17.476261000000001</c:v>
                </c:pt>
                <c:pt idx="23764">
                  <c:v>17.477405999999998</c:v>
                </c:pt>
                <c:pt idx="23765">
                  <c:v>17.47719</c:v>
                </c:pt>
                <c:pt idx="23766">
                  <c:v>17.476724999999998</c:v>
                </c:pt>
                <c:pt idx="23767">
                  <c:v>17.481518000000001</c:v>
                </c:pt>
                <c:pt idx="23768">
                  <c:v>17.480339000000001</c:v>
                </c:pt>
                <c:pt idx="23769">
                  <c:v>17.480839</c:v>
                </c:pt>
                <c:pt idx="23770">
                  <c:v>17.488492999999998</c:v>
                </c:pt>
                <c:pt idx="23771">
                  <c:v>17.491678</c:v>
                </c:pt>
                <c:pt idx="23772">
                  <c:v>17.492107000000001</c:v>
                </c:pt>
                <c:pt idx="23773">
                  <c:v>17.491641999999999</c:v>
                </c:pt>
                <c:pt idx="23774">
                  <c:v>17.491892</c:v>
                </c:pt>
                <c:pt idx="23775">
                  <c:v>17.490175000000001</c:v>
                </c:pt>
                <c:pt idx="23776">
                  <c:v>17.492214000000001</c:v>
                </c:pt>
                <c:pt idx="23777">
                  <c:v>17.494824999999999</c:v>
                </c:pt>
                <c:pt idx="23778">
                  <c:v>17.494575999999999</c:v>
                </c:pt>
                <c:pt idx="23779">
                  <c:v>17.497364000000001</c:v>
                </c:pt>
                <c:pt idx="23780">
                  <c:v>17.499941</c:v>
                </c:pt>
                <c:pt idx="23781">
                  <c:v>17.500655999999999</c:v>
                </c:pt>
                <c:pt idx="23782">
                  <c:v>17.503983000000002</c:v>
                </c:pt>
                <c:pt idx="23783">
                  <c:v>17.511386999999999</c:v>
                </c:pt>
                <c:pt idx="23784">
                  <c:v>17.513210000000001</c:v>
                </c:pt>
                <c:pt idx="23785">
                  <c:v>17.510672</c:v>
                </c:pt>
                <c:pt idx="23786">
                  <c:v>17.511386999999999</c:v>
                </c:pt>
                <c:pt idx="23787">
                  <c:v>17.512174999999999</c:v>
                </c:pt>
                <c:pt idx="23788">
                  <c:v>17.514856000000002</c:v>
                </c:pt>
                <c:pt idx="23789">
                  <c:v>17.517037999999999</c:v>
                </c:pt>
                <c:pt idx="23790">
                  <c:v>17.517218</c:v>
                </c:pt>
                <c:pt idx="23791">
                  <c:v>17.518003</c:v>
                </c:pt>
                <c:pt idx="23792">
                  <c:v>17.522047000000001</c:v>
                </c:pt>
                <c:pt idx="23793">
                  <c:v>17.523727000000001</c:v>
                </c:pt>
                <c:pt idx="23794">
                  <c:v>17.521045999999998</c:v>
                </c:pt>
                <c:pt idx="23795">
                  <c:v>17.523119000000001</c:v>
                </c:pt>
                <c:pt idx="23796">
                  <c:v>17.52244</c:v>
                </c:pt>
                <c:pt idx="23797">
                  <c:v>17.524193</c:v>
                </c:pt>
                <c:pt idx="23798">
                  <c:v>17.531632999999999</c:v>
                </c:pt>
                <c:pt idx="23799">
                  <c:v>17.532349</c:v>
                </c:pt>
                <c:pt idx="23800">
                  <c:v>17.532705</c:v>
                </c:pt>
                <c:pt idx="23801">
                  <c:v>17.532778</c:v>
                </c:pt>
                <c:pt idx="23802">
                  <c:v>17.532349</c:v>
                </c:pt>
                <c:pt idx="23803">
                  <c:v>17.533277999999999</c:v>
                </c:pt>
                <c:pt idx="23804">
                  <c:v>17.535854</c:v>
                </c:pt>
                <c:pt idx="23805">
                  <c:v>17.538822</c:v>
                </c:pt>
                <c:pt idx="23806">
                  <c:v>17.537355000000002</c:v>
                </c:pt>
                <c:pt idx="23807">
                  <c:v>17.541146999999999</c:v>
                </c:pt>
                <c:pt idx="23808">
                  <c:v>17.541183</c:v>
                </c:pt>
                <c:pt idx="23809">
                  <c:v>17.545977000000001</c:v>
                </c:pt>
                <c:pt idx="23810">
                  <c:v>17.553630999999999</c:v>
                </c:pt>
                <c:pt idx="23811">
                  <c:v>17.552595</c:v>
                </c:pt>
                <c:pt idx="23812">
                  <c:v>17.552809</c:v>
                </c:pt>
                <c:pt idx="23813">
                  <c:v>17.554026</c:v>
                </c:pt>
                <c:pt idx="23814">
                  <c:v>17.554276000000002</c:v>
                </c:pt>
                <c:pt idx="23815">
                  <c:v>17.555384</c:v>
                </c:pt>
                <c:pt idx="23816">
                  <c:v>17.556923000000001</c:v>
                </c:pt>
                <c:pt idx="23817">
                  <c:v>17.557030000000001</c:v>
                </c:pt>
                <c:pt idx="23818">
                  <c:v>17.558104</c:v>
                </c:pt>
                <c:pt idx="23819">
                  <c:v>17.562823999999999</c:v>
                </c:pt>
                <c:pt idx="23820">
                  <c:v>17.563683000000001</c:v>
                </c:pt>
                <c:pt idx="23821">
                  <c:v>17.562287999999999</c:v>
                </c:pt>
                <c:pt idx="23822">
                  <c:v>17.562645</c:v>
                </c:pt>
                <c:pt idx="23823">
                  <c:v>17.562860000000001</c:v>
                </c:pt>
                <c:pt idx="23824">
                  <c:v>17.565508000000001</c:v>
                </c:pt>
                <c:pt idx="23825">
                  <c:v>17.572911999999999</c:v>
                </c:pt>
                <c:pt idx="23826">
                  <c:v>17.572876000000001</c:v>
                </c:pt>
                <c:pt idx="23827">
                  <c:v>17.574020000000001</c:v>
                </c:pt>
                <c:pt idx="23828">
                  <c:v>17.573806999999999</c:v>
                </c:pt>
                <c:pt idx="23829">
                  <c:v>17.574200000000001</c:v>
                </c:pt>
                <c:pt idx="23830">
                  <c:v>17.577669</c:v>
                </c:pt>
                <c:pt idx="23831">
                  <c:v>17.578135</c:v>
                </c:pt>
                <c:pt idx="23832">
                  <c:v>17.579315000000001</c:v>
                </c:pt>
                <c:pt idx="23833">
                  <c:v>17.581747</c:v>
                </c:pt>
                <c:pt idx="23834">
                  <c:v>17.583356999999999</c:v>
                </c:pt>
                <c:pt idx="23835">
                  <c:v>17.587076</c:v>
                </c:pt>
                <c:pt idx="23836">
                  <c:v>17.593266</c:v>
                </c:pt>
                <c:pt idx="23837">
                  <c:v>17.593838000000002</c:v>
                </c:pt>
                <c:pt idx="23838">
                  <c:v>17.593515</c:v>
                </c:pt>
                <c:pt idx="23839">
                  <c:v>17.5928</c:v>
                </c:pt>
                <c:pt idx="23840">
                  <c:v>17.594695999999999</c:v>
                </c:pt>
                <c:pt idx="23841">
                  <c:v>17.597342999999999</c:v>
                </c:pt>
                <c:pt idx="23842">
                  <c:v>17.597092</c:v>
                </c:pt>
                <c:pt idx="23843">
                  <c:v>17.602744999999999</c:v>
                </c:pt>
                <c:pt idx="23844">
                  <c:v>17.604855000000001</c:v>
                </c:pt>
                <c:pt idx="23845">
                  <c:v>17.604033000000001</c:v>
                </c:pt>
                <c:pt idx="23846">
                  <c:v>17.612401999999999</c:v>
                </c:pt>
                <c:pt idx="23847">
                  <c:v>17.612652000000001</c:v>
                </c:pt>
                <c:pt idx="23848">
                  <c:v>17.614155</c:v>
                </c:pt>
                <c:pt idx="23849">
                  <c:v>17.615549000000001</c:v>
                </c:pt>
                <c:pt idx="23850">
                  <c:v>17.614833999999998</c:v>
                </c:pt>
                <c:pt idx="23851">
                  <c:v>17.614227</c:v>
                </c:pt>
                <c:pt idx="23852">
                  <c:v>17.617374000000002</c:v>
                </c:pt>
                <c:pt idx="23853">
                  <c:v>17.618948</c:v>
                </c:pt>
                <c:pt idx="23854">
                  <c:v>17.623384000000001</c:v>
                </c:pt>
                <c:pt idx="23855">
                  <c:v>17.625350999999998</c:v>
                </c:pt>
                <c:pt idx="23856">
                  <c:v>17.634900999999999</c:v>
                </c:pt>
                <c:pt idx="23857">
                  <c:v>17.634150000000002</c:v>
                </c:pt>
                <c:pt idx="23858">
                  <c:v>17.633828999999999</c:v>
                </c:pt>
                <c:pt idx="23859">
                  <c:v>17.635366000000001</c:v>
                </c:pt>
                <c:pt idx="23860">
                  <c:v>17.639157999999998</c:v>
                </c:pt>
                <c:pt idx="23861">
                  <c:v>17.641413</c:v>
                </c:pt>
                <c:pt idx="23862">
                  <c:v>17.643951000000001</c:v>
                </c:pt>
                <c:pt idx="23863">
                  <c:v>17.651285000000001</c:v>
                </c:pt>
                <c:pt idx="23864">
                  <c:v>17.654002999999999</c:v>
                </c:pt>
                <c:pt idx="23865">
                  <c:v>17.655899000000002</c:v>
                </c:pt>
                <c:pt idx="23866">
                  <c:v>17.654934000000001</c:v>
                </c:pt>
                <c:pt idx="23867">
                  <c:v>17.657259</c:v>
                </c:pt>
                <c:pt idx="23868">
                  <c:v>17.655253999999999</c:v>
                </c:pt>
                <c:pt idx="23869">
                  <c:v>17.659119</c:v>
                </c:pt>
                <c:pt idx="23870">
                  <c:v>17.658653000000001</c:v>
                </c:pt>
                <c:pt idx="23871">
                  <c:v>17.664124999999999</c:v>
                </c:pt>
                <c:pt idx="23872">
                  <c:v>17.664377000000002</c:v>
                </c:pt>
                <c:pt idx="23873">
                  <c:v>17.673604999999998</c:v>
                </c:pt>
                <c:pt idx="23874">
                  <c:v>17.674643</c:v>
                </c:pt>
                <c:pt idx="23875">
                  <c:v>17.674892</c:v>
                </c:pt>
                <c:pt idx="23876">
                  <c:v>17.677147000000001</c:v>
                </c:pt>
                <c:pt idx="23877">
                  <c:v>17.678328</c:v>
                </c:pt>
                <c:pt idx="23878">
                  <c:v>17.681225000000001</c:v>
                </c:pt>
                <c:pt idx="23879">
                  <c:v>17.684874000000001</c:v>
                </c:pt>
                <c:pt idx="23880">
                  <c:v>17.685732000000002</c:v>
                </c:pt>
                <c:pt idx="23881">
                  <c:v>17.695854000000001</c:v>
                </c:pt>
                <c:pt idx="23882">
                  <c:v>17.698751000000001</c:v>
                </c:pt>
                <c:pt idx="23883">
                  <c:v>17.698751000000001</c:v>
                </c:pt>
                <c:pt idx="23884">
                  <c:v>17.697607000000001</c:v>
                </c:pt>
                <c:pt idx="23885">
                  <c:v>17.697427999999999</c:v>
                </c:pt>
                <c:pt idx="23886">
                  <c:v>17.696569</c:v>
                </c:pt>
                <c:pt idx="23887">
                  <c:v>17.700754</c:v>
                </c:pt>
                <c:pt idx="23888">
                  <c:v>17.702579</c:v>
                </c:pt>
                <c:pt idx="23889">
                  <c:v>17.706119999999999</c:v>
                </c:pt>
                <c:pt idx="23890">
                  <c:v>17.706049</c:v>
                </c:pt>
                <c:pt idx="23891">
                  <c:v>17.715170000000001</c:v>
                </c:pt>
                <c:pt idx="23892">
                  <c:v>17.715527999999999</c:v>
                </c:pt>
                <c:pt idx="23893">
                  <c:v>17.717065999999999</c:v>
                </c:pt>
                <c:pt idx="23894">
                  <c:v>17.716208000000002</c:v>
                </c:pt>
                <c:pt idx="23895">
                  <c:v>17.720787000000001</c:v>
                </c:pt>
                <c:pt idx="23896">
                  <c:v>17.721609000000001</c:v>
                </c:pt>
                <c:pt idx="23897">
                  <c:v>17.726116000000001</c:v>
                </c:pt>
                <c:pt idx="23898">
                  <c:v>17.727153999999999</c:v>
                </c:pt>
                <c:pt idx="23899">
                  <c:v>17.736525</c:v>
                </c:pt>
                <c:pt idx="23900">
                  <c:v>17.737669</c:v>
                </c:pt>
                <c:pt idx="23901">
                  <c:v>17.738636</c:v>
                </c:pt>
                <c:pt idx="23902">
                  <c:v>17.738384</c:v>
                </c:pt>
                <c:pt idx="23903">
                  <c:v>17.740030000000001</c:v>
                </c:pt>
                <c:pt idx="23904">
                  <c:v>17.744467</c:v>
                </c:pt>
                <c:pt idx="23905">
                  <c:v>17.741174999999998</c:v>
                </c:pt>
                <c:pt idx="23906">
                  <c:v>17.741533</c:v>
                </c:pt>
                <c:pt idx="23907">
                  <c:v>17.742785000000001</c:v>
                </c:pt>
                <c:pt idx="23908">
                  <c:v>17.747254999999999</c:v>
                </c:pt>
                <c:pt idx="23909">
                  <c:v>17.752800000000001</c:v>
                </c:pt>
                <c:pt idx="23910">
                  <c:v>17.757164</c:v>
                </c:pt>
                <c:pt idx="23911">
                  <c:v>17.757342999999999</c:v>
                </c:pt>
                <c:pt idx="23912">
                  <c:v>17.759312000000001</c:v>
                </c:pt>
                <c:pt idx="23913">
                  <c:v>17.760632999999999</c:v>
                </c:pt>
                <c:pt idx="23914">
                  <c:v>17.763783</c:v>
                </c:pt>
                <c:pt idx="23915">
                  <c:v>17.763531</c:v>
                </c:pt>
                <c:pt idx="23916">
                  <c:v>17.769112</c:v>
                </c:pt>
                <c:pt idx="23917">
                  <c:v>17.767717000000001</c:v>
                </c:pt>
                <c:pt idx="23918">
                  <c:v>17.777446999999999</c:v>
                </c:pt>
                <c:pt idx="23919">
                  <c:v>17.777266999999998</c:v>
                </c:pt>
                <c:pt idx="23920">
                  <c:v>17.777982999999999</c:v>
                </c:pt>
                <c:pt idx="23921">
                  <c:v>17.778126</c:v>
                </c:pt>
                <c:pt idx="23922">
                  <c:v>17.780415000000001</c:v>
                </c:pt>
                <c:pt idx="23923">
                  <c:v>17.783097999999999</c:v>
                </c:pt>
                <c:pt idx="23924">
                  <c:v>17.782454000000001</c:v>
                </c:pt>
                <c:pt idx="23925">
                  <c:v>17.783919999999998</c:v>
                </c:pt>
                <c:pt idx="23926">
                  <c:v>17.784779</c:v>
                </c:pt>
                <c:pt idx="23927">
                  <c:v>17.78875</c:v>
                </c:pt>
                <c:pt idx="23928">
                  <c:v>17.788141</c:v>
                </c:pt>
                <c:pt idx="23929">
                  <c:v>17.797011999999999</c:v>
                </c:pt>
                <c:pt idx="23930">
                  <c:v>17.801089999999999</c:v>
                </c:pt>
                <c:pt idx="23931">
                  <c:v>17.802091999999998</c:v>
                </c:pt>
                <c:pt idx="23932">
                  <c:v>17.800947000000001</c:v>
                </c:pt>
                <c:pt idx="23933">
                  <c:v>17.800803999999999</c:v>
                </c:pt>
                <c:pt idx="23934">
                  <c:v>17.804093999999999</c:v>
                </c:pt>
                <c:pt idx="23935">
                  <c:v>17.803272</c:v>
                </c:pt>
                <c:pt idx="23936">
                  <c:v>17.807742999999999</c:v>
                </c:pt>
                <c:pt idx="23937">
                  <c:v>17.809103</c:v>
                </c:pt>
                <c:pt idx="23938">
                  <c:v>17.810891999999999</c:v>
                </c:pt>
                <c:pt idx="23939">
                  <c:v>17.818653000000001</c:v>
                </c:pt>
                <c:pt idx="23940">
                  <c:v>17.820978</c:v>
                </c:pt>
                <c:pt idx="23941">
                  <c:v>17.820515</c:v>
                </c:pt>
                <c:pt idx="23942">
                  <c:v>17.820049000000001</c:v>
                </c:pt>
                <c:pt idx="23943">
                  <c:v>17.81962</c:v>
                </c:pt>
                <c:pt idx="23944">
                  <c:v>17.821193999999998</c:v>
                </c:pt>
                <c:pt idx="23945">
                  <c:v>17.824341</c:v>
                </c:pt>
                <c:pt idx="23946">
                  <c:v>17.823519000000001</c:v>
                </c:pt>
                <c:pt idx="23947">
                  <c:v>17.829170000000001</c:v>
                </c:pt>
                <c:pt idx="23948">
                  <c:v>17.829384000000001</c:v>
                </c:pt>
                <c:pt idx="23949">
                  <c:v>17.829636000000001</c:v>
                </c:pt>
                <c:pt idx="23950">
                  <c:v>17.827776</c:v>
                </c:pt>
                <c:pt idx="23951">
                  <c:v>17.830065000000001</c:v>
                </c:pt>
                <c:pt idx="23952">
                  <c:v>17.836039</c:v>
                </c:pt>
                <c:pt idx="23953">
                  <c:v>17.841474999999999</c:v>
                </c:pt>
                <c:pt idx="23954">
                  <c:v>17.841511000000001</c:v>
                </c:pt>
                <c:pt idx="23955">
                  <c:v>17.839721999999998</c:v>
                </c:pt>
                <c:pt idx="23956">
                  <c:v>17.842189999999999</c:v>
                </c:pt>
                <c:pt idx="23957">
                  <c:v>17.839614999999998</c:v>
                </c:pt>
                <c:pt idx="23958">
                  <c:v>17.841511000000001</c:v>
                </c:pt>
                <c:pt idx="23959">
                  <c:v>17.844909999999999</c:v>
                </c:pt>
                <c:pt idx="23960">
                  <c:v>17.84684</c:v>
                </c:pt>
                <c:pt idx="23961">
                  <c:v>17.848700999999998</c:v>
                </c:pt>
                <c:pt idx="23962">
                  <c:v>17.850453999999999</c:v>
                </c:pt>
                <c:pt idx="23963">
                  <c:v>17.850489</c:v>
                </c:pt>
                <c:pt idx="23964">
                  <c:v>17.856176000000001</c:v>
                </c:pt>
                <c:pt idx="23965">
                  <c:v>17.860040999999999</c:v>
                </c:pt>
                <c:pt idx="23966">
                  <c:v>17.861757000000001</c:v>
                </c:pt>
                <c:pt idx="23967">
                  <c:v>17.861184999999999</c:v>
                </c:pt>
                <c:pt idx="23968">
                  <c:v>17.861184999999999</c:v>
                </c:pt>
                <c:pt idx="23969">
                  <c:v>17.860503999999999</c:v>
                </c:pt>
                <c:pt idx="23970">
                  <c:v>17.863976000000001</c:v>
                </c:pt>
                <c:pt idx="23971">
                  <c:v>17.865047000000001</c:v>
                </c:pt>
                <c:pt idx="23972">
                  <c:v>17.865656000000001</c:v>
                </c:pt>
                <c:pt idx="23973">
                  <c:v>17.868266999999999</c:v>
                </c:pt>
                <c:pt idx="23974">
                  <c:v>17.871414000000001</c:v>
                </c:pt>
                <c:pt idx="23975">
                  <c:v>17.871773000000001</c:v>
                </c:pt>
                <c:pt idx="23976">
                  <c:v>17.880537</c:v>
                </c:pt>
                <c:pt idx="23977">
                  <c:v>17.881788</c:v>
                </c:pt>
                <c:pt idx="23978">
                  <c:v>17.88372</c:v>
                </c:pt>
                <c:pt idx="23979">
                  <c:v>17.883790999999999</c:v>
                </c:pt>
                <c:pt idx="23980">
                  <c:v>17.884112999999999</c:v>
                </c:pt>
                <c:pt idx="23981">
                  <c:v>17.882324000000001</c:v>
                </c:pt>
                <c:pt idx="23982">
                  <c:v>17.883254999999998</c:v>
                </c:pt>
                <c:pt idx="23983">
                  <c:v>17.881824000000002</c:v>
                </c:pt>
                <c:pt idx="23984">
                  <c:v>17.88261</c:v>
                </c:pt>
                <c:pt idx="23985">
                  <c:v>17.883005000000001</c:v>
                </c:pt>
                <c:pt idx="23986">
                  <c:v>17.884972000000001</c:v>
                </c:pt>
                <c:pt idx="23987">
                  <c:v>17.884865000000001</c:v>
                </c:pt>
                <c:pt idx="23988">
                  <c:v>17.887260000000001</c:v>
                </c:pt>
                <c:pt idx="23989">
                  <c:v>17.890765999999999</c:v>
                </c:pt>
                <c:pt idx="23990">
                  <c:v>17.893090999999998</c:v>
                </c:pt>
                <c:pt idx="23991">
                  <c:v>17.893377000000001</c:v>
                </c:pt>
                <c:pt idx="23992">
                  <c:v>17.894987</c:v>
                </c:pt>
                <c:pt idx="23993">
                  <c:v>17.901176</c:v>
                </c:pt>
                <c:pt idx="23994">
                  <c:v>17.901247000000001</c:v>
                </c:pt>
                <c:pt idx="23995">
                  <c:v>17.901855000000001</c:v>
                </c:pt>
                <c:pt idx="23996">
                  <c:v>17.901783000000002</c:v>
                </c:pt>
                <c:pt idx="23997">
                  <c:v>17.902428</c:v>
                </c:pt>
                <c:pt idx="23998">
                  <c:v>17.900853999999999</c:v>
                </c:pt>
                <c:pt idx="23999">
                  <c:v>17.906685</c:v>
                </c:pt>
                <c:pt idx="24000">
                  <c:v>17.906542000000002</c:v>
                </c:pt>
                <c:pt idx="24001">
                  <c:v>17.907114</c:v>
                </c:pt>
                <c:pt idx="24002">
                  <c:v>17.909904000000001</c:v>
                </c:pt>
                <c:pt idx="24003">
                  <c:v>17.913301000000001</c:v>
                </c:pt>
                <c:pt idx="24004">
                  <c:v>17.912945000000001</c:v>
                </c:pt>
                <c:pt idx="24005">
                  <c:v>17.915842000000001</c:v>
                </c:pt>
                <c:pt idx="24006">
                  <c:v>17.922135999999998</c:v>
                </c:pt>
                <c:pt idx="24007">
                  <c:v>17.922028999999998</c:v>
                </c:pt>
                <c:pt idx="24008">
                  <c:v>17.920027000000001</c:v>
                </c:pt>
                <c:pt idx="24009">
                  <c:v>17.922744999999999</c:v>
                </c:pt>
                <c:pt idx="24010">
                  <c:v>17.923459999999999</c:v>
                </c:pt>
                <c:pt idx="24011">
                  <c:v>17.921135</c:v>
                </c:pt>
                <c:pt idx="24012">
                  <c:v>17.921886000000001</c:v>
                </c:pt>
                <c:pt idx="24013">
                  <c:v>17.921101</c:v>
                </c:pt>
                <c:pt idx="24014">
                  <c:v>17.921672999999998</c:v>
                </c:pt>
                <c:pt idx="24015">
                  <c:v>17.922530999999999</c:v>
                </c:pt>
                <c:pt idx="24016">
                  <c:v>17.926715999999999</c:v>
                </c:pt>
                <c:pt idx="24017">
                  <c:v>17.927038</c:v>
                </c:pt>
                <c:pt idx="24018">
                  <c:v>17.927610000000001</c:v>
                </c:pt>
                <c:pt idx="24019">
                  <c:v>17.929613</c:v>
                </c:pt>
                <c:pt idx="24020">
                  <c:v>17.932081</c:v>
                </c:pt>
                <c:pt idx="24021">
                  <c:v>17.932869</c:v>
                </c:pt>
                <c:pt idx="24022">
                  <c:v>17.938341000000001</c:v>
                </c:pt>
                <c:pt idx="24023">
                  <c:v>17.944851</c:v>
                </c:pt>
                <c:pt idx="24024">
                  <c:v>17.943349999999999</c:v>
                </c:pt>
                <c:pt idx="24025">
                  <c:v>17.942169</c:v>
                </c:pt>
                <c:pt idx="24026">
                  <c:v>17.943207000000001</c:v>
                </c:pt>
                <c:pt idx="24027">
                  <c:v>17.944171999999998</c:v>
                </c:pt>
                <c:pt idx="24028">
                  <c:v>17.944744</c:v>
                </c:pt>
                <c:pt idx="24029">
                  <c:v>17.947678</c:v>
                </c:pt>
                <c:pt idx="24030">
                  <c:v>17.947426</c:v>
                </c:pt>
                <c:pt idx="24031">
                  <c:v>17.946819000000001</c:v>
                </c:pt>
                <c:pt idx="24032">
                  <c:v>17.950468000000001</c:v>
                </c:pt>
                <c:pt idx="24033">
                  <c:v>17.953399999999998</c:v>
                </c:pt>
                <c:pt idx="24034">
                  <c:v>17.954546000000001</c:v>
                </c:pt>
                <c:pt idx="24035">
                  <c:v>17.962092999999999</c:v>
                </c:pt>
                <c:pt idx="24036">
                  <c:v>17.959911000000002</c:v>
                </c:pt>
                <c:pt idx="24037">
                  <c:v>17.962128</c:v>
                </c:pt>
                <c:pt idx="24038">
                  <c:v>17.962736</c:v>
                </c:pt>
                <c:pt idx="24039">
                  <c:v>17.964811000000001</c:v>
                </c:pt>
                <c:pt idx="24040">
                  <c:v>17.963021999999999</c:v>
                </c:pt>
                <c:pt idx="24041">
                  <c:v>17.963165</c:v>
                </c:pt>
                <c:pt idx="24042">
                  <c:v>17.961449000000002</c:v>
                </c:pt>
                <c:pt idx="24043">
                  <c:v>17.962128</c:v>
                </c:pt>
                <c:pt idx="24044">
                  <c:v>17.96406</c:v>
                </c:pt>
                <c:pt idx="24045">
                  <c:v>17.966277999999999</c:v>
                </c:pt>
                <c:pt idx="24046">
                  <c:v>17.968316999999999</c:v>
                </c:pt>
                <c:pt idx="24047">
                  <c:v>17.968782000000001</c:v>
                </c:pt>
                <c:pt idx="24048">
                  <c:v>17.969567999999999</c:v>
                </c:pt>
                <c:pt idx="24049">
                  <c:v>17.973396000000001</c:v>
                </c:pt>
                <c:pt idx="24050">
                  <c:v>17.973324000000002</c:v>
                </c:pt>
                <c:pt idx="24051">
                  <c:v>17.978688999999999</c:v>
                </c:pt>
                <c:pt idx="24052">
                  <c:v>17.984376999999999</c:v>
                </c:pt>
                <c:pt idx="24053">
                  <c:v>17.985520999999999</c:v>
                </c:pt>
                <c:pt idx="24054">
                  <c:v>17.982983000000001</c:v>
                </c:pt>
                <c:pt idx="24055">
                  <c:v>17.984342999999999</c:v>
                </c:pt>
                <c:pt idx="24056">
                  <c:v>17.985057999999999</c:v>
                </c:pt>
                <c:pt idx="24057">
                  <c:v>17.984949</c:v>
                </c:pt>
                <c:pt idx="24058">
                  <c:v>17.988205000000001</c:v>
                </c:pt>
                <c:pt idx="24059">
                  <c:v>17.987166999999999</c:v>
                </c:pt>
                <c:pt idx="24060">
                  <c:v>17.989063000000002</c:v>
                </c:pt>
                <c:pt idx="24061">
                  <c:v>17.992961999999999</c:v>
                </c:pt>
                <c:pt idx="24062">
                  <c:v>17.992891</c:v>
                </c:pt>
                <c:pt idx="24063">
                  <c:v>17.995825</c:v>
                </c:pt>
                <c:pt idx="24064">
                  <c:v>18.003014</c:v>
                </c:pt>
                <c:pt idx="24065">
                  <c:v>18.002334999999999</c:v>
                </c:pt>
                <c:pt idx="24066">
                  <c:v>18.002690999999999</c:v>
                </c:pt>
                <c:pt idx="24067">
                  <c:v>18.001367999999999</c:v>
                </c:pt>
                <c:pt idx="24068">
                  <c:v>18.003263</c:v>
                </c:pt>
                <c:pt idx="24069">
                  <c:v>18.002082999999999</c:v>
                </c:pt>
                <c:pt idx="24070">
                  <c:v>18.003229000000001</c:v>
                </c:pt>
                <c:pt idx="24071">
                  <c:v>18.003119999999999</c:v>
                </c:pt>
                <c:pt idx="24072">
                  <c:v>18.002942999999998</c:v>
                </c:pt>
                <c:pt idx="24073">
                  <c:v>18.004729999999999</c:v>
                </c:pt>
                <c:pt idx="24074">
                  <c:v>18.007950000000001</c:v>
                </c:pt>
                <c:pt idx="24075">
                  <c:v>18.008165000000002</c:v>
                </c:pt>
                <c:pt idx="24076">
                  <c:v>18.008486000000001</c:v>
                </c:pt>
                <c:pt idx="24077">
                  <c:v>18.011168999999999</c:v>
                </c:pt>
                <c:pt idx="24078">
                  <c:v>18.014174000000001</c:v>
                </c:pt>
                <c:pt idx="24079">
                  <c:v>18.015032000000001</c:v>
                </c:pt>
                <c:pt idx="24080">
                  <c:v>18.022223</c:v>
                </c:pt>
                <c:pt idx="24081">
                  <c:v>18.021543999999999</c:v>
                </c:pt>
                <c:pt idx="24082">
                  <c:v>18.022687999999999</c:v>
                </c:pt>
                <c:pt idx="24083">
                  <c:v>18.022472</c:v>
                </c:pt>
                <c:pt idx="24084">
                  <c:v>18.024011999999999</c:v>
                </c:pt>
                <c:pt idx="24085">
                  <c:v>18.023081000000001</c:v>
                </c:pt>
                <c:pt idx="24086">
                  <c:v>18.026228</c:v>
                </c:pt>
                <c:pt idx="24087">
                  <c:v>18.025513</c:v>
                </c:pt>
                <c:pt idx="24088">
                  <c:v>18.026586999999999</c:v>
                </c:pt>
                <c:pt idx="24089">
                  <c:v>18.029948999999998</c:v>
                </c:pt>
                <c:pt idx="24090">
                  <c:v>18.032883000000002</c:v>
                </c:pt>
                <c:pt idx="24091">
                  <c:v>18.034635999999999</c:v>
                </c:pt>
                <c:pt idx="24092">
                  <c:v>18.033705000000001</c:v>
                </c:pt>
                <c:pt idx="24093">
                  <c:v>18.040752000000001</c:v>
                </c:pt>
                <c:pt idx="24094">
                  <c:v>18.044149000000001</c:v>
                </c:pt>
                <c:pt idx="24095">
                  <c:v>18.045688999999999</c:v>
                </c:pt>
                <c:pt idx="24096">
                  <c:v>18.042968999999999</c:v>
                </c:pt>
                <c:pt idx="24097">
                  <c:v>18.042968999999999</c:v>
                </c:pt>
                <c:pt idx="24098">
                  <c:v>18.045403</c:v>
                </c:pt>
                <c:pt idx="24099">
                  <c:v>18.045403</c:v>
                </c:pt>
                <c:pt idx="24100">
                  <c:v>18.050659</c:v>
                </c:pt>
                <c:pt idx="24101">
                  <c:v>18.048083999999999</c:v>
                </c:pt>
                <c:pt idx="24102">
                  <c:v>18.050944999999999</c:v>
                </c:pt>
                <c:pt idx="24103">
                  <c:v>18.048549999999999</c:v>
                </c:pt>
                <c:pt idx="24104">
                  <c:v>18.049015000000001</c:v>
                </c:pt>
                <c:pt idx="24105">
                  <c:v>18.050768000000001</c:v>
                </c:pt>
                <c:pt idx="24106">
                  <c:v>18.054165000000001</c:v>
                </c:pt>
                <c:pt idx="24107">
                  <c:v>18.055309000000001</c:v>
                </c:pt>
                <c:pt idx="24108">
                  <c:v>18.057528000000001</c:v>
                </c:pt>
                <c:pt idx="24109">
                  <c:v>18.062463999999999</c:v>
                </c:pt>
                <c:pt idx="24110">
                  <c:v>18.065719999999999</c:v>
                </c:pt>
                <c:pt idx="24111">
                  <c:v>18.064753</c:v>
                </c:pt>
                <c:pt idx="24112">
                  <c:v>18.067471999999999</c:v>
                </c:pt>
                <c:pt idx="24113">
                  <c:v>18.065003999999998</c:v>
                </c:pt>
                <c:pt idx="24114">
                  <c:v>18.067114</c:v>
                </c:pt>
                <c:pt idx="24115">
                  <c:v>18.069189000000001</c:v>
                </c:pt>
                <c:pt idx="24116">
                  <c:v>18.070046999999999</c:v>
                </c:pt>
                <c:pt idx="24117">
                  <c:v>18.069654</c:v>
                </c:pt>
                <c:pt idx="24118">
                  <c:v>18.071549999999998</c:v>
                </c:pt>
                <c:pt idx="24119">
                  <c:v>18.076307</c:v>
                </c:pt>
                <c:pt idx="24120">
                  <c:v>18.076557000000001</c:v>
                </c:pt>
                <c:pt idx="24121">
                  <c:v>18.080134999999999</c:v>
                </c:pt>
                <c:pt idx="24122">
                  <c:v>18.083926999999999</c:v>
                </c:pt>
                <c:pt idx="24123">
                  <c:v>18.085787</c:v>
                </c:pt>
                <c:pt idx="24124">
                  <c:v>18.086216</c:v>
                </c:pt>
                <c:pt idx="24125">
                  <c:v>18.085428</c:v>
                </c:pt>
                <c:pt idx="24126">
                  <c:v>18.086072999999999</c:v>
                </c:pt>
                <c:pt idx="24127">
                  <c:v>18.086252000000002</c:v>
                </c:pt>
                <c:pt idx="24128">
                  <c:v>18.090508</c:v>
                </c:pt>
                <c:pt idx="24129">
                  <c:v>18.090077999999998</c:v>
                </c:pt>
                <c:pt idx="24130">
                  <c:v>18.093440999999999</c:v>
                </c:pt>
                <c:pt idx="24131">
                  <c:v>18.096730999999998</c:v>
                </c:pt>
                <c:pt idx="24132">
                  <c:v>18.096052</c:v>
                </c:pt>
                <c:pt idx="24133">
                  <c:v>18.096231</c:v>
                </c:pt>
                <c:pt idx="24134">
                  <c:v>18.095659000000001</c:v>
                </c:pt>
                <c:pt idx="24135">
                  <c:v>18.096803999999999</c:v>
                </c:pt>
                <c:pt idx="24136">
                  <c:v>18.101347000000001</c:v>
                </c:pt>
                <c:pt idx="24137">
                  <c:v>18.104959000000001</c:v>
                </c:pt>
                <c:pt idx="24138">
                  <c:v>18.105139000000001</c:v>
                </c:pt>
                <c:pt idx="24139">
                  <c:v>18.104064999999999</c:v>
                </c:pt>
                <c:pt idx="24140">
                  <c:v>18.105495000000001</c:v>
                </c:pt>
                <c:pt idx="24141">
                  <c:v>18.107320999999999</c:v>
                </c:pt>
                <c:pt idx="24142">
                  <c:v>18.105459</c:v>
                </c:pt>
                <c:pt idx="24143">
                  <c:v>18.109573000000001</c:v>
                </c:pt>
                <c:pt idx="24144">
                  <c:v>18.109788999999999</c:v>
                </c:pt>
                <c:pt idx="24145">
                  <c:v>18.110039</c:v>
                </c:pt>
                <c:pt idx="24146">
                  <c:v>18.1129</c:v>
                </c:pt>
                <c:pt idx="24147">
                  <c:v>18.115154</c:v>
                </c:pt>
                <c:pt idx="24148">
                  <c:v>18.118300999999999</c:v>
                </c:pt>
                <c:pt idx="24149">
                  <c:v>18.124310999999999</c:v>
                </c:pt>
                <c:pt idx="24150">
                  <c:v>18.125382999999999</c:v>
                </c:pt>
                <c:pt idx="24151">
                  <c:v>18.123595999999999</c:v>
                </c:pt>
                <c:pt idx="24152">
                  <c:v>18.123989000000002</c:v>
                </c:pt>
                <c:pt idx="24153">
                  <c:v>18.126064</c:v>
                </c:pt>
                <c:pt idx="24154">
                  <c:v>18.130033000000001</c:v>
                </c:pt>
                <c:pt idx="24155">
                  <c:v>18.129353999999999</c:v>
                </c:pt>
                <c:pt idx="24156">
                  <c:v>18.132252000000001</c:v>
                </c:pt>
                <c:pt idx="24157">
                  <c:v>18.134505999999998</c:v>
                </c:pt>
                <c:pt idx="24158">
                  <c:v>18.135041999999999</c:v>
                </c:pt>
                <c:pt idx="24159">
                  <c:v>18.13608</c:v>
                </c:pt>
                <c:pt idx="24160">
                  <c:v>18.135757000000002</c:v>
                </c:pt>
                <c:pt idx="24161">
                  <c:v>18.146132000000001</c:v>
                </c:pt>
                <c:pt idx="24162">
                  <c:v>18.144055999999999</c:v>
                </c:pt>
                <c:pt idx="24163">
                  <c:v>18.145987999999999</c:v>
                </c:pt>
                <c:pt idx="24164">
                  <c:v>18.147096999999999</c:v>
                </c:pt>
                <c:pt idx="24165">
                  <c:v>18.148562999999999</c:v>
                </c:pt>
                <c:pt idx="24166">
                  <c:v>18.149279</c:v>
                </c:pt>
                <c:pt idx="24167">
                  <c:v>18.154394</c:v>
                </c:pt>
                <c:pt idx="24168">
                  <c:v>18.156825999999999</c:v>
                </c:pt>
                <c:pt idx="24169">
                  <c:v>18.164766</c:v>
                </c:pt>
                <c:pt idx="24170">
                  <c:v>18.166771000000001</c:v>
                </c:pt>
                <c:pt idx="24171">
                  <c:v>18.165804000000001</c:v>
                </c:pt>
                <c:pt idx="24172">
                  <c:v>18.165447</c:v>
                </c:pt>
                <c:pt idx="24173">
                  <c:v>18.17024</c:v>
                </c:pt>
                <c:pt idx="24174">
                  <c:v>18.171564</c:v>
                </c:pt>
                <c:pt idx="24175">
                  <c:v>18.176428000000001</c:v>
                </c:pt>
                <c:pt idx="24176">
                  <c:v>18.177036000000001</c:v>
                </c:pt>
                <c:pt idx="24177">
                  <c:v>18.185371</c:v>
                </c:pt>
                <c:pt idx="24178">
                  <c:v>18.186802</c:v>
                </c:pt>
                <c:pt idx="24179">
                  <c:v>18.186838000000002</c:v>
                </c:pt>
                <c:pt idx="24180">
                  <c:v>18.186695</c:v>
                </c:pt>
                <c:pt idx="24181">
                  <c:v>18.186945000000001</c:v>
                </c:pt>
                <c:pt idx="24182">
                  <c:v>18.187301999999999</c:v>
                </c:pt>
                <c:pt idx="24183">
                  <c:v>18.190843999999998</c:v>
                </c:pt>
                <c:pt idx="24184">
                  <c:v>18.191236</c:v>
                </c:pt>
                <c:pt idx="24185">
                  <c:v>18.196315999999999</c:v>
                </c:pt>
                <c:pt idx="24186">
                  <c:v>18.198319999999999</c:v>
                </c:pt>
                <c:pt idx="24187">
                  <c:v>18.204650999999998</c:v>
                </c:pt>
                <c:pt idx="24188">
                  <c:v>18.206833</c:v>
                </c:pt>
                <c:pt idx="24189">
                  <c:v>18.207512000000001</c:v>
                </c:pt>
                <c:pt idx="24190">
                  <c:v>18.207977</c:v>
                </c:pt>
                <c:pt idx="24191">
                  <c:v>18.209050999999999</c:v>
                </c:pt>
                <c:pt idx="24192">
                  <c:v>18.210232000000001</c:v>
                </c:pt>
                <c:pt idx="24193">
                  <c:v>18.213056999999999</c:v>
                </c:pt>
                <c:pt idx="24194">
                  <c:v>18.216847999999999</c:v>
                </c:pt>
                <c:pt idx="24195">
                  <c:v>18.220569999999999</c:v>
                </c:pt>
                <c:pt idx="24196">
                  <c:v>18.226292000000001</c:v>
                </c:pt>
                <c:pt idx="24197">
                  <c:v>18.225826000000001</c:v>
                </c:pt>
                <c:pt idx="24198">
                  <c:v>18.224682000000001</c:v>
                </c:pt>
                <c:pt idx="24199">
                  <c:v>18.228437</c:v>
                </c:pt>
                <c:pt idx="24200">
                  <c:v>18.228294000000002</c:v>
                </c:pt>
                <c:pt idx="24201">
                  <c:v>18.229690999999999</c:v>
                </c:pt>
                <c:pt idx="24202">
                  <c:v>18.231048999999999</c:v>
                </c:pt>
                <c:pt idx="24203">
                  <c:v>18.23366</c:v>
                </c:pt>
                <c:pt idx="24204">
                  <c:v>18.237703</c:v>
                </c:pt>
                <c:pt idx="24205">
                  <c:v>18.237487999999999</c:v>
                </c:pt>
                <c:pt idx="24206">
                  <c:v>18.247719</c:v>
                </c:pt>
                <c:pt idx="24207">
                  <c:v>18.248183999999998</c:v>
                </c:pt>
                <c:pt idx="24208">
                  <c:v>18.249292000000001</c:v>
                </c:pt>
                <c:pt idx="24209">
                  <c:v>18.248470000000001</c:v>
                </c:pt>
                <c:pt idx="24210">
                  <c:v>18.251797</c:v>
                </c:pt>
                <c:pt idx="24211">
                  <c:v>18.252904999999998</c:v>
                </c:pt>
                <c:pt idx="24212">
                  <c:v>18.254943999999998</c:v>
                </c:pt>
                <c:pt idx="24213">
                  <c:v>18.258343</c:v>
                </c:pt>
                <c:pt idx="24214">
                  <c:v>18.260667999999999</c:v>
                </c:pt>
                <c:pt idx="24215">
                  <c:v>18.268967</c:v>
                </c:pt>
                <c:pt idx="24216">
                  <c:v>18.268967</c:v>
                </c:pt>
                <c:pt idx="24217">
                  <c:v>18.268751000000002</c:v>
                </c:pt>
                <c:pt idx="24218">
                  <c:v>18.269895999999999</c:v>
                </c:pt>
                <c:pt idx="24219">
                  <c:v>18.270720000000001</c:v>
                </c:pt>
                <c:pt idx="24220">
                  <c:v>18.269539000000002</c:v>
                </c:pt>
                <c:pt idx="24221">
                  <c:v>18.273008000000001</c:v>
                </c:pt>
                <c:pt idx="24222">
                  <c:v>18.273937</c:v>
                </c:pt>
                <c:pt idx="24223">
                  <c:v>18.275476000000001</c:v>
                </c:pt>
                <c:pt idx="24224">
                  <c:v>18.278158000000001</c:v>
                </c:pt>
                <c:pt idx="24225">
                  <c:v>18.281807000000001</c:v>
                </c:pt>
                <c:pt idx="24226">
                  <c:v>18.287960000000002</c:v>
                </c:pt>
                <c:pt idx="24227">
                  <c:v>18.288495999999999</c:v>
                </c:pt>
                <c:pt idx="24228">
                  <c:v>18.288855000000002</c:v>
                </c:pt>
                <c:pt idx="24229">
                  <c:v>18.289783</c:v>
                </c:pt>
                <c:pt idx="24230">
                  <c:v>18.293431999999999</c:v>
                </c:pt>
                <c:pt idx="24231">
                  <c:v>18.292252000000001</c:v>
                </c:pt>
                <c:pt idx="24232">
                  <c:v>18.297653</c:v>
                </c:pt>
                <c:pt idx="24233">
                  <c:v>18.299621999999999</c:v>
                </c:pt>
                <c:pt idx="24234">
                  <c:v>18.304307999999999</c:v>
                </c:pt>
                <c:pt idx="24235">
                  <c:v>18.309743999999998</c:v>
                </c:pt>
                <c:pt idx="24236">
                  <c:v>18.308672000000001</c:v>
                </c:pt>
                <c:pt idx="24237">
                  <c:v>18.308779000000001</c:v>
                </c:pt>
                <c:pt idx="24238">
                  <c:v>18.309172</c:v>
                </c:pt>
                <c:pt idx="24239">
                  <c:v>18.314143999999999</c:v>
                </c:pt>
                <c:pt idx="24240">
                  <c:v>18.312999999999999</c:v>
                </c:pt>
                <c:pt idx="24241">
                  <c:v>18.312640999999999</c:v>
                </c:pt>
                <c:pt idx="24242">
                  <c:v>18.314323000000002</c:v>
                </c:pt>
                <c:pt idx="24243">
                  <c:v>18.316611999999999</c:v>
                </c:pt>
                <c:pt idx="24244">
                  <c:v>18.320153999999999</c:v>
                </c:pt>
                <c:pt idx="24245">
                  <c:v>18.319796</c:v>
                </c:pt>
                <c:pt idx="24246">
                  <c:v>18.328952999999998</c:v>
                </c:pt>
                <c:pt idx="24247">
                  <c:v>18.327559000000001</c:v>
                </c:pt>
                <c:pt idx="24248">
                  <c:v>18.330812000000002</c:v>
                </c:pt>
                <c:pt idx="24249">
                  <c:v>18.330490000000001</c:v>
                </c:pt>
                <c:pt idx="24250">
                  <c:v>18.332457999999999</c:v>
                </c:pt>
                <c:pt idx="24251">
                  <c:v>18.334139</c:v>
                </c:pt>
                <c:pt idx="24252">
                  <c:v>18.334139</c:v>
                </c:pt>
                <c:pt idx="24253">
                  <c:v>18.339932999999998</c:v>
                </c:pt>
                <c:pt idx="24254">
                  <c:v>18.33954</c:v>
                </c:pt>
                <c:pt idx="24255">
                  <c:v>18.346336000000001</c:v>
                </c:pt>
                <c:pt idx="24256">
                  <c:v>18.350773</c:v>
                </c:pt>
                <c:pt idx="24257">
                  <c:v>18.35181</c:v>
                </c:pt>
                <c:pt idx="24258">
                  <c:v>18.350163999999999</c:v>
                </c:pt>
                <c:pt idx="24259">
                  <c:v>18.351202000000001</c:v>
                </c:pt>
                <c:pt idx="24260">
                  <c:v>18.352633000000001</c:v>
                </c:pt>
                <c:pt idx="24261">
                  <c:v>18.355459</c:v>
                </c:pt>
                <c:pt idx="24262">
                  <c:v>18.354707999999999</c:v>
                </c:pt>
                <c:pt idx="24263">
                  <c:v>18.354634999999998</c:v>
                </c:pt>
                <c:pt idx="24264">
                  <c:v>18.353455</c:v>
                </c:pt>
                <c:pt idx="24265">
                  <c:v>18.361467000000001</c:v>
                </c:pt>
                <c:pt idx="24266">
                  <c:v>18.359715000000001</c:v>
                </c:pt>
                <c:pt idx="24267">
                  <c:v>18.369765999999998</c:v>
                </c:pt>
                <c:pt idx="24268">
                  <c:v>18.372055</c:v>
                </c:pt>
                <c:pt idx="24269">
                  <c:v>18.370660999999998</c:v>
                </c:pt>
                <c:pt idx="24270">
                  <c:v>18.371483000000001</c:v>
                </c:pt>
                <c:pt idx="24271">
                  <c:v>18.371054000000001</c:v>
                </c:pt>
                <c:pt idx="24272">
                  <c:v>18.372520000000002</c:v>
                </c:pt>
                <c:pt idx="24273">
                  <c:v>18.376884</c:v>
                </c:pt>
                <c:pt idx="24274">
                  <c:v>18.378029000000002</c:v>
                </c:pt>
                <c:pt idx="24275">
                  <c:v>18.382035999999999</c:v>
                </c:pt>
                <c:pt idx="24276">
                  <c:v>18.381177999999998</c:v>
                </c:pt>
                <c:pt idx="24277">
                  <c:v>18.390191999999999</c:v>
                </c:pt>
                <c:pt idx="24278">
                  <c:v>18.393768000000001</c:v>
                </c:pt>
                <c:pt idx="24279">
                  <c:v>18.392696000000001</c:v>
                </c:pt>
                <c:pt idx="24280">
                  <c:v>18.391978999999999</c:v>
                </c:pt>
                <c:pt idx="24281">
                  <c:v>18.391515999999999</c:v>
                </c:pt>
                <c:pt idx="24282">
                  <c:v>18.397131000000002</c:v>
                </c:pt>
                <c:pt idx="24283">
                  <c:v>18.396771999999999</c:v>
                </c:pt>
                <c:pt idx="24284">
                  <c:v>18.398275000000002</c:v>
                </c:pt>
                <c:pt idx="24285">
                  <c:v>18.401781</c:v>
                </c:pt>
                <c:pt idx="24286">
                  <c:v>18.401888</c:v>
                </c:pt>
                <c:pt idx="24287">
                  <c:v>18.402353000000002</c:v>
                </c:pt>
                <c:pt idx="24288">
                  <c:v>18.401458999999999</c:v>
                </c:pt>
                <c:pt idx="24289">
                  <c:v>18.402425999999998</c:v>
                </c:pt>
                <c:pt idx="24290">
                  <c:v>18.412441000000001</c:v>
                </c:pt>
                <c:pt idx="24291">
                  <c:v>18.411045000000001</c:v>
                </c:pt>
                <c:pt idx="24292">
                  <c:v>18.412082999999999</c:v>
                </c:pt>
                <c:pt idx="24293">
                  <c:v>18.411404000000001</c:v>
                </c:pt>
                <c:pt idx="24294">
                  <c:v>18.412762000000001</c:v>
                </c:pt>
                <c:pt idx="24295">
                  <c:v>18.414408000000002</c:v>
                </c:pt>
                <c:pt idx="24296">
                  <c:v>18.418019999999999</c:v>
                </c:pt>
                <c:pt idx="24297">
                  <c:v>18.417877000000001</c:v>
                </c:pt>
                <c:pt idx="24298">
                  <c:v>18.419523000000002</c:v>
                </c:pt>
                <c:pt idx="24299">
                  <c:v>18.421848000000001</c:v>
                </c:pt>
                <c:pt idx="24300">
                  <c:v>18.424638999999999</c:v>
                </c:pt>
                <c:pt idx="24301">
                  <c:v>18.426497999999999</c:v>
                </c:pt>
                <c:pt idx="24302">
                  <c:v>18.432542999999999</c:v>
                </c:pt>
                <c:pt idx="24303">
                  <c:v>18.436191999999998</c:v>
                </c:pt>
                <c:pt idx="24304">
                  <c:v>18.43469</c:v>
                </c:pt>
                <c:pt idx="24305">
                  <c:v>18.434189</c:v>
                </c:pt>
                <c:pt idx="24306">
                  <c:v>18.432472000000001</c:v>
                </c:pt>
                <c:pt idx="24307">
                  <c:v>18.435010999999999</c:v>
                </c:pt>
                <c:pt idx="24308">
                  <c:v>18.439769999999999</c:v>
                </c:pt>
                <c:pt idx="24309">
                  <c:v>18.437944000000002</c:v>
                </c:pt>
                <c:pt idx="24310">
                  <c:v>18.439661000000001</c:v>
                </c:pt>
                <c:pt idx="24311">
                  <c:v>18.444347</c:v>
                </c:pt>
                <c:pt idx="24312">
                  <c:v>18.444597000000002</c:v>
                </c:pt>
                <c:pt idx="24313">
                  <c:v>18.443382</c:v>
                </c:pt>
                <c:pt idx="24314">
                  <c:v>18.443881999999999</c:v>
                </c:pt>
                <c:pt idx="24315">
                  <c:v>18.444669999999999</c:v>
                </c:pt>
                <c:pt idx="24316">
                  <c:v>18.443881999999999</c:v>
                </c:pt>
                <c:pt idx="24317">
                  <c:v>18.453218</c:v>
                </c:pt>
                <c:pt idx="24318">
                  <c:v>18.453576999999999</c:v>
                </c:pt>
                <c:pt idx="24319">
                  <c:v>18.455186999999999</c:v>
                </c:pt>
                <c:pt idx="24320">
                  <c:v>18.453434000000001</c:v>
                </c:pt>
                <c:pt idx="24321">
                  <c:v>18.454471999999999</c:v>
                </c:pt>
                <c:pt idx="24322">
                  <c:v>18.454363000000001</c:v>
                </c:pt>
                <c:pt idx="24323">
                  <c:v>18.455866</c:v>
                </c:pt>
                <c:pt idx="24324">
                  <c:v>18.458012</c:v>
                </c:pt>
                <c:pt idx="24325">
                  <c:v>18.457619000000001</c:v>
                </c:pt>
                <c:pt idx="24326">
                  <c:v>18.462195999999999</c:v>
                </c:pt>
                <c:pt idx="24327">
                  <c:v>18.46463</c:v>
                </c:pt>
                <c:pt idx="24328">
                  <c:v>18.465309000000001</c:v>
                </c:pt>
                <c:pt idx="24329">
                  <c:v>18.470531000000001</c:v>
                </c:pt>
                <c:pt idx="24330">
                  <c:v>18.476040000000001</c:v>
                </c:pt>
                <c:pt idx="24331">
                  <c:v>18.475325000000002</c:v>
                </c:pt>
                <c:pt idx="24332">
                  <c:v>18.473248999999999</c:v>
                </c:pt>
                <c:pt idx="24333">
                  <c:v>18.475360999999999</c:v>
                </c:pt>
                <c:pt idx="24334">
                  <c:v>18.475431</c:v>
                </c:pt>
                <c:pt idx="24335">
                  <c:v>18.475933000000001</c:v>
                </c:pt>
                <c:pt idx="24336">
                  <c:v>18.478007999999999</c:v>
                </c:pt>
                <c:pt idx="24337">
                  <c:v>18.47747</c:v>
                </c:pt>
                <c:pt idx="24338">
                  <c:v>18.481621000000001</c:v>
                </c:pt>
                <c:pt idx="24339">
                  <c:v>18.483982000000001</c:v>
                </c:pt>
                <c:pt idx="24340">
                  <c:v>18.485340000000001</c:v>
                </c:pt>
                <c:pt idx="24341">
                  <c:v>18.487843999999999</c:v>
                </c:pt>
                <c:pt idx="24342">
                  <c:v>18.493998000000001</c:v>
                </c:pt>
                <c:pt idx="24343">
                  <c:v>18.494427000000002</c:v>
                </c:pt>
                <c:pt idx="24344">
                  <c:v>18.495177999999999</c:v>
                </c:pt>
                <c:pt idx="24345">
                  <c:v>18.496071000000001</c:v>
                </c:pt>
                <c:pt idx="24346">
                  <c:v>18.494713000000001</c:v>
                </c:pt>
                <c:pt idx="24347">
                  <c:v>18.495964000000001</c:v>
                </c:pt>
                <c:pt idx="24348">
                  <c:v>18.494247000000001</c:v>
                </c:pt>
                <c:pt idx="24349">
                  <c:v>18.495035000000001</c:v>
                </c:pt>
                <c:pt idx="24350">
                  <c:v>18.496213999999998</c:v>
                </c:pt>
                <c:pt idx="24351">
                  <c:v>18.499220000000001</c:v>
                </c:pt>
                <c:pt idx="24352">
                  <c:v>18.499077</c:v>
                </c:pt>
                <c:pt idx="24353">
                  <c:v>18.499077</c:v>
                </c:pt>
                <c:pt idx="24354">
                  <c:v>18.505051000000002</c:v>
                </c:pt>
                <c:pt idx="24355">
                  <c:v>18.505407000000002</c:v>
                </c:pt>
                <c:pt idx="24356">
                  <c:v>18.507266999999999</c:v>
                </c:pt>
                <c:pt idx="24357">
                  <c:v>18.513598999999999</c:v>
                </c:pt>
                <c:pt idx="24358">
                  <c:v>18.514994000000002</c:v>
                </c:pt>
                <c:pt idx="24359">
                  <c:v>18.515923999999998</c:v>
                </c:pt>
                <c:pt idx="24360">
                  <c:v>18.514351000000001</c:v>
                </c:pt>
                <c:pt idx="24361">
                  <c:v>18.516247</c:v>
                </c:pt>
                <c:pt idx="24362">
                  <c:v>18.516390000000001</c:v>
                </c:pt>
                <c:pt idx="24363">
                  <c:v>18.517963000000002</c:v>
                </c:pt>
                <c:pt idx="24364">
                  <c:v>18.519608000000002</c:v>
                </c:pt>
                <c:pt idx="24365">
                  <c:v>18.518785000000001</c:v>
                </c:pt>
                <c:pt idx="24366">
                  <c:v>18.520788</c:v>
                </c:pt>
                <c:pt idx="24367">
                  <c:v>18.524902000000001</c:v>
                </c:pt>
                <c:pt idx="24368">
                  <c:v>18.524258</c:v>
                </c:pt>
                <c:pt idx="24369">
                  <c:v>18.528836999999999</c:v>
                </c:pt>
                <c:pt idx="24370">
                  <c:v>18.533524</c:v>
                </c:pt>
                <c:pt idx="24371">
                  <c:v>18.536777000000001</c:v>
                </c:pt>
                <c:pt idx="24372">
                  <c:v>18.535347000000002</c:v>
                </c:pt>
                <c:pt idx="24373">
                  <c:v>18.535596999999999</c:v>
                </c:pt>
                <c:pt idx="24374">
                  <c:v>18.535955000000001</c:v>
                </c:pt>
                <c:pt idx="24375">
                  <c:v>18.536314000000001</c:v>
                </c:pt>
                <c:pt idx="24376">
                  <c:v>18.535097</c:v>
                </c:pt>
                <c:pt idx="24377">
                  <c:v>18.535812</c:v>
                </c:pt>
                <c:pt idx="24378">
                  <c:v>18.536384999999999</c:v>
                </c:pt>
                <c:pt idx="24379">
                  <c:v>18.540855000000001</c:v>
                </c:pt>
                <c:pt idx="24380">
                  <c:v>18.542036</c:v>
                </c:pt>
                <c:pt idx="24381">
                  <c:v>18.542681000000002</c:v>
                </c:pt>
                <c:pt idx="24382">
                  <c:v>18.545041999999999</c:v>
                </c:pt>
                <c:pt idx="24383">
                  <c:v>18.546113999999999</c:v>
                </c:pt>
                <c:pt idx="24384">
                  <c:v>18.548618000000001</c:v>
                </c:pt>
                <c:pt idx="24385">
                  <c:v>18.556452</c:v>
                </c:pt>
                <c:pt idx="24386">
                  <c:v>18.557811999999998</c:v>
                </c:pt>
                <c:pt idx="24387">
                  <c:v>18.557167</c:v>
                </c:pt>
                <c:pt idx="24388">
                  <c:v>18.557739000000002</c:v>
                </c:pt>
                <c:pt idx="24389">
                  <c:v>18.556595000000002</c:v>
                </c:pt>
                <c:pt idx="24390">
                  <c:v>18.555842999999999</c:v>
                </c:pt>
                <c:pt idx="24391">
                  <c:v>18.560386999999999</c:v>
                </c:pt>
                <c:pt idx="24392">
                  <c:v>18.561138</c:v>
                </c:pt>
                <c:pt idx="24393">
                  <c:v>18.559491999999999</c:v>
                </c:pt>
                <c:pt idx="24394">
                  <c:v>18.562139999999999</c:v>
                </c:pt>
                <c:pt idx="24395">
                  <c:v>18.566254000000001</c:v>
                </c:pt>
                <c:pt idx="24396">
                  <c:v>18.565645</c:v>
                </c:pt>
                <c:pt idx="24397">
                  <c:v>18.569471</c:v>
                </c:pt>
                <c:pt idx="24398">
                  <c:v>18.573622</c:v>
                </c:pt>
                <c:pt idx="24399">
                  <c:v>18.576698</c:v>
                </c:pt>
                <c:pt idx="24400">
                  <c:v>18.577055000000001</c:v>
                </c:pt>
                <c:pt idx="24401">
                  <c:v>18.578451000000001</c:v>
                </c:pt>
                <c:pt idx="24402">
                  <c:v>18.576483</c:v>
                </c:pt>
                <c:pt idx="24403">
                  <c:v>18.577234000000001</c:v>
                </c:pt>
                <c:pt idx="24404">
                  <c:v>18.576983999999999</c:v>
                </c:pt>
                <c:pt idx="24405">
                  <c:v>18.576017</c:v>
                </c:pt>
                <c:pt idx="24406">
                  <c:v>18.574873</c:v>
                </c:pt>
                <c:pt idx="24407">
                  <c:v>18.578451000000001</c:v>
                </c:pt>
                <c:pt idx="24408">
                  <c:v>18.580490000000001</c:v>
                </c:pt>
                <c:pt idx="24409">
                  <c:v>18.581741000000001</c:v>
                </c:pt>
                <c:pt idx="24410">
                  <c:v>18.583922999999999</c:v>
                </c:pt>
                <c:pt idx="24411">
                  <c:v>18.588716999999999</c:v>
                </c:pt>
                <c:pt idx="24412">
                  <c:v>18.588823000000001</c:v>
                </c:pt>
                <c:pt idx="24413">
                  <c:v>18.589897000000001</c:v>
                </c:pt>
                <c:pt idx="24414">
                  <c:v>18.595406000000001</c:v>
                </c:pt>
                <c:pt idx="24415">
                  <c:v>18.596622</c:v>
                </c:pt>
                <c:pt idx="24416">
                  <c:v>18.596193</c:v>
                </c:pt>
                <c:pt idx="24417">
                  <c:v>18.597231000000001</c:v>
                </c:pt>
                <c:pt idx="24418">
                  <c:v>18.598016999999999</c:v>
                </c:pt>
                <c:pt idx="24419">
                  <c:v>18.598375000000001</c:v>
                </c:pt>
                <c:pt idx="24420">
                  <c:v>18.6007</c:v>
                </c:pt>
                <c:pt idx="24421">
                  <c:v>18.600878000000002</c:v>
                </c:pt>
                <c:pt idx="24422">
                  <c:v>18.601416</c:v>
                </c:pt>
                <c:pt idx="24423">
                  <c:v>18.606352000000001</c:v>
                </c:pt>
                <c:pt idx="24424">
                  <c:v>18.608067999999999</c:v>
                </c:pt>
                <c:pt idx="24425">
                  <c:v>18.609106000000001</c:v>
                </c:pt>
                <c:pt idx="24426">
                  <c:v>18.613398</c:v>
                </c:pt>
                <c:pt idx="24427">
                  <c:v>18.619015000000001</c:v>
                </c:pt>
                <c:pt idx="24428">
                  <c:v>18.618656000000001</c:v>
                </c:pt>
                <c:pt idx="24429">
                  <c:v>18.618299</c:v>
                </c:pt>
                <c:pt idx="24430">
                  <c:v>18.618656000000001</c:v>
                </c:pt>
                <c:pt idx="24431">
                  <c:v>18.618798999999999</c:v>
                </c:pt>
                <c:pt idx="24432">
                  <c:v>18.619872999999998</c:v>
                </c:pt>
                <c:pt idx="24433">
                  <c:v>18.621447</c:v>
                </c:pt>
                <c:pt idx="24434">
                  <c:v>18.622627000000001</c:v>
                </c:pt>
                <c:pt idx="24435">
                  <c:v>18.620768000000002</c:v>
                </c:pt>
                <c:pt idx="24436">
                  <c:v>18.623591999999999</c:v>
                </c:pt>
                <c:pt idx="24437">
                  <c:v>18.623379</c:v>
                </c:pt>
                <c:pt idx="24438">
                  <c:v>18.626166999999999</c:v>
                </c:pt>
                <c:pt idx="24439">
                  <c:v>18.628136000000001</c:v>
                </c:pt>
                <c:pt idx="24440">
                  <c:v>18.62903</c:v>
                </c:pt>
                <c:pt idx="24441">
                  <c:v>18.629529999999999</c:v>
                </c:pt>
                <c:pt idx="24442">
                  <c:v>18.638401000000002</c:v>
                </c:pt>
                <c:pt idx="24443">
                  <c:v>18.638687000000001</c:v>
                </c:pt>
                <c:pt idx="24444">
                  <c:v>18.638580000000001</c:v>
                </c:pt>
                <c:pt idx="24445">
                  <c:v>18.641621000000001</c:v>
                </c:pt>
                <c:pt idx="24446">
                  <c:v>18.639975</c:v>
                </c:pt>
                <c:pt idx="24447">
                  <c:v>18.640726000000001</c:v>
                </c:pt>
                <c:pt idx="24448">
                  <c:v>18.643765999999999</c:v>
                </c:pt>
                <c:pt idx="24449">
                  <c:v>18.645019999999999</c:v>
                </c:pt>
                <c:pt idx="24450">
                  <c:v>18.644697000000001</c:v>
                </c:pt>
                <c:pt idx="24451">
                  <c:v>18.648416999999998</c:v>
                </c:pt>
                <c:pt idx="24452">
                  <c:v>18.647953000000001</c:v>
                </c:pt>
                <c:pt idx="24453">
                  <c:v>18.649775999999999</c:v>
                </c:pt>
                <c:pt idx="24454">
                  <c:v>18.657717000000002</c:v>
                </c:pt>
                <c:pt idx="24455">
                  <c:v>18.659220000000001</c:v>
                </c:pt>
                <c:pt idx="24456">
                  <c:v>18.659327000000001</c:v>
                </c:pt>
                <c:pt idx="24457">
                  <c:v>18.659613</c:v>
                </c:pt>
                <c:pt idx="24458">
                  <c:v>18.660150999999999</c:v>
                </c:pt>
                <c:pt idx="24459">
                  <c:v>18.65897</c:v>
                </c:pt>
                <c:pt idx="24460">
                  <c:v>18.663656</c:v>
                </c:pt>
                <c:pt idx="24461">
                  <c:v>18.662868</c:v>
                </c:pt>
                <c:pt idx="24462">
                  <c:v>18.663584</c:v>
                </c:pt>
                <c:pt idx="24463">
                  <c:v>18.663298000000001</c:v>
                </c:pt>
                <c:pt idx="24464">
                  <c:v>18.665980999999999</c:v>
                </c:pt>
                <c:pt idx="24465">
                  <c:v>18.664013000000001</c:v>
                </c:pt>
                <c:pt idx="24466">
                  <c:v>18.666374000000001</c:v>
                </c:pt>
                <c:pt idx="24467">
                  <c:v>18.669521</c:v>
                </c:pt>
                <c:pt idx="24468">
                  <c:v>18.670881000000001</c:v>
                </c:pt>
                <c:pt idx="24469">
                  <c:v>18.672777</c:v>
                </c:pt>
                <c:pt idx="24470">
                  <c:v>18.679286999999999</c:v>
                </c:pt>
                <c:pt idx="24471">
                  <c:v>18.680897000000002</c:v>
                </c:pt>
                <c:pt idx="24472">
                  <c:v>18.680181999999999</c:v>
                </c:pt>
                <c:pt idx="24473">
                  <c:v>18.681255</c:v>
                </c:pt>
                <c:pt idx="24474">
                  <c:v>18.681146999999999</c:v>
                </c:pt>
                <c:pt idx="24475">
                  <c:v>18.682113999999999</c:v>
                </c:pt>
                <c:pt idx="24476">
                  <c:v>18.684259000000001</c:v>
                </c:pt>
                <c:pt idx="24477">
                  <c:v>18.684652</c:v>
                </c:pt>
                <c:pt idx="24478">
                  <c:v>18.684902000000001</c:v>
                </c:pt>
                <c:pt idx="24479">
                  <c:v>18.690446999999999</c:v>
                </c:pt>
                <c:pt idx="24480">
                  <c:v>18.691378</c:v>
                </c:pt>
                <c:pt idx="24481">
                  <c:v>18.695239999999998</c:v>
                </c:pt>
                <c:pt idx="24482">
                  <c:v>18.701536000000001</c:v>
                </c:pt>
                <c:pt idx="24483">
                  <c:v>18.699210999999998</c:v>
                </c:pt>
                <c:pt idx="24484">
                  <c:v>18.700462000000002</c:v>
                </c:pt>
                <c:pt idx="24485">
                  <c:v>18.701965000000001</c:v>
                </c:pt>
                <c:pt idx="24486">
                  <c:v>18.701321</c:v>
                </c:pt>
                <c:pt idx="24487">
                  <c:v>18.701751999999999</c:v>
                </c:pt>
                <c:pt idx="24488">
                  <c:v>18.705614000000001</c:v>
                </c:pt>
                <c:pt idx="24489">
                  <c:v>18.703074000000001</c:v>
                </c:pt>
                <c:pt idx="24490">
                  <c:v>18.706292999999999</c:v>
                </c:pt>
                <c:pt idx="24491">
                  <c:v>18.709942000000002</c:v>
                </c:pt>
                <c:pt idx="24492">
                  <c:v>18.710730000000002</c:v>
                </c:pt>
                <c:pt idx="24493">
                  <c:v>18.712339</c:v>
                </c:pt>
                <c:pt idx="24494">
                  <c:v>18.711338000000001</c:v>
                </c:pt>
                <c:pt idx="24495">
                  <c:v>18.712053000000001</c:v>
                </c:pt>
                <c:pt idx="24496">
                  <c:v>18.711801999999999</c:v>
                </c:pt>
                <c:pt idx="24497">
                  <c:v>18.718706000000001</c:v>
                </c:pt>
                <c:pt idx="24498">
                  <c:v>18.719923000000001</c:v>
                </c:pt>
                <c:pt idx="24499">
                  <c:v>18.721674</c:v>
                </c:pt>
                <c:pt idx="24500">
                  <c:v>18.721138</c:v>
                </c:pt>
                <c:pt idx="24501">
                  <c:v>18.722712000000001</c:v>
                </c:pt>
                <c:pt idx="24502">
                  <c:v>18.722176000000001</c:v>
                </c:pt>
                <c:pt idx="24503">
                  <c:v>18.723821999999998</c:v>
                </c:pt>
                <c:pt idx="24504">
                  <c:v>18.724357999999999</c:v>
                </c:pt>
                <c:pt idx="24505">
                  <c:v>18.726216999999998</c:v>
                </c:pt>
                <c:pt idx="24506">
                  <c:v>18.730115999999999</c:v>
                </c:pt>
                <c:pt idx="24507">
                  <c:v>18.730187999999998</c:v>
                </c:pt>
                <c:pt idx="24508">
                  <c:v>18.733156000000001</c:v>
                </c:pt>
                <c:pt idx="24509">
                  <c:v>18.738094</c:v>
                </c:pt>
                <c:pt idx="24510">
                  <c:v>18.741135</c:v>
                </c:pt>
                <c:pt idx="24511">
                  <c:v>18.740454</c:v>
                </c:pt>
                <c:pt idx="24512">
                  <c:v>18.741135</c:v>
                </c:pt>
                <c:pt idx="24513">
                  <c:v>18.742529000000001</c:v>
                </c:pt>
                <c:pt idx="24514">
                  <c:v>18.742422000000001</c:v>
                </c:pt>
                <c:pt idx="24515">
                  <c:v>18.745104000000001</c:v>
                </c:pt>
                <c:pt idx="24516">
                  <c:v>18.744318</c:v>
                </c:pt>
                <c:pt idx="24517">
                  <c:v>18.745676</c:v>
                </c:pt>
                <c:pt idx="24518">
                  <c:v>18.750505</c:v>
                </c:pt>
                <c:pt idx="24519">
                  <c:v>18.752115</c:v>
                </c:pt>
                <c:pt idx="24520">
                  <c:v>18.751149999999999</c:v>
                </c:pt>
                <c:pt idx="24521">
                  <c:v>18.750720999999999</c:v>
                </c:pt>
                <c:pt idx="24522">
                  <c:v>18.751078</c:v>
                </c:pt>
                <c:pt idx="24523">
                  <c:v>18.752831</c:v>
                </c:pt>
                <c:pt idx="24524">
                  <c:v>18.760377999999999</c:v>
                </c:pt>
                <c:pt idx="24525">
                  <c:v>18.760773</c:v>
                </c:pt>
                <c:pt idx="24526">
                  <c:v>18.759340000000002</c:v>
                </c:pt>
                <c:pt idx="24527">
                  <c:v>18.762167000000002</c:v>
                </c:pt>
                <c:pt idx="24528">
                  <c:v>18.760020999999998</c:v>
                </c:pt>
                <c:pt idx="24529">
                  <c:v>18.763846999999998</c:v>
                </c:pt>
                <c:pt idx="24530">
                  <c:v>18.764849000000002</c:v>
                </c:pt>
                <c:pt idx="24531">
                  <c:v>18.767389000000001</c:v>
                </c:pt>
                <c:pt idx="24532">
                  <c:v>18.772003000000002</c:v>
                </c:pt>
                <c:pt idx="24533">
                  <c:v>18.770679000000001</c:v>
                </c:pt>
                <c:pt idx="24534">
                  <c:v>18.772362000000001</c:v>
                </c:pt>
                <c:pt idx="24535">
                  <c:v>18.780301999999999</c:v>
                </c:pt>
                <c:pt idx="24536">
                  <c:v>18.781376000000002</c:v>
                </c:pt>
                <c:pt idx="24537">
                  <c:v>18.781233</c:v>
                </c:pt>
                <c:pt idx="24538">
                  <c:v>18.782913000000001</c:v>
                </c:pt>
                <c:pt idx="24539">
                  <c:v>18.78302</c:v>
                </c:pt>
                <c:pt idx="24540">
                  <c:v>18.785418</c:v>
                </c:pt>
                <c:pt idx="24541">
                  <c:v>18.785990000000002</c:v>
                </c:pt>
                <c:pt idx="24542">
                  <c:v>18.791428</c:v>
                </c:pt>
                <c:pt idx="24543">
                  <c:v>18.792786</c:v>
                </c:pt>
                <c:pt idx="24544">
                  <c:v>18.797650999999998</c:v>
                </c:pt>
                <c:pt idx="24545">
                  <c:v>18.802195000000001</c:v>
                </c:pt>
                <c:pt idx="24546">
                  <c:v>18.801549999999999</c:v>
                </c:pt>
                <c:pt idx="24547">
                  <c:v>18.801514000000001</c:v>
                </c:pt>
                <c:pt idx="24548">
                  <c:v>18.802658000000001</c:v>
                </c:pt>
                <c:pt idx="24549">
                  <c:v>18.801085</c:v>
                </c:pt>
                <c:pt idx="24550">
                  <c:v>18.804447</c:v>
                </c:pt>
                <c:pt idx="24551">
                  <c:v>18.807200999999999</c:v>
                </c:pt>
                <c:pt idx="24552">
                  <c:v>18.812244</c:v>
                </c:pt>
                <c:pt idx="24553">
                  <c:v>18.813317999999999</c:v>
                </c:pt>
                <c:pt idx="24554">
                  <c:v>18.821688000000002</c:v>
                </c:pt>
                <c:pt idx="24555">
                  <c:v>18.823084000000001</c:v>
                </c:pt>
                <c:pt idx="24556">
                  <c:v>18.822617999999999</c:v>
                </c:pt>
                <c:pt idx="24557">
                  <c:v>18.826483</c:v>
                </c:pt>
                <c:pt idx="24558">
                  <c:v>18.826194999999998</c:v>
                </c:pt>
                <c:pt idx="24559">
                  <c:v>18.832526999999999</c:v>
                </c:pt>
                <c:pt idx="24560">
                  <c:v>18.832850000000001</c:v>
                </c:pt>
                <c:pt idx="24561">
                  <c:v>18.841612000000001</c:v>
                </c:pt>
                <c:pt idx="24562">
                  <c:v>18.845082999999999</c:v>
                </c:pt>
                <c:pt idx="24563">
                  <c:v>18.843616000000001</c:v>
                </c:pt>
                <c:pt idx="24564">
                  <c:v>18.842040999999998</c:v>
                </c:pt>
                <c:pt idx="24565">
                  <c:v>18.840575999999999</c:v>
                </c:pt>
                <c:pt idx="24566">
                  <c:v>18.845117999999999</c:v>
                </c:pt>
                <c:pt idx="24567">
                  <c:v>18.848051000000002</c:v>
                </c:pt>
                <c:pt idx="24568">
                  <c:v>18.852022000000002</c:v>
                </c:pt>
                <c:pt idx="24569">
                  <c:v>18.854203999999999</c:v>
                </c:pt>
                <c:pt idx="24570">
                  <c:v>18.861930999999998</c:v>
                </c:pt>
                <c:pt idx="24571">
                  <c:v>18.864792000000001</c:v>
                </c:pt>
                <c:pt idx="24572">
                  <c:v>18.864792000000001</c:v>
                </c:pt>
                <c:pt idx="24573">
                  <c:v>18.863610999999999</c:v>
                </c:pt>
                <c:pt idx="24574">
                  <c:v>18.866544999999999</c:v>
                </c:pt>
                <c:pt idx="24575">
                  <c:v>18.866402000000001</c:v>
                </c:pt>
                <c:pt idx="24576">
                  <c:v>18.872302999999999</c:v>
                </c:pt>
                <c:pt idx="24577">
                  <c:v>18.874737</c:v>
                </c:pt>
                <c:pt idx="24578">
                  <c:v>18.883607999999999</c:v>
                </c:pt>
                <c:pt idx="24579">
                  <c:v>18.886040000000001</c:v>
                </c:pt>
                <c:pt idx="24580">
                  <c:v>18.886505</c:v>
                </c:pt>
                <c:pt idx="24581">
                  <c:v>18.883534999999998</c:v>
                </c:pt>
                <c:pt idx="24582">
                  <c:v>18.883714999999999</c:v>
                </c:pt>
                <c:pt idx="24583">
                  <c:v>18.885394999999999</c:v>
                </c:pt>
                <c:pt idx="24584">
                  <c:v>18.888721</c:v>
                </c:pt>
                <c:pt idx="24585">
                  <c:v>18.889938000000001</c:v>
                </c:pt>
                <c:pt idx="24586">
                  <c:v>18.893694</c:v>
                </c:pt>
                <c:pt idx="24587">
                  <c:v>18.89584</c:v>
                </c:pt>
                <c:pt idx="24588">
                  <c:v>18.903995999999999</c:v>
                </c:pt>
                <c:pt idx="24589">
                  <c:v>18.904425</c:v>
                </c:pt>
                <c:pt idx="24590">
                  <c:v>18.905139999999999</c:v>
                </c:pt>
                <c:pt idx="24591">
                  <c:v>18.905747999999999</c:v>
                </c:pt>
                <c:pt idx="24592">
                  <c:v>18.910720999999999</c:v>
                </c:pt>
                <c:pt idx="24593">
                  <c:v>18.911864999999999</c:v>
                </c:pt>
                <c:pt idx="24594">
                  <c:v>18.916049999999998</c:v>
                </c:pt>
                <c:pt idx="24595">
                  <c:v>18.921451999999999</c:v>
                </c:pt>
                <c:pt idx="24596">
                  <c:v>18.925207</c:v>
                </c:pt>
                <c:pt idx="24597">
                  <c:v>18.925958999999999</c:v>
                </c:pt>
                <c:pt idx="24598">
                  <c:v>18.925529000000001</c:v>
                </c:pt>
                <c:pt idx="24599">
                  <c:v>18.927855000000001</c:v>
                </c:pt>
                <c:pt idx="24600">
                  <c:v>18.928284000000001</c:v>
                </c:pt>
                <c:pt idx="24601">
                  <c:v>18.929966</c:v>
                </c:pt>
                <c:pt idx="24602">
                  <c:v>18.930502000000001</c:v>
                </c:pt>
                <c:pt idx="24603">
                  <c:v>18.932075999999999</c:v>
                </c:pt>
                <c:pt idx="24604">
                  <c:v>18.935580999999999</c:v>
                </c:pt>
                <c:pt idx="24605">
                  <c:v>18.939945000000002</c:v>
                </c:pt>
                <c:pt idx="24606">
                  <c:v>18.947742000000002</c:v>
                </c:pt>
                <c:pt idx="24607">
                  <c:v>18.946884000000001</c:v>
                </c:pt>
                <c:pt idx="24608">
                  <c:v>18.947635999999999</c:v>
                </c:pt>
                <c:pt idx="24609">
                  <c:v>18.947994000000001</c:v>
                </c:pt>
                <c:pt idx="24610">
                  <c:v>18.950925999999999</c:v>
                </c:pt>
                <c:pt idx="24611">
                  <c:v>18.952358</c:v>
                </c:pt>
                <c:pt idx="24612">
                  <c:v>18.955971000000002</c:v>
                </c:pt>
                <c:pt idx="24613">
                  <c:v>18.957438</c:v>
                </c:pt>
                <c:pt idx="24614">
                  <c:v>18.966915</c:v>
                </c:pt>
                <c:pt idx="24615">
                  <c:v>18.967953000000001</c:v>
                </c:pt>
                <c:pt idx="24616">
                  <c:v>18.965520999999999</c:v>
                </c:pt>
                <c:pt idx="24617">
                  <c:v>18.966200000000001</c:v>
                </c:pt>
                <c:pt idx="24618">
                  <c:v>18.969491999999999</c:v>
                </c:pt>
                <c:pt idx="24619">
                  <c:v>18.970635999999999</c:v>
                </c:pt>
                <c:pt idx="24620">
                  <c:v>18.970386999999999</c:v>
                </c:pt>
                <c:pt idx="24621">
                  <c:v>18.970421000000002</c:v>
                </c:pt>
                <c:pt idx="24622">
                  <c:v>18.971674</c:v>
                </c:pt>
                <c:pt idx="24623">
                  <c:v>18.976680999999999</c:v>
                </c:pt>
                <c:pt idx="24624">
                  <c:v>18.979507000000002</c:v>
                </c:pt>
                <c:pt idx="24625">
                  <c:v>18.984943000000001</c:v>
                </c:pt>
                <c:pt idx="24626">
                  <c:v>18.985910000000001</c:v>
                </c:pt>
                <c:pt idx="24627">
                  <c:v>18.988019999999999</c:v>
                </c:pt>
                <c:pt idx="24628">
                  <c:v>18.986376</c:v>
                </c:pt>
                <c:pt idx="24629">
                  <c:v>18.987019</c:v>
                </c:pt>
                <c:pt idx="24630">
                  <c:v>18.989415999999999</c:v>
                </c:pt>
                <c:pt idx="24631">
                  <c:v>18.991705</c:v>
                </c:pt>
                <c:pt idx="24632">
                  <c:v>18.994136999999998</c:v>
                </c:pt>
                <c:pt idx="24633">
                  <c:v>18.996856999999999</c:v>
                </c:pt>
                <c:pt idx="24634">
                  <c:v>19.001255</c:v>
                </c:pt>
                <c:pt idx="24635">
                  <c:v>19.0063</c:v>
                </c:pt>
                <c:pt idx="24636">
                  <c:v>19.008589000000001</c:v>
                </c:pt>
                <c:pt idx="24637">
                  <c:v>19.007550999999999</c:v>
                </c:pt>
                <c:pt idx="24638">
                  <c:v>19.009232000000001</c:v>
                </c:pt>
                <c:pt idx="24639">
                  <c:v>19.009661000000001</c:v>
                </c:pt>
                <c:pt idx="24640">
                  <c:v>19.013774999999999</c:v>
                </c:pt>
                <c:pt idx="24641">
                  <c:v>19.013739000000001</c:v>
                </c:pt>
                <c:pt idx="24642">
                  <c:v>19.015457000000001</c:v>
                </c:pt>
                <c:pt idx="24643">
                  <c:v>19.018425000000001</c:v>
                </c:pt>
                <c:pt idx="24644">
                  <c:v>19.018532</c:v>
                </c:pt>
                <c:pt idx="24645">
                  <c:v>19.019711999999998</c:v>
                </c:pt>
                <c:pt idx="24646">
                  <c:v>19.019462999999998</c:v>
                </c:pt>
                <c:pt idx="24647">
                  <c:v>19.020035</c:v>
                </c:pt>
                <c:pt idx="24648">
                  <c:v>19.025829000000002</c:v>
                </c:pt>
                <c:pt idx="24649">
                  <c:v>19.027117000000001</c:v>
                </c:pt>
                <c:pt idx="24650">
                  <c:v>19.028047999999998</c:v>
                </c:pt>
                <c:pt idx="24651">
                  <c:v>19.029800000000002</c:v>
                </c:pt>
                <c:pt idx="24652">
                  <c:v>19.027725</c:v>
                </c:pt>
                <c:pt idx="24653">
                  <c:v>19.02844</c:v>
                </c:pt>
                <c:pt idx="24654">
                  <c:v>19.031195</c:v>
                </c:pt>
                <c:pt idx="24655">
                  <c:v>19.034020999999999</c:v>
                </c:pt>
                <c:pt idx="24656">
                  <c:v>19.034234999999999</c:v>
                </c:pt>
                <c:pt idx="24657">
                  <c:v>19.036489</c:v>
                </c:pt>
                <c:pt idx="24658">
                  <c:v>19.036812000000001</c:v>
                </c:pt>
                <c:pt idx="24659">
                  <c:v>19.040531000000001</c:v>
                </c:pt>
                <c:pt idx="24660">
                  <c:v>19.041246000000001</c:v>
                </c:pt>
                <c:pt idx="24661">
                  <c:v>19.047685999999999</c:v>
                </c:pt>
                <c:pt idx="24662">
                  <c:v>19.050761999999999</c:v>
                </c:pt>
                <c:pt idx="24663">
                  <c:v>19.049365999999999</c:v>
                </c:pt>
                <c:pt idx="24664">
                  <c:v>19.049831000000001</c:v>
                </c:pt>
                <c:pt idx="24665">
                  <c:v>19.046505</c:v>
                </c:pt>
                <c:pt idx="24666">
                  <c:v>19.050224</c:v>
                </c:pt>
                <c:pt idx="24667">
                  <c:v>19.051262000000001</c:v>
                </c:pt>
                <c:pt idx="24668">
                  <c:v>19.052765000000001</c:v>
                </c:pt>
                <c:pt idx="24669">
                  <c:v>19.051297999999999</c:v>
                </c:pt>
                <c:pt idx="24670">
                  <c:v>19.054554</c:v>
                </c:pt>
                <c:pt idx="24671">
                  <c:v>19.057915000000001</c:v>
                </c:pt>
                <c:pt idx="24672">
                  <c:v>19.060814000000001</c:v>
                </c:pt>
                <c:pt idx="24673">
                  <c:v>19.059525000000001</c:v>
                </c:pt>
                <c:pt idx="24674">
                  <c:v>19.063424999999999</c:v>
                </c:pt>
                <c:pt idx="24675">
                  <c:v>19.069077</c:v>
                </c:pt>
                <c:pt idx="24676">
                  <c:v>19.069469000000002</c:v>
                </c:pt>
                <c:pt idx="24677">
                  <c:v>19.070613999999999</c:v>
                </c:pt>
                <c:pt idx="24678">
                  <c:v>19.067931999999999</c:v>
                </c:pt>
                <c:pt idx="24679">
                  <c:v>19.068897</c:v>
                </c:pt>
                <c:pt idx="24680">
                  <c:v>19.070291999999998</c:v>
                </c:pt>
                <c:pt idx="24681">
                  <c:v>19.070972000000001</c:v>
                </c:pt>
                <c:pt idx="24682">
                  <c:v>19.069289999999999</c:v>
                </c:pt>
                <c:pt idx="24683">
                  <c:v>19.069828000000001</c:v>
                </c:pt>
                <c:pt idx="24684">
                  <c:v>19.071328999999999</c:v>
                </c:pt>
                <c:pt idx="24685">
                  <c:v>19.074442000000001</c:v>
                </c:pt>
                <c:pt idx="24686">
                  <c:v>19.071795000000002</c:v>
                </c:pt>
                <c:pt idx="24687">
                  <c:v>19.075942999999999</c:v>
                </c:pt>
                <c:pt idx="24688">
                  <c:v>19.079128000000001</c:v>
                </c:pt>
                <c:pt idx="24689">
                  <c:v>19.077732000000001</c:v>
                </c:pt>
                <c:pt idx="24690">
                  <c:v>19.081344999999999</c:v>
                </c:pt>
                <c:pt idx="24691">
                  <c:v>19.088177000000002</c:v>
                </c:pt>
                <c:pt idx="24692">
                  <c:v>19.087069</c:v>
                </c:pt>
                <c:pt idx="24693">
                  <c:v>19.089464</c:v>
                </c:pt>
                <c:pt idx="24694">
                  <c:v>19.087999</c:v>
                </c:pt>
                <c:pt idx="24695">
                  <c:v>19.087391</c:v>
                </c:pt>
                <c:pt idx="24696">
                  <c:v>19.089034999999999</c:v>
                </c:pt>
                <c:pt idx="24697">
                  <c:v>19.091968999999999</c:v>
                </c:pt>
                <c:pt idx="24698">
                  <c:v>19.093005999999999</c:v>
                </c:pt>
                <c:pt idx="24699">
                  <c:v>19.091003000000001</c:v>
                </c:pt>
                <c:pt idx="24700">
                  <c:v>19.094401999999999</c:v>
                </c:pt>
                <c:pt idx="24701">
                  <c:v>19.096798</c:v>
                </c:pt>
                <c:pt idx="24702">
                  <c:v>19.099588000000001</c:v>
                </c:pt>
                <c:pt idx="24703">
                  <c:v>19.099874</c:v>
                </c:pt>
                <c:pt idx="24704">
                  <c:v>19.106241000000001</c:v>
                </c:pt>
                <c:pt idx="24705">
                  <c:v>19.107422</c:v>
                </c:pt>
                <c:pt idx="24706">
                  <c:v>19.108243999999999</c:v>
                </c:pt>
                <c:pt idx="24707">
                  <c:v>19.108280000000001</c:v>
                </c:pt>
                <c:pt idx="24708">
                  <c:v>19.108280000000001</c:v>
                </c:pt>
                <c:pt idx="24709">
                  <c:v>19.109960999999998</c:v>
                </c:pt>
                <c:pt idx="24710">
                  <c:v>19.107171999999998</c:v>
                </c:pt>
                <c:pt idx="24711">
                  <c:v>19.109175</c:v>
                </c:pt>
                <c:pt idx="24712">
                  <c:v>19.108029999999999</c:v>
                </c:pt>
                <c:pt idx="24713">
                  <c:v>19.107565000000001</c:v>
                </c:pt>
                <c:pt idx="24714">
                  <c:v>19.110212000000001</c:v>
                </c:pt>
                <c:pt idx="24715">
                  <c:v>19.112431000000001</c:v>
                </c:pt>
                <c:pt idx="24716">
                  <c:v>19.113931999999998</c:v>
                </c:pt>
                <c:pt idx="24717">
                  <c:v>19.115614000000001</c:v>
                </c:pt>
                <c:pt idx="24718">
                  <c:v>19.119692000000001</c:v>
                </c:pt>
                <c:pt idx="24719">
                  <c:v>19.118618000000001</c:v>
                </c:pt>
                <c:pt idx="24720">
                  <c:v>19.121193000000002</c:v>
                </c:pt>
                <c:pt idx="24721">
                  <c:v>19.127489000000001</c:v>
                </c:pt>
                <c:pt idx="24722">
                  <c:v>19.128419999999998</c:v>
                </c:pt>
                <c:pt idx="24723">
                  <c:v>19.129456000000001</c:v>
                </c:pt>
                <c:pt idx="24724">
                  <c:v>19.128776999999999</c:v>
                </c:pt>
                <c:pt idx="24725">
                  <c:v>19.131423999999999</c:v>
                </c:pt>
                <c:pt idx="24726">
                  <c:v>19.130171000000001</c:v>
                </c:pt>
                <c:pt idx="24727">
                  <c:v>19.129491999999999</c:v>
                </c:pt>
                <c:pt idx="24728">
                  <c:v>19.132496</c:v>
                </c:pt>
                <c:pt idx="24729">
                  <c:v>19.134321</c:v>
                </c:pt>
                <c:pt idx="24730">
                  <c:v>19.135608999999999</c:v>
                </c:pt>
                <c:pt idx="24731">
                  <c:v>19.137039000000001</c:v>
                </c:pt>
                <c:pt idx="24732">
                  <c:v>19.139973000000001</c:v>
                </c:pt>
                <c:pt idx="24733">
                  <c:v>19.142976999999998</c:v>
                </c:pt>
                <c:pt idx="24734">
                  <c:v>19.149951999999999</c:v>
                </c:pt>
                <c:pt idx="24735">
                  <c:v>19.151026000000002</c:v>
                </c:pt>
                <c:pt idx="24736">
                  <c:v>19.149023</c:v>
                </c:pt>
                <c:pt idx="24737">
                  <c:v>19.148916</c:v>
                </c:pt>
                <c:pt idx="24738">
                  <c:v>19.150203999999999</c:v>
                </c:pt>
                <c:pt idx="24739">
                  <c:v>19.14913</c:v>
                </c:pt>
                <c:pt idx="24740">
                  <c:v>19.148951</c:v>
                </c:pt>
                <c:pt idx="24741">
                  <c:v>19.149522999999999</c:v>
                </c:pt>
                <c:pt idx="24742">
                  <c:v>19.151275999999999</c:v>
                </c:pt>
                <c:pt idx="24743">
                  <c:v>19.15099</c:v>
                </c:pt>
                <c:pt idx="24744">
                  <c:v>19.152312999999999</c:v>
                </c:pt>
                <c:pt idx="24745">
                  <c:v>19.154316000000001</c:v>
                </c:pt>
                <c:pt idx="24746">
                  <c:v>19.155569</c:v>
                </c:pt>
                <c:pt idx="24747">
                  <c:v>19.156963000000001</c:v>
                </c:pt>
                <c:pt idx="24748">
                  <c:v>19.157178999999999</c:v>
                </c:pt>
                <c:pt idx="24749">
                  <c:v>19.159611000000002</c:v>
                </c:pt>
                <c:pt idx="24750">
                  <c:v>19.166193</c:v>
                </c:pt>
                <c:pt idx="24751">
                  <c:v>19.170448</c:v>
                </c:pt>
                <c:pt idx="24752">
                  <c:v>19.172453000000001</c:v>
                </c:pt>
                <c:pt idx="24753">
                  <c:v>19.170341000000001</c:v>
                </c:pt>
                <c:pt idx="24754">
                  <c:v>19.169197</c:v>
                </c:pt>
                <c:pt idx="24755">
                  <c:v>19.170914</c:v>
                </c:pt>
                <c:pt idx="24756">
                  <c:v>19.170521000000001</c:v>
                </c:pt>
                <c:pt idx="24757">
                  <c:v>19.173131999999999</c:v>
                </c:pt>
                <c:pt idx="24758">
                  <c:v>19.174419</c:v>
                </c:pt>
                <c:pt idx="24759">
                  <c:v>19.176207999999999</c:v>
                </c:pt>
                <c:pt idx="24760">
                  <c:v>19.178068</c:v>
                </c:pt>
                <c:pt idx="24761">
                  <c:v>19.181180999999999</c:v>
                </c:pt>
                <c:pt idx="24762">
                  <c:v>19.181467000000001</c:v>
                </c:pt>
                <c:pt idx="24763">
                  <c:v>19.183396999999999</c:v>
                </c:pt>
                <c:pt idx="24764">
                  <c:v>19.188763000000002</c:v>
                </c:pt>
                <c:pt idx="24765">
                  <c:v>19.192162</c:v>
                </c:pt>
                <c:pt idx="24766">
                  <c:v>19.193199</c:v>
                </c:pt>
                <c:pt idx="24767">
                  <c:v>19.192125000000001</c:v>
                </c:pt>
                <c:pt idx="24768">
                  <c:v>19.191911999999999</c:v>
                </c:pt>
                <c:pt idx="24769">
                  <c:v>19.191696</c:v>
                </c:pt>
                <c:pt idx="24770">
                  <c:v>19.191659999999999</c:v>
                </c:pt>
                <c:pt idx="24771">
                  <c:v>19.192411</c:v>
                </c:pt>
                <c:pt idx="24772">
                  <c:v>19.191839000000002</c:v>
                </c:pt>
                <c:pt idx="24773">
                  <c:v>19.192627000000002</c:v>
                </c:pt>
                <c:pt idx="24774">
                  <c:v>19.196238999999998</c:v>
                </c:pt>
                <c:pt idx="24775">
                  <c:v>19.194127999999999</c:v>
                </c:pt>
                <c:pt idx="24776">
                  <c:v>19.197313000000001</c:v>
                </c:pt>
                <c:pt idx="24777">
                  <c:v>19.200281</c:v>
                </c:pt>
                <c:pt idx="24778">
                  <c:v>19.200925999999999</c:v>
                </c:pt>
                <c:pt idx="24779">
                  <c:v>19.201355</c:v>
                </c:pt>
                <c:pt idx="24780">
                  <c:v>19.210190000000001</c:v>
                </c:pt>
                <c:pt idx="24781">
                  <c:v>19.212980000000002</c:v>
                </c:pt>
                <c:pt idx="24782">
                  <c:v>19.210940999999998</c:v>
                </c:pt>
                <c:pt idx="24783">
                  <c:v>19.21162</c:v>
                </c:pt>
                <c:pt idx="24784">
                  <c:v>19.211297999999999</c:v>
                </c:pt>
                <c:pt idx="24785">
                  <c:v>19.212980000000002</c:v>
                </c:pt>
                <c:pt idx="24786">
                  <c:v>19.213588999999999</c:v>
                </c:pt>
                <c:pt idx="24787">
                  <c:v>19.216486</c:v>
                </c:pt>
                <c:pt idx="24788">
                  <c:v>19.216951000000002</c:v>
                </c:pt>
                <c:pt idx="24789">
                  <c:v>19.217307999999999</c:v>
                </c:pt>
                <c:pt idx="24790">
                  <c:v>19.220241999999999</c:v>
                </c:pt>
                <c:pt idx="24791">
                  <c:v>19.222100999999999</c:v>
                </c:pt>
                <c:pt idx="24792">
                  <c:v>19.222673</c:v>
                </c:pt>
                <c:pt idx="24793">
                  <c:v>19.230042000000001</c:v>
                </c:pt>
                <c:pt idx="24794">
                  <c:v>19.233404</c:v>
                </c:pt>
                <c:pt idx="24795">
                  <c:v>19.231188</c:v>
                </c:pt>
                <c:pt idx="24796">
                  <c:v>19.231401000000002</c:v>
                </c:pt>
                <c:pt idx="24797">
                  <c:v>19.232510000000001</c:v>
                </c:pt>
                <c:pt idx="24798">
                  <c:v>19.232941</c:v>
                </c:pt>
                <c:pt idx="24799">
                  <c:v>19.23226</c:v>
                </c:pt>
                <c:pt idx="24800">
                  <c:v>19.237590999999998</c:v>
                </c:pt>
                <c:pt idx="24801">
                  <c:v>19.235945000000001</c:v>
                </c:pt>
                <c:pt idx="24802">
                  <c:v>19.235299999999999</c:v>
                </c:pt>
                <c:pt idx="24803">
                  <c:v>19.236338</c:v>
                </c:pt>
                <c:pt idx="24804">
                  <c:v>19.235157000000001</c:v>
                </c:pt>
                <c:pt idx="24805">
                  <c:v>19.237877000000001</c:v>
                </c:pt>
                <c:pt idx="24806">
                  <c:v>19.241810000000001</c:v>
                </c:pt>
                <c:pt idx="24807">
                  <c:v>19.241703000000001</c:v>
                </c:pt>
                <c:pt idx="24808">
                  <c:v>19.242384000000001</c:v>
                </c:pt>
                <c:pt idx="24809">
                  <c:v>19.249001</c:v>
                </c:pt>
                <c:pt idx="24810">
                  <c:v>19.252863000000001</c:v>
                </c:pt>
                <c:pt idx="24811">
                  <c:v>19.250969000000001</c:v>
                </c:pt>
                <c:pt idx="24812">
                  <c:v>19.254044</c:v>
                </c:pt>
                <c:pt idx="24813">
                  <c:v>19.252613</c:v>
                </c:pt>
                <c:pt idx="24814">
                  <c:v>19.251469</c:v>
                </c:pt>
                <c:pt idx="24815">
                  <c:v>19.254581000000002</c:v>
                </c:pt>
                <c:pt idx="24816">
                  <c:v>19.256226000000002</c:v>
                </c:pt>
                <c:pt idx="24817">
                  <c:v>19.257729000000001</c:v>
                </c:pt>
                <c:pt idx="24818">
                  <c:v>19.259768000000001</c:v>
                </c:pt>
                <c:pt idx="24819">
                  <c:v>19.263739000000001</c:v>
                </c:pt>
                <c:pt idx="24820">
                  <c:v>19.263273000000002</c:v>
                </c:pt>
                <c:pt idx="24821">
                  <c:v>19.269998999999999</c:v>
                </c:pt>
                <c:pt idx="24822">
                  <c:v>19.272573000000001</c:v>
                </c:pt>
                <c:pt idx="24823">
                  <c:v>19.272929999999999</c:v>
                </c:pt>
                <c:pt idx="24824">
                  <c:v>19.273146000000001</c:v>
                </c:pt>
                <c:pt idx="24825">
                  <c:v>19.275148000000002</c:v>
                </c:pt>
                <c:pt idx="24826">
                  <c:v>19.273468000000001</c:v>
                </c:pt>
                <c:pt idx="24827">
                  <c:v>19.276544999999999</c:v>
                </c:pt>
                <c:pt idx="24828">
                  <c:v>19.277259999999998</c:v>
                </c:pt>
                <c:pt idx="24829">
                  <c:v>19.276615</c:v>
                </c:pt>
                <c:pt idx="24830">
                  <c:v>19.280048000000001</c:v>
                </c:pt>
                <c:pt idx="24831">
                  <c:v>19.282267000000001</c:v>
                </c:pt>
                <c:pt idx="24832">
                  <c:v>19.284697999999999</c:v>
                </c:pt>
                <c:pt idx="24833">
                  <c:v>19.282087000000001</c:v>
                </c:pt>
                <c:pt idx="24834">
                  <c:v>19.285273</c:v>
                </c:pt>
                <c:pt idx="24835">
                  <c:v>19.284807000000001</c:v>
                </c:pt>
                <c:pt idx="24836">
                  <c:v>19.291924999999999</c:v>
                </c:pt>
                <c:pt idx="24837">
                  <c:v>19.292926999999999</c:v>
                </c:pt>
                <c:pt idx="24838">
                  <c:v>19.293106000000002</c:v>
                </c:pt>
                <c:pt idx="24839">
                  <c:v>19.296253</c:v>
                </c:pt>
                <c:pt idx="24840">
                  <c:v>19.294214</c:v>
                </c:pt>
                <c:pt idx="24841">
                  <c:v>19.297720000000002</c:v>
                </c:pt>
                <c:pt idx="24842">
                  <c:v>19.296612</c:v>
                </c:pt>
                <c:pt idx="24843">
                  <c:v>19.298794000000001</c:v>
                </c:pt>
                <c:pt idx="24844">
                  <c:v>19.301152999999999</c:v>
                </c:pt>
                <c:pt idx="24845">
                  <c:v>19.300509999999999</c:v>
                </c:pt>
                <c:pt idx="24846">
                  <c:v>19.306125999999999</c:v>
                </c:pt>
                <c:pt idx="24847">
                  <c:v>19.308772999999999</c:v>
                </c:pt>
                <c:pt idx="24848">
                  <c:v>19.313780000000001</c:v>
                </c:pt>
                <c:pt idx="24849">
                  <c:v>19.318252999999999</c:v>
                </c:pt>
                <c:pt idx="24850">
                  <c:v>19.318932</c:v>
                </c:pt>
                <c:pt idx="24851">
                  <c:v>19.319647</c:v>
                </c:pt>
                <c:pt idx="24852">
                  <c:v>19.319647</c:v>
                </c:pt>
                <c:pt idx="24853">
                  <c:v>19.322474</c:v>
                </c:pt>
                <c:pt idx="24854">
                  <c:v>19.321757999999999</c:v>
                </c:pt>
                <c:pt idx="24855">
                  <c:v>19.321293000000001</c:v>
                </c:pt>
                <c:pt idx="24856">
                  <c:v>19.325047999999999</c:v>
                </c:pt>
                <c:pt idx="24857">
                  <c:v>19.329985000000001</c:v>
                </c:pt>
                <c:pt idx="24858">
                  <c:v>19.328983000000001</c:v>
                </c:pt>
                <c:pt idx="24859">
                  <c:v>19.336995999999999</c:v>
                </c:pt>
                <c:pt idx="24860">
                  <c:v>19.337710999999999</c:v>
                </c:pt>
                <c:pt idx="24861">
                  <c:v>19.337281999999998</c:v>
                </c:pt>
                <c:pt idx="24862">
                  <c:v>19.340714999999999</c:v>
                </c:pt>
                <c:pt idx="24863">
                  <c:v>19.343506000000001</c:v>
                </c:pt>
                <c:pt idx="24864">
                  <c:v>19.348692</c:v>
                </c:pt>
                <c:pt idx="24865">
                  <c:v>19.348513000000001</c:v>
                </c:pt>
                <c:pt idx="24866">
                  <c:v>19.357026999999999</c:v>
                </c:pt>
                <c:pt idx="24867">
                  <c:v>19.357420000000001</c:v>
                </c:pt>
                <c:pt idx="24868">
                  <c:v>19.359531</c:v>
                </c:pt>
                <c:pt idx="24869">
                  <c:v>19.360569000000002</c:v>
                </c:pt>
                <c:pt idx="24870">
                  <c:v>19.362535000000001</c:v>
                </c:pt>
                <c:pt idx="24871">
                  <c:v>19.363679999999999</c:v>
                </c:pt>
                <c:pt idx="24872">
                  <c:v>19.369154000000002</c:v>
                </c:pt>
                <c:pt idx="24873">
                  <c:v>19.368008</c:v>
                </c:pt>
                <c:pt idx="24874">
                  <c:v>19.369261000000002</c:v>
                </c:pt>
                <c:pt idx="24875">
                  <c:v>19.371979</c:v>
                </c:pt>
                <c:pt idx="24876">
                  <c:v>19.379742</c:v>
                </c:pt>
                <c:pt idx="24877">
                  <c:v>19.379776</c:v>
                </c:pt>
                <c:pt idx="24878">
                  <c:v>19.380635999999999</c:v>
                </c:pt>
                <c:pt idx="24879">
                  <c:v>19.380814000000001</c:v>
                </c:pt>
                <c:pt idx="24880">
                  <c:v>19.382674999999999</c:v>
                </c:pt>
                <c:pt idx="24881">
                  <c:v>19.383603999999998</c:v>
                </c:pt>
                <c:pt idx="24882">
                  <c:v>19.390042999999999</c:v>
                </c:pt>
                <c:pt idx="24883">
                  <c:v>19.394587000000001</c:v>
                </c:pt>
                <c:pt idx="24884">
                  <c:v>19.399380000000001</c:v>
                </c:pt>
                <c:pt idx="24885">
                  <c:v>19.400165999999999</c:v>
                </c:pt>
                <c:pt idx="24886">
                  <c:v>19.398664</c:v>
                </c:pt>
                <c:pt idx="24887">
                  <c:v>19.401202999999999</c:v>
                </c:pt>
                <c:pt idx="24888">
                  <c:v>19.402419999999999</c:v>
                </c:pt>
                <c:pt idx="24889">
                  <c:v>19.404852000000002</c:v>
                </c:pt>
                <c:pt idx="24890">
                  <c:v>19.411469</c:v>
                </c:pt>
                <c:pt idx="24891">
                  <c:v>19.410397</c:v>
                </c:pt>
                <c:pt idx="24892">
                  <c:v>19.409716</c:v>
                </c:pt>
                <c:pt idx="24893">
                  <c:v>19.413221</c:v>
                </c:pt>
                <c:pt idx="24894">
                  <c:v>19.418623</c:v>
                </c:pt>
                <c:pt idx="24895">
                  <c:v>19.421126999999998</c:v>
                </c:pt>
                <c:pt idx="24896">
                  <c:v>19.421306999999999</c:v>
                </c:pt>
                <c:pt idx="24897">
                  <c:v>19.419052000000001</c:v>
                </c:pt>
                <c:pt idx="24898">
                  <c:v>19.422557999999999</c:v>
                </c:pt>
                <c:pt idx="24899">
                  <c:v>19.423632000000001</c:v>
                </c:pt>
                <c:pt idx="24900">
                  <c:v>19.428352</c:v>
                </c:pt>
                <c:pt idx="24901">
                  <c:v>19.430606999999998</c:v>
                </c:pt>
                <c:pt idx="24902">
                  <c:v>19.439368999999999</c:v>
                </c:pt>
                <c:pt idx="24903">
                  <c:v>19.440836000000001</c:v>
                </c:pt>
                <c:pt idx="24904">
                  <c:v>19.441158000000001</c:v>
                </c:pt>
                <c:pt idx="24905">
                  <c:v>19.440263999999999</c:v>
                </c:pt>
                <c:pt idx="24906">
                  <c:v>19.442446</c:v>
                </c:pt>
                <c:pt idx="24907">
                  <c:v>19.444092000000001</c:v>
                </c:pt>
                <c:pt idx="24908">
                  <c:v>19.445166</c:v>
                </c:pt>
                <c:pt idx="24909">
                  <c:v>19.450602</c:v>
                </c:pt>
                <c:pt idx="24910">
                  <c:v>19.455214999999999</c:v>
                </c:pt>
                <c:pt idx="24911">
                  <c:v>19.461369000000001</c:v>
                </c:pt>
                <c:pt idx="24912">
                  <c:v>19.462978</c:v>
                </c:pt>
                <c:pt idx="24913">
                  <c:v>19.461940999999999</c:v>
                </c:pt>
                <c:pt idx="24914">
                  <c:v>19.459258999999999</c:v>
                </c:pt>
                <c:pt idx="24915">
                  <c:v>19.463657000000001</c:v>
                </c:pt>
                <c:pt idx="24916">
                  <c:v>19.461690999999998</c:v>
                </c:pt>
                <c:pt idx="24917">
                  <c:v>19.465340000000001</c:v>
                </c:pt>
                <c:pt idx="24918">
                  <c:v>19.465769000000002</c:v>
                </c:pt>
                <c:pt idx="24919">
                  <c:v>19.467772</c:v>
                </c:pt>
                <c:pt idx="24920">
                  <c:v>19.472528000000001</c:v>
                </c:pt>
                <c:pt idx="24921">
                  <c:v>19.474640000000001</c:v>
                </c:pt>
                <c:pt idx="24922">
                  <c:v>19.481757999999999</c:v>
                </c:pt>
                <c:pt idx="24923">
                  <c:v>19.48208</c:v>
                </c:pt>
                <c:pt idx="24924">
                  <c:v>19.483118000000001</c:v>
                </c:pt>
                <c:pt idx="24925">
                  <c:v>19.481365</c:v>
                </c:pt>
                <c:pt idx="24926">
                  <c:v>19.485979</c:v>
                </c:pt>
                <c:pt idx="24927">
                  <c:v>19.485227999999999</c:v>
                </c:pt>
                <c:pt idx="24928">
                  <c:v>19.488769999999999</c:v>
                </c:pt>
                <c:pt idx="24929">
                  <c:v>19.492560999999998</c:v>
                </c:pt>
                <c:pt idx="24930">
                  <c:v>19.493956000000001</c:v>
                </c:pt>
                <c:pt idx="24931">
                  <c:v>19.502147999999998</c:v>
                </c:pt>
                <c:pt idx="24932">
                  <c:v>19.503328</c:v>
                </c:pt>
                <c:pt idx="24933">
                  <c:v>19.501788999999999</c:v>
                </c:pt>
                <c:pt idx="24934">
                  <c:v>19.504114000000001</c:v>
                </c:pt>
                <c:pt idx="24935">
                  <c:v>19.502110999999999</c:v>
                </c:pt>
                <c:pt idx="24936">
                  <c:v>19.502468</c:v>
                </c:pt>
                <c:pt idx="24937">
                  <c:v>19.506546</c:v>
                </c:pt>
                <c:pt idx="24938">
                  <c:v>19.506724999999999</c:v>
                </c:pt>
                <c:pt idx="24939">
                  <c:v>19.508085000000001</c:v>
                </c:pt>
                <c:pt idx="24940">
                  <c:v>19.509874</c:v>
                </c:pt>
                <c:pt idx="24941">
                  <c:v>19.512519999999999</c:v>
                </c:pt>
                <c:pt idx="24942">
                  <c:v>19.518314</c:v>
                </c:pt>
                <c:pt idx="24943">
                  <c:v>19.521963</c:v>
                </c:pt>
                <c:pt idx="24944">
                  <c:v>19.522964000000002</c:v>
                </c:pt>
                <c:pt idx="24945">
                  <c:v>19.522428999999999</c:v>
                </c:pt>
                <c:pt idx="24946">
                  <c:v>19.522787000000001</c:v>
                </c:pt>
                <c:pt idx="24947">
                  <c:v>19.524253999999999</c:v>
                </c:pt>
                <c:pt idx="24948">
                  <c:v>19.528974999999999</c:v>
                </c:pt>
                <c:pt idx="24949">
                  <c:v>19.527328000000001</c:v>
                </c:pt>
                <c:pt idx="24950">
                  <c:v>19.532586999999999</c:v>
                </c:pt>
                <c:pt idx="24951">
                  <c:v>19.531728999999999</c:v>
                </c:pt>
                <c:pt idx="24952">
                  <c:v>19.536950999999998</c:v>
                </c:pt>
                <c:pt idx="24953">
                  <c:v>19.542352999999999</c:v>
                </c:pt>
                <c:pt idx="24954">
                  <c:v>19.544177999999999</c:v>
                </c:pt>
                <c:pt idx="24955">
                  <c:v>19.544177999999999</c:v>
                </c:pt>
                <c:pt idx="24956">
                  <c:v>19.545356999999999</c:v>
                </c:pt>
                <c:pt idx="24957">
                  <c:v>19.541996000000001</c:v>
                </c:pt>
                <c:pt idx="24958">
                  <c:v>19.543962000000001</c:v>
                </c:pt>
                <c:pt idx="24959">
                  <c:v>19.543998999999999</c:v>
                </c:pt>
                <c:pt idx="24960">
                  <c:v>19.544713999999999</c:v>
                </c:pt>
                <c:pt idx="24961">
                  <c:v>19.546181000000001</c:v>
                </c:pt>
                <c:pt idx="24962">
                  <c:v>19.547325000000001</c:v>
                </c:pt>
                <c:pt idx="24963">
                  <c:v>19.552690999999999</c:v>
                </c:pt>
                <c:pt idx="24964">
                  <c:v>19.554085000000001</c:v>
                </c:pt>
                <c:pt idx="24965">
                  <c:v>19.55566</c:v>
                </c:pt>
                <c:pt idx="24966">
                  <c:v>19.562277000000002</c:v>
                </c:pt>
                <c:pt idx="24967">
                  <c:v>19.561705</c:v>
                </c:pt>
                <c:pt idx="24968">
                  <c:v>19.564851999999998</c:v>
                </c:pt>
                <c:pt idx="24969">
                  <c:v>19.565173999999999</c:v>
                </c:pt>
                <c:pt idx="24970">
                  <c:v>19.564817000000001</c:v>
                </c:pt>
                <c:pt idx="24971">
                  <c:v>19.566963000000001</c:v>
                </c:pt>
                <c:pt idx="24972">
                  <c:v>19.569037999999999</c:v>
                </c:pt>
                <c:pt idx="24973">
                  <c:v>19.567606000000001</c:v>
                </c:pt>
                <c:pt idx="24974">
                  <c:v>19.572329</c:v>
                </c:pt>
                <c:pt idx="24975">
                  <c:v>19.572434999999999</c:v>
                </c:pt>
                <c:pt idx="24976">
                  <c:v>19.574473999999999</c:v>
                </c:pt>
                <c:pt idx="24977">
                  <c:v>19.580663999999999</c:v>
                </c:pt>
                <c:pt idx="24978">
                  <c:v>19.584561999999998</c:v>
                </c:pt>
                <c:pt idx="24979">
                  <c:v>19.584167000000001</c:v>
                </c:pt>
                <c:pt idx="24980">
                  <c:v>19.583918000000001</c:v>
                </c:pt>
                <c:pt idx="24981">
                  <c:v>19.584848000000001</c:v>
                </c:pt>
                <c:pt idx="24982">
                  <c:v>19.584311</c:v>
                </c:pt>
                <c:pt idx="24983">
                  <c:v>19.587996</c:v>
                </c:pt>
                <c:pt idx="24984">
                  <c:v>19.585777</c:v>
                </c:pt>
                <c:pt idx="24985">
                  <c:v>19.589283000000002</c:v>
                </c:pt>
                <c:pt idx="24986">
                  <c:v>19.585920000000002</c:v>
                </c:pt>
                <c:pt idx="24987">
                  <c:v>19.587209999999999</c:v>
                </c:pt>
                <c:pt idx="24988">
                  <c:v>19.590857</c:v>
                </c:pt>
                <c:pt idx="24989">
                  <c:v>19.594542000000001</c:v>
                </c:pt>
                <c:pt idx="24990">
                  <c:v>19.595758</c:v>
                </c:pt>
                <c:pt idx="24991">
                  <c:v>19.597332000000002</c:v>
                </c:pt>
                <c:pt idx="24992">
                  <c:v>19.603842</c:v>
                </c:pt>
                <c:pt idx="24993">
                  <c:v>19.603162999999999</c:v>
                </c:pt>
                <c:pt idx="24994">
                  <c:v>19.604378000000001</c:v>
                </c:pt>
                <c:pt idx="24995">
                  <c:v>19.605523999999999</c:v>
                </c:pt>
                <c:pt idx="24996">
                  <c:v>19.604486000000001</c:v>
                </c:pt>
                <c:pt idx="24997">
                  <c:v>19.606881999999999</c:v>
                </c:pt>
                <c:pt idx="24998">
                  <c:v>19.609100000000002</c:v>
                </c:pt>
                <c:pt idx="24999">
                  <c:v>19.608741999999999</c:v>
                </c:pt>
                <c:pt idx="25000">
                  <c:v>19.610889</c:v>
                </c:pt>
                <c:pt idx="25001">
                  <c:v>19.613821000000002</c:v>
                </c:pt>
                <c:pt idx="25002">
                  <c:v>19.614681000000001</c:v>
                </c:pt>
                <c:pt idx="25003">
                  <c:v>19.617864999999998</c:v>
                </c:pt>
                <c:pt idx="25004">
                  <c:v>19.624410999999998</c:v>
                </c:pt>
                <c:pt idx="25005">
                  <c:v>19.623802000000001</c:v>
                </c:pt>
                <c:pt idx="25006">
                  <c:v>19.626055000000001</c:v>
                </c:pt>
                <c:pt idx="25007">
                  <c:v>19.625126000000002</c:v>
                </c:pt>
                <c:pt idx="25008">
                  <c:v>19.625591</c:v>
                </c:pt>
                <c:pt idx="25009">
                  <c:v>19.624659999999999</c:v>
                </c:pt>
                <c:pt idx="25010">
                  <c:v>19.630241000000002</c:v>
                </c:pt>
                <c:pt idx="25011">
                  <c:v>19.628917999999999</c:v>
                </c:pt>
                <c:pt idx="25012">
                  <c:v>19.630241000000002</c:v>
                </c:pt>
                <c:pt idx="25013">
                  <c:v>19.629024999999999</c:v>
                </c:pt>
                <c:pt idx="25014">
                  <c:v>19.631599000000001</c:v>
                </c:pt>
                <c:pt idx="25015">
                  <c:v>19.631027</c:v>
                </c:pt>
                <c:pt idx="25016">
                  <c:v>19.63625</c:v>
                </c:pt>
                <c:pt idx="25017">
                  <c:v>19.636858</c:v>
                </c:pt>
                <c:pt idx="25018">
                  <c:v>19.639576000000002</c:v>
                </c:pt>
                <c:pt idx="25019">
                  <c:v>19.646660000000001</c:v>
                </c:pt>
                <c:pt idx="25020">
                  <c:v>19.646194000000001</c:v>
                </c:pt>
                <c:pt idx="25021">
                  <c:v>19.645942999999999</c:v>
                </c:pt>
                <c:pt idx="25022">
                  <c:v>19.646087999999999</c:v>
                </c:pt>
                <c:pt idx="25023">
                  <c:v>19.645872000000001</c:v>
                </c:pt>
                <c:pt idx="25024">
                  <c:v>19.648841999999998</c:v>
                </c:pt>
                <c:pt idx="25025">
                  <c:v>19.650020999999999</c:v>
                </c:pt>
                <c:pt idx="25026">
                  <c:v>19.650521999999999</c:v>
                </c:pt>
                <c:pt idx="25027">
                  <c:v>19.650342999999999</c:v>
                </c:pt>
                <c:pt idx="25028">
                  <c:v>19.65596</c:v>
                </c:pt>
                <c:pt idx="25029">
                  <c:v>19.655066000000001</c:v>
                </c:pt>
                <c:pt idx="25030">
                  <c:v>19.657962999999999</c:v>
                </c:pt>
                <c:pt idx="25031">
                  <c:v>19.665545999999999</c:v>
                </c:pt>
                <c:pt idx="25032">
                  <c:v>19.666118999999998</c:v>
                </c:pt>
                <c:pt idx="25033">
                  <c:v>19.666474999999998</c:v>
                </c:pt>
                <c:pt idx="25034">
                  <c:v>19.665545999999999</c:v>
                </c:pt>
                <c:pt idx="25035">
                  <c:v>19.667406</c:v>
                </c:pt>
                <c:pt idx="25036">
                  <c:v>19.668301</c:v>
                </c:pt>
                <c:pt idx="25037">
                  <c:v>19.670769</c:v>
                </c:pt>
                <c:pt idx="25038">
                  <c:v>19.669373</c:v>
                </c:pt>
                <c:pt idx="25039">
                  <c:v>19.671448000000002</c:v>
                </c:pt>
                <c:pt idx="25040">
                  <c:v>19.676276999999999</c:v>
                </c:pt>
                <c:pt idx="25041">
                  <c:v>19.674595</c:v>
                </c:pt>
                <c:pt idx="25042">
                  <c:v>19.676098</c:v>
                </c:pt>
                <c:pt idx="25043">
                  <c:v>19.675346000000001</c:v>
                </c:pt>
                <c:pt idx="25044">
                  <c:v>19.678137</c:v>
                </c:pt>
                <c:pt idx="25045">
                  <c:v>19.679137999999998</c:v>
                </c:pt>
                <c:pt idx="25046">
                  <c:v>19.6859</c:v>
                </c:pt>
                <c:pt idx="25047">
                  <c:v>19.686937</c:v>
                </c:pt>
                <c:pt idx="25048">
                  <c:v>19.685075999999999</c:v>
                </c:pt>
                <c:pt idx="25049">
                  <c:v>19.687080000000002</c:v>
                </c:pt>
                <c:pt idx="25050">
                  <c:v>19.685471</c:v>
                </c:pt>
                <c:pt idx="25051">
                  <c:v>19.687580000000001</c:v>
                </c:pt>
                <c:pt idx="25052">
                  <c:v>19.688580999999999</c:v>
                </c:pt>
                <c:pt idx="25053">
                  <c:v>19.689153999999998</c:v>
                </c:pt>
                <c:pt idx="25054">
                  <c:v>19.690155000000001</c:v>
                </c:pt>
                <c:pt idx="25055">
                  <c:v>19.694628000000002</c:v>
                </c:pt>
                <c:pt idx="25056">
                  <c:v>19.695021000000001</c:v>
                </c:pt>
                <c:pt idx="25057">
                  <c:v>19.696414999999998</c:v>
                </c:pt>
                <c:pt idx="25058">
                  <c:v>19.701637000000002</c:v>
                </c:pt>
                <c:pt idx="25059">
                  <c:v>19.705715000000001</c:v>
                </c:pt>
                <c:pt idx="25060">
                  <c:v>19.705645000000001</c:v>
                </c:pt>
                <c:pt idx="25061">
                  <c:v>19.705394999999999</c:v>
                </c:pt>
                <c:pt idx="25062">
                  <c:v>19.706645999999999</c:v>
                </c:pt>
                <c:pt idx="25063">
                  <c:v>19.707325000000001</c:v>
                </c:pt>
                <c:pt idx="25064">
                  <c:v>19.710830999999999</c:v>
                </c:pt>
                <c:pt idx="25065">
                  <c:v>19.709616</c:v>
                </c:pt>
                <c:pt idx="25066">
                  <c:v>19.711545999999998</c:v>
                </c:pt>
                <c:pt idx="25067">
                  <c:v>19.716017000000001</c:v>
                </c:pt>
                <c:pt idx="25068">
                  <c:v>19.717234000000001</c:v>
                </c:pt>
                <c:pt idx="25069">
                  <c:v>19.716125000000002</c:v>
                </c:pt>
                <c:pt idx="25070">
                  <c:v>19.715838999999999</c:v>
                </c:pt>
                <c:pt idx="25071">
                  <c:v>19.717162999999999</c:v>
                </c:pt>
                <c:pt idx="25072">
                  <c:v>19.717376999999999</c:v>
                </c:pt>
                <c:pt idx="25073">
                  <c:v>19.720417000000001</c:v>
                </c:pt>
                <c:pt idx="25074">
                  <c:v>19.724173</c:v>
                </c:pt>
                <c:pt idx="25075">
                  <c:v>19.727322000000001</c:v>
                </c:pt>
                <c:pt idx="25076">
                  <c:v>19.726749000000002</c:v>
                </c:pt>
                <c:pt idx="25077">
                  <c:v>19.728429999999999</c:v>
                </c:pt>
                <c:pt idx="25078">
                  <c:v>19.726497999999999</c:v>
                </c:pt>
                <c:pt idx="25079">
                  <c:v>19.728107000000001</c:v>
                </c:pt>
                <c:pt idx="25080">
                  <c:v>19.728822999999998</c:v>
                </c:pt>
                <c:pt idx="25081">
                  <c:v>19.731577000000001</c:v>
                </c:pt>
                <c:pt idx="25082">
                  <c:v>19.731005</c:v>
                </c:pt>
                <c:pt idx="25083">
                  <c:v>19.735441000000002</c:v>
                </c:pt>
                <c:pt idx="25084">
                  <c:v>19.738265999999999</c:v>
                </c:pt>
                <c:pt idx="25085">
                  <c:v>19.737766000000001</c:v>
                </c:pt>
                <c:pt idx="25086">
                  <c:v>19.740341000000001</c:v>
                </c:pt>
                <c:pt idx="25087">
                  <c:v>19.746029</c:v>
                </c:pt>
                <c:pt idx="25088">
                  <c:v>19.746673999999999</c:v>
                </c:pt>
                <c:pt idx="25089">
                  <c:v>19.749175999999999</c:v>
                </c:pt>
                <c:pt idx="25090">
                  <c:v>19.745922</c:v>
                </c:pt>
                <c:pt idx="25091">
                  <c:v>19.746994000000001</c:v>
                </c:pt>
                <c:pt idx="25092">
                  <c:v>19.750250000000001</c:v>
                </c:pt>
                <c:pt idx="25093">
                  <c:v>19.749891000000002</c:v>
                </c:pt>
                <c:pt idx="25094">
                  <c:v>19.751214999999998</c:v>
                </c:pt>
                <c:pt idx="25095">
                  <c:v>19.752216000000001</c:v>
                </c:pt>
                <c:pt idx="25096">
                  <c:v>19.758618999999999</c:v>
                </c:pt>
                <c:pt idx="25097">
                  <c:v>19.757511000000001</c:v>
                </c:pt>
                <c:pt idx="25098">
                  <c:v>19.764272999999999</c:v>
                </c:pt>
                <c:pt idx="25099">
                  <c:v>19.768205999999999</c:v>
                </c:pt>
                <c:pt idx="25100">
                  <c:v>19.766418000000002</c:v>
                </c:pt>
                <c:pt idx="25101">
                  <c:v>19.768277999999999</c:v>
                </c:pt>
                <c:pt idx="25102">
                  <c:v>19.767633</c:v>
                </c:pt>
                <c:pt idx="25103">
                  <c:v>19.769957999999999</c:v>
                </c:pt>
                <c:pt idx="25104">
                  <c:v>19.768277999999999</c:v>
                </c:pt>
                <c:pt idx="25105">
                  <c:v>19.767885</c:v>
                </c:pt>
                <c:pt idx="25106">
                  <c:v>19.767240999999999</c:v>
                </c:pt>
                <c:pt idx="25107">
                  <c:v>19.770137999999999</c:v>
                </c:pt>
                <c:pt idx="25108">
                  <c:v>19.772891999999999</c:v>
                </c:pt>
                <c:pt idx="25109">
                  <c:v>19.772034000000001</c:v>
                </c:pt>
                <c:pt idx="25110">
                  <c:v>19.772891999999999</c:v>
                </c:pt>
                <c:pt idx="25111">
                  <c:v>19.778794999999999</c:v>
                </c:pt>
                <c:pt idx="25112">
                  <c:v>19.779976000000001</c:v>
                </c:pt>
                <c:pt idx="25113">
                  <c:v>19.779152</c:v>
                </c:pt>
                <c:pt idx="25114">
                  <c:v>19.786629000000001</c:v>
                </c:pt>
                <c:pt idx="25115">
                  <c:v>19.786591999999999</c:v>
                </c:pt>
                <c:pt idx="25116">
                  <c:v>19.788273</c:v>
                </c:pt>
                <c:pt idx="25117">
                  <c:v>19.786127</c:v>
                </c:pt>
                <c:pt idx="25118">
                  <c:v>19.787880000000001</c:v>
                </c:pt>
                <c:pt idx="25119">
                  <c:v>19.789061</c:v>
                </c:pt>
                <c:pt idx="25120">
                  <c:v>19.792207999999999</c:v>
                </c:pt>
                <c:pt idx="25121">
                  <c:v>19.793461000000001</c:v>
                </c:pt>
                <c:pt idx="25122">
                  <c:v>19.794568999999999</c:v>
                </c:pt>
                <c:pt idx="25123">
                  <c:v>19.798646999999999</c:v>
                </c:pt>
                <c:pt idx="25124">
                  <c:v>19.799863999999999</c:v>
                </c:pt>
                <c:pt idx="25125">
                  <c:v>19.800471999999999</c:v>
                </c:pt>
                <c:pt idx="25126">
                  <c:v>19.8048</c:v>
                </c:pt>
                <c:pt idx="25127">
                  <c:v>19.80809</c:v>
                </c:pt>
                <c:pt idx="25128">
                  <c:v>19.807590000000001</c:v>
                </c:pt>
                <c:pt idx="25129">
                  <c:v>19.809197999999999</c:v>
                </c:pt>
                <c:pt idx="25130">
                  <c:v>19.80809</c:v>
                </c:pt>
                <c:pt idx="25131">
                  <c:v>19.807734</c:v>
                </c:pt>
                <c:pt idx="25132">
                  <c:v>19.808519</c:v>
                </c:pt>
                <c:pt idx="25133">
                  <c:v>19.809128000000001</c:v>
                </c:pt>
                <c:pt idx="25134">
                  <c:v>19.808482999999999</c:v>
                </c:pt>
                <c:pt idx="25135">
                  <c:v>19.812704</c:v>
                </c:pt>
                <c:pt idx="25136">
                  <c:v>19.813884999999999</c:v>
                </c:pt>
                <c:pt idx="25137">
                  <c:v>19.811346</c:v>
                </c:pt>
                <c:pt idx="25138">
                  <c:v>19.814492999999999</c:v>
                </c:pt>
                <c:pt idx="25139">
                  <c:v>19.818498999999999</c:v>
                </c:pt>
                <c:pt idx="25140">
                  <c:v>19.818999999999999</c:v>
                </c:pt>
                <c:pt idx="25141">
                  <c:v>19.821325000000002</c:v>
                </c:pt>
                <c:pt idx="25142">
                  <c:v>19.827369999999998</c:v>
                </c:pt>
                <c:pt idx="25143">
                  <c:v>19.828586999999999</c:v>
                </c:pt>
                <c:pt idx="25144">
                  <c:v>19.828087</c:v>
                </c:pt>
                <c:pt idx="25145">
                  <c:v>19.829374000000001</c:v>
                </c:pt>
                <c:pt idx="25146">
                  <c:v>19.828406999999999</c:v>
                </c:pt>
                <c:pt idx="25147">
                  <c:v>19.830912000000001</c:v>
                </c:pt>
                <c:pt idx="25148">
                  <c:v>19.833023000000001</c:v>
                </c:pt>
                <c:pt idx="25149">
                  <c:v>19.831591</c:v>
                </c:pt>
                <c:pt idx="25150">
                  <c:v>19.834523999999998</c:v>
                </c:pt>
                <c:pt idx="25151">
                  <c:v>19.839426</c:v>
                </c:pt>
                <c:pt idx="25152">
                  <c:v>19.839174</c:v>
                </c:pt>
                <c:pt idx="25153">
                  <c:v>19.842214999999999</c:v>
                </c:pt>
                <c:pt idx="25154">
                  <c:v>19.848044999999999</c:v>
                </c:pt>
                <c:pt idx="25155">
                  <c:v>19.848403999999999</c:v>
                </c:pt>
                <c:pt idx="25156">
                  <c:v>19.850083999999999</c:v>
                </c:pt>
                <c:pt idx="25157">
                  <c:v>19.851873000000001</c:v>
                </c:pt>
                <c:pt idx="25158">
                  <c:v>19.850334</c:v>
                </c:pt>
                <c:pt idx="25159">
                  <c:v>19.850549999999998</c:v>
                </c:pt>
                <c:pt idx="25160">
                  <c:v>19.849761999999998</c:v>
                </c:pt>
                <c:pt idx="25161">
                  <c:v>19.850908</c:v>
                </c:pt>
                <c:pt idx="25162">
                  <c:v>19.850943000000001</c:v>
                </c:pt>
                <c:pt idx="25163">
                  <c:v>19.854198</c:v>
                </c:pt>
                <c:pt idx="25164">
                  <c:v>19.853590000000001</c:v>
                </c:pt>
                <c:pt idx="25165">
                  <c:v>19.853769</c:v>
                </c:pt>
                <c:pt idx="25166">
                  <c:v>19.859171</c:v>
                </c:pt>
                <c:pt idx="25167">
                  <c:v>19.860744</c:v>
                </c:pt>
                <c:pt idx="25168">
                  <c:v>19.862390999999999</c:v>
                </c:pt>
                <c:pt idx="25169">
                  <c:v>19.865252000000002</c:v>
                </c:pt>
                <c:pt idx="25170">
                  <c:v>19.8689</c:v>
                </c:pt>
                <c:pt idx="25171">
                  <c:v>19.869828999999999</c:v>
                </c:pt>
                <c:pt idx="25172">
                  <c:v>19.870723999999999</c:v>
                </c:pt>
                <c:pt idx="25173">
                  <c:v>19.870723999999999</c:v>
                </c:pt>
                <c:pt idx="25174">
                  <c:v>19.870367000000002</c:v>
                </c:pt>
                <c:pt idx="25175">
                  <c:v>19.869828999999999</c:v>
                </c:pt>
                <c:pt idx="25176">
                  <c:v>19.873085</c:v>
                </c:pt>
                <c:pt idx="25177">
                  <c:v>19.87566</c:v>
                </c:pt>
                <c:pt idx="25178">
                  <c:v>19.876374999999999</c:v>
                </c:pt>
                <c:pt idx="25179">
                  <c:v>19.878986000000001</c:v>
                </c:pt>
                <c:pt idx="25180">
                  <c:v>19.881240999999999</c:v>
                </c:pt>
                <c:pt idx="25181">
                  <c:v>19.883994999999999</c:v>
                </c:pt>
                <c:pt idx="25182">
                  <c:v>19.889647</c:v>
                </c:pt>
                <c:pt idx="25183">
                  <c:v>19.890898</c:v>
                </c:pt>
                <c:pt idx="25184">
                  <c:v>19.889896</c:v>
                </c:pt>
                <c:pt idx="25185">
                  <c:v>19.889396999999999</c:v>
                </c:pt>
                <c:pt idx="25186">
                  <c:v>19.889147000000001</c:v>
                </c:pt>
                <c:pt idx="25187">
                  <c:v>19.892544000000001</c:v>
                </c:pt>
                <c:pt idx="25188">
                  <c:v>19.894655</c:v>
                </c:pt>
                <c:pt idx="25189">
                  <c:v>19.893259</c:v>
                </c:pt>
                <c:pt idx="25190">
                  <c:v>19.893008999999999</c:v>
                </c:pt>
                <c:pt idx="25191">
                  <c:v>19.894189999999998</c:v>
                </c:pt>
                <c:pt idx="25192">
                  <c:v>19.894618999999999</c:v>
                </c:pt>
                <c:pt idx="25193">
                  <c:v>19.895906</c:v>
                </c:pt>
                <c:pt idx="25194">
                  <c:v>19.901879999999998</c:v>
                </c:pt>
                <c:pt idx="25195">
                  <c:v>19.902203</c:v>
                </c:pt>
                <c:pt idx="25196">
                  <c:v>19.904813999999998</c:v>
                </c:pt>
                <c:pt idx="25197">
                  <c:v>19.912575</c:v>
                </c:pt>
                <c:pt idx="25198">
                  <c:v>19.911217000000001</c:v>
                </c:pt>
                <c:pt idx="25199">
                  <c:v>19.911429999999999</c:v>
                </c:pt>
                <c:pt idx="25200">
                  <c:v>19.910285999999999</c:v>
                </c:pt>
                <c:pt idx="25201">
                  <c:v>19.910678999999998</c:v>
                </c:pt>
                <c:pt idx="25202">
                  <c:v>19.912039</c:v>
                </c:pt>
                <c:pt idx="25203">
                  <c:v>19.912932999999999</c:v>
                </c:pt>
                <c:pt idx="25204">
                  <c:v>19.912718000000002</c:v>
                </c:pt>
                <c:pt idx="25205">
                  <c:v>19.916439</c:v>
                </c:pt>
                <c:pt idx="25206">
                  <c:v>19.921697999999999</c:v>
                </c:pt>
                <c:pt idx="25207">
                  <c:v>19.920051999999998</c:v>
                </c:pt>
                <c:pt idx="25208">
                  <c:v>19.921875</c:v>
                </c:pt>
                <c:pt idx="25209">
                  <c:v>19.927848999999998</c:v>
                </c:pt>
                <c:pt idx="25210">
                  <c:v>19.929352000000002</c:v>
                </c:pt>
                <c:pt idx="25211">
                  <c:v>19.931570000000001</c:v>
                </c:pt>
                <c:pt idx="25212">
                  <c:v>19.931927000000002</c:v>
                </c:pt>
                <c:pt idx="25213">
                  <c:v>19.930675999999998</c:v>
                </c:pt>
                <c:pt idx="25214">
                  <c:v>19.931677000000001</c:v>
                </c:pt>
                <c:pt idx="25215">
                  <c:v>19.933679999999999</c:v>
                </c:pt>
                <c:pt idx="25216">
                  <c:v>19.935396000000001</c:v>
                </c:pt>
                <c:pt idx="25217">
                  <c:v>19.934504</c:v>
                </c:pt>
                <c:pt idx="25218">
                  <c:v>19.935431999999999</c:v>
                </c:pt>
                <c:pt idx="25219">
                  <c:v>19.934716999999999</c:v>
                </c:pt>
                <c:pt idx="25220">
                  <c:v>19.935431999999999</c:v>
                </c:pt>
                <c:pt idx="25221">
                  <c:v>19.941835000000001</c:v>
                </c:pt>
                <c:pt idx="25222">
                  <c:v>19.941692</c:v>
                </c:pt>
                <c:pt idx="25223">
                  <c:v>19.941799</c:v>
                </c:pt>
                <c:pt idx="25224">
                  <c:v>19.948274999999999</c:v>
                </c:pt>
                <c:pt idx="25225">
                  <c:v>19.949847999999999</c:v>
                </c:pt>
                <c:pt idx="25226">
                  <c:v>19.951065</c:v>
                </c:pt>
                <c:pt idx="25227">
                  <c:v>19.951028999999998</c:v>
                </c:pt>
                <c:pt idx="25228">
                  <c:v>19.950779000000001</c:v>
                </c:pt>
                <c:pt idx="25229">
                  <c:v>19.953032</c:v>
                </c:pt>
                <c:pt idx="25230">
                  <c:v>19.955249999999999</c:v>
                </c:pt>
                <c:pt idx="25231">
                  <c:v>19.953104</c:v>
                </c:pt>
                <c:pt idx="25232">
                  <c:v>19.956537000000001</c:v>
                </c:pt>
                <c:pt idx="25233">
                  <c:v>19.961081</c:v>
                </c:pt>
                <c:pt idx="25234">
                  <c:v>19.959398</c:v>
                </c:pt>
                <c:pt idx="25235">
                  <c:v>19.965408</c:v>
                </c:pt>
                <c:pt idx="25236">
                  <c:v>19.970237999999998</c:v>
                </c:pt>
                <c:pt idx="25237">
                  <c:v>19.969414</c:v>
                </c:pt>
                <c:pt idx="25238">
                  <c:v>19.971060000000001</c:v>
                </c:pt>
                <c:pt idx="25239">
                  <c:v>19.971775000000001</c:v>
                </c:pt>
                <c:pt idx="25240">
                  <c:v>19.972383000000001</c:v>
                </c:pt>
                <c:pt idx="25241">
                  <c:v>19.973206000000001</c:v>
                </c:pt>
                <c:pt idx="25242">
                  <c:v>19.976355000000002</c:v>
                </c:pt>
                <c:pt idx="25243">
                  <c:v>19.976317999999999</c:v>
                </c:pt>
                <c:pt idx="25244">
                  <c:v>19.981361</c:v>
                </c:pt>
                <c:pt idx="25245">
                  <c:v>19.982362999999999</c:v>
                </c:pt>
                <c:pt idx="25246">
                  <c:v>19.982362999999999</c:v>
                </c:pt>
                <c:pt idx="25247">
                  <c:v>19.981112</c:v>
                </c:pt>
                <c:pt idx="25248">
                  <c:v>19.987155999999999</c:v>
                </c:pt>
                <c:pt idx="25249">
                  <c:v>19.989982999999999</c:v>
                </c:pt>
                <c:pt idx="25250">
                  <c:v>19.991377</c:v>
                </c:pt>
                <c:pt idx="25251">
                  <c:v>19.991806</c:v>
                </c:pt>
                <c:pt idx="25252">
                  <c:v>19.992201000000001</c:v>
                </c:pt>
                <c:pt idx="25253">
                  <c:v>19.996922000000001</c:v>
                </c:pt>
                <c:pt idx="25254">
                  <c:v>19.995633999999999</c:v>
                </c:pt>
                <c:pt idx="25255">
                  <c:v>20.002108</c:v>
                </c:pt>
                <c:pt idx="25256">
                  <c:v>20.002393999999999</c:v>
                </c:pt>
                <c:pt idx="25257">
                  <c:v>20.012125000000001</c:v>
                </c:pt>
                <c:pt idx="25258">
                  <c:v>20.013054</c:v>
                </c:pt>
                <c:pt idx="25259">
                  <c:v>20.013877999999998</c:v>
                </c:pt>
                <c:pt idx="25260">
                  <c:v>20.013947999999999</c:v>
                </c:pt>
                <c:pt idx="25261">
                  <c:v>20.017489999999999</c:v>
                </c:pt>
                <c:pt idx="25262">
                  <c:v>20.022856000000001</c:v>
                </c:pt>
                <c:pt idx="25263">
                  <c:v>20.02375</c:v>
                </c:pt>
                <c:pt idx="25264">
                  <c:v>20.032156000000001</c:v>
                </c:pt>
                <c:pt idx="25265">
                  <c:v>20.032978</c:v>
                </c:pt>
                <c:pt idx="25266">
                  <c:v>20.034338000000002</c:v>
                </c:pt>
                <c:pt idx="25267">
                  <c:v>20.032406000000002</c:v>
                </c:pt>
                <c:pt idx="25268">
                  <c:v>20.033121000000001</c:v>
                </c:pt>
                <c:pt idx="25269">
                  <c:v>20.037521000000002</c:v>
                </c:pt>
                <c:pt idx="25270">
                  <c:v>20.037414999999999</c:v>
                </c:pt>
                <c:pt idx="25271">
                  <c:v>20.042314999999999</c:v>
                </c:pt>
                <c:pt idx="25272">
                  <c:v>20.045462000000001</c:v>
                </c:pt>
                <c:pt idx="25273">
                  <c:v>20.053474000000001</c:v>
                </c:pt>
                <c:pt idx="25274">
                  <c:v>20.055333999999998</c:v>
                </c:pt>
                <c:pt idx="25275">
                  <c:v>20.055119999999999</c:v>
                </c:pt>
                <c:pt idx="25276">
                  <c:v>20.057911000000001</c:v>
                </c:pt>
                <c:pt idx="25277">
                  <c:v>20.056191999999999</c:v>
                </c:pt>
                <c:pt idx="25278">
                  <c:v>20.064278000000002</c:v>
                </c:pt>
                <c:pt idx="25279">
                  <c:v>20.066852999999998</c:v>
                </c:pt>
                <c:pt idx="25280">
                  <c:v>20.073613999999999</c:v>
                </c:pt>
                <c:pt idx="25281">
                  <c:v>20.075008</c:v>
                </c:pt>
                <c:pt idx="25282">
                  <c:v>20.073184999999999</c:v>
                </c:pt>
                <c:pt idx="25283">
                  <c:v>20.074186000000001</c:v>
                </c:pt>
                <c:pt idx="25284">
                  <c:v>20.075973999999999</c:v>
                </c:pt>
                <c:pt idx="25285">
                  <c:v>20.077154</c:v>
                </c:pt>
                <c:pt idx="25286">
                  <c:v>20.078085000000002</c:v>
                </c:pt>
                <c:pt idx="25287">
                  <c:v>20.083807</c:v>
                </c:pt>
                <c:pt idx="25288">
                  <c:v>20.084092999999999</c:v>
                </c:pt>
                <c:pt idx="25289">
                  <c:v>20.093644999999999</c:v>
                </c:pt>
                <c:pt idx="25290">
                  <c:v>20.095324999999999</c:v>
                </c:pt>
                <c:pt idx="25291">
                  <c:v>20.094397000000001</c:v>
                </c:pt>
                <c:pt idx="25292">
                  <c:v>20.096112999999999</c:v>
                </c:pt>
                <c:pt idx="25293">
                  <c:v>20.099367000000001</c:v>
                </c:pt>
                <c:pt idx="25294">
                  <c:v>20.101621999999999</c:v>
                </c:pt>
                <c:pt idx="25295">
                  <c:v>20.105233999999999</c:v>
                </c:pt>
                <c:pt idx="25296">
                  <c:v>20.112997</c:v>
                </c:pt>
                <c:pt idx="25297">
                  <c:v>20.114428</c:v>
                </c:pt>
                <c:pt idx="25298">
                  <c:v>20.116537000000001</c:v>
                </c:pt>
                <c:pt idx="25299">
                  <c:v>20.115143</c:v>
                </c:pt>
                <c:pt idx="25300">
                  <c:v>20.116036999999999</c:v>
                </c:pt>
                <c:pt idx="25301">
                  <c:v>20.115964999999999</c:v>
                </c:pt>
                <c:pt idx="25302">
                  <c:v>20.118828000000001</c:v>
                </c:pt>
                <c:pt idx="25303">
                  <c:v>20.119433999999998</c:v>
                </c:pt>
                <c:pt idx="25304">
                  <c:v>20.1248</c:v>
                </c:pt>
                <c:pt idx="25305">
                  <c:v>20.127089999999999</c:v>
                </c:pt>
                <c:pt idx="25306">
                  <c:v>20.135066999999999</c:v>
                </c:pt>
                <c:pt idx="25307">
                  <c:v>20.135066999999999</c:v>
                </c:pt>
                <c:pt idx="25308">
                  <c:v>20.135532000000001</c:v>
                </c:pt>
                <c:pt idx="25309">
                  <c:v>20.138786</c:v>
                </c:pt>
                <c:pt idx="25310">
                  <c:v>20.140181999999999</c:v>
                </c:pt>
                <c:pt idx="25311">
                  <c:v>20.141935</c:v>
                </c:pt>
                <c:pt idx="25312">
                  <c:v>20.148337999999999</c:v>
                </c:pt>
                <c:pt idx="25313">
                  <c:v>20.149374000000002</c:v>
                </c:pt>
                <c:pt idx="25314">
                  <c:v>20.15728</c:v>
                </c:pt>
                <c:pt idx="25315">
                  <c:v>20.156744</c:v>
                </c:pt>
                <c:pt idx="25316">
                  <c:v>20.158497000000001</c:v>
                </c:pt>
                <c:pt idx="25317">
                  <c:v>20.158031000000001</c:v>
                </c:pt>
                <c:pt idx="25318">
                  <c:v>20.157458999999999</c:v>
                </c:pt>
                <c:pt idx="25319">
                  <c:v>20.158138000000001</c:v>
                </c:pt>
                <c:pt idx="25320">
                  <c:v>20.162894999999999</c:v>
                </c:pt>
                <c:pt idx="25321">
                  <c:v>20.161860000000001</c:v>
                </c:pt>
                <c:pt idx="25322">
                  <c:v>20.165828999999999</c:v>
                </c:pt>
                <c:pt idx="25323">
                  <c:v>20.167082000000001</c:v>
                </c:pt>
                <c:pt idx="25324">
                  <c:v>20.175381000000002</c:v>
                </c:pt>
                <c:pt idx="25325">
                  <c:v>20.177706000000001</c:v>
                </c:pt>
                <c:pt idx="25326">
                  <c:v>20.176811000000001</c:v>
                </c:pt>
                <c:pt idx="25327">
                  <c:v>20.178062000000001</c:v>
                </c:pt>
                <c:pt idx="25328">
                  <c:v>20.179136</c:v>
                </c:pt>
                <c:pt idx="25329">
                  <c:v>20.18121</c:v>
                </c:pt>
                <c:pt idx="25330">
                  <c:v>20.181103</c:v>
                </c:pt>
                <c:pt idx="25331">
                  <c:v>20.18375</c:v>
                </c:pt>
                <c:pt idx="25332">
                  <c:v>20.186754000000001</c:v>
                </c:pt>
                <c:pt idx="25333">
                  <c:v>20.191011</c:v>
                </c:pt>
                <c:pt idx="25334">
                  <c:v>20.196805999999999</c:v>
                </c:pt>
                <c:pt idx="25335">
                  <c:v>20.198917000000002</c:v>
                </c:pt>
                <c:pt idx="25336">
                  <c:v>20.198093</c:v>
                </c:pt>
                <c:pt idx="25337">
                  <c:v>20.198809000000001</c:v>
                </c:pt>
                <c:pt idx="25338">
                  <c:v>20.199238000000001</c:v>
                </c:pt>
                <c:pt idx="25339">
                  <c:v>20.199346999999999</c:v>
                </c:pt>
                <c:pt idx="25340">
                  <c:v>20.202278</c:v>
                </c:pt>
                <c:pt idx="25341">
                  <c:v>20.200455000000002</c:v>
                </c:pt>
                <c:pt idx="25342">
                  <c:v>20.202995000000001</c:v>
                </c:pt>
                <c:pt idx="25343">
                  <c:v>20.201815</c:v>
                </c:pt>
                <c:pt idx="25344">
                  <c:v>20.201848999999999</c:v>
                </c:pt>
                <c:pt idx="25345">
                  <c:v>20.202423</c:v>
                </c:pt>
                <c:pt idx="25346">
                  <c:v>20.206963999999999</c:v>
                </c:pt>
                <c:pt idx="25347">
                  <c:v>20.207180000000001</c:v>
                </c:pt>
                <c:pt idx="25348">
                  <c:v>20.210256999999999</c:v>
                </c:pt>
                <c:pt idx="25349">
                  <c:v>20.214977000000001</c:v>
                </c:pt>
                <c:pt idx="25350">
                  <c:v>20.218589999999999</c:v>
                </c:pt>
                <c:pt idx="25351">
                  <c:v>20.218626</c:v>
                </c:pt>
                <c:pt idx="25352">
                  <c:v>20.218948000000001</c:v>
                </c:pt>
                <c:pt idx="25353">
                  <c:v>20.219556999999998</c:v>
                </c:pt>
                <c:pt idx="25354">
                  <c:v>20.220129</c:v>
                </c:pt>
                <c:pt idx="25355">
                  <c:v>20.219162000000001</c:v>
                </c:pt>
                <c:pt idx="25356">
                  <c:v>20.218589999999999</c:v>
                </c:pt>
                <c:pt idx="25357">
                  <c:v>20.223811999999999</c:v>
                </c:pt>
                <c:pt idx="25358">
                  <c:v>20.223884999999999</c:v>
                </c:pt>
                <c:pt idx="25359">
                  <c:v>20.224526999999998</c:v>
                </c:pt>
                <c:pt idx="25360">
                  <c:v>20.229071000000001</c:v>
                </c:pt>
                <c:pt idx="25361">
                  <c:v>20.229213999999999</c:v>
                </c:pt>
                <c:pt idx="25362">
                  <c:v>20.232576000000002</c:v>
                </c:pt>
                <c:pt idx="25363">
                  <c:v>20.238049</c:v>
                </c:pt>
                <c:pt idx="25364">
                  <c:v>20.236584000000001</c:v>
                </c:pt>
                <c:pt idx="25365">
                  <c:v>20.238192000000002</c:v>
                </c:pt>
                <c:pt idx="25366">
                  <c:v>20.237120000000001</c:v>
                </c:pt>
                <c:pt idx="25367">
                  <c:v>20.237476000000001</c:v>
                </c:pt>
                <c:pt idx="25368">
                  <c:v>20.239801</c:v>
                </c:pt>
                <c:pt idx="25369">
                  <c:v>20.238513999999999</c:v>
                </c:pt>
                <c:pt idx="25370">
                  <c:v>20.241769999999999</c:v>
                </c:pt>
                <c:pt idx="25371">
                  <c:v>20.243307000000001</c:v>
                </c:pt>
                <c:pt idx="25372">
                  <c:v>20.24456</c:v>
                </c:pt>
                <c:pt idx="25373">
                  <c:v>20.246098</c:v>
                </c:pt>
                <c:pt idx="25374">
                  <c:v>20.248888000000001</c:v>
                </c:pt>
                <c:pt idx="25375">
                  <c:v>20.250174999999999</c:v>
                </c:pt>
                <c:pt idx="25376">
                  <c:v>20.251213</c:v>
                </c:pt>
                <c:pt idx="25377">
                  <c:v>20.247993000000001</c:v>
                </c:pt>
                <c:pt idx="25378">
                  <c:v>20.248066000000001</c:v>
                </c:pt>
                <c:pt idx="25379">
                  <c:v>20.249566999999999</c:v>
                </c:pt>
                <c:pt idx="25380">
                  <c:v>20.254290000000001</c:v>
                </c:pt>
                <c:pt idx="25381">
                  <c:v>20.260798999999999</c:v>
                </c:pt>
                <c:pt idx="25382">
                  <c:v>20.261156</c:v>
                </c:pt>
                <c:pt idx="25383">
                  <c:v>20.260297999999999</c:v>
                </c:pt>
                <c:pt idx="25384">
                  <c:v>20.260584000000001</c:v>
                </c:pt>
                <c:pt idx="25385">
                  <c:v>20.260190999999999</c:v>
                </c:pt>
                <c:pt idx="25386">
                  <c:v>20.261265000000002</c:v>
                </c:pt>
                <c:pt idx="25387">
                  <c:v>20.260905999999999</c:v>
                </c:pt>
                <c:pt idx="25388">
                  <c:v>20.264019000000001</c:v>
                </c:pt>
                <c:pt idx="25389">
                  <c:v>20.264019000000001</c:v>
                </c:pt>
                <c:pt idx="25390">
                  <c:v>20.264627000000001</c:v>
                </c:pt>
                <c:pt idx="25391">
                  <c:v>20.269455000000001</c:v>
                </c:pt>
                <c:pt idx="25392">
                  <c:v>20.269527</c:v>
                </c:pt>
                <c:pt idx="25393">
                  <c:v>20.269670000000001</c:v>
                </c:pt>
                <c:pt idx="25394">
                  <c:v>20.276751999999998</c:v>
                </c:pt>
                <c:pt idx="25395">
                  <c:v>20.279793000000002</c:v>
                </c:pt>
                <c:pt idx="25396">
                  <c:v>20.278469000000001</c:v>
                </c:pt>
                <c:pt idx="25397">
                  <c:v>20.280114999999999</c:v>
                </c:pt>
                <c:pt idx="25398">
                  <c:v>20.27965</c:v>
                </c:pt>
                <c:pt idx="25399">
                  <c:v>20.279221</c:v>
                </c:pt>
                <c:pt idx="25400">
                  <c:v>20.280221999999998</c:v>
                </c:pt>
                <c:pt idx="25401">
                  <c:v>20.283833999999999</c:v>
                </c:pt>
                <c:pt idx="25402">
                  <c:v>20.284300000000002</c:v>
                </c:pt>
                <c:pt idx="25403">
                  <c:v>20.286625000000001</c:v>
                </c:pt>
                <c:pt idx="25404">
                  <c:v>20.288630000000001</c:v>
                </c:pt>
                <c:pt idx="25405">
                  <c:v>20.291920000000001</c:v>
                </c:pt>
                <c:pt idx="25406">
                  <c:v>20.290882</c:v>
                </c:pt>
                <c:pt idx="25407">
                  <c:v>20.291098000000002</c:v>
                </c:pt>
                <c:pt idx="25408">
                  <c:v>20.290666999999999</c:v>
                </c:pt>
                <c:pt idx="25409">
                  <c:v>20.289345000000001</c:v>
                </c:pt>
                <c:pt idx="25410">
                  <c:v>20.291596999999999</c:v>
                </c:pt>
                <c:pt idx="25411">
                  <c:v>20.297750000000001</c:v>
                </c:pt>
                <c:pt idx="25412">
                  <c:v>20.301076999999999</c:v>
                </c:pt>
                <c:pt idx="25413">
                  <c:v>20.301220000000001</c:v>
                </c:pt>
                <c:pt idx="25414">
                  <c:v>20.30097</c:v>
                </c:pt>
                <c:pt idx="25415">
                  <c:v>20.302437000000001</c:v>
                </c:pt>
                <c:pt idx="25416">
                  <c:v>20.300898</c:v>
                </c:pt>
                <c:pt idx="25417">
                  <c:v>20.302257999999998</c:v>
                </c:pt>
                <c:pt idx="25418">
                  <c:v>20.303652</c:v>
                </c:pt>
                <c:pt idx="25419">
                  <c:v>20.304152999999999</c:v>
                </c:pt>
                <c:pt idx="25420">
                  <c:v>20.306049000000002</c:v>
                </c:pt>
                <c:pt idx="25421">
                  <c:v>20.307729999999999</c:v>
                </c:pt>
                <c:pt idx="25422">
                  <c:v>20.312273000000001</c:v>
                </c:pt>
                <c:pt idx="25423">
                  <c:v>20.313130999999998</c:v>
                </c:pt>
                <c:pt idx="25424">
                  <c:v>20.314169</c:v>
                </c:pt>
                <c:pt idx="25425">
                  <c:v>20.319856999999999</c:v>
                </c:pt>
                <c:pt idx="25426">
                  <c:v>20.320143000000002</c:v>
                </c:pt>
                <c:pt idx="25427">
                  <c:v>20.320965000000001</c:v>
                </c:pt>
                <c:pt idx="25428">
                  <c:v>20.321753000000001</c:v>
                </c:pt>
                <c:pt idx="25429">
                  <c:v>20.322790000000001</c:v>
                </c:pt>
                <c:pt idx="25430">
                  <c:v>20.321037</c:v>
                </c:pt>
                <c:pt idx="25431">
                  <c:v>20.319963000000001</c:v>
                </c:pt>
                <c:pt idx="25432">
                  <c:v>20.324041000000001</c:v>
                </c:pt>
                <c:pt idx="25433">
                  <c:v>20.325901000000002</c:v>
                </c:pt>
                <c:pt idx="25434">
                  <c:v>20.324541</c:v>
                </c:pt>
                <c:pt idx="25435">
                  <c:v>20.329191000000002</c:v>
                </c:pt>
                <c:pt idx="25436">
                  <c:v>20.33259</c:v>
                </c:pt>
                <c:pt idx="25437">
                  <c:v>20.330801000000001</c:v>
                </c:pt>
                <c:pt idx="25438">
                  <c:v>20.334951</c:v>
                </c:pt>
                <c:pt idx="25439">
                  <c:v>20.340710000000001</c:v>
                </c:pt>
                <c:pt idx="25440">
                  <c:v>20.341211000000001</c:v>
                </c:pt>
                <c:pt idx="25441">
                  <c:v>20.342106000000001</c:v>
                </c:pt>
                <c:pt idx="25442">
                  <c:v>20.340852999999999</c:v>
                </c:pt>
                <c:pt idx="25443">
                  <c:v>20.342282999999998</c:v>
                </c:pt>
                <c:pt idx="25444">
                  <c:v>20.342140000000001</c:v>
                </c:pt>
                <c:pt idx="25445">
                  <c:v>20.340852999999999</c:v>
                </c:pt>
                <c:pt idx="25446">
                  <c:v>20.343536</c:v>
                </c:pt>
                <c:pt idx="25447">
                  <c:v>20.342642000000001</c:v>
                </c:pt>
                <c:pt idx="25448">
                  <c:v>20.342355999999999</c:v>
                </c:pt>
                <c:pt idx="25449">
                  <c:v>20.343287</c:v>
                </c:pt>
                <c:pt idx="25450">
                  <c:v>20.347721</c:v>
                </c:pt>
                <c:pt idx="25451">
                  <c:v>20.345359999999999</c:v>
                </c:pt>
                <c:pt idx="25452">
                  <c:v>20.347828</c:v>
                </c:pt>
                <c:pt idx="25453">
                  <c:v>20.352764000000001</c:v>
                </c:pt>
                <c:pt idx="25454">
                  <c:v>20.35305</c:v>
                </c:pt>
                <c:pt idx="25455">
                  <c:v>20.352191999999999</c:v>
                </c:pt>
                <c:pt idx="25456">
                  <c:v>20.360347999999998</c:v>
                </c:pt>
                <c:pt idx="25457">
                  <c:v>20.362064</c:v>
                </c:pt>
                <c:pt idx="25458">
                  <c:v>20.360527000000001</c:v>
                </c:pt>
                <c:pt idx="25459">
                  <c:v>20.361708</c:v>
                </c:pt>
                <c:pt idx="25460">
                  <c:v>20.360277</c:v>
                </c:pt>
                <c:pt idx="25461">
                  <c:v>20.363316999999999</c:v>
                </c:pt>
                <c:pt idx="25462">
                  <c:v>20.364784</c:v>
                </c:pt>
                <c:pt idx="25463">
                  <c:v>20.367394999999998</c:v>
                </c:pt>
                <c:pt idx="25464">
                  <c:v>20.367429999999999</c:v>
                </c:pt>
                <c:pt idx="25465">
                  <c:v>20.366285000000001</c:v>
                </c:pt>
                <c:pt idx="25466">
                  <c:v>20.37369</c:v>
                </c:pt>
                <c:pt idx="25467">
                  <c:v>20.373117000000001</c:v>
                </c:pt>
                <c:pt idx="25468">
                  <c:v>20.375585999999998</c:v>
                </c:pt>
                <c:pt idx="25469">
                  <c:v>20.38063</c:v>
                </c:pt>
                <c:pt idx="25470">
                  <c:v>20.381309999999999</c:v>
                </c:pt>
                <c:pt idx="25471">
                  <c:v>20.382704</c:v>
                </c:pt>
                <c:pt idx="25472">
                  <c:v>20.383275999999999</c:v>
                </c:pt>
                <c:pt idx="25473">
                  <c:v>20.380807999999998</c:v>
                </c:pt>
                <c:pt idx="25474">
                  <c:v>20.382704</c:v>
                </c:pt>
                <c:pt idx="25475">
                  <c:v>20.382204000000002</c:v>
                </c:pt>
                <c:pt idx="25476">
                  <c:v>20.381844999999998</c:v>
                </c:pt>
                <c:pt idx="25477">
                  <c:v>20.381202999999999</c:v>
                </c:pt>
                <c:pt idx="25478">
                  <c:v>20.382311000000001</c:v>
                </c:pt>
                <c:pt idx="25479">
                  <c:v>20.386461000000001</c:v>
                </c:pt>
                <c:pt idx="25480">
                  <c:v>20.385853000000001</c:v>
                </c:pt>
                <c:pt idx="25481">
                  <c:v>20.388892999999999</c:v>
                </c:pt>
                <c:pt idx="25482">
                  <c:v>20.394079000000001</c:v>
                </c:pt>
                <c:pt idx="25483">
                  <c:v>20.393757000000001</c:v>
                </c:pt>
                <c:pt idx="25484">
                  <c:v>20.394009</c:v>
                </c:pt>
                <c:pt idx="25485">
                  <c:v>20.400984000000001</c:v>
                </c:pt>
                <c:pt idx="25486">
                  <c:v>20.400016999999998</c:v>
                </c:pt>
                <c:pt idx="25487">
                  <c:v>20.403559000000001</c:v>
                </c:pt>
                <c:pt idx="25488">
                  <c:v>20.401091000000001</c:v>
                </c:pt>
                <c:pt idx="25489">
                  <c:v>20.402987</c:v>
                </c:pt>
                <c:pt idx="25490">
                  <c:v>20.40202</c:v>
                </c:pt>
                <c:pt idx="25491">
                  <c:v>20.405418000000001</c:v>
                </c:pt>
                <c:pt idx="25492">
                  <c:v>20.406134000000002</c:v>
                </c:pt>
                <c:pt idx="25493">
                  <c:v>20.408352000000001</c:v>
                </c:pt>
                <c:pt idx="25494">
                  <c:v>20.411465</c:v>
                </c:pt>
                <c:pt idx="25495">
                  <c:v>20.414396</c:v>
                </c:pt>
                <c:pt idx="25496">
                  <c:v>20.414469</c:v>
                </c:pt>
                <c:pt idx="25497">
                  <c:v>20.422087000000001</c:v>
                </c:pt>
                <c:pt idx="25498">
                  <c:v>20.422981</c:v>
                </c:pt>
                <c:pt idx="25499">
                  <c:v>20.423266999999999</c:v>
                </c:pt>
                <c:pt idx="25500">
                  <c:v>20.423912000000001</c:v>
                </c:pt>
                <c:pt idx="25501">
                  <c:v>20.423483000000001</c:v>
                </c:pt>
                <c:pt idx="25502">
                  <c:v>20.423625999999999</c:v>
                </c:pt>
                <c:pt idx="25503">
                  <c:v>20.422301999999998</c:v>
                </c:pt>
                <c:pt idx="25504">
                  <c:v>20.422661000000002</c:v>
                </c:pt>
                <c:pt idx="25505">
                  <c:v>20.423446999999999</c:v>
                </c:pt>
                <c:pt idx="25506">
                  <c:v>20.427417999999999</c:v>
                </c:pt>
                <c:pt idx="25507">
                  <c:v>20.427668000000001</c:v>
                </c:pt>
                <c:pt idx="25508">
                  <c:v>20.430672000000001</c:v>
                </c:pt>
                <c:pt idx="25509">
                  <c:v>20.434070999999999</c:v>
                </c:pt>
                <c:pt idx="25510">
                  <c:v>20.435251000000001</c:v>
                </c:pt>
                <c:pt idx="25511">
                  <c:v>20.440975000000002</c:v>
                </c:pt>
                <c:pt idx="25512">
                  <c:v>20.444336</c:v>
                </c:pt>
                <c:pt idx="25513">
                  <c:v>20.443906999999999</c:v>
                </c:pt>
                <c:pt idx="25514">
                  <c:v>20.443729000000001</c:v>
                </c:pt>
                <c:pt idx="25515">
                  <c:v>20.445374000000001</c:v>
                </c:pt>
                <c:pt idx="25516">
                  <c:v>20.450202999999998</c:v>
                </c:pt>
                <c:pt idx="25517">
                  <c:v>20.44838</c:v>
                </c:pt>
                <c:pt idx="25518">
                  <c:v>20.453745000000001</c:v>
                </c:pt>
                <c:pt idx="25519">
                  <c:v>20.453779000000001</c:v>
                </c:pt>
                <c:pt idx="25520">
                  <c:v>20.464009999999998</c:v>
                </c:pt>
                <c:pt idx="25521">
                  <c:v>20.464832000000001</c:v>
                </c:pt>
                <c:pt idx="25522">
                  <c:v>20.465906</c:v>
                </c:pt>
                <c:pt idx="25523">
                  <c:v>20.465547999999998</c:v>
                </c:pt>
                <c:pt idx="25524">
                  <c:v>20.470772</c:v>
                </c:pt>
                <c:pt idx="25525">
                  <c:v>20.469518999999998</c:v>
                </c:pt>
                <c:pt idx="25526">
                  <c:v>20.471700999999999</c:v>
                </c:pt>
                <c:pt idx="25527">
                  <c:v>20.469269000000001</c:v>
                </c:pt>
                <c:pt idx="25528">
                  <c:v>20.471806999999998</c:v>
                </c:pt>
                <c:pt idx="25529">
                  <c:v>20.475242999999999</c:v>
                </c:pt>
                <c:pt idx="25530">
                  <c:v>20.481503</c:v>
                </c:pt>
                <c:pt idx="25531">
                  <c:v>20.483934000000001</c:v>
                </c:pt>
                <c:pt idx="25532">
                  <c:v>20.483719000000001</c:v>
                </c:pt>
                <c:pt idx="25533">
                  <c:v>20.484076999999999</c:v>
                </c:pt>
                <c:pt idx="25534">
                  <c:v>20.487797</c:v>
                </c:pt>
                <c:pt idx="25535">
                  <c:v>20.489657999999999</c:v>
                </c:pt>
                <c:pt idx="25536">
                  <c:v>20.490337</c:v>
                </c:pt>
                <c:pt idx="25537">
                  <c:v>20.495131000000001</c:v>
                </c:pt>
                <c:pt idx="25538">
                  <c:v>20.500246000000001</c:v>
                </c:pt>
                <c:pt idx="25539">
                  <c:v>20.505538999999999</c:v>
                </c:pt>
                <c:pt idx="25540">
                  <c:v>20.506577</c:v>
                </c:pt>
                <c:pt idx="25541">
                  <c:v>20.506077000000001</c:v>
                </c:pt>
                <c:pt idx="25542">
                  <c:v>20.506004000000001</c:v>
                </c:pt>
                <c:pt idx="25543">
                  <c:v>20.510618000000001</c:v>
                </c:pt>
                <c:pt idx="25544">
                  <c:v>20.50808</c:v>
                </c:pt>
                <c:pt idx="25545">
                  <c:v>20.511192000000001</c:v>
                </c:pt>
                <c:pt idx="25546">
                  <c:v>20.510904</c:v>
                </c:pt>
                <c:pt idx="25547">
                  <c:v>20.51416</c:v>
                </c:pt>
                <c:pt idx="25548">
                  <c:v>20.515305000000001</c:v>
                </c:pt>
                <c:pt idx="25549">
                  <c:v>20.524640999999999</c:v>
                </c:pt>
                <c:pt idx="25550">
                  <c:v>20.524999999999999</c:v>
                </c:pt>
                <c:pt idx="25551">
                  <c:v>20.526001000000001</c:v>
                </c:pt>
                <c:pt idx="25552">
                  <c:v>20.526501</c:v>
                </c:pt>
                <c:pt idx="25553">
                  <c:v>20.530149000000002</c:v>
                </c:pt>
                <c:pt idx="25554">
                  <c:v>20.531258000000001</c:v>
                </c:pt>
                <c:pt idx="25555">
                  <c:v>20.533262000000001</c:v>
                </c:pt>
                <c:pt idx="25556">
                  <c:v>20.536625000000001</c:v>
                </c:pt>
                <c:pt idx="25557">
                  <c:v>20.541059000000001</c:v>
                </c:pt>
                <c:pt idx="25558">
                  <c:v>20.543849999999999</c:v>
                </c:pt>
                <c:pt idx="25559">
                  <c:v>20.546102999999999</c:v>
                </c:pt>
                <c:pt idx="25560">
                  <c:v>20.546461000000001</c:v>
                </c:pt>
                <c:pt idx="25561">
                  <c:v>20.547854999999998</c:v>
                </c:pt>
                <c:pt idx="25562">
                  <c:v>20.551075000000001</c:v>
                </c:pt>
                <c:pt idx="25563">
                  <c:v>20.550146000000002</c:v>
                </c:pt>
                <c:pt idx="25564">
                  <c:v>20.556083999999998</c:v>
                </c:pt>
                <c:pt idx="25565">
                  <c:v>20.556477000000001</c:v>
                </c:pt>
                <c:pt idx="25566">
                  <c:v>20.557299</c:v>
                </c:pt>
                <c:pt idx="25567">
                  <c:v>20.555831999999999</c:v>
                </c:pt>
                <c:pt idx="25568">
                  <c:v>20.564738999999999</c:v>
                </c:pt>
                <c:pt idx="25569">
                  <c:v>20.565097999999999</c:v>
                </c:pt>
                <c:pt idx="25570">
                  <c:v>20.566206000000001</c:v>
                </c:pt>
                <c:pt idx="25571">
                  <c:v>20.567136999999999</c:v>
                </c:pt>
                <c:pt idx="25572">
                  <c:v>20.569389000000001</c:v>
                </c:pt>
                <c:pt idx="25573">
                  <c:v>20.571285</c:v>
                </c:pt>
                <c:pt idx="25574">
                  <c:v>20.572073</c:v>
                </c:pt>
                <c:pt idx="25575">
                  <c:v>20.575113000000002</c:v>
                </c:pt>
                <c:pt idx="25576">
                  <c:v>20.579763</c:v>
                </c:pt>
                <c:pt idx="25577">
                  <c:v>20.587776000000002</c:v>
                </c:pt>
                <c:pt idx="25578">
                  <c:v>20.587095000000001</c:v>
                </c:pt>
                <c:pt idx="25579">
                  <c:v>20.588239999999999</c:v>
                </c:pt>
                <c:pt idx="25580">
                  <c:v>20.587132</c:v>
                </c:pt>
                <c:pt idx="25581">
                  <c:v>20.591854000000001</c:v>
                </c:pt>
                <c:pt idx="25582">
                  <c:v>20.592354</c:v>
                </c:pt>
                <c:pt idx="25583">
                  <c:v>20.595037000000001</c:v>
                </c:pt>
                <c:pt idx="25584">
                  <c:v>20.597363000000001</c:v>
                </c:pt>
                <c:pt idx="25585">
                  <c:v>20.597325999999999</c:v>
                </c:pt>
                <c:pt idx="25586">
                  <c:v>20.5989</c:v>
                </c:pt>
                <c:pt idx="25587">
                  <c:v>20.601654</c:v>
                </c:pt>
                <c:pt idx="25588">
                  <c:v>20.607592</c:v>
                </c:pt>
                <c:pt idx="25589">
                  <c:v>20.608343000000001</c:v>
                </c:pt>
                <c:pt idx="25590">
                  <c:v>20.607592</c:v>
                </c:pt>
                <c:pt idx="25591">
                  <c:v>20.607520999999998</c:v>
                </c:pt>
                <c:pt idx="25592">
                  <c:v>20.610954</c:v>
                </c:pt>
                <c:pt idx="25593">
                  <c:v>20.610168000000002</c:v>
                </c:pt>
                <c:pt idx="25594">
                  <c:v>20.614675999999999</c:v>
                </c:pt>
                <c:pt idx="25595">
                  <c:v>20.618072999999999</c:v>
                </c:pt>
                <c:pt idx="25596">
                  <c:v>20.620649</c:v>
                </c:pt>
                <c:pt idx="25597">
                  <c:v>20.62698</c:v>
                </c:pt>
                <c:pt idx="25598">
                  <c:v>20.628017</c:v>
                </c:pt>
                <c:pt idx="25599">
                  <c:v>20.628374000000001</c:v>
                </c:pt>
                <c:pt idx="25600">
                  <c:v>20.629125999999999</c:v>
                </c:pt>
                <c:pt idx="25601">
                  <c:v>20.631879999999999</c:v>
                </c:pt>
                <c:pt idx="25602">
                  <c:v>20.631879999999999</c:v>
                </c:pt>
                <c:pt idx="25603">
                  <c:v>20.636423000000001</c:v>
                </c:pt>
                <c:pt idx="25604">
                  <c:v>20.640501</c:v>
                </c:pt>
                <c:pt idx="25605">
                  <c:v>20.639893000000001</c:v>
                </c:pt>
                <c:pt idx="25606">
                  <c:v>20.647835000000001</c:v>
                </c:pt>
                <c:pt idx="25607">
                  <c:v>20.650696</c:v>
                </c:pt>
                <c:pt idx="25608">
                  <c:v>20.648371000000001</c:v>
                </c:pt>
                <c:pt idx="25609">
                  <c:v>20.649014000000001</c:v>
                </c:pt>
                <c:pt idx="25610">
                  <c:v>20.649193</c:v>
                </c:pt>
                <c:pt idx="25611">
                  <c:v>20.648764</c:v>
                </c:pt>
                <c:pt idx="25612">
                  <c:v>20.649801</c:v>
                </c:pt>
                <c:pt idx="25613">
                  <c:v>20.652555</c:v>
                </c:pt>
                <c:pt idx="25614">
                  <c:v>20.651803999999998</c:v>
                </c:pt>
                <c:pt idx="25615">
                  <c:v>20.656310999999999</c:v>
                </c:pt>
                <c:pt idx="25616">
                  <c:v>20.659137999999999</c:v>
                </c:pt>
                <c:pt idx="25617">
                  <c:v>20.662571</c:v>
                </c:pt>
                <c:pt idx="25618">
                  <c:v>20.668652000000002</c:v>
                </c:pt>
                <c:pt idx="25619">
                  <c:v>20.670227000000001</c:v>
                </c:pt>
                <c:pt idx="25620">
                  <c:v>20.670048000000001</c:v>
                </c:pt>
                <c:pt idx="25621">
                  <c:v>20.669689000000002</c:v>
                </c:pt>
                <c:pt idx="25622">
                  <c:v>20.669260000000001</c:v>
                </c:pt>
                <c:pt idx="25623">
                  <c:v>20.674482000000001</c:v>
                </c:pt>
                <c:pt idx="25624">
                  <c:v>20.672623000000002</c:v>
                </c:pt>
                <c:pt idx="25625">
                  <c:v>20.679597999999999</c:v>
                </c:pt>
                <c:pt idx="25626">
                  <c:v>20.679061999999998</c:v>
                </c:pt>
                <c:pt idx="25627">
                  <c:v>20.687538</c:v>
                </c:pt>
                <c:pt idx="25628">
                  <c:v>20.688828000000001</c:v>
                </c:pt>
                <c:pt idx="25629">
                  <c:v>20.687933000000001</c:v>
                </c:pt>
                <c:pt idx="25630">
                  <c:v>20.688469000000001</c:v>
                </c:pt>
                <c:pt idx="25631">
                  <c:v>20.688934</c:v>
                </c:pt>
                <c:pt idx="25632">
                  <c:v>20.690365</c:v>
                </c:pt>
                <c:pt idx="25633">
                  <c:v>20.690722999999998</c:v>
                </c:pt>
                <c:pt idx="25634">
                  <c:v>20.690221999999999</c:v>
                </c:pt>
                <c:pt idx="25635">
                  <c:v>20.693691000000001</c:v>
                </c:pt>
                <c:pt idx="25636">
                  <c:v>20.694227000000001</c:v>
                </c:pt>
                <c:pt idx="25637">
                  <c:v>20.697089999999999</c:v>
                </c:pt>
                <c:pt idx="25638">
                  <c:v>20.700130000000001</c:v>
                </c:pt>
                <c:pt idx="25639">
                  <c:v>20.703493000000002</c:v>
                </c:pt>
                <c:pt idx="25640">
                  <c:v>20.709896000000001</c:v>
                </c:pt>
                <c:pt idx="25641">
                  <c:v>20.710395999999999</c:v>
                </c:pt>
                <c:pt idx="25642">
                  <c:v>20.711539999999999</c:v>
                </c:pt>
                <c:pt idx="25643">
                  <c:v>20.711683000000001</c:v>
                </c:pt>
                <c:pt idx="25644">
                  <c:v>20.714081</c:v>
                </c:pt>
                <c:pt idx="25645">
                  <c:v>20.716656</c:v>
                </c:pt>
                <c:pt idx="25646">
                  <c:v>20.713545</c:v>
                </c:pt>
                <c:pt idx="25647">
                  <c:v>20.721305999999998</c:v>
                </c:pt>
                <c:pt idx="25648">
                  <c:v>20.721592000000001</c:v>
                </c:pt>
                <c:pt idx="25649">
                  <c:v>20.724488999999998</c:v>
                </c:pt>
                <c:pt idx="25650">
                  <c:v>20.729247999999998</c:v>
                </c:pt>
                <c:pt idx="25651">
                  <c:v>20.730999000000001</c:v>
                </c:pt>
                <c:pt idx="25652">
                  <c:v>20.733004000000001</c:v>
                </c:pt>
                <c:pt idx="25653">
                  <c:v>20.730927999999999</c:v>
                </c:pt>
                <c:pt idx="25654">
                  <c:v>20.729498</c:v>
                </c:pt>
                <c:pt idx="25655">
                  <c:v>20.731750000000002</c:v>
                </c:pt>
                <c:pt idx="25656">
                  <c:v>20.731501000000002</c:v>
                </c:pt>
                <c:pt idx="25657">
                  <c:v>20.734970000000001</c:v>
                </c:pt>
                <c:pt idx="25658">
                  <c:v>20.736401000000001</c:v>
                </c:pt>
                <c:pt idx="25659">
                  <c:v>20.736044</c:v>
                </c:pt>
                <c:pt idx="25660">
                  <c:v>20.739836</c:v>
                </c:pt>
                <c:pt idx="25661">
                  <c:v>20.741589000000001</c:v>
                </c:pt>
                <c:pt idx="25662">
                  <c:v>20.741875</c:v>
                </c:pt>
                <c:pt idx="25663">
                  <c:v>20.747454000000001</c:v>
                </c:pt>
                <c:pt idx="25664">
                  <c:v>20.753533999999998</c:v>
                </c:pt>
                <c:pt idx="25665">
                  <c:v>20.753035000000001</c:v>
                </c:pt>
                <c:pt idx="25666">
                  <c:v>20.752499</c:v>
                </c:pt>
                <c:pt idx="25667">
                  <c:v>20.751494999999998</c:v>
                </c:pt>
                <c:pt idx="25668">
                  <c:v>20.752103999999999</c:v>
                </c:pt>
                <c:pt idx="25669">
                  <c:v>20.755001</c:v>
                </c:pt>
                <c:pt idx="25670">
                  <c:v>20.75704</c:v>
                </c:pt>
                <c:pt idx="25671">
                  <c:v>20.756074999999999</c:v>
                </c:pt>
                <c:pt idx="25672">
                  <c:v>20.761906</c:v>
                </c:pt>
                <c:pt idx="25673">
                  <c:v>20.761583000000002</c:v>
                </c:pt>
                <c:pt idx="25674">
                  <c:v>20.763659000000001</c:v>
                </c:pt>
                <c:pt idx="25675">
                  <c:v>20.768452</c:v>
                </c:pt>
                <c:pt idx="25676">
                  <c:v>20.771312999999999</c:v>
                </c:pt>
                <c:pt idx="25677">
                  <c:v>20.772708999999999</c:v>
                </c:pt>
                <c:pt idx="25678">
                  <c:v>20.773351999999999</c:v>
                </c:pt>
                <c:pt idx="25679">
                  <c:v>20.771705999999998</c:v>
                </c:pt>
                <c:pt idx="25680">
                  <c:v>20.773996</c:v>
                </c:pt>
                <c:pt idx="25681">
                  <c:v>20.774460000000001</c:v>
                </c:pt>
                <c:pt idx="25682">
                  <c:v>20.778251999999998</c:v>
                </c:pt>
                <c:pt idx="25683">
                  <c:v>20.778466999999999</c:v>
                </c:pt>
                <c:pt idx="25684">
                  <c:v>20.777322999999999</c:v>
                </c:pt>
                <c:pt idx="25685">
                  <c:v>20.776427999999999</c:v>
                </c:pt>
                <c:pt idx="25686">
                  <c:v>20.776320999999999</c:v>
                </c:pt>
                <c:pt idx="25687">
                  <c:v>20.782651999999999</c:v>
                </c:pt>
                <c:pt idx="25688">
                  <c:v>20.782544999999999</c:v>
                </c:pt>
                <c:pt idx="25689">
                  <c:v>20.782795</c:v>
                </c:pt>
                <c:pt idx="25690">
                  <c:v>20.78791</c:v>
                </c:pt>
                <c:pt idx="25691">
                  <c:v>20.792095</c:v>
                </c:pt>
                <c:pt idx="25692">
                  <c:v>20.793704999999999</c:v>
                </c:pt>
                <c:pt idx="25693">
                  <c:v>20.793168999999999</c:v>
                </c:pt>
                <c:pt idx="25694">
                  <c:v>20.793491</c:v>
                </c:pt>
                <c:pt idx="25695">
                  <c:v>20.794098000000002</c:v>
                </c:pt>
                <c:pt idx="25696">
                  <c:v>20.797104000000001</c:v>
                </c:pt>
                <c:pt idx="25697">
                  <c:v>20.797173999999998</c:v>
                </c:pt>
                <c:pt idx="25698">
                  <c:v>20.797426000000002</c:v>
                </c:pt>
                <c:pt idx="25699">
                  <c:v>20.802076</c:v>
                </c:pt>
                <c:pt idx="25700">
                  <c:v>20.803148</c:v>
                </c:pt>
                <c:pt idx="25701">
                  <c:v>20.802182999999999</c:v>
                </c:pt>
                <c:pt idx="25702">
                  <c:v>20.807797999999998</c:v>
                </c:pt>
                <c:pt idx="25703">
                  <c:v>20.811411</c:v>
                </c:pt>
                <c:pt idx="25704">
                  <c:v>20.813092999999999</c:v>
                </c:pt>
                <c:pt idx="25705">
                  <c:v>20.812735</c:v>
                </c:pt>
                <c:pt idx="25706">
                  <c:v>20.812628</c:v>
                </c:pt>
                <c:pt idx="25707">
                  <c:v>20.813164</c:v>
                </c:pt>
                <c:pt idx="25708">
                  <c:v>20.812377999999999</c:v>
                </c:pt>
                <c:pt idx="25709">
                  <c:v>20.816776000000001</c:v>
                </c:pt>
                <c:pt idx="25710">
                  <c:v>20.817457000000001</c:v>
                </c:pt>
                <c:pt idx="25711">
                  <c:v>20.816918999999999</c:v>
                </c:pt>
                <c:pt idx="25712">
                  <c:v>20.815847000000002</c:v>
                </c:pt>
                <c:pt idx="25713">
                  <c:v>20.816455999999999</c:v>
                </c:pt>
                <c:pt idx="25714">
                  <c:v>20.818529000000002</c:v>
                </c:pt>
                <c:pt idx="25715">
                  <c:v>20.821821</c:v>
                </c:pt>
                <c:pt idx="25716">
                  <c:v>20.821821</c:v>
                </c:pt>
                <c:pt idx="25717">
                  <c:v>20.823072</c:v>
                </c:pt>
                <c:pt idx="25718">
                  <c:v>20.832159000000001</c:v>
                </c:pt>
                <c:pt idx="25719">
                  <c:v>20.832874</c:v>
                </c:pt>
                <c:pt idx="25720">
                  <c:v>20.833373999999999</c:v>
                </c:pt>
                <c:pt idx="25721">
                  <c:v>20.833447</c:v>
                </c:pt>
                <c:pt idx="25722">
                  <c:v>20.831085000000002</c:v>
                </c:pt>
                <c:pt idx="25723">
                  <c:v>20.832373</c:v>
                </c:pt>
                <c:pt idx="25724">
                  <c:v>20.837451999999999</c:v>
                </c:pt>
                <c:pt idx="25725">
                  <c:v>20.835449000000001</c:v>
                </c:pt>
                <c:pt idx="25726">
                  <c:v>20.838132999999999</c:v>
                </c:pt>
                <c:pt idx="25727">
                  <c:v>20.840136000000001</c:v>
                </c:pt>
                <c:pt idx="25728">
                  <c:v>20.842673999999999</c:v>
                </c:pt>
                <c:pt idx="25729">
                  <c:v>20.844069999999999</c:v>
                </c:pt>
                <c:pt idx="25730">
                  <c:v>20.85033</c:v>
                </c:pt>
                <c:pt idx="25731">
                  <c:v>20.851973999999998</c:v>
                </c:pt>
                <c:pt idx="25732">
                  <c:v>20.854551000000001</c:v>
                </c:pt>
                <c:pt idx="25733">
                  <c:v>20.853870000000001</c:v>
                </c:pt>
                <c:pt idx="25734">
                  <c:v>20.853370999999999</c:v>
                </c:pt>
                <c:pt idx="25735">
                  <c:v>20.853404999999999</c:v>
                </c:pt>
                <c:pt idx="25736">
                  <c:v>20.855623000000001</c:v>
                </c:pt>
                <c:pt idx="25737">
                  <c:v>20.856660999999999</c:v>
                </c:pt>
                <c:pt idx="25738">
                  <c:v>20.856732999999998</c:v>
                </c:pt>
                <c:pt idx="25739">
                  <c:v>20.860596000000001</c:v>
                </c:pt>
                <c:pt idx="25740">
                  <c:v>20.864138000000001</c:v>
                </c:pt>
                <c:pt idx="25741">
                  <c:v>20.864138000000001</c:v>
                </c:pt>
                <c:pt idx="25742">
                  <c:v>20.862957000000002</c:v>
                </c:pt>
                <c:pt idx="25743">
                  <c:v>20.862670999999999</c:v>
                </c:pt>
                <c:pt idx="25744">
                  <c:v>20.863742999999999</c:v>
                </c:pt>
                <c:pt idx="25745">
                  <c:v>20.864887</c:v>
                </c:pt>
                <c:pt idx="25746">
                  <c:v>20.871326</c:v>
                </c:pt>
                <c:pt idx="25747">
                  <c:v>20.872364000000001</c:v>
                </c:pt>
                <c:pt idx="25748">
                  <c:v>20.871433</c:v>
                </c:pt>
                <c:pt idx="25749">
                  <c:v>20.873221999999998</c:v>
                </c:pt>
                <c:pt idx="25750">
                  <c:v>20.872399999999999</c:v>
                </c:pt>
                <c:pt idx="25751">
                  <c:v>20.87612</c:v>
                </c:pt>
                <c:pt idx="25752">
                  <c:v>20.877479999999998</c:v>
                </c:pt>
                <c:pt idx="25753">
                  <c:v>20.878695</c:v>
                </c:pt>
                <c:pt idx="25754">
                  <c:v>20.879125999999999</c:v>
                </c:pt>
                <c:pt idx="25755">
                  <c:v>20.884491000000001</c:v>
                </c:pt>
                <c:pt idx="25756">
                  <c:v>20.886672999999998</c:v>
                </c:pt>
                <c:pt idx="25757">
                  <c:v>20.889032</c:v>
                </c:pt>
                <c:pt idx="25758">
                  <c:v>20.891286999999998</c:v>
                </c:pt>
                <c:pt idx="25759">
                  <c:v>20.895115000000001</c:v>
                </c:pt>
                <c:pt idx="25760">
                  <c:v>20.893968999999998</c:v>
                </c:pt>
                <c:pt idx="25761">
                  <c:v>20.894613</c:v>
                </c:pt>
                <c:pt idx="25762">
                  <c:v>20.892897000000001</c:v>
                </c:pt>
                <c:pt idx="25763">
                  <c:v>20.895078999999999</c:v>
                </c:pt>
                <c:pt idx="25764">
                  <c:v>20.896473</c:v>
                </c:pt>
                <c:pt idx="25765">
                  <c:v>20.897117999999999</c:v>
                </c:pt>
                <c:pt idx="25766">
                  <c:v>20.900587000000002</c:v>
                </c:pt>
                <c:pt idx="25767">
                  <c:v>20.901768000000001</c:v>
                </c:pt>
                <c:pt idx="25768">
                  <c:v>20.904558000000002</c:v>
                </c:pt>
                <c:pt idx="25769">
                  <c:v>20.904163</c:v>
                </c:pt>
                <c:pt idx="25770">
                  <c:v>20.904736</c:v>
                </c:pt>
                <c:pt idx="25771">
                  <c:v>20.902697</c:v>
                </c:pt>
                <c:pt idx="25772">
                  <c:v>20.905916000000001</c:v>
                </c:pt>
                <c:pt idx="25773">
                  <c:v>20.908384000000002</c:v>
                </c:pt>
                <c:pt idx="25774">
                  <c:v>20.914823999999999</c:v>
                </c:pt>
                <c:pt idx="25775">
                  <c:v>20.915146</c:v>
                </c:pt>
                <c:pt idx="25776">
                  <c:v>20.913070999999999</c:v>
                </c:pt>
                <c:pt idx="25777">
                  <c:v>20.913392999999999</c:v>
                </c:pt>
                <c:pt idx="25778">
                  <c:v>20.914251</c:v>
                </c:pt>
                <c:pt idx="25779">
                  <c:v>20.915179999999999</c:v>
                </c:pt>
                <c:pt idx="25780">
                  <c:v>20.917255000000001</c:v>
                </c:pt>
                <c:pt idx="25781">
                  <c:v>20.918865</c:v>
                </c:pt>
                <c:pt idx="25782">
                  <c:v>20.918721999999999</c:v>
                </c:pt>
                <c:pt idx="25783">
                  <c:v>20.925411</c:v>
                </c:pt>
                <c:pt idx="25784">
                  <c:v>20.926233</c:v>
                </c:pt>
                <c:pt idx="25785">
                  <c:v>20.926556000000001</c:v>
                </c:pt>
                <c:pt idx="25786">
                  <c:v>20.932601999999999</c:v>
                </c:pt>
                <c:pt idx="25787">
                  <c:v>20.935676999999998</c:v>
                </c:pt>
                <c:pt idx="25788">
                  <c:v>20.934355</c:v>
                </c:pt>
                <c:pt idx="25789">
                  <c:v>20.936571000000001</c:v>
                </c:pt>
                <c:pt idx="25790">
                  <c:v>20.935034000000002</c:v>
                </c:pt>
                <c:pt idx="25791">
                  <c:v>20.936857</c:v>
                </c:pt>
                <c:pt idx="25792">
                  <c:v>20.937538</c:v>
                </c:pt>
                <c:pt idx="25793">
                  <c:v>20.940684999999998</c:v>
                </c:pt>
                <c:pt idx="25794">
                  <c:v>20.938932000000001</c:v>
                </c:pt>
                <c:pt idx="25795">
                  <c:v>20.943619000000002</c:v>
                </c:pt>
                <c:pt idx="25796">
                  <c:v>20.945585000000001</c:v>
                </c:pt>
                <c:pt idx="25797">
                  <c:v>20.946014000000002</c:v>
                </c:pt>
                <c:pt idx="25798">
                  <c:v>20.952203999999998</c:v>
                </c:pt>
                <c:pt idx="25799">
                  <c:v>20.954885000000001</c:v>
                </c:pt>
                <c:pt idx="25800">
                  <c:v>20.957104000000001</c:v>
                </c:pt>
                <c:pt idx="25801">
                  <c:v>20.957426000000002</c:v>
                </c:pt>
                <c:pt idx="25802">
                  <c:v>20.956388</c:v>
                </c:pt>
                <c:pt idx="25803">
                  <c:v>20.955853000000001</c:v>
                </c:pt>
                <c:pt idx="25804">
                  <c:v>20.955100999999999</c:v>
                </c:pt>
                <c:pt idx="25805">
                  <c:v>20.956531999999999</c:v>
                </c:pt>
                <c:pt idx="25806">
                  <c:v>20.956318</c:v>
                </c:pt>
                <c:pt idx="25807">
                  <c:v>20.956066</c:v>
                </c:pt>
                <c:pt idx="25808">
                  <c:v>20.960573</c:v>
                </c:pt>
                <c:pt idx="25809">
                  <c:v>20.96068</c:v>
                </c:pt>
                <c:pt idx="25810">
                  <c:v>20.961039</c:v>
                </c:pt>
                <c:pt idx="25811">
                  <c:v>20.964867000000002</c:v>
                </c:pt>
                <c:pt idx="25812">
                  <c:v>20.966047</c:v>
                </c:pt>
                <c:pt idx="25813">
                  <c:v>20.969802999999999</c:v>
                </c:pt>
                <c:pt idx="25814">
                  <c:v>20.973628999999999</c:v>
                </c:pt>
                <c:pt idx="25815">
                  <c:v>20.977530000000002</c:v>
                </c:pt>
                <c:pt idx="25816">
                  <c:v>20.974488999999998</c:v>
                </c:pt>
                <c:pt idx="25817">
                  <c:v>20.974131</c:v>
                </c:pt>
                <c:pt idx="25818">
                  <c:v>20.975739999999998</c:v>
                </c:pt>
                <c:pt idx="25819">
                  <c:v>20.976706</c:v>
                </c:pt>
                <c:pt idx="25820">
                  <c:v>20.97946</c:v>
                </c:pt>
                <c:pt idx="25821">
                  <c:v>20.980174999999999</c:v>
                </c:pt>
                <c:pt idx="25822">
                  <c:v>20.981894</c:v>
                </c:pt>
                <c:pt idx="25823">
                  <c:v>20.986830000000001</c:v>
                </c:pt>
                <c:pt idx="25824">
                  <c:v>20.986972999999999</c:v>
                </c:pt>
                <c:pt idx="25825">
                  <c:v>20.987831</c:v>
                </c:pt>
                <c:pt idx="25826">
                  <c:v>20.994842999999999</c:v>
                </c:pt>
                <c:pt idx="25827">
                  <c:v>20.996808999999999</c:v>
                </c:pt>
                <c:pt idx="25828">
                  <c:v>20.995878000000001</c:v>
                </c:pt>
                <c:pt idx="25829">
                  <c:v>20.996808999999999</c:v>
                </c:pt>
                <c:pt idx="25830">
                  <c:v>20.995591999999998</c:v>
                </c:pt>
                <c:pt idx="25831">
                  <c:v>20.996915999999999</c:v>
                </c:pt>
                <c:pt idx="25832">
                  <c:v>20.997095000000002</c:v>
                </c:pt>
                <c:pt idx="25833">
                  <c:v>20.996272999999999</c:v>
                </c:pt>
                <c:pt idx="25834">
                  <c:v>20.997523999999999</c:v>
                </c:pt>
                <c:pt idx="25835">
                  <c:v>20.997667</c:v>
                </c:pt>
                <c:pt idx="25836">
                  <c:v>21.002068000000001</c:v>
                </c:pt>
                <c:pt idx="25837">
                  <c:v>21.001888000000001</c:v>
                </c:pt>
                <c:pt idx="25838">
                  <c:v>21.004892000000002</c:v>
                </c:pt>
                <c:pt idx="25839">
                  <c:v>21.008147999999998</c:v>
                </c:pt>
                <c:pt idx="25840">
                  <c:v>21.008291</c:v>
                </c:pt>
                <c:pt idx="25841">
                  <c:v>21.008827</c:v>
                </c:pt>
                <c:pt idx="25842">
                  <c:v>21.016054</c:v>
                </c:pt>
                <c:pt idx="25843">
                  <c:v>21.018485999999999</c:v>
                </c:pt>
                <c:pt idx="25844">
                  <c:v>21.018378999999999</c:v>
                </c:pt>
                <c:pt idx="25845">
                  <c:v>21.019238000000001</c:v>
                </c:pt>
                <c:pt idx="25846">
                  <c:v>21.018522000000001</c:v>
                </c:pt>
                <c:pt idx="25847">
                  <c:v>21.020239</c:v>
                </c:pt>
                <c:pt idx="25848">
                  <c:v>21.020703999999999</c:v>
                </c:pt>
                <c:pt idx="25849">
                  <c:v>21.022348000000001</c:v>
                </c:pt>
                <c:pt idx="25850">
                  <c:v>21.023745000000002</c:v>
                </c:pt>
                <c:pt idx="25851">
                  <c:v>21.026641999999999</c:v>
                </c:pt>
                <c:pt idx="25852">
                  <c:v>21.028109000000001</c:v>
                </c:pt>
                <c:pt idx="25853">
                  <c:v>21.031075999999999</c:v>
                </c:pt>
                <c:pt idx="25854">
                  <c:v>21.037299999999998</c:v>
                </c:pt>
                <c:pt idx="25855">
                  <c:v>21.039019</c:v>
                </c:pt>
                <c:pt idx="25856">
                  <c:v>21.039268</c:v>
                </c:pt>
                <c:pt idx="25857">
                  <c:v>21.037479000000001</c:v>
                </c:pt>
                <c:pt idx="25858">
                  <c:v>21.039124999999999</c:v>
                </c:pt>
                <c:pt idx="25859">
                  <c:v>21.039840999999999</c:v>
                </c:pt>
                <c:pt idx="25860">
                  <c:v>21.039518000000001</c:v>
                </c:pt>
                <c:pt idx="25861">
                  <c:v>21.038409999999999</c:v>
                </c:pt>
                <c:pt idx="25862">
                  <c:v>21.041450999999999</c:v>
                </c:pt>
                <c:pt idx="25863">
                  <c:v>21.041450999999999</c:v>
                </c:pt>
                <c:pt idx="25864">
                  <c:v>21.045670999999999</c:v>
                </c:pt>
                <c:pt idx="25865">
                  <c:v>21.042667000000002</c:v>
                </c:pt>
                <c:pt idx="25866">
                  <c:v>21.047747000000001</c:v>
                </c:pt>
                <c:pt idx="25867">
                  <c:v>21.051144000000001</c:v>
                </c:pt>
                <c:pt idx="25868">
                  <c:v>21.050322000000001</c:v>
                </c:pt>
                <c:pt idx="25869">
                  <c:v>21.050894</c:v>
                </c:pt>
                <c:pt idx="25870">
                  <c:v>21.058154999999999</c:v>
                </c:pt>
                <c:pt idx="25871">
                  <c:v>21.059405999999999</c:v>
                </c:pt>
                <c:pt idx="25872">
                  <c:v>21.058513999999999</c:v>
                </c:pt>
                <c:pt idx="25873">
                  <c:v>21.057081</c:v>
                </c:pt>
                <c:pt idx="25874">
                  <c:v>21.059405999999999</c:v>
                </c:pt>
                <c:pt idx="25875">
                  <c:v>21.059657999999999</c:v>
                </c:pt>
                <c:pt idx="25876">
                  <c:v>21.061302000000001</c:v>
                </c:pt>
                <c:pt idx="25877">
                  <c:v>21.064271999999999</c:v>
                </c:pt>
                <c:pt idx="25878">
                  <c:v>21.066739999999999</c:v>
                </c:pt>
                <c:pt idx="25879">
                  <c:v>21.069421999999999</c:v>
                </c:pt>
                <c:pt idx="25880">
                  <c:v>21.069565000000001</c:v>
                </c:pt>
                <c:pt idx="25881">
                  <c:v>21.076433000000002</c:v>
                </c:pt>
                <c:pt idx="25882">
                  <c:v>21.080154</c:v>
                </c:pt>
                <c:pt idx="25883">
                  <c:v>21.080832999999998</c:v>
                </c:pt>
                <c:pt idx="25884">
                  <c:v>21.077221000000002</c:v>
                </c:pt>
                <c:pt idx="25885">
                  <c:v>21.080189000000001</c:v>
                </c:pt>
                <c:pt idx="25886">
                  <c:v>21.080189000000001</c:v>
                </c:pt>
                <c:pt idx="25887">
                  <c:v>21.080261</c:v>
                </c:pt>
                <c:pt idx="25888">
                  <c:v>21.082156999999999</c:v>
                </c:pt>
                <c:pt idx="25889">
                  <c:v>21.085054</c:v>
                </c:pt>
                <c:pt idx="25890">
                  <c:v>21.082623000000002</c:v>
                </c:pt>
                <c:pt idx="25891">
                  <c:v>21.081655999999999</c:v>
                </c:pt>
                <c:pt idx="25892">
                  <c:v>21.081406000000001</c:v>
                </c:pt>
                <c:pt idx="25893">
                  <c:v>21.087880999999999</c:v>
                </c:pt>
                <c:pt idx="25894">
                  <c:v>21.091707</c:v>
                </c:pt>
                <c:pt idx="25895">
                  <c:v>21.090060999999999</c:v>
                </c:pt>
                <c:pt idx="25896">
                  <c:v>21.094747999999999</c:v>
                </c:pt>
                <c:pt idx="25897">
                  <c:v>21.098682</c:v>
                </c:pt>
                <c:pt idx="25898">
                  <c:v>21.101687999999999</c:v>
                </c:pt>
                <c:pt idx="25899">
                  <c:v>21.099613000000002</c:v>
                </c:pt>
                <c:pt idx="25900">
                  <c:v>21.098897999999998</c:v>
                </c:pt>
                <c:pt idx="25901">
                  <c:v>21.101223000000001</c:v>
                </c:pt>
                <c:pt idx="25902">
                  <c:v>21.104156</c:v>
                </c:pt>
                <c:pt idx="25903">
                  <c:v>21.104548999999999</c:v>
                </c:pt>
                <c:pt idx="25904">
                  <c:v>21.106694999999998</c:v>
                </c:pt>
                <c:pt idx="25905">
                  <c:v>21.110703000000001</c:v>
                </c:pt>
                <c:pt idx="25906">
                  <c:v>21.111132000000001</c:v>
                </c:pt>
                <c:pt idx="25907">
                  <c:v>21.117678000000002</c:v>
                </c:pt>
                <c:pt idx="25908">
                  <c:v>21.121217999999999</c:v>
                </c:pt>
                <c:pt idx="25909">
                  <c:v>21.121324999999999</c:v>
                </c:pt>
                <c:pt idx="25910">
                  <c:v>21.120861000000001</c:v>
                </c:pt>
                <c:pt idx="25911">
                  <c:v>21.122219000000001</c:v>
                </c:pt>
                <c:pt idx="25912">
                  <c:v>21.121075000000001</c:v>
                </c:pt>
                <c:pt idx="25913">
                  <c:v>21.121898999999999</c:v>
                </c:pt>
                <c:pt idx="25914">
                  <c:v>21.126439999999999</c:v>
                </c:pt>
                <c:pt idx="25915">
                  <c:v>21.124939000000001</c:v>
                </c:pt>
                <c:pt idx="25916">
                  <c:v>21.125689000000001</c:v>
                </c:pt>
                <c:pt idx="25917">
                  <c:v>21.126404000000001</c:v>
                </c:pt>
                <c:pt idx="25918">
                  <c:v>21.126619000000002</c:v>
                </c:pt>
                <c:pt idx="25919">
                  <c:v>21.132128000000002</c:v>
                </c:pt>
                <c:pt idx="25920">
                  <c:v>21.132950000000001</c:v>
                </c:pt>
                <c:pt idx="25921">
                  <c:v>21.141535000000001</c:v>
                </c:pt>
                <c:pt idx="25922">
                  <c:v>21.141321000000001</c:v>
                </c:pt>
                <c:pt idx="25923">
                  <c:v>21.141071</c:v>
                </c:pt>
                <c:pt idx="25924">
                  <c:v>21.141570999999999</c:v>
                </c:pt>
                <c:pt idx="25925">
                  <c:v>21.141141999999999</c:v>
                </c:pt>
                <c:pt idx="25926">
                  <c:v>21.145399000000001</c:v>
                </c:pt>
                <c:pt idx="25927">
                  <c:v>21.145899</c:v>
                </c:pt>
                <c:pt idx="25928">
                  <c:v>21.150442000000002</c:v>
                </c:pt>
                <c:pt idx="25929">
                  <c:v>21.153089999999999</c:v>
                </c:pt>
                <c:pt idx="25930">
                  <c:v>21.158957000000001</c:v>
                </c:pt>
                <c:pt idx="25931">
                  <c:v>21.162282999999999</c:v>
                </c:pt>
                <c:pt idx="25932">
                  <c:v>21.161494999999999</c:v>
                </c:pt>
                <c:pt idx="25933">
                  <c:v>21.161854000000002</c:v>
                </c:pt>
                <c:pt idx="25934">
                  <c:v>21.164321999999999</c:v>
                </c:pt>
                <c:pt idx="25935">
                  <c:v>21.165503000000001</c:v>
                </c:pt>
                <c:pt idx="25936">
                  <c:v>21.167110000000001</c:v>
                </c:pt>
                <c:pt idx="25937">
                  <c:v>21.173193000000001</c:v>
                </c:pt>
                <c:pt idx="25938">
                  <c:v>21.172225999999998</c:v>
                </c:pt>
                <c:pt idx="25939">
                  <c:v>21.171869000000001</c:v>
                </c:pt>
                <c:pt idx="25940">
                  <c:v>21.173157</c:v>
                </c:pt>
                <c:pt idx="25941">
                  <c:v>21.179703</c:v>
                </c:pt>
                <c:pt idx="25942">
                  <c:v>21.1831</c:v>
                </c:pt>
                <c:pt idx="25943">
                  <c:v>21.183064999999999</c:v>
                </c:pt>
                <c:pt idx="25944">
                  <c:v>21.181312999999999</c:v>
                </c:pt>
                <c:pt idx="25945">
                  <c:v>21.184709999999999</c:v>
                </c:pt>
                <c:pt idx="25946">
                  <c:v>21.187035000000002</c:v>
                </c:pt>
                <c:pt idx="25947">
                  <c:v>21.189253000000001</c:v>
                </c:pt>
                <c:pt idx="25948">
                  <c:v>21.193080999999999</c:v>
                </c:pt>
                <c:pt idx="25949">
                  <c:v>21.194870000000002</c:v>
                </c:pt>
                <c:pt idx="25950">
                  <c:v>21.200520999999998</c:v>
                </c:pt>
                <c:pt idx="25951">
                  <c:v>21.202273999999999</c:v>
                </c:pt>
                <c:pt idx="25952">
                  <c:v>21.200807999999999</c:v>
                </c:pt>
                <c:pt idx="25953">
                  <c:v>21.201236999999999</c:v>
                </c:pt>
                <c:pt idx="25954">
                  <c:v>21.206745000000002</c:v>
                </c:pt>
                <c:pt idx="25955">
                  <c:v>21.20628</c:v>
                </c:pt>
                <c:pt idx="25956">
                  <c:v>21.212897999999999</c:v>
                </c:pt>
                <c:pt idx="25957">
                  <c:v>21.213719999999999</c:v>
                </c:pt>
                <c:pt idx="25958">
                  <c:v>21.220123000000001</c:v>
                </c:pt>
                <c:pt idx="25959">
                  <c:v>21.222591000000001</c:v>
                </c:pt>
                <c:pt idx="25960">
                  <c:v>21.221018000000001</c:v>
                </c:pt>
                <c:pt idx="25961">
                  <c:v>21.221876000000002</c:v>
                </c:pt>
                <c:pt idx="25962">
                  <c:v>21.223486000000001</c:v>
                </c:pt>
                <c:pt idx="25963">
                  <c:v>21.222805000000001</c:v>
                </c:pt>
                <c:pt idx="25964">
                  <c:v>21.222771000000002</c:v>
                </c:pt>
                <c:pt idx="25965">
                  <c:v>21.226991999999999</c:v>
                </c:pt>
                <c:pt idx="25966">
                  <c:v>21.226489999999998</c:v>
                </c:pt>
                <c:pt idx="25967">
                  <c:v>21.231676</c:v>
                </c:pt>
                <c:pt idx="25968">
                  <c:v>21.233395000000002</c:v>
                </c:pt>
                <c:pt idx="25969">
                  <c:v>21.237686</c:v>
                </c:pt>
                <c:pt idx="25970">
                  <c:v>21.242944999999999</c:v>
                </c:pt>
                <c:pt idx="25971">
                  <c:v>21.242695000000001</c:v>
                </c:pt>
                <c:pt idx="25972">
                  <c:v>21.243338000000001</c:v>
                </c:pt>
                <c:pt idx="25973">
                  <c:v>21.243195</c:v>
                </c:pt>
                <c:pt idx="25974">
                  <c:v>21.249348000000001</c:v>
                </c:pt>
                <c:pt idx="25975">
                  <c:v>21.248346000000002</c:v>
                </c:pt>
                <c:pt idx="25976">
                  <c:v>21.254605999999999</c:v>
                </c:pt>
                <c:pt idx="25977">
                  <c:v>21.255213000000001</c:v>
                </c:pt>
                <c:pt idx="25978">
                  <c:v>21.263155000000001</c:v>
                </c:pt>
                <c:pt idx="25979">
                  <c:v>21.265229999999999</c:v>
                </c:pt>
                <c:pt idx="25980">
                  <c:v>21.265765999999999</c:v>
                </c:pt>
                <c:pt idx="25981">
                  <c:v>21.263262000000001</c:v>
                </c:pt>
                <c:pt idx="25982">
                  <c:v>21.265373</c:v>
                </c:pt>
                <c:pt idx="25983">
                  <c:v>21.264192999999999</c:v>
                </c:pt>
                <c:pt idx="25984">
                  <c:v>21.264441999999999</c:v>
                </c:pt>
                <c:pt idx="25985">
                  <c:v>21.267412</c:v>
                </c:pt>
                <c:pt idx="25986">
                  <c:v>21.269199</c:v>
                </c:pt>
                <c:pt idx="25987">
                  <c:v>21.270809</c:v>
                </c:pt>
                <c:pt idx="25988">
                  <c:v>21.27664</c:v>
                </c:pt>
                <c:pt idx="25989">
                  <c:v>21.281075999999999</c:v>
                </c:pt>
                <c:pt idx="25990">
                  <c:v>21.284579999999998</c:v>
                </c:pt>
                <c:pt idx="25991">
                  <c:v>21.285367999999998</c:v>
                </c:pt>
                <c:pt idx="25992">
                  <c:v>21.286655</c:v>
                </c:pt>
                <c:pt idx="25993">
                  <c:v>21.284832000000002</c:v>
                </c:pt>
                <c:pt idx="25994">
                  <c:v>21.288767</c:v>
                </c:pt>
                <c:pt idx="25995">
                  <c:v>21.287443</c:v>
                </c:pt>
                <c:pt idx="25996">
                  <c:v>21.293666999999999</c:v>
                </c:pt>
                <c:pt idx="25997">
                  <c:v>21.294346000000001</c:v>
                </c:pt>
                <c:pt idx="25998">
                  <c:v>21.301356999999999</c:v>
                </c:pt>
                <c:pt idx="25999">
                  <c:v>21.304970000000001</c:v>
                </c:pt>
                <c:pt idx="26000">
                  <c:v>21.305506000000001</c:v>
                </c:pt>
                <c:pt idx="26001">
                  <c:v>21.303681999999998</c:v>
                </c:pt>
                <c:pt idx="26002">
                  <c:v>21.305541999999999</c:v>
                </c:pt>
                <c:pt idx="26003">
                  <c:v>21.305327999999999</c:v>
                </c:pt>
                <c:pt idx="26004">
                  <c:v>21.304469999999998</c:v>
                </c:pt>
                <c:pt idx="26005">
                  <c:v>21.307867000000002</c:v>
                </c:pt>
                <c:pt idx="26006">
                  <c:v>21.309011000000002</c:v>
                </c:pt>
                <c:pt idx="26007">
                  <c:v>21.313448000000001</c:v>
                </c:pt>
                <c:pt idx="26008">
                  <c:v>21.313662000000001</c:v>
                </c:pt>
                <c:pt idx="26009">
                  <c:v>21.314629</c:v>
                </c:pt>
                <c:pt idx="26010">
                  <c:v>21.323034</c:v>
                </c:pt>
                <c:pt idx="26011">
                  <c:v>21.323463</c:v>
                </c:pt>
                <c:pt idx="26012">
                  <c:v>21.327362000000001</c:v>
                </c:pt>
                <c:pt idx="26013">
                  <c:v>21.325609</c:v>
                </c:pt>
                <c:pt idx="26014">
                  <c:v>21.327218999999999</c:v>
                </c:pt>
                <c:pt idx="26015">
                  <c:v>21.331261000000001</c:v>
                </c:pt>
                <c:pt idx="26016">
                  <c:v>21.329937000000001</c:v>
                </c:pt>
                <c:pt idx="26017">
                  <c:v>21.335982999999999</c:v>
                </c:pt>
                <c:pt idx="26018">
                  <c:v>21.334909</c:v>
                </c:pt>
                <c:pt idx="26019">
                  <c:v>21.343208000000001</c:v>
                </c:pt>
                <c:pt idx="26020">
                  <c:v>21.346177999999998</c:v>
                </c:pt>
                <c:pt idx="26021">
                  <c:v>21.346212000000001</c:v>
                </c:pt>
                <c:pt idx="26022">
                  <c:v>21.346428</c:v>
                </c:pt>
                <c:pt idx="26023">
                  <c:v>21.34693</c:v>
                </c:pt>
                <c:pt idx="26024">
                  <c:v>21.345320000000001</c:v>
                </c:pt>
                <c:pt idx="26025">
                  <c:v>21.347000000000001</c:v>
                </c:pt>
                <c:pt idx="26026">
                  <c:v>21.348680000000002</c:v>
                </c:pt>
                <c:pt idx="26027">
                  <c:v>21.348074</c:v>
                </c:pt>
                <c:pt idx="26028">
                  <c:v>21.349218</c:v>
                </c:pt>
                <c:pt idx="26029">
                  <c:v>21.356836000000001</c:v>
                </c:pt>
                <c:pt idx="26030">
                  <c:v>21.356909000000002</c:v>
                </c:pt>
                <c:pt idx="26031">
                  <c:v>21.365458</c:v>
                </c:pt>
                <c:pt idx="26032">
                  <c:v>21.366351999999999</c:v>
                </c:pt>
                <c:pt idx="26033">
                  <c:v>21.365421000000001</c:v>
                </c:pt>
                <c:pt idx="26034">
                  <c:v>21.367460000000001</c:v>
                </c:pt>
                <c:pt idx="26035">
                  <c:v>21.366709</c:v>
                </c:pt>
                <c:pt idx="26036">
                  <c:v>21.371502</c:v>
                </c:pt>
                <c:pt idx="26037">
                  <c:v>21.371181</c:v>
                </c:pt>
                <c:pt idx="26038">
                  <c:v>21.372183</c:v>
                </c:pt>
                <c:pt idx="26039">
                  <c:v>21.376045000000001</c:v>
                </c:pt>
                <c:pt idx="26040">
                  <c:v>21.379193999999998</c:v>
                </c:pt>
                <c:pt idx="26041">
                  <c:v>21.387457000000001</c:v>
                </c:pt>
                <c:pt idx="26042">
                  <c:v>21.387813999999999</c:v>
                </c:pt>
                <c:pt idx="26043">
                  <c:v>21.387135000000001</c:v>
                </c:pt>
                <c:pt idx="26044">
                  <c:v>21.387098000000002</c:v>
                </c:pt>
                <c:pt idx="26045">
                  <c:v>21.390032000000001</c:v>
                </c:pt>
                <c:pt idx="26046">
                  <c:v>21.392821999999999</c:v>
                </c:pt>
                <c:pt idx="26047">
                  <c:v>21.392749999999999</c:v>
                </c:pt>
                <c:pt idx="26048">
                  <c:v>21.390497</c:v>
                </c:pt>
                <c:pt idx="26049">
                  <c:v>21.391462000000001</c:v>
                </c:pt>
                <c:pt idx="26050">
                  <c:v>21.397400000000001</c:v>
                </c:pt>
                <c:pt idx="26051">
                  <c:v>21.398903000000001</c:v>
                </c:pt>
                <c:pt idx="26052">
                  <c:v>21.401800000000001</c:v>
                </c:pt>
                <c:pt idx="26053">
                  <c:v>21.407881</c:v>
                </c:pt>
                <c:pt idx="26054">
                  <c:v>21.407129000000001</c:v>
                </c:pt>
                <c:pt idx="26055">
                  <c:v>21.407737999999998</c:v>
                </c:pt>
                <c:pt idx="26056">
                  <c:v>21.408525000000001</c:v>
                </c:pt>
                <c:pt idx="26057">
                  <c:v>21.408705000000001</c:v>
                </c:pt>
                <c:pt idx="26058">
                  <c:v>21.410744000000001</c:v>
                </c:pt>
                <c:pt idx="26059">
                  <c:v>21.411745</c:v>
                </c:pt>
                <c:pt idx="26060">
                  <c:v>21.415571</c:v>
                </c:pt>
                <c:pt idx="26061">
                  <c:v>21.417646000000001</c:v>
                </c:pt>
                <c:pt idx="26062">
                  <c:v>21.425194000000001</c:v>
                </c:pt>
                <c:pt idx="26063">
                  <c:v>21.426590000000001</c:v>
                </c:pt>
                <c:pt idx="26064">
                  <c:v>21.428485999999999</c:v>
                </c:pt>
                <c:pt idx="26065">
                  <c:v>21.427555000000002</c:v>
                </c:pt>
                <c:pt idx="26066">
                  <c:v>21.429200999999999</c:v>
                </c:pt>
                <c:pt idx="26067">
                  <c:v>21.431740000000001</c:v>
                </c:pt>
                <c:pt idx="26068">
                  <c:v>21.432956999999998</c:v>
                </c:pt>
                <c:pt idx="26069">
                  <c:v>21.435352000000002</c:v>
                </c:pt>
                <c:pt idx="26070">
                  <c:v>21.43918</c:v>
                </c:pt>
                <c:pt idx="26071">
                  <c:v>21.438894000000001</c:v>
                </c:pt>
                <c:pt idx="26072">
                  <c:v>21.440646999999998</c:v>
                </c:pt>
                <c:pt idx="26073">
                  <c:v>21.439001000000001</c:v>
                </c:pt>
                <c:pt idx="26074">
                  <c:v>21.443042999999999</c:v>
                </c:pt>
                <c:pt idx="26075">
                  <c:v>21.447835999999999</c:v>
                </c:pt>
                <c:pt idx="26076">
                  <c:v>21.448338</c:v>
                </c:pt>
                <c:pt idx="26077">
                  <c:v>21.447514999999999</c:v>
                </c:pt>
                <c:pt idx="26078">
                  <c:v>21.448516999999999</c:v>
                </c:pt>
                <c:pt idx="26079">
                  <c:v>21.449911</c:v>
                </c:pt>
                <c:pt idx="26080">
                  <c:v>21.452950999999999</c:v>
                </c:pt>
                <c:pt idx="26081">
                  <c:v>21.453344000000001</c:v>
                </c:pt>
                <c:pt idx="26082">
                  <c:v>21.454740999999999</c:v>
                </c:pt>
                <c:pt idx="26083">
                  <c:v>21.457744999999999</c:v>
                </c:pt>
                <c:pt idx="26084">
                  <c:v>21.458639000000002</c:v>
                </c:pt>
                <c:pt idx="26085">
                  <c:v>21.465328</c:v>
                </c:pt>
                <c:pt idx="26086">
                  <c:v>21.469298999999999</c:v>
                </c:pt>
                <c:pt idx="26087">
                  <c:v>21.470407000000002</c:v>
                </c:pt>
                <c:pt idx="26088">
                  <c:v>21.468261999999999</c:v>
                </c:pt>
                <c:pt idx="26089">
                  <c:v>21.468941000000001</c:v>
                </c:pt>
                <c:pt idx="26090">
                  <c:v>21.471015999999999</c:v>
                </c:pt>
                <c:pt idx="26091">
                  <c:v>21.472518999999998</c:v>
                </c:pt>
                <c:pt idx="26092">
                  <c:v>21.472266999999999</c:v>
                </c:pt>
                <c:pt idx="26093">
                  <c:v>21.476597000000002</c:v>
                </c:pt>
                <c:pt idx="26094">
                  <c:v>21.478276999999999</c:v>
                </c:pt>
                <c:pt idx="26095">
                  <c:v>21.479385000000001</c:v>
                </c:pt>
                <c:pt idx="26096">
                  <c:v>21.478956</c:v>
                </c:pt>
                <c:pt idx="26097">
                  <c:v>21.478563000000001</c:v>
                </c:pt>
                <c:pt idx="26098">
                  <c:v>21.485824999999998</c:v>
                </c:pt>
                <c:pt idx="26099">
                  <c:v>21.487826999999999</c:v>
                </c:pt>
                <c:pt idx="26100">
                  <c:v>21.489653000000001</c:v>
                </c:pt>
                <c:pt idx="26101">
                  <c:v>21.490797000000001</c:v>
                </c:pt>
                <c:pt idx="26102">
                  <c:v>21.489653000000001</c:v>
                </c:pt>
                <c:pt idx="26103">
                  <c:v>21.492156999999999</c:v>
                </c:pt>
                <c:pt idx="26104">
                  <c:v>21.494016999999999</c:v>
                </c:pt>
                <c:pt idx="26105">
                  <c:v>21.494658999999999</c:v>
                </c:pt>
                <c:pt idx="26106">
                  <c:v>21.498058</c:v>
                </c:pt>
                <c:pt idx="26107">
                  <c:v>21.499596</c:v>
                </c:pt>
                <c:pt idx="26108">
                  <c:v>21.501885999999999</c:v>
                </c:pt>
                <c:pt idx="26109">
                  <c:v>21.509827000000001</c:v>
                </c:pt>
                <c:pt idx="26110">
                  <c:v>21.508181</c:v>
                </c:pt>
                <c:pt idx="26111">
                  <c:v>21.511723</c:v>
                </c:pt>
                <c:pt idx="26112">
                  <c:v>21.509720000000002</c:v>
                </c:pt>
                <c:pt idx="26113">
                  <c:v>21.509933</c:v>
                </c:pt>
                <c:pt idx="26114">
                  <c:v>21.513546000000002</c:v>
                </c:pt>
                <c:pt idx="26115">
                  <c:v>21.512974</c:v>
                </c:pt>
                <c:pt idx="26116">
                  <c:v>21.512402000000002</c:v>
                </c:pt>
                <c:pt idx="26117">
                  <c:v>21.515620999999999</c:v>
                </c:pt>
                <c:pt idx="26118">
                  <c:v>21.520308</c:v>
                </c:pt>
                <c:pt idx="26119">
                  <c:v>21.521488000000002</c:v>
                </c:pt>
                <c:pt idx="26120">
                  <c:v>21.529322000000001</c:v>
                </c:pt>
                <c:pt idx="26121">
                  <c:v>21.529142</c:v>
                </c:pt>
                <c:pt idx="26122">
                  <c:v>21.530825</c:v>
                </c:pt>
                <c:pt idx="26123">
                  <c:v>21.530608999999998</c:v>
                </c:pt>
                <c:pt idx="26124">
                  <c:v>21.529142</c:v>
                </c:pt>
                <c:pt idx="26125">
                  <c:v>21.531396999999998</c:v>
                </c:pt>
                <c:pt idx="26126">
                  <c:v>21.530107000000001</c:v>
                </c:pt>
                <c:pt idx="26127">
                  <c:v>21.530107000000001</c:v>
                </c:pt>
                <c:pt idx="26128">
                  <c:v>21.534544</c:v>
                </c:pt>
                <c:pt idx="26129">
                  <c:v>21.535115999999999</c:v>
                </c:pt>
                <c:pt idx="26130">
                  <c:v>21.535366</c:v>
                </c:pt>
                <c:pt idx="26131">
                  <c:v>21.541768999999999</c:v>
                </c:pt>
                <c:pt idx="26132">
                  <c:v>21.541197</c:v>
                </c:pt>
                <c:pt idx="26133">
                  <c:v>21.545061</c:v>
                </c:pt>
                <c:pt idx="26134">
                  <c:v>21.549531999999999</c:v>
                </c:pt>
                <c:pt idx="26135">
                  <c:v>21.550139999999999</c:v>
                </c:pt>
                <c:pt idx="26136">
                  <c:v>21.551641</c:v>
                </c:pt>
                <c:pt idx="26137">
                  <c:v>21.549675000000001</c:v>
                </c:pt>
                <c:pt idx="26138">
                  <c:v>21.551212</c:v>
                </c:pt>
                <c:pt idx="26139">
                  <c:v>21.554468</c:v>
                </c:pt>
                <c:pt idx="26140">
                  <c:v>21.554790000000001</c:v>
                </c:pt>
                <c:pt idx="26141">
                  <c:v>21.555613000000001</c:v>
                </c:pt>
                <c:pt idx="26142">
                  <c:v>21.559618</c:v>
                </c:pt>
                <c:pt idx="26143">
                  <c:v>21.559833999999999</c:v>
                </c:pt>
                <c:pt idx="26144">
                  <c:v>21.562372</c:v>
                </c:pt>
                <c:pt idx="26145">
                  <c:v>21.571494999999999</c:v>
                </c:pt>
                <c:pt idx="26146">
                  <c:v>21.572676000000001</c:v>
                </c:pt>
                <c:pt idx="26147">
                  <c:v>21.570637000000001</c:v>
                </c:pt>
                <c:pt idx="26148">
                  <c:v>21.568705000000001</c:v>
                </c:pt>
                <c:pt idx="26149">
                  <c:v>21.570923000000001</c:v>
                </c:pt>
                <c:pt idx="26150">
                  <c:v>21.572317000000002</c:v>
                </c:pt>
                <c:pt idx="26151">
                  <c:v>21.571135999999999</c:v>
                </c:pt>
                <c:pt idx="26152">
                  <c:v>21.570779999999999</c:v>
                </c:pt>
                <c:pt idx="26153">
                  <c:v>21.573677</c:v>
                </c:pt>
                <c:pt idx="26154">
                  <c:v>21.577183000000002</c:v>
                </c:pt>
                <c:pt idx="26155">
                  <c:v>21.575286999999999</c:v>
                </c:pt>
                <c:pt idx="26156">
                  <c:v>21.579615</c:v>
                </c:pt>
                <c:pt idx="26157">
                  <c:v>21.580687999999999</c:v>
                </c:pt>
                <c:pt idx="26158">
                  <c:v>21.583227000000001</c:v>
                </c:pt>
                <c:pt idx="26159">
                  <c:v>21.589988999999999</c:v>
                </c:pt>
                <c:pt idx="26160">
                  <c:v>21.591991</c:v>
                </c:pt>
                <c:pt idx="26161">
                  <c:v>21.591526000000002</c:v>
                </c:pt>
                <c:pt idx="26162">
                  <c:v>21.591991</c:v>
                </c:pt>
                <c:pt idx="26163">
                  <c:v>21.591669</c:v>
                </c:pt>
                <c:pt idx="26164">
                  <c:v>21.592348000000001</c:v>
                </c:pt>
                <c:pt idx="26165">
                  <c:v>21.593171999999999</c:v>
                </c:pt>
                <c:pt idx="26166">
                  <c:v>21.595711000000001</c:v>
                </c:pt>
                <c:pt idx="26167">
                  <c:v>21.594816000000002</c:v>
                </c:pt>
                <c:pt idx="26168">
                  <c:v>21.602042999999998</c:v>
                </c:pt>
                <c:pt idx="26169">
                  <c:v>21.602829</c:v>
                </c:pt>
                <c:pt idx="26170">
                  <c:v>21.602615</c:v>
                </c:pt>
                <c:pt idx="26171">
                  <c:v>21.612345000000001</c:v>
                </c:pt>
                <c:pt idx="26172">
                  <c:v>21.61356</c:v>
                </c:pt>
                <c:pt idx="26173">
                  <c:v>21.610519</c:v>
                </c:pt>
                <c:pt idx="26174">
                  <c:v>21.613309999999998</c:v>
                </c:pt>
                <c:pt idx="26175">
                  <c:v>21.611414</c:v>
                </c:pt>
                <c:pt idx="26176">
                  <c:v>21.611916000000001</c:v>
                </c:pt>
                <c:pt idx="26177">
                  <c:v>21.612701000000001</c:v>
                </c:pt>
                <c:pt idx="26178">
                  <c:v>21.614241</c:v>
                </c:pt>
                <c:pt idx="26179">
                  <c:v>21.615563999999999</c:v>
                </c:pt>
                <c:pt idx="26180">
                  <c:v>21.616816</c:v>
                </c:pt>
                <c:pt idx="26181">
                  <c:v>21.617424</c:v>
                </c:pt>
                <c:pt idx="26182">
                  <c:v>21.619713000000001</c:v>
                </c:pt>
                <c:pt idx="26183">
                  <c:v>21.621931</c:v>
                </c:pt>
                <c:pt idx="26184">
                  <c:v>21.622969000000001</c:v>
                </c:pt>
                <c:pt idx="26185">
                  <c:v>21.631374000000001</c:v>
                </c:pt>
                <c:pt idx="26186">
                  <c:v>21.632518999999998</c:v>
                </c:pt>
                <c:pt idx="26187">
                  <c:v>21.632698000000001</c:v>
                </c:pt>
                <c:pt idx="26188">
                  <c:v>21.633949000000001</c:v>
                </c:pt>
                <c:pt idx="26189">
                  <c:v>21.631623999999999</c:v>
                </c:pt>
                <c:pt idx="26190">
                  <c:v>21.632769</c:v>
                </c:pt>
                <c:pt idx="26191">
                  <c:v>21.636524000000001</c:v>
                </c:pt>
                <c:pt idx="26192">
                  <c:v>21.63674</c:v>
                </c:pt>
                <c:pt idx="26193">
                  <c:v>21.636489999999998</c:v>
                </c:pt>
                <c:pt idx="26194">
                  <c:v>21.640854000000001</c:v>
                </c:pt>
                <c:pt idx="26195">
                  <c:v>21.641711999999998</c:v>
                </c:pt>
                <c:pt idx="26196">
                  <c:v>21.643715</c:v>
                </c:pt>
                <c:pt idx="26197">
                  <c:v>21.653407999999999</c:v>
                </c:pt>
                <c:pt idx="26198">
                  <c:v>21.655483</c:v>
                </c:pt>
                <c:pt idx="26199">
                  <c:v>21.654768000000001</c:v>
                </c:pt>
                <c:pt idx="26200">
                  <c:v>21.654446</c:v>
                </c:pt>
                <c:pt idx="26201">
                  <c:v>21.654302999999999</c:v>
                </c:pt>
                <c:pt idx="26202">
                  <c:v>21.653766999999998</c:v>
                </c:pt>
                <c:pt idx="26203">
                  <c:v>21.656914</c:v>
                </c:pt>
                <c:pt idx="26204">
                  <c:v>21.656770999999999</c:v>
                </c:pt>
                <c:pt idx="26205">
                  <c:v>21.655376</c:v>
                </c:pt>
                <c:pt idx="26206">
                  <c:v>21.656092000000001</c:v>
                </c:pt>
                <c:pt idx="26207">
                  <c:v>21.657021</c:v>
                </c:pt>
                <c:pt idx="26208">
                  <c:v>21.6616</c:v>
                </c:pt>
                <c:pt idx="26209">
                  <c:v>21.664567999999999</c:v>
                </c:pt>
                <c:pt idx="26210">
                  <c:v>21.664138999999999</c:v>
                </c:pt>
                <c:pt idx="26211">
                  <c:v>21.670221000000002</c:v>
                </c:pt>
                <c:pt idx="26212">
                  <c:v>21.673760999999999</c:v>
                </c:pt>
                <c:pt idx="26213">
                  <c:v>21.671938000000001</c:v>
                </c:pt>
                <c:pt idx="26214">
                  <c:v>21.673331999999998</c:v>
                </c:pt>
                <c:pt idx="26215">
                  <c:v>21.672438</c:v>
                </c:pt>
                <c:pt idx="26216">
                  <c:v>21.675301000000001</c:v>
                </c:pt>
                <c:pt idx="26217">
                  <c:v>21.673438999999998</c:v>
                </c:pt>
                <c:pt idx="26218">
                  <c:v>21.677553</c:v>
                </c:pt>
                <c:pt idx="26219">
                  <c:v>21.676909999999999</c:v>
                </c:pt>
                <c:pt idx="26220">
                  <c:v>21.679735000000001</c:v>
                </c:pt>
                <c:pt idx="26221">
                  <c:v>21.683813000000001</c:v>
                </c:pt>
                <c:pt idx="26222">
                  <c:v>21.682741</c:v>
                </c:pt>
                <c:pt idx="26223">
                  <c:v>21.686388000000001</c:v>
                </c:pt>
                <c:pt idx="26224">
                  <c:v>21.69322</c:v>
                </c:pt>
                <c:pt idx="26225">
                  <c:v>21.694330000000001</c:v>
                </c:pt>
                <c:pt idx="26226">
                  <c:v>21.694293999999999</c:v>
                </c:pt>
                <c:pt idx="26227">
                  <c:v>21.693149999999999</c:v>
                </c:pt>
                <c:pt idx="26228">
                  <c:v>21.695225000000001</c:v>
                </c:pt>
                <c:pt idx="26229">
                  <c:v>21.695974</c:v>
                </c:pt>
                <c:pt idx="26230">
                  <c:v>21.697371</c:v>
                </c:pt>
                <c:pt idx="26231">
                  <c:v>21.698013</c:v>
                </c:pt>
                <c:pt idx="26232">
                  <c:v>21.698622</c:v>
                </c:pt>
                <c:pt idx="26233">
                  <c:v>21.698944000000001</c:v>
                </c:pt>
                <c:pt idx="26234">
                  <c:v>21.698229000000001</c:v>
                </c:pt>
                <c:pt idx="26235">
                  <c:v>21.701841000000002</c:v>
                </c:pt>
                <c:pt idx="26236">
                  <c:v>21.703486999999999</c:v>
                </c:pt>
                <c:pt idx="26237">
                  <c:v>21.704453000000001</c:v>
                </c:pt>
                <c:pt idx="26238">
                  <c:v>21.711213999999998</c:v>
                </c:pt>
                <c:pt idx="26239">
                  <c:v>21.714932999999998</c:v>
                </c:pt>
                <c:pt idx="26240">
                  <c:v>21.712931000000001</c:v>
                </c:pt>
                <c:pt idx="26241">
                  <c:v>21.715292000000002</c:v>
                </c:pt>
                <c:pt idx="26242">
                  <c:v>21.713895999999998</c:v>
                </c:pt>
                <c:pt idx="26243">
                  <c:v>21.715827999999998</c:v>
                </c:pt>
                <c:pt idx="26244">
                  <c:v>21.715720999999998</c:v>
                </c:pt>
                <c:pt idx="26245">
                  <c:v>21.718116999999999</c:v>
                </c:pt>
                <c:pt idx="26246">
                  <c:v>21.718223999999999</c:v>
                </c:pt>
                <c:pt idx="26247">
                  <c:v>21.722839</c:v>
                </c:pt>
                <c:pt idx="26248">
                  <c:v>21.725985999999999</c:v>
                </c:pt>
                <c:pt idx="26249">
                  <c:v>21.726344999999998</c:v>
                </c:pt>
                <c:pt idx="26250">
                  <c:v>21.728096000000001</c:v>
                </c:pt>
                <c:pt idx="26251">
                  <c:v>21.73518</c:v>
                </c:pt>
                <c:pt idx="26252">
                  <c:v>21.735073</c:v>
                </c:pt>
                <c:pt idx="26253">
                  <c:v>21.735106999999999</c:v>
                </c:pt>
                <c:pt idx="26254">
                  <c:v>21.736504</c:v>
                </c:pt>
                <c:pt idx="26255">
                  <c:v>21.736108999999999</c:v>
                </c:pt>
                <c:pt idx="26256">
                  <c:v>21.738792</c:v>
                </c:pt>
                <c:pt idx="26257">
                  <c:v>21.738363</c:v>
                </c:pt>
                <c:pt idx="26258">
                  <c:v>21.738792</c:v>
                </c:pt>
                <c:pt idx="26259">
                  <c:v>21.742405000000002</c:v>
                </c:pt>
                <c:pt idx="26260">
                  <c:v>21.748486</c:v>
                </c:pt>
                <c:pt idx="26261">
                  <c:v>21.746984000000001</c:v>
                </c:pt>
                <c:pt idx="26262">
                  <c:v>21.746984000000001</c:v>
                </c:pt>
                <c:pt idx="26263">
                  <c:v>21.746196999999999</c:v>
                </c:pt>
                <c:pt idx="26264">
                  <c:v>21.745445</c:v>
                </c:pt>
                <c:pt idx="26265">
                  <c:v>21.748594000000001</c:v>
                </c:pt>
                <c:pt idx="26266">
                  <c:v>21.756032999999999</c:v>
                </c:pt>
                <c:pt idx="26267">
                  <c:v>21.755389999999998</c:v>
                </c:pt>
                <c:pt idx="26268">
                  <c:v>21.757715000000001</c:v>
                </c:pt>
                <c:pt idx="26269">
                  <c:v>21.755496999999998</c:v>
                </c:pt>
                <c:pt idx="26270">
                  <c:v>21.757000000000001</c:v>
                </c:pt>
                <c:pt idx="26271">
                  <c:v>21.758752999999999</c:v>
                </c:pt>
                <c:pt idx="26272">
                  <c:v>21.760254</c:v>
                </c:pt>
                <c:pt idx="26273">
                  <c:v>21.759215999999999</c:v>
                </c:pt>
                <c:pt idx="26274">
                  <c:v>21.763795999999999</c:v>
                </c:pt>
                <c:pt idx="26275">
                  <c:v>21.767229</c:v>
                </c:pt>
                <c:pt idx="26276">
                  <c:v>21.766407000000001</c:v>
                </c:pt>
                <c:pt idx="26277">
                  <c:v>21.769912999999999</c:v>
                </c:pt>
                <c:pt idx="26278">
                  <c:v>21.775563999999999</c:v>
                </c:pt>
                <c:pt idx="26279">
                  <c:v>21.777138000000001</c:v>
                </c:pt>
                <c:pt idx="26280">
                  <c:v>21.777602999999999</c:v>
                </c:pt>
                <c:pt idx="26281">
                  <c:v>21.777888999999998</c:v>
                </c:pt>
                <c:pt idx="26282">
                  <c:v>21.778641</c:v>
                </c:pt>
                <c:pt idx="26283">
                  <c:v>21.780284999999999</c:v>
                </c:pt>
                <c:pt idx="26284">
                  <c:v>21.782862000000002</c:v>
                </c:pt>
                <c:pt idx="26285">
                  <c:v>21.781109000000001</c:v>
                </c:pt>
                <c:pt idx="26286">
                  <c:v>21.785685999999998</c:v>
                </c:pt>
                <c:pt idx="26287">
                  <c:v>21.789155999999998</c:v>
                </c:pt>
                <c:pt idx="26288">
                  <c:v>21.788263000000001</c:v>
                </c:pt>
                <c:pt idx="26289">
                  <c:v>21.788333999999999</c:v>
                </c:pt>
                <c:pt idx="26290">
                  <c:v>21.787226</c:v>
                </c:pt>
                <c:pt idx="26291">
                  <c:v>21.786867000000001</c:v>
                </c:pt>
                <c:pt idx="26292">
                  <c:v>21.791160999999999</c:v>
                </c:pt>
                <c:pt idx="26293">
                  <c:v>21.795701999999999</c:v>
                </c:pt>
                <c:pt idx="26294">
                  <c:v>21.797993000000002</c:v>
                </c:pt>
                <c:pt idx="26295">
                  <c:v>21.798136</c:v>
                </c:pt>
                <c:pt idx="26296">
                  <c:v>21.796382999999999</c:v>
                </c:pt>
                <c:pt idx="26297">
                  <c:v>21.797241</c:v>
                </c:pt>
                <c:pt idx="26298">
                  <c:v>21.798743999999999</c:v>
                </c:pt>
                <c:pt idx="26299">
                  <c:v>21.800460999999999</c:v>
                </c:pt>
                <c:pt idx="26300">
                  <c:v>21.801283000000002</c:v>
                </c:pt>
                <c:pt idx="26301">
                  <c:v>21.801891000000001</c:v>
                </c:pt>
                <c:pt idx="26302">
                  <c:v>21.807542999999999</c:v>
                </c:pt>
                <c:pt idx="26303">
                  <c:v>21.807613</c:v>
                </c:pt>
                <c:pt idx="26304">
                  <c:v>21.808617000000002</c:v>
                </c:pt>
                <c:pt idx="26305">
                  <c:v>21.815162999999998</c:v>
                </c:pt>
                <c:pt idx="26306">
                  <c:v>21.817917000000001</c:v>
                </c:pt>
                <c:pt idx="26307">
                  <c:v>21.819347</c:v>
                </c:pt>
                <c:pt idx="26308">
                  <c:v>21.818093999999999</c:v>
                </c:pt>
                <c:pt idx="26309">
                  <c:v>21.818666</c:v>
                </c:pt>
                <c:pt idx="26310">
                  <c:v>21.817630999999999</c:v>
                </c:pt>
                <c:pt idx="26311">
                  <c:v>21.823281999999999</c:v>
                </c:pt>
                <c:pt idx="26312">
                  <c:v>21.823174000000002</c:v>
                </c:pt>
                <c:pt idx="26313">
                  <c:v>21.824497000000001</c:v>
                </c:pt>
                <c:pt idx="26314">
                  <c:v>21.828468000000001</c:v>
                </c:pt>
                <c:pt idx="26315">
                  <c:v>21.828074999999998</c:v>
                </c:pt>
                <c:pt idx="26316">
                  <c:v>21.831043000000001</c:v>
                </c:pt>
                <c:pt idx="26317">
                  <c:v>21.837875</c:v>
                </c:pt>
                <c:pt idx="26318">
                  <c:v>21.836051999999999</c:v>
                </c:pt>
                <c:pt idx="26319">
                  <c:v>21.839162999999999</c:v>
                </c:pt>
                <c:pt idx="26320">
                  <c:v>21.837983999999999</c:v>
                </c:pt>
                <c:pt idx="26321">
                  <c:v>21.837875</c:v>
                </c:pt>
                <c:pt idx="26322">
                  <c:v>21.839127999999999</c:v>
                </c:pt>
                <c:pt idx="26323">
                  <c:v>21.836338000000001</c:v>
                </c:pt>
                <c:pt idx="26324">
                  <c:v>21.839306000000001</c:v>
                </c:pt>
                <c:pt idx="26325">
                  <c:v>21.840343000000001</c:v>
                </c:pt>
                <c:pt idx="26326">
                  <c:v>21.841740000000001</c:v>
                </c:pt>
                <c:pt idx="26327">
                  <c:v>21.842634</c:v>
                </c:pt>
                <c:pt idx="26328">
                  <c:v>21.843492999999999</c:v>
                </c:pt>
                <c:pt idx="26329">
                  <c:v>21.847427</c:v>
                </c:pt>
                <c:pt idx="26330">
                  <c:v>21.848499</c:v>
                </c:pt>
                <c:pt idx="26331">
                  <c:v>21.850897</c:v>
                </c:pt>
                <c:pt idx="26332">
                  <c:v>21.853258</c:v>
                </c:pt>
                <c:pt idx="26333">
                  <c:v>21.85923</c:v>
                </c:pt>
                <c:pt idx="26334">
                  <c:v>21.859589</c:v>
                </c:pt>
                <c:pt idx="26335">
                  <c:v>21.857942999999999</c:v>
                </c:pt>
                <c:pt idx="26336">
                  <c:v>21.860054000000002</c:v>
                </c:pt>
                <c:pt idx="26337">
                  <c:v>21.858657999999998</c:v>
                </c:pt>
                <c:pt idx="26338">
                  <c:v>21.859981999999999</c:v>
                </c:pt>
                <c:pt idx="26339">
                  <c:v>21.864201999999999</c:v>
                </c:pt>
                <c:pt idx="26340">
                  <c:v>21.864668000000002</c:v>
                </c:pt>
                <c:pt idx="26341">
                  <c:v>21.867601000000001</c:v>
                </c:pt>
                <c:pt idx="26342">
                  <c:v>21.868496</c:v>
                </c:pt>
                <c:pt idx="26343">
                  <c:v>21.870032999999999</c:v>
                </c:pt>
                <c:pt idx="26344">
                  <c:v>21.873502999999999</c:v>
                </c:pt>
                <c:pt idx="26345">
                  <c:v>21.878691</c:v>
                </c:pt>
                <c:pt idx="26346">
                  <c:v>21.877973999999998</c:v>
                </c:pt>
                <c:pt idx="26347">
                  <c:v>21.879512999999999</c:v>
                </c:pt>
                <c:pt idx="26348">
                  <c:v>21.880763999999999</c:v>
                </c:pt>
                <c:pt idx="26349">
                  <c:v>21.881229000000001</c:v>
                </c:pt>
                <c:pt idx="26350">
                  <c:v>21.880800000000001</c:v>
                </c:pt>
                <c:pt idx="26351">
                  <c:v>21.879512999999999</c:v>
                </c:pt>
                <c:pt idx="26352">
                  <c:v>21.878439</c:v>
                </c:pt>
                <c:pt idx="26353">
                  <c:v>21.882194999999999</c:v>
                </c:pt>
                <c:pt idx="26354">
                  <c:v>21.883769999999998</c:v>
                </c:pt>
                <c:pt idx="26355">
                  <c:v>21.884377000000001</c:v>
                </c:pt>
                <c:pt idx="26356">
                  <c:v>21.887419000000001</c:v>
                </c:pt>
                <c:pt idx="26357">
                  <c:v>21.888884000000001</c:v>
                </c:pt>
                <c:pt idx="26358">
                  <c:v>21.88917</c:v>
                </c:pt>
                <c:pt idx="26359">
                  <c:v>21.889851</c:v>
                </c:pt>
                <c:pt idx="26360">
                  <c:v>21.896968999999999</c:v>
                </c:pt>
                <c:pt idx="26361">
                  <c:v>21.900366000000002</c:v>
                </c:pt>
                <c:pt idx="26362">
                  <c:v>21.899077999999999</c:v>
                </c:pt>
                <c:pt idx="26363">
                  <c:v>21.899508000000001</c:v>
                </c:pt>
                <c:pt idx="26364">
                  <c:v>21.899044</c:v>
                </c:pt>
                <c:pt idx="26365">
                  <c:v>21.900797000000001</c:v>
                </c:pt>
                <c:pt idx="26366">
                  <c:v>21.90287</c:v>
                </c:pt>
                <c:pt idx="26367">
                  <c:v>21.903372000000001</c:v>
                </c:pt>
                <c:pt idx="26368">
                  <c:v>21.905231000000001</c:v>
                </c:pt>
                <c:pt idx="26369">
                  <c:v>21.910240000000002</c:v>
                </c:pt>
                <c:pt idx="26370">
                  <c:v>21.910955000000001</c:v>
                </c:pt>
                <c:pt idx="26371">
                  <c:v>21.913315000000001</c:v>
                </c:pt>
                <c:pt idx="26372">
                  <c:v>21.914818</c:v>
                </c:pt>
                <c:pt idx="26373">
                  <c:v>21.914925</c:v>
                </c:pt>
                <c:pt idx="26374">
                  <c:v>21.914997</c:v>
                </c:pt>
                <c:pt idx="26375">
                  <c:v>21.919682999999999</c:v>
                </c:pt>
                <c:pt idx="26376">
                  <c:v>21.919074999999999</c:v>
                </c:pt>
                <c:pt idx="26377">
                  <c:v>21.918037000000002</c:v>
                </c:pt>
                <c:pt idx="26378">
                  <c:v>21.918286999999999</c:v>
                </c:pt>
                <c:pt idx="26379">
                  <c:v>21.919181999999999</c:v>
                </c:pt>
                <c:pt idx="26380">
                  <c:v>21.92004</c:v>
                </c:pt>
                <c:pt idx="26381">
                  <c:v>21.925013</c:v>
                </c:pt>
                <c:pt idx="26382">
                  <c:v>21.924154000000001</c:v>
                </c:pt>
                <c:pt idx="26383">
                  <c:v>21.927230999999999</c:v>
                </c:pt>
                <c:pt idx="26384">
                  <c:v>21.933167999999998</c:v>
                </c:pt>
                <c:pt idx="26385">
                  <c:v>21.934383</c:v>
                </c:pt>
                <c:pt idx="26386">
                  <c:v>21.934277000000002</c:v>
                </c:pt>
                <c:pt idx="26387">
                  <c:v>21.931951999999999</c:v>
                </c:pt>
                <c:pt idx="26388">
                  <c:v>21.935171</c:v>
                </c:pt>
                <c:pt idx="26389">
                  <c:v>21.933418</c:v>
                </c:pt>
                <c:pt idx="26390">
                  <c:v>21.937425999999999</c:v>
                </c:pt>
                <c:pt idx="26391">
                  <c:v>21.937389</c:v>
                </c:pt>
                <c:pt idx="26392">
                  <c:v>21.939356</c:v>
                </c:pt>
                <c:pt idx="26393">
                  <c:v>21.945115999999999</c:v>
                </c:pt>
                <c:pt idx="26394">
                  <c:v>21.943434</c:v>
                </c:pt>
                <c:pt idx="26395">
                  <c:v>21.947904999999999</c:v>
                </c:pt>
                <c:pt idx="26396">
                  <c:v>21.955560999999999</c:v>
                </c:pt>
                <c:pt idx="26397">
                  <c:v>21.955774000000002</c:v>
                </c:pt>
                <c:pt idx="26398">
                  <c:v>21.955454</c:v>
                </c:pt>
                <c:pt idx="26399">
                  <c:v>21.954630000000002</c:v>
                </c:pt>
                <c:pt idx="26400">
                  <c:v>21.953951</c:v>
                </c:pt>
                <c:pt idx="26401">
                  <c:v>21.954772999999999</c:v>
                </c:pt>
                <c:pt idx="26402">
                  <c:v>21.957419999999999</c:v>
                </c:pt>
                <c:pt idx="26403">
                  <c:v>21.958850999999999</c:v>
                </c:pt>
                <c:pt idx="26404">
                  <c:v>21.959852000000001</c:v>
                </c:pt>
                <c:pt idx="26405">
                  <c:v>21.963716999999999</c:v>
                </c:pt>
                <c:pt idx="26406">
                  <c:v>21.963536999999999</c:v>
                </c:pt>
                <c:pt idx="26407">
                  <c:v>21.965361000000001</c:v>
                </c:pt>
                <c:pt idx="26408">
                  <c:v>21.965254000000002</c:v>
                </c:pt>
                <c:pt idx="26409">
                  <c:v>21.966328000000001</c:v>
                </c:pt>
                <c:pt idx="26410">
                  <c:v>21.965468999999999</c:v>
                </c:pt>
                <c:pt idx="26411">
                  <c:v>21.971333999999999</c:v>
                </c:pt>
                <c:pt idx="26412">
                  <c:v>21.973552999999999</c:v>
                </c:pt>
                <c:pt idx="26413">
                  <c:v>21.973624999999998</c:v>
                </c:pt>
                <c:pt idx="26414">
                  <c:v>21.972049999999999</c:v>
                </c:pt>
                <c:pt idx="26415">
                  <c:v>21.973445999999999</c:v>
                </c:pt>
                <c:pt idx="26416">
                  <c:v>21.976521999999999</c:v>
                </c:pt>
                <c:pt idx="26417">
                  <c:v>21.978096000000001</c:v>
                </c:pt>
                <c:pt idx="26418">
                  <c:v>21.976343</c:v>
                </c:pt>
                <c:pt idx="26419">
                  <c:v>21.981207000000001</c:v>
                </c:pt>
                <c:pt idx="26420">
                  <c:v>21.983568000000002</c:v>
                </c:pt>
                <c:pt idx="26421">
                  <c:v>21.983927000000001</c:v>
                </c:pt>
                <c:pt idx="26422">
                  <c:v>21.988005000000001</c:v>
                </c:pt>
                <c:pt idx="26423">
                  <c:v>21.993942000000001</c:v>
                </c:pt>
                <c:pt idx="26424">
                  <c:v>21.995408999999999</c:v>
                </c:pt>
                <c:pt idx="26425">
                  <c:v>21.994049</c:v>
                </c:pt>
                <c:pt idx="26426">
                  <c:v>21.993690000000001</c:v>
                </c:pt>
                <c:pt idx="26427">
                  <c:v>21.995981</c:v>
                </c:pt>
                <c:pt idx="26428">
                  <c:v>21.996373999999999</c:v>
                </c:pt>
                <c:pt idx="26429">
                  <c:v>21.999737</c:v>
                </c:pt>
                <c:pt idx="26430">
                  <c:v>21.998735</c:v>
                </c:pt>
                <c:pt idx="26431">
                  <c:v>22.003851000000001</c:v>
                </c:pt>
                <c:pt idx="26432">
                  <c:v>22.004494000000001</c:v>
                </c:pt>
                <c:pt idx="26433">
                  <c:v>22.005960000000002</c:v>
                </c:pt>
                <c:pt idx="26434">
                  <c:v>22.006639</c:v>
                </c:pt>
                <c:pt idx="26435">
                  <c:v>22.005461</c:v>
                </c:pt>
                <c:pt idx="26436">
                  <c:v>22.004852</c:v>
                </c:pt>
                <c:pt idx="26437">
                  <c:v>22.012219999999999</c:v>
                </c:pt>
                <c:pt idx="26438">
                  <c:v>22.016082999999998</c:v>
                </c:pt>
                <c:pt idx="26439">
                  <c:v>22.014794999999999</c:v>
                </c:pt>
                <c:pt idx="26440">
                  <c:v>22.014652000000002</c:v>
                </c:pt>
                <c:pt idx="26441">
                  <c:v>22.014761</c:v>
                </c:pt>
                <c:pt idx="26442">
                  <c:v>22.017728999999999</c:v>
                </c:pt>
                <c:pt idx="26443">
                  <c:v>22.018982000000001</c:v>
                </c:pt>
                <c:pt idx="26444">
                  <c:v>22.020876000000001</c:v>
                </c:pt>
                <c:pt idx="26445">
                  <c:v>22.022558</c:v>
                </c:pt>
                <c:pt idx="26446">
                  <c:v>22.026064000000002</c:v>
                </c:pt>
                <c:pt idx="26447">
                  <c:v>22.028316</c:v>
                </c:pt>
                <c:pt idx="26448">
                  <c:v>22.034718999999999</c:v>
                </c:pt>
                <c:pt idx="26449">
                  <c:v>22.036795000000001</c:v>
                </c:pt>
                <c:pt idx="26450">
                  <c:v>22.036366000000001</c:v>
                </c:pt>
                <c:pt idx="26451">
                  <c:v>22.035720999999999</c:v>
                </c:pt>
                <c:pt idx="26452">
                  <c:v>22.036795000000001</c:v>
                </c:pt>
                <c:pt idx="26453">
                  <c:v>22.037009999999999</c:v>
                </c:pt>
                <c:pt idx="26454">
                  <c:v>22.039262999999998</c:v>
                </c:pt>
                <c:pt idx="26455">
                  <c:v>22.040766000000001</c:v>
                </c:pt>
                <c:pt idx="26456">
                  <c:v>22.046022000000001</c:v>
                </c:pt>
                <c:pt idx="26457">
                  <c:v>22.045237</c:v>
                </c:pt>
                <c:pt idx="26458">
                  <c:v>22.050066000000001</c:v>
                </c:pt>
                <c:pt idx="26459">
                  <c:v>22.057576999999998</c:v>
                </c:pt>
                <c:pt idx="26460">
                  <c:v>22.057756000000001</c:v>
                </c:pt>
                <c:pt idx="26461">
                  <c:v>22.057397999999999</c:v>
                </c:pt>
                <c:pt idx="26462">
                  <c:v>22.055574</c:v>
                </c:pt>
                <c:pt idx="26463">
                  <c:v>22.056146999999999</c:v>
                </c:pt>
                <c:pt idx="26464">
                  <c:v>22.055644999999998</c:v>
                </c:pt>
                <c:pt idx="26465">
                  <c:v>22.057112</c:v>
                </c:pt>
                <c:pt idx="26466">
                  <c:v>22.059975000000001</c:v>
                </c:pt>
                <c:pt idx="26467">
                  <c:v>22.060617000000001</c:v>
                </c:pt>
                <c:pt idx="26468">
                  <c:v>22.0672</c:v>
                </c:pt>
                <c:pt idx="26469">
                  <c:v>22.072136</c:v>
                </c:pt>
                <c:pt idx="26470">
                  <c:v>22.077572</c:v>
                </c:pt>
                <c:pt idx="26471">
                  <c:v>22.077321999999999</c:v>
                </c:pt>
                <c:pt idx="26472">
                  <c:v>22.07818</c:v>
                </c:pt>
                <c:pt idx="26473">
                  <c:v>22.082222000000002</c:v>
                </c:pt>
                <c:pt idx="26474">
                  <c:v>22.086765</c:v>
                </c:pt>
                <c:pt idx="26475">
                  <c:v>22.088339000000001</c:v>
                </c:pt>
                <c:pt idx="26476">
                  <c:v>22.096746</c:v>
                </c:pt>
                <c:pt idx="26477">
                  <c:v>22.097605000000001</c:v>
                </c:pt>
                <c:pt idx="26478">
                  <c:v>22.098427000000001</c:v>
                </c:pt>
                <c:pt idx="26479">
                  <c:v>22.096746</c:v>
                </c:pt>
                <c:pt idx="26480">
                  <c:v>22.101683000000001</c:v>
                </c:pt>
                <c:pt idx="26481">
                  <c:v>22.101859999999999</c:v>
                </c:pt>
                <c:pt idx="26482">
                  <c:v>22.107154999999999</c:v>
                </c:pt>
                <c:pt idx="26483">
                  <c:v>22.116491</c:v>
                </c:pt>
                <c:pt idx="26484">
                  <c:v>22.118601000000002</c:v>
                </c:pt>
                <c:pt idx="26485">
                  <c:v>22.117885999999999</c:v>
                </c:pt>
                <c:pt idx="26486">
                  <c:v>22.119281999999998</c:v>
                </c:pt>
                <c:pt idx="26487">
                  <c:v>22.121068999999999</c:v>
                </c:pt>
                <c:pt idx="26488">
                  <c:v>22.128868000000001</c:v>
                </c:pt>
                <c:pt idx="26489">
                  <c:v>22.132444</c:v>
                </c:pt>
                <c:pt idx="26490">
                  <c:v>22.139849000000002</c:v>
                </c:pt>
                <c:pt idx="26491">
                  <c:v>22.137989000000001</c:v>
                </c:pt>
                <c:pt idx="26492">
                  <c:v>22.136092999999999</c:v>
                </c:pt>
                <c:pt idx="26493">
                  <c:v>22.138345999999999</c:v>
                </c:pt>
                <c:pt idx="26494">
                  <c:v>22.141100000000002</c:v>
                </c:pt>
                <c:pt idx="26495">
                  <c:v>22.142174000000001</c:v>
                </c:pt>
                <c:pt idx="26496">
                  <c:v>22.147289000000001</c:v>
                </c:pt>
                <c:pt idx="26497">
                  <c:v>22.150866000000001</c:v>
                </c:pt>
                <c:pt idx="26498">
                  <c:v>22.157055</c:v>
                </c:pt>
                <c:pt idx="26499">
                  <c:v>22.15634</c:v>
                </c:pt>
                <c:pt idx="26500">
                  <c:v>22.158092</c:v>
                </c:pt>
                <c:pt idx="26501">
                  <c:v>22.162205</c:v>
                </c:pt>
                <c:pt idx="26502">
                  <c:v>22.165424000000002</c:v>
                </c:pt>
                <c:pt idx="26503">
                  <c:v>22.167998999999998</c:v>
                </c:pt>
                <c:pt idx="26504">
                  <c:v>22.178087000000001</c:v>
                </c:pt>
                <c:pt idx="26505">
                  <c:v>22.178267000000002</c:v>
                </c:pt>
                <c:pt idx="26506">
                  <c:v>22.179767999999999</c:v>
                </c:pt>
                <c:pt idx="26507">
                  <c:v>22.178766</c:v>
                </c:pt>
                <c:pt idx="26508">
                  <c:v>22.180233000000001</c:v>
                </c:pt>
                <c:pt idx="26509">
                  <c:v>22.184132000000002</c:v>
                </c:pt>
                <c:pt idx="26510">
                  <c:v>22.184024999999998</c:v>
                </c:pt>
                <c:pt idx="26511">
                  <c:v>22.187494000000001</c:v>
                </c:pt>
                <c:pt idx="26512">
                  <c:v>22.188103000000002</c:v>
                </c:pt>
                <c:pt idx="26513">
                  <c:v>22.197762000000001</c:v>
                </c:pt>
                <c:pt idx="26514">
                  <c:v>22.198906000000001</c:v>
                </c:pt>
                <c:pt idx="26515">
                  <c:v>22.200230000000001</c:v>
                </c:pt>
                <c:pt idx="26516">
                  <c:v>22.200192999999999</c:v>
                </c:pt>
                <c:pt idx="26517">
                  <c:v>22.203126999999999</c:v>
                </c:pt>
                <c:pt idx="26518">
                  <c:v>22.203341000000002</c:v>
                </c:pt>
                <c:pt idx="26519">
                  <c:v>22.207991</c:v>
                </c:pt>
                <c:pt idx="26520">
                  <c:v>22.208957999999999</c:v>
                </c:pt>
                <c:pt idx="26521">
                  <c:v>22.22044</c:v>
                </c:pt>
                <c:pt idx="26522">
                  <c:v>22.22044</c:v>
                </c:pt>
                <c:pt idx="26523">
                  <c:v>22.220331000000002</c:v>
                </c:pt>
                <c:pt idx="26524">
                  <c:v>22.218830000000001</c:v>
                </c:pt>
                <c:pt idx="26525">
                  <c:v>22.220939999999999</c:v>
                </c:pt>
                <c:pt idx="26526">
                  <c:v>22.223300999999999</c:v>
                </c:pt>
                <c:pt idx="26527">
                  <c:v>22.224981</c:v>
                </c:pt>
                <c:pt idx="26528">
                  <c:v>22.225733000000002</c:v>
                </c:pt>
                <c:pt idx="26529">
                  <c:v>22.223837</c:v>
                </c:pt>
                <c:pt idx="26530">
                  <c:v>22.224232000000001</c:v>
                </c:pt>
                <c:pt idx="26531">
                  <c:v>22.227808</c:v>
                </c:pt>
                <c:pt idx="26532">
                  <c:v>22.229524999999999</c:v>
                </c:pt>
                <c:pt idx="26533">
                  <c:v>22.230492000000002</c:v>
                </c:pt>
                <c:pt idx="26534">
                  <c:v>22.233746</c:v>
                </c:pt>
                <c:pt idx="26535">
                  <c:v>22.238073</c:v>
                </c:pt>
                <c:pt idx="26536">
                  <c:v>22.240507000000001</c:v>
                </c:pt>
                <c:pt idx="26537">
                  <c:v>22.238789000000001</c:v>
                </c:pt>
                <c:pt idx="26538">
                  <c:v>22.239576</c:v>
                </c:pt>
                <c:pt idx="26539">
                  <c:v>22.239325999999998</c:v>
                </c:pt>
                <c:pt idx="26540">
                  <c:v>22.239719000000001</c:v>
                </c:pt>
                <c:pt idx="26541">
                  <c:v>22.238503000000001</c:v>
                </c:pt>
                <c:pt idx="26542">
                  <c:v>22.240435000000002</c:v>
                </c:pt>
                <c:pt idx="26543">
                  <c:v>22.240649999999999</c:v>
                </c:pt>
                <c:pt idx="26544">
                  <c:v>22.239576</c:v>
                </c:pt>
                <c:pt idx="26545">
                  <c:v>22.241688</c:v>
                </c:pt>
                <c:pt idx="26546">
                  <c:v>22.241688</c:v>
                </c:pt>
                <c:pt idx="26547">
                  <c:v>22.243760999999999</c:v>
                </c:pt>
                <c:pt idx="26548">
                  <c:v>22.243224999999999</c:v>
                </c:pt>
                <c:pt idx="26549">
                  <c:v>22.247982</c:v>
                </c:pt>
                <c:pt idx="26550">
                  <c:v>22.250164000000002</c:v>
                </c:pt>
                <c:pt idx="26551">
                  <c:v>22.250450000000001</c:v>
                </c:pt>
                <c:pt idx="26552">
                  <c:v>22.248697</c:v>
                </c:pt>
                <c:pt idx="26553">
                  <c:v>22.255316000000001</c:v>
                </c:pt>
                <c:pt idx="26554">
                  <c:v>22.257390999999998</c:v>
                </c:pt>
                <c:pt idx="26555">
                  <c:v>22.258462999999999</c:v>
                </c:pt>
                <c:pt idx="26556">
                  <c:v>22.260109</c:v>
                </c:pt>
                <c:pt idx="26557">
                  <c:v>22.259070999999999</c:v>
                </c:pt>
                <c:pt idx="26558">
                  <c:v>22.261610000000001</c:v>
                </c:pt>
                <c:pt idx="26559">
                  <c:v>22.258785</c:v>
                </c:pt>
                <c:pt idx="26560">
                  <c:v>22.259644000000002</c:v>
                </c:pt>
                <c:pt idx="26561">
                  <c:v>22.260573999999998</c:v>
                </c:pt>
                <c:pt idx="26562">
                  <c:v>22.262326999999999</c:v>
                </c:pt>
                <c:pt idx="26563">
                  <c:v>22.262540999999999</c:v>
                </c:pt>
                <c:pt idx="26564">
                  <c:v>22.263328999999999</c:v>
                </c:pt>
                <c:pt idx="26565">
                  <c:v>22.264399999999998</c:v>
                </c:pt>
                <c:pt idx="26566">
                  <c:v>22.266977000000001</c:v>
                </c:pt>
                <c:pt idx="26567">
                  <c:v>22.270733</c:v>
                </c:pt>
                <c:pt idx="26568">
                  <c:v>22.268694</c:v>
                </c:pt>
                <c:pt idx="26569">
                  <c:v>22.268587</c:v>
                </c:pt>
                <c:pt idx="26570">
                  <c:v>22.269732000000001</c:v>
                </c:pt>
                <c:pt idx="26571">
                  <c:v>22.270554000000001</c:v>
                </c:pt>
                <c:pt idx="26572">
                  <c:v>22.268908</c:v>
                </c:pt>
                <c:pt idx="26573">
                  <c:v>22.269552000000001</c:v>
                </c:pt>
                <c:pt idx="26574">
                  <c:v>22.27524</c:v>
                </c:pt>
                <c:pt idx="26575">
                  <c:v>22.279281999999998</c:v>
                </c:pt>
                <c:pt idx="26576">
                  <c:v>22.281569999999999</c:v>
                </c:pt>
                <c:pt idx="26577">
                  <c:v>22.280854999999999</c:v>
                </c:pt>
                <c:pt idx="26578">
                  <c:v>22.278959</c:v>
                </c:pt>
                <c:pt idx="26579">
                  <c:v>22.279926</c:v>
                </c:pt>
                <c:pt idx="26580">
                  <c:v>22.278815999999999</c:v>
                </c:pt>
                <c:pt idx="26581">
                  <c:v>22.280283000000001</c:v>
                </c:pt>
                <c:pt idx="26582">
                  <c:v>22.283359999999998</c:v>
                </c:pt>
                <c:pt idx="26583">
                  <c:v>22.28454</c:v>
                </c:pt>
                <c:pt idx="26584">
                  <c:v>22.282786999999999</c:v>
                </c:pt>
                <c:pt idx="26585">
                  <c:v>22.284075000000001</c:v>
                </c:pt>
                <c:pt idx="26586">
                  <c:v>22.285505000000001</c:v>
                </c:pt>
                <c:pt idx="26587">
                  <c:v>22.289726000000002</c:v>
                </c:pt>
                <c:pt idx="26588">
                  <c:v>22.290154999999999</c:v>
                </c:pt>
                <c:pt idx="26589">
                  <c:v>22.289332999999999</c:v>
                </c:pt>
                <c:pt idx="26590">
                  <c:v>22.295271</c:v>
                </c:pt>
                <c:pt idx="26591">
                  <c:v>22.298777000000001</c:v>
                </c:pt>
                <c:pt idx="26592">
                  <c:v>22.301424000000001</c:v>
                </c:pt>
                <c:pt idx="26593">
                  <c:v>22.300386</c:v>
                </c:pt>
                <c:pt idx="26594">
                  <c:v>22.300885999999998</c:v>
                </c:pt>
                <c:pt idx="26595">
                  <c:v>22.299348999999999</c:v>
                </c:pt>
                <c:pt idx="26596">
                  <c:v>22.301960000000001</c:v>
                </c:pt>
                <c:pt idx="26597">
                  <c:v>22.300885999999998</c:v>
                </c:pt>
                <c:pt idx="26598">
                  <c:v>22.303640000000001</c:v>
                </c:pt>
                <c:pt idx="26599">
                  <c:v>22.304034999999999</c:v>
                </c:pt>
                <c:pt idx="26600">
                  <c:v>22.305429</c:v>
                </c:pt>
                <c:pt idx="26601">
                  <c:v>22.304821</c:v>
                </c:pt>
                <c:pt idx="26602">
                  <c:v>22.307970000000001</c:v>
                </c:pt>
                <c:pt idx="26603">
                  <c:v>22.309650000000001</c:v>
                </c:pt>
                <c:pt idx="26604">
                  <c:v>22.310866999999998</c:v>
                </c:pt>
                <c:pt idx="26605">
                  <c:v>22.311582999999999</c:v>
                </c:pt>
                <c:pt idx="26606">
                  <c:v>22.310009000000001</c:v>
                </c:pt>
                <c:pt idx="26607">
                  <c:v>22.310794999999999</c:v>
                </c:pt>
                <c:pt idx="26608">
                  <c:v>22.310328999999999</c:v>
                </c:pt>
                <c:pt idx="26609">
                  <c:v>22.318449000000001</c:v>
                </c:pt>
                <c:pt idx="26610">
                  <c:v>22.319987999999999</c:v>
                </c:pt>
                <c:pt idx="26611">
                  <c:v>22.321991000000001</c:v>
                </c:pt>
                <c:pt idx="26612">
                  <c:v>22.319845000000001</c:v>
                </c:pt>
                <c:pt idx="26613">
                  <c:v>22.320488000000001</c:v>
                </c:pt>
                <c:pt idx="26614">
                  <c:v>22.321026</c:v>
                </c:pt>
                <c:pt idx="26615">
                  <c:v>22.323172</c:v>
                </c:pt>
                <c:pt idx="26616">
                  <c:v>22.322669999999999</c:v>
                </c:pt>
                <c:pt idx="26617">
                  <c:v>22.325247000000001</c:v>
                </c:pt>
                <c:pt idx="26618">
                  <c:v>22.324532000000001</c:v>
                </c:pt>
                <c:pt idx="26619">
                  <c:v>22.327069999999999</c:v>
                </c:pt>
                <c:pt idx="26620">
                  <c:v>22.329181999999999</c:v>
                </c:pt>
                <c:pt idx="26621">
                  <c:v>22.329287999999998</c:v>
                </c:pt>
                <c:pt idx="26622">
                  <c:v>22.329681000000001</c:v>
                </c:pt>
                <c:pt idx="26623">
                  <c:v>22.335940999999998</c:v>
                </c:pt>
                <c:pt idx="26624">
                  <c:v>22.339949000000001</c:v>
                </c:pt>
                <c:pt idx="26625">
                  <c:v>22.340734000000001</c:v>
                </c:pt>
                <c:pt idx="26626">
                  <c:v>22.342022</c:v>
                </c:pt>
                <c:pt idx="26627">
                  <c:v>22.341522000000001</c:v>
                </c:pt>
                <c:pt idx="26628">
                  <c:v>22.343060000000001</c:v>
                </c:pt>
                <c:pt idx="26629">
                  <c:v>22.344563000000001</c:v>
                </c:pt>
                <c:pt idx="26630">
                  <c:v>22.344669</c:v>
                </c:pt>
                <c:pt idx="26631">
                  <c:v>22.34796</c:v>
                </c:pt>
                <c:pt idx="26632">
                  <c:v>22.349568999999999</c:v>
                </c:pt>
                <c:pt idx="26633">
                  <c:v>22.350285</c:v>
                </c:pt>
                <c:pt idx="26634">
                  <c:v>22.356438000000001</c:v>
                </c:pt>
                <c:pt idx="26635">
                  <c:v>22.362411000000002</c:v>
                </c:pt>
                <c:pt idx="26636">
                  <c:v>22.361481000000001</c:v>
                </c:pt>
                <c:pt idx="26637">
                  <c:v>22.360192999999999</c:v>
                </c:pt>
                <c:pt idx="26638">
                  <c:v>22.361802999999998</c:v>
                </c:pt>
                <c:pt idx="26639">
                  <c:v>22.361623999999999</c:v>
                </c:pt>
                <c:pt idx="26640">
                  <c:v>22.363485000000001</c:v>
                </c:pt>
                <c:pt idx="26641">
                  <c:v>22.363485000000001</c:v>
                </c:pt>
                <c:pt idx="26642">
                  <c:v>22.364307</c:v>
                </c:pt>
                <c:pt idx="26643">
                  <c:v>22.370424</c:v>
                </c:pt>
                <c:pt idx="26644">
                  <c:v>22.373394000000001</c:v>
                </c:pt>
                <c:pt idx="26645">
                  <c:v>22.383123000000001</c:v>
                </c:pt>
                <c:pt idx="26646">
                  <c:v>22.380832999999999</c:v>
                </c:pt>
                <c:pt idx="26647">
                  <c:v>22.378865999999999</c:v>
                </c:pt>
                <c:pt idx="26648">
                  <c:v>22.384696999999999</c:v>
                </c:pt>
                <c:pt idx="26649">
                  <c:v>22.384661000000001</c:v>
                </c:pt>
                <c:pt idx="26650">
                  <c:v>22.390025999999999</c:v>
                </c:pt>
                <c:pt idx="26651">
                  <c:v>22.390813999999999</c:v>
                </c:pt>
                <c:pt idx="26652">
                  <c:v>22.402259999999998</c:v>
                </c:pt>
                <c:pt idx="26653">
                  <c:v>22.402259999999998</c:v>
                </c:pt>
                <c:pt idx="26654">
                  <c:v>22.401329</c:v>
                </c:pt>
                <c:pt idx="26655">
                  <c:v>22.403654</c:v>
                </c:pt>
                <c:pt idx="26656">
                  <c:v>22.401222000000001</c:v>
                </c:pt>
                <c:pt idx="26657">
                  <c:v>22.404978</c:v>
                </c:pt>
                <c:pt idx="26658">
                  <c:v>22.408446999999999</c:v>
                </c:pt>
                <c:pt idx="26659">
                  <c:v>22.411739000000001</c:v>
                </c:pt>
                <c:pt idx="26660">
                  <c:v>22.412025</c:v>
                </c:pt>
                <c:pt idx="26661">
                  <c:v>22.421862000000001</c:v>
                </c:pt>
                <c:pt idx="26662">
                  <c:v>22.421968</c:v>
                </c:pt>
                <c:pt idx="26663">
                  <c:v>22.423328000000001</c:v>
                </c:pt>
                <c:pt idx="26664">
                  <c:v>22.423508000000002</c:v>
                </c:pt>
                <c:pt idx="26665">
                  <c:v>22.426404999999999</c:v>
                </c:pt>
                <c:pt idx="26666">
                  <c:v>22.426727</c:v>
                </c:pt>
                <c:pt idx="26667">
                  <c:v>22.431412000000002</c:v>
                </c:pt>
                <c:pt idx="26668">
                  <c:v>22.434560999999999</c:v>
                </c:pt>
                <c:pt idx="26669">
                  <c:v>22.442464999999999</c:v>
                </c:pt>
                <c:pt idx="26670">
                  <c:v>22.443396</c:v>
                </c:pt>
                <c:pt idx="26671">
                  <c:v>22.442001000000001</c:v>
                </c:pt>
                <c:pt idx="26672">
                  <c:v>22.441965</c:v>
                </c:pt>
                <c:pt idx="26673">
                  <c:v>22.444790000000001</c:v>
                </c:pt>
                <c:pt idx="26674">
                  <c:v>22.443753999999998</c:v>
                </c:pt>
                <c:pt idx="26675">
                  <c:v>22.445398000000001</c:v>
                </c:pt>
                <c:pt idx="26676">
                  <c:v>22.446579</c:v>
                </c:pt>
                <c:pt idx="26677">
                  <c:v>22.452124000000001</c:v>
                </c:pt>
                <c:pt idx="26678">
                  <c:v>22.454376</c:v>
                </c:pt>
                <c:pt idx="26679">
                  <c:v>22.464642999999999</c:v>
                </c:pt>
                <c:pt idx="26680">
                  <c:v>22.463999000000001</c:v>
                </c:pt>
                <c:pt idx="26681">
                  <c:v>22.464642999999999</c:v>
                </c:pt>
                <c:pt idx="26682">
                  <c:v>22.467290999999999</c:v>
                </c:pt>
                <c:pt idx="26683">
                  <c:v>22.468541999999999</c:v>
                </c:pt>
                <c:pt idx="26684">
                  <c:v>22.470759999999999</c:v>
                </c:pt>
                <c:pt idx="26685">
                  <c:v>22.474266</c:v>
                </c:pt>
                <c:pt idx="26686">
                  <c:v>22.474087000000001</c:v>
                </c:pt>
                <c:pt idx="26687">
                  <c:v>22.485319</c:v>
                </c:pt>
                <c:pt idx="26688">
                  <c:v>22.484065999999999</c:v>
                </c:pt>
                <c:pt idx="26689">
                  <c:v>22.485676000000002</c:v>
                </c:pt>
                <c:pt idx="26690">
                  <c:v>22.486177000000001</c:v>
                </c:pt>
                <c:pt idx="26691">
                  <c:v>22.489789999999999</c:v>
                </c:pt>
                <c:pt idx="26692">
                  <c:v>22.490362000000001</c:v>
                </c:pt>
                <c:pt idx="26693">
                  <c:v>22.488609</c:v>
                </c:pt>
                <c:pt idx="26694">
                  <c:v>22.489647000000001</c:v>
                </c:pt>
                <c:pt idx="26695">
                  <c:v>22.491755999999999</c:v>
                </c:pt>
                <c:pt idx="26696">
                  <c:v>22.494904999999999</c:v>
                </c:pt>
                <c:pt idx="26697">
                  <c:v>22.498446000000001</c:v>
                </c:pt>
                <c:pt idx="26698">
                  <c:v>22.504239999999999</c:v>
                </c:pt>
                <c:pt idx="26699">
                  <c:v>22.505313999999998</c:v>
                </c:pt>
                <c:pt idx="26700">
                  <c:v>22.505528999999999</c:v>
                </c:pt>
                <c:pt idx="26701">
                  <c:v>22.505672000000001</c:v>
                </c:pt>
                <c:pt idx="26702">
                  <c:v>22.509284999999998</c:v>
                </c:pt>
                <c:pt idx="26703">
                  <c:v>22.509356</c:v>
                </c:pt>
                <c:pt idx="26704">
                  <c:v>22.515222999999999</c:v>
                </c:pt>
                <c:pt idx="26705">
                  <c:v>22.514578</c:v>
                </c:pt>
                <c:pt idx="26706">
                  <c:v>22.521626000000001</c:v>
                </c:pt>
                <c:pt idx="26707">
                  <c:v>22.524666</c:v>
                </c:pt>
                <c:pt idx="26708">
                  <c:v>22.525703</c:v>
                </c:pt>
                <c:pt idx="26709">
                  <c:v>22.525597000000001</c:v>
                </c:pt>
                <c:pt idx="26710">
                  <c:v>22.525345000000002</c:v>
                </c:pt>
                <c:pt idx="26711">
                  <c:v>22.526489000000002</c:v>
                </c:pt>
                <c:pt idx="26712">
                  <c:v>22.529744999999998</c:v>
                </c:pt>
                <c:pt idx="26713">
                  <c:v>22.529066</c:v>
                </c:pt>
                <c:pt idx="26714">
                  <c:v>22.528708000000002</c:v>
                </c:pt>
                <c:pt idx="26715">
                  <c:v>22.529423000000001</c:v>
                </c:pt>
                <c:pt idx="26716">
                  <c:v>22.531068999999999</c:v>
                </c:pt>
                <c:pt idx="26717">
                  <c:v>22.536076000000001</c:v>
                </c:pt>
                <c:pt idx="26718">
                  <c:v>22.534754</c:v>
                </c:pt>
                <c:pt idx="26719">
                  <c:v>22.536434</c:v>
                </c:pt>
                <c:pt idx="26720">
                  <c:v>22.543624999999999</c:v>
                </c:pt>
                <c:pt idx="26721">
                  <c:v>22.545055000000001</c:v>
                </c:pt>
                <c:pt idx="26722">
                  <c:v>22.546807999999999</c:v>
                </c:pt>
                <c:pt idx="26723">
                  <c:v>22.546057000000001</c:v>
                </c:pt>
                <c:pt idx="26724">
                  <c:v>22.545840999999999</c:v>
                </c:pt>
                <c:pt idx="26725">
                  <c:v>22.550421</c:v>
                </c:pt>
                <c:pt idx="26726">
                  <c:v>22.550850000000001</c:v>
                </c:pt>
                <c:pt idx="26727">
                  <c:v>22.552816</c:v>
                </c:pt>
                <c:pt idx="26728">
                  <c:v>22.555035</c:v>
                </c:pt>
                <c:pt idx="26729">
                  <c:v>22.555392999999999</c:v>
                </c:pt>
                <c:pt idx="26730">
                  <c:v>22.558111</c:v>
                </c:pt>
                <c:pt idx="26731">
                  <c:v>22.565552</c:v>
                </c:pt>
                <c:pt idx="26732">
                  <c:v>22.567195999999999</c:v>
                </c:pt>
                <c:pt idx="26733">
                  <c:v>22.565193000000001</c:v>
                </c:pt>
                <c:pt idx="26734">
                  <c:v>22.567374999999998</c:v>
                </c:pt>
                <c:pt idx="26735">
                  <c:v>22.568556000000001</c:v>
                </c:pt>
                <c:pt idx="26736">
                  <c:v>22.567411</c:v>
                </c:pt>
                <c:pt idx="26737">
                  <c:v>22.568556000000001</c:v>
                </c:pt>
                <c:pt idx="26738">
                  <c:v>22.570201999999998</c:v>
                </c:pt>
                <c:pt idx="26739">
                  <c:v>22.574636000000002</c:v>
                </c:pt>
                <c:pt idx="26740">
                  <c:v>22.576388999999999</c:v>
                </c:pt>
                <c:pt idx="26741">
                  <c:v>22.576103</c:v>
                </c:pt>
                <c:pt idx="26742">
                  <c:v>22.575638000000001</c:v>
                </c:pt>
                <c:pt idx="26743">
                  <c:v>22.575351999999999</c:v>
                </c:pt>
                <c:pt idx="26744">
                  <c:v>22.577210999999998</c:v>
                </c:pt>
                <c:pt idx="26745">
                  <c:v>22.585546000000001</c:v>
                </c:pt>
                <c:pt idx="26746">
                  <c:v>22.584866999999999</c:v>
                </c:pt>
                <c:pt idx="26747">
                  <c:v>22.58662</c:v>
                </c:pt>
                <c:pt idx="26748">
                  <c:v>22.587406000000001</c:v>
                </c:pt>
                <c:pt idx="26749">
                  <c:v>22.585583</c:v>
                </c:pt>
                <c:pt idx="26750">
                  <c:v>22.587085999999999</c:v>
                </c:pt>
                <c:pt idx="26751">
                  <c:v>22.588480000000001</c:v>
                </c:pt>
                <c:pt idx="26752">
                  <c:v>22.589338000000001</c:v>
                </c:pt>
                <c:pt idx="26753">
                  <c:v>22.591412999999999</c:v>
                </c:pt>
                <c:pt idx="26754">
                  <c:v>22.593882000000001</c:v>
                </c:pt>
                <c:pt idx="26755">
                  <c:v>22.595275999999998</c:v>
                </c:pt>
                <c:pt idx="26756">
                  <c:v>22.599174000000001</c:v>
                </c:pt>
                <c:pt idx="26757">
                  <c:v>22.606007000000002</c:v>
                </c:pt>
                <c:pt idx="26758">
                  <c:v>22.607116999999999</c:v>
                </c:pt>
                <c:pt idx="26759">
                  <c:v>22.606221999999999</c:v>
                </c:pt>
                <c:pt idx="26760">
                  <c:v>22.605543000000001</c:v>
                </c:pt>
                <c:pt idx="26761">
                  <c:v>22.608082</c:v>
                </c:pt>
                <c:pt idx="26762">
                  <c:v>22.609369000000001</c:v>
                </c:pt>
                <c:pt idx="26763">
                  <c:v>22.611408000000001</c:v>
                </c:pt>
                <c:pt idx="26764">
                  <c:v>22.610192999999999</c:v>
                </c:pt>
                <c:pt idx="26765">
                  <c:v>22.614591999999998</c:v>
                </c:pt>
                <c:pt idx="26766">
                  <c:v>22.616773999999999</c:v>
                </c:pt>
                <c:pt idx="26767">
                  <c:v>22.618096999999999</c:v>
                </c:pt>
                <c:pt idx="26768">
                  <c:v>22.620422000000001</c:v>
                </c:pt>
                <c:pt idx="26769">
                  <c:v>22.627075000000001</c:v>
                </c:pt>
                <c:pt idx="26770">
                  <c:v>22.627506</c:v>
                </c:pt>
                <c:pt idx="26771">
                  <c:v>22.627075000000001</c:v>
                </c:pt>
                <c:pt idx="26772">
                  <c:v>22.628435</c:v>
                </c:pt>
                <c:pt idx="26773">
                  <c:v>22.626252999999998</c:v>
                </c:pt>
                <c:pt idx="26774">
                  <c:v>22.627649000000002</c:v>
                </c:pt>
                <c:pt idx="26775">
                  <c:v>22.628720999999999</c:v>
                </c:pt>
                <c:pt idx="26776">
                  <c:v>22.628471000000001</c:v>
                </c:pt>
                <c:pt idx="26777">
                  <c:v>22.630832999999999</c:v>
                </c:pt>
                <c:pt idx="26778">
                  <c:v>22.631405000000001</c:v>
                </c:pt>
                <c:pt idx="26779">
                  <c:v>22.630832999999999</c:v>
                </c:pt>
                <c:pt idx="26780">
                  <c:v>22.638165000000001</c:v>
                </c:pt>
                <c:pt idx="26781">
                  <c:v>22.638344</c:v>
                </c:pt>
                <c:pt idx="26782">
                  <c:v>22.636876999999998</c:v>
                </c:pt>
                <c:pt idx="26783">
                  <c:v>22.643353000000001</c:v>
                </c:pt>
                <c:pt idx="26784">
                  <c:v>22.646426999999999</c:v>
                </c:pt>
                <c:pt idx="26785">
                  <c:v>22.646214000000001</c:v>
                </c:pt>
                <c:pt idx="26786">
                  <c:v>22.645748000000001</c:v>
                </c:pt>
                <c:pt idx="26787">
                  <c:v>22.645927</c:v>
                </c:pt>
                <c:pt idx="26788">
                  <c:v>22.648824999999999</c:v>
                </c:pt>
                <c:pt idx="26789">
                  <c:v>22.651185999999999</c:v>
                </c:pt>
                <c:pt idx="26790">
                  <c:v>22.653438999999999</c:v>
                </c:pt>
                <c:pt idx="26791">
                  <c:v>22.651436</c:v>
                </c:pt>
                <c:pt idx="26792">
                  <c:v>22.654655000000002</c:v>
                </c:pt>
                <c:pt idx="26793">
                  <c:v>22.656658</c:v>
                </c:pt>
                <c:pt idx="26794">
                  <c:v>22.658411000000001</c:v>
                </c:pt>
                <c:pt idx="26795">
                  <c:v>22.667891000000001</c:v>
                </c:pt>
                <c:pt idx="26796">
                  <c:v>22.665313999999999</c:v>
                </c:pt>
                <c:pt idx="26797">
                  <c:v>22.666567000000001</c:v>
                </c:pt>
                <c:pt idx="26798">
                  <c:v>22.665672000000001</c:v>
                </c:pt>
                <c:pt idx="26799">
                  <c:v>22.667853999999998</c:v>
                </c:pt>
                <c:pt idx="26800">
                  <c:v>22.665064000000001</c:v>
                </c:pt>
                <c:pt idx="26801">
                  <c:v>22.665136</c:v>
                </c:pt>
                <c:pt idx="26802">
                  <c:v>22.666208000000001</c:v>
                </c:pt>
                <c:pt idx="26803">
                  <c:v>22.666889000000001</c:v>
                </c:pt>
                <c:pt idx="26804">
                  <c:v>22.670645</c:v>
                </c:pt>
                <c:pt idx="26805">
                  <c:v>22.670645</c:v>
                </c:pt>
                <c:pt idx="26806">
                  <c:v>22.671253</c:v>
                </c:pt>
                <c:pt idx="26807">
                  <c:v>22.676152999999999</c:v>
                </c:pt>
                <c:pt idx="26808">
                  <c:v>22.676476000000001</c:v>
                </c:pt>
                <c:pt idx="26809">
                  <c:v>22.67737</c:v>
                </c:pt>
                <c:pt idx="26810">
                  <c:v>22.684595000000002</c:v>
                </c:pt>
                <c:pt idx="26811">
                  <c:v>22.686883999999999</c:v>
                </c:pt>
                <c:pt idx="26812">
                  <c:v>22.688351000000001</c:v>
                </c:pt>
                <c:pt idx="26813">
                  <c:v>22.686813000000001</c:v>
                </c:pt>
                <c:pt idx="26814">
                  <c:v>22.687815000000001</c:v>
                </c:pt>
                <c:pt idx="26815">
                  <c:v>22.687742</c:v>
                </c:pt>
                <c:pt idx="26816">
                  <c:v>22.692105999999999</c:v>
                </c:pt>
                <c:pt idx="26817">
                  <c:v>22.691033999999998</c:v>
                </c:pt>
                <c:pt idx="26818">
                  <c:v>22.692822</c:v>
                </c:pt>
                <c:pt idx="26819">
                  <c:v>22.696756000000001</c:v>
                </c:pt>
                <c:pt idx="26820">
                  <c:v>22.696829000000001</c:v>
                </c:pt>
                <c:pt idx="26821">
                  <c:v>22.698115999999999</c:v>
                </c:pt>
                <c:pt idx="26822">
                  <c:v>22.705378</c:v>
                </c:pt>
                <c:pt idx="26823">
                  <c:v>22.708883</c:v>
                </c:pt>
                <c:pt idx="26824">
                  <c:v>22.708096000000001</c:v>
                </c:pt>
                <c:pt idx="26825">
                  <c:v>22.708310999999998</c:v>
                </c:pt>
                <c:pt idx="26826">
                  <c:v>22.708561</c:v>
                </c:pt>
                <c:pt idx="26827">
                  <c:v>22.708487999999999</c:v>
                </c:pt>
                <c:pt idx="26828">
                  <c:v>22.708310999999998</c:v>
                </c:pt>
                <c:pt idx="26829">
                  <c:v>22.708275</c:v>
                </c:pt>
                <c:pt idx="26830">
                  <c:v>22.708525000000002</c:v>
                </c:pt>
                <c:pt idx="26831">
                  <c:v>22.710277999999999</c:v>
                </c:pt>
                <c:pt idx="26832">
                  <c:v>22.712603000000001</c:v>
                </c:pt>
                <c:pt idx="26833">
                  <c:v>22.71575</c:v>
                </c:pt>
                <c:pt idx="26834">
                  <c:v>22.717396000000001</c:v>
                </c:pt>
                <c:pt idx="26835">
                  <c:v>22.716643999999999</c:v>
                </c:pt>
                <c:pt idx="26836">
                  <c:v>22.717252999999999</c:v>
                </c:pt>
                <c:pt idx="26837">
                  <c:v>22.724478000000001</c:v>
                </c:pt>
                <c:pt idx="26838">
                  <c:v>22.728556000000001</c:v>
                </c:pt>
                <c:pt idx="26839">
                  <c:v>22.729593000000001</c:v>
                </c:pt>
                <c:pt idx="26840">
                  <c:v>22.726230999999999</c:v>
                </c:pt>
                <c:pt idx="26841">
                  <c:v>22.72777</c:v>
                </c:pt>
                <c:pt idx="26842">
                  <c:v>22.729845000000001</c:v>
                </c:pt>
                <c:pt idx="26843">
                  <c:v>22.732203999999999</c:v>
                </c:pt>
                <c:pt idx="26844">
                  <c:v>22.732669999999999</c:v>
                </c:pt>
                <c:pt idx="26845">
                  <c:v>22.733457999999999</c:v>
                </c:pt>
                <c:pt idx="26846">
                  <c:v>22.737535000000001</c:v>
                </c:pt>
                <c:pt idx="26847">
                  <c:v>22.738500999999999</c:v>
                </c:pt>
                <c:pt idx="26848">
                  <c:v>22.738464</c:v>
                </c:pt>
                <c:pt idx="26849">
                  <c:v>22.747191999999998</c:v>
                </c:pt>
                <c:pt idx="26850">
                  <c:v>22.748732</c:v>
                </c:pt>
                <c:pt idx="26851">
                  <c:v>22.748588999999999</c:v>
                </c:pt>
                <c:pt idx="26852">
                  <c:v>22.748336999999999</c:v>
                </c:pt>
                <c:pt idx="26853">
                  <c:v>22.749051999999999</c:v>
                </c:pt>
                <c:pt idx="26854">
                  <c:v>22.750627999999999</c:v>
                </c:pt>
                <c:pt idx="26855">
                  <c:v>22.749554</c:v>
                </c:pt>
                <c:pt idx="26856">
                  <c:v>22.748944999999999</c:v>
                </c:pt>
                <c:pt idx="26857">
                  <c:v>22.747085999999999</c:v>
                </c:pt>
                <c:pt idx="26858">
                  <c:v>22.750484</c:v>
                </c:pt>
                <c:pt idx="26859">
                  <c:v>22.752379999999999</c:v>
                </c:pt>
                <c:pt idx="26860">
                  <c:v>22.752200999999999</c:v>
                </c:pt>
                <c:pt idx="26861">
                  <c:v>22.756671999999998</c:v>
                </c:pt>
                <c:pt idx="26862">
                  <c:v>22.758139</c:v>
                </c:pt>
                <c:pt idx="26863">
                  <c:v>22.759356</c:v>
                </c:pt>
                <c:pt idx="26864">
                  <c:v>22.765972000000001</c:v>
                </c:pt>
                <c:pt idx="26865">
                  <c:v>22.768547000000002</c:v>
                </c:pt>
                <c:pt idx="26866">
                  <c:v>22.766794000000001</c:v>
                </c:pt>
                <c:pt idx="26867">
                  <c:v>22.767046000000001</c:v>
                </c:pt>
                <c:pt idx="26868">
                  <c:v>22.768153999999999</c:v>
                </c:pt>
                <c:pt idx="26869">
                  <c:v>22.768689999999999</c:v>
                </c:pt>
                <c:pt idx="26870">
                  <c:v>22.771909999999998</c:v>
                </c:pt>
                <c:pt idx="26871">
                  <c:v>22.772231999999999</c:v>
                </c:pt>
                <c:pt idx="26872">
                  <c:v>22.773340000000001</c:v>
                </c:pt>
                <c:pt idx="26873">
                  <c:v>22.776775000000001</c:v>
                </c:pt>
                <c:pt idx="26874">
                  <c:v>22.778884999999999</c:v>
                </c:pt>
                <c:pt idx="26875">
                  <c:v>22.780280999999999</c:v>
                </c:pt>
                <c:pt idx="26876">
                  <c:v>22.786933999999999</c:v>
                </c:pt>
                <c:pt idx="26877">
                  <c:v>22.790296999999999</c:v>
                </c:pt>
                <c:pt idx="26878">
                  <c:v>22.788435</c:v>
                </c:pt>
                <c:pt idx="26879">
                  <c:v>22.789652</c:v>
                </c:pt>
                <c:pt idx="26880">
                  <c:v>22.787434000000001</c:v>
                </c:pt>
                <c:pt idx="26881">
                  <c:v>22.791727000000002</c:v>
                </c:pt>
                <c:pt idx="26882">
                  <c:v>22.792908000000001</c:v>
                </c:pt>
                <c:pt idx="26883">
                  <c:v>22.793837</c:v>
                </c:pt>
                <c:pt idx="26884">
                  <c:v>22.793230000000001</c:v>
                </c:pt>
                <c:pt idx="26885">
                  <c:v>22.791834000000001</c:v>
                </c:pt>
                <c:pt idx="26886">
                  <c:v>22.794087999999999</c:v>
                </c:pt>
                <c:pt idx="26887">
                  <c:v>22.793050999999998</c:v>
                </c:pt>
                <c:pt idx="26888">
                  <c:v>22.798487000000002</c:v>
                </c:pt>
                <c:pt idx="26889">
                  <c:v>22.798487000000002</c:v>
                </c:pt>
                <c:pt idx="26890">
                  <c:v>22.802315</c:v>
                </c:pt>
                <c:pt idx="26891">
                  <c:v>22.808824999999999</c:v>
                </c:pt>
                <c:pt idx="26892">
                  <c:v>22.808861</c:v>
                </c:pt>
                <c:pt idx="26893">
                  <c:v>22.808644999999999</c:v>
                </c:pt>
                <c:pt idx="26894">
                  <c:v>22.809183000000001</c:v>
                </c:pt>
                <c:pt idx="26895">
                  <c:v>22.810683999999998</c:v>
                </c:pt>
                <c:pt idx="26896">
                  <c:v>22.811112999999999</c:v>
                </c:pt>
                <c:pt idx="26897">
                  <c:v>22.813082000000001</c:v>
                </c:pt>
                <c:pt idx="26898">
                  <c:v>22.813547</c:v>
                </c:pt>
                <c:pt idx="26899">
                  <c:v>22.814298999999998</c:v>
                </c:pt>
                <c:pt idx="26900">
                  <c:v>22.818769</c:v>
                </c:pt>
                <c:pt idx="26901">
                  <c:v>22.818090000000002</c:v>
                </c:pt>
                <c:pt idx="26902">
                  <c:v>22.821560000000002</c:v>
                </c:pt>
                <c:pt idx="26903">
                  <c:v>22.82807</c:v>
                </c:pt>
                <c:pt idx="26904">
                  <c:v>22.830573999999999</c:v>
                </c:pt>
                <c:pt idx="26905">
                  <c:v>22.829573</c:v>
                </c:pt>
                <c:pt idx="26906">
                  <c:v>22.829573</c:v>
                </c:pt>
                <c:pt idx="26907">
                  <c:v>22.832041</c:v>
                </c:pt>
                <c:pt idx="26908">
                  <c:v>22.833113000000001</c:v>
                </c:pt>
                <c:pt idx="26909">
                  <c:v>22.833328000000002</c:v>
                </c:pt>
                <c:pt idx="26910">
                  <c:v>22.835509999999999</c:v>
                </c:pt>
                <c:pt idx="26911">
                  <c:v>22.835331</c:v>
                </c:pt>
                <c:pt idx="26912">
                  <c:v>22.836798000000002</c:v>
                </c:pt>
                <c:pt idx="26913">
                  <c:v>22.840052</c:v>
                </c:pt>
                <c:pt idx="26914">
                  <c:v>22.840230999999999</c:v>
                </c:pt>
                <c:pt idx="26915">
                  <c:v>22.839265999999999</c:v>
                </c:pt>
                <c:pt idx="26916">
                  <c:v>22.840302999999999</c:v>
                </c:pt>
                <c:pt idx="26917">
                  <c:v>22.839587999999999</c:v>
                </c:pt>
                <c:pt idx="26918">
                  <c:v>22.841018999999999</c:v>
                </c:pt>
                <c:pt idx="26919">
                  <c:v>22.839016000000001</c:v>
                </c:pt>
                <c:pt idx="26920">
                  <c:v>22.839766000000001</c:v>
                </c:pt>
                <c:pt idx="26921">
                  <c:v>22.841840999999999</c:v>
                </c:pt>
                <c:pt idx="26922">
                  <c:v>22.843236999999998</c:v>
                </c:pt>
                <c:pt idx="26923">
                  <c:v>22.843236999999998</c:v>
                </c:pt>
                <c:pt idx="26924">
                  <c:v>22.845130999999999</c:v>
                </c:pt>
                <c:pt idx="26925">
                  <c:v>22.847349000000001</c:v>
                </c:pt>
                <c:pt idx="26926">
                  <c:v>22.849066000000001</c:v>
                </c:pt>
                <c:pt idx="26927">
                  <c:v>22.849747000000001</c:v>
                </c:pt>
                <c:pt idx="26928">
                  <c:v>22.852179</c:v>
                </c:pt>
                <c:pt idx="26929">
                  <c:v>22.849889999999998</c:v>
                </c:pt>
                <c:pt idx="26930">
                  <c:v>22.853179999999998</c:v>
                </c:pt>
                <c:pt idx="26931">
                  <c:v>22.85014</c:v>
                </c:pt>
                <c:pt idx="26932">
                  <c:v>22.850605000000002</c:v>
                </c:pt>
                <c:pt idx="26933">
                  <c:v>22.850605000000002</c:v>
                </c:pt>
                <c:pt idx="26934">
                  <c:v>22.851500000000001</c:v>
                </c:pt>
                <c:pt idx="26935">
                  <c:v>22.850926999999999</c:v>
                </c:pt>
                <c:pt idx="26936">
                  <c:v>22.819126000000001</c:v>
                </c:pt>
                <c:pt idx="26937">
                  <c:v>22.411131000000001</c:v>
                </c:pt>
                <c:pt idx="26938">
                  <c:v>21.904982</c:v>
                </c:pt>
                <c:pt idx="26939">
                  <c:v>21.399903999999999</c:v>
                </c:pt>
                <c:pt idx="26940">
                  <c:v>20.905809000000001</c:v>
                </c:pt>
                <c:pt idx="26941">
                  <c:v>20.411213</c:v>
                </c:pt>
                <c:pt idx="26942">
                  <c:v>19.915651</c:v>
                </c:pt>
                <c:pt idx="26943">
                  <c:v>19.425705000000001</c:v>
                </c:pt>
                <c:pt idx="26944">
                  <c:v>18.932148000000002</c:v>
                </c:pt>
                <c:pt idx="26945">
                  <c:v>18.433759999999999</c:v>
                </c:pt>
                <c:pt idx="26946">
                  <c:v>17.928539000000001</c:v>
                </c:pt>
                <c:pt idx="26947">
                  <c:v>17.428829</c:v>
                </c:pt>
                <c:pt idx="26948">
                  <c:v>16.927937</c:v>
                </c:pt>
                <c:pt idx="26949">
                  <c:v>16.432483999999999</c:v>
                </c:pt>
                <c:pt idx="26950">
                  <c:v>15.934990000000001</c:v>
                </c:pt>
                <c:pt idx="26951">
                  <c:v>15.436638</c:v>
                </c:pt>
                <c:pt idx="26952">
                  <c:v>14.933814999999999</c:v>
                </c:pt>
                <c:pt idx="26953">
                  <c:v>14.433496</c:v>
                </c:pt>
                <c:pt idx="26954">
                  <c:v>13.933069</c:v>
                </c:pt>
                <c:pt idx="26955">
                  <c:v>13.451458000000001</c:v>
                </c:pt>
                <c:pt idx="26956">
                  <c:v>12.988339</c:v>
                </c:pt>
                <c:pt idx="26957">
                  <c:v>12.531267</c:v>
                </c:pt>
                <c:pt idx="26958">
                  <c:v>12.181075999999999</c:v>
                </c:pt>
                <c:pt idx="26959">
                  <c:v>12.092150999999999</c:v>
                </c:pt>
                <c:pt idx="26960">
                  <c:v>12.077484999999999</c:v>
                </c:pt>
                <c:pt idx="26961">
                  <c:v>12.078809</c:v>
                </c:pt>
                <c:pt idx="26962">
                  <c:v>12.081205000000001</c:v>
                </c:pt>
                <c:pt idx="26963">
                  <c:v>12.076484000000001</c:v>
                </c:pt>
                <c:pt idx="26964">
                  <c:v>12.078237</c:v>
                </c:pt>
                <c:pt idx="26965">
                  <c:v>12.079453000000001</c:v>
                </c:pt>
                <c:pt idx="26966">
                  <c:v>12.082528</c:v>
                </c:pt>
                <c:pt idx="26967">
                  <c:v>11.900743</c:v>
                </c:pt>
                <c:pt idx="26968">
                  <c:v>11.525691999999999</c:v>
                </c:pt>
                <c:pt idx="26969">
                  <c:v>11.077954999999999</c:v>
                </c:pt>
                <c:pt idx="26970">
                  <c:v>10.595629000000001</c:v>
                </c:pt>
                <c:pt idx="26971">
                  <c:v>10.092806</c:v>
                </c:pt>
                <c:pt idx="26972">
                  <c:v>9.5857620000000008</c:v>
                </c:pt>
                <c:pt idx="26973">
                  <c:v>9.0790395999999998</c:v>
                </c:pt>
                <c:pt idx="26974">
                  <c:v>8.5702429000000002</c:v>
                </c:pt>
                <c:pt idx="26975">
                  <c:v>8.0643796999999999</c:v>
                </c:pt>
                <c:pt idx="26976">
                  <c:v>7.5557971000000004</c:v>
                </c:pt>
                <c:pt idx="26977">
                  <c:v>7.0493969999999999</c:v>
                </c:pt>
                <c:pt idx="26978">
                  <c:v>6.5451430999999998</c:v>
                </c:pt>
                <c:pt idx="26979">
                  <c:v>6.0439657999999996</c:v>
                </c:pt>
                <c:pt idx="26980">
                  <c:v>5.5381736999999998</c:v>
                </c:pt>
                <c:pt idx="26981">
                  <c:v>5.0338482999999998</c:v>
                </c:pt>
                <c:pt idx="26982">
                  <c:v>4.5297732000000002</c:v>
                </c:pt>
                <c:pt idx="26983">
                  <c:v>4.0243387000000004</c:v>
                </c:pt>
                <c:pt idx="26984">
                  <c:v>3.6104764999999999</c:v>
                </c:pt>
                <c:pt idx="26985">
                  <c:v>3.4436437999999998</c:v>
                </c:pt>
                <c:pt idx="26986">
                  <c:v>3.357008</c:v>
                </c:pt>
                <c:pt idx="26987">
                  <c:v>2.8554010000000001</c:v>
                </c:pt>
                <c:pt idx="26988">
                  <c:v>2.1415334000000001</c:v>
                </c:pt>
                <c:pt idx="26989">
                  <c:v>1.3360934</c:v>
                </c:pt>
                <c:pt idx="26990">
                  <c:v>0.44670074999999998</c:v>
                </c:pt>
                <c:pt idx="26991">
                  <c:v>-0.48851370999999999</c:v>
                </c:pt>
                <c:pt idx="26992">
                  <c:v>-1.441041</c:v>
                </c:pt>
                <c:pt idx="26993">
                  <c:v>-2.4042634999999999</c:v>
                </c:pt>
                <c:pt idx="26994">
                  <c:v>-3.3762857999999998</c:v>
                </c:pt>
                <c:pt idx="26995">
                  <c:v>-4.3546747999999997</c:v>
                </c:pt>
                <c:pt idx="26996">
                  <c:v>-5.3440098999999996</c:v>
                </c:pt>
                <c:pt idx="26997">
                  <c:v>-6.3350973000000002</c:v>
                </c:pt>
                <c:pt idx="26998">
                  <c:v>-7.3274369000000004</c:v>
                </c:pt>
                <c:pt idx="26999">
                  <c:v>-8.3226022999999998</c:v>
                </c:pt>
                <c:pt idx="27000">
                  <c:v>-9.3178395999999992</c:v>
                </c:pt>
                <c:pt idx="27001">
                  <c:v>-10.317619000000001</c:v>
                </c:pt>
                <c:pt idx="27002">
                  <c:v>-11.323123000000001</c:v>
                </c:pt>
                <c:pt idx="27003">
                  <c:v>-12.328340000000001</c:v>
                </c:pt>
                <c:pt idx="27004">
                  <c:v>-13.336347</c:v>
                </c:pt>
                <c:pt idx="27005">
                  <c:v>-14.346069999999999</c:v>
                </c:pt>
                <c:pt idx="27006">
                  <c:v>-15.350859</c:v>
                </c:pt>
                <c:pt idx="27007">
                  <c:v>-16.364588000000001</c:v>
                </c:pt>
                <c:pt idx="27008">
                  <c:v>-17.371915999999999</c:v>
                </c:pt>
                <c:pt idx="27009">
                  <c:v>-18.377597999999999</c:v>
                </c:pt>
                <c:pt idx="27010">
                  <c:v>-19.386033999999999</c:v>
                </c:pt>
                <c:pt idx="27011">
                  <c:v>-20.395937</c:v>
                </c:pt>
                <c:pt idx="27012">
                  <c:v>-21.409524999999999</c:v>
                </c:pt>
                <c:pt idx="27013">
                  <c:v>-22.428190000000001</c:v>
                </c:pt>
                <c:pt idx="27014">
                  <c:v>-23.447213999999999</c:v>
                </c:pt>
                <c:pt idx="27015">
                  <c:v>-24.463949</c:v>
                </c:pt>
                <c:pt idx="27016">
                  <c:v>-25.475999999999999</c:v>
                </c:pt>
                <c:pt idx="27017">
                  <c:v>-26.492519000000001</c:v>
                </c:pt>
                <c:pt idx="27018">
                  <c:v>-27.507214999999999</c:v>
                </c:pt>
                <c:pt idx="27019">
                  <c:v>-28.490397999999999</c:v>
                </c:pt>
                <c:pt idx="27020">
                  <c:v>-29.218145</c:v>
                </c:pt>
                <c:pt idx="27021">
                  <c:v>-29.552524999999999</c:v>
                </c:pt>
                <c:pt idx="27022">
                  <c:v>-29.659693000000001</c:v>
                </c:pt>
                <c:pt idx="27023">
                  <c:v>-29.695499000000002</c:v>
                </c:pt>
                <c:pt idx="27024">
                  <c:v>-29.709485999999998</c:v>
                </c:pt>
                <c:pt idx="27025">
                  <c:v>-29.717282999999998</c:v>
                </c:pt>
                <c:pt idx="27026">
                  <c:v>-29.715567</c:v>
                </c:pt>
                <c:pt idx="27027">
                  <c:v>-29.718035</c:v>
                </c:pt>
                <c:pt idx="27028">
                  <c:v>-29.718105000000001</c:v>
                </c:pt>
                <c:pt idx="27029">
                  <c:v>-29.721397</c:v>
                </c:pt>
                <c:pt idx="27030">
                  <c:v>-29.718035</c:v>
                </c:pt>
                <c:pt idx="27031">
                  <c:v>-29.71707</c:v>
                </c:pt>
                <c:pt idx="27032">
                  <c:v>-29.715423999999999</c:v>
                </c:pt>
                <c:pt idx="27033">
                  <c:v>-29.71707</c:v>
                </c:pt>
                <c:pt idx="27034">
                  <c:v>-29.714887999999998</c:v>
                </c:pt>
                <c:pt idx="27035">
                  <c:v>-29.715208000000001</c:v>
                </c:pt>
                <c:pt idx="27036">
                  <c:v>-29.715316999999999</c:v>
                </c:pt>
                <c:pt idx="27037">
                  <c:v>-29.717033000000001</c:v>
                </c:pt>
                <c:pt idx="27038">
                  <c:v>-29.715923</c:v>
                </c:pt>
                <c:pt idx="27039">
                  <c:v>-29.715281000000001</c:v>
                </c:pt>
                <c:pt idx="27040">
                  <c:v>-29.715316999999999</c:v>
                </c:pt>
                <c:pt idx="27041">
                  <c:v>-29.713242000000001</c:v>
                </c:pt>
                <c:pt idx="27042">
                  <c:v>-29.711452000000001</c:v>
                </c:pt>
                <c:pt idx="27043">
                  <c:v>-29.710450999999999</c:v>
                </c:pt>
                <c:pt idx="27044">
                  <c:v>-29.709986000000001</c:v>
                </c:pt>
                <c:pt idx="27045">
                  <c:v>-29.709413999999999</c:v>
                </c:pt>
                <c:pt idx="27046">
                  <c:v>-29.708590999999998</c:v>
                </c:pt>
                <c:pt idx="27047">
                  <c:v>-29.707947000000001</c:v>
                </c:pt>
                <c:pt idx="27048">
                  <c:v>-29.701080000000001</c:v>
                </c:pt>
                <c:pt idx="27049">
                  <c:v>-29.6999</c:v>
                </c:pt>
                <c:pt idx="27050">
                  <c:v>-29.699933999999999</c:v>
                </c:pt>
                <c:pt idx="27051">
                  <c:v>-29.701473</c:v>
                </c:pt>
                <c:pt idx="27052">
                  <c:v>-29.701008000000002</c:v>
                </c:pt>
                <c:pt idx="27053">
                  <c:v>-29.699791000000001</c:v>
                </c:pt>
                <c:pt idx="27054">
                  <c:v>-29.701687</c:v>
                </c:pt>
                <c:pt idx="27055">
                  <c:v>-29.700185999999999</c:v>
                </c:pt>
                <c:pt idx="27056">
                  <c:v>-29.700043000000001</c:v>
                </c:pt>
                <c:pt idx="27057">
                  <c:v>-29.701008000000002</c:v>
                </c:pt>
                <c:pt idx="27058">
                  <c:v>-29.701329999999999</c:v>
                </c:pt>
                <c:pt idx="27059">
                  <c:v>-29.69829</c:v>
                </c:pt>
                <c:pt idx="27060">
                  <c:v>-29.700828999999999</c:v>
                </c:pt>
                <c:pt idx="27061">
                  <c:v>-29.699791000000001</c:v>
                </c:pt>
                <c:pt idx="27062">
                  <c:v>-29.698647000000001</c:v>
                </c:pt>
                <c:pt idx="27063">
                  <c:v>-29.697251999999999</c:v>
                </c:pt>
                <c:pt idx="27064">
                  <c:v>-29.696822999999998</c:v>
                </c:pt>
                <c:pt idx="27065">
                  <c:v>-29.696107999999999</c:v>
                </c:pt>
                <c:pt idx="27066">
                  <c:v>-29.694462000000001</c:v>
                </c:pt>
                <c:pt idx="27067">
                  <c:v>-29.695177000000001</c:v>
                </c:pt>
                <c:pt idx="27068">
                  <c:v>-29.695822</c:v>
                </c:pt>
                <c:pt idx="27069">
                  <c:v>-29.697861</c:v>
                </c:pt>
                <c:pt idx="27070">
                  <c:v>-29.696214999999999</c:v>
                </c:pt>
                <c:pt idx="27071">
                  <c:v>-29.693960000000001</c:v>
                </c:pt>
                <c:pt idx="27072">
                  <c:v>-29.697216000000001</c:v>
                </c:pt>
                <c:pt idx="27073">
                  <c:v>-29.696321000000001</c:v>
                </c:pt>
                <c:pt idx="27074">
                  <c:v>-29.696787</c:v>
                </c:pt>
                <c:pt idx="27075">
                  <c:v>-29.696929999999998</c:v>
                </c:pt>
                <c:pt idx="27076">
                  <c:v>-29.693995999999999</c:v>
                </c:pt>
                <c:pt idx="27077">
                  <c:v>-29.695536000000001</c:v>
                </c:pt>
                <c:pt idx="27078">
                  <c:v>-29.695141</c:v>
                </c:pt>
                <c:pt idx="27079">
                  <c:v>-29.694711999999999</c:v>
                </c:pt>
                <c:pt idx="27080">
                  <c:v>-29.693138000000001</c:v>
                </c:pt>
                <c:pt idx="27081">
                  <c:v>-29.692672999999999</c:v>
                </c:pt>
                <c:pt idx="27082">
                  <c:v>-29.692565999999999</c:v>
                </c:pt>
                <c:pt idx="27083">
                  <c:v>-29.689526000000001</c:v>
                </c:pt>
                <c:pt idx="27084">
                  <c:v>-29.688381</c:v>
                </c:pt>
                <c:pt idx="27085">
                  <c:v>-29.688594999999999</c:v>
                </c:pt>
                <c:pt idx="27086">
                  <c:v>-29.68899</c:v>
                </c:pt>
                <c:pt idx="27087">
                  <c:v>-29.689133000000002</c:v>
                </c:pt>
                <c:pt idx="27088">
                  <c:v>-29.688738000000001</c:v>
                </c:pt>
                <c:pt idx="27089">
                  <c:v>-29.685805999999999</c:v>
                </c:pt>
                <c:pt idx="27090">
                  <c:v>-29.683302000000001</c:v>
                </c:pt>
                <c:pt idx="27091">
                  <c:v>-29.680617999999999</c:v>
                </c:pt>
                <c:pt idx="27092">
                  <c:v>-29.680582000000001</c:v>
                </c:pt>
                <c:pt idx="27093">
                  <c:v>-29.678758999999999</c:v>
                </c:pt>
                <c:pt idx="27094">
                  <c:v>-29.678616000000002</c:v>
                </c:pt>
                <c:pt idx="27095">
                  <c:v>-29.677828000000002</c:v>
                </c:pt>
                <c:pt idx="27096">
                  <c:v>-29.681083999999998</c:v>
                </c:pt>
                <c:pt idx="27097">
                  <c:v>-29.676539999999999</c:v>
                </c:pt>
                <c:pt idx="27098">
                  <c:v>-29.679044999999999</c:v>
                </c:pt>
                <c:pt idx="27099">
                  <c:v>-29.679689</c:v>
                </c:pt>
                <c:pt idx="27100">
                  <c:v>-29.679438000000001</c:v>
                </c:pt>
                <c:pt idx="27101">
                  <c:v>-29.679438000000001</c:v>
                </c:pt>
                <c:pt idx="27102">
                  <c:v>-29.679081</c:v>
                </c:pt>
                <c:pt idx="27103">
                  <c:v>-29.677471000000001</c:v>
                </c:pt>
                <c:pt idx="27104">
                  <c:v>-29.678830999999999</c:v>
                </c:pt>
                <c:pt idx="27105">
                  <c:v>-29.679044999999999</c:v>
                </c:pt>
                <c:pt idx="27106">
                  <c:v>-29.676825999999998</c:v>
                </c:pt>
                <c:pt idx="27107">
                  <c:v>-29.678256999999999</c:v>
                </c:pt>
                <c:pt idx="27108">
                  <c:v>-29.677220999999999</c:v>
                </c:pt>
                <c:pt idx="27109">
                  <c:v>-29.677327999999999</c:v>
                </c:pt>
                <c:pt idx="27110">
                  <c:v>-29.676362999999998</c:v>
                </c:pt>
                <c:pt idx="27111">
                  <c:v>-29.674215</c:v>
                </c:pt>
                <c:pt idx="27112">
                  <c:v>-29.673143</c:v>
                </c:pt>
                <c:pt idx="27113">
                  <c:v>-29.67511</c:v>
                </c:pt>
                <c:pt idx="27114">
                  <c:v>-29.675146000000002</c:v>
                </c:pt>
                <c:pt idx="27115">
                  <c:v>-29.674610000000001</c:v>
                </c:pt>
                <c:pt idx="27116">
                  <c:v>-29.675325000000001</c:v>
                </c:pt>
                <c:pt idx="27117">
                  <c:v>-29.675432000000001</c:v>
                </c:pt>
                <c:pt idx="27118">
                  <c:v>-29.675898</c:v>
                </c:pt>
                <c:pt idx="27119">
                  <c:v>-29.675360000000001</c:v>
                </c:pt>
                <c:pt idx="27120">
                  <c:v>-29.675360000000001</c:v>
                </c:pt>
                <c:pt idx="27121">
                  <c:v>-29.674610000000001</c:v>
                </c:pt>
                <c:pt idx="27122">
                  <c:v>-29.673929000000001</c:v>
                </c:pt>
                <c:pt idx="27123">
                  <c:v>-29.673929000000001</c:v>
                </c:pt>
                <c:pt idx="27124">
                  <c:v>-29.674537999999998</c:v>
                </c:pt>
                <c:pt idx="27125">
                  <c:v>-29.673214000000002</c:v>
                </c:pt>
                <c:pt idx="27126">
                  <c:v>-29.675003</c:v>
                </c:pt>
                <c:pt idx="27127">
                  <c:v>-29.674681</c:v>
                </c:pt>
              </c:numCache>
            </c:numRef>
          </c:xVal>
          <c:yVal>
            <c:numRef>
              <c:f>Data1!$M$3:$M$27130</c:f>
              <c:numCache>
                <c:formatCode>General</c:formatCode>
                <c:ptCount val="27128"/>
                <c:pt idx="0">
                  <c:v>0.64172280000000004</c:v>
                </c:pt>
                <c:pt idx="1">
                  <c:v>0.62338780999999999</c:v>
                </c:pt>
                <c:pt idx="2">
                  <c:v>0.63826620999999994</c:v>
                </c:pt>
                <c:pt idx="3">
                  <c:v>0.64397705000000005</c:v>
                </c:pt>
                <c:pt idx="4">
                  <c:v>0.64593076999999999</c:v>
                </c:pt>
                <c:pt idx="5">
                  <c:v>0.64983820999999997</c:v>
                </c:pt>
                <c:pt idx="6">
                  <c:v>0.63150328</c:v>
                </c:pt>
                <c:pt idx="7">
                  <c:v>0.63465928999999999</c:v>
                </c:pt>
                <c:pt idx="8">
                  <c:v>0.63991933999999995</c:v>
                </c:pt>
                <c:pt idx="9">
                  <c:v>0.64232391</c:v>
                </c:pt>
                <c:pt idx="10">
                  <c:v>0.62699472999999994</c:v>
                </c:pt>
                <c:pt idx="11">
                  <c:v>0.63601189999999996</c:v>
                </c:pt>
                <c:pt idx="12">
                  <c:v>0.61797749999999996</c:v>
                </c:pt>
                <c:pt idx="13">
                  <c:v>0.66050856999999996</c:v>
                </c:pt>
                <c:pt idx="14">
                  <c:v>0.64623134999999998</c:v>
                </c:pt>
                <c:pt idx="15">
                  <c:v>0.63435876000000002</c:v>
                </c:pt>
                <c:pt idx="16">
                  <c:v>0.64187306</c:v>
                </c:pt>
                <c:pt idx="17">
                  <c:v>0.63646274999999997</c:v>
                </c:pt>
                <c:pt idx="18">
                  <c:v>0.65104055000000005</c:v>
                </c:pt>
                <c:pt idx="19">
                  <c:v>0.64487879999999997</c:v>
                </c:pt>
                <c:pt idx="20">
                  <c:v>0.63435876000000002</c:v>
                </c:pt>
                <c:pt idx="21">
                  <c:v>0.62654388000000005</c:v>
                </c:pt>
                <c:pt idx="22">
                  <c:v>0.61842841000000004</c:v>
                </c:pt>
                <c:pt idx="23">
                  <c:v>0.64758395999999996</c:v>
                </c:pt>
                <c:pt idx="24">
                  <c:v>0.63300615999999998</c:v>
                </c:pt>
                <c:pt idx="25">
                  <c:v>0.64833540000000001</c:v>
                </c:pt>
                <c:pt idx="26">
                  <c:v>0.63000040999999996</c:v>
                </c:pt>
                <c:pt idx="27">
                  <c:v>0.64322561</c:v>
                </c:pt>
                <c:pt idx="28">
                  <c:v>0.63826620999999994</c:v>
                </c:pt>
                <c:pt idx="29">
                  <c:v>0.64578049999999998</c:v>
                </c:pt>
                <c:pt idx="30">
                  <c:v>0.65765315000000002</c:v>
                </c:pt>
                <c:pt idx="31">
                  <c:v>0.65404624</c:v>
                </c:pt>
                <c:pt idx="32">
                  <c:v>0.63976907999999999</c:v>
                </c:pt>
                <c:pt idx="33">
                  <c:v>0.65164166999999995</c:v>
                </c:pt>
                <c:pt idx="34">
                  <c:v>0.63315648000000002</c:v>
                </c:pt>
                <c:pt idx="35">
                  <c:v>0.63601189999999996</c:v>
                </c:pt>
                <c:pt idx="36">
                  <c:v>0.64247423000000004</c:v>
                </c:pt>
                <c:pt idx="37">
                  <c:v>0.64668219999999998</c:v>
                </c:pt>
                <c:pt idx="38">
                  <c:v>0.64187306</c:v>
                </c:pt>
                <c:pt idx="39">
                  <c:v>0.64397705000000005</c:v>
                </c:pt>
                <c:pt idx="40">
                  <c:v>0.63826620999999994</c:v>
                </c:pt>
                <c:pt idx="41">
                  <c:v>0.65254336999999996</c:v>
                </c:pt>
                <c:pt idx="42">
                  <c:v>0.63195413</c:v>
                </c:pt>
                <c:pt idx="43">
                  <c:v>0.63465928999999999</c:v>
                </c:pt>
                <c:pt idx="44">
                  <c:v>0.63360733000000002</c:v>
                </c:pt>
                <c:pt idx="45">
                  <c:v>0.62864785999999995</c:v>
                </c:pt>
                <c:pt idx="46">
                  <c:v>0.64082103999999995</c:v>
                </c:pt>
                <c:pt idx="47">
                  <c:v>0.64472848000000005</c:v>
                </c:pt>
                <c:pt idx="48">
                  <c:v>0.64097135999999999</c:v>
                </c:pt>
                <c:pt idx="49">
                  <c:v>0.63976907999999999</c:v>
                </c:pt>
                <c:pt idx="50">
                  <c:v>0.65660112999999998</c:v>
                </c:pt>
                <c:pt idx="51">
                  <c:v>0.66156060000000005</c:v>
                </c:pt>
                <c:pt idx="52">
                  <c:v>0.61632436999999995</c:v>
                </c:pt>
                <c:pt idx="53">
                  <c:v>0.64532964999999998</c:v>
                </c:pt>
                <c:pt idx="54">
                  <c:v>0.63631247999999996</c:v>
                </c:pt>
                <c:pt idx="55">
                  <c:v>0.64968795000000001</c:v>
                </c:pt>
                <c:pt idx="56">
                  <c:v>0.61933011000000004</c:v>
                </c:pt>
                <c:pt idx="57">
                  <c:v>0.62969989000000004</c:v>
                </c:pt>
                <c:pt idx="58">
                  <c:v>0.65013880000000002</c:v>
                </c:pt>
                <c:pt idx="59">
                  <c:v>0.64773422000000003</c:v>
                </c:pt>
                <c:pt idx="60">
                  <c:v>0.63360733000000002</c:v>
                </c:pt>
                <c:pt idx="61">
                  <c:v>0.64082103999999995</c:v>
                </c:pt>
                <c:pt idx="62">
                  <c:v>0.64427763000000005</c:v>
                </c:pt>
                <c:pt idx="63">
                  <c:v>0.64142220999999999</c:v>
                </c:pt>
                <c:pt idx="64">
                  <c:v>0.63781536000000005</c:v>
                </c:pt>
                <c:pt idx="65">
                  <c:v>0.62924897999999996</c:v>
                </c:pt>
                <c:pt idx="66">
                  <c:v>0.64968795000000001</c:v>
                </c:pt>
                <c:pt idx="67">
                  <c:v>0.64532964999999998</c:v>
                </c:pt>
                <c:pt idx="68">
                  <c:v>0.62459016000000001</c:v>
                </c:pt>
                <c:pt idx="69">
                  <c:v>0.63390785000000005</c:v>
                </c:pt>
                <c:pt idx="70">
                  <c:v>0.64367651999999997</c:v>
                </c:pt>
                <c:pt idx="71">
                  <c:v>0.65209251999999995</c:v>
                </c:pt>
                <c:pt idx="72">
                  <c:v>0.63195413</c:v>
                </c:pt>
                <c:pt idx="73">
                  <c:v>0.65028912000000005</c:v>
                </c:pt>
                <c:pt idx="74">
                  <c:v>0.62714499000000001</c:v>
                </c:pt>
                <c:pt idx="75">
                  <c:v>0.65224283999999999</c:v>
                </c:pt>
                <c:pt idx="76">
                  <c:v>0.63646274999999997</c:v>
                </c:pt>
                <c:pt idx="77">
                  <c:v>0.64833540000000001</c:v>
                </c:pt>
                <c:pt idx="78">
                  <c:v>0.64788449000000004</c:v>
                </c:pt>
                <c:pt idx="79">
                  <c:v>0.62654388000000005</c:v>
                </c:pt>
                <c:pt idx="80">
                  <c:v>0.65164166999999995</c:v>
                </c:pt>
                <c:pt idx="81">
                  <c:v>0.64232391</c:v>
                </c:pt>
                <c:pt idx="82">
                  <c:v>0.64322561</c:v>
                </c:pt>
                <c:pt idx="83">
                  <c:v>0.62428956999999996</c:v>
                </c:pt>
                <c:pt idx="84">
                  <c:v>0.63841647000000001</c:v>
                </c:pt>
                <c:pt idx="85">
                  <c:v>0.64052050999999999</c:v>
                </c:pt>
                <c:pt idx="86">
                  <c:v>0.65750282999999998</c:v>
                </c:pt>
                <c:pt idx="87">
                  <c:v>0.64983820999999997</c:v>
                </c:pt>
                <c:pt idx="88">
                  <c:v>0.63405818000000003</c:v>
                </c:pt>
                <c:pt idx="89">
                  <c:v>0.64638167999999996</c:v>
                </c:pt>
                <c:pt idx="90">
                  <c:v>0.62308728999999996</c:v>
                </c:pt>
                <c:pt idx="91">
                  <c:v>0.63856672999999997</c:v>
                </c:pt>
                <c:pt idx="92">
                  <c:v>0.62428956999999996</c:v>
                </c:pt>
                <c:pt idx="93">
                  <c:v>0.62654388000000005</c:v>
                </c:pt>
                <c:pt idx="94">
                  <c:v>0.62894844999999999</c:v>
                </c:pt>
                <c:pt idx="95">
                  <c:v>0.62654388000000005</c:v>
                </c:pt>
                <c:pt idx="96">
                  <c:v>0.62323755000000003</c:v>
                </c:pt>
                <c:pt idx="97">
                  <c:v>0.63556104999999996</c:v>
                </c:pt>
                <c:pt idx="98">
                  <c:v>0.63000040999999996</c:v>
                </c:pt>
                <c:pt idx="99">
                  <c:v>0.62068266000000005</c:v>
                </c:pt>
                <c:pt idx="100">
                  <c:v>0.64127188999999996</c:v>
                </c:pt>
                <c:pt idx="101">
                  <c:v>0.64172280000000004</c:v>
                </c:pt>
                <c:pt idx="102">
                  <c:v>0.61587351999999995</c:v>
                </c:pt>
                <c:pt idx="103">
                  <c:v>0.62759584000000002</c:v>
                </c:pt>
                <c:pt idx="104">
                  <c:v>0.61692553999999999</c:v>
                </c:pt>
                <c:pt idx="105">
                  <c:v>0.63495988000000003</c:v>
                </c:pt>
                <c:pt idx="106">
                  <c:v>0.62113357000000002</c:v>
                </c:pt>
                <c:pt idx="107">
                  <c:v>0.62278670000000003</c:v>
                </c:pt>
                <c:pt idx="108">
                  <c:v>0.64187306</c:v>
                </c:pt>
                <c:pt idx="109">
                  <c:v>0.62368840000000003</c:v>
                </c:pt>
                <c:pt idx="110">
                  <c:v>0.63976907999999999</c:v>
                </c:pt>
                <c:pt idx="111">
                  <c:v>0.62759584000000002</c:v>
                </c:pt>
                <c:pt idx="112">
                  <c:v>0.63435876000000002</c:v>
                </c:pt>
                <c:pt idx="113">
                  <c:v>0.63856672999999997</c:v>
                </c:pt>
                <c:pt idx="114">
                  <c:v>0.62428956999999996</c:v>
                </c:pt>
                <c:pt idx="115">
                  <c:v>0.62759584000000002</c:v>
                </c:pt>
                <c:pt idx="116">
                  <c:v>0.62173467999999998</c:v>
                </c:pt>
                <c:pt idx="117">
                  <c:v>0.62864785999999995</c:v>
                </c:pt>
                <c:pt idx="118">
                  <c:v>0.63901764000000005</c:v>
                </c:pt>
                <c:pt idx="119">
                  <c:v>0.63946848999999995</c:v>
                </c:pt>
                <c:pt idx="120">
                  <c:v>0.63796562000000001</c:v>
                </c:pt>
                <c:pt idx="121">
                  <c:v>0.64127188999999996</c:v>
                </c:pt>
                <c:pt idx="122">
                  <c:v>0.62849759999999999</c:v>
                </c:pt>
                <c:pt idx="123">
                  <c:v>0.64217365000000004</c:v>
                </c:pt>
                <c:pt idx="124">
                  <c:v>0.62819700999999994</c:v>
                </c:pt>
                <c:pt idx="125">
                  <c:v>0.63270557000000005</c:v>
                </c:pt>
                <c:pt idx="126">
                  <c:v>0.63210445999999998</c:v>
                </c:pt>
                <c:pt idx="127">
                  <c:v>0.63270557000000005</c:v>
                </c:pt>
                <c:pt idx="128">
                  <c:v>0.62038212999999998</c:v>
                </c:pt>
                <c:pt idx="129">
                  <c:v>0.65750282999999998</c:v>
                </c:pt>
                <c:pt idx="130">
                  <c:v>0.62368840000000003</c:v>
                </c:pt>
                <c:pt idx="131">
                  <c:v>0.63706392000000001</c:v>
                </c:pt>
                <c:pt idx="132">
                  <c:v>0.63781536000000005</c:v>
                </c:pt>
                <c:pt idx="133">
                  <c:v>0.63976907999999999</c:v>
                </c:pt>
                <c:pt idx="134">
                  <c:v>0.63991933999999995</c:v>
                </c:pt>
                <c:pt idx="135">
                  <c:v>0.64142220999999999</c:v>
                </c:pt>
                <c:pt idx="136">
                  <c:v>0.66336399000000001</c:v>
                </c:pt>
                <c:pt idx="137">
                  <c:v>0.65344511999999999</c:v>
                </c:pt>
                <c:pt idx="138">
                  <c:v>0.65164166999999995</c:v>
                </c:pt>
                <c:pt idx="139">
                  <c:v>0.64833540000000001</c:v>
                </c:pt>
                <c:pt idx="140">
                  <c:v>0.64578049999999998</c:v>
                </c:pt>
                <c:pt idx="141">
                  <c:v>0.63931817000000002</c:v>
                </c:pt>
                <c:pt idx="142">
                  <c:v>0.65599996000000005</c:v>
                </c:pt>
                <c:pt idx="143">
                  <c:v>0.66110968999999997</c:v>
                </c:pt>
                <c:pt idx="144">
                  <c:v>0.64908683</c:v>
                </c:pt>
                <c:pt idx="145">
                  <c:v>0.64322561</c:v>
                </c:pt>
                <c:pt idx="146">
                  <c:v>0.66005771999999996</c:v>
                </c:pt>
                <c:pt idx="147">
                  <c:v>0.64427763000000005</c:v>
                </c:pt>
                <c:pt idx="148">
                  <c:v>0.66832345999999998</c:v>
                </c:pt>
                <c:pt idx="149">
                  <c:v>0.67523664000000005</c:v>
                </c:pt>
                <c:pt idx="150">
                  <c:v>0.65464741000000004</c:v>
                </c:pt>
                <c:pt idx="151">
                  <c:v>0.67012691000000002</c:v>
                </c:pt>
                <c:pt idx="152">
                  <c:v>0.67508632000000002</c:v>
                </c:pt>
                <c:pt idx="153">
                  <c:v>0.68500525000000001</c:v>
                </c:pt>
                <c:pt idx="154">
                  <c:v>0.65750282999999998</c:v>
                </c:pt>
                <c:pt idx="155">
                  <c:v>0.67117888000000003</c:v>
                </c:pt>
                <c:pt idx="156">
                  <c:v>0.66697090999999997</c:v>
                </c:pt>
                <c:pt idx="157">
                  <c:v>0.69282012999999998</c:v>
                </c:pt>
                <c:pt idx="158">
                  <c:v>0.68305152999999996</c:v>
                </c:pt>
                <c:pt idx="159">
                  <c:v>0.68560642000000005</c:v>
                </c:pt>
                <c:pt idx="160">
                  <c:v>0.70514363000000002</c:v>
                </c:pt>
                <c:pt idx="161">
                  <c:v>0.68545610000000001</c:v>
                </c:pt>
                <c:pt idx="162">
                  <c:v>0.70604533000000003</c:v>
                </c:pt>
                <c:pt idx="163">
                  <c:v>0.70544421999999996</c:v>
                </c:pt>
                <c:pt idx="164">
                  <c:v>0.70078534000000003</c:v>
                </c:pt>
                <c:pt idx="165">
                  <c:v>0.71912025999999996</c:v>
                </c:pt>
                <c:pt idx="166">
                  <c:v>0.72377913999999999</c:v>
                </c:pt>
                <c:pt idx="167">
                  <c:v>0.70318990999999997</c:v>
                </c:pt>
                <c:pt idx="168">
                  <c:v>0.72137457000000005</c:v>
                </c:pt>
                <c:pt idx="169">
                  <c:v>0.70965219000000002</c:v>
                </c:pt>
                <c:pt idx="170">
                  <c:v>0.73444944999999995</c:v>
                </c:pt>
                <c:pt idx="171">
                  <c:v>0.72678487999999997</c:v>
                </c:pt>
                <c:pt idx="172">
                  <c:v>0.74827582000000004</c:v>
                </c:pt>
                <c:pt idx="173">
                  <c:v>0.75203299999999995</c:v>
                </c:pt>
                <c:pt idx="174">
                  <c:v>0.75669180999999996</c:v>
                </c:pt>
                <c:pt idx="175">
                  <c:v>0.76721191</c:v>
                </c:pt>
                <c:pt idx="176">
                  <c:v>0.76736218</c:v>
                </c:pt>
                <c:pt idx="177">
                  <c:v>0.77953534999999996</c:v>
                </c:pt>
                <c:pt idx="178">
                  <c:v>0.78539652000000004</c:v>
                </c:pt>
                <c:pt idx="179">
                  <c:v>0.76991706999999998</c:v>
                </c:pt>
                <c:pt idx="180">
                  <c:v>0.79291087000000005</c:v>
                </c:pt>
                <c:pt idx="181">
                  <c:v>0.79832119000000001</c:v>
                </c:pt>
                <c:pt idx="182">
                  <c:v>0.81830924999999999</c:v>
                </c:pt>
                <c:pt idx="183">
                  <c:v>0.81815897999999998</c:v>
                </c:pt>
                <c:pt idx="184">
                  <c:v>1.3020811000000001</c:v>
                </c:pt>
                <c:pt idx="185">
                  <c:v>2.3473226999999999</c:v>
                </c:pt>
                <c:pt idx="186">
                  <c:v>2.8208752000000001</c:v>
                </c:pt>
                <c:pt idx="187">
                  <c:v>2.8458226</c:v>
                </c:pt>
                <c:pt idx="188">
                  <c:v>2.7604598999999999</c:v>
                </c:pt>
                <c:pt idx="189">
                  <c:v>2.6859179000000002</c:v>
                </c:pt>
                <c:pt idx="190">
                  <c:v>2.6297109000000001</c:v>
                </c:pt>
                <c:pt idx="191">
                  <c:v>2.5832722000000001</c:v>
                </c:pt>
                <c:pt idx="192">
                  <c:v>2.5347297000000002</c:v>
                </c:pt>
                <c:pt idx="193">
                  <c:v>2.5562208000000002</c:v>
                </c:pt>
                <c:pt idx="194">
                  <c:v>2.5497584</c:v>
                </c:pt>
                <c:pt idx="195">
                  <c:v>2.5643362999999999</c:v>
                </c:pt>
                <c:pt idx="196">
                  <c:v>2.5933416</c:v>
                </c:pt>
                <c:pt idx="197">
                  <c:v>2.6423348999999998</c:v>
                </c:pt>
                <c:pt idx="198">
                  <c:v>2.6934323</c:v>
                </c:pt>
                <c:pt idx="199">
                  <c:v>2.7376163</c:v>
                </c:pt>
                <c:pt idx="200">
                  <c:v>2.7579050000000001</c:v>
                </c:pt>
                <c:pt idx="201">
                  <c:v>2.7915692000000001</c:v>
                </c:pt>
                <c:pt idx="202">
                  <c:v>2.8551403999999998</c:v>
                </c:pt>
                <c:pt idx="203">
                  <c:v>2.8873017000000001</c:v>
                </c:pt>
                <c:pt idx="204">
                  <c:v>2.9236710000000001</c:v>
                </c:pt>
                <c:pt idx="205">
                  <c:v>2.9262258999999999</c:v>
                </c:pt>
                <c:pt idx="206">
                  <c:v>2.9570346000000001</c:v>
                </c:pt>
                <c:pt idx="207">
                  <c:v>3.0060278999999999</c:v>
                </c:pt>
                <c:pt idx="208">
                  <c:v>3.0413451</c:v>
                </c:pt>
                <c:pt idx="209">
                  <c:v>3.0765121</c:v>
                </c:pt>
                <c:pt idx="210">
                  <c:v>3.1118294999999998</c:v>
                </c:pt>
                <c:pt idx="211">
                  <c:v>3.1426381999999999</c:v>
                </c:pt>
                <c:pt idx="212">
                  <c:v>3.1824640999999998</c:v>
                </c:pt>
                <c:pt idx="213">
                  <c:v>3.1872733000000002</c:v>
                </c:pt>
                <c:pt idx="214">
                  <c:v>3.2404744999999999</c:v>
                </c:pt>
                <c:pt idx="215">
                  <c:v>3.2696301999999999</c:v>
                </c:pt>
                <c:pt idx="216">
                  <c:v>3.3014907999999998</c:v>
                </c:pt>
                <c:pt idx="217">
                  <c:v>3.3310974</c:v>
                </c:pt>
                <c:pt idx="218">
                  <c:v>3.3589003000000002</c:v>
                </c:pt>
                <c:pt idx="219">
                  <c:v>3.4006797999999998</c:v>
                </c:pt>
                <c:pt idx="220">
                  <c:v>3.4176620999999998</c:v>
                </c:pt>
                <c:pt idx="221">
                  <c:v>3.4481704</c:v>
                </c:pt>
                <c:pt idx="222">
                  <c:v>3.4720659</c:v>
                </c:pt>
                <c:pt idx="223">
                  <c:v>3.4876957000000002</c:v>
                </c:pt>
                <c:pt idx="224">
                  <c:v>3.5541222000000001</c:v>
                </c:pt>
                <c:pt idx="225">
                  <c:v>3.5786190000000002</c:v>
                </c:pt>
                <c:pt idx="226">
                  <c:v>3.5756133000000001</c:v>
                </c:pt>
                <c:pt idx="227">
                  <c:v>3.6146877000000002</c:v>
                </c:pt>
                <c:pt idx="228">
                  <c:v>3.6441438000000002</c:v>
                </c:pt>
                <c:pt idx="229">
                  <c:v>3.663681</c:v>
                </c:pt>
                <c:pt idx="230">
                  <c:v>3.6959925</c:v>
                </c:pt>
                <c:pt idx="231">
                  <c:v>3.7265006999999999</c:v>
                </c:pt>
                <c:pt idx="232">
                  <c:v>3.7484424000000001</c:v>
                </c:pt>
                <c:pt idx="233">
                  <c:v>3.7667774999999999</c:v>
                </c:pt>
                <c:pt idx="234">
                  <c:v>3.7852625999999998</c:v>
                </c:pt>
                <c:pt idx="235">
                  <c:v>3.7869158000000001</c:v>
                </c:pt>
                <c:pt idx="236">
                  <c:v>3.8327532</c:v>
                </c:pt>
                <c:pt idx="237">
                  <c:v>3.8425216999999998</c:v>
                </c:pt>
                <c:pt idx="238">
                  <c:v>3.8691225</c:v>
                </c:pt>
                <c:pt idx="239">
                  <c:v>3.8734807999999998</c:v>
                </c:pt>
                <c:pt idx="240">
                  <c:v>3.9015844</c:v>
                </c:pt>
                <c:pt idx="241">
                  <c:v>3.9000813999999999</c:v>
                </c:pt>
                <c:pt idx="242">
                  <c:v>3.9352483999999999</c:v>
                </c:pt>
                <c:pt idx="243">
                  <c:v>3.9582421999999999</c:v>
                </c:pt>
                <c:pt idx="244">
                  <c:v>3.9716176999999999</c:v>
                </c:pt>
                <c:pt idx="245">
                  <c:v>3.9870972999999998</c:v>
                </c:pt>
                <c:pt idx="246">
                  <c:v>4.0096401999999998</c:v>
                </c:pt>
                <c:pt idx="247">
                  <c:v>4.0258713000000004</c:v>
                </c:pt>
                <c:pt idx="248">
                  <c:v>4.0201602000000003</c:v>
                </c:pt>
                <c:pt idx="249">
                  <c:v>4.0535240000000003</c:v>
                </c:pt>
                <c:pt idx="250">
                  <c:v>4.0589342000000004</c:v>
                </c:pt>
                <c:pt idx="251">
                  <c:v>4.0780206000000003</c:v>
                </c:pt>
                <c:pt idx="252">
                  <c:v>4.0974073000000004</c:v>
                </c:pt>
                <c:pt idx="253">
                  <c:v>4.1249098999999996</c:v>
                </c:pt>
                <c:pt idx="254">
                  <c:v>4.1342277999999997</c:v>
                </c:pt>
                <c:pt idx="255">
                  <c:v>4.1527127999999998</c:v>
                </c:pt>
                <c:pt idx="256">
                  <c:v>4.1471524000000004</c:v>
                </c:pt>
                <c:pt idx="257">
                  <c:v>4.1749554</c:v>
                </c:pt>
                <c:pt idx="258">
                  <c:v>4.1763076999999997</c:v>
                </c:pt>
                <c:pt idx="259">
                  <c:v>4.2186884999999998</c:v>
                </c:pt>
                <c:pt idx="260">
                  <c:v>4.2107234</c:v>
                </c:pt>
                <c:pt idx="261">
                  <c:v>4.2331161000000002</c:v>
                </c:pt>
                <c:pt idx="262">
                  <c:v>4.2479943999999996</c:v>
                </c:pt>
                <c:pt idx="263">
                  <c:v>4.2831612000000003</c:v>
                </c:pt>
                <c:pt idx="264">
                  <c:v>4.2625723000000004</c:v>
                </c:pt>
                <c:pt idx="265">
                  <c:v>4.3042015999999998</c:v>
                </c:pt>
                <c:pt idx="266">
                  <c:v>4.3032998999999998</c:v>
                </c:pt>
                <c:pt idx="267">
                  <c:v>4.318028</c:v>
                </c:pt>
                <c:pt idx="268">
                  <c:v>4.3360620000000001</c:v>
                </c:pt>
                <c:pt idx="269">
                  <c:v>4.3616108999999996</c:v>
                </c:pt>
                <c:pt idx="270">
                  <c:v>4.3767896000000004</c:v>
                </c:pt>
                <c:pt idx="271">
                  <c:v>4.3748360000000002</c:v>
                </c:pt>
                <c:pt idx="272">
                  <c:v>4.4027890999999997</c:v>
                </c:pt>
                <c:pt idx="273">
                  <c:v>4.4088006000000002</c:v>
                </c:pt>
                <c:pt idx="274">
                  <c:v>4.4209737999999996</c:v>
                </c:pt>
                <c:pt idx="275">
                  <c:v>4.4621525000000002</c:v>
                </c:pt>
                <c:pt idx="276">
                  <c:v>4.4639559000000002</c:v>
                </c:pt>
                <c:pt idx="277">
                  <c:v>4.4861984000000001</c:v>
                </c:pt>
                <c:pt idx="278">
                  <c:v>4.5075387999999998</c:v>
                </c:pt>
                <c:pt idx="279">
                  <c:v>4.5366945000000003</c:v>
                </c:pt>
                <c:pt idx="280">
                  <c:v>4.5242205000000002</c:v>
                </c:pt>
                <c:pt idx="281">
                  <c:v>4.5700579000000001</c:v>
                </c:pt>
                <c:pt idx="282">
                  <c:v>4.5793756999999999</c:v>
                </c:pt>
                <c:pt idx="283">
                  <c:v>4.5865893</c:v>
                </c:pt>
                <c:pt idx="284">
                  <c:v>4.5999651000000004</c:v>
                </c:pt>
                <c:pt idx="285">
                  <c:v>4.6067280999999998</c:v>
                </c:pt>
                <c:pt idx="286">
                  <c:v>4.6297215999999999</c:v>
                </c:pt>
                <c:pt idx="287">
                  <c:v>4.6477560999999996</c:v>
                </c:pt>
                <c:pt idx="288">
                  <c:v>4.6528659000000001</c:v>
                </c:pt>
                <c:pt idx="289">
                  <c:v>4.6761603000000003</c:v>
                </c:pt>
                <c:pt idx="290">
                  <c:v>4.6967496999999998</c:v>
                </c:pt>
                <c:pt idx="291">
                  <c:v>4.7006569000000002</c:v>
                </c:pt>
                <c:pt idx="292">
                  <c:v>4.7274079000000002</c:v>
                </c:pt>
                <c:pt idx="293">
                  <c:v>4.7467946999999997</c:v>
                </c:pt>
                <c:pt idx="294">
                  <c:v>4.7601705000000001</c:v>
                </c:pt>
                <c:pt idx="295">
                  <c:v>4.7900771999999998</c:v>
                </c:pt>
                <c:pt idx="296">
                  <c:v>4.7767018999999999</c:v>
                </c:pt>
                <c:pt idx="297">
                  <c:v>4.8055567999999997</c:v>
                </c:pt>
                <c:pt idx="298">
                  <c:v>4.8288511999999999</c:v>
                </c:pt>
                <c:pt idx="299">
                  <c:v>4.8458332999999998</c:v>
                </c:pt>
                <c:pt idx="300">
                  <c:v>4.8644691</c:v>
                </c:pt>
                <c:pt idx="301">
                  <c:v>4.8864106999999999</c:v>
                </c:pt>
                <c:pt idx="302">
                  <c:v>4.9017400999999996</c:v>
                </c:pt>
                <c:pt idx="303">
                  <c:v>4.9334506999999999</c:v>
                </c:pt>
                <c:pt idx="304">
                  <c:v>4.9373579000000003</c:v>
                </c:pt>
                <c:pt idx="305">
                  <c:v>4.9698194999999998</c:v>
                </c:pt>
                <c:pt idx="306">
                  <c:v>4.9845476</c:v>
                </c:pt>
                <c:pt idx="307">
                  <c:v>5.0118999000000004</c:v>
                </c:pt>
                <c:pt idx="308">
                  <c:v>5.0430092999999996</c:v>
                </c:pt>
                <c:pt idx="309">
                  <c:v>5.0418072</c:v>
                </c:pt>
                <c:pt idx="310">
                  <c:v>5.0822339000000003</c:v>
                </c:pt>
                <c:pt idx="311">
                  <c:v>5.0829854000000001</c:v>
                </c:pt>
                <c:pt idx="312">
                  <c:v>5.1198053000000003</c:v>
                </c:pt>
                <c:pt idx="313">
                  <c:v>5.1394929999999999</c:v>
                </c:pt>
                <c:pt idx="314">
                  <c:v>5.160533</c:v>
                </c:pt>
                <c:pt idx="315">
                  <c:v>5.1645908</c:v>
                </c:pt>
                <c:pt idx="316">
                  <c:v>5.1830759000000004</c:v>
                </c:pt>
                <c:pt idx="317">
                  <c:v>5.2281617999999996</c:v>
                </c:pt>
                <c:pt idx="318">
                  <c:v>5.2490519999999998</c:v>
                </c:pt>
                <c:pt idx="319">
                  <c:v>5.2758025999999996</c:v>
                </c:pt>
                <c:pt idx="320">
                  <c:v>5.2741499000000003</c:v>
                </c:pt>
                <c:pt idx="321">
                  <c:v>5.3222413</c:v>
                </c:pt>
                <c:pt idx="322">
                  <c:v>5.3333626000000001</c:v>
                </c:pt>
                <c:pt idx="323">
                  <c:v>5.3673272000000001</c:v>
                </c:pt>
                <c:pt idx="324">
                  <c:v>5.3731885000000004</c:v>
                </c:pt>
                <c:pt idx="325">
                  <c:v>5.4152684000000004</c:v>
                </c:pt>
                <c:pt idx="326">
                  <c:v>5.4262395000000003</c:v>
                </c:pt>
                <c:pt idx="327">
                  <c:v>5.4564471000000001</c:v>
                </c:pt>
                <c:pt idx="328">
                  <c:v>5.488308</c:v>
                </c:pt>
                <c:pt idx="329">
                  <c:v>5.5075444999999998</c:v>
                </c:pt>
                <c:pt idx="330">
                  <c:v>5.5539826999999997</c:v>
                </c:pt>
                <c:pt idx="331">
                  <c:v>5.5667571999999996</c:v>
                </c:pt>
                <c:pt idx="332">
                  <c:v>5.5820866000000002</c:v>
                </c:pt>
                <c:pt idx="333">
                  <c:v>5.6094384000000002</c:v>
                </c:pt>
                <c:pt idx="334">
                  <c:v>5.6441545</c:v>
                </c:pt>
                <c:pt idx="335">
                  <c:v>5.6642932999999998</c:v>
                </c:pt>
                <c:pt idx="336">
                  <c:v>5.6928473000000004</c:v>
                </c:pt>
                <c:pt idx="337">
                  <c:v>5.7245578999999998</c:v>
                </c:pt>
                <c:pt idx="338">
                  <c:v>5.7525110000000002</c:v>
                </c:pt>
                <c:pt idx="339">
                  <c:v>5.7568693</c:v>
                </c:pt>
                <c:pt idx="340">
                  <c:v>5.7815165999999998</c:v>
                </c:pt>
                <c:pt idx="341">
                  <c:v>5.8157816000000002</c:v>
                </c:pt>
                <c:pt idx="342">
                  <c:v>5.8535037000000001</c:v>
                </c:pt>
                <c:pt idx="343">
                  <c:v>5.8604168999999997</c:v>
                </c:pt>
                <c:pt idx="344">
                  <c:v>5.8894219000000003</c:v>
                </c:pt>
                <c:pt idx="345">
                  <c:v>5.9185777000000002</c:v>
                </c:pt>
                <c:pt idx="346">
                  <c:v>5.9185777000000002</c:v>
                </c:pt>
                <c:pt idx="347">
                  <c:v>5.9737324999999997</c:v>
                </c:pt>
                <c:pt idx="348">
                  <c:v>5.9824495000000004</c:v>
                </c:pt>
                <c:pt idx="349">
                  <c:v>6.0197200999999998</c:v>
                </c:pt>
                <c:pt idx="350">
                  <c:v>6.0318937000000004</c:v>
                </c:pt>
                <c:pt idx="351">
                  <c:v>6.0509801000000003</c:v>
                </c:pt>
                <c:pt idx="352">
                  <c:v>6.0876498000000003</c:v>
                </c:pt>
                <c:pt idx="353">
                  <c:v>6.0993719000000004</c:v>
                </c:pt>
                <c:pt idx="354">
                  <c:v>6.1059846999999996</c:v>
                </c:pt>
                <c:pt idx="355">
                  <c:v>6.1660991000000003</c:v>
                </c:pt>
                <c:pt idx="356">
                  <c:v>6.1549782999999998</c:v>
                </c:pt>
                <c:pt idx="357">
                  <c:v>6.1832317999999997</c:v>
                </c:pt>
                <c:pt idx="358">
                  <c:v>6.2039714000000004</c:v>
                </c:pt>
                <c:pt idx="359">
                  <c:v>6.2284679000000001</c:v>
                </c:pt>
                <c:pt idx="360">
                  <c:v>6.2797155</c:v>
                </c:pt>
                <c:pt idx="361">
                  <c:v>6.2731032000000004</c:v>
                </c:pt>
                <c:pt idx="362">
                  <c:v>6.2969984999999999</c:v>
                </c:pt>
                <c:pt idx="363">
                  <c:v>6.3063164</c:v>
                </c:pt>
                <c:pt idx="364">
                  <c:v>6.3637256999999998</c:v>
                </c:pt>
                <c:pt idx="365">
                  <c:v>6.3748468999999996</c:v>
                </c:pt>
                <c:pt idx="366">
                  <c:v>6.3834133</c:v>
                </c:pt>
                <c:pt idx="367">
                  <c:v>6.4136208999999997</c:v>
                </c:pt>
                <c:pt idx="368">
                  <c:v>6.4412737</c:v>
                </c:pt>
                <c:pt idx="369">
                  <c:v>6.4573540999999999</c:v>
                </c:pt>
                <c:pt idx="370">
                  <c:v>6.4812497999999996</c:v>
                </c:pt>
                <c:pt idx="371">
                  <c:v>6.5054460000000001</c:v>
                </c:pt>
                <c:pt idx="372">
                  <c:v>6.5317458999999998</c:v>
                </c:pt>
                <c:pt idx="373">
                  <c:v>6.5440693000000003</c:v>
                </c:pt>
                <c:pt idx="374">
                  <c:v>6.5499305999999997</c:v>
                </c:pt>
                <c:pt idx="375">
                  <c:v>6.5885543999999996</c:v>
                </c:pt>
                <c:pt idx="376">
                  <c:v>6.6014790999999997</c:v>
                </c:pt>
                <c:pt idx="377">
                  <c:v>6.6189121999999996</c:v>
                </c:pt>
                <c:pt idx="378">
                  <c:v>6.6220679000000002</c:v>
                </c:pt>
                <c:pt idx="379">
                  <c:v>6.6617436000000003</c:v>
                </c:pt>
                <c:pt idx="380">
                  <c:v>6.6930031999999997</c:v>
                </c:pt>
                <c:pt idx="381">
                  <c:v>6.7063788999999998</c:v>
                </c:pt>
                <c:pt idx="382">
                  <c:v>6.7320776000000002</c:v>
                </c:pt>
                <c:pt idx="383">
                  <c:v>6.7529674000000002</c:v>
                </c:pt>
                <c:pt idx="384">
                  <c:v>6.7673949999999996</c:v>
                </c:pt>
                <c:pt idx="385">
                  <c:v>6.7988048000000001</c:v>
                </c:pt>
                <c:pt idx="386">
                  <c:v>6.8139839000000002</c:v>
                </c:pt>
                <c:pt idx="387">
                  <c:v>6.8208970999999998</c:v>
                </c:pt>
                <c:pt idx="388">
                  <c:v>6.8365269</c:v>
                </c:pt>
                <c:pt idx="389">
                  <c:v>6.8698902000000004</c:v>
                </c:pt>
                <c:pt idx="390">
                  <c:v>6.8948378999999997</c:v>
                </c:pt>
                <c:pt idx="391">
                  <c:v>6.9121208000000003</c:v>
                </c:pt>
                <c:pt idx="392">
                  <c:v>6.9218893000000001</c:v>
                </c:pt>
                <c:pt idx="393">
                  <c:v>6.9635185999999996</c:v>
                </c:pt>
                <c:pt idx="394">
                  <c:v>6.9705820000000003</c:v>
                </c:pt>
                <c:pt idx="395">
                  <c:v>6.9802002999999999</c:v>
                </c:pt>
                <c:pt idx="396">
                  <c:v>7.0192747000000004</c:v>
                </c:pt>
                <c:pt idx="397">
                  <c:v>7.0382109000000002</c:v>
                </c:pt>
                <c:pt idx="398">
                  <c:v>7.0640602000000001</c:v>
                </c:pt>
                <c:pt idx="399">
                  <c:v>7.0872045000000004</c:v>
                </c:pt>
                <c:pt idx="400">
                  <c:v>7.0855512999999997</c:v>
                </c:pt>
                <c:pt idx="401">
                  <c:v>7.1046376000000002</c:v>
                </c:pt>
                <c:pt idx="402">
                  <c:v>7.1237240000000002</c:v>
                </c:pt>
                <c:pt idx="403">
                  <c:v>7.1587405000000004</c:v>
                </c:pt>
                <c:pt idx="404">
                  <c:v>7.1874452</c:v>
                </c:pt>
                <c:pt idx="405">
                  <c:v>7.1860929000000002</c:v>
                </c:pt>
                <c:pt idx="406">
                  <c:v>7.2099881000000003</c:v>
                </c:pt>
                <c:pt idx="407">
                  <c:v>7.2322306999999997</c:v>
                </c:pt>
                <c:pt idx="408">
                  <c:v>7.2523688999999996</c:v>
                </c:pt>
                <c:pt idx="409">
                  <c:v>7.2974547999999997</c:v>
                </c:pt>
                <c:pt idx="410">
                  <c:v>7.2959522999999997</c:v>
                </c:pt>
                <c:pt idx="411">
                  <c:v>7.2932467000000001</c:v>
                </c:pt>
                <c:pt idx="412">
                  <c:v>7.3536619999999999</c:v>
                </c:pt>
                <c:pt idx="413">
                  <c:v>7.3810143000000004</c:v>
                </c:pt>
                <c:pt idx="414">
                  <c:v>7.3898811000000002</c:v>
                </c:pt>
                <c:pt idx="415">
                  <c:v>7.4013027999999998</c:v>
                </c:pt>
                <c:pt idx="416">
                  <c:v>7.4315103999999996</c:v>
                </c:pt>
                <c:pt idx="417">
                  <c:v>7.4409784999999999</c:v>
                </c:pt>
                <c:pt idx="418">
                  <c:v>7.4773478999999998</c:v>
                </c:pt>
                <c:pt idx="419">
                  <c:v>7.4923763000000001</c:v>
                </c:pt>
                <c:pt idx="420">
                  <c:v>7.5111622999999996</c:v>
                </c:pt>
                <c:pt idx="421">
                  <c:v>7.5461787999999999</c:v>
                </c:pt>
                <c:pt idx="422">
                  <c:v>7.5487336999999997</c:v>
                </c:pt>
                <c:pt idx="423">
                  <c:v>7.5870566000000004</c:v>
                </c:pt>
                <c:pt idx="424">
                  <c:v>7.6055422000000004</c:v>
                </c:pt>
                <c:pt idx="425">
                  <c:v>7.6453680999999998</c:v>
                </c:pt>
                <c:pt idx="426">
                  <c:v>7.6841416000000002</c:v>
                </c:pt>
                <c:pt idx="427">
                  <c:v>7.6951127000000001</c:v>
                </c:pt>
                <c:pt idx="428">
                  <c:v>7.7242683999999997</c:v>
                </c:pt>
                <c:pt idx="429">
                  <c:v>7.7305802999999997</c:v>
                </c:pt>
                <c:pt idx="430">
                  <c:v>7.7830300000000001</c:v>
                </c:pt>
                <c:pt idx="431">
                  <c:v>7.7848334000000001</c:v>
                </c:pt>
                <c:pt idx="432">
                  <c:v>7.8147406999999998</c:v>
                </c:pt>
                <c:pt idx="433">
                  <c:v>7.8396882999999997</c:v>
                </c:pt>
                <c:pt idx="434">
                  <c:v>7.8799647999999998</c:v>
                </c:pt>
                <c:pt idx="435">
                  <c:v>7.9315132999999998</c:v>
                </c:pt>
                <c:pt idx="436">
                  <c:v>7.9481950000000001</c:v>
                </c:pt>
                <c:pt idx="437">
                  <c:v>7.9761480999999996</c:v>
                </c:pt>
                <c:pt idx="438">
                  <c:v>8.0119161999999999</c:v>
                </c:pt>
                <c:pt idx="439">
                  <c:v>8.0442275999999993</c:v>
                </c:pt>
                <c:pt idx="440">
                  <c:v>8.1040420999999991</c:v>
                </c:pt>
                <c:pt idx="441">
                  <c:v>8.1177177</c:v>
                </c:pt>
                <c:pt idx="442">
                  <c:v>8.1354512999999997</c:v>
                </c:pt>
                <c:pt idx="443">
                  <c:v>8.1712197999999994</c:v>
                </c:pt>
                <c:pt idx="444">
                  <c:v>8.2020283000000003</c:v>
                </c:pt>
                <c:pt idx="445">
                  <c:v>8.2271260999999996</c:v>
                </c:pt>
                <c:pt idx="446">
                  <c:v>8.2574843999999992</c:v>
                </c:pt>
                <c:pt idx="447">
                  <c:v>8.2920504000000008</c:v>
                </c:pt>
                <c:pt idx="448">
                  <c:v>8.3273677999999993</c:v>
                </c:pt>
                <c:pt idx="449">
                  <c:v>8.3413439</c:v>
                </c:pt>
                <c:pt idx="450">
                  <c:v>8.355772</c:v>
                </c:pt>
                <c:pt idx="451">
                  <c:v>8.4136313999999999</c:v>
                </c:pt>
                <c:pt idx="452">
                  <c:v>8.4441395000000004</c:v>
                </c:pt>
                <c:pt idx="453">
                  <c:v>8.4579658999999996</c:v>
                </c:pt>
                <c:pt idx="454">
                  <c:v>8.4890757000000008</c:v>
                </c:pt>
                <c:pt idx="455">
                  <c:v>8.5053061999999997</c:v>
                </c:pt>
                <c:pt idx="456">
                  <c:v>8.5431785999999992</c:v>
                </c:pt>
                <c:pt idx="457">
                  <c:v>8.5724839999999993</c:v>
                </c:pt>
                <c:pt idx="458">
                  <c:v>8.5947265999999996</c:v>
                </c:pt>
                <c:pt idx="459">
                  <c:v>8.6072006000000005</c:v>
                </c:pt>
                <c:pt idx="460">
                  <c:v>8.6554421999999995</c:v>
                </c:pt>
                <c:pt idx="461">
                  <c:v>8.6728754000000006</c:v>
                </c:pt>
                <c:pt idx="462">
                  <c:v>8.7054881999999996</c:v>
                </c:pt>
                <c:pt idx="463">
                  <c:v>8.7191638999999999</c:v>
                </c:pt>
                <c:pt idx="464">
                  <c:v>8.7762727999999992</c:v>
                </c:pt>
                <c:pt idx="465">
                  <c:v>8.7798795999999992</c:v>
                </c:pt>
                <c:pt idx="466">
                  <c:v>8.8194046000000004</c:v>
                </c:pt>
                <c:pt idx="467">
                  <c:v>8.8460053999999992</c:v>
                </c:pt>
                <c:pt idx="468">
                  <c:v>8.8598318000000003</c:v>
                </c:pt>
                <c:pt idx="469">
                  <c:v>8.8816232999999993</c:v>
                </c:pt>
                <c:pt idx="470">
                  <c:v>8.9017619999999997</c:v>
                </c:pt>
                <c:pt idx="471">
                  <c:v>8.9385823999999996</c:v>
                </c:pt>
                <c:pt idx="472">
                  <c:v>8.9806623000000005</c:v>
                </c:pt>
                <c:pt idx="473">
                  <c:v>9.0023031000000007</c:v>
                </c:pt>
                <c:pt idx="474">
                  <c:v>9.0107192999999999</c:v>
                </c:pt>
                <c:pt idx="475">
                  <c:v>9.0397242999999996</c:v>
                </c:pt>
                <c:pt idx="476">
                  <c:v>9.0661754999999999</c:v>
                </c:pt>
                <c:pt idx="477">
                  <c:v>9.0872153999999998</c:v>
                </c:pt>
                <c:pt idx="478">
                  <c:v>9.112463</c:v>
                </c:pt>
                <c:pt idx="479">
                  <c:v>9.1566477000000006</c:v>
                </c:pt>
                <c:pt idx="480">
                  <c:v>9.1392144999999996</c:v>
                </c:pt>
                <c:pt idx="481">
                  <c:v>9.1964731000000004</c:v>
                </c:pt>
                <c:pt idx="482">
                  <c:v>9.2072944999999997</c:v>
                </c:pt>
                <c:pt idx="483">
                  <c:v>9.2307386000000005</c:v>
                </c:pt>
                <c:pt idx="484">
                  <c:v>9.2438134999999999</c:v>
                </c:pt>
                <c:pt idx="485">
                  <c:v>9.2888994</c:v>
                </c:pt>
                <c:pt idx="486">
                  <c:v>9.3129454000000003</c:v>
                </c:pt>
                <c:pt idx="487">
                  <c:v>9.3369912999999993</c:v>
                </c:pt>
                <c:pt idx="488">
                  <c:v>9.3487138999999999</c:v>
                </c:pt>
                <c:pt idx="489">
                  <c:v>9.3915453000000007</c:v>
                </c:pt>
                <c:pt idx="490">
                  <c:v>9.3999614999999999</c:v>
                </c:pt>
                <c:pt idx="491">
                  <c:v>9.4282149999999998</c:v>
                </c:pt>
                <c:pt idx="492">
                  <c:v>9.4579716000000005</c:v>
                </c:pt>
                <c:pt idx="493">
                  <c:v>9.4823179</c:v>
                </c:pt>
                <c:pt idx="494">
                  <c:v>9.5048609000000006</c:v>
                </c:pt>
                <c:pt idx="495">
                  <c:v>9.5257511000000008</c:v>
                </c:pt>
                <c:pt idx="496">
                  <c:v>9.5481434000000007</c:v>
                </c:pt>
                <c:pt idx="497">
                  <c:v>9.5697851000000007</c:v>
                </c:pt>
                <c:pt idx="498">
                  <c:v>9.6087092999999992</c:v>
                </c:pt>
                <c:pt idx="499">
                  <c:v>9.6219339000000002</c:v>
                </c:pt>
                <c:pt idx="500">
                  <c:v>9.6468820999999991</c:v>
                </c:pt>
                <c:pt idx="501">
                  <c:v>9.6727314</c:v>
                </c:pt>
                <c:pt idx="502">
                  <c:v>9.7006844999999995</c:v>
                </c:pt>
                <c:pt idx="503">
                  <c:v>9.7385569000000007</c:v>
                </c:pt>
                <c:pt idx="504">
                  <c:v>9.7750758999999992</c:v>
                </c:pt>
                <c:pt idx="505">
                  <c:v>9.8006247999999996</c:v>
                </c:pt>
                <c:pt idx="506">
                  <c:v>9.8114451999999996</c:v>
                </c:pt>
                <c:pt idx="507">
                  <c:v>9.8189592000000001</c:v>
                </c:pt>
                <c:pt idx="508">
                  <c:v>9.8400002000000004</c:v>
                </c:pt>
                <c:pt idx="509">
                  <c:v>9.8748664999999995</c:v>
                </c:pt>
                <c:pt idx="510">
                  <c:v>9.9005650999999997</c:v>
                </c:pt>
                <c:pt idx="511">
                  <c:v>9.9382868000000002</c:v>
                </c:pt>
                <c:pt idx="512">
                  <c:v>9.9304723999999993</c:v>
                </c:pt>
                <c:pt idx="513">
                  <c:v>9.9678936</c:v>
                </c:pt>
                <c:pt idx="514">
                  <c:v>10.012077</c:v>
                </c:pt>
                <c:pt idx="515">
                  <c:v>10.026054</c:v>
                </c:pt>
                <c:pt idx="516">
                  <c:v>10.045291000000001</c:v>
                </c:pt>
                <c:pt idx="517">
                  <c:v>10.074596</c:v>
                </c:pt>
                <c:pt idx="518">
                  <c:v>10.089926</c:v>
                </c:pt>
                <c:pt idx="519">
                  <c:v>10.116376000000001</c:v>
                </c:pt>
                <c:pt idx="520">
                  <c:v>10.144178999999999</c:v>
                </c:pt>
                <c:pt idx="521">
                  <c:v>10.163716000000001</c:v>
                </c:pt>
                <c:pt idx="522">
                  <c:v>10.183854999999999</c:v>
                </c:pt>
                <c:pt idx="523">
                  <c:v>10.197680999999999</c:v>
                </c:pt>
                <c:pt idx="524">
                  <c:v>10.226535999999999</c:v>
                </c:pt>
                <c:pt idx="525">
                  <c:v>10.264258</c:v>
                </c:pt>
                <c:pt idx="526">
                  <c:v>10.280037999999999</c:v>
                </c:pt>
                <c:pt idx="527">
                  <c:v>10.299274</c:v>
                </c:pt>
                <c:pt idx="528">
                  <c:v>10.332788000000001</c:v>
                </c:pt>
                <c:pt idx="529">
                  <c:v>10.346164</c:v>
                </c:pt>
                <c:pt idx="530">
                  <c:v>10.379377</c:v>
                </c:pt>
                <c:pt idx="531">
                  <c:v>10.409884999999999</c:v>
                </c:pt>
                <c:pt idx="532">
                  <c:v>10.419352999999999</c:v>
                </c:pt>
                <c:pt idx="533">
                  <c:v>10.427469</c:v>
                </c:pt>
                <c:pt idx="534">
                  <c:v>10.459479999999999</c:v>
                </c:pt>
                <c:pt idx="535">
                  <c:v>10.472555</c:v>
                </c:pt>
                <c:pt idx="536">
                  <c:v>10.518542</c:v>
                </c:pt>
                <c:pt idx="537">
                  <c:v>10.525005</c:v>
                </c:pt>
                <c:pt idx="538">
                  <c:v>10.538681</c:v>
                </c:pt>
                <c:pt idx="539">
                  <c:v>10.563779</c:v>
                </c:pt>
                <c:pt idx="540">
                  <c:v>10.605408000000001</c:v>
                </c:pt>
                <c:pt idx="541">
                  <c:v>10.629004</c:v>
                </c:pt>
                <c:pt idx="542">
                  <c:v>10.650945</c:v>
                </c:pt>
                <c:pt idx="543">
                  <c:v>10.648540000000001</c:v>
                </c:pt>
                <c:pt idx="544">
                  <c:v>10.701892000000001</c:v>
                </c:pt>
                <c:pt idx="545">
                  <c:v>10.702643</c:v>
                </c:pt>
                <c:pt idx="546">
                  <c:v>10.729844999999999</c:v>
                </c:pt>
                <c:pt idx="547">
                  <c:v>10.758850000000001</c:v>
                </c:pt>
                <c:pt idx="548">
                  <c:v>10.759452</c:v>
                </c:pt>
                <c:pt idx="549">
                  <c:v>10.783498</c:v>
                </c:pt>
                <c:pt idx="550">
                  <c:v>10.808896000000001</c:v>
                </c:pt>
                <c:pt idx="551">
                  <c:v>10.834294</c:v>
                </c:pt>
                <c:pt idx="552">
                  <c:v>10.860894999999999</c:v>
                </c:pt>
                <c:pt idx="553">
                  <c:v>10.870964000000001</c:v>
                </c:pt>
                <c:pt idx="554">
                  <c:v>10.895161</c:v>
                </c:pt>
                <c:pt idx="555">
                  <c:v>10.925518</c:v>
                </c:pt>
                <c:pt idx="556">
                  <c:v>10.951518</c:v>
                </c:pt>
                <c:pt idx="557">
                  <c:v>10.952268999999999</c:v>
                </c:pt>
                <c:pt idx="558">
                  <c:v>10.990743</c:v>
                </c:pt>
                <c:pt idx="559">
                  <c:v>11.006823000000001</c:v>
                </c:pt>
                <c:pt idx="560">
                  <c:v>11.027412</c:v>
                </c:pt>
                <c:pt idx="561">
                  <c:v>11.051458</c:v>
                </c:pt>
                <c:pt idx="562">
                  <c:v>11.095642</c:v>
                </c:pt>
                <c:pt idx="563">
                  <c:v>11.088127999999999</c:v>
                </c:pt>
                <c:pt idx="564">
                  <c:v>11.13096</c:v>
                </c:pt>
                <c:pt idx="565">
                  <c:v>11.128254</c:v>
                </c:pt>
                <c:pt idx="566">
                  <c:v>11.163722</c:v>
                </c:pt>
                <c:pt idx="567">
                  <c:v>11.189120000000001</c:v>
                </c:pt>
                <c:pt idx="568">
                  <c:v>11.203697999999999</c:v>
                </c:pt>
                <c:pt idx="569">
                  <c:v>11.21527</c:v>
                </c:pt>
                <c:pt idx="570">
                  <c:v>11.253894000000001</c:v>
                </c:pt>
                <c:pt idx="571">
                  <c:v>11.273281000000001</c:v>
                </c:pt>
                <c:pt idx="572">
                  <c:v>11.294620999999999</c:v>
                </c:pt>
                <c:pt idx="573">
                  <c:v>11.312506000000001</c:v>
                </c:pt>
                <c:pt idx="574">
                  <c:v>11.342862999999999</c:v>
                </c:pt>
                <c:pt idx="575">
                  <c:v>11.375476000000001</c:v>
                </c:pt>
                <c:pt idx="576">
                  <c:v>11.408538999999999</c:v>
                </c:pt>
                <c:pt idx="577">
                  <c:v>11.411543999999999</c:v>
                </c:pt>
                <c:pt idx="578">
                  <c:v>11.447012000000001</c:v>
                </c:pt>
                <c:pt idx="579">
                  <c:v>11.462942</c:v>
                </c:pt>
                <c:pt idx="580">
                  <c:v>11.486236999999999</c:v>
                </c:pt>
                <c:pt idx="581">
                  <c:v>11.515693000000001</c:v>
                </c:pt>
                <c:pt idx="582">
                  <c:v>11.573853</c:v>
                </c:pt>
                <c:pt idx="583">
                  <c:v>11.572501000000001</c:v>
                </c:pt>
                <c:pt idx="584">
                  <c:v>11.599402</c:v>
                </c:pt>
                <c:pt idx="585">
                  <c:v>11.665979</c:v>
                </c:pt>
                <c:pt idx="586">
                  <c:v>11.672291</c:v>
                </c:pt>
                <c:pt idx="587">
                  <c:v>11.696035999999999</c:v>
                </c:pt>
                <c:pt idx="588">
                  <c:v>11.727897</c:v>
                </c:pt>
                <c:pt idx="589">
                  <c:v>11.762012</c:v>
                </c:pt>
                <c:pt idx="590">
                  <c:v>11.792521000000001</c:v>
                </c:pt>
                <c:pt idx="591">
                  <c:v>11.826784999999999</c:v>
                </c:pt>
                <c:pt idx="592">
                  <c:v>11.875928999999999</c:v>
                </c:pt>
                <c:pt idx="593">
                  <c:v>11.922217</c:v>
                </c:pt>
                <c:pt idx="594">
                  <c:v>11.967302999999999</c:v>
                </c:pt>
                <c:pt idx="595">
                  <c:v>12.026216</c:v>
                </c:pt>
                <c:pt idx="596">
                  <c:v>12.071752999999999</c:v>
                </c:pt>
                <c:pt idx="597">
                  <c:v>12.113080999999999</c:v>
                </c:pt>
                <c:pt idx="598">
                  <c:v>12.151103000000001</c:v>
                </c:pt>
                <c:pt idx="599">
                  <c:v>12.221137000000001</c:v>
                </c:pt>
                <c:pt idx="600">
                  <c:v>12.264269000000001</c:v>
                </c:pt>
                <c:pt idx="601">
                  <c:v>12.277494000000001</c:v>
                </c:pt>
                <c:pt idx="602">
                  <c:v>12.317470999999999</c:v>
                </c:pt>
                <c:pt idx="603">
                  <c:v>12.38555</c:v>
                </c:pt>
                <c:pt idx="604">
                  <c:v>12.418913999999999</c:v>
                </c:pt>
                <c:pt idx="605">
                  <c:v>12.460093000000001</c:v>
                </c:pt>
                <c:pt idx="606">
                  <c:v>12.497363</c:v>
                </c:pt>
                <c:pt idx="607">
                  <c:v>12.512241</c:v>
                </c:pt>
                <c:pt idx="608">
                  <c:v>12.573708999999999</c:v>
                </c:pt>
                <c:pt idx="609">
                  <c:v>12.609325999999999</c:v>
                </c:pt>
                <c:pt idx="610">
                  <c:v>12.647199000000001</c:v>
                </c:pt>
                <c:pt idx="611">
                  <c:v>12.691684</c:v>
                </c:pt>
                <c:pt idx="612">
                  <c:v>12.720839</c:v>
                </c:pt>
                <c:pt idx="613">
                  <c:v>12.762919</c:v>
                </c:pt>
                <c:pt idx="614">
                  <c:v>12.781103999999999</c:v>
                </c:pt>
                <c:pt idx="615">
                  <c:v>12.832803</c:v>
                </c:pt>
                <c:pt idx="616">
                  <c:v>12.861958</c:v>
                </c:pt>
                <c:pt idx="617">
                  <c:v>12.898478000000001</c:v>
                </c:pt>
                <c:pt idx="618">
                  <c:v>12.920719999999999</c:v>
                </c:pt>
                <c:pt idx="619">
                  <c:v>12.963400999999999</c:v>
                </c:pt>
                <c:pt idx="620">
                  <c:v>12.996765</c:v>
                </c:pt>
                <c:pt idx="621">
                  <c:v>13.031480999999999</c:v>
                </c:pt>
                <c:pt idx="622">
                  <c:v>13.053573</c:v>
                </c:pt>
                <c:pt idx="623">
                  <c:v>13.091295000000001</c:v>
                </c:pt>
                <c:pt idx="624">
                  <c:v>13.143143999999999</c:v>
                </c:pt>
                <c:pt idx="625">
                  <c:v>13.168091</c:v>
                </c:pt>
                <c:pt idx="626">
                  <c:v>13.19364</c:v>
                </c:pt>
                <c:pt idx="627">
                  <c:v>13.213327</c:v>
                </c:pt>
                <c:pt idx="628">
                  <c:v>13.249997</c:v>
                </c:pt>
                <c:pt idx="629">
                  <c:v>13.276897999999999</c:v>
                </c:pt>
                <c:pt idx="630">
                  <c:v>13.310112</c:v>
                </c:pt>
                <c:pt idx="631">
                  <c:v>13.339718</c:v>
                </c:pt>
                <c:pt idx="632">
                  <c:v>13.37218</c:v>
                </c:pt>
                <c:pt idx="633">
                  <c:v>13.389162000000001</c:v>
                </c:pt>
                <c:pt idx="634">
                  <c:v>13.404491</c:v>
                </c:pt>
                <c:pt idx="635">
                  <c:v>13.444618</c:v>
                </c:pt>
                <c:pt idx="636">
                  <c:v>13.481439</c:v>
                </c:pt>
                <c:pt idx="637">
                  <c:v>13.502027999999999</c:v>
                </c:pt>
                <c:pt idx="638">
                  <c:v>13.535842000000001</c:v>
                </c:pt>
                <c:pt idx="639">
                  <c:v>13.563795000000001</c:v>
                </c:pt>
                <c:pt idx="640">
                  <c:v>13.573414</c:v>
                </c:pt>
                <c:pt idx="641">
                  <c:v>13.588291999999999</c:v>
                </c:pt>
                <c:pt idx="642">
                  <c:v>13.627516999999999</c:v>
                </c:pt>
                <c:pt idx="643">
                  <c:v>13.630822999999999</c:v>
                </c:pt>
                <c:pt idx="644">
                  <c:v>13.661331000000001</c:v>
                </c:pt>
                <c:pt idx="645">
                  <c:v>13.699052999999999</c:v>
                </c:pt>
                <c:pt idx="646">
                  <c:v>13.725053000000001</c:v>
                </c:pt>
                <c:pt idx="647">
                  <c:v>13.752404</c:v>
                </c:pt>
                <c:pt idx="648">
                  <c:v>13.759168000000001</c:v>
                </c:pt>
                <c:pt idx="649">
                  <c:v>13.788173</c:v>
                </c:pt>
                <c:pt idx="650">
                  <c:v>13.825745</c:v>
                </c:pt>
                <c:pt idx="651">
                  <c:v>13.852345</c:v>
                </c:pt>
                <c:pt idx="652">
                  <c:v>13.848738000000001</c:v>
                </c:pt>
                <c:pt idx="653">
                  <c:v>13.878645000000001</c:v>
                </c:pt>
                <c:pt idx="654">
                  <c:v>13.912459</c:v>
                </c:pt>
                <c:pt idx="655">
                  <c:v>13.936956</c:v>
                </c:pt>
                <c:pt idx="656">
                  <c:v>13.974978</c:v>
                </c:pt>
                <c:pt idx="657">
                  <c:v>13.987000999999999</c:v>
                </c:pt>
                <c:pt idx="658">
                  <c:v>14.020064</c:v>
                </c:pt>
                <c:pt idx="659">
                  <c:v>14.032538000000001</c:v>
                </c:pt>
                <c:pt idx="660">
                  <c:v>14.062896</c:v>
                </c:pt>
                <c:pt idx="661">
                  <c:v>14.079879</c:v>
                </c:pt>
                <c:pt idx="662">
                  <c:v>14.110988000000001</c:v>
                </c:pt>
                <c:pt idx="663">
                  <c:v>14.126166</c:v>
                </c:pt>
                <c:pt idx="664">
                  <c:v>14.148860000000001</c:v>
                </c:pt>
                <c:pt idx="665">
                  <c:v>14.18568</c:v>
                </c:pt>
                <c:pt idx="666">
                  <c:v>14.177865000000001</c:v>
                </c:pt>
                <c:pt idx="667">
                  <c:v>14.213182</c:v>
                </c:pt>
                <c:pt idx="668">
                  <c:v>14.213032999999999</c:v>
                </c:pt>
                <c:pt idx="669">
                  <c:v>14.250152999999999</c:v>
                </c:pt>
                <c:pt idx="670">
                  <c:v>14.262627</c:v>
                </c:pt>
                <c:pt idx="671">
                  <c:v>14.302301999999999</c:v>
                </c:pt>
                <c:pt idx="672">
                  <c:v>14.315077</c:v>
                </c:pt>
                <c:pt idx="673">
                  <c:v>14.348140000000001</c:v>
                </c:pt>
                <c:pt idx="674">
                  <c:v>14.366474999999999</c:v>
                </c:pt>
                <c:pt idx="675">
                  <c:v>14.394428</c:v>
                </c:pt>
                <c:pt idx="676">
                  <c:v>14.401642000000001</c:v>
                </c:pt>
                <c:pt idx="677">
                  <c:v>14.41141</c:v>
                </c:pt>
                <c:pt idx="678">
                  <c:v>14.456647</c:v>
                </c:pt>
                <c:pt idx="679">
                  <c:v>14.461606</c:v>
                </c:pt>
                <c:pt idx="680">
                  <c:v>14.4849</c:v>
                </c:pt>
                <c:pt idx="681">
                  <c:v>14.501131000000001</c:v>
                </c:pt>
                <c:pt idx="682">
                  <c:v>14.535397</c:v>
                </c:pt>
                <c:pt idx="683">
                  <c:v>14.541257999999999</c:v>
                </c:pt>
                <c:pt idx="684">
                  <c:v>14.552229000000001</c:v>
                </c:pt>
                <c:pt idx="685">
                  <c:v>14.585442</c:v>
                </c:pt>
                <c:pt idx="686">
                  <c:v>14.603776999999999</c:v>
                </c:pt>
                <c:pt idx="687">
                  <c:v>14.613094</c:v>
                </c:pt>
                <c:pt idx="688">
                  <c:v>14.636388999999999</c:v>
                </c:pt>
                <c:pt idx="689">
                  <c:v>14.663892000000001</c:v>
                </c:pt>
                <c:pt idx="690">
                  <c:v>14.692897</c:v>
                </c:pt>
                <c:pt idx="691">
                  <c:v>14.695150999999999</c:v>
                </c:pt>
                <c:pt idx="692">
                  <c:v>14.725809</c:v>
                </c:pt>
                <c:pt idx="693">
                  <c:v>14.764733</c:v>
                </c:pt>
                <c:pt idx="694">
                  <c:v>14.767439</c:v>
                </c:pt>
                <c:pt idx="695">
                  <c:v>14.803057000000001</c:v>
                </c:pt>
                <c:pt idx="696">
                  <c:v>14.798548</c:v>
                </c:pt>
                <c:pt idx="697">
                  <c:v>14.83642</c:v>
                </c:pt>
                <c:pt idx="698">
                  <c:v>14.846640000000001</c:v>
                </c:pt>
                <c:pt idx="699">
                  <c:v>14.877599</c:v>
                </c:pt>
                <c:pt idx="700">
                  <c:v>14.900593000000001</c:v>
                </c:pt>
                <c:pt idx="701">
                  <c:v>14.90976</c:v>
                </c:pt>
                <c:pt idx="702">
                  <c:v>14.940719</c:v>
                </c:pt>
                <c:pt idx="703">
                  <c:v>14.950487000000001</c:v>
                </c:pt>
                <c:pt idx="704">
                  <c:v>14.953944</c:v>
                </c:pt>
                <c:pt idx="705">
                  <c:v>15.003538000000001</c:v>
                </c:pt>
                <c:pt idx="706">
                  <c:v>15.011504</c:v>
                </c:pt>
                <c:pt idx="707">
                  <c:v>15.046519999999999</c:v>
                </c:pt>
                <c:pt idx="708">
                  <c:v>15.068763000000001</c:v>
                </c:pt>
                <c:pt idx="709">
                  <c:v>15.07222</c:v>
                </c:pt>
                <c:pt idx="710">
                  <c:v>15.116854999999999</c:v>
                </c:pt>
                <c:pt idx="711">
                  <c:v>15.101525000000001</c:v>
                </c:pt>
                <c:pt idx="712">
                  <c:v>15.147513</c:v>
                </c:pt>
                <c:pt idx="713">
                  <c:v>15.158334</c:v>
                </c:pt>
                <c:pt idx="714">
                  <c:v>15.191697</c:v>
                </c:pt>
                <c:pt idx="715">
                  <c:v>15.206575000000001</c:v>
                </c:pt>
                <c:pt idx="716">
                  <c:v>15.231824</c:v>
                </c:pt>
                <c:pt idx="717">
                  <c:v>15.240690000000001</c:v>
                </c:pt>
                <c:pt idx="718">
                  <c:v>15.280066</c:v>
                </c:pt>
                <c:pt idx="719">
                  <c:v>15.285325</c:v>
                </c:pt>
                <c:pt idx="720">
                  <c:v>15.322597</c:v>
                </c:pt>
                <c:pt idx="721">
                  <c:v>15.316735</c:v>
                </c:pt>
                <c:pt idx="722">
                  <c:v>15.352053</c:v>
                </c:pt>
                <c:pt idx="723">
                  <c:v>15.381508999999999</c:v>
                </c:pt>
                <c:pt idx="724">
                  <c:v>15.390826000000001</c:v>
                </c:pt>
                <c:pt idx="725">
                  <c:v>15.407809</c:v>
                </c:pt>
                <c:pt idx="726">
                  <c:v>15.445982000000001</c:v>
                </c:pt>
                <c:pt idx="727">
                  <c:v>15.452895</c:v>
                </c:pt>
                <c:pt idx="728">
                  <c:v>15.476338999999999</c:v>
                </c:pt>
                <c:pt idx="729">
                  <c:v>15.493021000000001</c:v>
                </c:pt>
                <c:pt idx="730">
                  <c:v>15.515715</c:v>
                </c:pt>
                <c:pt idx="731">
                  <c:v>15.5342</c:v>
                </c:pt>
                <c:pt idx="732">
                  <c:v>15.545171</c:v>
                </c:pt>
                <c:pt idx="733">
                  <c:v>15.576881</c:v>
                </c:pt>
                <c:pt idx="734">
                  <c:v>15.607839999999999</c:v>
                </c:pt>
                <c:pt idx="735">
                  <c:v>15.62903</c:v>
                </c:pt>
                <c:pt idx="736">
                  <c:v>15.638197999999999</c:v>
                </c:pt>
                <c:pt idx="737">
                  <c:v>15.700566</c:v>
                </c:pt>
                <c:pt idx="738">
                  <c:v>15.701318000000001</c:v>
                </c:pt>
                <c:pt idx="739">
                  <c:v>15.720103999999999</c:v>
                </c:pt>
                <c:pt idx="740">
                  <c:v>15.745953999999999</c:v>
                </c:pt>
                <c:pt idx="741">
                  <c:v>15.769097</c:v>
                </c:pt>
                <c:pt idx="742">
                  <c:v>15.786830999999999</c:v>
                </c:pt>
                <c:pt idx="743">
                  <c:v>15.814784</c:v>
                </c:pt>
                <c:pt idx="744">
                  <c:v>15.835073</c:v>
                </c:pt>
                <c:pt idx="745">
                  <c:v>15.840033</c:v>
                </c:pt>
                <c:pt idx="746">
                  <c:v>15.890529000000001</c:v>
                </c:pt>
                <c:pt idx="747">
                  <c:v>15.900448000000001</c:v>
                </c:pt>
                <c:pt idx="748">
                  <c:v>15.924493999999999</c:v>
                </c:pt>
                <c:pt idx="749">
                  <c:v>15.962215</c:v>
                </c:pt>
                <c:pt idx="750">
                  <c:v>15.971533000000001</c:v>
                </c:pt>
                <c:pt idx="751">
                  <c:v>16.007902000000001</c:v>
                </c:pt>
                <c:pt idx="752">
                  <c:v>16.036004999999999</c:v>
                </c:pt>
                <c:pt idx="753">
                  <c:v>16.038712</c:v>
                </c:pt>
                <c:pt idx="754">
                  <c:v>16.071923999999999</c:v>
                </c:pt>
                <c:pt idx="755">
                  <c:v>16.121518999999999</c:v>
                </c:pt>
                <c:pt idx="756">
                  <c:v>16.145864</c:v>
                </c:pt>
                <c:pt idx="757">
                  <c:v>16.180582000000001</c:v>
                </c:pt>
                <c:pt idx="758">
                  <c:v>16.233032000000001</c:v>
                </c:pt>
                <c:pt idx="759">
                  <c:v>16.249863000000001</c:v>
                </c:pt>
                <c:pt idx="760">
                  <c:v>16.283677999999998</c:v>
                </c:pt>
                <c:pt idx="761">
                  <c:v>16.317641999999999</c:v>
                </c:pt>
                <c:pt idx="762">
                  <c:v>16.345445999999999</c:v>
                </c:pt>
                <c:pt idx="763">
                  <c:v>16.397295</c:v>
                </c:pt>
                <c:pt idx="764">
                  <c:v>16.414877000000001</c:v>
                </c:pt>
                <c:pt idx="765">
                  <c:v>16.468530999999999</c:v>
                </c:pt>
                <c:pt idx="766">
                  <c:v>16.486115000000002</c:v>
                </c:pt>
                <c:pt idx="767">
                  <c:v>16.523835999999999</c:v>
                </c:pt>
                <c:pt idx="768">
                  <c:v>16.562159000000001</c:v>
                </c:pt>
                <c:pt idx="769">
                  <c:v>16.611602999999999</c:v>
                </c:pt>
                <c:pt idx="770">
                  <c:v>16.632041999999998</c:v>
                </c:pt>
                <c:pt idx="771">
                  <c:v>16.667358</c:v>
                </c:pt>
                <c:pt idx="772">
                  <c:v>16.695011000000001</c:v>
                </c:pt>
                <c:pt idx="773">
                  <c:v>16.740849000000001</c:v>
                </c:pt>
                <c:pt idx="774">
                  <c:v>16.766247</c:v>
                </c:pt>
                <c:pt idx="775">
                  <c:v>16.791043999999999</c:v>
                </c:pt>
                <c:pt idx="776">
                  <c:v>16.803518</c:v>
                </c:pt>
                <c:pt idx="777">
                  <c:v>16.863783000000002</c:v>
                </c:pt>
                <c:pt idx="778">
                  <c:v>16.878661999999998</c:v>
                </c:pt>
                <c:pt idx="779">
                  <c:v>16.910522</c:v>
                </c:pt>
                <c:pt idx="780">
                  <c:v>16.941481</c:v>
                </c:pt>
                <c:pt idx="781">
                  <c:v>16.982659999999999</c:v>
                </c:pt>
                <c:pt idx="782">
                  <c:v>16.999191</c:v>
                </c:pt>
                <c:pt idx="783">
                  <c:v>17.043676000000001</c:v>
                </c:pt>
                <c:pt idx="784">
                  <c:v>17.054497000000001</c:v>
                </c:pt>
                <c:pt idx="785">
                  <c:v>17.103491000000002</c:v>
                </c:pt>
                <c:pt idx="786">
                  <c:v>17.126635</c:v>
                </c:pt>
                <c:pt idx="787">
                  <c:v>17.170667999999999</c:v>
                </c:pt>
                <c:pt idx="788">
                  <c:v>17.194863999999999</c:v>
                </c:pt>
                <c:pt idx="789">
                  <c:v>17.225071</c:v>
                </c:pt>
                <c:pt idx="790">
                  <c:v>17.262492999999999</c:v>
                </c:pt>
                <c:pt idx="791">
                  <c:v>17.286988999999998</c:v>
                </c:pt>
                <c:pt idx="792">
                  <c:v>17.327116</c:v>
                </c:pt>
                <c:pt idx="793">
                  <c:v>17.355519999999999</c:v>
                </c:pt>
                <c:pt idx="794">
                  <c:v>17.383924</c:v>
                </c:pt>
                <c:pt idx="795">
                  <c:v>17.41338</c:v>
                </c:pt>
                <c:pt idx="796">
                  <c:v>17.438929000000002</c:v>
                </c:pt>
                <c:pt idx="797">
                  <c:v>17.486720999999999</c:v>
                </c:pt>
                <c:pt idx="798">
                  <c:v>17.508512</c:v>
                </c:pt>
                <c:pt idx="799">
                  <c:v>17.520084000000001</c:v>
                </c:pt>
                <c:pt idx="800">
                  <c:v>17.556753</c:v>
                </c:pt>
                <c:pt idx="801">
                  <c:v>17.587862000000001</c:v>
                </c:pt>
                <c:pt idx="802">
                  <c:v>17.632346999999999</c:v>
                </c:pt>
                <c:pt idx="803">
                  <c:v>17.632798999999999</c:v>
                </c:pt>
                <c:pt idx="804">
                  <c:v>17.693514</c:v>
                </c:pt>
                <c:pt idx="805">
                  <c:v>17.693214000000001</c:v>
                </c:pt>
                <c:pt idx="806">
                  <c:v>17.733941999999999</c:v>
                </c:pt>
                <c:pt idx="807">
                  <c:v>17.744762000000001</c:v>
                </c:pt>
                <c:pt idx="808">
                  <c:v>17.789097000000002</c:v>
                </c:pt>
                <c:pt idx="809">
                  <c:v>17.808332</c:v>
                </c:pt>
                <c:pt idx="810">
                  <c:v>17.835384000000001</c:v>
                </c:pt>
                <c:pt idx="811">
                  <c:v>17.868597000000001</c:v>
                </c:pt>
                <c:pt idx="812">
                  <c:v>17.882874999999999</c:v>
                </c:pt>
                <c:pt idx="813">
                  <c:v>17.933371000000001</c:v>
                </c:pt>
                <c:pt idx="814">
                  <c:v>17.950354000000001</c:v>
                </c:pt>
                <c:pt idx="815">
                  <c:v>17.987324000000001</c:v>
                </c:pt>
                <c:pt idx="816">
                  <c:v>18.005209000000001</c:v>
                </c:pt>
                <c:pt idx="817">
                  <c:v>18.037068999999999</c:v>
                </c:pt>
                <c:pt idx="818">
                  <c:v>18.067727999999999</c:v>
                </c:pt>
                <c:pt idx="819">
                  <c:v>18.074338999999998</c:v>
                </c:pt>
                <c:pt idx="820">
                  <c:v>18.121078000000001</c:v>
                </c:pt>
                <c:pt idx="821">
                  <c:v>18.163761000000001</c:v>
                </c:pt>
                <c:pt idx="822">
                  <c:v>18.141518000000001</c:v>
                </c:pt>
                <c:pt idx="823">
                  <c:v>18.187204000000001</c:v>
                </c:pt>
                <c:pt idx="824">
                  <c:v>18.209296999999999</c:v>
                </c:pt>
                <c:pt idx="825">
                  <c:v>18.22147</c:v>
                </c:pt>
                <c:pt idx="826">
                  <c:v>18.277828</c:v>
                </c:pt>
                <c:pt idx="827">
                  <c:v>18.276475999999999</c:v>
                </c:pt>
                <c:pt idx="828">
                  <c:v>18.317952999999999</c:v>
                </c:pt>
                <c:pt idx="829">
                  <c:v>18.356728</c:v>
                </c:pt>
                <c:pt idx="830">
                  <c:v>18.381224</c:v>
                </c:pt>
                <c:pt idx="831">
                  <c:v>18.389040000000001</c:v>
                </c:pt>
                <c:pt idx="832">
                  <c:v>18.413986000000001</c:v>
                </c:pt>
                <c:pt idx="833">
                  <c:v>18.441037999999999</c:v>
                </c:pt>
                <c:pt idx="834">
                  <c:v>18.468391</c:v>
                </c:pt>
                <c:pt idx="835">
                  <c:v>18.482818999999999</c:v>
                </c:pt>
                <c:pt idx="836">
                  <c:v>18.517983999999998</c:v>
                </c:pt>
                <c:pt idx="837">
                  <c:v>18.519788999999999</c:v>
                </c:pt>
                <c:pt idx="838">
                  <c:v>18.567129000000001</c:v>
                </c:pt>
                <c:pt idx="839">
                  <c:v>18.578399999999998</c:v>
                </c:pt>
                <c:pt idx="840">
                  <c:v>18.606804</c:v>
                </c:pt>
                <c:pt idx="841">
                  <c:v>18.628896999999998</c:v>
                </c:pt>
                <c:pt idx="842">
                  <c:v>18.652640999999999</c:v>
                </c:pt>
                <c:pt idx="843">
                  <c:v>18.681045999999998</c:v>
                </c:pt>
                <c:pt idx="844">
                  <c:v>18.683001000000001</c:v>
                </c:pt>
                <c:pt idx="845">
                  <c:v>18.705544</c:v>
                </c:pt>
                <c:pt idx="846">
                  <c:v>18.758742999999999</c:v>
                </c:pt>
                <c:pt idx="847">
                  <c:v>18.777228999999998</c:v>
                </c:pt>
                <c:pt idx="848">
                  <c:v>18.786097000000002</c:v>
                </c:pt>
                <c:pt idx="849">
                  <c:v>18.818258</c:v>
                </c:pt>
                <c:pt idx="850">
                  <c:v>18.839898999999999</c:v>
                </c:pt>
                <c:pt idx="851">
                  <c:v>18.869354000000001</c:v>
                </c:pt>
                <c:pt idx="852">
                  <c:v>18.874165000000001</c:v>
                </c:pt>
                <c:pt idx="853">
                  <c:v>18.889643</c:v>
                </c:pt>
                <c:pt idx="854">
                  <c:v>18.917294999999999</c:v>
                </c:pt>
                <c:pt idx="855">
                  <c:v>18.939388000000001</c:v>
                </c:pt>
                <c:pt idx="856">
                  <c:v>18.946300999999998</c:v>
                </c:pt>
                <c:pt idx="857">
                  <c:v>18.993492</c:v>
                </c:pt>
                <c:pt idx="858">
                  <c:v>19.014381</c:v>
                </c:pt>
                <c:pt idx="859">
                  <c:v>19.039477999999999</c:v>
                </c:pt>
                <c:pt idx="860">
                  <c:v>19.054055999999999</c:v>
                </c:pt>
                <c:pt idx="861">
                  <c:v>19.073143000000002</c:v>
                </c:pt>
                <c:pt idx="862">
                  <c:v>19.089072999999999</c:v>
                </c:pt>
                <c:pt idx="863">
                  <c:v>19.113568999999998</c:v>
                </c:pt>
                <c:pt idx="864">
                  <c:v>19.153245999999999</c:v>
                </c:pt>
                <c:pt idx="865">
                  <c:v>19.16151</c:v>
                </c:pt>
                <c:pt idx="866">
                  <c:v>19.183904999999999</c:v>
                </c:pt>
                <c:pt idx="867">
                  <c:v>19.205995999999999</c:v>
                </c:pt>
                <c:pt idx="868">
                  <c:v>19.230944000000001</c:v>
                </c:pt>
                <c:pt idx="869">
                  <c:v>19.252285000000001</c:v>
                </c:pt>
                <c:pt idx="870">
                  <c:v>19.275579</c:v>
                </c:pt>
                <c:pt idx="871">
                  <c:v>19.308641000000001</c:v>
                </c:pt>
                <c:pt idx="872">
                  <c:v>19.317357999999999</c:v>
                </c:pt>
                <c:pt idx="873">
                  <c:v>19.347715000000001</c:v>
                </c:pt>
                <c:pt idx="874">
                  <c:v>19.347114999999999</c:v>
                </c:pt>
                <c:pt idx="875">
                  <c:v>19.366802</c:v>
                </c:pt>
                <c:pt idx="876">
                  <c:v>19.392952000000001</c:v>
                </c:pt>
                <c:pt idx="877">
                  <c:v>19.412489000000001</c:v>
                </c:pt>
                <c:pt idx="878">
                  <c:v>19.457125000000001</c:v>
                </c:pt>
                <c:pt idx="879">
                  <c:v>19.455172000000001</c:v>
                </c:pt>
                <c:pt idx="880">
                  <c:v>19.494845999999999</c:v>
                </c:pt>
                <c:pt idx="881">
                  <c:v>19.502210999999999</c:v>
                </c:pt>
                <c:pt idx="882">
                  <c:v>19.532568000000001</c:v>
                </c:pt>
                <c:pt idx="883">
                  <c:v>19.552256</c:v>
                </c:pt>
                <c:pt idx="884">
                  <c:v>19.550753</c:v>
                </c:pt>
                <c:pt idx="885">
                  <c:v>19.60125</c:v>
                </c:pt>
                <c:pt idx="886">
                  <c:v>19.621838</c:v>
                </c:pt>
                <c:pt idx="887">
                  <c:v>19.639723</c:v>
                </c:pt>
                <c:pt idx="888">
                  <c:v>19.655052000000001</c:v>
                </c:pt>
                <c:pt idx="889">
                  <c:v>19.676693</c:v>
                </c:pt>
                <c:pt idx="890">
                  <c:v>19.698484000000001</c:v>
                </c:pt>
                <c:pt idx="891">
                  <c:v>19.704346000000001</c:v>
                </c:pt>
                <c:pt idx="892">
                  <c:v>19.738461000000001</c:v>
                </c:pt>
                <c:pt idx="893">
                  <c:v>19.75845</c:v>
                </c:pt>
                <c:pt idx="894">
                  <c:v>19.790609</c:v>
                </c:pt>
                <c:pt idx="895">
                  <c:v>19.805489000000001</c:v>
                </c:pt>
                <c:pt idx="896">
                  <c:v>19.836297999999999</c:v>
                </c:pt>
                <c:pt idx="897">
                  <c:v>19.851927</c:v>
                </c:pt>
                <c:pt idx="898">
                  <c:v>19.870262</c:v>
                </c:pt>
                <c:pt idx="899">
                  <c:v>19.898213999999999</c:v>
                </c:pt>
                <c:pt idx="900">
                  <c:v>19.933983000000001</c:v>
                </c:pt>
                <c:pt idx="901">
                  <c:v>19.927973000000001</c:v>
                </c:pt>
                <c:pt idx="902">
                  <c:v>19.952017000000001</c:v>
                </c:pt>
                <c:pt idx="903">
                  <c:v>20.000108999999998</c:v>
                </c:pt>
                <c:pt idx="904">
                  <c:v>20.004318000000001</c:v>
                </c:pt>
                <c:pt idx="905">
                  <c:v>20.021750999999998</c:v>
                </c:pt>
                <c:pt idx="906">
                  <c:v>20.050156000000001</c:v>
                </c:pt>
                <c:pt idx="907">
                  <c:v>20.064731999999999</c:v>
                </c:pt>
                <c:pt idx="908">
                  <c:v>20.09449</c:v>
                </c:pt>
                <c:pt idx="909">
                  <c:v>20.132359999999998</c:v>
                </c:pt>
                <c:pt idx="910">
                  <c:v>20.122143000000001</c:v>
                </c:pt>
                <c:pt idx="911">
                  <c:v>20.150846000000001</c:v>
                </c:pt>
                <c:pt idx="912">
                  <c:v>20.17399</c:v>
                </c:pt>
                <c:pt idx="913">
                  <c:v>20.202846999999998</c:v>
                </c:pt>
                <c:pt idx="914">
                  <c:v>20.232752000000001</c:v>
                </c:pt>
                <c:pt idx="915">
                  <c:v>20.240717</c:v>
                </c:pt>
                <c:pt idx="916">
                  <c:v>20.277988000000001</c:v>
                </c:pt>
                <c:pt idx="917">
                  <c:v>20.284903</c:v>
                </c:pt>
                <c:pt idx="918">
                  <c:v>20.330739999999999</c:v>
                </c:pt>
                <c:pt idx="919">
                  <c:v>20.322023000000002</c:v>
                </c:pt>
                <c:pt idx="920">
                  <c:v>20.3626</c:v>
                </c:pt>
                <c:pt idx="921">
                  <c:v>20.376877</c:v>
                </c:pt>
                <c:pt idx="922">
                  <c:v>20.404530000000001</c:v>
                </c:pt>
                <c:pt idx="923">
                  <c:v>20.425419000000002</c:v>
                </c:pt>
                <c:pt idx="924">
                  <c:v>20.427975</c:v>
                </c:pt>
                <c:pt idx="925">
                  <c:v>20.464494999999999</c:v>
                </c:pt>
                <c:pt idx="926">
                  <c:v>20.498609999999999</c:v>
                </c:pt>
                <c:pt idx="927">
                  <c:v>20.495453000000001</c:v>
                </c:pt>
                <c:pt idx="928">
                  <c:v>20.538585999999999</c:v>
                </c:pt>
                <c:pt idx="929">
                  <c:v>20.553463000000001</c:v>
                </c:pt>
                <c:pt idx="930">
                  <c:v>20.57255</c:v>
                </c:pt>
                <c:pt idx="931">
                  <c:v>20.612075999999998</c:v>
                </c:pt>
                <c:pt idx="932">
                  <c:v>20.623346000000002</c:v>
                </c:pt>
                <c:pt idx="933">
                  <c:v>20.643184999999999</c:v>
                </c:pt>
                <c:pt idx="934">
                  <c:v>20.665576999999999</c:v>
                </c:pt>
                <c:pt idx="935">
                  <c:v>20.693681999999999</c:v>
                </c:pt>
                <c:pt idx="936">
                  <c:v>20.693981000000001</c:v>
                </c:pt>
                <c:pt idx="937">
                  <c:v>20.745981</c:v>
                </c:pt>
                <c:pt idx="938">
                  <c:v>20.770327000000002</c:v>
                </c:pt>
                <c:pt idx="939">
                  <c:v>20.797077000000002</c:v>
                </c:pt>
                <c:pt idx="940">
                  <c:v>20.788212000000001</c:v>
                </c:pt>
                <c:pt idx="941">
                  <c:v>20.81391</c:v>
                </c:pt>
                <c:pt idx="942">
                  <c:v>20.847273000000001</c:v>
                </c:pt>
                <c:pt idx="943">
                  <c:v>20.885746000000001</c:v>
                </c:pt>
                <c:pt idx="944">
                  <c:v>20.892659999999999</c:v>
                </c:pt>
                <c:pt idx="945">
                  <c:v>20.915955</c:v>
                </c:pt>
                <c:pt idx="946">
                  <c:v>20.951422000000001</c:v>
                </c:pt>
                <c:pt idx="947">
                  <c:v>20.951270999999998</c:v>
                </c:pt>
                <c:pt idx="948">
                  <c:v>20.982230999999999</c:v>
                </c:pt>
                <c:pt idx="949">
                  <c:v>20.996357</c:v>
                </c:pt>
                <c:pt idx="950">
                  <c:v>21.017848999999998</c:v>
                </c:pt>
                <c:pt idx="951">
                  <c:v>21.060680000000001</c:v>
                </c:pt>
                <c:pt idx="952">
                  <c:v>21.073305000000001</c:v>
                </c:pt>
                <c:pt idx="953">
                  <c:v>21.106216</c:v>
                </c:pt>
                <c:pt idx="954">
                  <c:v>21.131315000000001</c:v>
                </c:pt>
                <c:pt idx="955">
                  <c:v>21.135522999999999</c:v>
                </c:pt>
                <c:pt idx="956">
                  <c:v>21.186620999999999</c:v>
                </c:pt>
                <c:pt idx="957">
                  <c:v>21.214873999999998</c:v>
                </c:pt>
                <c:pt idx="958">
                  <c:v>21.208563000000002</c:v>
                </c:pt>
                <c:pt idx="959">
                  <c:v>21.232758</c:v>
                </c:pt>
                <c:pt idx="960">
                  <c:v>21.255752999999999</c:v>
                </c:pt>
                <c:pt idx="961">
                  <c:v>21.284455999999999</c:v>
                </c:pt>
                <c:pt idx="962">
                  <c:v>21.323381000000001</c:v>
                </c:pt>
                <c:pt idx="963">
                  <c:v>21.328189999999999</c:v>
                </c:pt>
                <c:pt idx="964">
                  <c:v>21.360651000000001</c:v>
                </c:pt>
                <c:pt idx="965">
                  <c:v>21.368015</c:v>
                </c:pt>
                <c:pt idx="966">
                  <c:v>21.398824999999999</c:v>
                </c:pt>
                <c:pt idx="967">
                  <c:v>21.436095999999999</c:v>
                </c:pt>
                <c:pt idx="968">
                  <c:v>21.466003000000001</c:v>
                </c:pt>
                <c:pt idx="969">
                  <c:v>21.471713999999999</c:v>
                </c:pt>
                <c:pt idx="970">
                  <c:v>21.507933000000001</c:v>
                </c:pt>
                <c:pt idx="971">
                  <c:v>21.524764999999999</c:v>
                </c:pt>
                <c:pt idx="972">
                  <c:v>21.544453000000001</c:v>
                </c:pt>
                <c:pt idx="973">
                  <c:v>21.576162</c:v>
                </c:pt>
                <c:pt idx="974">
                  <c:v>21.597352999999998</c:v>
                </c:pt>
                <c:pt idx="975">
                  <c:v>21.636427000000001</c:v>
                </c:pt>
                <c:pt idx="976">
                  <c:v>21.655664000000002</c:v>
                </c:pt>
                <c:pt idx="977">
                  <c:v>21.678958999999999</c:v>
                </c:pt>
                <c:pt idx="978">
                  <c:v>21.697593999999999</c:v>
                </c:pt>
                <c:pt idx="979">
                  <c:v>21.720887999999999</c:v>
                </c:pt>
                <c:pt idx="980">
                  <c:v>21.748090999999999</c:v>
                </c:pt>
                <c:pt idx="981">
                  <c:v>21.77965</c:v>
                </c:pt>
                <c:pt idx="982">
                  <c:v>21.788366</c:v>
                </c:pt>
                <c:pt idx="983">
                  <c:v>21.826087999999999</c:v>
                </c:pt>
                <c:pt idx="984">
                  <c:v>21.872076</c:v>
                </c:pt>
                <c:pt idx="985">
                  <c:v>21.86862</c:v>
                </c:pt>
                <c:pt idx="986">
                  <c:v>21.898074999999999</c:v>
                </c:pt>
                <c:pt idx="987">
                  <c:v>21.913256000000001</c:v>
                </c:pt>
                <c:pt idx="988">
                  <c:v>21.948270999999998</c:v>
                </c:pt>
                <c:pt idx="989">
                  <c:v>21.955483999999998</c:v>
                </c:pt>
                <c:pt idx="990">
                  <c:v>22.015148</c:v>
                </c:pt>
                <c:pt idx="991">
                  <c:v>22.019207000000002</c:v>
                </c:pt>
                <c:pt idx="992">
                  <c:v>22.04701</c:v>
                </c:pt>
                <c:pt idx="993">
                  <c:v>22.085032000000002</c:v>
                </c:pt>
                <c:pt idx="994">
                  <c:v>22.098257</c:v>
                </c:pt>
                <c:pt idx="995">
                  <c:v>22.134777</c:v>
                </c:pt>
                <c:pt idx="996">
                  <c:v>22.157018999999998</c:v>
                </c:pt>
                <c:pt idx="997">
                  <c:v>22.188278</c:v>
                </c:pt>
                <c:pt idx="998">
                  <c:v>22.207815</c:v>
                </c:pt>
                <c:pt idx="999">
                  <c:v>22.247042</c:v>
                </c:pt>
                <c:pt idx="1000">
                  <c:v>22.268681999999998</c:v>
                </c:pt>
                <c:pt idx="1001">
                  <c:v>22.287766999999999</c:v>
                </c:pt>
                <c:pt idx="1002">
                  <c:v>22.301445000000001</c:v>
                </c:pt>
                <c:pt idx="1003">
                  <c:v>22.343824000000001</c:v>
                </c:pt>
                <c:pt idx="1004">
                  <c:v>22.371027000000002</c:v>
                </c:pt>
                <c:pt idx="1005">
                  <c:v>22.395073</c:v>
                </c:pt>
                <c:pt idx="1006">
                  <c:v>22.412807000000001</c:v>
                </c:pt>
                <c:pt idx="1007">
                  <c:v>22.448425</c:v>
                </c:pt>
                <c:pt idx="1008">
                  <c:v>22.466308999999999</c:v>
                </c:pt>
                <c:pt idx="1009">
                  <c:v>22.520561000000001</c:v>
                </c:pt>
                <c:pt idx="1010">
                  <c:v>22.551068999999998</c:v>
                </c:pt>
                <c:pt idx="1011">
                  <c:v>22.559184999999999</c:v>
                </c:pt>
                <c:pt idx="1012">
                  <c:v>22.592548000000001</c:v>
                </c:pt>
                <c:pt idx="1013">
                  <c:v>22.609380999999999</c:v>
                </c:pt>
                <c:pt idx="1014">
                  <c:v>22.647554</c:v>
                </c:pt>
                <c:pt idx="1015">
                  <c:v>22.667994</c:v>
                </c:pt>
                <c:pt idx="1016">
                  <c:v>22.707668000000002</c:v>
                </c:pt>
                <c:pt idx="1017">
                  <c:v>22.739529000000001</c:v>
                </c:pt>
                <c:pt idx="1018">
                  <c:v>22.743587000000002</c:v>
                </c:pt>
                <c:pt idx="1019">
                  <c:v>22.791077000000001</c:v>
                </c:pt>
                <c:pt idx="1020">
                  <c:v>22.808209999999999</c:v>
                </c:pt>
                <c:pt idx="1021">
                  <c:v>22.824591000000002</c:v>
                </c:pt>
                <c:pt idx="1022">
                  <c:v>22.864716999999999</c:v>
                </c:pt>
                <c:pt idx="1023">
                  <c:v>22.886358000000001</c:v>
                </c:pt>
                <c:pt idx="1024">
                  <c:v>22.930392999999999</c:v>
                </c:pt>
                <c:pt idx="1025">
                  <c:v>22.963156000000001</c:v>
                </c:pt>
                <c:pt idx="1026">
                  <c:v>22.958646999999999</c:v>
                </c:pt>
                <c:pt idx="1027">
                  <c:v>22.995466</c:v>
                </c:pt>
                <c:pt idx="1028">
                  <c:v>23.008241999999999</c:v>
                </c:pt>
                <c:pt idx="1029">
                  <c:v>23.028229</c:v>
                </c:pt>
                <c:pt idx="1030">
                  <c:v>23.076471000000002</c:v>
                </c:pt>
                <c:pt idx="1031">
                  <c:v>23.113441000000002</c:v>
                </c:pt>
                <c:pt idx="1032">
                  <c:v>23.120806000000002</c:v>
                </c:pt>
                <c:pt idx="1033">
                  <c:v>23.155221999999998</c:v>
                </c:pt>
                <c:pt idx="1034">
                  <c:v>23.176413</c:v>
                </c:pt>
                <c:pt idx="1035">
                  <c:v>23.177765000000001</c:v>
                </c:pt>
                <c:pt idx="1036">
                  <c:v>23.211127999999999</c:v>
                </c:pt>
                <c:pt idx="1037">
                  <c:v>23.231715999999999</c:v>
                </c:pt>
                <c:pt idx="1038">
                  <c:v>23.233671000000001</c:v>
                </c:pt>
                <c:pt idx="1039">
                  <c:v>23.262224</c:v>
                </c:pt>
                <c:pt idx="1040">
                  <c:v>23.285668999999999</c:v>
                </c:pt>
                <c:pt idx="1041">
                  <c:v>23.305658000000001</c:v>
                </c:pt>
                <c:pt idx="1042">
                  <c:v>23.332560000000001</c:v>
                </c:pt>
                <c:pt idx="1043">
                  <c:v>23.346235</c:v>
                </c:pt>
                <c:pt idx="1044">
                  <c:v>23.380049</c:v>
                </c:pt>
                <c:pt idx="1045">
                  <c:v>23.36487</c:v>
                </c:pt>
                <c:pt idx="1046">
                  <c:v>23.395378000000001</c:v>
                </c:pt>
                <c:pt idx="1047">
                  <c:v>23.40605</c:v>
                </c:pt>
                <c:pt idx="1048">
                  <c:v>23.443771000000002</c:v>
                </c:pt>
                <c:pt idx="1049">
                  <c:v>23.430696000000001</c:v>
                </c:pt>
                <c:pt idx="1050">
                  <c:v>23.429644</c:v>
                </c:pt>
                <c:pt idx="1051">
                  <c:v>23.447227000000002</c:v>
                </c:pt>
                <c:pt idx="1052">
                  <c:v>23.456544999999998</c:v>
                </c:pt>
                <c:pt idx="1053">
                  <c:v>23.466915</c:v>
                </c:pt>
                <c:pt idx="1054">
                  <c:v>23.477736</c:v>
                </c:pt>
                <c:pt idx="1055">
                  <c:v>23.494416999999999</c:v>
                </c:pt>
                <c:pt idx="1056">
                  <c:v>23.492463999999998</c:v>
                </c:pt>
                <c:pt idx="1057">
                  <c:v>23.525227000000001</c:v>
                </c:pt>
                <c:pt idx="1058">
                  <c:v>23.534094</c:v>
                </c:pt>
                <c:pt idx="1059">
                  <c:v>23.551825999999998</c:v>
                </c:pt>
                <c:pt idx="1060">
                  <c:v>23.557687999999999</c:v>
                </c:pt>
                <c:pt idx="1061">
                  <c:v>23.586393000000001</c:v>
                </c:pt>
                <c:pt idx="1062">
                  <c:v>23.595261000000001</c:v>
                </c:pt>
                <c:pt idx="1063">
                  <c:v>23.611640999999999</c:v>
                </c:pt>
                <c:pt idx="1064">
                  <c:v>23.637488999999999</c:v>
                </c:pt>
                <c:pt idx="1065">
                  <c:v>23.653569999999998</c:v>
                </c:pt>
                <c:pt idx="1066">
                  <c:v>23.662889</c:v>
                </c:pt>
                <c:pt idx="1067">
                  <c:v>23.694448000000001</c:v>
                </c:pt>
                <c:pt idx="1068">
                  <c:v>23.693998000000001</c:v>
                </c:pt>
                <c:pt idx="1069">
                  <c:v>23.715488000000001</c:v>
                </c:pt>
                <c:pt idx="1070">
                  <c:v>23.736077999999999</c:v>
                </c:pt>
                <c:pt idx="1071">
                  <c:v>23.76343</c:v>
                </c:pt>
                <c:pt idx="1072">
                  <c:v>23.761476999999999</c:v>
                </c:pt>
                <c:pt idx="1073">
                  <c:v>23.797695000000001</c:v>
                </c:pt>
                <c:pt idx="1074">
                  <c:v>23.823694</c:v>
                </c:pt>
                <c:pt idx="1075">
                  <c:v>23.844885000000001</c:v>
                </c:pt>
                <c:pt idx="1076">
                  <c:v>23.848793000000001</c:v>
                </c:pt>
                <c:pt idx="1077">
                  <c:v>23.870134</c:v>
                </c:pt>
                <c:pt idx="1078">
                  <c:v>23.901543</c:v>
                </c:pt>
                <c:pt idx="1079">
                  <c:v>23.907404</c:v>
                </c:pt>
                <c:pt idx="1080">
                  <c:v>23.927692</c:v>
                </c:pt>
                <c:pt idx="1081">
                  <c:v>23.955196000000001</c:v>
                </c:pt>
                <c:pt idx="1082">
                  <c:v>23.952791000000001</c:v>
                </c:pt>
                <c:pt idx="1083">
                  <c:v>23.991865000000001</c:v>
                </c:pt>
                <c:pt idx="1084">
                  <c:v>24.007496</c:v>
                </c:pt>
                <c:pt idx="1085">
                  <c:v>24.01005</c:v>
                </c:pt>
                <c:pt idx="1086">
                  <c:v>24.051528999999999</c:v>
                </c:pt>
                <c:pt idx="1087">
                  <c:v>24.065204999999999</c:v>
                </c:pt>
                <c:pt idx="1088">
                  <c:v>24.089850999999999</c:v>
                </c:pt>
                <c:pt idx="1089">
                  <c:v>24.112245999999999</c:v>
                </c:pt>
                <c:pt idx="1090">
                  <c:v>24.140198000000002</c:v>
                </c:pt>
                <c:pt idx="1091">
                  <c:v>24.158532999999998</c:v>
                </c:pt>
                <c:pt idx="1092">
                  <c:v>24.161988999999998</c:v>
                </c:pt>
                <c:pt idx="1093">
                  <c:v>24.202717</c:v>
                </c:pt>
                <c:pt idx="1094">
                  <c:v>24.220751</c:v>
                </c:pt>
                <c:pt idx="1095">
                  <c:v>24.254566000000001</c:v>
                </c:pt>
                <c:pt idx="1096">
                  <c:v>24.273652999999999</c:v>
                </c:pt>
                <c:pt idx="1097">
                  <c:v>24.307016000000001</c:v>
                </c:pt>
                <c:pt idx="1098">
                  <c:v>24.332564999999999</c:v>
                </c:pt>
                <c:pt idx="1099">
                  <c:v>24.354054999999999</c:v>
                </c:pt>
                <c:pt idx="1100">
                  <c:v>24.378852999999999</c:v>
                </c:pt>
                <c:pt idx="1101">
                  <c:v>24.391625999999999</c:v>
                </c:pt>
                <c:pt idx="1102">
                  <c:v>24.431001999999999</c:v>
                </c:pt>
                <c:pt idx="1103">
                  <c:v>24.446632000000001</c:v>
                </c:pt>
                <c:pt idx="1104">
                  <c:v>24.475037</c:v>
                </c:pt>
                <c:pt idx="1105">
                  <c:v>24.503139000000001</c:v>
                </c:pt>
                <c:pt idx="1106">
                  <c:v>24.506595999999998</c:v>
                </c:pt>
                <c:pt idx="1107">
                  <c:v>24.542665</c:v>
                </c:pt>
                <c:pt idx="1108">
                  <c:v>24.567162</c:v>
                </c:pt>
                <c:pt idx="1109">
                  <c:v>24.583544</c:v>
                </c:pt>
                <c:pt idx="1110">
                  <c:v>24.616304</c:v>
                </c:pt>
                <c:pt idx="1111">
                  <c:v>24.658836000000001</c:v>
                </c:pt>
                <c:pt idx="1112">
                  <c:v>24.671761</c:v>
                </c:pt>
                <c:pt idx="1113">
                  <c:v>24.700013999999999</c:v>
                </c:pt>
                <c:pt idx="1114">
                  <c:v>24.712337000000002</c:v>
                </c:pt>
                <c:pt idx="1115">
                  <c:v>24.745702999999999</c:v>
                </c:pt>
                <c:pt idx="1116">
                  <c:v>24.781921000000001</c:v>
                </c:pt>
                <c:pt idx="1117">
                  <c:v>24.807017999999999</c:v>
                </c:pt>
                <c:pt idx="1118">
                  <c:v>24.831966000000001</c:v>
                </c:pt>
                <c:pt idx="1119">
                  <c:v>24.851503000000001</c:v>
                </c:pt>
                <c:pt idx="1120">
                  <c:v>24.884867</c:v>
                </c:pt>
                <c:pt idx="1121">
                  <c:v>24.892531999999999</c:v>
                </c:pt>
                <c:pt idx="1122">
                  <c:v>24.937166000000001</c:v>
                </c:pt>
                <c:pt idx="1123">
                  <c:v>24.976541999999998</c:v>
                </c:pt>
                <c:pt idx="1124">
                  <c:v>24.995477999999999</c:v>
                </c:pt>
                <c:pt idx="1125">
                  <c:v>25.022078</c:v>
                </c:pt>
                <c:pt idx="1126">
                  <c:v>25.043419</c:v>
                </c:pt>
                <c:pt idx="1127">
                  <c:v>25.081441999999999</c:v>
                </c:pt>
                <c:pt idx="1128">
                  <c:v>25.109846000000001</c:v>
                </c:pt>
                <c:pt idx="1129">
                  <c:v>25.126978000000001</c:v>
                </c:pt>
                <c:pt idx="1130">
                  <c:v>25.170560999999999</c:v>
                </c:pt>
                <c:pt idx="1131">
                  <c:v>25.218653</c:v>
                </c:pt>
                <c:pt idx="1132">
                  <c:v>25.224964</c:v>
                </c:pt>
                <c:pt idx="1133">
                  <c:v>25.273056</c:v>
                </c:pt>
                <c:pt idx="1134">
                  <c:v>25.286583</c:v>
                </c:pt>
                <c:pt idx="1135">
                  <c:v>25.332118999999999</c:v>
                </c:pt>
                <c:pt idx="1136">
                  <c:v>25.339483000000001</c:v>
                </c:pt>
                <c:pt idx="1137">
                  <c:v>25.389527999999999</c:v>
                </c:pt>
                <c:pt idx="1138">
                  <c:v>25.406210000000002</c:v>
                </c:pt>
                <c:pt idx="1139">
                  <c:v>25.451447000000002</c:v>
                </c:pt>
                <c:pt idx="1140">
                  <c:v>25.480903999999999</c:v>
                </c:pt>
                <c:pt idx="1141">
                  <c:v>25.509305999999999</c:v>
                </c:pt>
                <c:pt idx="1142">
                  <c:v>25.548231000000001</c:v>
                </c:pt>
                <c:pt idx="1143">
                  <c:v>25.566416</c:v>
                </c:pt>
                <c:pt idx="1144">
                  <c:v>25.590911999999999</c:v>
                </c:pt>
                <c:pt idx="1145">
                  <c:v>25.623224</c:v>
                </c:pt>
                <c:pt idx="1146">
                  <c:v>25.646066999999999</c:v>
                </c:pt>
                <c:pt idx="1147">
                  <c:v>25.668610000000001</c:v>
                </c:pt>
                <c:pt idx="1148">
                  <c:v>25.690102</c:v>
                </c:pt>
                <c:pt idx="1149">
                  <c:v>25.702425000000002</c:v>
                </c:pt>
                <c:pt idx="1150">
                  <c:v>25.705582</c:v>
                </c:pt>
                <c:pt idx="1151">
                  <c:v>25.729326</c:v>
                </c:pt>
                <c:pt idx="1152">
                  <c:v>25.736540000000002</c:v>
                </c:pt>
                <c:pt idx="1153">
                  <c:v>25.726320000000001</c:v>
                </c:pt>
                <c:pt idx="1154">
                  <c:v>25.72587</c:v>
                </c:pt>
                <c:pt idx="1155">
                  <c:v>25.723766000000001</c:v>
                </c:pt>
                <c:pt idx="1156">
                  <c:v>25.730228</c:v>
                </c:pt>
                <c:pt idx="1157">
                  <c:v>25.720759999999999</c:v>
                </c:pt>
                <c:pt idx="1158">
                  <c:v>25.735638000000002</c:v>
                </c:pt>
                <c:pt idx="1159">
                  <c:v>25.722712999999999</c:v>
                </c:pt>
                <c:pt idx="1160">
                  <c:v>25.727222000000001</c:v>
                </c:pt>
                <c:pt idx="1161">
                  <c:v>25.719857999999999</c:v>
                </c:pt>
                <c:pt idx="1162">
                  <c:v>25.752621000000001</c:v>
                </c:pt>
                <c:pt idx="1163">
                  <c:v>25.764042</c:v>
                </c:pt>
                <c:pt idx="1164">
                  <c:v>25.760135999999999</c:v>
                </c:pt>
                <c:pt idx="1165">
                  <c:v>25.772459000000001</c:v>
                </c:pt>
                <c:pt idx="1166">
                  <c:v>25.787638000000001</c:v>
                </c:pt>
                <c:pt idx="1167">
                  <c:v>25.800260999999999</c:v>
                </c:pt>
                <c:pt idx="1168">
                  <c:v>25.807774999999999</c:v>
                </c:pt>
                <c:pt idx="1169">
                  <c:v>25.821902999999999</c:v>
                </c:pt>
                <c:pt idx="1170">
                  <c:v>25.842341999999999</c:v>
                </c:pt>
                <c:pt idx="1171">
                  <c:v>25.853311999999999</c:v>
                </c:pt>
                <c:pt idx="1172">
                  <c:v>25.843392999999999</c:v>
                </c:pt>
                <c:pt idx="1173">
                  <c:v>25.898699000000001</c:v>
                </c:pt>
                <c:pt idx="1174">
                  <c:v>25.916283</c:v>
                </c:pt>
                <c:pt idx="1175">
                  <c:v>25.948895</c:v>
                </c:pt>
                <c:pt idx="1176">
                  <c:v>25.957611</c:v>
                </c:pt>
                <c:pt idx="1177">
                  <c:v>25.963622999999998</c:v>
                </c:pt>
                <c:pt idx="1178">
                  <c:v>25.997737999999998</c:v>
                </c:pt>
                <c:pt idx="1179">
                  <c:v>26.012014000000001</c:v>
                </c:pt>
                <c:pt idx="1180">
                  <c:v>26.035609999999998</c:v>
                </c:pt>
                <c:pt idx="1181">
                  <c:v>26.050336999999999</c:v>
                </c:pt>
                <c:pt idx="1182">
                  <c:v>26.057552000000001</c:v>
                </c:pt>
                <c:pt idx="1183">
                  <c:v>26.087910000000001</c:v>
                </c:pt>
                <c:pt idx="1184">
                  <c:v>26.115261</c:v>
                </c:pt>
                <c:pt idx="1185">
                  <c:v>26.136150000000001</c:v>
                </c:pt>
                <c:pt idx="1186">
                  <c:v>26.166509999999999</c:v>
                </c:pt>
                <c:pt idx="1187">
                  <c:v>26.179735000000001</c:v>
                </c:pt>
                <c:pt idx="1188">
                  <c:v>26.197317000000002</c:v>
                </c:pt>
                <c:pt idx="1189">
                  <c:v>26.224368999999999</c:v>
                </c:pt>
                <c:pt idx="1190">
                  <c:v>26.226322</c:v>
                </c:pt>
                <c:pt idx="1191">
                  <c:v>26.259385999999999</c:v>
                </c:pt>
                <c:pt idx="1192">
                  <c:v>26.299212000000001</c:v>
                </c:pt>
                <c:pt idx="1193">
                  <c:v>26.309132000000002</c:v>
                </c:pt>
                <c:pt idx="1194">
                  <c:v>26.341442000000001</c:v>
                </c:pt>
                <c:pt idx="1195">
                  <c:v>26.357973000000001</c:v>
                </c:pt>
                <c:pt idx="1196">
                  <c:v>26.399754000000001</c:v>
                </c:pt>
                <c:pt idx="1197">
                  <c:v>26.411325000000001</c:v>
                </c:pt>
                <c:pt idx="1198">
                  <c:v>26.424101</c:v>
                </c:pt>
                <c:pt idx="1199">
                  <c:v>26.458514999999998</c:v>
                </c:pt>
                <c:pt idx="1200">
                  <c:v>26.483463</c:v>
                </c:pt>
                <c:pt idx="1201">
                  <c:v>26.501947000000001</c:v>
                </c:pt>
                <c:pt idx="1202">
                  <c:v>26.541322999999998</c:v>
                </c:pt>
                <c:pt idx="1203">
                  <c:v>26.567323999999999</c:v>
                </c:pt>
                <c:pt idx="1204">
                  <c:v>26.582802000000001</c:v>
                </c:pt>
                <c:pt idx="1205">
                  <c:v>26.594674999999999</c:v>
                </c:pt>
                <c:pt idx="1206">
                  <c:v>26.628941000000001</c:v>
                </c:pt>
                <c:pt idx="1207">
                  <c:v>26.648627999999999</c:v>
                </c:pt>
                <c:pt idx="1208">
                  <c:v>26.693113</c:v>
                </c:pt>
                <c:pt idx="1209">
                  <c:v>26.708292</c:v>
                </c:pt>
                <c:pt idx="1210">
                  <c:v>26.739702000000001</c:v>
                </c:pt>
                <c:pt idx="1211">
                  <c:v>26.763446999999999</c:v>
                </c:pt>
                <c:pt idx="1212">
                  <c:v>26.790648000000001</c:v>
                </c:pt>
                <c:pt idx="1213">
                  <c:v>26.827919000000001</c:v>
                </c:pt>
                <c:pt idx="1214">
                  <c:v>26.846556</c:v>
                </c:pt>
                <c:pt idx="1215">
                  <c:v>26.900057</c:v>
                </c:pt>
                <c:pt idx="1216">
                  <c:v>26.894646000000002</c:v>
                </c:pt>
                <c:pt idx="1217">
                  <c:v>26.920794999999998</c:v>
                </c:pt>
                <c:pt idx="1218">
                  <c:v>26.958969</c:v>
                </c:pt>
                <c:pt idx="1219">
                  <c:v>26.987822999999999</c:v>
                </c:pt>
                <c:pt idx="1220">
                  <c:v>27.014576000000002</c:v>
                </c:pt>
                <c:pt idx="1221">
                  <c:v>27.041176</c:v>
                </c:pt>
                <c:pt idx="1222">
                  <c:v>27.071083000000002</c:v>
                </c:pt>
                <c:pt idx="1223">
                  <c:v>27.122479999999999</c:v>
                </c:pt>
                <c:pt idx="1224">
                  <c:v>27.153891000000002</c:v>
                </c:pt>
                <c:pt idx="1225">
                  <c:v>27.159151000000001</c:v>
                </c:pt>
                <c:pt idx="1226">
                  <c:v>27.195067999999999</c:v>
                </c:pt>
                <c:pt idx="1227">
                  <c:v>27.209347000000001</c:v>
                </c:pt>
                <c:pt idx="1228">
                  <c:v>27.249022</c:v>
                </c:pt>
                <c:pt idx="1229">
                  <c:v>27.270060999999998</c:v>
                </c:pt>
                <c:pt idx="1230">
                  <c:v>27.317703000000002</c:v>
                </c:pt>
                <c:pt idx="1231">
                  <c:v>27.323414</c:v>
                </c:pt>
                <c:pt idx="1232">
                  <c:v>27.36384</c:v>
                </c:pt>
                <c:pt idx="1233">
                  <c:v>27.397955</c:v>
                </c:pt>
                <c:pt idx="1234">
                  <c:v>27.419146000000001</c:v>
                </c:pt>
                <c:pt idx="1235">
                  <c:v>27.465284</c:v>
                </c:pt>
                <c:pt idx="1236">
                  <c:v>27.482265000000002</c:v>
                </c:pt>
                <c:pt idx="1237">
                  <c:v>27.512774</c:v>
                </c:pt>
                <c:pt idx="1238">
                  <c:v>27.518485999999999</c:v>
                </c:pt>
                <c:pt idx="1239">
                  <c:v>27.574392</c:v>
                </c:pt>
                <c:pt idx="1240">
                  <c:v>27.596482999999999</c:v>
                </c:pt>
                <c:pt idx="1241">
                  <c:v>27.626390000000001</c:v>
                </c:pt>
                <c:pt idx="1242">
                  <c:v>27.654795</c:v>
                </c:pt>
                <c:pt idx="1243">
                  <c:v>27.678239999999999</c:v>
                </c:pt>
                <c:pt idx="1244">
                  <c:v>27.701384000000001</c:v>
                </c:pt>
                <c:pt idx="1245">
                  <c:v>27.714458</c:v>
                </c:pt>
                <c:pt idx="1246">
                  <c:v>27.694019000000001</c:v>
                </c:pt>
                <c:pt idx="1247">
                  <c:v>27.655396</c:v>
                </c:pt>
                <c:pt idx="1248">
                  <c:v>27.602194000000001</c:v>
                </c:pt>
                <c:pt idx="1249">
                  <c:v>27.547491000000001</c:v>
                </c:pt>
                <c:pt idx="1250">
                  <c:v>27.483167999999999</c:v>
                </c:pt>
                <c:pt idx="1251">
                  <c:v>27.406973000000001</c:v>
                </c:pt>
                <c:pt idx="1252">
                  <c:v>27.350916000000002</c:v>
                </c:pt>
                <c:pt idx="1253">
                  <c:v>27.308235</c:v>
                </c:pt>
                <c:pt idx="1254">
                  <c:v>27.260293999999998</c:v>
                </c:pt>
                <c:pt idx="1255">
                  <c:v>27.214756000000001</c:v>
                </c:pt>
                <c:pt idx="1256">
                  <c:v>27.172377000000001</c:v>
                </c:pt>
                <c:pt idx="1257">
                  <c:v>27.150133</c:v>
                </c:pt>
                <c:pt idx="1258">
                  <c:v>27.125485999999999</c:v>
                </c:pt>
                <c:pt idx="1259">
                  <c:v>27.102792999999998</c:v>
                </c:pt>
                <c:pt idx="1260">
                  <c:v>27.090319000000001</c:v>
                </c:pt>
                <c:pt idx="1261">
                  <c:v>27.066272999999999</c:v>
                </c:pt>
                <c:pt idx="1262">
                  <c:v>27.061163000000001</c:v>
                </c:pt>
                <c:pt idx="1263">
                  <c:v>27.076042000000001</c:v>
                </c:pt>
                <c:pt idx="1264">
                  <c:v>27.116619</c:v>
                </c:pt>
                <c:pt idx="1265">
                  <c:v>27.199127000000001</c:v>
                </c:pt>
                <c:pt idx="1266">
                  <c:v>27.306280000000001</c:v>
                </c:pt>
                <c:pt idx="1267">
                  <c:v>27.427412</c:v>
                </c:pt>
                <c:pt idx="1268">
                  <c:v>27.569582</c:v>
                </c:pt>
                <c:pt idx="1269">
                  <c:v>27.680344000000002</c:v>
                </c:pt>
                <c:pt idx="1270">
                  <c:v>27.738503999999999</c:v>
                </c:pt>
                <c:pt idx="1271">
                  <c:v>27.837091000000001</c:v>
                </c:pt>
                <c:pt idx="1272">
                  <c:v>27.902767000000001</c:v>
                </c:pt>
                <c:pt idx="1273">
                  <c:v>27.990385</c:v>
                </c:pt>
                <c:pt idx="1274">
                  <c:v>28.017136000000001</c:v>
                </c:pt>
                <c:pt idx="1275">
                  <c:v>28.075146</c:v>
                </c:pt>
                <c:pt idx="1276">
                  <c:v>28.101295</c:v>
                </c:pt>
                <c:pt idx="1277">
                  <c:v>28.145479000000002</c:v>
                </c:pt>
                <c:pt idx="1278">
                  <c:v>28.197928999999998</c:v>
                </c:pt>
                <c:pt idx="1279">
                  <c:v>28.221223999999999</c:v>
                </c:pt>
                <c:pt idx="1280">
                  <c:v>28.261199999999999</c:v>
                </c:pt>
                <c:pt idx="1281">
                  <c:v>28.284645000000001</c:v>
                </c:pt>
                <c:pt idx="1282">
                  <c:v>28.340401</c:v>
                </c:pt>
                <c:pt idx="1283">
                  <c:v>28.377822999999999</c:v>
                </c:pt>
                <c:pt idx="1284">
                  <c:v>28.395406999999999</c:v>
                </c:pt>
                <c:pt idx="1285">
                  <c:v>28.429672</c:v>
                </c:pt>
                <c:pt idx="1286">
                  <c:v>28.467843999999999</c:v>
                </c:pt>
                <c:pt idx="1287">
                  <c:v>28.484375</c:v>
                </c:pt>
                <c:pt idx="1288">
                  <c:v>28.506166</c:v>
                </c:pt>
                <c:pt idx="1289">
                  <c:v>28.542387000000002</c:v>
                </c:pt>
                <c:pt idx="1290">
                  <c:v>28.541485000000002</c:v>
                </c:pt>
                <c:pt idx="1291">
                  <c:v>28.550651999999999</c:v>
                </c:pt>
                <c:pt idx="1292">
                  <c:v>28.550051</c:v>
                </c:pt>
                <c:pt idx="1293">
                  <c:v>28.544640999999999</c:v>
                </c:pt>
                <c:pt idx="1294">
                  <c:v>28.536825</c:v>
                </c:pt>
                <c:pt idx="1295">
                  <c:v>28.542988000000001</c:v>
                </c:pt>
                <c:pt idx="1296">
                  <c:v>28.559069000000001</c:v>
                </c:pt>
                <c:pt idx="1297">
                  <c:v>28.563576000000001</c:v>
                </c:pt>
                <c:pt idx="1298">
                  <c:v>28.564478000000001</c:v>
                </c:pt>
                <c:pt idx="1299">
                  <c:v>28.576801</c:v>
                </c:pt>
                <c:pt idx="1300">
                  <c:v>28.580109</c:v>
                </c:pt>
                <c:pt idx="1301">
                  <c:v>28.592431999999999</c:v>
                </c:pt>
                <c:pt idx="1302">
                  <c:v>28.623691999999998</c:v>
                </c:pt>
                <c:pt idx="1303">
                  <c:v>28.641725999999998</c:v>
                </c:pt>
                <c:pt idx="1304">
                  <c:v>28.649090000000001</c:v>
                </c:pt>
                <c:pt idx="1305">
                  <c:v>28.660511</c:v>
                </c:pt>
                <c:pt idx="1306">
                  <c:v>28.676742999999998</c:v>
                </c:pt>
                <c:pt idx="1307">
                  <c:v>28.701989999999999</c:v>
                </c:pt>
                <c:pt idx="1308">
                  <c:v>28.713411000000001</c:v>
                </c:pt>
                <c:pt idx="1309">
                  <c:v>28.715216000000002</c:v>
                </c:pt>
                <c:pt idx="1310">
                  <c:v>28.731446999999999</c:v>
                </c:pt>
                <c:pt idx="1311">
                  <c:v>28.771121999999998</c:v>
                </c:pt>
                <c:pt idx="1312">
                  <c:v>28.778036</c:v>
                </c:pt>
                <c:pt idx="1313">
                  <c:v>28.783145999999999</c:v>
                </c:pt>
                <c:pt idx="1314">
                  <c:v>28.798023000000001</c:v>
                </c:pt>
                <c:pt idx="1315">
                  <c:v>28.804635999999999</c:v>
                </c:pt>
                <c:pt idx="1316">
                  <c:v>28.834842999999999</c:v>
                </c:pt>
                <c:pt idx="1317">
                  <c:v>28.860541999999999</c:v>
                </c:pt>
                <c:pt idx="1318">
                  <c:v>28.864450000000001</c:v>
                </c:pt>
                <c:pt idx="1319">
                  <c:v>28.872714999999999</c:v>
                </c:pt>
                <c:pt idx="1320">
                  <c:v>28.898565000000001</c:v>
                </c:pt>
                <c:pt idx="1321">
                  <c:v>28.920656000000001</c:v>
                </c:pt>
                <c:pt idx="1322">
                  <c:v>28.952969</c:v>
                </c:pt>
                <c:pt idx="1323">
                  <c:v>28.939292999999999</c:v>
                </c:pt>
                <c:pt idx="1324">
                  <c:v>28.974159</c:v>
                </c:pt>
                <c:pt idx="1325">
                  <c:v>28.977615</c:v>
                </c:pt>
                <c:pt idx="1326">
                  <c:v>29.009025999999999</c:v>
                </c:pt>
                <c:pt idx="1327">
                  <c:v>29.007372</c:v>
                </c:pt>
                <c:pt idx="1328">
                  <c:v>29.036829000000001</c:v>
                </c:pt>
                <c:pt idx="1329">
                  <c:v>29.071545</c:v>
                </c:pt>
                <c:pt idx="1330">
                  <c:v>29.072597999999999</c:v>
                </c:pt>
                <c:pt idx="1331">
                  <c:v>29.077556999999999</c:v>
                </c:pt>
                <c:pt idx="1332">
                  <c:v>29.104005999999998</c:v>
                </c:pt>
                <c:pt idx="1333">
                  <c:v>29.119786999999999</c:v>
                </c:pt>
                <c:pt idx="1334">
                  <c:v>29.133913</c:v>
                </c:pt>
                <c:pt idx="1335">
                  <c:v>29.171486000000002</c:v>
                </c:pt>
                <c:pt idx="1336">
                  <c:v>29.159462000000001</c:v>
                </c:pt>
                <c:pt idx="1337">
                  <c:v>29.193577000000001</c:v>
                </c:pt>
                <c:pt idx="1338">
                  <c:v>29.202143</c:v>
                </c:pt>
                <c:pt idx="1339">
                  <c:v>29.235357</c:v>
                </c:pt>
                <c:pt idx="1340">
                  <c:v>29.238212999999998</c:v>
                </c:pt>
                <c:pt idx="1341">
                  <c:v>29.234905000000001</c:v>
                </c:pt>
                <c:pt idx="1342">
                  <c:v>29.27413</c:v>
                </c:pt>
                <c:pt idx="1343">
                  <c:v>29.282395999999999</c:v>
                </c:pt>
                <c:pt idx="1344">
                  <c:v>29.302986000000001</c:v>
                </c:pt>
                <c:pt idx="1345">
                  <c:v>29.331990999999999</c:v>
                </c:pt>
                <c:pt idx="1346">
                  <c:v>29.353331000000001</c:v>
                </c:pt>
                <c:pt idx="1347">
                  <c:v>29.371666000000001</c:v>
                </c:pt>
                <c:pt idx="1348">
                  <c:v>29.383841</c:v>
                </c:pt>
                <c:pt idx="1349">
                  <c:v>29.389700000000001</c:v>
                </c:pt>
                <c:pt idx="1350">
                  <c:v>29.417204000000002</c:v>
                </c:pt>
                <c:pt idx="1351">
                  <c:v>29.449665</c:v>
                </c:pt>
                <c:pt idx="1352">
                  <c:v>29.465745999999999</c:v>
                </c:pt>
                <c:pt idx="1353">
                  <c:v>29.473559999999999</c:v>
                </c:pt>
                <c:pt idx="1354">
                  <c:v>29.505420999999998</c:v>
                </c:pt>
                <c:pt idx="1355">
                  <c:v>29.523154999999999</c:v>
                </c:pt>
                <c:pt idx="1356">
                  <c:v>29.543593999999999</c:v>
                </c:pt>
                <c:pt idx="1357">
                  <c:v>29.592286999999999</c:v>
                </c:pt>
                <c:pt idx="1358">
                  <c:v>29.591234</c:v>
                </c:pt>
                <c:pt idx="1359">
                  <c:v>29.616181999999998</c:v>
                </c:pt>
                <c:pt idx="1360">
                  <c:v>29.624597999999999</c:v>
                </c:pt>
                <c:pt idx="1361">
                  <c:v>29.641731</c:v>
                </c:pt>
                <c:pt idx="1362">
                  <c:v>29.677047999999999</c:v>
                </c:pt>
                <c:pt idx="1363">
                  <c:v>29.701395000000002</c:v>
                </c:pt>
                <c:pt idx="1364">
                  <c:v>29.724388000000001</c:v>
                </c:pt>
                <c:pt idx="1365">
                  <c:v>29.757151</c:v>
                </c:pt>
                <c:pt idx="1366">
                  <c:v>29.763612999999999</c:v>
                </c:pt>
                <c:pt idx="1367">
                  <c:v>29.758804000000001</c:v>
                </c:pt>
                <c:pt idx="1368">
                  <c:v>29.800433999999999</c:v>
                </c:pt>
                <c:pt idx="1369">
                  <c:v>29.847923000000002</c:v>
                </c:pt>
                <c:pt idx="1370">
                  <c:v>29.881287</c:v>
                </c:pt>
                <c:pt idx="1371">
                  <c:v>29.880236</c:v>
                </c:pt>
                <c:pt idx="1372">
                  <c:v>29.883392000000001</c:v>
                </c:pt>
                <c:pt idx="1373">
                  <c:v>29.942905</c:v>
                </c:pt>
                <c:pt idx="1374">
                  <c:v>29.93524</c:v>
                </c:pt>
                <c:pt idx="1375">
                  <c:v>29.983332000000001</c:v>
                </c:pt>
                <c:pt idx="1376">
                  <c:v>30.009632</c:v>
                </c:pt>
                <c:pt idx="1377">
                  <c:v>30.033076999999999</c:v>
                </c:pt>
                <c:pt idx="1378">
                  <c:v>30.064035000000001</c:v>
                </c:pt>
                <c:pt idx="1379">
                  <c:v>30.069597000000002</c:v>
                </c:pt>
                <c:pt idx="1380">
                  <c:v>30.095896</c:v>
                </c:pt>
                <c:pt idx="1381">
                  <c:v>30.121445000000001</c:v>
                </c:pt>
                <c:pt idx="1382">
                  <c:v>30.146843000000001</c:v>
                </c:pt>
                <c:pt idx="1383">
                  <c:v>30.146543999999999</c:v>
                </c:pt>
                <c:pt idx="1384">
                  <c:v>30.177803000000001</c:v>
                </c:pt>
                <c:pt idx="1385">
                  <c:v>30.198843</c:v>
                </c:pt>
                <c:pt idx="1386">
                  <c:v>30.215525</c:v>
                </c:pt>
                <c:pt idx="1387">
                  <c:v>30.254749</c:v>
                </c:pt>
                <c:pt idx="1388">
                  <c:v>30.260010000000001</c:v>
                </c:pt>
                <c:pt idx="1389">
                  <c:v>30.293524000000001</c:v>
                </c:pt>
                <c:pt idx="1390">
                  <c:v>30.316365999999999</c:v>
                </c:pt>
                <c:pt idx="1391">
                  <c:v>30.328690000000002</c:v>
                </c:pt>
                <c:pt idx="1392">
                  <c:v>30.348376999999999</c:v>
                </c:pt>
                <c:pt idx="1393">
                  <c:v>30.371822000000002</c:v>
                </c:pt>
                <c:pt idx="1394">
                  <c:v>30.373926000000001</c:v>
                </c:pt>
                <c:pt idx="1395">
                  <c:v>30.387903000000001</c:v>
                </c:pt>
                <c:pt idx="1396">
                  <c:v>30.434190999999998</c:v>
                </c:pt>
                <c:pt idx="1397">
                  <c:v>30.460041</c:v>
                </c:pt>
                <c:pt idx="1398">
                  <c:v>30.479578</c:v>
                </c:pt>
                <c:pt idx="1399">
                  <c:v>30.484235999999999</c:v>
                </c:pt>
                <c:pt idx="1400">
                  <c:v>30.512488999999999</c:v>
                </c:pt>
                <c:pt idx="1401">
                  <c:v>30.533079000000001</c:v>
                </c:pt>
                <c:pt idx="1402">
                  <c:v>30.564339</c:v>
                </c:pt>
                <c:pt idx="1403">
                  <c:v>30.581171000000001</c:v>
                </c:pt>
                <c:pt idx="1404">
                  <c:v>30.590038</c:v>
                </c:pt>
                <c:pt idx="1405">
                  <c:v>30.604616</c:v>
                </c:pt>
                <c:pt idx="1406">
                  <c:v>30.628511</c:v>
                </c:pt>
                <c:pt idx="1407">
                  <c:v>30.633019999999998</c:v>
                </c:pt>
                <c:pt idx="1408">
                  <c:v>30.675851999999999</c:v>
                </c:pt>
                <c:pt idx="1409">
                  <c:v>30.68066</c:v>
                </c:pt>
                <c:pt idx="1410">
                  <c:v>30.700648999999999</c:v>
                </c:pt>
                <c:pt idx="1411">
                  <c:v>30.730255</c:v>
                </c:pt>
                <c:pt idx="1412">
                  <c:v>30.738522</c:v>
                </c:pt>
                <c:pt idx="1413">
                  <c:v>30.767976999999998</c:v>
                </c:pt>
                <c:pt idx="1414">
                  <c:v>30.776844000000001</c:v>
                </c:pt>
                <c:pt idx="1415">
                  <c:v>30.798334000000001</c:v>
                </c:pt>
                <c:pt idx="1416">
                  <c:v>30.804497000000001</c:v>
                </c:pt>
                <c:pt idx="1417">
                  <c:v>30.821929999999998</c:v>
                </c:pt>
                <c:pt idx="1418">
                  <c:v>30.848230000000001</c:v>
                </c:pt>
                <c:pt idx="1419">
                  <c:v>30.875582000000001</c:v>
                </c:pt>
                <c:pt idx="1420">
                  <c:v>30.881443000000001</c:v>
                </c:pt>
                <c:pt idx="1421">
                  <c:v>30.911349999999999</c:v>
                </c:pt>
                <c:pt idx="1422">
                  <c:v>30.933592000000001</c:v>
                </c:pt>
                <c:pt idx="1423">
                  <c:v>30.954632</c:v>
                </c:pt>
                <c:pt idx="1424">
                  <c:v>30.954632</c:v>
                </c:pt>
                <c:pt idx="1425">
                  <c:v>30.972816000000002</c:v>
                </c:pt>
                <c:pt idx="1426">
                  <c:v>30.996862</c:v>
                </c:pt>
                <c:pt idx="1427">
                  <c:v>31.035036000000002</c:v>
                </c:pt>
                <c:pt idx="1428">
                  <c:v>31.045856000000001</c:v>
                </c:pt>
                <c:pt idx="1429">
                  <c:v>31.065695000000002</c:v>
                </c:pt>
                <c:pt idx="1430">
                  <c:v>31.079971</c:v>
                </c:pt>
                <c:pt idx="1431">
                  <c:v>31.100560999999999</c:v>
                </c:pt>
                <c:pt idx="1432">
                  <c:v>31.108376</c:v>
                </c:pt>
                <c:pt idx="1433">
                  <c:v>31.110329</c:v>
                </c:pt>
                <c:pt idx="1434">
                  <c:v>31.150155999999999</c:v>
                </c:pt>
                <c:pt idx="1435">
                  <c:v>31.161577000000001</c:v>
                </c:pt>
                <c:pt idx="1436">
                  <c:v>31.185321999999999</c:v>
                </c:pt>
                <c:pt idx="1437">
                  <c:v>31.202604000000001</c:v>
                </c:pt>
                <c:pt idx="1438">
                  <c:v>31.212374000000001</c:v>
                </c:pt>
                <c:pt idx="1439">
                  <c:v>31.240777999999999</c:v>
                </c:pt>
                <c:pt idx="1440">
                  <c:v>31.250095000000002</c:v>
                </c:pt>
                <c:pt idx="1441">
                  <c:v>31.271587</c:v>
                </c:pt>
                <c:pt idx="1442">
                  <c:v>31.289921</c:v>
                </c:pt>
                <c:pt idx="1443">
                  <c:v>31.315470000000001</c:v>
                </c:pt>
                <c:pt idx="1444">
                  <c:v>31.352139999999999</c:v>
                </c:pt>
                <c:pt idx="1445">
                  <c:v>31.361758999999999</c:v>
                </c:pt>
                <c:pt idx="1446">
                  <c:v>31.371828000000001</c:v>
                </c:pt>
                <c:pt idx="1447">
                  <c:v>31.386254999999998</c:v>
                </c:pt>
                <c:pt idx="1448">
                  <c:v>31.391815000000001</c:v>
                </c:pt>
                <c:pt idx="1449">
                  <c:v>31.422474000000001</c:v>
                </c:pt>
                <c:pt idx="1450">
                  <c:v>31.429537</c:v>
                </c:pt>
                <c:pt idx="1451">
                  <c:v>31.451930999999998</c:v>
                </c:pt>
                <c:pt idx="1452">
                  <c:v>31.459292999999999</c:v>
                </c:pt>
                <c:pt idx="1453">
                  <c:v>31.506032999999999</c:v>
                </c:pt>
                <c:pt idx="1454">
                  <c:v>31.509039000000001</c:v>
                </c:pt>
                <c:pt idx="1455">
                  <c:v>31.512646</c:v>
                </c:pt>
                <c:pt idx="1456">
                  <c:v>31.540600000000001</c:v>
                </c:pt>
                <c:pt idx="1457">
                  <c:v>31.551870000000001</c:v>
                </c:pt>
                <c:pt idx="1458">
                  <c:v>31.576366</c:v>
                </c:pt>
                <c:pt idx="1459">
                  <c:v>31.593651000000001</c:v>
                </c:pt>
                <c:pt idx="1460">
                  <c:v>31.611685000000001</c:v>
                </c:pt>
                <c:pt idx="1461">
                  <c:v>31.634378000000002</c:v>
                </c:pt>
                <c:pt idx="1462">
                  <c:v>31.639187</c:v>
                </c:pt>
                <c:pt idx="1463">
                  <c:v>31.662931</c:v>
                </c:pt>
                <c:pt idx="1464">
                  <c:v>31.683973000000002</c:v>
                </c:pt>
                <c:pt idx="1465">
                  <c:v>31.698549</c:v>
                </c:pt>
                <c:pt idx="1466">
                  <c:v>31.713730000000002</c:v>
                </c:pt>
                <c:pt idx="1467">
                  <c:v>31.719138999999998</c:v>
                </c:pt>
                <c:pt idx="1468">
                  <c:v>31.747392999999999</c:v>
                </c:pt>
                <c:pt idx="1469">
                  <c:v>31.737776</c:v>
                </c:pt>
                <c:pt idx="1470">
                  <c:v>31.777601000000001</c:v>
                </c:pt>
                <c:pt idx="1471">
                  <c:v>31.799091000000001</c:v>
                </c:pt>
                <c:pt idx="1472">
                  <c:v>31.806304999999998</c:v>
                </c:pt>
                <c:pt idx="1473">
                  <c:v>31.832455</c:v>
                </c:pt>
                <c:pt idx="1474">
                  <c:v>31.836212</c:v>
                </c:pt>
                <c:pt idx="1475">
                  <c:v>31.852893999999999</c:v>
                </c:pt>
                <c:pt idx="1476">
                  <c:v>31.877089999999999</c:v>
                </c:pt>
                <c:pt idx="1477">
                  <c:v>31.875586999999999</c:v>
                </c:pt>
                <c:pt idx="1478">
                  <c:v>31.89753</c:v>
                </c:pt>
                <c:pt idx="1479">
                  <c:v>31.942464999999999</c:v>
                </c:pt>
                <c:pt idx="1480">
                  <c:v>31.941562999999999</c:v>
                </c:pt>
                <c:pt idx="1481">
                  <c:v>31.976429</c:v>
                </c:pt>
                <c:pt idx="1482">
                  <c:v>31.973573999999999</c:v>
                </c:pt>
                <c:pt idx="1483">
                  <c:v>31.990556999999999</c:v>
                </c:pt>
                <c:pt idx="1484">
                  <c:v>32.011294999999997</c:v>
                </c:pt>
                <c:pt idx="1485">
                  <c:v>32.021667000000001</c:v>
                </c:pt>
                <c:pt idx="1486">
                  <c:v>32.060138999999999</c:v>
                </c:pt>
                <c:pt idx="1487">
                  <c:v>32.063594999999999</c:v>
                </c:pt>
                <c:pt idx="1488">
                  <c:v>32.095908999999999</c:v>
                </c:pt>
                <c:pt idx="1489">
                  <c:v>32.136634999999998</c:v>
                </c:pt>
                <c:pt idx="1490">
                  <c:v>32.142947999999997</c:v>
                </c:pt>
                <c:pt idx="1491">
                  <c:v>32.185626999999997</c:v>
                </c:pt>
                <c:pt idx="1492">
                  <c:v>32.211627999999997</c:v>
                </c:pt>
                <c:pt idx="1493">
                  <c:v>32.242435</c:v>
                </c:pt>
                <c:pt idx="1494">
                  <c:v>32.280757999999999</c:v>
                </c:pt>
                <c:pt idx="1495">
                  <c:v>32.311568999999999</c:v>
                </c:pt>
                <c:pt idx="1496">
                  <c:v>32.340572000000002</c:v>
                </c:pt>
                <c:pt idx="1497">
                  <c:v>32.364620000000002</c:v>
                </c:pt>
                <c:pt idx="1498">
                  <c:v>32.380398</c:v>
                </c:pt>
                <c:pt idx="1499">
                  <c:v>32.393925000000003</c:v>
                </c:pt>
                <c:pt idx="1500">
                  <c:v>32.450882</c:v>
                </c:pt>
                <c:pt idx="1501">
                  <c:v>32.473877000000002</c:v>
                </c:pt>
                <c:pt idx="1502">
                  <c:v>32.489207999999998</c:v>
                </c:pt>
                <c:pt idx="1503">
                  <c:v>32.508293000000002</c:v>
                </c:pt>
                <c:pt idx="1504">
                  <c:v>32.534592000000004</c:v>
                </c:pt>
                <c:pt idx="1505">
                  <c:v>32.560290999999999</c:v>
                </c:pt>
                <c:pt idx="1506">
                  <c:v>32.587643</c:v>
                </c:pt>
                <c:pt idx="1507">
                  <c:v>32.610939000000002</c:v>
                </c:pt>
                <c:pt idx="1508">
                  <c:v>32.614094000000001</c:v>
                </c:pt>
                <c:pt idx="1509">
                  <c:v>32.645504000000003</c:v>
                </c:pt>
                <c:pt idx="1510">
                  <c:v>32.682777000000002</c:v>
                </c:pt>
                <c:pt idx="1511">
                  <c:v>32.704867999999998</c:v>
                </c:pt>
                <c:pt idx="1512">
                  <c:v>32.734172999999998</c:v>
                </c:pt>
                <c:pt idx="1513">
                  <c:v>32.749954000000002</c:v>
                </c:pt>
                <c:pt idx="1514">
                  <c:v>32.766635999999998</c:v>
                </c:pt>
                <c:pt idx="1515">
                  <c:v>32.758972</c:v>
                </c:pt>
                <c:pt idx="1516">
                  <c:v>32.791885000000001</c:v>
                </c:pt>
                <c:pt idx="1517">
                  <c:v>32.835917999999999</c:v>
                </c:pt>
                <c:pt idx="1518">
                  <c:v>32.856056000000002</c:v>
                </c:pt>
                <c:pt idx="1519">
                  <c:v>32.861015000000002</c:v>
                </c:pt>
                <c:pt idx="1520">
                  <c:v>32.896183000000001</c:v>
                </c:pt>
                <c:pt idx="1521">
                  <c:v>32.910609999999998</c:v>
                </c:pt>
                <c:pt idx="1522">
                  <c:v>32.938412</c:v>
                </c:pt>
                <c:pt idx="1523">
                  <c:v>32.957951000000001</c:v>
                </c:pt>
                <c:pt idx="1524">
                  <c:v>32.985905000000002</c:v>
                </c:pt>
                <c:pt idx="1525">
                  <c:v>33.022423000000003</c:v>
                </c:pt>
                <c:pt idx="1526">
                  <c:v>33.018363999999998</c:v>
                </c:pt>
                <c:pt idx="1527">
                  <c:v>33.029034000000003</c:v>
                </c:pt>
                <c:pt idx="1528">
                  <c:v>33.054585000000003</c:v>
                </c:pt>
                <c:pt idx="1529">
                  <c:v>33.079681000000001</c:v>
                </c:pt>
                <c:pt idx="1530">
                  <c:v>33.117404999999998</c:v>
                </c:pt>
                <c:pt idx="1531">
                  <c:v>33.128525000000003</c:v>
                </c:pt>
                <c:pt idx="1532">
                  <c:v>33.141899000000002</c:v>
                </c:pt>
                <c:pt idx="1533">
                  <c:v>33.162041000000002</c:v>
                </c:pt>
                <c:pt idx="1534">
                  <c:v>33.186985</c:v>
                </c:pt>
                <c:pt idx="1535">
                  <c:v>33.207424000000003</c:v>
                </c:pt>
                <c:pt idx="1536">
                  <c:v>33.226211999999997</c:v>
                </c:pt>
                <c:pt idx="1537">
                  <c:v>33.240940000000002</c:v>
                </c:pt>
                <c:pt idx="1538">
                  <c:v>33.255668999999997</c:v>
                </c:pt>
                <c:pt idx="1539">
                  <c:v>33.273552000000002</c:v>
                </c:pt>
                <c:pt idx="1540">
                  <c:v>33.302104999999997</c:v>
                </c:pt>
                <c:pt idx="1541">
                  <c:v>33.326152999999998</c:v>
                </c:pt>
                <c:pt idx="1542">
                  <c:v>33.322243</c:v>
                </c:pt>
                <c:pt idx="1543">
                  <c:v>33.350647000000002</c:v>
                </c:pt>
                <c:pt idx="1544">
                  <c:v>33.365977999999998</c:v>
                </c:pt>
                <c:pt idx="1545">
                  <c:v>33.405200999999998</c:v>
                </c:pt>
                <c:pt idx="1546">
                  <c:v>33.401145999999997</c:v>
                </c:pt>
                <c:pt idx="1547">
                  <c:v>33.440368999999997</c:v>
                </c:pt>
                <c:pt idx="1548">
                  <c:v>33.457954000000001</c:v>
                </c:pt>
                <c:pt idx="1549">
                  <c:v>33.459907999999999</c:v>
                </c:pt>
                <c:pt idx="1550">
                  <c:v>33.463512000000001</c:v>
                </c:pt>
                <c:pt idx="1551">
                  <c:v>33.483952000000002</c:v>
                </c:pt>
                <c:pt idx="1552">
                  <c:v>33.532944000000001</c:v>
                </c:pt>
                <c:pt idx="1553">
                  <c:v>33.526184000000001</c:v>
                </c:pt>
                <c:pt idx="1554">
                  <c:v>33.552031999999997</c:v>
                </c:pt>
                <c:pt idx="1555">
                  <c:v>33.585999000000001</c:v>
                </c:pt>
                <c:pt idx="1556">
                  <c:v>33.593811000000002</c:v>
                </c:pt>
                <c:pt idx="1557">
                  <c:v>33.619208999999998</c:v>
                </c:pt>
                <c:pt idx="1558">
                  <c:v>33.636794999999999</c:v>
                </c:pt>
                <c:pt idx="1559">
                  <c:v>33.662945000000001</c:v>
                </c:pt>
                <c:pt idx="1560">
                  <c:v>33.674064999999999</c:v>
                </c:pt>
                <c:pt idx="1561">
                  <c:v>33.682780999999999</c:v>
                </c:pt>
                <c:pt idx="1562">
                  <c:v>33.703522</c:v>
                </c:pt>
                <c:pt idx="1563">
                  <c:v>33.719150999999997</c:v>
                </c:pt>
                <c:pt idx="1564">
                  <c:v>33.722003999999998</c:v>
                </c:pt>
                <c:pt idx="1565">
                  <c:v>33.748607999999997</c:v>
                </c:pt>
                <c:pt idx="1566">
                  <c:v>33.767391000000003</c:v>
                </c:pt>
                <c:pt idx="1567">
                  <c:v>33.760928999999997</c:v>
                </c:pt>
                <c:pt idx="1568">
                  <c:v>33.797150000000002</c:v>
                </c:pt>
                <c:pt idx="1569">
                  <c:v>33.807068000000001</c:v>
                </c:pt>
                <c:pt idx="1570">
                  <c:v>33.834418999999997</c:v>
                </c:pt>
                <c:pt idx="1571">
                  <c:v>33.851101</c:v>
                </c:pt>
                <c:pt idx="1572">
                  <c:v>33.859219000000003</c:v>
                </c:pt>
                <c:pt idx="1573">
                  <c:v>33.872593000000002</c:v>
                </c:pt>
                <c:pt idx="1574">
                  <c:v>33.890628999999997</c:v>
                </c:pt>
                <c:pt idx="1575">
                  <c:v>33.924892</c:v>
                </c:pt>
                <c:pt idx="1576">
                  <c:v>33.929099999999998</c:v>
                </c:pt>
                <c:pt idx="1577">
                  <c:v>33.937218000000001</c:v>
                </c:pt>
                <c:pt idx="1578">
                  <c:v>33.964416999999997</c:v>
                </c:pt>
                <c:pt idx="1579">
                  <c:v>33.974635999999997</c:v>
                </c:pt>
                <c:pt idx="1580">
                  <c:v>34.008301000000003</c:v>
                </c:pt>
                <c:pt idx="1581">
                  <c:v>34.010703999999997</c:v>
                </c:pt>
                <c:pt idx="1582">
                  <c:v>34.039710999999997</c:v>
                </c:pt>
                <c:pt idx="1583">
                  <c:v>34.029941999999998</c:v>
                </c:pt>
                <c:pt idx="1584">
                  <c:v>34.035805000000003</c:v>
                </c:pt>
                <c:pt idx="1585">
                  <c:v>34.063606</c:v>
                </c:pt>
                <c:pt idx="1586">
                  <c:v>34.105235999999998</c:v>
                </c:pt>
                <c:pt idx="1587">
                  <c:v>34.088856</c:v>
                </c:pt>
                <c:pt idx="1588">
                  <c:v>34.119061000000002</c:v>
                </c:pt>
                <c:pt idx="1589">
                  <c:v>34.130485999999998</c:v>
                </c:pt>
                <c:pt idx="1590">
                  <c:v>34.162345999999999</c:v>
                </c:pt>
                <c:pt idx="1591">
                  <c:v>34.155281000000002</c:v>
                </c:pt>
                <c:pt idx="1592">
                  <c:v>34.1646</c:v>
                </c:pt>
                <c:pt idx="1593">
                  <c:v>34.179927999999997</c:v>
                </c:pt>
                <c:pt idx="1594">
                  <c:v>34.193455</c:v>
                </c:pt>
                <c:pt idx="1595">
                  <c:v>34.216599000000002</c:v>
                </c:pt>
                <c:pt idx="1596">
                  <c:v>34.216599000000002</c:v>
                </c:pt>
                <c:pt idx="1597">
                  <c:v>34.232677000000002</c:v>
                </c:pt>
                <c:pt idx="1598">
                  <c:v>34.252518000000002</c:v>
                </c:pt>
                <c:pt idx="1599">
                  <c:v>34.273555999999999</c:v>
                </c:pt>
                <c:pt idx="1600">
                  <c:v>34.288733999999998</c:v>
                </c:pt>
                <c:pt idx="1601">
                  <c:v>34.295650000000002</c:v>
                </c:pt>
                <c:pt idx="1602">
                  <c:v>34.303314</c:v>
                </c:pt>
                <c:pt idx="1603">
                  <c:v>34.322097999999997</c:v>
                </c:pt>
                <c:pt idx="1604">
                  <c:v>34.333820000000003</c:v>
                </c:pt>
                <c:pt idx="1605">
                  <c:v>34.343139999999998</c:v>
                </c:pt>
                <c:pt idx="1606">
                  <c:v>34.379508999999999</c:v>
                </c:pt>
                <c:pt idx="1607">
                  <c:v>34.388226000000003</c:v>
                </c:pt>
                <c:pt idx="1608">
                  <c:v>34.382815999999998</c:v>
                </c:pt>
                <c:pt idx="1609">
                  <c:v>34.407761000000001</c:v>
                </c:pt>
                <c:pt idx="1610">
                  <c:v>34.422642000000003</c:v>
                </c:pt>
                <c:pt idx="1611">
                  <c:v>34.433163</c:v>
                </c:pt>
                <c:pt idx="1612">
                  <c:v>34.444431000000002</c:v>
                </c:pt>
                <c:pt idx="1613">
                  <c:v>34.472084000000002</c:v>
                </c:pt>
                <c:pt idx="1614">
                  <c:v>34.474941000000001</c:v>
                </c:pt>
                <c:pt idx="1615">
                  <c:v>34.490718999999999</c:v>
                </c:pt>
                <c:pt idx="1616">
                  <c:v>34.498386000000004</c:v>
                </c:pt>
                <c:pt idx="1617">
                  <c:v>34.509655000000002</c:v>
                </c:pt>
                <c:pt idx="1618">
                  <c:v>34.526336999999998</c:v>
                </c:pt>
                <c:pt idx="1619">
                  <c:v>34.553691999999998</c:v>
                </c:pt>
                <c:pt idx="1620">
                  <c:v>34.557746999999999</c:v>
                </c:pt>
                <c:pt idx="1621">
                  <c:v>34.578487000000003</c:v>
                </c:pt>
                <c:pt idx="1622">
                  <c:v>34.587505</c:v>
                </c:pt>
                <c:pt idx="1623">
                  <c:v>34.609749000000001</c:v>
                </c:pt>
                <c:pt idx="1624">
                  <c:v>34.615608000000002</c:v>
                </c:pt>
                <c:pt idx="1625">
                  <c:v>34.627330999999998</c:v>
                </c:pt>
                <c:pt idx="1626">
                  <c:v>34.634846000000003</c:v>
                </c:pt>
                <c:pt idx="1627">
                  <c:v>34.641907000000003</c:v>
                </c:pt>
                <c:pt idx="1628">
                  <c:v>34.662799999999997</c:v>
                </c:pt>
                <c:pt idx="1629">
                  <c:v>34.690601000000001</c:v>
                </c:pt>
                <c:pt idx="1630">
                  <c:v>34.699466999999999</c:v>
                </c:pt>
                <c:pt idx="1631">
                  <c:v>34.689098000000001</c:v>
                </c:pt>
                <c:pt idx="1632">
                  <c:v>34.710289000000003</c:v>
                </c:pt>
                <c:pt idx="1633">
                  <c:v>34.731330999999997</c:v>
                </c:pt>
                <c:pt idx="1634">
                  <c:v>34.742148999999998</c:v>
                </c:pt>
                <c:pt idx="1635">
                  <c:v>34.766646999999999</c:v>
                </c:pt>
                <c:pt idx="1636">
                  <c:v>34.779719999999998</c:v>
                </c:pt>
                <c:pt idx="1637">
                  <c:v>34.800910999999999</c:v>
                </c:pt>
                <c:pt idx="1638">
                  <c:v>34.795501999999999</c:v>
                </c:pt>
                <c:pt idx="1639">
                  <c:v>34.82</c:v>
                </c:pt>
                <c:pt idx="1640">
                  <c:v>34.831119999999999</c:v>
                </c:pt>
                <c:pt idx="1641">
                  <c:v>34.835628999999997</c:v>
                </c:pt>
                <c:pt idx="1642">
                  <c:v>34.853209999999997</c:v>
                </c:pt>
                <c:pt idx="1643">
                  <c:v>34.879210999999998</c:v>
                </c:pt>
                <c:pt idx="1644">
                  <c:v>34.882668000000002</c:v>
                </c:pt>
                <c:pt idx="1645">
                  <c:v>34.922043000000002</c:v>
                </c:pt>
                <c:pt idx="1646">
                  <c:v>34.910172000000003</c:v>
                </c:pt>
                <c:pt idx="1647">
                  <c:v>34.906711999999999</c:v>
                </c:pt>
                <c:pt idx="1648">
                  <c:v>34.927452000000002</c:v>
                </c:pt>
                <c:pt idx="1649">
                  <c:v>34.952399999999997</c:v>
                </c:pt>
                <c:pt idx="1650">
                  <c:v>34.954655000000002</c:v>
                </c:pt>
                <c:pt idx="1651">
                  <c:v>34.972389</c:v>
                </c:pt>
                <c:pt idx="1652">
                  <c:v>34.986213999999997</c:v>
                </c:pt>
                <c:pt idx="1653">
                  <c:v>35.001694000000001</c:v>
                </c:pt>
                <c:pt idx="1654">
                  <c:v>35.026943000000003</c:v>
                </c:pt>
                <c:pt idx="1655">
                  <c:v>35.027393000000004</c:v>
                </c:pt>
                <c:pt idx="1656">
                  <c:v>35.030098000000002</c:v>
                </c:pt>
                <c:pt idx="1657">
                  <c:v>35.064365000000002</c:v>
                </c:pt>
                <c:pt idx="1658">
                  <c:v>35.055649000000003</c:v>
                </c:pt>
                <c:pt idx="1659">
                  <c:v>35.082549999999998</c:v>
                </c:pt>
                <c:pt idx="1660">
                  <c:v>35.097729000000001</c:v>
                </c:pt>
                <c:pt idx="1661">
                  <c:v>35.121921999999998</c:v>
                </c:pt>
                <c:pt idx="1662">
                  <c:v>35.114860999999998</c:v>
                </c:pt>
                <c:pt idx="1663">
                  <c:v>35.141311999999999</c:v>
                </c:pt>
                <c:pt idx="1664">
                  <c:v>35.154536999999998</c:v>
                </c:pt>
                <c:pt idx="1665">
                  <c:v>35.178280000000001</c:v>
                </c:pt>
                <c:pt idx="1666">
                  <c:v>35.201275000000003</c:v>
                </c:pt>
                <c:pt idx="1667">
                  <c:v>35.217506</c:v>
                </c:pt>
                <c:pt idx="1668">
                  <c:v>35.238093999999997</c:v>
                </c:pt>
                <c:pt idx="1669">
                  <c:v>35.263644999999997</c:v>
                </c:pt>
                <c:pt idx="1670">
                  <c:v>35.294002999999996</c:v>
                </c:pt>
                <c:pt idx="1671">
                  <c:v>35.312485000000002</c:v>
                </c:pt>
                <c:pt idx="1672">
                  <c:v>35.343445000000003</c:v>
                </c:pt>
                <c:pt idx="1673">
                  <c:v>35.380116000000001</c:v>
                </c:pt>
                <c:pt idx="1674">
                  <c:v>35.424599000000001</c:v>
                </c:pt>
                <c:pt idx="1675">
                  <c:v>35.462921000000001</c:v>
                </c:pt>
                <c:pt idx="1676">
                  <c:v>35.511012999999998</c:v>
                </c:pt>
                <c:pt idx="1677">
                  <c:v>35.552193000000003</c:v>
                </c:pt>
                <c:pt idx="1678">
                  <c:v>35.599232000000001</c:v>
                </c:pt>
                <c:pt idx="1679">
                  <c:v>35.611556999999998</c:v>
                </c:pt>
                <c:pt idx="1680">
                  <c:v>35.642364999999998</c:v>
                </c:pt>
                <c:pt idx="1681">
                  <c:v>35.681137</c:v>
                </c:pt>
                <c:pt idx="1682">
                  <c:v>35.737347</c:v>
                </c:pt>
                <c:pt idx="1683">
                  <c:v>35.761543000000003</c:v>
                </c:pt>
                <c:pt idx="1684">
                  <c:v>35.781680999999999</c:v>
                </c:pt>
                <c:pt idx="1685">
                  <c:v>35.793705000000003</c:v>
                </c:pt>
                <c:pt idx="1686">
                  <c:v>35.814743</c:v>
                </c:pt>
                <c:pt idx="1687">
                  <c:v>35.866444000000001</c:v>
                </c:pt>
                <c:pt idx="1688">
                  <c:v>35.878014</c:v>
                </c:pt>
                <c:pt idx="1689">
                  <c:v>35.910778000000001</c:v>
                </c:pt>
                <c:pt idx="1690">
                  <c:v>35.934071000000003</c:v>
                </c:pt>
                <c:pt idx="1691">
                  <c:v>35.965629999999997</c:v>
                </c:pt>
                <c:pt idx="1692">
                  <c:v>36.001998999999998</c:v>
                </c:pt>
                <c:pt idx="1693">
                  <c:v>36.001099000000004</c:v>
                </c:pt>
                <c:pt idx="1694">
                  <c:v>36.056854000000001</c:v>
                </c:pt>
                <c:pt idx="1695">
                  <c:v>36.050091000000002</c:v>
                </c:pt>
                <c:pt idx="1696">
                  <c:v>36.095329</c:v>
                </c:pt>
                <c:pt idx="1697">
                  <c:v>36.112011000000003</c:v>
                </c:pt>
                <c:pt idx="1698">
                  <c:v>36.131095999999999</c:v>
                </c:pt>
                <c:pt idx="1699">
                  <c:v>36.158749</c:v>
                </c:pt>
                <c:pt idx="1700">
                  <c:v>36.179336999999997</c:v>
                </c:pt>
                <c:pt idx="1701">
                  <c:v>36.202933999999999</c:v>
                </c:pt>
                <c:pt idx="1702">
                  <c:v>36.249523000000003</c:v>
                </c:pt>
                <c:pt idx="1703">
                  <c:v>36.249671999999997</c:v>
                </c:pt>
                <c:pt idx="1704">
                  <c:v>36.259892000000001</c:v>
                </c:pt>
                <c:pt idx="1705">
                  <c:v>36.268307</c:v>
                </c:pt>
                <c:pt idx="1706">
                  <c:v>36.309486</c:v>
                </c:pt>
                <c:pt idx="1707">
                  <c:v>36.319705999999996</c:v>
                </c:pt>
                <c:pt idx="1708">
                  <c:v>36.342098</c:v>
                </c:pt>
                <c:pt idx="1709">
                  <c:v>36.366596000000001</c:v>
                </c:pt>
                <c:pt idx="1710">
                  <c:v>36.398907000000001</c:v>
                </c:pt>
                <c:pt idx="1711">
                  <c:v>36.410778000000001</c:v>
                </c:pt>
                <c:pt idx="1712">
                  <c:v>36.408225999999999</c:v>
                </c:pt>
                <c:pt idx="1713">
                  <c:v>36.431519000000002</c:v>
                </c:pt>
                <c:pt idx="1714">
                  <c:v>36.428513000000002</c:v>
                </c:pt>
                <c:pt idx="1715">
                  <c:v>36.451056999999999</c:v>
                </c:pt>
                <c:pt idx="1716">
                  <c:v>36.451507999999997</c:v>
                </c:pt>
                <c:pt idx="1717">
                  <c:v>36.468639000000003</c:v>
                </c:pt>
                <c:pt idx="1718">
                  <c:v>36.463379000000003</c:v>
                </c:pt>
                <c:pt idx="1719">
                  <c:v>36.476604000000002</c:v>
                </c:pt>
                <c:pt idx="1720">
                  <c:v>36.503807000000002</c:v>
                </c:pt>
                <c:pt idx="1721">
                  <c:v>36.505009000000001</c:v>
                </c:pt>
                <c:pt idx="1722">
                  <c:v>36.508766000000001</c:v>
                </c:pt>
                <c:pt idx="1723">
                  <c:v>36.515830999999999</c:v>
                </c:pt>
                <c:pt idx="1724">
                  <c:v>36.518234</c:v>
                </c:pt>
                <c:pt idx="1725">
                  <c:v>36.519134999999999</c:v>
                </c:pt>
                <c:pt idx="1726">
                  <c:v>36.551597999999998</c:v>
                </c:pt>
                <c:pt idx="1727">
                  <c:v>36.558208</c:v>
                </c:pt>
                <c:pt idx="1728">
                  <c:v>36.550395999999999</c:v>
                </c:pt>
                <c:pt idx="1729">
                  <c:v>36.558810999999999</c:v>
                </c:pt>
                <c:pt idx="1730">
                  <c:v>36.583908000000001</c:v>
                </c:pt>
                <c:pt idx="1731">
                  <c:v>36.571434000000004</c:v>
                </c:pt>
                <c:pt idx="1732">
                  <c:v>36.603447000000003</c:v>
                </c:pt>
                <c:pt idx="1733">
                  <c:v>36.600441000000004</c:v>
                </c:pt>
                <c:pt idx="1734">
                  <c:v>36.607353000000003</c:v>
                </c:pt>
                <c:pt idx="1735">
                  <c:v>36.620429999999999</c:v>
                </c:pt>
                <c:pt idx="1736">
                  <c:v>36.641018000000003</c:v>
                </c:pt>
                <c:pt idx="1737">
                  <c:v>36.659351000000001</c:v>
                </c:pt>
                <c:pt idx="1738">
                  <c:v>36.642521000000002</c:v>
                </c:pt>
                <c:pt idx="1739">
                  <c:v>36.665061999999999</c:v>
                </c:pt>
                <c:pt idx="1740">
                  <c:v>36.665061999999999</c:v>
                </c:pt>
                <c:pt idx="1741">
                  <c:v>36.684601000000001</c:v>
                </c:pt>
                <c:pt idx="1742">
                  <c:v>36.677836999999997</c:v>
                </c:pt>
                <c:pt idx="1743">
                  <c:v>36.700831999999998</c:v>
                </c:pt>
                <c:pt idx="1744">
                  <c:v>36.723976</c:v>
                </c:pt>
                <c:pt idx="1745">
                  <c:v>36.723526</c:v>
                </c:pt>
                <c:pt idx="1746">
                  <c:v>36.75779</c:v>
                </c:pt>
                <c:pt idx="1747">
                  <c:v>36.753281000000001</c:v>
                </c:pt>
                <c:pt idx="1748">
                  <c:v>36.749977000000001</c:v>
                </c:pt>
                <c:pt idx="1749">
                  <c:v>36.773121000000003</c:v>
                </c:pt>
                <c:pt idx="1750">
                  <c:v>36.782887000000002</c:v>
                </c:pt>
                <c:pt idx="1751">
                  <c:v>36.787098</c:v>
                </c:pt>
                <c:pt idx="1752">
                  <c:v>36.805881999999997</c:v>
                </c:pt>
                <c:pt idx="1753">
                  <c:v>36.834586999999999</c:v>
                </c:pt>
                <c:pt idx="1754">
                  <c:v>36.821510000000004</c:v>
                </c:pt>
                <c:pt idx="1755">
                  <c:v>36.824516000000003</c:v>
                </c:pt>
                <c:pt idx="1756">
                  <c:v>36.86224</c:v>
                </c:pt>
                <c:pt idx="1757">
                  <c:v>36.879973999999997</c:v>
                </c:pt>
                <c:pt idx="1758">
                  <c:v>36.885081999999997</c:v>
                </c:pt>
                <c:pt idx="1759">
                  <c:v>36.882828000000003</c:v>
                </c:pt>
                <c:pt idx="1760">
                  <c:v>36.888691000000001</c:v>
                </c:pt>
                <c:pt idx="1761">
                  <c:v>36.900863999999999</c:v>
                </c:pt>
                <c:pt idx="1762">
                  <c:v>36.916640999999998</c:v>
                </c:pt>
                <c:pt idx="1763">
                  <c:v>36.947600999999999</c:v>
                </c:pt>
                <c:pt idx="1764">
                  <c:v>36.937533999999999</c:v>
                </c:pt>
                <c:pt idx="1765">
                  <c:v>36.942191999999999</c:v>
                </c:pt>
                <c:pt idx="1766">
                  <c:v>36.947902999999997</c:v>
                </c:pt>
                <c:pt idx="1767">
                  <c:v>36.978862999999997</c:v>
                </c:pt>
                <c:pt idx="1768">
                  <c:v>36.994343000000001</c:v>
                </c:pt>
                <c:pt idx="1769">
                  <c:v>37.001404000000001</c:v>
                </c:pt>
                <c:pt idx="1770">
                  <c:v>36.998848000000002</c:v>
                </c:pt>
                <c:pt idx="1771">
                  <c:v>37.019440000000003</c:v>
                </c:pt>
                <c:pt idx="1772">
                  <c:v>37.041530999999999</c:v>
                </c:pt>
                <c:pt idx="1773">
                  <c:v>37.031612000000003</c:v>
                </c:pt>
                <c:pt idx="1774">
                  <c:v>37.053401999999998</c:v>
                </c:pt>
                <c:pt idx="1775">
                  <c:v>37.069035</c:v>
                </c:pt>
                <c:pt idx="1776">
                  <c:v>37.078651000000001</c:v>
                </c:pt>
                <c:pt idx="1777">
                  <c:v>37.077750999999999</c:v>
                </c:pt>
                <c:pt idx="1778">
                  <c:v>37.092930000000003</c:v>
                </c:pt>
                <c:pt idx="1779">
                  <c:v>37.102245000000003</c:v>
                </c:pt>
                <c:pt idx="1780">
                  <c:v>37.107658000000001</c:v>
                </c:pt>
                <c:pt idx="1781">
                  <c:v>37.130352000000002</c:v>
                </c:pt>
                <c:pt idx="1782">
                  <c:v>37.147784999999999</c:v>
                </c:pt>
                <c:pt idx="1783">
                  <c:v>37.155597999999998</c:v>
                </c:pt>
                <c:pt idx="1784">
                  <c:v>37.151240999999999</c:v>
                </c:pt>
                <c:pt idx="1785">
                  <c:v>37.172882000000001</c:v>
                </c:pt>
                <c:pt idx="1786">
                  <c:v>37.181297000000001</c:v>
                </c:pt>
                <c:pt idx="1787">
                  <c:v>37.178291000000002</c:v>
                </c:pt>
                <c:pt idx="1788">
                  <c:v>37.209553</c:v>
                </c:pt>
                <c:pt idx="1789">
                  <c:v>37.235703000000001</c:v>
                </c:pt>
                <c:pt idx="1790">
                  <c:v>37.243065000000001</c:v>
                </c:pt>
                <c:pt idx="1791">
                  <c:v>37.237053000000003</c:v>
                </c:pt>
                <c:pt idx="1792">
                  <c:v>37.237656000000001</c:v>
                </c:pt>
                <c:pt idx="1793">
                  <c:v>37.260047999999998</c:v>
                </c:pt>
                <c:pt idx="1794">
                  <c:v>37.267563000000003</c:v>
                </c:pt>
                <c:pt idx="1795">
                  <c:v>37.298222000000003</c:v>
                </c:pt>
                <c:pt idx="1796">
                  <c:v>37.327826999999999</c:v>
                </c:pt>
                <c:pt idx="1797">
                  <c:v>37.320762999999999</c:v>
                </c:pt>
                <c:pt idx="1798">
                  <c:v>37.357132</c:v>
                </c:pt>
                <c:pt idx="1799">
                  <c:v>37.364646999999998</c:v>
                </c:pt>
                <c:pt idx="1800">
                  <c:v>37.363143999999998</c:v>
                </c:pt>
                <c:pt idx="1801">
                  <c:v>37.392448000000002</c:v>
                </c:pt>
                <c:pt idx="1802">
                  <c:v>37.410483999999997</c:v>
                </c:pt>
                <c:pt idx="1803">
                  <c:v>37.409733000000003</c:v>
                </c:pt>
                <c:pt idx="1804">
                  <c:v>37.442345000000003</c:v>
                </c:pt>
                <c:pt idx="1805">
                  <c:v>37.451210000000003</c:v>
                </c:pt>
                <c:pt idx="1806">
                  <c:v>37.472251999999997</c:v>
                </c:pt>
                <c:pt idx="1807">
                  <c:v>37.494041000000003</c:v>
                </c:pt>
                <c:pt idx="1808">
                  <c:v>37.523800000000001</c:v>
                </c:pt>
                <c:pt idx="1809">
                  <c:v>37.546494000000003</c:v>
                </c:pt>
                <c:pt idx="1810">
                  <c:v>37.567081000000002</c:v>
                </c:pt>
                <c:pt idx="1811">
                  <c:v>37.591579000000003</c:v>
                </c:pt>
                <c:pt idx="1812">
                  <c:v>37.612018999999997</c:v>
                </c:pt>
                <c:pt idx="1813">
                  <c:v>37.645831999999999</c:v>
                </c:pt>
                <c:pt idx="1814">
                  <c:v>37.631256</c:v>
                </c:pt>
                <c:pt idx="1815">
                  <c:v>37.674385000000001</c:v>
                </c:pt>
                <c:pt idx="1816">
                  <c:v>37.708652000000001</c:v>
                </c:pt>
                <c:pt idx="1817">
                  <c:v>37.708652000000001</c:v>
                </c:pt>
                <c:pt idx="1818">
                  <c:v>37.750129999999999</c:v>
                </c:pt>
                <c:pt idx="1819">
                  <c:v>37.751784999999998</c:v>
                </c:pt>
                <c:pt idx="1820">
                  <c:v>37.791912000000004</c:v>
                </c:pt>
                <c:pt idx="1821">
                  <c:v>37.807091</c:v>
                </c:pt>
                <c:pt idx="1822">
                  <c:v>37.818511999999998</c:v>
                </c:pt>
                <c:pt idx="1823">
                  <c:v>37.850521000000001</c:v>
                </c:pt>
                <c:pt idx="1824">
                  <c:v>37.859988999999999</c:v>
                </c:pt>
                <c:pt idx="1825">
                  <c:v>37.897860999999999</c:v>
                </c:pt>
                <c:pt idx="1826">
                  <c:v>37.908081000000003</c:v>
                </c:pt>
                <c:pt idx="1827">
                  <c:v>37.930176000000003</c:v>
                </c:pt>
                <c:pt idx="1828">
                  <c:v>37.936484999999998</c:v>
                </c:pt>
                <c:pt idx="1829">
                  <c:v>37.979618000000002</c:v>
                </c:pt>
                <c:pt idx="1830">
                  <c:v>37.967444999999998</c:v>
                </c:pt>
                <c:pt idx="1831">
                  <c:v>37.979919000000002</c:v>
                </c:pt>
                <c:pt idx="1832">
                  <c:v>38.019444</c:v>
                </c:pt>
                <c:pt idx="1833">
                  <c:v>38.022148000000001</c:v>
                </c:pt>
                <c:pt idx="1834">
                  <c:v>38.036876999999997</c:v>
                </c:pt>
                <c:pt idx="1835">
                  <c:v>38.058971</c:v>
                </c:pt>
                <c:pt idx="1836">
                  <c:v>38.075499999999998</c:v>
                </c:pt>
                <c:pt idx="1837">
                  <c:v>38.101050999999998</c:v>
                </c:pt>
                <c:pt idx="1838">
                  <c:v>38.095638000000001</c:v>
                </c:pt>
                <c:pt idx="1839">
                  <c:v>38.113822999999996</c:v>
                </c:pt>
                <c:pt idx="1840">
                  <c:v>38.130656999999999</c:v>
                </c:pt>
                <c:pt idx="1841">
                  <c:v>38.138320999999998</c:v>
                </c:pt>
                <c:pt idx="1842">
                  <c:v>38.168678</c:v>
                </c:pt>
                <c:pt idx="1843">
                  <c:v>38.185809999999996</c:v>
                </c:pt>
                <c:pt idx="1844">
                  <c:v>38.190922</c:v>
                </c:pt>
                <c:pt idx="1845">
                  <c:v>38.189869000000002</c:v>
                </c:pt>
                <c:pt idx="1846">
                  <c:v>38.225037</c:v>
                </c:pt>
                <c:pt idx="1847">
                  <c:v>38.246226999999998</c:v>
                </c:pt>
                <c:pt idx="1848">
                  <c:v>38.249232999999997</c:v>
                </c:pt>
                <c:pt idx="1849">
                  <c:v>38.270721000000002</c:v>
                </c:pt>
                <c:pt idx="1850">
                  <c:v>38.297775000000001</c:v>
                </c:pt>
                <c:pt idx="1851">
                  <c:v>38.320168000000002</c:v>
                </c:pt>
                <c:pt idx="1852">
                  <c:v>38.319564999999997</c:v>
                </c:pt>
                <c:pt idx="1853">
                  <c:v>38.338954999999999</c:v>
                </c:pt>
                <c:pt idx="1854">
                  <c:v>38.348571999999997</c:v>
                </c:pt>
                <c:pt idx="1855">
                  <c:v>38.350074999999997</c:v>
                </c:pt>
                <c:pt idx="1856">
                  <c:v>38.387794</c:v>
                </c:pt>
                <c:pt idx="1857">
                  <c:v>38.414245999999999</c:v>
                </c:pt>
                <c:pt idx="1858">
                  <c:v>38.417403999999998</c:v>
                </c:pt>
                <c:pt idx="1859">
                  <c:v>38.449562</c:v>
                </c:pt>
                <c:pt idx="1860">
                  <c:v>38.432281000000003</c:v>
                </c:pt>
                <c:pt idx="1861">
                  <c:v>38.460236000000002</c:v>
                </c:pt>
                <c:pt idx="1862">
                  <c:v>38.474510000000002</c:v>
                </c:pt>
                <c:pt idx="1863">
                  <c:v>38.485030999999999</c:v>
                </c:pt>
                <c:pt idx="1864">
                  <c:v>38.496605000000002</c:v>
                </c:pt>
                <c:pt idx="1865">
                  <c:v>38.518093</c:v>
                </c:pt>
                <c:pt idx="1866">
                  <c:v>38.534775000000003</c:v>
                </c:pt>
                <c:pt idx="1867">
                  <c:v>38.536278000000003</c:v>
                </c:pt>
                <c:pt idx="1868">
                  <c:v>38.557319999999997</c:v>
                </c:pt>
                <c:pt idx="1869">
                  <c:v>38.571143999999997</c:v>
                </c:pt>
                <c:pt idx="1870">
                  <c:v>38.579861000000001</c:v>
                </c:pt>
                <c:pt idx="1871">
                  <c:v>38.607967000000002</c:v>
                </c:pt>
                <c:pt idx="1872">
                  <c:v>38.619689999999999</c:v>
                </c:pt>
                <c:pt idx="1873">
                  <c:v>38.637421000000003</c:v>
                </c:pt>
                <c:pt idx="1874">
                  <c:v>38.668681999999997</c:v>
                </c:pt>
                <c:pt idx="1875">
                  <c:v>38.673492000000003</c:v>
                </c:pt>
                <c:pt idx="1876">
                  <c:v>38.680553000000003</c:v>
                </c:pt>
                <c:pt idx="1877">
                  <c:v>38.710312000000002</c:v>
                </c:pt>
                <c:pt idx="1878">
                  <c:v>38.695582999999999</c:v>
                </c:pt>
                <c:pt idx="1879">
                  <c:v>38.708508000000002</c:v>
                </c:pt>
                <c:pt idx="1880">
                  <c:v>38.733455999999997</c:v>
                </c:pt>
                <c:pt idx="1881">
                  <c:v>38.745026000000003</c:v>
                </c:pt>
                <c:pt idx="1882">
                  <c:v>38.766517999999998</c:v>
                </c:pt>
                <c:pt idx="1883">
                  <c:v>38.772979999999997</c:v>
                </c:pt>
                <c:pt idx="1884">
                  <c:v>38.798980999999998</c:v>
                </c:pt>
                <c:pt idx="1885">
                  <c:v>38.806792999999999</c:v>
                </c:pt>
                <c:pt idx="1886">
                  <c:v>38.825882</c:v>
                </c:pt>
                <c:pt idx="1887">
                  <c:v>38.824078</c:v>
                </c:pt>
                <c:pt idx="1888">
                  <c:v>38.848576000000001</c:v>
                </c:pt>
                <c:pt idx="1889">
                  <c:v>38.855789000000001</c:v>
                </c:pt>
                <c:pt idx="1890">
                  <c:v>38.883892000000003</c:v>
                </c:pt>
                <c:pt idx="1891">
                  <c:v>38.892158999999999</c:v>
                </c:pt>
                <c:pt idx="1892">
                  <c:v>38.913798999999997</c:v>
                </c:pt>
                <c:pt idx="1893">
                  <c:v>38.920108999999997</c:v>
                </c:pt>
                <c:pt idx="1894">
                  <c:v>38.937244</c:v>
                </c:pt>
                <c:pt idx="1895">
                  <c:v>38.931984</c:v>
                </c:pt>
                <c:pt idx="1896">
                  <c:v>38.955429000000002</c:v>
                </c:pt>
                <c:pt idx="1897">
                  <c:v>38.959187</c:v>
                </c:pt>
                <c:pt idx="1898">
                  <c:v>38.961891000000001</c:v>
                </c:pt>
                <c:pt idx="1899">
                  <c:v>38.995102000000003</c:v>
                </c:pt>
                <c:pt idx="1900">
                  <c:v>39.010581999999999</c:v>
                </c:pt>
                <c:pt idx="1901">
                  <c:v>39.026062000000003</c:v>
                </c:pt>
                <c:pt idx="1902">
                  <c:v>39.032677</c:v>
                </c:pt>
                <c:pt idx="1903">
                  <c:v>39.050860999999998</c:v>
                </c:pt>
                <c:pt idx="1904">
                  <c:v>39.060177000000003</c:v>
                </c:pt>
                <c:pt idx="1905">
                  <c:v>39.069645000000001</c:v>
                </c:pt>
                <c:pt idx="1906">
                  <c:v>39.056721000000003</c:v>
                </c:pt>
                <c:pt idx="1907">
                  <c:v>39.084372999999999</c:v>
                </c:pt>
                <c:pt idx="1908">
                  <c:v>39.108719000000001</c:v>
                </c:pt>
                <c:pt idx="1909">
                  <c:v>39.119540999999998</c:v>
                </c:pt>
                <c:pt idx="1910">
                  <c:v>39.136822000000002</c:v>
                </c:pt>
                <c:pt idx="1911">
                  <c:v>39.143436000000001</c:v>
                </c:pt>
                <c:pt idx="1912">
                  <c:v>39.156211999999996</c:v>
                </c:pt>
                <c:pt idx="1913">
                  <c:v>39.162219999999998</c:v>
                </c:pt>
                <c:pt idx="1914">
                  <c:v>39.185065999999999</c:v>
                </c:pt>
                <c:pt idx="1915">
                  <c:v>39.197387999999997</c:v>
                </c:pt>
                <c:pt idx="1916">
                  <c:v>39.186717999999999</c:v>
                </c:pt>
                <c:pt idx="1917">
                  <c:v>39.223388999999997</c:v>
                </c:pt>
                <c:pt idx="1918">
                  <c:v>39.230300999999997</c:v>
                </c:pt>
                <c:pt idx="1919">
                  <c:v>39.245331</c:v>
                </c:pt>
                <c:pt idx="1920">
                  <c:v>39.254196</c:v>
                </c:pt>
                <c:pt idx="1921">
                  <c:v>39.256751999999999</c:v>
                </c:pt>
                <c:pt idx="1922">
                  <c:v>39.272830999999996</c:v>
                </c:pt>
                <c:pt idx="1923">
                  <c:v>39.290115</c:v>
                </c:pt>
                <c:pt idx="1924">
                  <c:v>39.312660000000001</c:v>
                </c:pt>
                <c:pt idx="1925">
                  <c:v>39.319122</c:v>
                </c:pt>
                <c:pt idx="1926">
                  <c:v>39.338057999999997</c:v>
                </c:pt>
                <c:pt idx="1927">
                  <c:v>39.327385</c:v>
                </c:pt>
                <c:pt idx="1928">
                  <c:v>39.333247999999998</c:v>
                </c:pt>
                <c:pt idx="1929">
                  <c:v>39.359848</c:v>
                </c:pt>
                <c:pt idx="1930">
                  <c:v>39.357894999999999</c:v>
                </c:pt>
                <c:pt idx="1931">
                  <c:v>39.376980000000003</c:v>
                </c:pt>
                <c:pt idx="1932">
                  <c:v>39.384796000000001</c:v>
                </c:pt>
                <c:pt idx="1933">
                  <c:v>39.401176</c:v>
                </c:pt>
                <c:pt idx="1934">
                  <c:v>39.412750000000003</c:v>
                </c:pt>
                <c:pt idx="1935">
                  <c:v>39.416508</c:v>
                </c:pt>
                <c:pt idx="1936">
                  <c:v>39.442954999999998</c:v>
                </c:pt>
                <c:pt idx="1937">
                  <c:v>39.444912000000002</c:v>
                </c:pt>
                <c:pt idx="1938">
                  <c:v>39.473765999999998</c:v>
                </c:pt>
                <c:pt idx="1939">
                  <c:v>39.490147</c:v>
                </c:pt>
                <c:pt idx="1940">
                  <c:v>39.477673000000003</c:v>
                </c:pt>
                <c:pt idx="1941">
                  <c:v>39.486992000000001</c:v>
                </c:pt>
                <c:pt idx="1942">
                  <c:v>39.524864000000001</c:v>
                </c:pt>
                <c:pt idx="1943">
                  <c:v>39.506827999999999</c:v>
                </c:pt>
                <c:pt idx="1944">
                  <c:v>39.536284999999999</c:v>
                </c:pt>
                <c:pt idx="1945">
                  <c:v>39.549511000000003</c:v>
                </c:pt>
                <c:pt idx="1946">
                  <c:v>39.566943999999999</c:v>
                </c:pt>
                <c:pt idx="1947">
                  <c:v>39.552666000000002</c:v>
                </c:pt>
                <c:pt idx="1948">
                  <c:v>39.564990999999999</c:v>
                </c:pt>
                <c:pt idx="1949">
                  <c:v>39.583626000000002</c:v>
                </c:pt>
                <c:pt idx="1950">
                  <c:v>39.605567999999998</c:v>
                </c:pt>
                <c:pt idx="1951">
                  <c:v>39.618492000000003</c:v>
                </c:pt>
                <c:pt idx="1952">
                  <c:v>39.605266999999998</c:v>
                </c:pt>
                <c:pt idx="1953">
                  <c:v>39.630062000000002</c:v>
                </c:pt>
                <c:pt idx="1954">
                  <c:v>39.642986000000001</c:v>
                </c:pt>
                <c:pt idx="1955">
                  <c:v>39.655762000000003</c:v>
                </c:pt>
                <c:pt idx="1956">
                  <c:v>39.676349999999999</c:v>
                </c:pt>
                <c:pt idx="1957">
                  <c:v>39.675899999999999</c:v>
                </c:pt>
                <c:pt idx="1958">
                  <c:v>39.680709999999998</c:v>
                </c:pt>
                <c:pt idx="1959">
                  <c:v>39.716327999999997</c:v>
                </c:pt>
                <c:pt idx="1960">
                  <c:v>39.718280999999998</c:v>
                </c:pt>
                <c:pt idx="1961">
                  <c:v>39.717979</c:v>
                </c:pt>
                <c:pt idx="1962">
                  <c:v>39.732708000000002</c:v>
                </c:pt>
                <c:pt idx="1963">
                  <c:v>39.745784999999998</c:v>
                </c:pt>
                <c:pt idx="1964">
                  <c:v>39.753596999999999</c:v>
                </c:pt>
                <c:pt idx="1965">
                  <c:v>39.764420000000001</c:v>
                </c:pt>
                <c:pt idx="1966">
                  <c:v>39.764567999999997</c:v>
                </c:pt>
                <c:pt idx="1967">
                  <c:v>39.798836000000001</c:v>
                </c:pt>
                <c:pt idx="1968">
                  <c:v>39.796883000000001</c:v>
                </c:pt>
                <c:pt idx="1969">
                  <c:v>39.821826999999999</c:v>
                </c:pt>
                <c:pt idx="1970">
                  <c:v>39.838360000000002</c:v>
                </c:pt>
                <c:pt idx="1971">
                  <c:v>39.832649000000004</c:v>
                </c:pt>
                <c:pt idx="1972">
                  <c:v>39.840916</c:v>
                </c:pt>
                <c:pt idx="1973">
                  <c:v>39.863456999999997</c:v>
                </c:pt>
                <c:pt idx="1974">
                  <c:v>39.883445999999999</c:v>
                </c:pt>
                <c:pt idx="1975">
                  <c:v>39.895771000000003</c:v>
                </c:pt>
                <c:pt idx="1976">
                  <c:v>39.915607000000001</c:v>
                </c:pt>
                <c:pt idx="1977">
                  <c:v>39.918312</c:v>
                </c:pt>
                <c:pt idx="1978">
                  <c:v>39.930636999999997</c:v>
                </c:pt>
                <c:pt idx="1979">
                  <c:v>39.935443999999997</c:v>
                </c:pt>
                <c:pt idx="1980">
                  <c:v>39.982486999999999</c:v>
                </c:pt>
                <c:pt idx="1981">
                  <c:v>39.968055999999997</c:v>
                </c:pt>
                <c:pt idx="1982">
                  <c:v>39.999766999999999</c:v>
                </c:pt>
                <c:pt idx="1983">
                  <c:v>40.011639000000002</c:v>
                </c:pt>
                <c:pt idx="1984">
                  <c:v>40.037337999999998</c:v>
                </c:pt>
                <c:pt idx="1985">
                  <c:v>40.059432999999999</c:v>
                </c:pt>
                <c:pt idx="1986">
                  <c:v>40.081074000000001</c:v>
                </c:pt>
                <c:pt idx="1987">
                  <c:v>40.090389000000002</c:v>
                </c:pt>
                <c:pt idx="1988">
                  <c:v>40.125858000000001</c:v>
                </c:pt>
                <c:pt idx="1989">
                  <c:v>40.142688999999997</c:v>
                </c:pt>
                <c:pt idx="1990">
                  <c:v>40.159523</c:v>
                </c:pt>
                <c:pt idx="1991">
                  <c:v>40.186424000000002</c:v>
                </c:pt>
                <c:pt idx="1992">
                  <c:v>40.206412999999998</c:v>
                </c:pt>
                <c:pt idx="1993">
                  <c:v>40.237819999999999</c:v>
                </c:pt>
                <c:pt idx="1994">
                  <c:v>40.273738999999999</c:v>
                </c:pt>
                <c:pt idx="1995">
                  <c:v>40.289822000000001</c:v>
                </c:pt>
                <c:pt idx="1996">
                  <c:v>40.310409999999997</c:v>
                </c:pt>
                <c:pt idx="1997">
                  <c:v>40.340316999999999</c:v>
                </c:pt>
                <c:pt idx="1998">
                  <c:v>40.356696999999997</c:v>
                </c:pt>
                <c:pt idx="1999">
                  <c:v>40.384349999999998</c:v>
                </c:pt>
                <c:pt idx="2000">
                  <c:v>40.395771000000003</c:v>
                </c:pt>
                <c:pt idx="2001">
                  <c:v>40.423575999999997</c:v>
                </c:pt>
                <c:pt idx="2002">
                  <c:v>40.436802</c:v>
                </c:pt>
                <c:pt idx="2003">
                  <c:v>40.469715000000001</c:v>
                </c:pt>
                <c:pt idx="2004">
                  <c:v>40.479931000000001</c:v>
                </c:pt>
                <c:pt idx="2005">
                  <c:v>40.485492999999998</c:v>
                </c:pt>
                <c:pt idx="2006">
                  <c:v>40.521262999999998</c:v>
                </c:pt>
                <c:pt idx="2007">
                  <c:v>40.545608999999999</c:v>
                </c:pt>
                <c:pt idx="2008">
                  <c:v>40.545608999999999</c:v>
                </c:pt>
                <c:pt idx="2009">
                  <c:v>40.559887000000003</c:v>
                </c:pt>
                <c:pt idx="2010">
                  <c:v>40.588889999999999</c:v>
                </c:pt>
                <c:pt idx="2011">
                  <c:v>40.583030999999998</c:v>
                </c:pt>
                <c:pt idx="2012">
                  <c:v>40.609329000000002</c:v>
                </c:pt>
                <c:pt idx="2013">
                  <c:v>40.638485000000003</c:v>
                </c:pt>
                <c:pt idx="2014">
                  <c:v>40.647202</c:v>
                </c:pt>
                <c:pt idx="2015">
                  <c:v>40.657119999999999</c:v>
                </c:pt>
                <c:pt idx="2016">
                  <c:v>40.700553999999997</c:v>
                </c:pt>
                <c:pt idx="2017">
                  <c:v>40.709868999999998</c:v>
                </c:pt>
                <c:pt idx="2018">
                  <c:v>40.728507999999998</c:v>
                </c:pt>
                <c:pt idx="2019">
                  <c:v>40.745640000000002</c:v>
                </c:pt>
                <c:pt idx="2020">
                  <c:v>40.773139999999998</c:v>
                </c:pt>
                <c:pt idx="2021">
                  <c:v>40.772239999999996</c:v>
                </c:pt>
                <c:pt idx="2022">
                  <c:v>40.791778999999998</c:v>
                </c:pt>
                <c:pt idx="2023">
                  <c:v>40.807254999999998</c:v>
                </c:pt>
                <c:pt idx="2024">
                  <c:v>40.818527000000003</c:v>
                </c:pt>
                <c:pt idx="2025">
                  <c:v>40.833857999999999</c:v>
                </c:pt>
                <c:pt idx="2026">
                  <c:v>40.851439999999997</c:v>
                </c:pt>
                <c:pt idx="2027">
                  <c:v>40.886757000000003</c:v>
                </c:pt>
                <c:pt idx="2028">
                  <c:v>40.890366</c:v>
                </c:pt>
                <c:pt idx="2029">
                  <c:v>40.877440999999997</c:v>
                </c:pt>
                <c:pt idx="2030">
                  <c:v>40.910355000000003</c:v>
                </c:pt>
                <c:pt idx="2031">
                  <c:v>40.930942999999999</c:v>
                </c:pt>
                <c:pt idx="2032">
                  <c:v>40.948974999999997</c:v>
                </c:pt>
                <c:pt idx="2033">
                  <c:v>40.959946000000002</c:v>
                </c:pt>
                <c:pt idx="2034">
                  <c:v>40.982491000000003</c:v>
                </c:pt>
                <c:pt idx="2035">
                  <c:v>40.990153999999997</c:v>
                </c:pt>
                <c:pt idx="2036">
                  <c:v>40.999172000000002</c:v>
                </c:pt>
                <c:pt idx="2037">
                  <c:v>41.040199000000001</c:v>
                </c:pt>
                <c:pt idx="2038">
                  <c:v>41.028027000000002</c:v>
                </c:pt>
                <c:pt idx="2039">
                  <c:v>41.0396</c:v>
                </c:pt>
                <c:pt idx="2040">
                  <c:v>41.054028000000002</c:v>
                </c:pt>
                <c:pt idx="2041">
                  <c:v>41.072963999999999</c:v>
                </c:pt>
                <c:pt idx="2042">
                  <c:v>41.103470000000002</c:v>
                </c:pt>
                <c:pt idx="2043">
                  <c:v>41.103771000000002</c:v>
                </c:pt>
                <c:pt idx="2044">
                  <c:v>41.121654999999997</c:v>
                </c:pt>
                <c:pt idx="2045">
                  <c:v>41.118049999999997</c:v>
                </c:pt>
                <c:pt idx="2046">
                  <c:v>41.129471000000002</c:v>
                </c:pt>
                <c:pt idx="2047">
                  <c:v>41.157425000000003</c:v>
                </c:pt>
                <c:pt idx="2048">
                  <c:v>41.153514999999999</c:v>
                </c:pt>
                <c:pt idx="2049">
                  <c:v>41.167191000000003</c:v>
                </c:pt>
                <c:pt idx="2050">
                  <c:v>41.172001000000002</c:v>
                </c:pt>
                <c:pt idx="2051">
                  <c:v>41.174106999999999</c:v>
                </c:pt>
                <c:pt idx="2052">
                  <c:v>41.184925</c:v>
                </c:pt>
                <c:pt idx="2053">
                  <c:v>41.221896999999998</c:v>
                </c:pt>
                <c:pt idx="2054">
                  <c:v>41.195594999999997</c:v>
                </c:pt>
                <c:pt idx="2055">
                  <c:v>41.223849999999999</c:v>
                </c:pt>
                <c:pt idx="2056">
                  <c:v>41.228358999999998</c:v>
                </c:pt>
                <c:pt idx="2057">
                  <c:v>41.245643999999999</c:v>
                </c:pt>
                <c:pt idx="2058">
                  <c:v>41.241135</c:v>
                </c:pt>
                <c:pt idx="2059">
                  <c:v>41.247444000000002</c:v>
                </c:pt>
                <c:pt idx="2060">
                  <c:v>41.272995000000002</c:v>
                </c:pt>
                <c:pt idx="2061">
                  <c:v>41.294936999999997</c:v>
                </c:pt>
                <c:pt idx="2062">
                  <c:v>41.292682999999997</c:v>
                </c:pt>
                <c:pt idx="2063">
                  <c:v>41.286369000000001</c:v>
                </c:pt>
                <c:pt idx="2064">
                  <c:v>41.322589999999998</c:v>
                </c:pt>
                <c:pt idx="2065">
                  <c:v>41.322589999999998</c:v>
                </c:pt>
                <c:pt idx="2066">
                  <c:v>41.314624999999999</c:v>
                </c:pt>
                <c:pt idx="2067">
                  <c:v>41.332206999999997</c:v>
                </c:pt>
                <c:pt idx="2068">
                  <c:v>41.338520000000003</c:v>
                </c:pt>
                <c:pt idx="2069">
                  <c:v>41.355201999999998</c:v>
                </c:pt>
                <c:pt idx="2070">
                  <c:v>41.376392000000003</c:v>
                </c:pt>
                <c:pt idx="2071">
                  <c:v>41.373534999999997</c:v>
                </c:pt>
                <c:pt idx="2072">
                  <c:v>41.381351000000002</c:v>
                </c:pt>
                <c:pt idx="2073">
                  <c:v>41.371132000000003</c:v>
                </c:pt>
                <c:pt idx="2074">
                  <c:v>41.418922000000002</c:v>
                </c:pt>
                <c:pt idx="2075">
                  <c:v>41.413811000000003</c:v>
                </c:pt>
                <c:pt idx="2076">
                  <c:v>41.421478</c:v>
                </c:pt>
                <c:pt idx="2077">
                  <c:v>41.425533000000001</c:v>
                </c:pt>
                <c:pt idx="2078">
                  <c:v>41.452736000000002</c:v>
                </c:pt>
                <c:pt idx="2079">
                  <c:v>41.447327000000001</c:v>
                </c:pt>
                <c:pt idx="2080">
                  <c:v>41.437705999999999</c:v>
                </c:pt>
                <c:pt idx="2081">
                  <c:v>41.452736000000002</c:v>
                </c:pt>
                <c:pt idx="2082">
                  <c:v>41.473025999999997</c:v>
                </c:pt>
                <c:pt idx="2083">
                  <c:v>41.488506000000001</c:v>
                </c:pt>
                <c:pt idx="2084">
                  <c:v>41.488205000000001</c:v>
                </c:pt>
                <c:pt idx="2085">
                  <c:v>41.505786999999998</c:v>
                </c:pt>
                <c:pt idx="2086">
                  <c:v>41.512099999999997</c:v>
                </c:pt>
                <c:pt idx="2087">
                  <c:v>41.529983999999999</c:v>
                </c:pt>
                <c:pt idx="2088">
                  <c:v>41.533138000000001</c:v>
                </c:pt>
                <c:pt idx="2089">
                  <c:v>41.555683000000002</c:v>
                </c:pt>
                <c:pt idx="2090">
                  <c:v>41.535091000000001</c:v>
                </c:pt>
                <c:pt idx="2091">
                  <c:v>41.554482</c:v>
                </c:pt>
                <c:pt idx="2092">
                  <c:v>41.562595000000002</c:v>
                </c:pt>
                <c:pt idx="2093">
                  <c:v>41.550724000000002</c:v>
                </c:pt>
                <c:pt idx="2094">
                  <c:v>41.582732999999998</c:v>
                </c:pt>
                <c:pt idx="2095">
                  <c:v>41.594006</c:v>
                </c:pt>
                <c:pt idx="2096">
                  <c:v>41.614445000000003</c:v>
                </c:pt>
                <c:pt idx="2097">
                  <c:v>41.622860000000003</c:v>
                </c:pt>
                <c:pt idx="2098">
                  <c:v>41.649310999999997</c:v>
                </c:pt>
                <c:pt idx="2099">
                  <c:v>41.639991999999999</c:v>
                </c:pt>
                <c:pt idx="2100">
                  <c:v>41.642547999999998</c:v>
                </c:pt>
                <c:pt idx="2101">
                  <c:v>41.659081</c:v>
                </c:pt>
                <c:pt idx="2102">
                  <c:v>41.665543</c:v>
                </c:pt>
                <c:pt idx="2103">
                  <c:v>41.672305999999999</c:v>
                </c:pt>
                <c:pt idx="2104">
                  <c:v>41.680118999999998</c:v>
                </c:pt>
                <c:pt idx="2105">
                  <c:v>41.691540000000003</c:v>
                </c:pt>
                <c:pt idx="2106">
                  <c:v>41.701309000000002</c:v>
                </c:pt>
                <c:pt idx="2107">
                  <c:v>41.692444000000002</c:v>
                </c:pt>
                <c:pt idx="2108">
                  <c:v>41.702663000000001</c:v>
                </c:pt>
                <c:pt idx="2109">
                  <c:v>41.726706999999998</c:v>
                </c:pt>
                <c:pt idx="2110">
                  <c:v>41.729866000000001</c:v>
                </c:pt>
                <c:pt idx="2111">
                  <c:v>41.735725000000002</c:v>
                </c:pt>
                <c:pt idx="2112">
                  <c:v>41.750453999999998</c:v>
                </c:pt>
                <c:pt idx="2113">
                  <c:v>41.753158999999997</c:v>
                </c:pt>
                <c:pt idx="2114">
                  <c:v>41.797493000000003</c:v>
                </c:pt>
                <c:pt idx="2115">
                  <c:v>41.783214999999998</c:v>
                </c:pt>
                <c:pt idx="2116">
                  <c:v>41.798392999999997</c:v>
                </c:pt>
                <c:pt idx="2117">
                  <c:v>41.789527999999997</c:v>
                </c:pt>
                <c:pt idx="2118">
                  <c:v>41.804256000000002</c:v>
                </c:pt>
                <c:pt idx="2119">
                  <c:v>41.817031999999998</c:v>
                </c:pt>
                <c:pt idx="2120">
                  <c:v>41.822440999999998</c:v>
                </c:pt>
                <c:pt idx="2121">
                  <c:v>41.826199000000003</c:v>
                </c:pt>
                <c:pt idx="2122">
                  <c:v>41.832808999999997</c:v>
                </c:pt>
                <c:pt idx="2123">
                  <c:v>41.866473999999997</c:v>
                </c:pt>
                <c:pt idx="2124">
                  <c:v>41.851295</c:v>
                </c:pt>
                <c:pt idx="2125">
                  <c:v>41.892474999999997</c:v>
                </c:pt>
                <c:pt idx="2126">
                  <c:v>41.890521999999997</c:v>
                </c:pt>
                <c:pt idx="2127">
                  <c:v>41.893977999999997</c:v>
                </c:pt>
                <c:pt idx="2128">
                  <c:v>41.890521999999997</c:v>
                </c:pt>
                <c:pt idx="2129">
                  <c:v>41.917873</c:v>
                </c:pt>
                <c:pt idx="2130">
                  <c:v>41.903294000000002</c:v>
                </c:pt>
                <c:pt idx="2131">
                  <c:v>41.931247999999997</c:v>
                </c:pt>
                <c:pt idx="2132">
                  <c:v>41.930798000000003</c:v>
                </c:pt>
                <c:pt idx="2133">
                  <c:v>41.931849999999997</c:v>
                </c:pt>
                <c:pt idx="2134">
                  <c:v>41.955745999999998</c:v>
                </c:pt>
                <c:pt idx="2135">
                  <c:v>41.950184</c:v>
                </c:pt>
                <c:pt idx="2136">
                  <c:v>41.964911999999998</c:v>
                </c:pt>
                <c:pt idx="2137">
                  <c:v>41.960101999999999</c:v>
                </c:pt>
                <c:pt idx="2138">
                  <c:v>41.987907</c:v>
                </c:pt>
                <c:pt idx="2139">
                  <c:v>41.982494000000003</c:v>
                </c:pt>
                <c:pt idx="2140">
                  <c:v>42.000380999999997</c:v>
                </c:pt>
                <c:pt idx="2141">
                  <c:v>42.005637999999998</c:v>
                </c:pt>
                <c:pt idx="2142">
                  <c:v>42.023823</c:v>
                </c:pt>
                <c:pt idx="2143">
                  <c:v>42.026229999999998</c:v>
                </c:pt>
                <c:pt idx="2144">
                  <c:v>42.029235999999997</c:v>
                </c:pt>
                <c:pt idx="2145">
                  <c:v>42.056286</c:v>
                </c:pt>
                <c:pt idx="2146">
                  <c:v>42.044562999999997</c:v>
                </c:pt>
                <c:pt idx="2147">
                  <c:v>42.057037000000001</c:v>
                </c:pt>
                <c:pt idx="2148">
                  <c:v>42.072968000000003</c:v>
                </c:pt>
                <c:pt idx="2149">
                  <c:v>42.101371999999998</c:v>
                </c:pt>
                <c:pt idx="2150">
                  <c:v>42.107985999999997</c:v>
                </c:pt>
                <c:pt idx="2151">
                  <c:v>42.110992000000003</c:v>
                </c:pt>
                <c:pt idx="2152">
                  <c:v>42.107684999999996</c:v>
                </c:pt>
                <c:pt idx="2153">
                  <c:v>42.123314000000001</c:v>
                </c:pt>
                <c:pt idx="2154">
                  <c:v>42.130676000000001</c:v>
                </c:pt>
                <c:pt idx="2155">
                  <c:v>42.147961000000002</c:v>
                </c:pt>
                <c:pt idx="2156">
                  <c:v>42.148712000000003</c:v>
                </c:pt>
                <c:pt idx="2157">
                  <c:v>42.173358999999998</c:v>
                </c:pt>
                <c:pt idx="2158">
                  <c:v>42.168399999999998</c:v>
                </c:pt>
                <c:pt idx="2159">
                  <c:v>42.1693</c:v>
                </c:pt>
                <c:pt idx="2160">
                  <c:v>42.196503</c:v>
                </c:pt>
                <c:pt idx="2161">
                  <c:v>42.184181000000002</c:v>
                </c:pt>
                <c:pt idx="2162">
                  <c:v>42.203567999999997</c:v>
                </c:pt>
                <c:pt idx="2163">
                  <c:v>42.204619999999998</c:v>
                </c:pt>
                <c:pt idx="2164">
                  <c:v>42.219799000000002</c:v>
                </c:pt>
                <c:pt idx="2165">
                  <c:v>42.235126000000001</c:v>
                </c:pt>
                <c:pt idx="2166">
                  <c:v>42.225811</c:v>
                </c:pt>
                <c:pt idx="2167">
                  <c:v>42.247748999999999</c:v>
                </c:pt>
                <c:pt idx="2168">
                  <c:v>42.260975000000002</c:v>
                </c:pt>
                <c:pt idx="2169">
                  <c:v>42.271495999999999</c:v>
                </c:pt>
                <c:pt idx="2170">
                  <c:v>42.288929000000003</c:v>
                </c:pt>
                <c:pt idx="2171">
                  <c:v>42.301555999999998</c:v>
                </c:pt>
                <c:pt idx="2172">
                  <c:v>42.292834999999997</c:v>
                </c:pt>
                <c:pt idx="2173">
                  <c:v>42.314480000000003</c:v>
                </c:pt>
                <c:pt idx="2174">
                  <c:v>42.330559000000001</c:v>
                </c:pt>
                <c:pt idx="2175">
                  <c:v>42.331009000000002</c:v>
                </c:pt>
                <c:pt idx="2176">
                  <c:v>42.349795999999998</c:v>
                </c:pt>
                <c:pt idx="2177">
                  <c:v>42.384663000000003</c:v>
                </c:pt>
                <c:pt idx="2178">
                  <c:v>42.384663000000003</c:v>
                </c:pt>
                <c:pt idx="2179">
                  <c:v>42.406604999999999</c:v>
                </c:pt>
                <c:pt idx="2180">
                  <c:v>42.419227999999997</c:v>
                </c:pt>
                <c:pt idx="2181">
                  <c:v>42.419677999999998</c:v>
                </c:pt>
                <c:pt idx="2182">
                  <c:v>42.447631999999999</c:v>
                </c:pt>
                <c:pt idx="2183">
                  <c:v>42.459052999999997</c:v>
                </c:pt>
                <c:pt idx="2184">
                  <c:v>42.487456999999999</c:v>
                </c:pt>
                <c:pt idx="2185">
                  <c:v>42.509548000000002</c:v>
                </c:pt>
                <c:pt idx="2186">
                  <c:v>42.539307000000001</c:v>
                </c:pt>
                <c:pt idx="2187">
                  <c:v>42.545918</c:v>
                </c:pt>
                <c:pt idx="2188">
                  <c:v>42.559596999999997</c:v>
                </c:pt>
                <c:pt idx="2189">
                  <c:v>42.593257999999999</c:v>
                </c:pt>
                <c:pt idx="2190">
                  <c:v>42.612495000000003</c:v>
                </c:pt>
                <c:pt idx="2191">
                  <c:v>42.632033999999997</c:v>
                </c:pt>
                <c:pt idx="2192">
                  <c:v>42.662841999999998</c:v>
                </c:pt>
                <c:pt idx="2193">
                  <c:v>42.68779</c:v>
                </c:pt>
                <c:pt idx="2194">
                  <c:v>42.682678000000003</c:v>
                </c:pt>
                <c:pt idx="2195">
                  <c:v>42.723557</c:v>
                </c:pt>
                <c:pt idx="2196">
                  <c:v>42.734828999999998</c:v>
                </c:pt>
                <c:pt idx="2197">
                  <c:v>42.748356000000001</c:v>
                </c:pt>
                <c:pt idx="2198">
                  <c:v>42.753616000000001</c:v>
                </c:pt>
                <c:pt idx="2199">
                  <c:v>42.781418000000002</c:v>
                </c:pt>
                <c:pt idx="2200">
                  <c:v>42.788330000000002</c:v>
                </c:pt>
                <c:pt idx="2201">
                  <c:v>42.801707999999998</c:v>
                </c:pt>
                <c:pt idx="2202">
                  <c:v>42.815983000000003</c:v>
                </c:pt>
                <c:pt idx="2203">
                  <c:v>42.836421999999999</c:v>
                </c:pt>
                <c:pt idx="2204">
                  <c:v>42.852654000000001</c:v>
                </c:pt>
                <c:pt idx="2205">
                  <c:v>42.858063000000001</c:v>
                </c:pt>
                <c:pt idx="2206">
                  <c:v>42.864978999999998</c:v>
                </c:pt>
                <c:pt idx="2207">
                  <c:v>42.882412000000002</c:v>
                </c:pt>
                <c:pt idx="2208">
                  <c:v>42.895637999999998</c:v>
                </c:pt>
                <c:pt idx="2209">
                  <c:v>42.930351000000002</c:v>
                </c:pt>
                <c:pt idx="2210">
                  <c:v>42.930954</c:v>
                </c:pt>
                <c:pt idx="2211">
                  <c:v>42.945079999999997</c:v>
                </c:pt>
                <c:pt idx="2212">
                  <c:v>42.955601000000001</c:v>
                </c:pt>
                <c:pt idx="2213">
                  <c:v>42.958004000000003</c:v>
                </c:pt>
                <c:pt idx="2214">
                  <c:v>42.984904999999998</c:v>
                </c:pt>
                <c:pt idx="2215">
                  <c:v>42.995125000000002</c:v>
                </c:pt>
                <c:pt idx="2216">
                  <c:v>43.018268999999997</c:v>
                </c:pt>
                <c:pt idx="2217">
                  <c:v>43.022025999999997</c:v>
                </c:pt>
                <c:pt idx="2218">
                  <c:v>43.033447000000002</c:v>
                </c:pt>
                <c:pt idx="2219">
                  <c:v>43.047725999999997</c:v>
                </c:pt>
                <c:pt idx="2220">
                  <c:v>43.054938999999997</c:v>
                </c:pt>
                <c:pt idx="2221">
                  <c:v>43.078082999999999</c:v>
                </c:pt>
                <c:pt idx="2222">
                  <c:v>43.090407999999996</c:v>
                </c:pt>
                <c:pt idx="2223">
                  <c:v>43.114151</c:v>
                </c:pt>
                <c:pt idx="2224">
                  <c:v>43.126925999999997</c:v>
                </c:pt>
                <c:pt idx="2225">
                  <c:v>43.144508000000002</c:v>
                </c:pt>
                <c:pt idx="2226">
                  <c:v>43.145713999999998</c:v>
                </c:pt>
                <c:pt idx="2227">
                  <c:v>43.158484999999999</c:v>
                </c:pt>
                <c:pt idx="2228">
                  <c:v>43.166302000000002</c:v>
                </c:pt>
                <c:pt idx="2229">
                  <c:v>43.195155999999997</c:v>
                </c:pt>
                <c:pt idx="2230">
                  <c:v>43.176971000000002</c:v>
                </c:pt>
                <c:pt idx="2231">
                  <c:v>43.212741999999999</c:v>
                </c:pt>
                <c:pt idx="2232">
                  <c:v>43.215595</c:v>
                </c:pt>
                <c:pt idx="2233">
                  <c:v>43.215744000000001</c:v>
                </c:pt>
                <c:pt idx="2234">
                  <c:v>43.253318999999998</c:v>
                </c:pt>
                <c:pt idx="2235">
                  <c:v>43.244602</c:v>
                </c:pt>
                <c:pt idx="2236">
                  <c:v>43.267291999999998</c:v>
                </c:pt>
                <c:pt idx="2237">
                  <c:v>43.257075999999998</c:v>
                </c:pt>
                <c:pt idx="2238">
                  <c:v>43.270297999999997</c:v>
                </c:pt>
                <c:pt idx="2239">
                  <c:v>43.301558999999997</c:v>
                </c:pt>
                <c:pt idx="2240">
                  <c:v>43.294795999999998</c:v>
                </c:pt>
                <c:pt idx="2241">
                  <c:v>43.323650000000001</c:v>
                </c:pt>
                <c:pt idx="2242">
                  <c:v>43.335673999999997</c:v>
                </c:pt>
                <c:pt idx="2243">
                  <c:v>43.351154000000001</c:v>
                </c:pt>
                <c:pt idx="2244">
                  <c:v>43.350101000000002</c:v>
                </c:pt>
                <c:pt idx="2245">
                  <c:v>43.361674999999998</c:v>
                </c:pt>
                <c:pt idx="2246">
                  <c:v>43.367534999999997</c:v>
                </c:pt>
                <c:pt idx="2247">
                  <c:v>43.381813000000001</c:v>
                </c:pt>
                <c:pt idx="2248">
                  <c:v>43.393985999999998</c:v>
                </c:pt>
                <c:pt idx="2249">
                  <c:v>43.41713</c:v>
                </c:pt>
                <c:pt idx="2250">
                  <c:v>43.41713</c:v>
                </c:pt>
                <c:pt idx="2251">
                  <c:v>43.422539</c:v>
                </c:pt>
                <c:pt idx="2252">
                  <c:v>43.449440000000003</c:v>
                </c:pt>
                <c:pt idx="2253">
                  <c:v>43.467025999999997</c:v>
                </c:pt>
                <c:pt idx="2254">
                  <c:v>43.464618999999999</c:v>
                </c:pt>
                <c:pt idx="2255">
                  <c:v>43.479796999999998</c:v>
                </c:pt>
                <c:pt idx="2256">
                  <c:v>43.488365000000002</c:v>
                </c:pt>
                <c:pt idx="2257">
                  <c:v>43.512711000000003</c:v>
                </c:pt>
                <c:pt idx="2258">
                  <c:v>43.506850999999997</c:v>
                </c:pt>
                <c:pt idx="2259">
                  <c:v>43.516018000000003</c:v>
                </c:pt>
                <c:pt idx="2260">
                  <c:v>43.547427999999996</c:v>
                </c:pt>
                <c:pt idx="2261">
                  <c:v>43.541114999999998</c:v>
                </c:pt>
                <c:pt idx="2262">
                  <c:v>43.547127000000003</c:v>
                </c:pt>
                <c:pt idx="2263">
                  <c:v>43.553440000000002</c:v>
                </c:pt>
                <c:pt idx="2264">
                  <c:v>43.573878999999998</c:v>
                </c:pt>
                <c:pt idx="2265">
                  <c:v>43.586651000000003</c:v>
                </c:pt>
                <c:pt idx="2266">
                  <c:v>43.590710000000001</c:v>
                </c:pt>
                <c:pt idx="2267">
                  <c:v>43.604537999999998</c:v>
                </c:pt>
                <c:pt idx="2268">
                  <c:v>43.615208000000003</c:v>
                </c:pt>
                <c:pt idx="2269">
                  <c:v>43.611598999999998</c:v>
                </c:pt>
                <c:pt idx="2270">
                  <c:v>43.645564999999998</c:v>
                </c:pt>
                <c:pt idx="2271">
                  <c:v>43.655334000000003</c:v>
                </c:pt>
                <c:pt idx="2272">
                  <c:v>43.644665000000003</c:v>
                </c:pt>
                <c:pt idx="2273">
                  <c:v>43.660595000000001</c:v>
                </c:pt>
                <c:pt idx="2274">
                  <c:v>43.683135999999998</c:v>
                </c:pt>
                <c:pt idx="2275">
                  <c:v>43.689597999999997</c:v>
                </c:pt>
                <c:pt idx="2276">
                  <c:v>43.698013000000003</c:v>
                </c:pt>
                <c:pt idx="2277">
                  <c:v>43.705829999999999</c:v>
                </c:pt>
                <c:pt idx="2278">
                  <c:v>43.709136999999998</c:v>
                </c:pt>
                <c:pt idx="2279">
                  <c:v>43.720557999999997</c:v>
                </c:pt>
                <c:pt idx="2280">
                  <c:v>43.74295</c:v>
                </c:pt>
                <c:pt idx="2281">
                  <c:v>43.746856999999999</c:v>
                </c:pt>
                <c:pt idx="2282">
                  <c:v>43.747458999999999</c:v>
                </c:pt>
                <c:pt idx="2283">
                  <c:v>43.770454000000001</c:v>
                </c:pt>
                <c:pt idx="2284">
                  <c:v>43.759632000000003</c:v>
                </c:pt>
                <c:pt idx="2285">
                  <c:v>43.751967999999998</c:v>
                </c:pt>
                <c:pt idx="2286">
                  <c:v>43.788184999999999</c:v>
                </c:pt>
                <c:pt idx="2287">
                  <c:v>43.804268</c:v>
                </c:pt>
                <c:pt idx="2288">
                  <c:v>43.810279999999999</c:v>
                </c:pt>
                <c:pt idx="2289">
                  <c:v>43.810577000000002</c:v>
                </c:pt>
                <c:pt idx="2290">
                  <c:v>43.829666000000003</c:v>
                </c:pt>
                <c:pt idx="2291">
                  <c:v>43.823956000000003</c:v>
                </c:pt>
                <c:pt idx="2292">
                  <c:v>43.839134000000001</c:v>
                </c:pt>
                <c:pt idx="2293">
                  <c:v>43.852508999999998</c:v>
                </c:pt>
                <c:pt idx="2294">
                  <c:v>43.864230999999997</c:v>
                </c:pt>
                <c:pt idx="2295">
                  <c:v>43.861525999999998</c:v>
                </c:pt>
                <c:pt idx="2296">
                  <c:v>43.873398000000002</c:v>
                </c:pt>
                <c:pt idx="2297">
                  <c:v>43.868591000000002</c:v>
                </c:pt>
                <c:pt idx="2298">
                  <c:v>43.905861000000002</c:v>
                </c:pt>
                <c:pt idx="2299">
                  <c:v>43.897896000000003</c:v>
                </c:pt>
                <c:pt idx="2300">
                  <c:v>43.906162000000002</c:v>
                </c:pt>
                <c:pt idx="2301">
                  <c:v>43.918483999999999</c:v>
                </c:pt>
                <c:pt idx="2302">
                  <c:v>43.916682999999999</c:v>
                </c:pt>
                <c:pt idx="2303">
                  <c:v>43.931109999999997</c:v>
                </c:pt>
                <c:pt idx="2304">
                  <c:v>43.977398000000001</c:v>
                </c:pt>
                <c:pt idx="2305">
                  <c:v>43.961768999999997</c:v>
                </c:pt>
                <c:pt idx="2306">
                  <c:v>43.968528999999997</c:v>
                </c:pt>
                <c:pt idx="2307">
                  <c:v>43.967177999999997</c:v>
                </c:pt>
                <c:pt idx="2308">
                  <c:v>43.979801000000002</c:v>
                </c:pt>
                <c:pt idx="2309">
                  <c:v>43.979652000000002</c:v>
                </c:pt>
                <c:pt idx="2310">
                  <c:v>43.996932999999999</c:v>
                </c:pt>
                <c:pt idx="2311">
                  <c:v>44.000388999999998</c:v>
                </c:pt>
                <c:pt idx="2312">
                  <c:v>44.034354999999998</c:v>
                </c:pt>
                <c:pt idx="2313">
                  <c:v>44.015419000000001</c:v>
                </c:pt>
                <c:pt idx="2314">
                  <c:v>44.051338000000001</c:v>
                </c:pt>
                <c:pt idx="2315">
                  <c:v>44.045929000000001</c:v>
                </c:pt>
                <c:pt idx="2316">
                  <c:v>44.066215999999997</c:v>
                </c:pt>
                <c:pt idx="2317">
                  <c:v>44.072978999999997</c:v>
                </c:pt>
                <c:pt idx="2318">
                  <c:v>44.058101999999998</c:v>
                </c:pt>
                <c:pt idx="2319">
                  <c:v>44.077187000000002</c:v>
                </c:pt>
                <c:pt idx="2320">
                  <c:v>44.086655</c:v>
                </c:pt>
                <c:pt idx="2321">
                  <c:v>44.105891999999997</c:v>
                </c:pt>
                <c:pt idx="2322">
                  <c:v>44.095523999999997</c:v>
                </c:pt>
                <c:pt idx="2323">
                  <c:v>44.115211000000002</c:v>
                </c:pt>
                <c:pt idx="2324">
                  <c:v>44.109046999999997</c:v>
                </c:pt>
                <c:pt idx="2325">
                  <c:v>44.127834</c:v>
                </c:pt>
                <c:pt idx="2326">
                  <c:v>44.119568000000001</c:v>
                </c:pt>
                <c:pt idx="2327">
                  <c:v>44.146320000000003</c:v>
                </c:pt>
                <c:pt idx="2328">
                  <c:v>44.156387000000002</c:v>
                </c:pt>
                <c:pt idx="2329">
                  <c:v>44.151279000000002</c:v>
                </c:pt>
                <c:pt idx="2330">
                  <c:v>44.161949</c:v>
                </c:pt>
                <c:pt idx="2331">
                  <c:v>44.186596000000002</c:v>
                </c:pt>
                <c:pt idx="2332">
                  <c:v>44.185093000000002</c:v>
                </c:pt>
                <c:pt idx="2333">
                  <c:v>44.191406000000001</c:v>
                </c:pt>
                <c:pt idx="2334">
                  <c:v>44.195461000000002</c:v>
                </c:pt>
                <c:pt idx="2335">
                  <c:v>44.212597000000002</c:v>
                </c:pt>
                <c:pt idx="2336">
                  <c:v>44.226421000000002</c:v>
                </c:pt>
                <c:pt idx="2337">
                  <c:v>44.213946999999997</c:v>
                </c:pt>
                <c:pt idx="2338">
                  <c:v>44.229126000000001</c:v>
                </c:pt>
                <c:pt idx="2339">
                  <c:v>44.251820000000002</c:v>
                </c:pt>
                <c:pt idx="2340">
                  <c:v>44.254677000000001</c:v>
                </c:pt>
                <c:pt idx="2341">
                  <c:v>44.264896</c:v>
                </c:pt>
                <c:pt idx="2342">
                  <c:v>44.279774000000003</c:v>
                </c:pt>
                <c:pt idx="2343">
                  <c:v>44.274211999999999</c:v>
                </c:pt>
                <c:pt idx="2344">
                  <c:v>44.270305999999998</c:v>
                </c:pt>
                <c:pt idx="2345">
                  <c:v>44.296756999999999</c:v>
                </c:pt>
                <c:pt idx="2346">
                  <c:v>44.301414000000001</c:v>
                </c:pt>
                <c:pt idx="2347">
                  <c:v>44.314036999999999</c:v>
                </c:pt>
                <c:pt idx="2348">
                  <c:v>44.323504999999997</c:v>
                </c:pt>
                <c:pt idx="2349">
                  <c:v>44.328766000000002</c:v>
                </c:pt>
                <c:pt idx="2350">
                  <c:v>44.333126</c:v>
                </c:pt>
                <c:pt idx="2351">
                  <c:v>44.335079</c:v>
                </c:pt>
                <c:pt idx="2352">
                  <c:v>44.346049999999998</c:v>
                </c:pt>
                <c:pt idx="2353">
                  <c:v>44.353264000000003</c:v>
                </c:pt>
                <c:pt idx="2354">
                  <c:v>44.369041000000003</c:v>
                </c:pt>
                <c:pt idx="2355">
                  <c:v>44.370846</c:v>
                </c:pt>
                <c:pt idx="2356">
                  <c:v>44.386177000000004</c:v>
                </c:pt>
                <c:pt idx="2357">
                  <c:v>44.398499000000001</c:v>
                </c:pt>
                <c:pt idx="2358">
                  <c:v>44.392338000000002</c:v>
                </c:pt>
                <c:pt idx="2359">
                  <c:v>44.420440999999997</c:v>
                </c:pt>
                <c:pt idx="2360">
                  <c:v>44.410072</c:v>
                </c:pt>
                <c:pt idx="2361">
                  <c:v>44.444786000000001</c:v>
                </c:pt>
                <c:pt idx="2362">
                  <c:v>44.422244999999997</c:v>
                </c:pt>
                <c:pt idx="2363">
                  <c:v>44.449294999999999</c:v>
                </c:pt>
                <c:pt idx="2364">
                  <c:v>44.460715999999998</c:v>
                </c:pt>
                <c:pt idx="2365">
                  <c:v>44.436069000000003</c:v>
                </c:pt>
                <c:pt idx="2366">
                  <c:v>44.456809999999997</c:v>
                </c:pt>
                <c:pt idx="2367">
                  <c:v>44.483711</c:v>
                </c:pt>
                <c:pt idx="2368">
                  <c:v>44.474243000000001</c:v>
                </c:pt>
                <c:pt idx="2369">
                  <c:v>44.501747000000002</c:v>
                </c:pt>
                <c:pt idx="2370">
                  <c:v>44.485515999999997</c:v>
                </c:pt>
                <c:pt idx="2371">
                  <c:v>44.499943000000002</c:v>
                </c:pt>
                <c:pt idx="2372">
                  <c:v>44.493332000000002</c:v>
                </c:pt>
                <c:pt idx="2373">
                  <c:v>44.510162000000001</c:v>
                </c:pt>
                <c:pt idx="2374">
                  <c:v>44.536011000000002</c:v>
                </c:pt>
                <c:pt idx="2375">
                  <c:v>44.523688999999997</c:v>
                </c:pt>
                <c:pt idx="2376">
                  <c:v>44.542923000000002</c:v>
                </c:pt>
                <c:pt idx="2377">
                  <c:v>44.54533</c:v>
                </c:pt>
                <c:pt idx="2378">
                  <c:v>44.541420000000002</c:v>
                </c:pt>
                <c:pt idx="2379">
                  <c:v>44.541573</c:v>
                </c:pt>
                <c:pt idx="2380">
                  <c:v>44.570427000000002</c:v>
                </c:pt>
                <c:pt idx="2381">
                  <c:v>44.569225000000003</c:v>
                </c:pt>
                <c:pt idx="2382">
                  <c:v>44.582450999999999</c:v>
                </c:pt>
                <c:pt idx="2383">
                  <c:v>44.584553</c:v>
                </c:pt>
                <c:pt idx="2384">
                  <c:v>44.601387000000003</c:v>
                </c:pt>
                <c:pt idx="2385">
                  <c:v>44.608150000000002</c:v>
                </c:pt>
                <c:pt idx="2386">
                  <c:v>44.602286999999997</c:v>
                </c:pt>
                <c:pt idx="2387">
                  <c:v>44.620922</c:v>
                </c:pt>
                <c:pt idx="2388">
                  <c:v>44.630240999999998</c:v>
                </c:pt>
                <c:pt idx="2389">
                  <c:v>44.637905000000003</c:v>
                </c:pt>
                <c:pt idx="2390">
                  <c:v>44.632046000000003</c:v>
                </c:pt>
                <c:pt idx="2391">
                  <c:v>44.655788000000001</c:v>
                </c:pt>
                <c:pt idx="2392">
                  <c:v>44.647373000000002</c:v>
                </c:pt>
                <c:pt idx="2393">
                  <c:v>44.657142999999998</c:v>
                </c:pt>
                <c:pt idx="2394">
                  <c:v>44.671267999999998</c:v>
                </c:pt>
                <c:pt idx="2395">
                  <c:v>44.668415000000003</c:v>
                </c:pt>
                <c:pt idx="2396">
                  <c:v>44.681488000000002</c:v>
                </c:pt>
                <c:pt idx="2397">
                  <c:v>44.677132</c:v>
                </c:pt>
                <c:pt idx="2398">
                  <c:v>44.700274999999998</c:v>
                </c:pt>
                <c:pt idx="2399">
                  <c:v>44.708542000000001</c:v>
                </c:pt>
                <c:pt idx="2400">
                  <c:v>44.694412</c:v>
                </c:pt>
                <c:pt idx="2401">
                  <c:v>44.721313000000002</c:v>
                </c:pt>
                <c:pt idx="2402">
                  <c:v>44.726123999999999</c:v>
                </c:pt>
                <c:pt idx="2403">
                  <c:v>44.763545999999998</c:v>
                </c:pt>
                <c:pt idx="2404">
                  <c:v>44.747616000000001</c:v>
                </c:pt>
                <c:pt idx="2405">
                  <c:v>44.761890000000001</c:v>
                </c:pt>
                <c:pt idx="2406">
                  <c:v>44.762343999999999</c:v>
                </c:pt>
                <c:pt idx="2407">
                  <c:v>44.759036999999999</c:v>
                </c:pt>
                <c:pt idx="2408">
                  <c:v>44.766849999999998</c:v>
                </c:pt>
                <c:pt idx="2409">
                  <c:v>44.783684000000001</c:v>
                </c:pt>
                <c:pt idx="2410">
                  <c:v>44.783985000000001</c:v>
                </c:pt>
                <c:pt idx="2411">
                  <c:v>44.809531999999997</c:v>
                </c:pt>
                <c:pt idx="2412">
                  <c:v>44.79195</c:v>
                </c:pt>
                <c:pt idx="2413">
                  <c:v>44.822609</c:v>
                </c:pt>
                <c:pt idx="2414">
                  <c:v>44.826515000000001</c:v>
                </c:pt>
                <c:pt idx="2415">
                  <c:v>44.834479999999999</c:v>
                </c:pt>
                <c:pt idx="2416">
                  <c:v>44.843947999999997</c:v>
                </c:pt>
                <c:pt idx="2417">
                  <c:v>44.857624000000001</c:v>
                </c:pt>
                <c:pt idx="2418">
                  <c:v>44.864086</c:v>
                </c:pt>
                <c:pt idx="2419">
                  <c:v>44.862884999999999</c:v>
                </c:pt>
                <c:pt idx="2420">
                  <c:v>44.868445999999999</c:v>
                </c:pt>
                <c:pt idx="2421">
                  <c:v>44.876708999999998</c:v>
                </c:pt>
                <c:pt idx="2422">
                  <c:v>44.890236000000002</c:v>
                </c:pt>
                <c:pt idx="2423">
                  <c:v>44.879264999999997</c:v>
                </c:pt>
                <c:pt idx="2424">
                  <c:v>44.903010999999999</c:v>
                </c:pt>
                <c:pt idx="2425">
                  <c:v>44.910975999999998</c:v>
                </c:pt>
                <c:pt idx="2426">
                  <c:v>44.926006000000001</c:v>
                </c:pt>
                <c:pt idx="2427">
                  <c:v>44.928711</c:v>
                </c:pt>
                <c:pt idx="2428">
                  <c:v>44.948546999999998</c:v>
                </c:pt>
                <c:pt idx="2429">
                  <c:v>44.964478</c:v>
                </c:pt>
                <c:pt idx="2430">
                  <c:v>44.961323</c:v>
                </c:pt>
                <c:pt idx="2431">
                  <c:v>44.978152999999999</c:v>
                </c:pt>
                <c:pt idx="2432">
                  <c:v>44.977702999999998</c:v>
                </c:pt>
                <c:pt idx="2433">
                  <c:v>45.004455999999998</c:v>
                </c:pt>
                <c:pt idx="2434">
                  <c:v>45.005504999999999</c:v>
                </c:pt>
                <c:pt idx="2435">
                  <c:v>45.024742000000003</c:v>
                </c:pt>
                <c:pt idx="2436">
                  <c:v>45.034362999999999</c:v>
                </c:pt>
                <c:pt idx="2437">
                  <c:v>45.070278000000002</c:v>
                </c:pt>
                <c:pt idx="2438">
                  <c:v>45.077945999999997</c:v>
                </c:pt>
                <c:pt idx="2439">
                  <c:v>45.131596000000002</c:v>
                </c:pt>
                <c:pt idx="2440">
                  <c:v>45.143619999999999</c:v>
                </c:pt>
                <c:pt idx="2441">
                  <c:v>45.185550999999997</c:v>
                </c:pt>
                <c:pt idx="2442">
                  <c:v>45.214252000000002</c:v>
                </c:pt>
                <c:pt idx="2443">
                  <c:v>45.245663</c:v>
                </c:pt>
                <c:pt idx="2444">
                  <c:v>45.274971000000001</c:v>
                </c:pt>
                <c:pt idx="2445">
                  <c:v>45.292251999999998</c:v>
                </c:pt>
                <c:pt idx="2446">
                  <c:v>45.323962999999999</c:v>
                </c:pt>
                <c:pt idx="2447">
                  <c:v>45.338839999999998</c:v>
                </c:pt>
                <c:pt idx="2448">
                  <c:v>45.360332</c:v>
                </c:pt>
                <c:pt idx="2449">
                  <c:v>45.366343999999998</c:v>
                </c:pt>
                <c:pt idx="2450">
                  <c:v>45.405116999999997</c:v>
                </c:pt>
                <c:pt idx="2451">
                  <c:v>45.414886000000003</c:v>
                </c:pt>
                <c:pt idx="2452">
                  <c:v>45.426909999999999</c:v>
                </c:pt>
                <c:pt idx="2453">
                  <c:v>45.438178999999998</c:v>
                </c:pt>
                <c:pt idx="2454">
                  <c:v>45.473044999999999</c:v>
                </c:pt>
                <c:pt idx="2455">
                  <c:v>45.479961000000003</c:v>
                </c:pt>
                <c:pt idx="2456">
                  <c:v>45.485518999999996</c:v>
                </c:pt>
                <c:pt idx="2457">
                  <c:v>45.509414999999997</c:v>
                </c:pt>
                <c:pt idx="2458">
                  <c:v>45.500999</c:v>
                </c:pt>
                <c:pt idx="2459">
                  <c:v>45.535266999999997</c:v>
                </c:pt>
                <c:pt idx="2460">
                  <c:v>45.546084999999998</c:v>
                </c:pt>
                <c:pt idx="2461">
                  <c:v>45.564422999999998</c:v>
                </c:pt>
                <c:pt idx="2462">
                  <c:v>45.560963000000001</c:v>
                </c:pt>
                <c:pt idx="2463">
                  <c:v>45.577945999999997</c:v>
                </c:pt>
                <c:pt idx="2464">
                  <c:v>45.597633000000002</c:v>
                </c:pt>
                <c:pt idx="2465">
                  <c:v>45.601841</c:v>
                </c:pt>
                <c:pt idx="2466">
                  <c:v>45.612811999999998</c:v>
                </c:pt>
                <c:pt idx="2467">
                  <c:v>45.623482000000003</c:v>
                </c:pt>
                <c:pt idx="2468">
                  <c:v>45.633701000000002</c:v>
                </c:pt>
                <c:pt idx="2469">
                  <c:v>45.640616999999999</c:v>
                </c:pt>
                <c:pt idx="2470">
                  <c:v>45.642719</c:v>
                </c:pt>
                <c:pt idx="2471">
                  <c:v>45.665565000000001</c:v>
                </c:pt>
                <c:pt idx="2472">
                  <c:v>45.672176</c:v>
                </c:pt>
                <c:pt idx="2473">
                  <c:v>45.693066000000002</c:v>
                </c:pt>
                <c:pt idx="2474">
                  <c:v>45.712902</c:v>
                </c:pt>
                <c:pt idx="2475">
                  <c:v>45.701031</c:v>
                </c:pt>
                <c:pt idx="2476">
                  <c:v>45.720717999999998</c:v>
                </c:pt>
                <c:pt idx="2477">
                  <c:v>45.721020000000003</c:v>
                </c:pt>
                <c:pt idx="2478">
                  <c:v>45.71125</c:v>
                </c:pt>
                <c:pt idx="2479">
                  <c:v>45.743561</c:v>
                </c:pt>
                <c:pt idx="2480">
                  <c:v>45.741759999999999</c:v>
                </c:pt>
                <c:pt idx="2481">
                  <c:v>45.733494</c:v>
                </c:pt>
                <c:pt idx="2482">
                  <c:v>45.737400000000001</c:v>
                </c:pt>
                <c:pt idx="2483">
                  <c:v>45.758738999999998</c:v>
                </c:pt>
                <c:pt idx="2484">
                  <c:v>45.759193000000003</c:v>
                </c:pt>
                <c:pt idx="2485">
                  <c:v>45.785342999999997</c:v>
                </c:pt>
                <c:pt idx="2486">
                  <c:v>45.762199000000003</c:v>
                </c:pt>
                <c:pt idx="2487">
                  <c:v>45.759644000000002</c:v>
                </c:pt>
                <c:pt idx="2488">
                  <c:v>45.761448000000001</c:v>
                </c:pt>
                <c:pt idx="2489">
                  <c:v>45.762348000000003</c:v>
                </c:pt>
                <c:pt idx="2490">
                  <c:v>45.775424999999998</c:v>
                </c:pt>
                <c:pt idx="2491">
                  <c:v>45.789700000000003</c:v>
                </c:pt>
                <c:pt idx="2492">
                  <c:v>45.781283999999999</c:v>
                </c:pt>
                <c:pt idx="2493">
                  <c:v>45.795712000000002</c:v>
                </c:pt>
                <c:pt idx="2494">
                  <c:v>45.803074000000002</c:v>
                </c:pt>
                <c:pt idx="2495">
                  <c:v>45.787745999999999</c:v>
                </c:pt>
                <c:pt idx="2496">
                  <c:v>45.780833999999999</c:v>
                </c:pt>
                <c:pt idx="2497">
                  <c:v>45.784739999999999</c:v>
                </c:pt>
                <c:pt idx="2498">
                  <c:v>45.794209000000002</c:v>
                </c:pt>
                <c:pt idx="2499">
                  <c:v>45.77948</c:v>
                </c:pt>
                <c:pt idx="2500">
                  <c:v>45.817504999999997</c:v>
                </c:pt>
                <c:pt idx="2501">
                  <c:v>45.780231000000001</c:v>
                </c:pt>
                <c:pt idx="2502">
                  <c:v>45.822163000000003</c:v>
                </c:pt>
                <c:pt idx="2503">
                  <c:v>45.800823000000001</c:v>
                </c:pt>
                <c:pt idx="2504">
                  <c:v>45.823666000000003</c:v>
                </c:pt>
                <c:pt idx="2505">
                  <c:v>45.808334000000002</c:v>
                </c:pt>
                <c:pt idx="2506">
                  <c:v>45.812843000000001</c:v>
                </c:pt>
                <c:pt idx="2507">
                  <c:v>45.818103999999998</c:v>
                </c:pt>
                <c:pt idx="2508">
                  <c:v>45.825316999999998</c:v>
                </c:pt>
                <c:pt idx="2509">
                  <c:v>45.840195000000001</c:v>
                </c:pt>
                <c:pt idx="2510">
                  <c:v>45.828476000000002</c:v>
                </c:pt>
                <c:pt idx="2511">
                  <c:v>45.846057999999999</c:v>
                </c:pt>
                <c:pt idx="2512">
                  <c:v>45.821410999999998</c:v>
                </c:pt>
                <c:pt idx="2513">
                  <c:v>45.840797000000002</c:v>
                </c:pt>
                <c:pt idx="2514">
                  <c:v>45.852370999999998</c:v>
                </c:pt>
                <c:pt idx="2515">
                  <c:v>45.868149000000003</c:v>
                </c:pt>
                <c:pt idx="2516">
                  <c:v>45.867550000000001</c:v>
                </c:pt>
                <c:pt idx="2517">
                  <c:v>45.872208000000001</c:v>
                </c:pt>
                <c:pt idx="2518">
                  <c:v>45.872059</c:v>
                </c:pt>
                <c:pt idx="2519">
                  <c:v>45.88438</c:v>
                </c:pt>
                <c:pt idx="2520">
                  <c:v>45.885131999999999</c:v>
                </c:pt>
                <c:pt idx="2521">
                  <c:v>45.890994999999997</c:v>
                </c:pt>
                <c:pt idx="2522">
                  <c:v>45.897606000000003</c:v>
                </c:pt>
                <c:pt idx="2523">
                  <c:v>45.895499999999998</c:v>
                </c:pt>
                <c:pt idx="2524">
                  <c:v>45.898505999999998</c:v>
                </c:pt>
                <c:pt idx="2525">
                  <c:v>45.911884000000001</c:v>
                </c:pt>
                <c:pt idx="2526">
                  <c:v>45.911732000000001</c:v>
                </c:pt>
                <c:pt idx="2527">
                  <c:v>45.930968999999997</c:v>
                </c:pt>
                <c:pt idx="2528">
                  <c:v>45.934424999999997</c:v>
                </c:pt>
                <c:pt idx="2529">
                  <c:v>45.932471999999997</c:v>
                </c:pt>
                <c:pt idx="2530">
                  <c:v>45.941639000000002</c:v>
                </c:pt>
                <c:pt idx="2531">
                  <c:v>45.952309</c:v>
                </c:pt>
                <c:pt idx="2532">
                  <c:v>45.953811999999999</c:v>
                </c:pt>
                <c:pt idx="2533">
                  <c:v>45.950958</c:v>
                </c:pt>
                <c:pt idx="2534">
                  <c:v>45.952911</c:v>
                </c:pt>
                <c:pt idx="2535">
                  <c:v>45.971397000000003</c:v>
                </c:pt>
                <c:pt idx="2536">
                  <c:v>45.964184000000003</c:v>
                </c:pt>
                <c:pt idx="2537">
                  <c:v>45.982818999999999</c:v>
                </c:pt>
                <c:pt idx="2538">
                  <c:v>45.988227999999999</c:v>
                </c:pt>
                <c:pt idx="2539">
                  <c:v>45.995139999999999</c:v>
                </c:pt>
                <c:pt idx="2540">
                  <c:v>46.010773</c:v>
                </c:pt>
                <c:pt idx="2541">
                  <c:v>46.003857000000004</c:v>
                </c:pt>
                <c:pt idx="2542">
                  <c:v>46.019489</c:v>
                </c:pt>
                <c:pt idx="2543">
                  <c:v>46.017685</c:v>
                </c:pt>
                <c:pt idx="2544">
                  <c:v>46.032715000000003</c:v>
                </c:pt>
                <c:pt idx="2545">
                  <c:v>46.037373000000002</c:v>
                </c:pt>
                <c:pt idx="2546">
                  <c:v>46.049995000000003</c:v>
                </c:pt>
                <c:pt idx="2547">
                  <c:v>46.049995000000003</c:v>
                </c:pt>
                <c:pt idx="2548">
                  <c:v>46.037219999999998</c:v>
                </c:pt>
                <c:pt idx="2549">
                  <c:v>46.067580999999997</c:v>
                </c:pt>
                <c:pt idx="2550">
                  <c:v>46.058112999999999</c:v>
                </c:pt>
                <c:pt idx="2551">
                  <c:v>46.065776999999997</c:v>
                </c:pt>
                <c:pt idx="2552">
                  <c:v>46.080807</c:v>
                </c:pt>
                <c:pt idx="2553">
                  <c:v>46.078251000000002</c:v>
                </c:pt>
                <c:pt idx="2554">
                  <c:v>46.078400000000002</c:v>
                </c:pt>
                <c:pt idx="2555">
                  <c:v>46.104702000000003</c:v>
                </c:pt>
                <c:pt idx="2556">
                  <c:v>46.104401000000003</c:v>
                </c:pt>
                <c:pt idx="2557">
                  <c:v>46.126942</c:v>
                </c:pt>
                <c:pt idx="2558">
                  <c:v>46.117176000000001</c:v>
                </c:pt>
                <c:pt idx="2559">
                  <c:v>46.148131999999997</c:v>
                </c:pt>
                <c:pt idx="2560">
                  <c:v>46.124088</c:v>
                </c:pt>
                <c:pt idx="2561">
                  <c:v>46.147533000000003</c:v>
                </c:pt>
                <c:pt idx="2562">
                  <c:v>46.143925000000003</c:v>
                </c:pt>
                <c:pt idx="2563">
                  <c:v>46.145575999999998</c:v>
                </c:pt>
                <c:pt idx="2564">
                  <c:v>46.151291000000001</c:v>
                </c:pt>
                <c:pt idx="2565">
                  <c:v>46.165264000000001</c:v>
                </c:pt>
                <c:pt idx="2566">
                  <c:v>46.183903000000001</c:v>
                </c:pt>
                <c:pt idx="2567">
                  <c:v>46.164664999999999</c:v>
                </c:pt>
                <c:pt idx="2568">
                  <c:v>46.188110000000002</c:v>
                </c:pt>
                <c:pt idx="2569">
                  <c:v>46.178489999999996</c:v>
                </c:pt>
                <c:pt idx="2570">
                  <c:v>46.207194999999999</c:v>
                </c:pt>
                <c:pt idx="2571">
                  <c:v>46.208098999999997</c:v>
                </c:pt>
                <c:pt idx="2572">
                  <c:v>46.209147999999999</c:v>
                </c:pt>
                <c:pt idx="2573">
                  <c:v>46.223877000000002</c:v>
                </c:pt>
                <c:pt idx="2574">
                  <c:v>46.210804000000003</c:v>
                </c:pt>
                <c:pt idx="2575">
                  <c:v>46.211554999999997</c:v>
                </c:pt>
                <c:pt idx="2576">
                  <c:v>46.241160999999998</c:v>
                </c:pt>
                <c:pt idx="2577">
                  <c:v>46.235599999999998</c:v>
                </c:pt>
                <c:pt idx="2578">
                  <c:v>46.261299000000001</c:v>
                </c:pt>
                <c:pt idx="2579">
                  <c:v>46.267910000000001</c:v>
                </c:pt>
                <c:pt idx="2580">
                  <c:v>46.279933999999997</c:v>
                </c:pt>
                <c:pt idx="2581">
                  <c:v>46.291656000000003</c:v>
                </c:pt>
                <c:pt idx="2582">
                  <c:v>46.306685999999999</c:v>
                </c:pt>
                <c:pt idx="2583">
                  <c:v>46.290455000000001</c:v>
                </c:pt>
                <c:pt idx="2584">
                  <c:v>46.327877000000001</c:v>
                </c:pt>
                <c:pt idx="2585">
                  <c:v>46.327274000000003</c:v>
                </c:pt>
                <c:pt idx="2586">
                  <c:v>46.342452999999999</c:v>
                </c:pt>
                <c:pt idx="2587">
                  <c:v>46.358234000000003</c:v>
                </c:pt>
                <c:pt idx="2588">
                  <c:v>46.384686000000002</c:v>
                </c:pt>
                <c:pt idx="2589">
                  <c:v>46.405422000000002</c:v>
                </c:pt>
                <c:pt idx="2590">
                  <c:v>46.416545999999997</c:v>
                </c:pt>
                <c:pt idx="2591">
                  <c:v>46.433678</c:v>
                </c:pt>
                <c:pt idx="2592">
                  <c:v>46.453814999999999</c:v>
                </c:pt>
                <c:pt idx="2593">
                  <c:v>46.464934999999997</c:v>
                </c:pt>
                <c:pt idx="2594">
                  <c:v>46.491688000000003</c:v>
                </c:pt>
                <c:pt idx="2595">
                  <c:v>46.508068000000002</c:v>
                </c:pt>
                <c:pt idx="2596">
                  <c:v>46.521293999999997</c:v>
                </c:pt>
                <c:pt idx="2597">
                  <c:v>46.534668000000003</c:v>
                </c:pt>
                <c:pt idx="2598">
                  <c:v>46.573746</c:v>
                </c:pt>
                <c:pt idx="2599">
                  <c:v>46.579906000000001</c:v>
                </c:pt>
                <c:pt idx="2600">
                  <c:v>46.607559000000002</c:v>
                </c:pt>
                <c:pt idx="2601">
                  <c:v>46.611618</c:v>
                </c:pt>
                <c:pt idx="2602">
                  <c:v>46.611164000000002</c:v>
                </c:pt>
                <c:pt idx="2603">
                  <c:v>46.633555999999999</c:v>
                </c:pt>
                <c:pt idx="2604">
                  <c:v>46.624690999999999</c:v>
                </c:pt>
                <c:pt idx="2605">
                  <c:v>46.652194999999999</c:v>
                </c:pt>
                <c:pt idx="2606">
                  <c:v>46.653396999999998</c:v>
                </c:pt>
                <c:pt idx="2607">
                  <c:v>46.678795000000001</c:v>
                </c:pt>
                <c:pt idx="2608">
                  <c:v>46.694274999999998</c:v>
                </c:pt>
                <c:pt idx="2609">
                  <c:v>46.695777999999997</c:v>
                </c:pt>
                <c:pt idx="2610">
                  <c:v>46.692470999999998</c:v>
                </c:pt>
                <c:pt idx="2611">
                  <c:v>46.709454000000001</c:v>
                </c:pt>
                <c:pt idx="2612">
                  <c:v>46.722678999999999</c:v>
                </c:pt>
                <c:pt idx="2613">
                  <c:v>46.745220000000003</c:v>
                </c:pt>
                <c:pt idx="2614">
                  <c:v>46.753788</c:v>
                </c:pt>
                <c:pt idx="2615">
                  <c:v>46.760551</c:v>
                </c:pt>
                <c:pt idx="2616">
                  <c:v>46.768967000000004</c:v>
                </c:pt>
                <c:pt idx="2617">
                  <c:v>46.775126999999998</c:v>
                </c:pt>
                <c:pt idx="2618">
                  <c:v>46.784748</c:v>
                </c:pt>
                <c:pt idx="2619">
                  <c:v>46.794967999999997</c:v>
                </c:pt>
                <c:pt idx="2620">
                  <c:v>46.827579</c:v>
                </c:pt>
                <c:pt idx="2621">
                  <c:v>46.801727</c:v>
                </c:pt>
                <c:pt idx="2622">
                  <c:v>46.815556000000001</c:v>
                </c:pt>
                <c:pt idx="2623">
                  <c:v>46.805183</c:v>
                </c:pt>
                <c:pt idx="2624">
                  <c:v>46.838551000000002</c:v>
                </c:pt>
                <c:pt idx="2625">
                  <c:v>46.848469000000001</c:v>
                </c:pt>
                <c:pt idx="2626">
                  <c:v>46.866050999999999</c:v>
                </c:pt>
                <c:pt idx="2627">
                  <c:v>46.872211</c:v>
                </c:pt>
                <c:pt idx="2628">
                  <c:v>46.860039</c:v>
                </c:pt>
                <c:pt idx="2629">
                  <c:v>46.882281999999996</c:v>
                </c:pt>
                <c:pt idx="2630">
                  <c:v>46.883034000000002</c:v>
                </c:pt>
                <c:pt idx="2631">
                  <c:v>46.904223999999999</c:v>
                </c:pt>
                <c:pt idx="2632">
                  <c:v>46.904674999999997</c:v>
                </c:pt>
                <c:pt idx="2633">
                  <c:v>46.916545999999997</c:v>
                </c:pt>
                <c:pt idx="2634">
                  <c:v>46.927368000000001</c:v>
                </c:pt>
                <c:pt idx="2635">
                  <c:v>46.926167</c:v>
                </c:pt>
                <c:pt idx="2636">
                  <c:v>46.935032</c:v>
                </c:pt>
                <c:pt idx="2637">
                  <c:v>46.950363000000003</c:v>
                </c:pt>
                <c:pt idx="2638">
                  <c:v>46.952618000000001</c:v>
                </c:pt>
                <c:pt idx="2639">
                  <c:v>46.973807999999998</c:v>
                </c:pt>
                <c:pt idx="2640">
                  <c:v>46.981620999999997</c:v>
                </c:pt>
                <c:pt idx="2641">
                  <c:v>46.995899000000001</c:v>
                </c:pt>
                <c:pt idx="2642">
                  <c:v>46.991390000000003</c:v>
                </c:pt>
                <c:pt idx="2643">
                  <c:v>46.996799000000003</c:v>
                </c:pt>
                <c:pt idx="2644">
                  <c:v>47.002811000000001</c:v>
                </c:pt>
                <c:pt idx="2645">
                  <c:v>47.014834999999998</c:v>
                </c:pt>
                <c:pt idx="2646">
                  <c:v>47.024754000000001</c:v>
                </c:pt>
                <c:pt idx="2647">
                  <c:v>47.035122000000001</c:v>
                </c:pt>
                <c:pt idx="2648">
                  <c:v>47.034523</c:v>
                </c:pt>
                <c:pt idx="2649">
                  <c:v>47.057513999999998</c:v>
                </c:pt>
                <c:pt idx="2650">
                  <c:v>47.064278000000002</c:v>
                </c:pt>
                <c:pt idx="2651">
                  <c:v>47.083213999999998</c:v>
                </c:pt>
                <c:pt idx="2652">
                  <c:v>47.083668000000003</c:v>
                </c:pt>
                <c:pt idx="2653">
                  <c:v>47.096291000000001</c:v>
                </c:pt>
                <c:pt idx="2654">
                  <c:v>47.110416000000001</c:v>
                </c:pt>
                <c:pt idx="2655">
                  <c:v>47.114024999999998</c:v>
                </c:pt>
                <c:pt idx="2656">
                  <c:v>47.115375999999998</c:v>
                </c:pt>
                <c:pt idx="2657">
                  <c:v>47.117328999999998</c:v>
                </c:pt>
                <c:pt idx="2658">
                  <c:v>47.140774</c:v>
                </c:pt>
                <c:pt idx="2659">
                  <c:v>47.153247999999998</c:v>
                </c:pt>
                <c:pt idx="2660">
                  <c:v>47.166023000000003</c:v>
                </c:pt>
                <c:pt idx="2661">
                  <c:v>47.145434999999999</c:v>
                </c:pt>
                <c:pt idx="2662">
                  <c:v>47.160460999999998</c:v>
                </c:pt>
                <c:pt idx="2663">
                  <c:v>47.172787</c:v>
                </c:pt>
                <c:pt idx="2664">
                  <c:v>47.186610999999999</c:v>
                </c:pt>
                <c:pt idx="2665">
                  <c:v>47.192321999999997</c:v>
                </c:pt>
                <c:pt idx="2666">
                  <c:v>47.199837000000002</c:v>
                </c:pt>
                <c:pt idx="2667">
                  <c:v>47.188267000000003</c:v>
                </c:pt>
                <c:pt idx="2668">
                  <c:v>47.212913999999998</c:v>
                </c:pt>
                <c:pt idx="2669">
                  <c:v>47.210506000000002</c:v>
                </c:pt>
                <c:pt idx="2670">
                  <c:v>47.228541999999997</c:v>
                </c:pt>
                <c:pt idx="2671">
                  <c:v>47.228991999999998</c:v>
                </c:pt>
                <c:pt idx="2672">
                  <c:v>47.248829000000001</c:v>
                </c:pt>
                <c:pt idx="2673">
                  <c:v>47.251685999999999</c:v>
                </c:pt>
                <c:pt idx="2674">
                  <c:v>47.248077000000002</c:v>
                </c:pt>
                <c:pt idx="2675">
                  <c:v>47.257545</c:v>
                </c:pt>
                <c:pt idx="2676">
                  <c:v>47.293163</c:v>
                </c:pt>
                <c:pt idx="2677">
                  <c:v>47.289409999999997</c:v>
                </c:pt>
                <c:pt idx="2678">
                  <c:v>47.298126000000003</c:v>
                </c:pt>
                <c:pt idx="2679">
                  <c:v>47.306541000000003</c:v>
                </c:pt>
                <c:pt idx="2680">
                  <c:v>47.293315999999997</c:v>
                </c:pt>
                <c:pt idx="2681">
                  <c:v>47.326228999999998</c:v>
                </c:pt>
                <c:pt idx="2682">
                  <c:v>47.316761</c:v>
                </c:pt>
                <c:pt idx="2683">
                  <c:v>47.315258</c:v>
                </c:pt>
                <c:pt idx="2684">
                  <c:v>47.341408000000001</c:v>
                </c:pt>
                <c:pt idx="2685">
                  <c:v>47.339905000000002</c:v>
                </c:pt>
                <c:pt idx="2686">
                  <c:v>47.343212000000001</c:v>
                </c:pt>
                <c:pt idx="2687">
                  <c:v>47.359439999999999</c:v>
                </c:pt>
                <c:pt idx="2688">
                  <c:v>47.367255999999998</c:v>
                </c:pt>
                <c:pt idx="2689">
                  <c:v>47.388748</c:v>
                </c:pt>
                <c:pt idx="2690">
                  <c:v>47.380032</c:v>
                </c:pt>
                <c:pt idx="2691">
                  <c:v>47.379730000000002</c:v>
                </c:pt>
                <c:pt idx="2692">
                  <c:v>47.388748</c:v>
                </c:pt>
                <c:pt idx="2693">
                  <c:v>47.396560999999998</c:v>
                </c:pt>
                <c:pt idx="2694">
                  <c:v>47.414295000000003</c:v>
                </c:pt>
                <c:pt idx="2695">
                  <c:v>47.419254000000002</c:v>
                </c:pt>
                <c:pt idx="2696">
                  <c:v>47.430076999999997</c:v>
                </c:pt>
                <c:pt idx="2697">
                  <c:v>47.442397999999997</c:v>
                </c:pt>
                <c:pt idx="2698">
                  <c:v>47.452618000000001</c:v>
                </c:pt>
                <c:pt idx="2699">
                  <c:v>47.455624</c:v>
                </c:pt>
                <c:pt idx="2700">
                  <c:v>47.440745999999997</c:v>
                </c:pt>
                <c:pt idx="2701">
                  <c:v>47.456527999999999</c:v>
                </c:pt>
                <c:pt idx="2702">
                  <c:v>47.468249999999998</c:v>
                </c:pt>
                <c:pt idx="2703">
                  <c:v>47.476215000000003</c:v>
                </c:pt>
                <c:pt idx="2704">
                  <c:v>47.494098999999999</c:v>
                </c:pt>
                <c:pt idx="2705">
                  <c:v>47.477566000000003</c:v>
                </c:pt>
                <c:pt idx="2706">
                  <c:v>47.499206999999998</c:v>
                </c:pt>
                <c:pt idx="2707">
                  <c:v>47.499656999999999</c:v>
                </c:pt>
                <c:pt idx="2708">
                  <c:v>47.523705</c:v>
                </c:pt>
                <c:pt idx="2709">
                  <c:v>47.526108000000001</c:v>
                </c:pt>
                <c:pt idx="2710">
                  <c:v>47.515739000000004</c:v>
                </c:pt>
                <c:pt idx="2711">
                  <c:v>47.536777000000001</c:v>
                </c:pt>
                <c:pt idx="2712">
                  <c:v>47.532871</c:v>
                </c:pt>
                <c:pt idx="2713">
                  <c:v>47.530166999999999</c:v>
                </c:pt>
                <c:pt idx="2714">
                  <c:v>47.536327</c:v>
                </c:pt>
                <c:pt idx="2715">
                  <c:v>47.548800999999997</c:v>
                </c:pt>
                <c:pt idx="2716">
                  <c:v>47.559021000000001</c:v>
                </c:pt>
                <c:pt idx="2717">
                  <c:v>47.569690999999999</c:v>
                </c:pt>
                <c:pt idx="2718">
                  <c:v>47.575252999999996</c:v>
                </c:pt>
                <c:pt idx="2719">
                  <c:v>47.572997999999998</c:v>
                </c:pt>
                <c:pt idx="2720">
                  <c:v>47.591633000000002</c:v>
                </c:pt>
                <c:pt idx="2721">
                  <c:v>47.591633000000002</c:v>
                </c:pt>
                <c:pt idx="2722">
                  <c:v>47.578406999999999</c:v>
                </c:pt>
                <c:pt idx="2723">
                  <c:v>47.615681000000002</c:v>
                </c:pt>
                <c:pt idx="2724">
                  <c:v>47.610419999999998</c:v>
                </c:pt>
                <c:pt idx="2725">
                  <c:v>47.607112999999998</c:v>
                </c:pt>
                <c:pt idx="2726">
                  <c:v>47.612521999999998</c:v>
                </c:pt>
                <c:pt idx="2727">
                  <c:v>47.639274999999998</c:v>
                </c:pt>
                <c:pt idx="2728">
                  <c:v>47.628155</c:v>
                </c:pt>
                <c:pt idx="2729">
                  <c:v>47.658360000000002</c:v>
                </c:pt>
                <c:pt idx="2730">
                  <c:v>47.651145999999997</c:v>
                </c:pt>
                <c:pt idx="2731">
                  <c:v>47.661217000000001</c:v>
                </c:pt>
                <c:pt idx="2732">
                  <c:v>47.658813000000002</c:v>
                </c:pt>
                <c:pt idx="2733">
                  <c:v>47.683757999999997</c:v>
                </c:pt>
                <c:pt idx="2734">
                  <c:v>47.677897999999999</c:v>
                </c:pt>
                <c:pt idx="2735">
                  <c:v>47.681355000000003</c:v>
                </c:pt>
                <c:pt idx="2736">
                  <c:v>47.701492000000002</c:v>
                </c:pt>
                <c:pt idx="2737">
                  <c:v>47.726439999999997</c:v>
                </c:pt>
                <c:pt idx="2738">
                  <c:v>47.703147999999999</c:v>
                </c:pt>
                <c:pt idx="2739">
                  <c:v>47.708556999999999</c:v>
                </c:pt>
                <c:pt idx="2740">
                  <c:v>47.712463</c:v>
                </c:pt>
                <c:pt idx="2741">
                  <c:v>47.717120999999999</c:v>
                </c:pt>
                <c:pt idx="2742">
                  <c:v>47.725085999999997</c:v>
                </c:pt>
                <c:pt idx="2743">
                  <c:v>47.735306000000001</c:v>
                </c:pt>
                <c:pt idx="2744">
                  <c:v>47.750033999999999</c:v>
                </c:pt>
                <c:pt idx="2745">
                  <c:v>47.737712999999999</c:v>
                </c:pt>
                <c:pt idx="2746">
                  <c:v>47.746276999999999</c:v>
                </c:pt>
                <c:pt idx="2747">
                  <c:v>47.777988000000001</c:v>
                </c:pt>
                <c:pt idx="2748">
                  <c:v>47.770172000000002</c:v>
                </c:pt>
                <c:pt idx="2749">
                  <c:v>47.759804000000003</c:v>
                </c:pt>
                <c:pt idx="2750">
                  <c:v>47.792267000000002</c:v>
                </c:pt>
                <c:pt idx="2751">
                  <c:v>47.779342999999997</c:v>
                </c:pt>
                <c:pt idx="2752">
                  <c:v>47.787906999999997</c:v>
                </c:pt>
                <c:pt idx="2753">
                  <c:v>47.800682000000002</c:v>
                </c:pt>
                <c:pt idx="2754">
                  <c:v>47.817062</c:v>
                </c:pt>
                <c:pt idx="2755">
                  <c:v>47.799179000000002</c:v>
                </c:pt>
                <c:pt idx="2756">
                  <c:v>47.799931000000001</c:v>
                </c:pt>
                <c:pt idx="2757">
                  <c:v>47.818263999999999</c:v>
                </c:pt>
                <c:pt idx="2758">
                  <c:v>47.825629999999997</c:v>
                </c:pt>
                <c:pt idx="2759">
                  <c:v>47.831490000000002</c:v>
                </c:pt>
                <c:pt idx="2760">
                  <c:v>47.830288000000003</c:v>
                </c:pt>
                <c:pt idx="2761">
                  <c:v>47.838253000000002</c:v>
                </c:pt>
                <c:pt idx="2762">
                  <c:v>47.866356000000003</c:v>
                </c:pt>
                <c:pt idx="2763">
                  <c:v>47.842312</c:v>
                </c:pt>
                <c:pt idx="2764">
                  <c:v>47.858390999999997</c:v>
                </c:pt>
                <c:pt idx="2765">
                  <c:v>47.872065999999997</c:v>
                </c:pt>
                <c:pt idx="2766">
                  <c:v>47.879131000000001</c:v>
                </c:pt>
                <c:pt idx="2767">
                  <c:v>47.892806999999998</c:v>
                </c:pt>
                <c:pt idx="2768">
                  <c:v>47.888900999999997</c:v>
                </c:pt>
                <c:pt idx="2769">
                  <c:v>47.889350999999998</c:v>
                </c:pt>
                <c:pt idx="2770">
                  <c:v>47.893559000000003</c:v>
                </c:pt>
                <c:pt idx="2771">
                  <c:v>47.915199000000001</c:v>
                </c:pt>
                <c:pt idx="2772">
                  <c:v>47.910392999999999</c:v>
                </c:pt>
                <c:pt idx="2773">
                  <c:v>47.906933000000002</c:v>
                </c:pt>
                <c:pt idx="2774">
                  <c:v>47.921061999999999</c:v>
                </c:pt>
                <c:pt idx="2775">
                  <c:v>47.939247000000002</c:v>
                </c:pt>
                <c:pt idx="2776">
                  <c:v>47.938643999999996</c:v>
                </c:pt>
                <c:pt idx="2777">
                  <c:v>47.938643999999996</c:v>
                </c:pt>
                <c:pt idx="2778">
                  <c:v>47.958030999999998</c:v>
                </c:pt>
                <c:pt idx="2779">
                  <c:v>47.954425999999998</c:v>
                </c:pt>
                <c:pt idx="2780">
                  <c:v>47.977119000000002</c:v>
                </c:pt>
                <c:pt idx="2781">
                  <c:v>47.981327</c:v>
                </c:pt>
                <c:pt idx="2782">
                  <c:v>47.975616000000002</c:v>
                </c:pt>
                <c:pt idx="2783">
                  <c:v>47.968699999999998</c:v>
                </c:pt>
                <c:pt idx="2784">
                  <c:v>47.967049000000003</c:v>
                </c:pt>
                <c:pt idx="2785">
                  <c:v>47.974865000000001</c:v>
                </c:pt>
                <c:pt idx="2786">
                  <c:v>47.993499999999997</c:v>
                </c:pt>
                <c:pt idx="2787">
                  <c:v>47.998908999999998</c:v>
                </c:pt>
                <c:pt idx="2788">
                  <c:v>48.014690000000002</c:v>
                </c:pt>
                <c:pt idx="2789">
                  <c:v>48.017246</c:v>
                </c:pt>
                <c:pt idx="2790">
                  <c:v>48.026561999999998</c:v>
                </c:pt>
                <c:pt idx="2791">
                  <c:v>48.038887000000003</c:v>
                </c:pt>
                <c:pt idx="2792">
                  <c:v>48.032874999999997</c:v>
                </c:pt>
                <c:pt idx="2793">
                  <c:v>48.050609999999999</c:v>
                </c:pt>
                <c:pt idx="2794">
                  <c:v>48.029567999999998</c:v>
                </c:pt>
                <c:pt idx="2795">
                  <c:v>48.038586000000002</c:v>
                </c:pt>
                <c:pt idx="2796">
                  <c:v>48.057220000000001</c:v>
                </c:pt>
                <c:pt idx="2797">
                  <c:v>48.048203000000001</c:v>
                </c:pt>
                <c:pt idx="2798">
                  <c:v>48.064734999999999</c:v>
                </c:pt>
                <c:pt idx="2799">
                  <c:v>48.065185999999997</c:v>
                </c:pt>
                <c:pt idx="2800">
                  <c:v>48.073151000000003</c:v>
                </c:pt>
                <c:pt idx="2801">
                  <c:v>48.079914000000002</c:v>
                </c:pt>
                <c:pt idx="2802">
                  <c:v>48.097045999999999</c:v>
                </c:pt>
                <c:pt idx="2803">
                  <c:v>48.097648999999997</c:v>
                </c:pt>
                <c:pt idx="2804">
                  <c:v>48.114632</c:v>
                </c:pt>
                <c:pt idx="2805">
                  <c:v>48.100655000000003</c:v>
                </c:pt>
                <c:pt idx="2806">
                  <c:v>48.104560999999997</c:v>
                </c:pt>
                <c:pt idx="2807">
                  <c:v>48.132213999999998</c:v>
                </c:pt>
                <c:pt idx="2808">
                  <c:v>48.131912</c:v>
                </c:pt>
                <c:pt idx="2809">
                  <c:v>48.126804</c:v>
                </c:pt>
                <c:pt idx="2810">
                  <c:v>48.146641000000002</c:v>
                </c:pt>
                <c:pt idx="2811">
                  <c:v>48.148445000000002</c:v>
                </c:pt>
                <c:pt idx="2812">
                  <c:v>48.148445000000002</c:v>
                </c:pt>
                <c:pt idx="2813">
                  <c:v>48.163173999999998</c:v>
                </c:pt>
                <c:pt idx="2814">
                  <c:v>48.173091999999997</c:v>
                </c:pt>
                <c:pt idx="2815">
                  <c:v>48.161819000000001</c:v>
                </c:pt>
                <c:pt idx="2816">
                  <c:v>48.173991999999998</c:v>
                </c:pt>
                <c:pt idx="2817">
                  <c:v>48.161670999999998</c:v>
                </c:pt>
                <c:pt idx="2818">
                  <c:v>48.193981000000001</c:v>
                </c:pt>
                <c:pt idx="2819">
                  <c:v>48.189171000000002</c:v>
                </c:pt>
                <c:pt idx="2820">
                  <c:v>48.214722000000002</c:v>
                </c:pt>
                <c:pt idx="2821">
                  <c:v>48.194732999999999</c:v>
                </c:pt>
                <c:pt idx="2822">
                  <c:v>48.216225000000001</c:v>
                </c:pt>
                <c:pt idx="2823">
                  <c:v>48.231251</c:v>
                </c:pt>
                <c:pt idx="2824">
                  <c:v>48.241173000000003</c:v>
                </c:pt>
                <c:pt idx="2825">
                  <c:v>48.230499000000002</c:v>
                </c:pt>
                <c:pt idx="2826">
                  <c:v>48.252594000000002</c:v>
                </c:pt>
                <c:pt idx="2827">
                  <c:v>48.253044000000003</c:v>
                </c:pt>
                <c:pt idx="2828">
                  <c:v>48.244475999999999</c:v>
                </c:pt>
                <c:pt idx="2829">
                  <c:v>48.259205000000001</c:v>
                </c:pt>
                <c:pt idx="2830">
                  <c:v>48.252440999999997</c:v>
                </c:pt>
                <c:pt idx="2831">
                  <c:v>48.263714</c:v>
                </c:pt>
                <c:pt idx="2832">
                  <c:v>48.276488999999998</c:v>
                </c:pt>
                <c:pt idx="2833">
                  <c:v>48.268673</c:v>
                </c:pt>
                <c:pt idx="2834">
                  <c:v>48.277087999999999</c:v>
                </c:pt>
                <c:pt idx="2835">
                  <c:v>48.289561999999997</c:v>
                </c:pt>
                <c:pt idx="2836">
                  <c:v>48.286858000000002</c:v>
                </c:pt>
                <c:pt idx="2837">
                  <c:v>48.284153000000003</c:v>
                </c:pt>
                <c:pt idx="2838">
                  <c:v>48.309249999999999</c:v>
                </c:pt>
                <c:pt idx="2839">
                  <c:v>48.32338</c:v>
                </c:pt>
                <c:pt idx="2840">
                  <c:v>48.318420000000003</c:v>
                </c:pt>
                <c:pt idx="2841">
                  <c:v>48.326385000000002</c:v>
                </c:pt>
                <c:pt idx="2842">
                  <c:v>48.327286000000001</c:v>
                </c:pt>
                <c:pt idx="2843">
                  <c:v>48.342765999999997</c:v>
                </c:pt>
                <c:pt idx="2844">
                  <c:v>48.350577999999999</c:v>
                </c:pt>
                <c:pt idx="2845">
                  <c:v>48.354336000000004</c:v>
                </c:pt>
                <c:pt idx="2846">
                  <c:v>48.354939000000002</c:v>
                </c:pt>
                <c:pt idx="2847">
                  <c:v>48.371169999999999</c:v>
                </c:pt>
                <c:pt idx="2848">
                  <c:v>48.368164</c:v>
                </c:pt>
                <c:pt idx="2849">
                  <c:v>48.386799000000003</c:v>
                </c:pt>
                <c:pt idx="2850">
                  <c:v>48.378833999999998</c:v>
                </c:pt>
                <c:pt idx="2851">
                  <c:v>48.39687</c:v>
                </c:pt>
                <c:pt idx="2852">
                  <c:v>48.386349000000003</c:v>
                </c:pt>
                <c:pt idx="2853">
                  <c:v>48.394011999999996</c:v>
                </c:pt>
                <c:pt idx="2854">
                  <c:v>48.392207999999997</c:v>
                </c:pt>
                <c:pt idx="2855">
                  <c:v>48.397621000000001</c:v>
                </c:pt>
                <c:pt idx="2856">
                  <c:v>48.416103</c:v>
                </c:pt>
                <c:pt idx="2857">
                  <c:v>48.428879000000002</c:v>
                </c:pt>
                <c:pt idx="2858">
                  <c:v>48.440601000000001</c:v>
                </c:pt>
                <c:pt idx="2859">
                  <c:v>48.440601000000001</c:v>
                </c:pt>
                <c:pt idx="2860">
                  <c:v>48.447364999999998</c:v>
                </c:pt>
                <c:pt idx="2861">
                  <c:v>48.441502</c:v>
                </c:pt>
                <c:pt idx="2862">
                  <c:v>48.464798000000002</c:v>
                </c:pt>
                <c:pt idx="2863">
                  <c:v>48.461039999999997</c:v>
                </c:pt>
                <c:pt idx="2864">
                  <c:v>48.464644999999997</c:v>
                </c:pt>
                <c:pt idx="2865">
                  <c:v>48.465248000000003</c:v>
                </c:pt>
                <c:pt idx="2866">
                  <c:v>48.464798000000002</c:v>
                </c:pt>
                <c:pt idx="2867">
                  <c:v>48.473815999999999</c:v>
                </c:pt>
                <c:pt idx="2868">
                  <c:v>48.495007000000001</c:v>
                </c:pt>
                <c:pt idx="2869">
                  <c:v>48.480877</c:v>
                </c:pt>
                <c:pt idx="2870">
                  <c:v>48.507328000000001</c:v>
                </c:pt>
                <c:pt idx="2871">
                  <c:v>48.499966000000001</c:v>
                </c:pt>
                <c:pt idx="2872">
                  <c:v>48.510784000000001</c:v>
                </c:pt>
                <c:pt idx="2873">
                  <c:v>48.499813000000003</c:v>
                </c:pt>
                <c:pt idx="2874">
                  <c:v>48.523560000000003</c:v>
                </c:pt>
                <c:pt idx="2875">
                  <c:v>48.552264999999998</c:v>
                </c:pt>
                <c:pt idx="2876">
                  <c:v>48.553317999999997</c:v>
                </c:pt>
                <c:pt idx="2877">
                  <c:v>48.574959</c:v>
                </c:pt>
                <c:pt idx="2878">
                  <c:v>48.573753000000004</c:v>
                </c:pt>
                <c:pt idx="2879">
                  <c:v>48.576461999999999</c:v>
                </c:pt>
                <c:pt idx="2880">
                  <c:v>48.585628999999997</c:v>
                </c:pt>
                <c:pt idx="2881">
                  <c:v>48.597499999999997</c:v>
                </c:pt>
                <c:pt idx="2882">
                  <c:v>48.61298</c:v>
                </c:pt>
                <c:pt idx="2883">
                  <c:v>48.621547999999997</c:v>
                </c:pt>
                <c:pt idx="2884">
                  <c:v>48.639732000000002</c:v>
                </c:pt>
                <c:pt idx="2885">
                  <c:v>48.644390000000001</c:v>
                </c:pt>
                <c:pt idx="2886">
                  <c:v>48.659717999999998</c:v>
                </c:pt>
                <c:pt idx="2887">
                  <c:v>48.651001000000001</c:v>
                </c:pt>
                <c:pt idx="2888">
                  <c:v>48.677452000000002</c:v>
                </c:pt>
                <c:pt idx="2889">
                  <c:v>48.708260000000003</c:v>
                </c:pt>
                <c:pt idx="2890">
                  <c:v>48.721938999999999</c:v>
                </c:pt>
                <c:pt idx="2891">
                  <c:v>48.733359999999998</c:v>
                </c:pt>
                <c:pt idx="2892">
                  <c:v>48.779797000000002</c:v>
                </c:pt>
                <c:pt idx="2893">
                  <c:v>48.792422999999999</c:v>
                </c:pt>
                <c:pt idx="2894">
                  <c:v>48.810608000000002</c:v>
                </c:pt>
                <c:pt idx="2895">
                  <c:v>48.832847999999998</c:v>
                </c:pt>
                <c:pt idx="2896">
                  <c:v>48.841563999999998</c:v>
                </c:pt>
                <c:pt idx="2897">
                  <c:v>48.870570999999998</c:v>
                </c:pt>
                <c:pt idx="2898">
                  <c:v>48.893112000000002</c:v>
                </c:pt>
                <c:pt idx="2899">
                  <c:v>48.917160000000003</c:v>
                </c:pt>
                <c:pt idx="2900">
                  <c:v>48.921515999999997</c:v>
                </c:pt>
                <c:pt idx="2901">
                  <c:v>48.911147999999997</c:v>
                </c:pt>
                <c:pt idx="2902">
                  <c:v>48.937598999999999</c:v>
                </c:pt>
                <c:pt idx="2903">
                  <c:v>48.960590000000003</c:v>
                </c:pt>
                <c:pt idx="2904">
                  <c:v>48.985691000000003</c:v>
                </c:pt>
                <c:pt idx="2905">
                  <c:v>48.986443000000001</c:v>
                </c:pt>
                <c:pt idx="2906">
                  <c:v>48.997413999999999</c:v>
                </c:pt>
                <c:pt idx="2907">
                  <c:v>49.012894000000003</c:v>
                </c:pt>
                <c:pt idx="2908">
                  <c:v>48.993957999999999</c:v>
                </c:pt>
                <c:pt idx="2909">
                  <c:v>49.018901999999997</c:v>
                </c:pt>
                <c:pt idx="2910">
                  <c:v>49.018452000000003</c:v>
                </c:pt>
                <c:pt idx="2911">
                  <c:v>49.036186000000001</c:v>
                </c:pt>
                <c:pt idx="2912">
                  <c:v>49.042797</c:v>
                </c:pt>
                <c:pt idx="2913">
                  <c:v>49.064892</c:v>
                </c:pt>
                <c:pt idx="2914">
                  <c:v>49.056624999999997</c:v>
                </c:pt>
                <c:pt idx="2915">
                  <c:v>49.091942000000003</c:v>
                </c:pt>
                <c:pt idx="2916">
                  <c:v>49.096901000000003</c:v>
                </c:pt>
                <c:pt idx="2917">
                  <c:v>49.108775999999999</c:v>
                </c:pt>
                <c:pt idx="2918">
                  <c:v>49.129665000000003</c:v>
                </c:pt>
                <c:pt idx="2919">
                  <c:v>49.121699999999997</c:v>
                </c:pt>
                <c:pt idx="2920">
                  <c:v>49.116287</c:v>
                </c:pt>
                <c:pt idx="2921">
                  <c:v>49.134174000000002</c:v>
                </c:pt>
                <c:pt idx="2922">
                  <c:v>49.150855999999997</c:v>
                </c:pt>
                <c:pt idx="2923">
                  <c:v>49.150855999999997</c:v>
                </c:pt>
                <c:pt idx="2924">
                  <c:v>49.158070000000002</c:v>
                </c:pt>
                <c:pt idx="2925">
                  <c:v>49.170692000000003</c:v>
                </c:pt>
                <c:pt idx="2926">
                  <c:v>49.190983000000003</c:v>
                </c:pt>
                <c:pt idx="2927">
                  <c:v>49.183017999999997</c:v>
                </c:pt>
                <c:pt idx="2928">
                  <c:v>49.185721999999998</c:v>
                </c:pt>
                <c:pt idx="2929">
                  <c:v>49.213374999999999</c:v>
                </c:pt>
                <c:pt idx="2930">
                  <c:v>49.212471000000001</c:v>
                </c:pt>
                <c:pt idx="2931">
                  <c:v>49.214877999999999</c:v>
                </c:pt>
                <c:pt idx="2932">
                  <c:v>49.229607000000001</c:v>
                </c:pt>
                <c:pt idx="2933">
                  <c:v>49.233212000000002</c:v>
                </c:pt>
                <c:pt idx="2934">
                  <c:v>49.21067</c:v>
                </c:pt>
                <c:pt idx="2935">
                  <c:v>49.243881000000002</c:v>
                </c:pt>
                <c:pt idx="2936">
                  <c:v>49.231709000000002</c:v>
                </c:pt>
                <c:pt idx="2937">
                  <c:v>49.236365999999997</c:v>
                </c:pt>
                <c:pt idx="2938">
                  <c:v>49.234413000000004</c:v>
                </c:pt>
                <c:pt idx="2939">
                  <c:v>49.248691999999998</c:v>
                </c:pt>
                <c:pt idx="2940">
                  <c:v>49.249893</c:v>
                </c:pt>
                <c:pt idx="2941">
                  <c:v>49.262970000000003</c:v>
                </c:pt>
                <c:pt idx="2942">
                  <c:v>49.240124000000002</c:v>
                </c:pt>
                <c:pt idx="2943">
                  <c:v>49.240124000000002</c:v>
                </c:pt>
                <c:pt idx="2944">
                  <c:v>49.238472000000002</c:v>
                </c:pt>
                <c:pt idx="2945">
                  <c:v>49.213825</c:v>
                </c:pt>
                <c:pt idx="2946">
                  <c:v>49.225696999999997</c:v>
                </c:pt>
                <c:pt idx="2947">
                  <c:v>49.202854000000002</c:v>
                </c:pt>
                <c:pt idx="2948">
                  <c:v>49.212021</c:v>
                </c:pt>
                <c:pt idx="2949">
                  <c:v>49.215927000000001</c:v>
                </c:pt>
                <c:pt idx="2950">
                  <c:v>49.216380999999998</c:v>
                </c:pt>
                <c:pt idx="2951">
                  <c:v>49.210968000000001</c:v>
                </c:pt>
                <c:pt idx="2952">
                  <c:v>49.165432000000003</c:v>
                </c:pt>
                <c:pt idx="2953">
                  <c:v>49.182113999999999</c:v>
                </c:pt>
                <c:pt idx="2954">
                  <c:v>49.159573000000002</c:v>
                </c:pt>
                <c:pt idx="2955">
                  <c:v>49.191882999999997</c:v>
                </c:pt>
                <c:pt idx="2956">
                  <c:v>49.202103000000001</c:v>
                </c:pt>
                <c:pt idx="2957">
                  <c:v>49.209015000000001</c:v>
                </c:pt>
                <c:pt idx="2958">
                  <c:v>49.211421999999999</c:v>
                </c:pt>
                <c:pt idx="2959">
                  <c:v>49.199848000000003</c:v>
                </c:pt>
                <c:pt idx="2960">
                  <c:v>49.200600000000001</c:v>
                </c:pt>
                <c:pt idx="2961">
                  <c:v>49.211421999999999</c:v>
                </c:pt>
                <c:pt idx="2962">
                  <c:v>49.210968000000001</c:v>
                </c:pt>
                <c:pt idx="2963">
                  <c:v>49.220889999999997</c:v>
                </c:pt>
                <c:pt idx="2964">
                  <c:v>49.237572</c:v>
                </c:pt>
                <c:pt idx="2965">
                  <c:v>49.241478000000001</c:v>
                </c:pt>
                <c:pt idx="2966">
                  <c:v>49.24794</c:v>
                </c:pt>
                <c:pt idx="2967">
                  <c:v>49.245235000000001</c:v>
                </c:pt>
                <c:pt idx="2968">
                  <c:v>49.269278999999997</c:v>
                </c:pt>
                <c:pt idx="2969">
                  <c:v>49.251396</c:v>
                </c:pt>
                <c:pt idx="2970">
                  <c:v>49.271385000000002</c:v>
                </c:pt>
                <c:pt idx="2971">
                  <c:v>49.269278999999997</c:v>
                </c:pt>
                <c:pt idx="2972">
                  <c:v>49.277245000000001</c:v>
                </c:pt>
                <c:pt idx="2973">
                  <c:v>49.274391000000001</c:v>
                </c:pt>
                <c:pt idx="2974">
                  <c:v>49.269730000000003</c:v>
                </c:pt>
                <c:pt idx="2975">
                  <c:v>49.282955000000001</c:v>
                </c:pt>
                <c:pt idx="2976">
                  <c:v>49.285511</c:v>
                </c:pt>
                <c:pt idx="2977">
                  <c:v>49.288066999999998</c:v>
                </c:pt>
                <c:pt idx="2978">
                  <c:v>49.285209999999999</c:v>
                </c:pt>
                <c:pt idx="2979">
                  <c:v>49.293025999999998</c:v>
                </c:pt>
                <c:pt idx="2980">
                  <c:v>49.297835999999997</c:v>
                </c:pt>
                <c:pt idx="2981">
                  <c:v>49.313015</c:v>
                </c:pt>
                <c:pt idx="2982">
                  <c:v>49.314518</c:v>
                </c:pt>
                <c:pt idx="2983">
                  <c:v>49.314064000000002</c:v>
                </c:pt>
                <c:pt idx="2984">
                  <c:v>49.301291999999997</c:v>
                </c:pt>
                <c:pt idx="2985">
                  <c:v>49.312561000000002</c:v>
                </c:pt>
                <c:pt idx="2986">
                  <c:v>49.343822000000003</c:v>
                </c:pt>
                <c:pt idx="2987">
                  <c:v>49.338413000000003</c:v>
                </c:pt>
                <c:pt idx="2988">
                  <c:v>49.325187999999997</c:v>
                </c:pt>
                <c:pt idx="2989">
                  <c:v>49.338863000000003</c:v>
                </c:pt>
                <c:pt idx="2990">
                  <c:v>49.348782</c:v>
                </c:pt>
                <c:pt idx="2991">
                  <c:v>49.336460000000002</c:v>
                </c:pt>
                <c:pt idx="2992">
                  <c:v>49.349083</c:v>
                </c:pt>
                <c:pt idx="2993">
                  <c:v>49.360202999999998</c:v>
                </c:pt>
                <c:pt idx="2994">
                  <c:v>49.369221000000003</c:v>
                </c:pt>
                <c:pt idx="2995">
                  <c:v>49.351185000000001</c:v>
                </c:pt>
                <c:pt idx="2996">
                  <c:v>49.366515999999997</c:v>
                </c:pt>
                <c:pt idx="2997">
                  <c:v>49.378689000000001</c:v>
                </c:pt>
                <c:pt idx="2998">
                  <c:v>49.386353</c:v>
                </c:pt>
                <c:pt idx="2999">
                  <c:v>49.385452000000001</c:v>
                </c:pt>
                <c:pt idx="3000">
                  <c:v>49.387855999999999</c:v>
                </c:pt>
                <c:pt idx="3001">
                  <c:v>49.392364999999998</c:v>
                </c:pt>
                <c:pt idx="3002">
                  <c:v>49.415359000000002</c:v>
                </c:pt>
                <c:pt idx="3003">
                  <c:v>49.383499</c:v>
                </c:pt>
                <c:pt idx="3004">
                  <c:v>49.401080999999998</c:v>
                </c:pt>
                <c:pt idx="3005">
                  <c:v>49.426631999999998</c:v>
                </c:pt>
                <c:pt idx="3006">
                  <c:v>49.419716000000001</c:v>
                </c:pt>
                <c:pt idx="3007">
                  <c:v>49.433692999999998</c:v>
                </c:pt>
                <c:pt idx="3008">
                  <c:v>49.429034999999999</c:v>
                </c:pt>
                <c:pt idx="3009">
                  <c:v>49.458641</c:v>
                </c:pt>
                <c:pt idx="3010">
                  <c:v>49.426178</c:v>
                </c:pt>
                <c:pt idx="3011">
                  <c:v>49.458038000000002</c:v>
                </c:pt>
                <c:pt idx="3012">
                  <c:v>49.454582000000002</c:v>
                </c:pt>
                <c:pt idx="3013">
                  <c:v>49.458492</c:v>
                </c:pt>
                <c:pt idx="3014">
                  <c:v>49.460445</c:v>
                </c:pt>
                <c:pt idx="3015">
                  <c:v>49.467807999999998</c:v>
                </c:pt>
                <c:pt idx="3016">
                  <c:v>49.473820000000003</c:v>
                </c:pt>
                <c:pt idx="3017">
                  <c:v>49.476677000000002</c:v>
                </c:pt>
                <c:pt idx="3018">
                  <c:v>49.479529999999997</c:v>
                </c:pt>
                <c:pt idx="3019">
                  <c:v>49.503276999999997</c:v>
                </c:pt>
                <c:pt idx="3020">
                  <c:v>49.509135999999998</c:v>
                </c:pt>
                <c:pt idx="3021">
                  <c:v>49.492905</c:v>
                </c:pt>
                <c:pt idx="3022">
                  <c:v>49.521912</c:v>
                </c:pt>
                <c:pt idx="3023">
                  <c:v>49.513798000000001</c:v>
                </c:pt>
                <c:pt idx="3024">
                  <c:v>49.540244999999999</c:v>
                </c:pt>
                <c:pt idx="3025">
                  <c:v>49.527774999999998</c:v>
                </c:pt>
                <c:pt idx="3026">
                  <c:v>49.544907000000002</c:v>
                </c:pt>
                <c:pt idx="3027">
                  <c:v>49.556927000000002</c:v>
                </c:pt>
                <c:pt idx="3028">
                  <c:v>49.542952999999997</c:v>
                </c:pt>
                <c:pt idx="3029">
                  <c:v>49.557529000000002</c:v>
                </c:pt>
                <c:pt idx="3030">
                  <c:v>49.557980000000001</c:v>
                </c:pt>
                <c:pt idx="3031">
                  <c:v>49.568801999999998</c:v>
                </c:pt>
                <c:pt idx="3032">
                  <c:v>49.593296000000002</c:v>
                </c:pt>
                <c:pt idx="3033">
                  <c:v>49.585631999999997</c:v>
                </c:pt>
                <c:pt idx="3034">
                  <c:v>49.603217999999998</c:v>
                </c:pt>
                <c:pt idx="3035">
                  <c:v>49.609076999999999</c:v>
                </c:pt>
                <c:pt idx="3036">
                  <c:v>49.605922999999997</c:v>
                </c:pt>
                <c:pt idx="3037">
                  <c:v>49.617493000000003</c:v>
                </c:pt>
                <c:pt idx="3038">
                  <c:v>49.631168000000002</c:v>
                </c:pt>
                <c:pt idx="3039">
                  <c:v>49.624256000000003</c:v>
                </c:pt>
                <c:pt idx="3040">
                  <c:v>49.639735999999999</c:v>
                </c:pt>
                <c:pt idx="3041">
                  <c:v>49.645598999999997</c:v>
                </c:pt>
                <c:pt idx="3042">
                  <c:v>49.650706999999997</c:v>
                </c:pt>
                <c:pt idx="3043">
                  <c:v>49.665436</c:v>
                </c:pt>
                <c:pt idx="3044">
                  <c:v>49.660026999999999</c:v>
                </c:pt>
                <c:pt idx="3045">
                  <c:v>49.689331000000003</c:v>
                </c:pt>
                <c:pt idx="3046">
                  <c:v>49.692183999999997</c:v>
                </c:pt>
                <c:pt idx="3047">
                  <c:v>49.716380999999998</c:v>
                </c:pt>
                <c:pt idx="3048">
                  <c:v>49.715031000000003</c:v>
                </c:pt>
                <c:pt idx="3049">
                  <c:v>49.720291000000003</c:v>
                </c:pt>
                <c:pt idx="3050">
                  <c:v>49.729607000000001</c:v>
                </c:pt>
                <c:pt idx="3051">
                  <c:v>49.735317000000002</c:v>
                </c:pt>
                <c:pt idx="3052">
                  <c:v>49.765224000000003</c:v>
                </c:pt>
                <c:pt idx="3053">
                  <c:v>49.769733000000002</c:v>
                </c:pt>
                <c:pt idx="3054">
                  <c:v>49.767631999999999</c:v>
                </c:pt>
                <c:pt idx="3055">
                  <c:v>49.794379999999997</c:v>
                </c:pt>
                <c:pt idx="3056">
                  <c:v>49.795734000000003</c:v>
                </c:pt>
                <c:pt idx="3057">
                  <c:v>49.813918999999999</c:v>
                </c:pt>
                <c:pt idx="3058">
                  <c:v>49.817374999999998</c:v>
                </c:pt>
                <c:pt idx="3059">
                  <c:v>49.830902000000002</c:v>
                </c:pt>
                <c:pt idx="3060">
                  <c:v>49.849086999999997</c:v>
                </c:pt>
                <c:pt idx="3061">
                  <c:v>49.838715000000001</c:v>
                </c:pt>
                <c:pt idx="3062">
                  <c:v>49.875236999999998</c:v>
                </c:pt>
                <c:pt idx="3063">
                  <c:v>49.877189999999999</c:v>
                </c:pt>
                <c:pt idx="3064">
                  <c:v>49.893120000000003</c:v>
                </c:pt>
                <c:pt idx="3065">
                  <c:v>49.891616999999997</c:v>
                </c:pt>
                <c:pt idx="3066">
                  <c:v>49.885905999999999</c:v>
                </c:pt>
                <c:pt idx="3067">
                  <c:v>49.912357</c:v>
                </c:pt>
                <c:pt idx="3068">
                  <c:v>49.916412000000001</c:v>
                </c:pt>
                <c:pt idx="3069">
                  <c:v>49.936400999999996</c:v>
                </c:pt>
                <c:pt idx="3070">
                  <c:v>49.943767999999999</c:v>
                </c:pt>
                <c:pt idx="3071">
                  <c:v>49.962699999999998</c:v>
                </c:pt>
                <c:pt idx="3072">
                  <c:v>49.953533</c:v>
                </c:pt>
                <c:pt idx="3073">
                  <c:v>49.969315000000002</c:v>
                </c:pt>
                <c:pt idx="3074">
                  <c:v>49.978031000000001</c:v>
                </c:pt>
                <c:pt idx="3075">
                  <c:v>49.986446000000001</c:v>
                </c:pt>
                <c:pt idx="3076">
                  <c:v>49.987949</c:v>
                </c:pt>
                <c:pt idx="3077">
                  <c:v>50.000725000000003</c:v>
                </c:pt>
                <c:pt idx="3078">
                  <c:v>50.007488000000002</c:v>
                </c:pt>
                <c:pt idx="3079">
                  <c:v>50.023719999999997</c:v>
                </c:pt>
                <c:pt idx="3080">
                  <c:v>50.021163999999999</c:v>
                </c:pt>
                <c:pt idx="3081">
                  <c:v>50.027625999999998</c:v>
                </c:pt>
                <c:pt idx="3082">
                  <c:v>50.041904000000002</c:v>
                </c:pt>
                <c:pt idx="3083">
                  <c:v>50.059787999999998</c:v>
                </c:pt>
                <c:pt idx="3084">
                  <c:v>50.045658000000003</c:v>
                </c:pt>
                <c:pt idx="3085">
                  <c:v>50.057532999999999</c:v>
                </c:pt>
                <c:pt idx="3086">
                  <c:v>50.058284999999998</c:v>
                </c:pt>
                <c:pt idx="3087">
                  <c:v>50.064444999999999</c:v>
                </c:pt>
                <c:pt idx="3088">
                  <c:v>50.061290999999997</c:v>
                </c:pt>
                <c:pt idx="3089">
                  <c:v>50.086387999999999</c:v>
                </c:pt>
                <c:pt idx="3090">
                  <c:v>50.096606999999999</c:v>
                </c:pt>
                <c:pt idx="3091">
                  <c:v>50.107880000000002</c:v>
                </c:pt>
                <c:pt idx="3092">
                  <c:v>50.101115999999998</c:v>
                </c:pt>
                <c:pt idx="3093">
                  <c:v>50.110283000000003</c:v>
                </c:pt>
                <c:pt idx="3094">
                  <c:v>50.139290000000003</c:v>
                </c:pt>
                <c:pt idx="3095">
                  <c:v>50.141243000000003</c:v>
                </c:pt>
                <c:pt idx="3096">
                  <c:v>50.128017</c:v>
                </c:pt>
                <c:pt idx="3097">
                  <c:v>50.127414999999999</c:v>
                </c:pt>
                <c:pt idx="3098">
                  <c:v>50.128166</c:v>
                </c:pt>
                <c:pt idx="3099">
                  <c:v>50.159427999999998</c:v>
                </c:pt>
                <c:pt idx="3100">
                  <c:v>50.161380999999999</c:v>
                </c:pt>
                <c:pt idx="3101">
                  <c:v>50.152363000000001</c:v>
                </c:pt>
                <c:pt idx="3102">
                  <c:v>50.155819000000001</c:v>
                </c:pt>
                <c:pt idx="3103">
                  <c:v>50.186779000000001</c:v>
                </c:pt>
                <c:pt idx="3104">
                  <c:v>50.177612000000003</c:v>
                </c:pt>
                <c:pt idx="3105">
                  <c:v>50.186779000000001</c:v>
                </c:pt>
                <c:pt idx="3106">
                  <c:v>50.183472000000002</c:v>
                </c:pt>
                <c:pt idx="3107">
                  <c:v>50.189785000000001</c:v>
                </c:pt>
                <c:pt idx="3108">
                  <c:v>50.206767999999997</c:v>
                </c:pt>
                <c:pt idx="3109">
                  <c:v>50.210372999999997</c:v>
                </c:pt>
                <c:pt idx="3110">
                  <c:v>50.197448999999999</c:v>
                </c:pt>
                <c:pt idx="3111">
                  <c:v>50.224499000000002</c:v>
                </c:pt>
                <c:pt idx="3112">
                  <c:v>50.234420999999998</c:v>
                </c:pt>
                <c:pt idx="3113">
                  <c:v>50.235771</c:v>
                </c:pt>
                <c:pt idx="3114">
                  <c:v>50.230060999999999</c:v>
                </c:pt>
                <c:pt idx="3115">
                  <c:v>50.256512000000001</c:v>
                </c:pt>
                <c:pt idx="3116">
                  <c:v>50.265079</c:v>
                </c:pt>
                <c:pt idx="3117">
                  <c:v>50.27169</c:v>
                </c:pt>
                <c:pt idx="3118">
                  <c:v>50.271991999999997</c:v>
                </c:pt>
                <c:pt idx="3119">
                  <c:v>50.276950999999997</c:v>
                </c:pt>
                <c:pt idx="3120">
                  <c:v>50.280106000000004</c:v>
                </c:pt>
                <c:pt idx="3121">
                  <c:v>50.273192999999999</c:v>
                </c:pt>
                <c:pt idx="3122">
                  <c:v>50.315125000000002</c:v>
                </c:pt>
                <c:pt idx="3123">
                  <c:v>50.282963000000002</c:v>
                </c:pt>
                <c:pt idx="3124">
                  <c:v>50.292580000000001</c:v>
                </c:pt>
                <c:pt idx="3125">
                  <c:v>50.300545</c:v>
                </c:pt>
                <c:pt idx="3126">
                  <c:v>50.319481000000003</c:v>
                </c:pt>
                <c:pt idx="3127">
                  <c:v>50.310462999999999</c:v>
                </c:pt>
                <c:pt idx="3128">
                  <c:v>50.319481000000003</c:v>
                </c:pt>
                <c:pt idx="3129">
                  <c:v>50.326996000000001</c:v>
                </c:pt>
                <c:pt idx="3130">
                  <c:v>50.342025999999997</c:v>
                </c:pt>
                <c:pt idx="3131">
                  <c:v>50.361862000000002</c:v>
                </c:pt>
                <c:pt idx="3132">
                  <c:v>50.363667</c:v>
                </c:pt>
                <c:pt idx="3133">
                  <c:v>50.360809000000003</c:v>
                </c:pt>
                <c:pt idx="3134">
                  <c:v>50.369976000000001</c:v>
                </c:pt>
                <c:pt idx="3135">
                  <c:v>50.391768999999996</c:v>
                </c:pt>
                <c:pt idx="3136">
                  <c:v>50.369976000000001</c:v>
                </c:pt>
                <c:pt idx="3137">
                  <c:v>50.374034999999999</c:v>
                </c:pt>
                <c:pt idx="3138">
                  <c:v>50.377490999999999</c:v>
                </c:pt>
                <c:pt idx="3139">
                  <c:v>50.383201999999997</c:v>
                </c:pt>
                <c:pt idx="3140">
                  <c:v>50.391768999999996</c:v>
                </c:pt>
                <c:pt idx="3141">
                  <c:v>50.385910000000003</c:v>
                </c:pt>
                <c:pt idx="3142">
                  <c:v>50.425434000000003</c:v>
                </c:pt>
                <c:pt idx="3143">
                  <c:v>50.420174000000003</c:v>
                </c:pt>
                <c:pt idx="3144">
                  <c:v>50.423180000000002</c:v>
                </c:pt>
                <c:pt idx="3145">
                  <c:v>50.414763999999998</c:v>
                </c:pt>
                <c:pt idx="3146">
                  <c:v>50.439259</c:v>
                </c:pt>
                <c:pt idx="3147">
                  <c:v>50.444969</c:v>
                </c:pt>
                <c:pt idx="3148">
                  <c:v>50.434750000000001</c:v>
                </c:pt>
                <c:pt idx="3149">
                  <c:v>50.464809000000002</c:v>
                </c:pt>
                <c:pt idx="3150">
                  <c:v>50.460299999999997</c:v>
                </c:pt>
                <c:pt idx="3151">
                  <c:v>50.473675</c:v>
                </c:pt>
                <c:pt idx="3152">
                  <c:v>50.480288999999999</c:v>
                </c:pt>
                <c:pt idx="3153">
                  <c:v>50.455340999999997</c:v>
                </c:pt>
                <c:pt idx="3154">
                  <c:v>50.493060999999997</c:v>
                </c:pt>
                <c:pt idx="3155">
                  <c:v>50.484195999999997</c:v>
                </c:pt>
                <c:pt idx="3156">
                  <c:v>50.491261000000002</c:v>
                </c:pt>
                <c:pt idx="3157">
                  <c:v>50.501026000000003</c:v>
                </c:pt>
                <c:pt idx="3158">
                  <c:v>50.508240000000001</c:v>
                </c:pt>
                <c:pt idx="3159">
                  <c:v>50.512599999999999</c:v>
                </c:pt>
                <c:pt idx="3160">
                  <c:v>50.529282000000002</c:v>
                </c:pt>
                <c:pt idx="3161">
                  <c:v>50.528979999999997</c:v>
                </c:pt>
                <c:pt idx="3162">
                  <c:v>50.523417999999999</c:v>
                </c:pt>
                <c:pt idx="3163">
                  <c:v>50.548068999999998</c:v>
                </c:pt>
                <c:pt idx="3164">
                  <c:v>50.554828999999998</c:v>
                </c:pt>
                <c:pt idx="3165">
                  <c:v>50.528080000000003</c:v>
                </c:pt>
                <c:pt idx="3166">
                  <c:v>50.553325999999998</c:v>
                </c:pt>
                <c:pt idx="3167">
                  <c:v>50.559638999999997</c:v>
                </c:pt>
                <c:pt idx="3168">
                  <c:v>50.557834999999997</c:v>
                </c:pt>
                <c:pt idx="3169">
                  <c:v>50.577972000000003</c:v>
                </c:pt>
                <c:pt idx="3170">
                  <c:v>50.589095999999998</c:v>
                </c:pt>
                <c:pt idx="3171">
                  <c:v>50.579929</c:v>
                </c:pt>
                <c:pt idx="3172">
                  <c:v>50.579777</c:v>
                </c:pt>
                <c:pt idx="3173">
                  <c:v>50.593001999999998</c:v>
                </c:pt>
                <c:pt idx="3174">
                  <c:v>50.604275000000001</c:v>
                </c:pt>
                <c:pt idx="3175">
                  <c:v>50.596908999999997</c:v>
                </c:pt>
                <c:pt idx="3176">
                  <c:v>50.619602</c:v>
                </c:pt>
                <c:pt idx="3177">
                  <c:v>50.624862999999998</c:v>
                </c:pt>
                <c:pt idx="3178">
                  <c:v>50.629371999999996</c:v>
                </c:pt>
                <c:pt idx="3179">
                  <c:v>50.634632000000003</c:v>
                </c:pt>
                <c:pt idx="3180">
                  <c:v>50.629524000000004</c:v>
                </c:pt>
                <c:pt idx="3181">
                  <c:v>50.639141000000002</c:v>
                </c:pt>
                <c:pt idx="3182">
                  <c:v>50.650562000000001</c:v>
                </c:pt>
                <c:pt idx="3183">
                  <c:v>50.638241000000001</c:v>
                </c:pt>
                <c:pt idx="3184">
                  <c:v>50.663035999999998</c:v>
                </c:pt>
                <c:pt idx="3185">
                  <c:v>50.662135999999997</c:v>
                </c:pt>
                <c:pt idx="3186">
                  <c:v>50.671000999999997</c:v>
                </c:pt>
                <c:pt idx="3187">
                  <c:v>50.679718000000001</c:v>
                </c:pt>
                <c:pt idx="3188">
                  <c:v>50.683326999999998</c:v>
                </c:pt>
                <c:pt idx="3189">
                  <c:v>50.687080000000002</c:v>
                </c:pt>
                <c:pt idx="3190">
                  <c:v>50.689036999999999</c:v>
                </c:pt>
                <c:pt idx="3191">
                  <c:v>50.693244999999997</c:v>
                </c:pt>
                <c:pt idx="3192">
                  <c:v>50.699406000000003</c:v>
                </c:pt>
                <c:pt idx="3193">
                  <c:v>50.714283000000002</c:v>
                </c:pt>
                <c:pt idx="3194">
                  <c:v>50.722400999999998</c:v>
                </c:pt>
                <c:pt idx="3195">
                  <c:v>50.723602</c:v>
                </c:pt>
                <c:pt idx="3196">
                  <c:v>50.729911999999999</c:v>
                </c:pt>
                <c:pt idx="3197">
                  <c:v>50.729312999999998</c:v>
                </c:pt>
                <c:pt idx="3198">
                  <c:v>50.746445000000001</c:v>
                </c:pt>
                <c:pt idx="3199">
                  <c:v>50.761775999999998</c:v>
                </c:pt>
                <c:pt idx="3200">
                  <c:v>50.737278000000003</c:v>
                </c:pt>
                <c:pt idx="3201">
                  <c:v>50.762526999999999</c:v>
                </c:pt>
                <c:pt idx="3202">
                  <c:v>50.75967</c:v>
                </c:pt>
                <c:pt idx="3203">
                  <c:v>50.756813000000001</c:v>
                </c:pt>
                <c:pt idx="3204">
                  <c:v>50.767032999999998</c:v>
                </c:pt>
                <c:pt idx="3205">
                  <c:v>50.754261</c:v>
                </c:pt>
                <c:pt idx="3206">
                  <c:v>50.782665000000001</c:v>
                </c:pt>
                <c:pt idx="3207">
                  <c:v>50.775902000000002</c:v>
                </c:pt>
                <c:pt idx="3208">
                  <c:v>50.786270000000002</c:v>
                </c:pt>
                <c:pt idx="3209">
                  <c:v>50.797091999999999</c:v>
                </c:pt>
                <c:pt idx="3210">
                  <c:v>50.792583</c:v>
                </c:pt>
                <c:pt idx="3211">
                  <c:v>50.797992999999998</c:v>
                </c:pt>
                <c:pt idx="3212">
                  <c:v>50.821136000000003</c:v>
                </c:pt>
                <c:pt idx="3213">
                  <c:v>50.803856000000003</c:v>
                </c:pt>
                <c:pt idx="3214">
                  <c:v>50.817230000000002</c:v>
                </c:pt>
                <c:pt idx="3215">
                  <c:v>50.831806</c:v>
                </c:pt>
                <c:pt idx="3216">
                  <c:v>50.830154</c:v>
                </c:pt>
                <c:pt idx="3217">
                  <c:v>50.859611999999998</c:v>
                </c:pt>
                <c:pt idx="3218">
                  <c:v>50.866073999999998</c:v>
                </c:pt>
                <c:pt idx="3219">
                  <c:v>50.860061999999999</c:v>
                </c:pt>
                <c:pt idx="3220">
                  <c:v>50.863517999999999</c:v>
                </c:pt>
                <c:pt idx="3221">
                  <c:v>50.865921</c:v>
                </c:pt>
                <c:pt idx="3222">
                  <c:v>50.847889000000002</c:v>
                </c:pt>
                <c:pt idx="3223">
                  <c:v>50.859310000000001</c:v>
                </c:pt>
                <c:pt idx="3224">
                  <c:v>50.874488999999997</c:v>
                </c:pt>
                <c:pt idx="3225">
                  <c:v>50.891621000000001</c:v>
                </c:pt>
                <c:pt idx="3226">
                  <c:v>50.883656000000002</c:v>
                </c:pt>
                <c:pt idx="3227">
                  <c:v>50.897933999999999</c:v>
                </c:pt>
                <c:pt idx="3228">
                  <c:v>50.893875000000001</c:v>
                </c:pt>
                <c:pt idx="3229">
                  <c:v>50.895378000000001</c:v>
                </c:pt>
                <c:pt idx="3230">
                  <c:v>50.913113000000003</c:v>
                </c:pt>
                <c:pt idx="3231">
                  <c:v>50.911307999999998</c:v>
                </c:pt>
                <c:pt idx="3232">
                  <c:v>50.926037000000001</c:v>
                </c:pt>
                <c:pt idx="3233">
                  <c:v>50.919125000000001</c:v>
                </c:pt>
                <c:pt idx="3234">
                  <c:v>50.947529000000003</c:v>
                </c:pt>
                <c:pt idx="3235">
                  <c:v>50.935805999999999</c:v>
                </c:pt>
                <c:pt idx="3236">
                  <c:v>50.952339000000002</c:v>
                </c:pt>
                <c:pt idx="3237">
                  <c:v>50.972476999999998</c:v>
                </c:pt>
                <c:pt idx="3238">
                  <c:v>50.946326999999997</c:v>
                </c:pt>
                <c:pt idx="3239">
                  <c:v>50.971572999999999</c:v>
                </c:pt>
                <c:pt idx="3240">
                  <c:v>50.987206</c:v>
                </c:pt>
                <c:pt idx="3241">
                  <c:v>50.973979999999997</c:v>
                </c:pt>
                <c:pt idx="3242">
                  <c:v>51.002983</c:v>
                </c:pt>
                <c:pt idx="3243">
                  <c:v>50.984347999999997</c:v>
                </c:pt>
                <c:pt idx="3244">
                  <c:v>50.996071000000001</c:v>
                </c:pt>
                <c:pt idx="3245">
                  <c:v>50.985999999999997</c:v>
                </c:pt>
                <c:pt idx="3246">
                  <c:v>50.981341999999998</c:v>
                </c:pt>
                <c:pt idx="3247">
                  <c:v>51.007342999999999</c:v>
                </c:pt>
                <c:pt idx="3248">
                  <c:v>50.988556000000003</c:v>
                </c:pt>
                <c:pt idx="3249">
                  <c:v>50.989609000000002</c:v>
                </c:pt>
                <c:pt idx="3250">
                  <c:v>51.006740999999998</c:v>
                </c:pt>
                <c:pt idx="3251">
                  <c:v>51.022072000000001</c:v>
                </c:pt>
                <c:pt idx="3252">
                  <c:v>51.027931000000002</c:v>
                </c:pt>
                <c:pt idx="3253">
                  <c:v>51.023273000000003</c:v>
                </c:pt>
                <c:pt idx="3254">
                  <c:v>51.025374999999997</c:v>
                </c:pt>
                <c:pt idx="3255">
                  <c:v>51.037250999999998</c:v>
                </c:pt>
                <c:pt idx="3256">
                  <c:v>51.058289000000002</c:v>
                </c:pt>
                <c:pt idx="3257">
                  <c:v>51.061596000000002</c:v>
                </c:pt>
                <c:pt idx="3258">
                  <c:v>51.073917000000002</c:v>
                </c:pt>
                <c:pt idx="3259">
                  <c:v>51.041606999999999</c:v>
                </c:pt>
                <c:pt idx="3260">
                  <c:v>51.057236000000003</c:v>
                </c:pt>
                <c:pt idx="3261">
                  <c:v>51.057388000000003</c:v>
                </c:pt>
                <c:pt idx="3262">
                  <c:v>51.085040999999997</c:v>
                </c:pt>
                <c:pt idx="3263">
                  <c:v>51.095108000000003</c:v>
                </c:pt>
                <c:pt idx="3264">
                  <c:v>51.064903000000001</c:v>
                </c:pt>
                <c:pt idx="3265">
                  <c:v>51.092556000000002</c:v>
                </c:pt>
                <c:pt idx="3266">
                  <c:v>51.088196000000003</c:v>
                </c:pt>
                <c:pt idx="3267">
                  <c:v>51.097965000000002</c:v>
                </c:pt>
                <c:pt idx="3268">
                  <c:v>51.107582000000001</c:v>
                </c:pt>
                <c:pt idx="3269">
                  <c:v>51.132229000000002</c:v>
                </c:pt>
                <c:pt idx="3270">
                  <c:v>51.123362999999998</c:v>
                </c:pt>
                <c:pt idx="3271">
                  <c:v>51.113746999999996</c:v>
                </c:pt>
                <c:pt idx="3272">
                  <c:v>51.147407999999999</c:v>
                </c:pt>
                <c:pt idx="3273">
                  <c:v>51.129223000000003</c:v>
                </c:pt>
                <c:pt idx="3274">
                  <c:v>51.117953999999997</c:v>
                </c:pt>
                <c:pt idx="3275">
                  <c:v>51.129677000000001</c:v>
                </c:pt>
                <c:pt idx="3276">
                  <c:v>51.153419</c:v>
                </c:pt>
                <c:pt idx="3277">
                  <c:v>51.156123999999998</c:v>
                </c:pt>
                <c:pt idx="3278">
                  <c:v>51.157176999999997</c:v>
                </c:pt>
                <c:pt idx="3279">
                  <c:v>51.162585999999997</c:v>
                </c:pt>
                <c:pt idx="3280">
                  <c:v>51.178367999999999</c:v>
                </c:pt>
                <c:pt idx="3281">
                  <c:v>51.174461000000001</c:v>
                </c:pt>
                <c:pt idx="3282">
                  <c:v>51.166946000000003</c:v>
                </c:pt>
                <c:pt idx="3283">
                  <c:v>51.172508000000001</c:v>
                </c:pt>
                <c:pt idx="3284">
                  <c:v>51.176715999999999</c:v>
                </c:pt>
                <c:pt idx="3285">
                  <c:v>51.188136999999998</c:v>
                </c:pt>
                <c:pt idx="3286">
                  <c:v>51.183177999999998</c:v>
                </c:pt>
                <c:pt idx="3287">
                  <c:v>51.204819000000001</c:v>
                </c:pt>
                <c:pt idx="3288">
                  <c:v>51.206772000000001</c:v>
                </c:pt>
                <c:pt idx="3289">
                  <c:v>51.222855000000003</c:v>
                </c:pt>
                <c:pt idx="3290">
                  <c:v>51.210228000000001</c:v>
                </c:pt>
                <c:pt idx="3291">
                  <c:v>51.250205999999999</c:v>
                </c:pt>
                <c:pt idx="3292">
                  <c:v>51.219394999999999</c:v>
                </c:pt>
                <c:pt idx="3293">
                  <c:v>51.234276000000001</c:v>
                </c:pt>
                <c:pt idx="3294">
                  <c:v>51.244945999999999</c:v>
                </c:pt>
                <c:pt idx="3295">
                  <c:v>51.249302</c:v>
                </c:pt>
                <c:pt idx="3296">
                  <c:v>51.243290000000002</c:v>
                </c:pt>
                <c:pt idx="3297">
                  <c:v>51.240437</c:v>
                </c:pt>
                <c:pt idx="3298">
                  <c:v>51.245396</c:v>
                </c:pt>
                <c:pt idx="3299">
                  <c:v>51.263129999999997</c:v>
                </c:pt>
                <c:pt idx="3300">
                  <c:v>51.267487000000003</c:v>
                </c:pt>
                <c:pt idx="3301">
                  <c:v>51.264029999999998</c:v>
                </c:pt>
                <c:pt idx="3302">
                  <c:v>51.282516000000001</c:v>
                </c:pt>
                <c:pt idx="3303">
                  <c:v>51.270493000000002</c:v>
                </c:pt>
                <c:pt idx="3304">
                  <c:v>51.300251000000003</c:v>
                </c:pt>
                <c:pt idx="3305">
                  <c:v>51.301903000000003</c:v>
                </c:pt>
                <c:pt idx="3306">
                  <c:v>51.29063</c:v>
                </c:pt>
                <c:pt idx="3307">
                  <c:v>51.307312000000003</c:v>
                </c:pt>
                <c:pt idx="3308">
                  <c:v>51.29063</c:v>
                </c:pt>
                <c:pt idx="3309">
                  <c:v>51.293339000000003</c:v>
                </c:pt>
                <c:pt idx="3310">
                  <c:v>51.312572000000003</c:v>
                </c:pt>
                <c:pt idx="3311">
                  <c:v>51.331508999999997</c:v>
                </c:pt>
                <c:pt idx="3312">
                  <c:v>51.314075000000003</c:v>
                </c:pt>
                <c:pt idx="3313">
                  <c:v>51.327151999999998</c:v>
                </c:pt>
                <c:pt idx="3314">
                  <c:v>51.339928</c:v>
                </c:pt>
                <c:pt idx="3315">
                  <c:v>51.348793000000001</c:v>
                </c:pt>
                <c:pt idx="3316">
                  <c:v>51.332259999999998</c:v>
                </c:pt>
                <c:pt idx="3317">
                  <c:v>51.350147</c:v>
                </c:pt>
                <c:pt idx="3318">
                  <c:v>51.34639</c:v>
                </c:pt>
                <c:pt idx="3319">
                  <c:v>51.359161</c:v>
                </c:pt>
                <c:pt idx="3320">
                  <c:v>51.378700000000002</c:v>
                </c:pt>
                <c:pt idx="3321">
                  <c:v>51.382305000000002</c:v>
                </c:pt>
                <c:pt idx="3322">
                  <c:v>51.381554000000001</c:v>
                </c:pt>
                <c:pt idx="3323">
                  <c:v>51.399441000000003</c:v>
                </c:pt>
                <c:pt idx="3324">
                  <c:v>51.398688999999997</c:v>
                </c:pt>
                <c:pt idx="3325">
                  <c:v>51.382759</c:v>
                </c:pt>
                <c:pt idx="3326">
                  <c:v>51.393878999999998</c:v>
                </c:pt>
                <c:pt idx="3327">
                  <c:v>51.400944000000003</c:v>
                </c:pt>
                <c:pt idx="3328">
                  <c:v>51.404701000000003</c:v>
                </c:pt>
                <c:pt idx="3329">
                  <c:v>51.396732</c:v>
                </c:pt>
                <c:pt idx="3330">
                  <c:v>51.409660000000002</c:v>
                </c:pt>
                <c:pt idx="3331">
                  <c:v>51.397185999999998</c:v>
                </c:pt>
                <c:pt idx="3332">
                  <c:v>51.429195</c:v>
                </c:pt>
                <c:pt idx="3333">
                  <c:v>51.436562000000002</c:v>
                </c:pt>
                <c:pt idx="3334">
                  <c:v>51.427242</c:v>
                </c:pt>
                <c:pt idx="3335">
                  <c:v>51.426189000000001</c:v>
                </c:pt>
                <c:pt idx="3336">
                  <c:v>51.434756999999998</c:v>
                </c:pt>
                <c:pt idx="3337">
                  <c:v>51.468268999999999</c:v>
                </c:pt>
                <c:pt idx="3338">
                  <c:v>51.447231000000002</c:v>
                </c:pt>
                <c:pt idx="3339">
                  <c:v>51.466468999999996</c:v>
                </c:pt>
                <c:pt idx="3340">
                  <c:v>51.477736999999998</c:v>
                </c:pt>
                <c:pt idx="3341">
                  <c:v>51.483448000000003</c:v>
                </c:pt>
                <c:pt idx="3342">
                  <c:v>51.479843000000002</c:v>
                </c:pt>
                <c:pt idx="3343">
                  <c:v>51.479239999999997</c:v>
                </c:pt>
                <c:pt idx="3344">
                  <c:v>51.483448000000003</c:v>
                </c:pt>
                <c:pt idx="3345">
                  <c:v>51.489159000000001</c:v>
                </c:pt>
                <c:pt idx="3346">
                  <c:v>51.497726</c:v>
                </c:pt>
                <c:pt idx="3347">
                  <c:v>51.487057</c:v>
                </c:pt>
                <c:pt idx="3348">
                  <c:v>51.510201000000002</c:v>
                </c:pt>
                <c:pt idx="3349">
                  <c:v>51.511702999999997</c:v>
                </c:pt>
                <c:pt idx="3350">
                  <c:v>51.501334999999997</c:v>
                </c:pt>
                <c:pt idx="3351">
                  <c:v>51.513354999999997</c:v>
                </c:pt>
                <c:pt idx="3352">
                  <c:v>51.513354999999997</c:v>
                </c:pt>
                <c:pt idx="3353">
                  <c:v>51.516514000000001</c:v>
                </c:pt>
                <c:pt idx="3354">
                  <c:v>51.528686999999998</c:v>
                </c:pt>
                <c:pt idx="3355">
                  <c:v>51.543261999999999</c:v>
                </c:pt>
                <c:pt idx="3356">
                  <c:v>51.539355999999998</c:v>
                </c:pt>
                <c:pt idx="3357">
                  <c:v>51.551079000000001</c:v>
                </c:pt>
                <c:pt idx="3358">
                  <c:v>51.565807</c:v>
                </c:pt>
                <c:pt idx="3359">
                  <c:v>51.553333000000002</c:v>
                </c:pt>
                <c:pt idx="3360">
                  <c:v>51.55724</c:v>
                </c:pt>
                <c:pt idx="3361">
                  <c:v>51.579631999999997</c:v>
                </c:pt>
                <c:pt idx="3362">
                  <c:v>51.571666999999998</c:v>
                </c:pt>
                <c:pt idx="3363">
                  <c:v>51.589100000000002</c:v>
                </c:pt>
                <c:pt idx="3364">
                  <c:v>51.582489000000002</c:v>
                </c:pt>
                <c:pt idx="3365">
                  <c:v>51.564903000000001</c:v>
                </c:pt>
                <c:pt idx="3366">
                  <c:v>51.605632999999997</c:v>
                </c:pt>
                <c:pt idx="3367">
                  <c:v>51.593761000000001</c:v>
                </c:pt>
                <c:pt idx="3368">
                  <c:v>51.611946000000003</c:v>
                </c:pt>
                <c:pt idx="3369">
                  <c:v>51.611195000000002</c:v>
                </c:pt>
                <c:pt idx="3370">
                  <c:v>51.636592999999998</c:v>
                </c:pt>
                <c:pt idx="3371">
                  <c:v>51.668903</c:v>
                </c:pt>
                <c:pt idx="3372">
                  <c:v>51.654324000000003</c:v>
                </c:pt>
                <c:pt idx="3373">
                  <c:v>51.669803999999999</c:v>
                </c:pt>
                <c:pt idx="3374">
                  <c:v>51.680022999999998</c:v>
                </c:pt>
                <c:pt idx="3375">
                  <c:v>51.692946999999997</c:v>
                </c:pt>
                <c:pt idx="3376">
                  <c:v>51.725109000000003</c:v>
                </c:pt>
                <c:pt idx="3377">
                  <c:v>51.744346999999998</c:v>
                </c:pt>
                <c:pt idx="3378">
                  <c:v>51.776657</c:v>
                </c:pt>
                <c:pt idx="3379">
                  <c:v>51.810623</c:v>
                </c:pt>
                <c:pt idx="3380">
                  <c:v>51.875847</c:v>
                </c:pt>
                <c:pt idx="3381">
                  <c:v>51.880656999999999</c:v>
                </c:pt>
                <c:pt idx="3382">
                  <c:v>51.908157000000003</c:v>
                </c:pt>
                <c:pt idx="3383">
                  <c:v>51.953994999999999</c:v>
                </c:pt>
                <c:pt idx="3384">
                  <c:v>51.972332000000002</c:v>
                </c:pt>
                <c:pt idx="3385">
                  <c:v>51.976238000000002</c:v>
                </c:pt>
                <c:pt idx="3386">
                  <c:v>51.999535000000002</c:v>
                </c:pt>
                <c:pt idx="3387">
                  <c:v>52.010052000000002</c:v>
                </c:pt>
                <c:pt idx="3388">
                  <c:v>52.02478</c:v>
                </c:pt>
                <c:pt idx="3389">
                  <c:v>52.048828</c:v>
                </c:pt>
                <c:pt idx="3390">
                  <c:v>52.046722000000003</c:v>
                </c:pt>
                <c:pt idx="3391">
                  <c:v>52.065207999999998</c:v>
                </c:pt>
                <c:pt idx="3392">
                  <c:v>52.076027000000003</c:v>
                </c:pt>
                <c:pt idx="3393">
                  <c:v>52.104134000000002</c:v>
                </c:pt>
                <c:pt idx="3394">
                  <c:v>52.092410999999998</c:v>
                </c:pt>
                <c:pt idx="3395">
                  <c:v>52.094814</c:v>
                </c:pt>
                <c:pt idx="3396">
                  <c:v>52.105637000000002</c:v>
                </c:pt>
                <c:pt idx="3397">
                  <c:v>52.124572999999998</c:v>
                </c:pt>
                <c:pt idx="3398">
                  <c:v>52.103230000000003</c:v>
                </c:pt>
                <c:pt idx="3399">
                  <c:v>52.125473</c:v>
                </c:pt>
                <c:pt idx="3400">
                  <c:v>52.112999000000002</c:v>
                </c:pt>
                <c:pt idx="3401">
                  <c:v>52.131183999999998</c:v>
                </c:pt>
                <c:pt idx="3402">
                  <c:v>52.125022999999999</c:v>
                </c:pt>
                <c:pt idx="3403">
                  <c:v>52.139899999999997</c:v>
                </c:pt>
                <c:pt idx="3404">
                  <c:v>52.124572999999998</c:v>
                </c:pt>
                <c:pt idx="3405">
                  <c:v>52.125171999999999</c:v>
                </c:pt>
                <c:pt idx="3406">
                  <c:v>52.127124999999999</c:v>
                </c:pt>
                <c:pt idx="3407">
                  <c:v>52.119911000000002</c:v>
                </c:pt>
                <c:pt idx="3408">
                  <c:v>52.103679999999997</c:v>
                </c:pt>
                <c:pt idx="3409">
                  <c:v>52.107140000000001</c:v>
                </c:pt>
                <c:pt idx="3410">
                  <c:v>52.103230000000003</c:v>
                </c:pt>
                <c:pt idx="3411">
                  <c:v>52.085346000000001</c:v>
                </c:pt>
                <c:pt idx="3412">
                  <c:v>52.087451999999999</c:v>
                </c:pt>
                <c:pt idx="3413">
                  <c:v>52.082340000000002</c:v>
                </c:pt>
                <c:pt idx="3414">
                  <c:v>52.080536000000002</c:v>
                </c:pt>
                <c:pt idx="3415">
                  <c:v>52.084896000000001</c:v>
                </c:pt>
                <c:pt idx="3416">
                  <c:v>52.059047999999997</c:v>
                </c:pt>
                <c:pt idx="3417">
                  <c:v>52.055439</c:v>
                </c:pt>
                <c:pt idx="3418">
                  <c:v>52.066859999999998</c:v>
                </c:pt>
                <c:pt idx="3419">
                  <c:v>52.051082999999998</c:v>
                </c:pt>
                <c:pt idx="3420">
                  <c:v>52.038307000000003</c:v>
                </c:pt>
                <c:pt idx="3421">
                  <c:v>52.042212999999997</c:v>
                </c:pt>
                <c:pt idx="3422">
                  <c:v>52.063254999999998</c:v>
                </c:pt>
                <c:pt idx="3423">
                  <c:v>52.028987999999998</c:v>
                </c:pt>
                <c:pt idx="3424">
                  <c:v>52.063557000000003</c:v>
                </c:pt>
                <c:pt idx="3425">
                  <c:v>52.041912000000004</c:v>
                </c:pt>
                <c:pt idx="3426">
                  <c:v>52.053485999999999</c:v>
                </c:pt>
                <c:pt idx="3427">
                  <c:v>52.042664000000002</c:v>
                </c:pt>
                <c:pt idx="3428">
                  <c:v>52.056190000000001</c:v>
                </c:pt>
                <c:pt idx="3429">
                  <c:v>52.068213999999998</c:v>
                </c:pt>
                <c:pt idx="3430">
                  <c:v>52.076180000000001</c:v>
                </c:pt>
                <c:pt idx="3431">
                  <c:v>52.057544999999998</c:v>
                </c:pt>
                <c:pt idx="3432">
                  <c:v>52.065959999999997</c:v>
                </c:pt>
                <c:pt idx="3433">
                  <c:v>52.079033000000003</c:v>
                </c:pt>
                <c:pt idx="3434">
                  <c:v>52.061450999999998</c:v>
                </c:pt>
                <c:pt idx="3435">
                  <c:v>52.076180000000001</c:v>
                </c:pt>
                <c:pt idx="3436">
                  <c:v>52.072723000000003</c:v>
                </c:pt>
                <c:pt idx="3437">
                  <c:v>52.083542000000001</c:v>
                </c:pt>
                <c:pt idx="3438">
                  <c:v>52.091659999999997</c:v>
                </c:pt>
                <c:pt idx="3439">
                  <c:v>52.102477999999998</c:v>
                </c:pt>
                <c:pt idx="3440">
                  <c:v>52.086399</c:v>
                </c:pt>
                <c:pt idx="3441">
                  <c:v>52.090457999999998</c:v>
                </c:pt>
                <c:pt idx="3442">
                  <c:v>52.091206</c:v>
                </c:pt>
                <c:pt idx="3443">
                  <c:v>52.106986999999997</c:v>
                </c:pt>
                <c:pt idx="3444">
                  <c:v>52.118858000000003</c:v>
                </c:pt>
                <c:pt idx="3445">
                  <c:v>52.100673999999998</c:v>
                </c:pt>
                <c:pt idx="3446">
                  <c:v>52.110294000000003</c:v>
                </c:pt>
                <c:pt idx="3447">
                  <c:v>52.123669</c:v>
                </c:pt>
                <c:pt idx="3448">
                  <c:v>52.119312000000001</c:v>
                </c:pt>
                <c:pt idx="3449">
                  <c:v>52.126224999999998</c:v>
                </c:pt>
                <c:pt idx="3450">
                  <c:v>52.121864000000002</c:v>
                </c:pt>
                <c:pt idx="3451">
                  <c:v>52.131934999999999</c:v>
                </c:pt>
                <c:pt idx="3452">
                  <c:v>52.140202000000002</c:v>
                </c:pt>
                <c:pt idx="3453">
                  <c:v>52.145161000000002</c:v>
                </c:pt>
                <c:pt idx="3454">
                  <c:v>52.148766000000002</c:v>
                </c:pt>
                <c:pt idx="3455">
                  <c:v>52.152523000000002</c:v>
                </c:pt>
                <c:pt idx="3456">
                  <c:v>52.156131999999999</c:v>
                </c:pt>
                <c:pt idx="3457">
                  <c:v>52.154629</c:v>
                </c:pt>
                <c:pt idx="3458">
                  <c:v>52.147114000000002</c:v>
                </c:pt>
                <c:pt idx="3459">
                  <c:v>52.162292000000001</c:v>
                </c:pt>
                <c:pt idx="3460">
                  <c:v>52.171612000000003</c:v>
                </c:pt>
                <c:pt idx="3461">
                  <c:v>52.168303999999999</c:v>
                </c:pt>
                <c:pt idx="3462">
                  <c:v>52.188442000000002</c:v>
                </c:pt>
                <c:pt idx="3463">
                  <c:v>52.198512999999998</c:v>
                </c:pt>
                <c:pt idx="3464">
                  <c:v>52.191749999999999</c:v>
                </c:pt>
                <c:pt idx="3465">
                  <c:v>52.209781999999997</c:v>
                </c:pt>
                <c:pt idx="3466">
                  <c:v>52.204974999999997</c:v>
                </c:pt>
                <c:pt idx="3467">
                  <c:v>52.208579999999998</c:v>
                </c:pt>
                <c:pt idx="3468">
                  <c:v>52.218349000000003</c:v>
                </c:pt>
                <c:pt idx="3469">
                  <c:v>52.203471999999998</c:v>
                </c:pt>
                <c:pt idx="3470">
                  <c:v>52.227966000000002</c:v>
                </c:pt>
                <c:pt idx="3471">
                  <c:v>52.230373</c:v>
                </c:pt>
                <c:pt idx="3472">
                  <c:v>52.238185999999999</c:v>
                </c:pt>
                <c:pt idx="3473">
                  <c:v>52.250061000000002</c:v>
                </c:pt>
                <c:pt idx="3474">
                  <c:v>52.234580999999999</c:v>
                </c:pt>
                <c:pt idx="3475">
                  <c:v>52.241646000000003</c:v>
                </c:pt>
                <c:pt idx="3476">
                  <c:v>52.253967000000003</c:v>
                </c:pt>
                <c:pt idx="3477">
                  <c:v>52.262535</c:v>
                </c:pt>
                <c:pt idx="3478">
                  <c:v>52.259830000000001</c:v>
                </c:pt>
                <c:pt idx="3479">
                  <c:v>52.257874000000001</c:v>
                </c:pt>
                <c:pt idx="3480">
                  <c:v>52.263435000000001</c:v>
                </c:pt>
                <c:pt idx="3481">
                  <c:v>52.272002999999998</c:v>
                </c:pt>
                <c:pt idx="3482">
                  <c:v>52.271099</c:v>
                </c:pt>
                <c:pt idx="3483">
                  <c:v>52.281471000000003</c:v>
                </c:pt>
                <c:pt idx="3484">
                  <c:v>52.298152999999999</c:v>
                </c:pt>
                <c:pt idx="3485">
                  <c:v>52.282069999999997</c:v>
                </c:pt>
                <c:pt idx="3486">
                  <c:v>52.305515</c:v>
                </c:pt>
                <c:pt idx="3487">
                  <c:v>52.300255</c:v>
                </c:pt>
                <c:pt idx="3488">
                  <c:v>52.314835000000002</c:v>
                </c:pt>
                <c:pt idx="3489">
                  <c:v>52.317687999999997</c:v>
                </c:pt>
                <c:pt idx="3490">
                  <c:v>52.325054000000002</c:v>
                </c:pt>
                <c:pt idx="3491">
                  <c:v>52.315136000000003</c:v>
                </c:pt>
                <c:pt idx="3492">
                  <c:v>52.332115000000002</c:v>
                </c:pt>
                <c:pt idx="3493">
                  <c:v>52.329563</c:v>
                </c:pt>
                <c:pt idx="3494">
                  <c:v>52.331817999999998</c:v>
                </c:pt>
                <c:pt idx="3495">
                  <c:v>52.341285999999997</c:v>
                </c:pt>
                <c:pt idx="3496">
                  <c:v>52.330463000000002</c:v>
                </c:pt>
                <c:pt idx="3497">
                  <c:v>52.363224000000002</c:v>
                </c:pt>
                <c:pt idx="3498">
                  <c:v>52.361874</c:v>
                </c:pt>
                <c:pt idx="3499">
                  <c:v>52.361874</c:v>
                </c:pt>
                <c:pt idx="3500">
                  <c:v>52.358265000000003</c:v>
                </c:pt>
                <c:pt idx="3501">
                  <c:v>52.377051999999999</c:v>
                </c:pt>
                <c:pt idx="3502">
                  <c:v>52.382313000000003</c:v>
                </c:pt>
                <c:pt idx="3503">
                  <c:v>52.369236000000001</c:v>
                </c:pt>
                <c:pt idx="3504">
                  <c:v>52.398243000000001</c:v>
                </c:pt>
                <c:pt idx="3505">
                  <c:v>52.408763999999998</c:v>
                </c:pt>
                <c:pt idx="3506">
                  <c:v>52.408462999999998</c:v>
                </c:pt>
                <c:pt idx="3507">
                  <c:v>52.410415999999998</c:v>
                </c:pt>
                <c:pt idx="3508">
                  <c:v>52.394184000000003</c:v>
                </c:pt>
                <c:pt idx="3509">
                  <c:v>52.426495000000003</c:v>
                </c:pt>
                <c:pt idx="3510">
                  <c:v>52.424995000000003</c:v>
                </c:pt>
                <c:pt idx="3511">
                  <c:v>52.428452</c:v>
                </c:pt>
                <c:pt idx="3512">
                  <c:v>52.420634999999997</c:v>
                </c:pt>
                <c:pt idx="3513">
                  <c:v>52.443176000000001</c:v>
                </c:pt>
                <c:pt idx="3514">
                  <c:v>52.434311000000001</c:v>
                </c:pt>
                <c:pt idx="3515">
                  <c:v>52.437466000000001</c:v>
                </c:pt>
                <c:pt idx="3516">
                  <c:v>52.443629999999999</c:v>
                </c:pt>
                <c:pt idx="3517">
                  <c:v>52.44453</c:v>
                </c:pt>
                <c:pt idx="3518">
                  <c:v>52.463164999999996</c:v>
                </c:pt>
                <c:pt idx="3519">
                  <c:v>52.476692</c:v>
                </c:pt>
                <c:pt idx="3520">
                  <c:v>52.496529000000002</c:v>
                </c:pt>
                <c:pt idx="3521">
                  <c:v>52.481502999999996</c:v>
                </c:pt>
                <c:pt idx="3522">
                  <c:v>52.499535000000002</c:v>
                </c:pt>
                <c:pt idx="3523">
                  <c:v>52.510356999999999</c:v>
                </c:pt>
                <c:pt idx="3524">
                  <c:v>52.492621999999997</c:v>
                </c:pt>
                <c:pt idx="3525">
                  <c:v>52.505096000000002</c:v>
                </c:pt>
                <c:pt idx="3526">
                  <c:v>52.492770999999998</c:v>
                </c:pt>
                <c:pt idx="3527">
                  <c:v>52.546726</c:v>
                </c:pt>
                <c:pt idx="3528">
                  <c:v>52.532448000000002</c:v>
                </c:pt>
                <c:pt idx="3529">
                  <c:v>52.524482999999996</c:v>
                </c:pt>
                <c:pt idx="3530">
                  <c:v>52.554993000000003</c:v>
                </c:pt>
                <c:pt idx="3531">
                  <c:v>52.543568</c:v>
                </c:pt>
                <c:pt idx="3532">
                  <c:v>52.548679</c:v>
                </c:pt>
                <c:pt idx="3533">
                  <c:v>52.551532999999999</c:v>
                </c:pt>
                <c:pt idx="3534">
                  <c:v>52.574680000000001</c:v>
                </c:pt>
                <c:pt idx="3535">
                  <c:v>52.590611000000003</c:v>
                </c:pt>
                <c:pt idx="3536">
                  <c:v>52.588805999999998</c:v>
                </c:pt>
                <c:pt idx="3537">
                  <c:v>52.588653999999998</c:v>
                </c:pt>
                <c:pt idx="3538">
                  <c:v>52.612251000000001</c:v>
                </c:pt>
                <c:pt idx="3539">
                  <c:v>52.602932000000003</c:v>
                </c:pt>
                <c:pt idx="3540">
                  <c:v>52.599173999999998</c:v>
                </c:pt>
                <c:pt idx="3541">
                  <c:v>52.611801</c:v>
                </c:pt>
                <c:pt idx="3542">
                  <c:v>52.608795000000001</c:v>
                </c:pt>
                <c:pt idx="3543">
                  <c:v>52.633892000000003</c:v>
                </c:pt>
                <c:pt idx="3544">
                  <c:v>52.622169</c:v>
                </c:pt>
                <c:pt idx="3545">
                  <c:v>52.622619999999998</c:v>
                </c:pt>
                <c:pt idx="3546">
                  <c:v>52.632537999999997</c:v>
                </c:pt>
                <c:pt idx="3547">
                  <c:v>52.653427000000001</c:v>
                </c:pt>
                <c:pt idx="3548">
                  <c:v>52.65493</c:v>
                </c:pt>
                <c:pt idx="3549">
                  <c:v>52.666355000000003</c:v>
                </c:pt>
                <c:pt idx="3550">
                  <c:v>52.670108999999997</c:v>
                </c:pt>
                <c:pt idx="3551">
                  <c:v>52.686790000000002</c:v>
                </c:pt>
                <c:pt idx="3552">
                  <c:v>52.693255999999998</c:v>
                </c:pt>
                <c:pt idx="3553">
                  <c:v>52.682285</c:v>
                </c:pt>
                <c:pt idx="3554">
                  <c:v>52.71114</c:v>
                </c:pt>
                <c:pt idx="3555">
                  <c:v>52.709784999999997</c:v>
                </c:pt>
                <c:pt idx="3556">
                  <c:v>52.701518999999998</c:v>
                </c:pt>
                <c:pt idx="3557">
                  <c:v>52.739693000000003</c:v>
                </c:pt>
                <c:pt idx="3558">
                  <c:v>52.744053000000001</c:v>
                </c:pt>
                <c:pt idx="3559">
                  <c:v>52.742550000000001</c:v>
                </c:pt>
                <c:pt idx="3560">
                  <c:v>52.743599000000003</c:v>
                </c:pt>
                <c:pt idx="3561">
                  <c:v>52.739693000000003</c:v>
                </c:pt>
                <c:pt idx="3562">
                  <c:v>52.756526999999998</c:v>
                </c:pt>
                <c:pt idx="3563">
                  <c:v>52.773209000000001</c:v>
                </c:pt>
                <c:pt idx="3564">
                  <c:v>52.782223000000002</c:v>
                </c:pt>
                <c:pt idx="3565">
                  <c:v>52.797401000000001</c:v>
                </c:pt>
                <c:pt idx="3566">
                  <c:v>52.813332000000003</c:v>
                </c:pt>
                <c:pt idx="3567">
                  <c:v>52.800860999999998</c:v>
                </c:pt>
                <c:pt idx="3568">
                  <c:v>52.823551000000002</c:v>
                </c:pt>
                <c:pt idx="3569">
                  <c:v>52.842486999999998</c:v>
                </c:pt>
                <c:pt idx="3570">
                  <c:v>52.824604000000001</c:v>
                </c:pt>
                <c:pt idx="3571">
                  <c:v>52.856014000000002</c:v>
                </c:pt>
                <c:pt idx="3572">
                  <c:v>52.840232999999998</c:v>
                </c:pt>
                <c:pt idx="3573">
                  <c:v>52.858719000000001</c:v>
                </c:pt>
                <c:pt idx="3574">
                  <c:v>52.872996999999998</c:v>
                </c:pt>
                <c:pt idx="3575">
                  <c:v>52.865333999999997</c:v>
                </c:pt>
                <c:pt idx="3576">
                  <c:v>52.892685</c:v>
                </c:pt>
                <c:pt idx="3577">
                  <c:v>52.895992</c:v>
                </c:pt>
                <c:pt idx="3578">
                  <c:v>52.90155</c:v>
                </c:pt>
                <c:pt idx="3579">
                  <c:v>52.904254999999999</c:v>
                </c:pt>
                <c:pt idx="3580">
                  <c:v>52.921089000000002</c:v>
                </c:pt>
                <c:pt idx="3581">
                  <c:v>52.921089000000002</c:v>
                </c:pt>
                <c:pt idx="3582">
                  <c:v>52.934913999999999</c:v>
                </c:pt>
                <c:pt idx="3583">
                  <c:v>52.934314999999998</c:v>
                </c:pt>
                <c:pt idx="3584">
                  <c:v>52.922893999999999</c:v>
                </c:pt>
                <c:pt idx="3585">
                  <c:v>52.959263</c:v>
                </c:pt>
                <c:pt idx="3586">
                  <c:v>52.949340999999997</c:v>
                </c:pt>
                <c:pt idx="3587">
                  <c:v>52.959263</c:v>
                </c:pt>
                <c:pt idx="3588">
                  <c:v>52.960312000000002</c:v>
                </c:pt>
                <c:pt idx="3589">
                  <c:v>52.970984999999999</c:v>
                </c:pt>
                <c:pt idx="3590">
                  <c:v>52.965572000000002</c:v>
                </c:pt>
                <c:pt idx="3591">
                  <c:v>53.000591</c:v>
                </c:pt>
                <c:pt idx="3592">
                  <c:v>52.991573000000002</c:v>
                </c:pt>
                <c:pt idx="3593">
                  <c:v>52.989016999999997</c:v>
                </c:pt>
                <c:pt idx="3594">
                  <c:v>53.008704999999999</c:v>
                </c:pt>
                <c:pt idx="3595">
                  <c:v>52.999988999999999</c:v>
                </c:pt>
                <c:pt idx="3596">
                  <c:v>53.013663999999999</c:v>
                </c:pt>
                <c:pt idx="3597">
                  <c:v>53.028995999999999</c:v>
                </c:pt>
                <c:pt idx="3598">
                  <c:v>53.030949</c:v>
                </c:pt>
                <c:pt idx="3599">
                  <c:v>53.037109000000001</c:v>
                </c:pt>
                <c:pt idx="3600">
                  <c:v>53.025387000000002</c:v>
                </c:pt>
                <c:pt idx="3601">
                  <c:v>53.029896000000001</c:v>
                </c:pt>
                <c:pt idx="3602">
                  <c:v>53.028843000000002</c:v>
                </c:pt>
                <c:pt idx="3603">
                  <c:v>53.043422999999997</c:v>
                </c:pt>
                <c:pt idx="3604">
                  <c:v>53.056347000000002</c:v>
                </c:pt>
                <c:pt idx="3605">
                  <c:v>53.065514</c:v>
                </c:pt>
                <c:pt idx="3606">
                  <c:v>53.069122</c:v>
                </c:pt>
                <c:pt idx="3607">
                  <c:v>53.079189</c:v>
                </c:pt>
                <c:pt idx="3608">
                  <c:v>53.092716000000003</c:v>
                </c:pt>
                <c:pt idx="3609">
                  <c:v>53.095871000000002</c:v>
                </c:pt>
                <c:pt idx="3610">
                  <c:v>53.086554999999997</c:v>
                </c:pt>
                <c:pt idx="3611">
                  <c:v>53.101433</c:v>
                </c:pt>
                <c:pt idx="3612">
                  <c:v>53.106842</c:v>
                </c:pt>
                <c:pt idx="3613">
                  <c:v>53.126381000000002</c:v>
                </c:pt>
                <c:pt idx="3614">
                  <c:v>53.100079000000001</c:v>
                </c:pt>
                <c:pt idx="3615">
                  <c:v>53.121119999999998</c:v>
                </c:pt>
                <c:pt idx="3616">
                  <c:v>53.114657999999999</c:v>
                </c:pt>
                <c:pt idx="3617">
                  <c:v>53.121119999999998</c:v>
                </c:pt>
                <c:pt idx="3618">
                  <c:v>53.126831000000003</c:v>
                </c:pt>
                <c:pt idx="3619">
                  <c:v>53.150874999999999</c:v>
                </c:pt>
                <c:pt idx="3620">
                  <c:v>53.139004</c:v>
                </c:pt>
                <c:pt idx="3621">
                  <c:v>53.139755000000001</c:v>
                </c:pt>
                <c:pt idx="3622">
                  <c:v>53.145164000000001</c:v>
                </c:pt>
                <c:pt idx="3623">
                  <c:v>53.173569000000001</c:v>
                </c:pt>
                <c:pt idx="3624">
                  <c:v>53.155684999999998</c:v>
                </c:pt>
                <c:pt idx="3625">
                  <c:v>53.173870000000001</c:v>
                </c:pt>
                <c:pt idx="3626">
                  <c:v>53.194159999999997</c:v>
                </c:pt>
                <c:pt idx="3627">
                  <c:v>53.190102000000003</c:v>
                </c:pt>
                <c:pt idx="3628">
                  <c:v>53.165604000000002</c:v>
                </c:pt>
                <c:pt idx="3629">
                  <c:v>53.184089999999998</c:v>
                </c:pt>
                <c:pt idx="3630">
                  <c:v>53.209789000000001</c:v>
                </c:pt>
                <c:pt idx="3631">
                  <c:v>53.214447</c:v>
                </c:pt>
                <c:pt idx="3632">
                  <c:v>53.209187</c:v>
                </c:pt>
                <c:pt idx="3633">
                  <c:v>53.208286000000001</c:v>
                </c:pt>
                <c:pt idx="3634">
                  <c:v>53.212494</c:v>
                </c:pt>
                <c:pt idx="3635">
                  <c:v>53.223914999999998</c:v>
                </c:pt>
                <c:pt idx="3636">
                  <c:v>53.235335999999997</c:v>
                </c:pt>
                <c:pt idx="3637">
                  <c:v>53.237591000000002</c:v>
                </c:pt>
                <c:pt idx="3638">
                  <c:v>53.249012</c:v>
                </c:pt>
                <c:pt idx="3639">
                  <c:v>53.24691</c:v>
                </c:pt>
                <c:pt idx="3640">
                  <c:v>53.217606000000004</c:v>
                </c:pt>
                <c:pt idx="3641">
                  <c:v>53.252471999999997</c:v>
                </c:pt>
                <c:pt idx="3642">
                  <c:v>53.254874999999998</c:v>
                </c:pt>
                <c:pt idx="3643">
                  <c:v>53.266148000000001</c:v>
                </c:pt>
                <c:pt idx="3644">
                  <c:v>53.282829</c:v>
                </c:pt>
                <c:pt idx="3645">
                  <c:v>53.290191999999998</c:v>
                </c:pt>
                <c:pt idx="3646">
                  <c:v>53.286586999999997</c:v>
                </c:pt>
                <c:pt idx="3647">
                  <c:v>53.288089999999997</c:v>
                </c:pt>
                <c:pt idx="3648">
                  <c:v>53.295150999999997</c:v>
                </c:pt>
                <c:pt idx="3649">
                  <c:v>53.290942999999999</c:v>
                </c:pt>
                <c:pt idx="3650">
                  <c:v>53.315742</c:v>
                </c:pt>
                <c:pt idx="3651">
                  <c:v>53.293948999999998</c:v>
                </c:pt>
                <c:pt idx="3652">
                  <c:v>53.318446999999999</c:v>
                </c:pt>
                <c:pt idx="3653">
                  <c:v>53.323405999999999</c:v>
                </c:pt>
                <c:pt idx="3654">
                  <c:v>53.321452999999998</c:v>
                </c:pt>
                <c:pt idx="3655">
                  <c:v>53.331218999999997</c:v>
                </c:pt>
                <c:pt idx="3656">
                  <c:v>53.327311999999999</c:v>
                </c:pt>
                <c:pt idx="3657">
                  <c:v>53.322502</c:v>
                </c:pt>
                <c:pt idx="3658">
                  <c:v>53.323554999999999</c:v>
                </c:pt>
                <c:pt idx="3659">
                  <c:v>53.315441</c:v>
                </c:pt>
                <c:pt idx="3660">
                  <c:v>53.327010999999999</c:v>
                </c:pt>
                <c:pt idx="3661">
                  <c:v>53.328963999999999</c:v>
                </c:pt>
                <c:pt idx="3662">
                  <c:v>53.314990999999999</c:v>
                </c:pt>
                <c:pt idx="3663">
                  <c:v>53.310028000000003</c:v>
                </c:pt>
                <c:pt idx="3664">
                  <c:v>53.221359</c:v>
                </c:pt>
                <c:pt idx="3665">
                  <c:v>52.907412999999998</c:v>
                </c:pt>
                <c:pt idx="3666">
                  <c:v>52.529594000000003</c:v>
                </c:pt>
                <c:pt idx="3667">
                  <c:v>52.366683999999999</c:v>
                </c:pt>
                <c:pt idx="3668">
                  <c:v>52.136443999999997</c:v>
                </c:pt>
                <c:pt idx="3669">
                  <c:v>51.877651</c:v>
                </c:pt>
                <c:pt idx="3670">
                  <c:v>51.659584000000002</c:v>
                </c:pt>
                <c:pt idx="3671">
                  <c:v>51.442421000000003</c:v>
                </c:pt>
                <c:pt idx="3672">
                  <c:v>51.265385000000002</c:v>
                </c:pt>
                <c:pt idx="3673">
                  <c:v>51.082787000000003</c:v>
                </c:pt>
                <c:pt idx="3674">
                  <c:v>50.917019000000003</c:v>
                </c:pt>
                <c:pt idx="3675">
                  <c:v>50.783867000000001</c:v>
                </c:pt>
                <c:pt idx="3676">
                  <c:v>50.694144999999999</c:v>
                </c:pt>
                <c:pt idx="3677">
                  <c:v>50.688285999999998</c:v>
                </c:pt>
                <c:pt idx="3678">
                  <c:v>50.940617000000003</c:v>
                </c:pt>
                <c:pt idx="3679">
                  <c:v>51.394027999999999</c:v>
                </c:pt>
                <c:pt idx="3680">
                  <c:v>51.661991</c:v>
                </c:pt>
                <c:pt idx="3681">
                  <c:v>51.776809999999998</c:v>
                </c:pt>
                <c:pt idx="3682">
                  <c:v>51.883510999999999</c:v>
                </c:pt>
                <c:pt idx="3683">
                  <c:v>52.019821</c:v>
                </c:pt>
                <c:pt idx="3684">
                  <c:v>52.115253000000003</c:v>
                </c:pt>
                <c:pt idx="3685">
                  <c:v>52.215645000000002</c:v>
                </c:pt>
                <c:pt idx="3686">
                  <c:v>52.287933000000002</c:v>
                </c:pt>
                <c:pt idx="3687">
                  <c:v>52.380958999999997</c:v>
                </c:pt>
                <c:pt idx="3688">
                  <c:v>52.448588999999998</c:v>
                </c:pt>
                <c:pt idx="3689">
                  <c:v>52.535454000000001</c:v>
                </c:pt>
                <c:pt idx="3690">
                  <c:v>52.566113000000001</c:v>
                </c:pt>
                <c:pt idx="3691">
                  <c:v>52.575882</c:v>
                </c:pt>
                <c:pt idx="3692">
                  <c:v>52.579937000000001</c:v>
                </c:pt>
                <c:pt idx="3693">
                  <c:v>52.561751999999998</c:v>
                </c:pt>
                <c:pt idx="3694">
                  <c:v>52.394337</c:v>
                </c:pt>
                <c:pt idx="3695">
                  <c:v>52.189346</c:v>
                </c:pt>
                <c:pt idx="3696">
                  <c:v>51.832714000000003</c:v>
                </c:pt>
                <c:pt idx="3697">
                  <c:v>51.661087000000002</c:v>
                </c:pt>
                <c:pt idx="3698">
                  <c:v>51.593307000000003</c:v>
                </c:pt>
                <c:pt idx="3699">
                  <c:v>51.514408000000003</c:v>
                </c:pt>
                <c:pt idx="3700">
                  <c:v>51.438361999999998</c:v>
                </c:pt>
                <c:pt idx="3701">
                  <c:v>51.371333999999997</c:v>
                </c:pt>
                <c:pt idx="3702">
                  <c:v>51.305359000000003</c:v>
                </c:pt>
                <c:pt idx="3703">
                  <c:v>51.253661999999998</c:v>
                </c:pt>
                <c:pt idx="3704">
                  <c:v>51.200760000000002</c:v>
                </c:pt>
                <c:pt idx="3705">
                  <c:v>51.146507</c:v>
                </c:pt>
                <c:pt idx="3706">
                  <c:v>51.108184999999999</c:v>
                </c:pt>
                <c:pt idx="3707">
                  <c:v>51.050773999999997</c:v>
                </c:pt>
                <c:pt idx="3708">
                  <c:v>51.033794</c:v>
                </c:pt>
                <c:pt idx="3709">
                  <c:v>50.984200000000001</c:v>
                </c:pt>
                <c:pt idx="3710">
                  <c:v>50.927689000000001</c:v>
                </c:pt>
                <c:pt idx="3711">
                  <c:v>50.906199999999998</c:v>
                </c:pt>
                <c:pt idx="3712">
                  <c:v>50.860061999999999</c:v>
                </c:pt>
                <c:pt idx="3713">
                  <c:v>50.817081000000002</c:v>
                </c:pt>
                <c:pt idx="3714">
                  <c:v>50.796039999999998</c:v>
                </c:pt>
                <c:pt idx="3715">
                  <c:v>50.765681999999998</c:v>
                </c:pt>
                <c:pt idx="3716">
                  <c:v>50.724353999999998</c:v>
                </c:pt>
                <c:pt idx="3717">
                  <c:v>50.725104999999999</c:v>
                </c:pt>
                <c:pt idx="3718">
                  <c:v>50.683174000000001</c:v>
                </c:pt>
                <c:pt idx="3719">
                  <c:v>50.656272999999999</c:v>
                </c:pt>
                <c:pt idx="3720">
                  <c:v>50.633732000000002</c:v>
                </c:pt>
                <c:pt idx="3721">
                  <c:v>50.625014999999998</c:v>
                </c:pt>
                <c:pt idx="3722">
                  <c:v>50.607880000000002</c:v>
                </c:pt>
                <c:pt idx="3723">
                  <c:v>50.597510999999997</c:v>
                </c:pt>
                <c:pt idx="3724">
                  <c:v>50.570160000000001</c:v>
                </c:pt>
                <c:pt idx="3725">
                  <c:v>50.562793999999997</c:v>
                </c:pt>
                <c:pt idx="3726">
                  <c:v>50.555881999999997</c:v>
                </c:pt>
                <c:pt idx="3727">
                  <c:v>50.556483999999998</c:v>
                </c:pt>
                <c:pt idx="3728">
                  <c:v>50.535744000000001</c:v>
                </c:pt>
                <c:pt idx="3729">
                  <c:v>50.557685999999997</c:v>
                </c:pt>
                <c:pt idx="3730">
                  <c:v>50.584136999999998</c:v>
                </c:pt>
                <c:pt idx="3731">
                  <c:v>50.638840000000002</c:v>
                </c:pt>
                <c:pt idx="3732">
                  <c:v>50.758316000000001</c:v>
                </c:pt>
                <c:pt idx="3733">
                  <c:v>50.867424</c:v>
                </c:pt>
                <c:pt idx="3734">
                  <c:v>50.981644000000003</c:v>
                </c:pt>
                <c:pt idx="3735">
                  <c:v>51.089100000000002</c:v>
                </c:pt>
                <c:pt idx="3736">
                  <c:v>51.219394999999999</c:v>
                </c:pt>
                <c:pt idx="3737">
                  <c:v>51.362617</c:v>
                </c:pt>
                <c:pt idx="3738">
                  <c:v>51.442570000000003</c:v>
                </c:pt>
                <c:pt idx="3739">
                  <c:v>51.498778999999999</c:v>
                </c:pt>
                <c:pt idx="3740">
                  <c:v>51.55724</c:v>
                </c:pt>
                <c:pt idx="3741">
                  <c:v>51.600673999999998</c:v>
                </c:pt>
                <c:pt idx="3742">
                  <c:v>51.650269000000002</c:v>
                </c:pt>
                <c:pt idx="3743">
                  <c:v>51.697758</c:v>
                </c:pt>
                <c:pt idx="3744">
                  <c:v>51.736984</c:v>
                </c:pt>
                <c:pt idx="3745">
                  <c:v>51.768844999999999</c:v>
                </c:pt>
                <c:pt idx="3746">
                  <c:v>51.848644</c:v>
                </c:pt>
                <c:pt idx="3747">
                  <c:v>51.901245000000003</c:v>
                </c:pt>
                <c:pt idx="3748">
                  <c:v>51.924838999999999</c:v>
                </c:pt>
                <c:pt idx="3749">
                  <c:v>51.985104</c:v>
                </c:pt>
                <c:pt idx="3750">
                  <c:v>52.033648999999997</c:v>
                </c:pt>
                <c:pt idx="3751">
                  <c:v>52.067462999999996</c:v>
                </c:pt>
                <c:pt idx="3752">
                  <c:v>52.115402000000003</c:v>
                </c:pt>
                <c:pt idx="3753">
                  <c:v>52.163043999999999</c:v>
                </c:pt>
                <c:pt idx="3754">
                  <c:v>52.175517999999997</c:v>
                </c:pt>
                <c:pt idx="3755">
                  <c:v>52.222256000000002</c:v>
                </c:pt>
                <c:pt idx="3756">
                  <c:v>52.247807000000002</c:v>
                </c:pt>
                <c:pt idx="3757">
                  <c:v>52.287781000000003</c:v>
                </c:pt>
                <c:pt idx="3758">
                  <c:v>52.308070999999998</c:v>
                </c:pt>
                <c:pt idx="3759">
                  <c:v>52.326405000000001</c:v>
                </c:pt>
                <c:pt idx="3760">
                  <c:v>52.363224000000002</c:v>
                </c:pt>
                <c:pt idx="3761">
                  <c:v>52.377952999999998</c:v>
                </c:pt>
                <c:pt idx="3762">
                  <c:v>52.422741000000002</c:v>
                </c:pt>
                <c:pt idx="3763">
                  <c:v>52.449038999999999</c:v>
                </c:pt>
                <c:pt idx="3764">
                  <c:v>52.463917000000002</c:v>
                </c:pt>
                <c:pt idx="3765">
                  <c:v>52.463164999999996</c:v>
                </c:pt>
                <c:pt idx="3766">
                  <c:v>52.473083000000003</c:v>
                </c:pt>
                <c:pt idx="3767">
                  <c:v>52.405906999999999</c:v>
                </c:pt>
                <c:pt idx="3768">
                  <c:v>52.282822000000003</c:v>
                </c:pt>
                <c:pt idx="3769">
                  <c:v>52.209029999999998</c:v>
                </c:pt>
                <c:pt idx="3770">
                  <c:v>52.077232000000002</c:v>
                </c:pt>
                <c:pt idx="3771">
                  <c:v>51.943928</c:v>
                </c:pt>
                <c:pt idx="3772">
                  <c:v>51.812576</c:v>
                </c:pt>
                <c:pt idx="3773">
                  <c:v>51.646811999999997</c:v>
                </c:pt>
                <c:pt idx="3774">
                  <c:v>51.511702999999997</c:v>
                </c:pt>
                <c:pt idx="3775">
                  <c:v>51.465865999999998</c:v>
                </c:pt>
                <c:pt idx="3776">
                  <c:v>51.398837999999998</c:v>
                </c:pt>
                <c:pt idx="3777">
                  <c:v>51.359462999999998</c:v>
                </c:pt>
                <c:pt idx="3778">
                  <c:v>51.298298000000003</c:v>
                </c:pt>
                <c:pt idx="3779">
                  <c:v>51.254111999999999</c:v>
                </c:pt>
                <c:pt idx="3780">
                  <c:v>51.194598999999997</c:v>
                </c:pt>
                <c:pt idx="3781">
                  <c:v>51.176715999999999</c:v>
                </c:pt>
                <c:pt idx="3782">
                  <c:v>51.122008999999998</c:v>
                </c:pt>
                <c:pt idx="3783">
                  <c:v>51.095860000000002</c:v>
                </c:pt>
                <c:pt idx="3784">
                  <c:v>51.044013999999997</c:v>
                </c:pt>
                <c:pt idx="3785">
                  <c:v>50.998775000000002</c:v>
                </c:pt>
                <c:pt idx="3786">
                  <c:v>50.966163999999999</c:v>
                </c:pt>
                <c:pt idx="3787">
                  <c:v>50.950232999999997</c:v>
                </c:pt>
                <c:pt idx="3788">
                  <c:v>50.910556999999997</c:v>
                </c:pt>
                <c:pt idx="3789">
                  <c:v>50.870883999999997</c:v>
                </c:pt>
                <c:pt idx="3790">
                  <c:v>50.837218999999997</c:v>
                </c:pt>
                <c:pt idx="3791">
                  <c:v>50.814976000000001</c:v>
                </c:pt>
                <c:pt idx="3792">
                  <c:v>50.777706000000002</c:v>
                </c:pt>
                <c:pt idx="3793">
                  <c:v>50.768990000000002</c:v>
                </c:pt>
                <c:pt idx="3794">
                  <c:v>50.730365999999997</c:v>
                </c:pt>
                <c:pt idx="3795">
                  <c:v>50.669497999999997</c:v>
                </c:pt>
                <c:pt idx="3796">
                  <c:v>50.665591999999997</c:v>
                </c:pt>
                <c:pt idx="3797">
                  <c:v>50.639141000000002</c:v>
                </c:pt>
                <c:pt idx="3798">
                  <c:v>50.620505999999999</c:v>
                </c:pt>
                <c:pt idx="3799">
                  <c:v>50.572563000000002</c:v>
                </c:pt>
                <c:pt idx="3800">
                  <c:v>50.577373999999999</c:v>
                </c:pt>
                <c:pt idx="3801">
                  <c:v>50.541755999999999</c:v>
                </c:pt>
                <c:pt idx="3802">
                  <c:v>50.520415999999997</c:v>
                </c:pt>
                <c:pt idx="3803">
                  <c:v>50.479385000000001</c:v>
                </c:pt>
                <c:pt idx="3804">
                  <c:v>50.486752000000003</c:v>
                </c:pt>
                <c:pt idx="3805">
                  <c:v>50.452033999999998</c:v>
                </c:pt>
                <c:pt idx="3806">
                  <c:v>50.426333999999997</c:v>
                </c:pt>
                <c:pt idx="3807">
                  <c:v>50.413108999999999</c:v>
                </c:pt>
                <c:pt idx="3808">
                  <c:v>50.404842000000002</c:v>
                </c:pt>
                <c:pt idx="3809">
                  <c:v>50.395077000000001</c:v>
                </c:pt>
                <c:pt idx="3810">
                  <c:v>50.377490999999999</c:v>
                </c:pt>
                <c:pt idx="3811">
                  <c:v>50.351944000000003</c:v>
                </c:pt>
                <c:pt idx="3812">
                  <c:v>50.343074999999999</c:v>
                </c:pt>
                <c:pt idx="3813">
                  <c:v>50.356754000000002</c:v>
                </c:pt>
                <c:pt idx="3814">
                  <c:v>50.339770999999999</c:v>
                </c:pt>
                <c:pt idx="3815">
                  <c:v>50.369076</c:v>
                </c:pt>
                <c:pt idx="3816">
                  <c:v>50.367271000000002</c:v>
                </c:pt>
                <c:pt idx="3817">
                  <c:v>50.376590999999998</c:v>
                </c:pt>
                <c:pt idx="3818">
                  <c:v>50.394627</c:v>
                </c:pt>
                <c:pt idx="3819">
                  <c:v>50.385910000000003</c:v>
                </c:pt>
                <c:pt idx="3820">
                  <c:v>50.423026999999998</c:v>
                </c:pt>
                <c:pt idx="3821">
                  <c:v>50.459395999999998</c:v>
                </c:pt>
                <c:pt idx="3822">
                  <c:v>50.461201000000003</c:v>
                </c:pt>
                <c:pt idx="3823">
                  <c:v>50.464207000000002</c:v>
                </c:pt>
                <c:pt idx="3824">
                  <c:v>50.473075999999999</c:v>
                </c:pt>
                <c:pt idx="3825">
                  <c:v>50.511246</c:v>
                </c:pt>
                <c:pt idx="3826">
                  <c:v>50.512298999999999</c:v>
                </c:pt>
                <c:pt idx="3827">
                  <c:v>50.594054999999997</c:v>
                </c:pt>
                <c:pt idx="3828">
                  <c:v>50.640194000000001</c:v>
                </c:pt>
                <c:pt idx="3829">
                  <c:v>50.720897999999998</c:v>
                </c:pt>
                <c:pt idx="3830">
                  <c:v>50.742088000000003</c:v>
                </c:pt>
                <c:pt idx="3831">
                  <c:v>50.790478</c:v>
                </c:pt>
                <c:pt idx="3832">
                  <c:v>50.819035</c:v>
                </c:pt>
                <c:pt idx="3833">
                  <c:v>50.870583000000003</c:v>
                </c:pt>
                <c:pt idx="3834">
                  <c:v>50.928741000000002</c:v>
                </c:pt>
                <c:pt idx="3835">
                  <c:v>50.973979999999997</c:v>
                </c:pt>
                <c:pt idx="3836">
                  <c:v>51.038451999999999</c:v>
                </c:pt>
                <c:pt idx="3837">
                  <c:v>51.059643000000001</c:v>
                </c:pt>
                <c:pt idx="3838">
                  <c:v>51.111491999999998</c:v>
                </c:pt>
                <c:pt idx="3839">
                  <c:v>51.140647999999999</c:v>
                </c:pt>
                <c:pt idx="3840">
                  <c:v>51.192042999999998</c:v>
                </c:pt>
                <c:pt idx="3841">
                  <c:v>51.191142999999997</c:v>
                </c:pt>
                <c:pt idx="3842">
                  <c:v>51.233673000000003</c:v>
                </c:pt>
                <c:pt idx="3843">
                  <c:v>51.247501</c:v>
                </c:pt>
                <c:pt idx="3844">
                  <c:v>51.271545000000003</c:v>
                </c:pt>
                <c:pt idx="3845">
                  <c:v>51.287925999999999</c:v>
                </c:pt>
                <c:pt idx="3846">
                  <c:v>51.27861</c:v>
                </c:pt>
                <c:pt idx="3847">
                  <c:v>51.310169000000002</c:v>
                </c:pt>
                <c:pt idx="3848">
                  <c:v>51.338875000000002</c:v>
                </c:pt>
                <c:pt idx="3849">
                  <c:v>51.338123000000003</c:v>
                </c:pt>
                <c:pt idx="3850">
                  <c:v>51.357208</c:v>
                </c:pt>
                <c:pt idx="3851">
                  <c:v>51.363522000000003</c:v>
                </c:pt>
                <c:pt idx="3852">
                  <c:v>51.398986999999998</c:v>
                </c:pt>
                <c:pt idx="3853">
                  <c:v>51.403647999999997</c:v>
                </c:pt>
                <c:pt idx="3854">
                  <c:v>51.413116000000002</c:v>
                </c:pt>
                <c:pt idx="3855">
                  <c:v>51.444977000000002</c:v>
                </c:pt>
                <c:pt idx="3856">
                  <c:v>51.483150000000002</c:v>
                </c:pt>
                <c:pt idx="3857">
                  <c:v>51.480742999999997</c:v>
                </c:pt>
                <c:pt idx="3858">
                  <c:v>51.523876000000001</c:v>
                </c:pt>
                <c:pt idx="3859">
                  <c:v>51.543261999999999</c:v>
                </c:pt>
                <c:pt idx="3860">
                  <c:v>51.571365</c:v>
                </c:pt>
                <c:pt idx="3861">
                  <c:v>51.602176999999998</c:v>
                </c:pt>
                <c:pt idx="3862">
                  <c:v>51.599921999999999</c:v>
                </c:pt>
                <c:pt idx="3863">
                  <c:v>51.608939999999997</c:v>
                </c:pt>
                <c:pt idx="3864">
                  <c:v>51.635089999999998</c:v>
                </c:pt>
                <c:pt idx="3865">
                  <c:v>51.673411999999999</c:v>
                </c:pt>
                <c:pt idx="3866">
                  <c:v>51.689041000000003</c:v>
                </c:pt>
                <c:pt idx="3867">
                  <c:v>51.705722999999999</c:v>
                </c:pt>
                <c:pt idx="3868">
                  <c:v>51.727215000000001</c:v>
                </c:pt>
                <c:pt idx="3869">
                  <c:v>51.734577000000002</c:v>
                </c:pt>
                <c:pt idx="3870">
                  <c:v>51.761477999999997</c:v>
                </c:pt>
                <c:pt idx="3871">
                  <c:v>51.766289</c:v>
                </c:pt>
                <c:pt idx="3872">
                  <c:v>51.810473999999999</c:v>
                </c:pt>
                <c:pt idx="3873">
                  <c:v>51.815731</c:v>
                </c:pt>
                <c:pt idx="3874">
                  <c:v>51.836922000000001</c:v>
                </c:pt>
                <c:pt idx="3875">
                  <c:v>51.826701999999997</c:v>
                </c:pt>
                <c:pt idx="3876">
                  <c:v>51.851802999999997</c:v>
                </c:pt>
                <c:pt idx="3877">
                  <c:v>51.869686000000002</c:v>
                </c:pt>
                <c:pt idx="3878">
                  <c:v>51.873745</c:v>
                </c:pt>
                <c:pt idx="3879">
                  <c:v>51.888770999999998</c:v>
                </c:pt>
                <c:pt idx="3880">
                  <c:v>51.910862000000002</c:v>
                </c:pt>
                <c:pt idx="3881">
                  <c:v>51.921382999999999</c:v>
                </c:pt>
                <c:pt idx="3882">
                  <c:v>51.925590999999997</c:v>
                </c:pt>
                <c:pt idx="3883">
                  <c:v>51.956699</c:v>
                </c:pt>
                <c:pt idx="3884">
                  <c:v>51.955047999999998</c:v>
                </c:pt>
                <c:pt idx="3885">
                  <c:v>51.972633000000002</c:v>
                </c:pt>
                <c:pt idx="3886">
                  <c:v>51.983601</c:v>
                </c:pt>
                <c:pt idx="3887">
                  <c:v>52.012459</c:v>
                </c:pt>
                <c:pt idx="3888">
                  <c:v>52.005695000000003</c:v>
                </c:pt>
                <c:pt idx="3889">
                  <c:v>52.017719</c:v>
                </c:pt>
                <c:pt idx="3890">
                  <c:v>52.053035999999999</c:v>
                </c:pt>
                <c:pt idx="3891">
                  <c:v>52.027636999999999</c:v>
                </c:pt>
                <c:pt idx="3892">
                  <c:v>52.045822000000001</c:v>
                </c:pt>
                <c:pt idx="3893">
                  <c:v>52.067462999999996</c:v>
                </c:pt>
                <c:pt idx="3894">
                  <c:v>52.082943</c:v>
                </c:pt>
                <c:pt idx="3895">
                  <c:v>52.069267000000004</c:v>
                </c:pt>
                <c:pt idx="3896">
                  <c:v>52.082943</c:v>
                </c:pt>
                <c:pt idx="3897">
                  <c:v>52.081139</c:v>
                </c:pt>
                <c:pt idx="3898">
                  <c:v>52.090305000000001</c:v>
                </c:pt>
                <c:pt idx="3899">
                  <c:v>52.104885000000003</c:v>
                </c:pt>
                <c:pt idx="3900">
                  <c:v>52.105637000000002</c:v>
                </c:pt>
                <c:pt idx="3901">
                  <c:v>52.123821</c:v>
                </c:pt>
                <c:pt idx="3902">
                  <c:v>52.128928999999999</c:v>
                </c:pt>
                <c:pt idx="3903">
                  <c:v>52.148766000000002</c:v>
                </c:pt>
                <c:pt idx="3904">
                  <c:v>52.147717</c:v>
                </c:pt>
                <c:pt idx="3905">
                  <c:v>52.153728000000001</c:v>
                </c:pt>
                <c:pt idx="3906">
                  <c:v>52.166198999999999</c:v>
                </c:pt>
                <c:pt idx="3907">
                  <c:v>52.157482000000002</c:v>
                </c:pt>
                <c:pt idx="3908">
                  <c:v>52.167701999999998</c:v>
                </c:pt>
                <c:pt idx="3909">
                  <c:v>52.179577000000002</c:v>
                </c:pt>
                <c:pt idx="3910">
                  <c:v>52.183933000000003</c:v>
                </c:pt>
                <c:pt idx="3911">
                  <c:v>52.177169999999997</c:v>
                </c:pt>
                <c:pt idx="3912">
                  <c:v>52.187992000000001</c:v>
                </c:pt>
                <c:pt idx="3913">
                  <c:v>52.180176000000003</c:v>
                </c:pt>
                <c:pt idx="3914">
                  <c:v>52.184986000000002</c:v>
                </c:pt>
                <c:pt idx="3915">
                  <c:v>52.168303999999999</c:v>
                </c:pt>
                <c:pt idx="3916">
                  <c:v>52.207828999999997</c:v>
                </c:pt>
                <c:pt idx="3917">
                  <c:v>52.187843000000001</c:v>
                </c:pt>
                <c:pt idx="3918">
                  <c:v>52.172061999999997</c:v>
                </c:pt>
                <c:pt idx="3919">
                  <c:v>52.184837000000002</c:v>
                </c:pt>
                <c:pt idx="3920">
                  <c:v>52.184086000000001</c:v>
                </c:pt>
                <c:pt idx="3921">
                  <c:v>52.190246999999999</c:v>
                </c:pt>
                <c:pt idx="3922">
                  <c:v>52.196258999999998</c:v>
                </c:pt>
                <c:pt idx="3923">
                  <c:v>52.190697</c:v>
                </c:pt>
                <c:pt idx="3924">
                  <c:v>52.181080000000001</c:v>
                </c:pt>
                <c:pt idx="3925">
                  <c:v>52.193702999999999</c:v>
                </c:pt>
                <c:pt idx="3926">
                  <c:v>52.201217999999997</c:v>
                </c:pt>
                <c:pt idx="3927">
                  <c:v>52.198813999999999</c:v>
                </c:pt>
                <c:pt idx="3928">
                  <c:v>52.209933999999997</c:v>
                </c:pt>
                <c:pt idx="3929">
                  <c:v>52.201968999999998</c:v>
                </c:pt>
                <c:pt idx="3930">
                  <c:v>52.198512999999998</c:v>
                </c:pt>
                <c:pt idx="3931">
                  <c:v>52.184986000000002</c:v>
                </c:pt>
                <c:pt idx="3932">
                  <c:v>52.184536000000001</c:v>
                </c:pt>
                <c:pt idx="3933">
                  <c:v>52.194755999999998</c:v>
                </c:pt>
                <c:pt idx="3934">
                  <c:v>52.206626999999997</c:v>
                </c:pt>
                <c:pt idx="3935">
                  <c:v>52.179577000000002</c:v>
                </c:pt>
                <c:pt idx="3936">
                  <c:v>52.197158999999999</c:v>
                </c:pt>
                <c:pt idx="3937">
                  <c:v>52.173565000000004</c:v>
                </c:pt>
                <c:pt idx="3938">
                  <c:v>52.180630000000001</c:v>
                </c:pt>
                <c:pt idx="3939">
                  <c:v>52.175967999999997</c:v>
                </c:pt>
                <c:pt idx="3940">
                  <c:v>52.193100000000001</c:v>
                </c:pt>
                <c:pt idx="3941">
                  <c:v>52.184837000000002</c:v>
                </c:pt>
                <c:pt idx="3942">
                  <c:v>52.177169999999997</c:v>
                </c:pt>
                <c:pt idx="3943">
                  <c:v>52.172061999999997</c:v>
                </c:pt>
                <c:pt idx="3944">
                  <c:v>52.183483000000003</c:v>
                </c:pt>
                <c:pt idx="3945">
                  <c:v>52.186790000000002</c:v>
                </c:pt>
                <c:pt idx="3946">
                  <c:v>52.172511999999998</c:v>
                </c:pt>
                <c:pt idx="3947">
                  <c:v>52.171760999999996</c:v>
                </c:pt>
                <c:pt idx="3948">
                  <c:v>52.167701999999998</c:v>
                </c:pt>
                <c:pt idx="3949">
                  <c:v>52.162894999999999</c:v>
                </c:pt>
                <c:pt idx="3950">
                  <c:v>52.174618000000002</c:v>
                </c:pt>
                <c:pt idx="3951">
                  <c:v>52.162444999999998</c:v>
                </c:pt>
                <c:pt idx="3952">
                  <c:v>52.170257999999997</c:v>
                </c:pt>
                <c:pt idx="3953">
                  <c:v>52.162292000000001</c:v>
                </c:pt>
                <c:pt idx="3954">
                  <c:v>52.145161000000002</c:v>
                </c:pt>
                <c:pt idx="3955">
                  <c:v>52.140652000000003</c:v>
                </c:pt>
                <c:pt idx="3956">
                  <c:v>52.113750000000003</c:v>
                </c:pt>
                <c:pt idx="3957">
                  <c:v>52.113899000000004</c:v>
                </c:pt>
                <c:pt idx="3958">
                  <c:v>52.109543000000002</c:v>
                </c:pt>
                <c:pt idx="3959">
                  <c:v>52.080387000000002</c:v>
                </c:pt>
                <c:pt idx="3960">
                  <c:v>52.064304</c:v>
                </c:pt>
                <c:pt idx="3961">
                  <c:v>52.069415999999997</c:v>
                </c:pt>
                <c:pt idx="3962">
                  <c:v>52.031993999999997</c:v>
                </c:pt>
                <c:pt idx="3963">
                  <c:v>52.014862000000001</c:v>
                </c:pt>
                <c:pt idx="3964">
                  <c:v>51.980145</c:v>
                </c:pt>
                <c:pt idx="3965">
                  <c:v>51.985405</c:v>
                </c:pt>
                <c:pt idx="3966">
                  <c:v>51.963917000000002</c:v>
                </c:pt>
                <c:pt idx="3967">
                  <c:v>51.903950000000002</c:v>
                </c:pt>
                <c:pt idx="3968">
                  <c:v>51.855258999999997</c:v>
                </c:pt>
                <c:pt idx="3969">
                  <c:v>51.80912</c:v>
                </c:pt>
                <c:pt idx="3970">
                  <c:v>51.759377000000001</c:v>
                </c:pt>
                <c:pt idx="3971">
                  <c:v>51.716545000000004</c:v>
                </c:pt>
                <c:pt idx="3972">
                  <c:v>51.664543000000002</c:v>
                </c:pt>
                <c:pt idx="3973">
                  <c:v>51.596313000000002</c:v>
                </c:pt>
                <c:pt idx="3974">
                  <c:v>51.586697000000001</c:v>
                </c:pt>
                <c:pt idx="3975">
                  <c:v>51.545516999999997</c:v>
                </c:pt>
                <c:pt idx="3976">
                  <c:v>51.481647000000002</c:v>
                </c:pt>
                <c:pt idx="3977">
                  <c:v>51.453243000000001</c:v>
                </c:pt>
                <c:pt idx="3978">
                  <c:v>51.422432000000001</c:v>
                </c:pt>
                <c:pt idx="3979">
                  <c:v>51.373291000000002</c:v>
                </c:pt>
                <c:pt idx="3980">
                  <c:v>51.323844999999999</c:v>
                </c:pt>
                <c:pt idx="3981">
                  <c:v>51.288077999999999</c:v>
                </c:pt>
                <c:pt idx="3982">
                  <c:v>51.230820000000001</c:v>
                </c:pt>
                <c:pt idx="3983">
                  <c:v>51.169350000000001</c:v>
                </c:pt>
                <c:pt idx="3984">
                  <c:v>51.170853000000001</c:v>
                </c:pt>
                <c:pt idx="3985">
                  <c:v>51.136738000000001</c:v>
                </c:pt>
                <c:pt idx="3986">
                  <c:v>51.102775999999999</c:v>
                </c:pt>
                <c:pt idx="3987">
                  <c:v>51.100971000000001</c:v>
                </c:pt>
                <c:pt idx="3988">
                  <c:v>51.068359000000001</c:v>
                </c:pt>
                <c:pt idx="3989">
                  <c:v>51.023273000000003</c:v>
                </c:pt>
                <c:pt idx="3990">
                  <c:v>51.012149999999998</c:v>
                </c:pt>
                <c:pt idx="3991">
                  <c:v>50.972026999999997</c:v>
                </c:pt>
                <c:pt idx="3992">
                  <c:v>50.950836000000002</c:v>
                </c:pt>
                <c:pt idx="3993">
                  <c:v>50.926788000000002</c:v>
                </c:pt>
                <c:pt idx="3994">
                  <c:v>50.892524999999999</c:v>
                </c:pt>
                <c:pt idx="3995">
                  <c:v>50.890571999999999</c:v>
                </c:pt>
                <c:pt idx="3996">
                  <c:v>50.840072999999997</c:v>
                </c:pt>
                <c:pt idx="3997">
                  <c:v>50.814075000000003</c:v>
                </c:pt>
                <c:pt idx="3998">
                  <c:v>50.776051000000002</c:v>
                </c:pt>
                <c:pt idx="3999">
                  <c:v>50.767487000000003</c:v>
                </c:pt>
                <c:pt idx="4000">
                  <c:v>50.724052</c:v>
                </c:pt>
                <c:pt idx="4001">
                  <c:v>50.705264999999997</c:v>
                </c:pt>
                <c:pt idx="4002">
                  <c:v>50.692943999999997</c:v>
                </c:pt>
                <c:pt idx="4003">
                  <c:v>50.673557000000002</c:v>
                </c:pt>
                <c:pt idx="4004">
                  <c:v>50.632378000000003</c:v>
                </c:pt>
                <c:pt idx="4005">
                  <c:v>50.631176000000004</c:v>
                </c:pt>
                <c:pt idx="4006">
                  <c:v>50.605026000000002</c:v>
                </c:pt>
                <c:pt idx="4007">
                  <c:v>50.597659999999998</c:v>
                </c:pt>
                <c:pt idx="4008">
                  <c:v>50.563847000000003</c:v>
                </c:pt>
                <c:pt idx="4009">
                  <c:v>50.534241000000002</c:v>
                </c:pt>
                <c:pt idx="4010">
                  <c:v>50.533638000000003</c:v>
                </c:pt>
                <c:pt idx="4011">
                  <c:v>50.494262999999997</c:v>
                </c:pt>
                <c:pt idx="4012">
                  <c:v>50.467064000000001</c:v>
                </c:pt>
                <c:pt idx="4013">
                  <c:v>50.452483999999998</c:v>
                </c:pt>
                <c:pt idx="4014">
                  <c:v>50.431446000000001</c:v>
                </c:pt>
                <c:pt idx="4015">
                  <c:v>50.415813</c:v>
                </c:pt>
                <c:pt idx="4016">
                  <c:v>50.405895000000001</c:v>
                </c:pt>
                <c:pt idx="4017">
                  <c:v>50.395527000000001</c:v>
                </c:pt>
                <c:pt idx="4018">
                  <c:v>50.359909000000002</c:v>
                </c:pt>
                <c:pt idx="4019">
                  <c:v>50.334811999999999</c:v>
                </c:pt>
                <c:pt idx="4020">
                  <c:v>50.325190999999997</c:v>
                </c:pt>
                <c:pt idx="4021">
                  <c:v>50.321587000000001</c:v>
                </c:pt>
                <c:pt idx="4022">
                  <c:v>50.296188000000001</c:v>
                </c:pt>
                <c:pt idx="4023">
                  <c:v>50.278602999999997</c:v>
                </c:pt>
                <c:pt idx="4024">
                  <c:v>50.261772000000001</c:v>
                </c:pt>
                <c:pt idx="4025">
                  <c:v>50.247494000000003</c:v>
                </c:pt>
                <c:pt idx="4026">
                  <c:v>50.229610000000001</c:v>
                </c:pt>
                <c:pt idx="4027">
                  <c:v>50.210673999999997</c:v>
                </c:pt>
                <c:pt idx="4028">
                  <c:v>50.203010999999996</c:v>
                </c:pt>
                <c:pt idx="4029">
                  <c:v>50.179412999999997</c:v>
                </c:pt>
                <c:pt idx="4030">
                  <c:v>50.173251999999998</c:v>
                </c:pt>
                <c:pt idx="4031">
                  <c:v>50.154919</c:v>
                </c:pt>
                <c:pt idx="4032">
                  <c:v>50.134780999999997</c:v>
                </c:pt>
                <c:pt idx="4033">
                  <c:v>50.112839000000001</c:v>
                </c:pt>
                <c:pt idx="4034">
                  <c:v>50.116596000000001</c:v>
                </c:pt>
                <c:pt idx="4035">
                  <c:v>50.086238999999999</c:v>
                </c:pt>
                <c:pt idx="4036">
                  <c:v>50.105021999999998</c:v>
                </c:pt>
                <c:pt idx="4037">
                  <c:v>50.060386999999999</c:v>
                </c:pt>
                <c:pt idx="4038">
                  <c:v>50.062491999999999</c:v>
                </c:pt>
                <c:pt idx="4039">
                  <c:v>50.062339999999999</c:v>
                </c:pt>
                <c:pt idx="4040">
                  <c:v>50.045208000000002</c:v>
                </c:pt>
                <c:pt idx="4041">
                  <c:v>50.041752000000002</c:v>
                </c:pt>
                <c:pt idx="4042">
                  <c:v>50.025672999999998</c:v>
                </c:pt>
                <c:pt idx="4043">
                  <c:v>50.007786000000003</c:v>
                </c:pt>
                <c:pt idx="4044">
                  <c:v>50.009743</c:v>
                </c:pt>
                <c:pt idx="4045">
                  <c:v>49.988399999999999</c:v>
                </c:pt>
                <c:pt idx="4046">
                  <c:v>49.992607</c:v>
                </c:pt>
                <c:pt idx="4047">
                  <c:v>49.997269000000003</c:v>
                </c:pt>
                <c:pt idx="4048">
                  <c:v>49.973671000000003</c:v>
                </c:pt>
                <c:pt idx="4049">
                  <c:v>49.958492</c:v>
                </c:pt>
                <c:pt idx="4050">
                  <c:v>49.953983000000001</c:v>
                </c:pt>
                <c:pt idx="4051">
                  <c:v>49.935951000000003</c:v>
                </c:pt>
                <c:pt idx="4052">
                  <c:v>49.930087999999998</c:v>
                </c:pt>
                <c:pt idx="4053">
                  <c:v>49.934448000000003</c:v>
                </c:pt>
                <c:pt idx="4054">
                  <c:v>49.91431</c:v>
                </c:pt>
                <c:pt idx="4055">
                  <c:v>49.895676000000002</c:v>
                </c:pt>
                <c:pt idx="4056">
                  <c:v>49.906044000000001</c:v>
                </c:pt>
                <c:pt idx="4057">
                  <c:v>49.903187000000003</c:v>
                </c:pt>
                <c:pt idx="4058">
                  <c:v>49.917316</c:v>
                </c:pt>
                <c:pt idx="4059">
                  <c:v>49.902138000000001</c:v>
                </c:pt>
                <c:pt idx="4060">
                  <c:v>49.891314999999999</c:v>
                </c:pt>
                <c:pt idx="4061">
                  <c:v>49.876587000000001</c:v>
                </c:pt>
                <c:pt idx="4062">
                  <c:v>49.859904999999998</c:v>
                </c:pt>
                <c:pt idx="4063">
                  <c:v>49.864716000000001</c:v>
                </c:pt>
                <c:pt idx="4064">
                  <c:v>49.861561000000002</c:v>
                </c:pt>
                <c:pt idx="4065">
                  <c:v>49.863810999999998</c:v>
                </c:pt>
                <c:pt idx="4066">
                  <c:v>49.850135999999999</c:v>
                </c:pt>
                <c:pt idx="4067">
                  <c:v>49.828194000000003</c:v>
                </c:pt>
                <c:pt idx="4068">
                  <c:v>49.858555000000003</c:v>
                </c:pt>
                <c:pt idx="4069">
                  <c:v>49.838264000000002</c:v>
                </c:pt>
                <c:pt idx="4070">
                  <c:v>49.831501000000003</c:v>
                </c:pt>
                <c:pt idx="4071">
                  <c:v>49.823535999999997</c:v>
                </c:pt>
                <c:pt idx="4072">
                  <c:v>49.817374999999998</c:v>
                </c:pt>
                <c:pt idx="4073">
                  <c:v>49.820079999999997</c:v>
                </c:pt>
                <c:pt idx="4074">
                  <c:v>49.827744000000003</c:v>
                </c:pt>
                <c:pt idx="4075">
                  <c:v>49.816772</c:v>
                </c:pt>
                <c:pt idx="4076">
                  <c:v>49.842323</c:v>
                </c:pt>
                <c:pt idx="4077">
                  <c:v>49.829998000000003</c:v>
                </c:pt>
                <c:pt idx="4078">
                  <c:v>49.816322</c:v>
                </c:pt>
                <c:pt idx="4079">
                  <c:v>49.805050000000001</c:v>
                </c:pt>
                <c:pt idx="4080">
                  <c:v>49.812415999999999</c:v>
                </c:pt>
                <c:pt idx="4081">
                  <c:v>49.810912999999999</c:v>
                </c:pt>
                <c:pt idx="4082">
                  <c:v>49.793930000000003</c:v>
                </c:pt>
                <c:pt idx="4083">
                  <c:v>49.806854000000001</c:v>
                </c:pt>
                <c:pt idx="4084">
                  <c:v>49.808959999999999</c:v>
                </c:pt>
                <c:pt idx="4085">
                  <c:v>49.796332999999997</c:v>
                </c:pt>
                <c:pt idx="4086">
                  <c:v>49.808807000000002</c:v>
                </c:pt>
                <c:pt idx="4087">
                  <c:v>49.798588000000002</c:v>
                </c:pt>
                <c:pt idx="4088">
                  <c:v>49.800243000000002</c:v>
                </c:pt>
                <c:pt idx="4089">
                  <c:v>49.796787000000002</c:v>
                </c:pt>
                <c:pt idx="4090">
                  <c:v>49.808959999999999</c:v>
                </c:pt>
                <c:pt idx="4091">
                  <c:v>49.790173000000003</c:v>
                </c:pt>
                <c:pt idx="4092">
                  <c:v>49.794829999999997</c:v>
                </c:pt>
                <c:pt idx="4093">
                  <c:v>49.792278000000003</c:v>
                </c:pt>
                <c:pt idx="4094">
                  <c:v>49.781905999999999</c:v>
                </c:pt>
                <c:pt idx="4095">
                  <c:v>49.790474000000003</c:v>
                </c:pt>
                <c:pt idx="4096">
                  <c:v>49.791676000000002</c:v>
                </c:pt>
                <c:pt idx="4097">
                  <c:v>49.779052999999998</c:v>
                </c:pt>
                <c:pt idx="4098">
                  <c:v>49.791676000000002</c:v>
                </c:pt>
                <c:pt idx="4099">
                  <c:v>49.805202000000001</c:v>
                </c:pt>
                <c:pt idx="4100">
                  <c:v>49.804901000000001</c:v>
                </c:pt>
                <c:pt idx="4101">
                  <c:v>49.807006999999999</c:v>
                </c:pt>
                <c:pt idx="4102">
                  <c:v>49.822186000000002</c:v>
                </c:pt>
                <c:pt idx="4103">
                  <c:v>49.813766000000001</c:v>
                </c:pt>
                <c:pt idx="4104">
                  <c:v>49.798740000000002</c:v>
                </c:pt>
                <c:pt idx="4105">
                  <c:v>49.822636000000003</c:v>
                </c:pt>
                <c:pt idx="4106">
                  <c:v>49.806103</c:v>
                </c:pt>
                <c:pt idx="4107">
                  <c:v>49.808807000000002</c:v>
                </c:pt>
                <c:pt idx="4108">
                  <c:v>49.822333999999998</c:v>
                </c:pt>
                <c:pt idx="4109">
                  <c:v>49.829697000000003</c:v>
                </c:pt>
                <c:pt idx="4110">
                  <c:v>49.832405000000001</c:v>
                </c:pt>
                <c:pt idx="4111">
                  <c:v>49.854194999999997</c:v>
                </c:pt>
                <c:pt idx="4112">
                  <c:v>49.850287999999999</c:v>
                </c:pt>
                <c:pt idx="4113">
                  <c:v>49.870125000000002</c:v>
                </c:pt>
                <c:pt idx="4114">
                  <c:v>49.881546</c:v>
                </c:pt>
                <c:pt idx="4115">
                  <c:v>49.900032000000003</c:v>
                </c:pt>
                <c:pt idx="4116">
                  <c:v>49.918666999999999</c:v>
                </c:pt>
                <c:pt idx="4117">
                  <c:v>49.937756</c:v>
                </c:pt>
                <c:pt idx="4118">
                  <c:v>49.925282000000003</c:v>
                </c:pt>
                <c:pt idx="4119">
                  <c:v>49.955036</c:v>
                </c:pt>
                <c:pt idx="4120">
                  <c:v>49.957290999999998</c:v>
                </c:pt>
                <c:pt idx="4121">
                  <c:v>49.953082999999999</c:v>
                </c:pt>
                <c:pt idx="4122">
                  <c:v>49.990653999999999</c:v>
                </c:pt>
                <c:pt idx="4123">
                  <c:v>50.024017000000001</c:v>
                </c:pt>
                <c:pt idx="4124">
                  <c:v>50.028678999999997</c:v>
                </c:pt>
                <c:pt idx="4125">
                  <c:v>50.057532999999999</c:v>
                </c:pt>
                <c:pt idx="4126">
                  <c:v>50.090294</c:v>
                </c:pt>
                <c:pt idx="4127">
                  <c:v>50.109833000000002</c:v>
                </c:pt>
                <c:pt idx="4128">
                  <c:v>50.143344999999997</c:v>
                </c:pt>
                <c:pt idx="4129">
                  <c:v>50.171748999999998</c:v>
                </c:pt>
                <c:pt idx="4130">
                  <c:v>50.181969000000002</c:v>
                </c:pt>
                <c:pt idx="4131">
                  <c:v>50.227958999999998</c:v>
                </c:pt>
                <c:pt idx="4132">
                  <c:v>50.241332999999997</c:v>
                </c:pt>
                <c:pt idx="4133">
                  <c:v>50.283264000000003</c:v>
                </c:pt>
                <c:pt idx="4134">
                  <c:v>50.305053999999998</c:v>
                </c:pt>
                <c:pt idx="4135">
                  <c:v>50.315876000000003</c:v>
                </c:pt>
                <c:pt idx="4136">
                  <c:v>50.361412000000001</c:v>
                </c:pt>
                <c:pt idx="4137">
                  <c:v>50.338115999999999</c:v>
                </c:pt>
                <c:pt idx="4138">
                  <c:v>50.363667</c:v>
                </c:pt>
                <c:pt idx="4139">
                  <c:v>50.384704999999997</c:v>
                </c:pt>
                <c:pt idx="4140">
                  <c:v>50.408901</c:v>
                </c:pt>
                <c:pt idx="4141">
                  <c:v>50.446472</c:v>
                </c:pt>
                <c:pt idx="4142">
                  <c:v>50.442264999999999</c:v>
                </c:pt>
                <c:pt idx="4143">
                  <c:v>50.492310000000003</c:v>
                </c:pt>
                <c:pt idx="4144">
                  <c:v>50.493214000000002</c:v>
                </c:pt>
                <c:pt idx="4145">
                  <c:v>50.519962</c:v>
                </c:pt>
                <c:pt idx="4146">
                  <c:v>50.531837000000003</c:v>
                </c:pt>
                <c:pt idx="4147">
                  <c:v>50.571663000000001</c:v>
                </c:pt>
                <c:pt idx="4148">
                  <c:v>50.591498999999999</c:v>
                </c:pt>
                <c:pt idx="4149">
                  <c:v>50.612087000000002</c:v>
                </c:pt>
                <c:pt idx="4150">
                  <c:v>50.61795</c:v>
                </c:pt>
                <c:pt idx="4151">
                  <c:v>50.605026000000002</c:v>
                </c:pt>
                <c:pt idx="4152">
                  <c:v>50.645153000000001</c:v>
                </c:pt>
                <c:pt idx="4153">
                  <c:v>50.671452000000002</c:v>
                </c:pt>
                <c:pt idx="4154">
                  <c:v>50.677765000000001</c:v>
                </c:pt>
                <c:pt idx="4155">
                  <c:v>50.706169000000003</c:v>
                </c:pt>
                <c:pt idx="4156">
                  <c:v>50.717140000000001</c:v>
                </c:pt>
                <c:pt idx="4157">
                  <c:v>50.739531999999997</c:v>
                </c:pt>
                <c:pt idx="4158">
                  <c:v>50.733668999999999</c:v>
                </c:pt>
                <c:pt idx="4159">
                  <c:v>50.739082000000003</c:v>
                </c:pt>
                <c:pt idx="4160">
                  <c:v>50.745693000000003</c:v>
                </c:pt>
                <c:pt idx="4161">
                  <c:v>50.764481000000004</c:v>
                </c:pt>
                <c:pt idx="4162">
                  <c:v>50.765231999999997</c:v>
                </c:pt>
                <c:pt idx="4163">
                  <c:v>50.782364000000001</c:v>
                </c:pt>
                <c:pt idx="4164">
                  <c:v>50.799045999999997</c:v>
                </c:pt>
                <c:pt idx="4165">
                  <c:v>50.809265000000003</c:v>
                </c:pt>
                <c:pt idx="4166">
                  <c:v>50.813774000000002</c:v>
                </c:pt>
                <c:pt idx="4167">
                  <c:v>50.840977000000002</c:v>
                </c:pt>
                <c:pt idx="4168">
                  <c:v>50.869529999999997</c:v>
                </c:pt>
                <c:pt idx="4169">
                  <c:v>50.866973999999999</c:v>
                </c:pt>
                <c:pt idx="4170">
                  <c:v>50.879748999999997</c:v>
                </c:pt>
                <c:pt idx="4171">
                  <c:v>50.906650999999997</c:v>
                </c:pt>
                <c:pt idx="4172">
                  <c:v>50.910708999999997</c:v>
                </c:pt>
                <c:pt idx="4173">
                  <c:v>50.943919999999999</c:v>
                </c:pt>
                <c:pt idx="4174">
                  <c:v>50.97533</c:v>
                </c:pt>
                <c:pt idx="4175">
                  <c:v>51.004185</c:v>
                </c:pt>
                <c:pt idx="4176">
                  <c:v>51.016959999999997</c:v>
                </c:pt>
                <c:pt idx="4177">
                  <c:v>51.035747999999998</c:v>
                </c:pt>
                <c:pt idx="4178">
                  <c:v>51.056637000000002</c:v>
                </c:pt>
                <c:pt idx="4179">
                  <c:v>51.09</c:v>
                </c:pt>
                <c:pt idx="4180">
                  <c:v>51.108333999999999</c:v>
                </c:pt>
                <c:pt idx="4181">
                  <c:v>51.152667999999998</c:v>
                </c:pt>
                <c:pt idx="4182">
                  <c:v>51.168449000000003</c:v>
                </c:pt>
                <c:pt idx="4183">
                  <c:v>51.187987999999997</c:v>
                </c:pt>
                <c:pt idx="4184">
                  <c:v>51.222400999999998</c:v>
                </c:pt>
                <c:pt idx="4185">
                  <c:v>51.248851999999999</c:v>
                </c:pt>
                <c:pt idx="4186">
                  <c:v>51.267941</c:v>
                </c:pt>
                <c:pt idx="4187">
                  <c:v>51.286574999999999</c:v>
                </c:pt>
                <c:pt idx="4188">
                  <c:v>51.303257000000002</c:v>
                </c:pt>
                <c:pt idx="4189">
                  <c:v>51.330306999999998</c:v>
                </c:pt>
                <c:pt idx="4190">
                  <c:v>51.354354999999998</c:v>
                </c:pt>
                <c:pt idx="4191">
                  <c:v>51.380051000000002</c:v>
                </c:pt>
                <c:pt idx="4192">
                  <c:v>51.383659000000002</c:v>
                </c:pt>
                <c:pt idx="4193">
                  <c:v>51.430999999999997</c:v>
                </c:pt>
                <c:pt idx="4194">
                  <c:v>51.437012000000003</c:v>
                </c:pt>
                <c:pt idx="4195">
                  <c:v>51.451889000000001</c:v>
                </c:pt>
                <c:pt idx="4196">
                  <c:v>51.485554</c:v>
                </c:pt>
                <c:pt idx="4197">
                  <c:v>51.495322999999999</c:v>
                </c:pt>
                <c:pt idx="4198">
                  <c:v>51.530037</c:v>
                </c:pt>
                <c:pt idx="4199">
                  <c:v>51.549725000000002</c:v>
                </c:pt>
                <c:pt idx="4200">
                  <c:v>51.555737000000001</c:v>
                </c:pt>
                <c:pt idx="4201">
                  <c:v>51.580685000000003</c:v>
                </c:pt>
                <c:pt idx="4202">
                  <c:v>51.589851000000003</c:v>
                </c:pt>
                <c:pt idx="4203">
                  <c:v>51.625771</c:v>
                </c:pt>
                <c:pt idx="4204">
                  <c:v>51.628627999999999</c:v>
                </c:pt>
                <c:pt idx="4205">
                  <c:v>51.650866999999998</c:v>
                </c:pt>
                <c:pt idx="4206">
                  <c:v>51.661087000000002</c:v>
                </c:pt>
                <c:pt idx="4207">
                  <c:v>51.675364999999999</c:v>
                </c:pt>
                <c:pt idx="4208">
                  <c:v>51.703018</c:v>
                </c:pt>
                <c:pt idx="4209">
                  <c:v>51.682727999999997</c:v>
                </c:pt>
                <c:pt idx="4210">
                  <c:v>51.712935999999999</c:v>
                </c:pt>
                <c:pt idx="4211">
                  <c:v>51.730068000000003</c:v>
                </c:pt>
                <c:pt idx="4212">
                  <c:v>51.752312000000003</c:v>
                </c:pt>
                <c:pt idx="4213">
                  <c:v>51.778312999999997</c:v>
                </c:pt>
                <c:pt idx="4214">
                  <c:v>51.77861</c:v>
                </c:pt>
                <c:pt idx="4215">
                  <c:v>51.811824999999999</c:v>
                </c:pt>
                <c:pt idx="4216">
                  <c:v>51.827156000000002</c:v>
                </c:pt>
                <c:pt idx="4217">
                  <c:v>51.835419000000002</c:v>
                </c:pt>
                <c:pt idx="4218">
                  <c:v>51.840229000000001</c:v>
                </c:pt>
                <c:pt idx="4219">
                  <c:v>51.846691</c:v>
                </c:pt>
                <c:pt idx="4220">
                  <c:v>51.857512999999997</c:v>
                </c:pt>
                <c:pt idx="4221">
                  <c:v>51.883662999999999</c:v>
                </c:pt>
                <c:pt idx="4222">
                  <c:v>51.872841000000001</c:v>
                </c:pt>
                <c:pt idx="4223">
                  <c:v>51.901546000000003</c:v>
                </c:pt>
                <c:pt idx="4224">
                  <c:v>51.900795000000002</c:v>
                </c:pt>
                <c:pt idx="4225">
                  <c:v>51.919280999999998</c:v>
                </c:pt>
                <c:pt idx="4226">
                  <c:v>51.932507000000001</c:v>
                </c:pt>
                <c:pt idx="4227">
                  <c:v>51.940472</c:v>
                </c:pt>
                <c:pt idx="4228">
                  <c:v>51.940769000000003</c:v>
                </c:pt>
                <c:pt idx="4229">
                  <c:v>51.940769000000003</c:v>
                </c:pt>
                <c:pt idx="4230">
                  <c:v>51.966320000000003</c:v>
                </c:pt>
                <c:pt idx="4231">
                  <c:v>51.982399000000001</c:v>
                </c:pt>
                <c:pt idx="4232">
                  <c:v>51.984805999999999</c:v>
                </c:pt>
                <c:pt idx="4233">
                  <c:v>51.982399000000001</c:v>
                </c:pt>
                <c:pt idx="4234">
                  <c:v>51.997280000000003</c:v>
                </c:pt>
                <c:pt idx="4235">
                  <c:v>52.022075999999998</c:v>
                </c:pt>
                <c:pt idx="4236">
                  <c:v>52.016815000000001</c:v>
                </c:pt>
                <c:pt idx="4237">
                  <c:v>52.045670000000001</c:v>
                </c:pt>
                <c:pt idx="4238">
                  <c:v>52.057544999999998</c:v>
                </c:pt>
                <c:pt idx="4239">
                  <c:v>52.053035999999999</c:v>
                </c:pt>
                <c:pt idx="4240">
                  <c:v>52.065356999999999</c:v>
                </c:pt>
                <c:pt idx="4241">
                  <c:v>52.08099</c:v>
                </c:pt>
                <c:pt idx="4242">
                  <c:v>52.075274999999998</c:v>
                </c:pt>
                <c:pt idx="4243">
                  <c:v>52.076027000000003</c:v>
                </c:pt>
                <c:pt idx="4244">
                  <c:v>52.091206</c:v>
                </c:pt>
                <c:pt idx="4245">
                  <c:v>52.092708999999999</c:v>
                </c:pt>
                <c:pt idx="4246">
                  <c:v>52.107590000000002</c:v>
                </c:pt>
                <c:pt idx="4247">
                  <c:v>52.096316999999999</c:v>
                </c:pt>
                <c:pt idx="4248">
                  <c:v>52.106087000000002</c:v>
                </c:pt>
                <c:pt idx="4249">
                  <c:v>52.116905000000003</c:v>
                </c:pt>
                <c:pt idx="4250">
                  <c:v>52.125171999999999</c:v>
                </c:pt>
                <c:pt idx="4251">
                  <c:v>52.124271</c:v>
                </c:pt>
                <c:pt idx="4252">
                  <c:v>52.142757000000003</c:v>
                </c:pt>
                <c:pt idx="4253">
                  <c:v>52.164245999999999</c:v>
                </c:pt>
                <c:pt idx="4254">
                  <c:v>52.132083999999999</c:v>
                </c:pt>
                <c:pt idx="4255">
                  <c:v>52.167701999999998</c:v>
                </c:pt>
                <c:pt idx="4256">
                  <c:v>52.165748999999998</c:v>
                </c:pt>
                <c:pt idx="4257">
                  <c:v>52.165900999999998</c:v>
                </c:pt>
                <c:pt idx="4258">
                  <c:v>52.169659000000003</c:v>
                </c:pt>
                <c:pt idx="4259">
                  <c:v>52.202117999999999</c:v>
                </c:pt>
                <c:pt idx="4260">
                  <c:v>52.193401000000001</c:v>
                </c:pt>
                <c:pt idx="4261">
                  <c:v>52.215645000000002</c:v>
                </c:pt>
                <c:pt idx="4262">
                  <c:v>52.220753000000002</c:v>
                </c:pt>
                <c:pt idx="4263">
                  <c:v>52.195354000000002</c:v>
                </c:pt>
                <c:pt idx="4264">
                  <c:v>52.223007000000003</c:v>
                </c:pt>
                <c:pt idx="4265">
                  <c:v>52.229171999999998</c:v>
                </c:pt>
                <c:pt idx="4266">
                  <c:v>52.247653999999997</c:v>
                </c:pt>
                <c:pt idx="4267">
                  <c:v>52.245852999999997</c:v>
                </c:pt>
                <c:pt idx="4268">
                  <c:v>52.264488</c:v>
                </c:pt>
                <c:pt idx="4269">
                  <c:v>52.271552999999997</c:v>
                </c:pt>
                <c:pt idx="4270">
                  <c:v>52.296799</c:v>
                </c:pt>
                <c:pt idx="4271">
                  <c:v>52.308520999999999</c:v>
                </c:pt>
                <c:pt idx="4272">
                  <c:v>52.302959000000001</c:v>
                </c:pt>
                <c:pt idx="4273">
                  <c:v>52.305965</c:v>
                </c:pt>
                <c:pt idx="4274">
                  <c:v>52.322800000000001</c:v>
                </c:pt>
                <c:pt idx="4275">
                  <c:v>52.329563</c:v>
                </c:pt>
                <c:pt idx="4276">
                  <c:v>52.326557000000001</c:v>
                </c:pt>
                <c:pt idx="4277">
                  <c:v>52.350002000000003</c:v>
                </c:pt>
                <c:pt idx="4278">
                  <c:v>52.379004999999999</c:v>
                </c:pt>
                <c:pt idx="4279">
                  <c:v>52.391781000000002</c:v>
                </c:pt>
                <c:pt idx="4280">
                  <c:v>52.449187999999999</c:v>
                </c:pt>
                <c:pt idx="4281">
                  <c:v>52.531395000000003</c:v>
                </c:pt>
                <c:pt idx="4282">
                  <c:v>52.657935999999999</c:v>
                </c:pt>
                <c:pt idx="4283">
                  <c:v>52.829414</c:v>
                </c:pt>
                <c:pt idx="4284">
                  <c:v>53.041618</c:v>
                </c:pt>
                <c:pt idx="4285">
                  <c:v>52.891033</c:v>
                </c:pt>
                <c:pt idx="4286">
                  <c:v>53.088810000000002</c:v>
                </c:pt>
                <c:pt idx="4287">
                  <c:v>53.244354000000001</c:v>
                </c:pt>
                <c:pt idx="4288">
                  <c:v>53.375404000000003</c:v>
                </c:pt>
                <c:pt idx="4289">
                  <c:v>53.448444000000002</c:v>
                </c:pt>
                <c:pt idx="4290">
                  <c:v>53.501643999999999</c:v>
                </c:pt>
                <c:pt idx="4291">
                  <c:v>53.498939999999997</c:v>
                </c:pt>
                <c:pt idx="4292">
                  <c:v>53.462268999999999</c:v>
                </c:pt>
                <c:pt idx="4293">
                  <c:v>53.394942999999998</c:v>
                </c:pt>
                <c:pt idx="4294">
                  <c:v>53.215499999999999</c:v>
                </c:pt>
                <c:pt idx="4295">
                  <c:v>53.099781</c:v>
                </c:pt>
                <c:pt idx="4296">
                  <c:v>53.079940999999998</c:v>
                </c:pt>
                <c:pt idx="4297">
                  <c:v>53.102032000000001</c:v>
                </c:pt>
                <c:pt idx="4298">
                  <c:v>53.174320000000002</c:v>
                </c:pt>
                <c:pt idx="4299">
                  <c:v>53.262988999999997</c:v>
                </c:pt>
                <c:pt idx="4300">
                  <c:v>53.278320000000001</c:v>
                </c:pt>
                <c:pt idx="4301">
                  <c:v>53.282226999999999</c:v>
                </c:pt>
                <c:pt idx="4302">
                  <c:v>53.272007000000002</c:v>
                </c:pt>
                <c:pt idx="4303">
                  <c:v>53.281925000000001</c:v>
                </c:pt>
                <c:pt idx="4304">
                  <c:v>53.272308000000002</c:v>
                </c:pt>
                <c:pt idx="4305">
                  <c:v>53.299061000000002</c:v>
                </c:pt>
                <c:pt idx="4306">
                  <c:v>53.293498999999997</c:v>
                </c:pt>
                <c:pt idx="4307">
                  <c:v>53.309730999999999</c:v>
                </c:pt>
                <c:pt idx="4308">
                  <c:v>53.297404999999998</c:v>
                </c:pt>
                <c:pt idx="4309">
                  <c:v>53.321452999999998</c:v>
                </c:pt>
                <c:pt idx="4310">
                  <c:v>53.335579000000003</c:v>
                </c:pt>
                <c:pt idx="4311">
                  <c:v>53.353763999999998</c:v>
                </c:pt>
                <c:pt idx="4312">
                  <c:v>53.383220999999999</c:v>
                </c:pt>
                <c:pt idx="4313">
                  <c:v>53.374352000000002</c:v>
                </c:pt>
                <c:pt idx="4314">
                  <c:v>53.403205999999997</c:v>
                </c:pt>
                <c:pt idx="4315">
                  <c:v>53.422294999999998</c:v>
                </c:pt>
                <c:pt idx="4316">
                  <c:v>53.429355999999999</c:v>
                </c:pt>
                <c:pt idx="4317">
                  <c:v>53.479404000000002</c:v>
                </c:pt>
                <c:pt idx="4318">
                  <c:v>53.497737999999998</c:v>
                </c:pt>
                <c:pt idx="4319">
                  <c:v>53.517876000000001</c:v>
                </c:pt>
                <c:pt idx="4320">
                  <c:v>53.534255999999999</c:v>
                </c:pt>
                <c:pt idx="4321">
                  <c:v>53.533054</c:v>
                </c:pt>
                <c:pt idx="4322">
                  <c:v>53.554096000000001</c:v>
                </c:pt>
                <c:pt idx="4323">
                  <c:v>53.591968999999999</c:v>
                </c:pt>
                <c:pt idx="4324">
                  <c:v>53.600231000000001</c:v>
                </c:pt>
                <c:pt idx="4325">
                  <c:v>53.621723000000003</c:v>
                </c:pt>
                <c:pt idx="4326">
                  <c:v>53.620972000000002</c:v>
                </c:pt>
                <c:pt idx="4327">
                  <c:v>53.666359</c:v>
                </c:pt>
                <c:pt idx="4328">
                  <c:v>53.664555</c:v>
                </c:pt>
                <c:pt idx="4329">
                  <c:v>53.681538000000003</c:v>
                </c:pt>
                <c:pt idx="4330">
                  <c:v>53.690403000000003</c:v>
                </c:pt>
                <c:pt idx="4331">
                  <c:v>53.720764000000003</c:v>
                </c:pt>
                <c:pt idx="4332">
                  <c:v>53.709941999999998</c:v>
                </c:pt>
                <c:pt idx="4333">
                  <c:v>53.727825000000003</c:v>
                </c:pt>
                <c:pt idx="4334">
                  <c:v>53.739398999999999</c:v>
                </c:pt>
                <c:pt idx="4335">
                  <c:v>53.745410999999997</c:v>
                </c:pt>
                <c:pt idx="4336">
                  <c:v>53.753673999999997</c:v>
                </c:pt>
                <c:pt idx="4337">
                  <c:v>53.762390000000003</c:v>
                </c:pt>
                <c:pt idx="4338">
                  <c:v>53.754275999999997</c:v>
                </c:pt>
                <c:pt idx="4339">
                  <c:v>53.762690999999997</c:v>
                </c:pt>
                <c:pt idx="4340">
                  <c:v>53.789444000000003</c:v>
                </c:pt>
                <c:pt idx="4341">
                  <c:v>53.800415000000001</c:v>
                </c:pt>
                <c:pt idx="4342">
                  <c:v>53.786136999999997</c:v>
                </c:pt>
                <c:pt idx="4343">
                  <c:v>53.800261999999996</c:v>
                </c:pt>
                <c:pt idx="4344">
                  <c:v>53.827765999999997</c:v>
                </c:pt>
                <c:pt idx="4345">
                  <c:v>53.821907000000003</c:v>
                </c:pt>
                <c:pt idx="4346">
                  <c:v>53.818446999999999</c:v>
                </c:pt>
                <c:pt idx="4347">
                  <c:v>53.831974000000002</c:v>
                </c:pt>
                <c:pt idx="4348">
                  <c:v>53.852111999999998</c:v>
                </c:pt>
                <c:pt idx="4349">
                  <c:v>53.859028000000002</c:v>
                </c:pt>
                <c:pt idx="4350">
                  <c:v>53.839039</c:v>
                </c:pt>
                <c:pt idx="4351">
                  <c:v>53.853313</c:v>
                </c:pt>
                <c:pt idx="4352">
                  <c:v>53.878261999999999</c:v>
                </c:pt>
                <c:pt idx="4353">
                  <c:v>53.869846000000003</c:v>
                </c:pt>
                <c:pt idx="4354">
                  <c:v>53.873455</c:v>
                </c:pt>
                <c:pt idx="4355">
                  <c:v>53.878563</c:v>
                </c:pt>
                <c:pt idx="4356">
                  <c:v>53.899303000000003</c:v>
                </c:pt>
                <c:pt idx="4357">
                  <c:v>53.873154</c:v>
                </c:pt>
                <c:pt idx="4358">
                  <c:v>53.902309000000002</c:v>
                </c:pt>
                <c:pt idx="4359">
                  <c:v>53.909523</c:v>
                </c:pt>
                <c:pt idx="4360">
                  <c:v>53.906216000000001</c:v>
                </c:pt>
                <c:pt idx="4361">
                  <c:v>53.920943999999999</c:v>
                </c:pt>
                <c:pt idx="4362">
                  <c:v>53.929057999999998</c:v>
                </c:pt>
                <c:pt idx="4363">
                  <c:v>53.921393999999999</c:v>
                </c:pt>
                <c:pt idx="4364">
                  <c:v>53.946193999999998</c:v>
                </c:pt>
                <c:pt idx="4365">
                  <c:v>53.948447999999999</c:v>
                </c:pt>
                <c:pt idx="4366">
                  <c:v>53.942734000000002</c:v>
                </c:pt>
                <c:pt idx="4367">
                  <c:v>53.952804999999998</c:v>
                </c:pt>
                <c:pt idx="4368">
                  <c:v>53.978805999999999</c:v>
                </c:pt>
                <c:pt idx="4369">
                  <c:v>53.980156000000001</c:v>
                </c:pt>
                <c:pt idx="4370">
                  <c:v>53.981059999999999</c:v>
                </c:pt>
                <c:pt idx="4371">
                  <c:v>53.994883999999999</c:v>
                </c:pt>
                <c:pt idx="4372">
                  <c:v>53.993533999999997</c:v>
                </c:pt>
                <c:pt idx="4373">
                  <c:v>54.006607000000002</c:v>
                </c:pt>
                <c:pt idx="4374">
                  <c:v>53.984065999999999</c:v>
                </c:pt>
                <c:pt idx="4375">
                  <c:v>54.023589999999999</c:v>
                </c:pt>
                <c:pt idx="4376">
                  <c:v>54.009914000000002</c:v>
                </c:pt>
                <c:pt idx="4377">
                  <c:v>53.999245000000002</c:v>
                </c:pt>
                <c:pt idx="4378">
                  <c:v>54.010365</c:v>
                </c:pt>
                <c:pt idx="4379">
                  <c:v>54.018028000000001</c:v>
                </c:pt>
                <c:pt idx="4380">
                  <c:v>54.025241999999999</c:v>
                </c:pt>
                <c:pt idx="4381">
                  <c:v>54.040871000000003</c:v>
                </c:pt>
                <c:pt idx="4382">
                  <c:v>54.012619000000001</c:v>
                </c:pt>
                <c:pt idx="4383">
                  <c:v>54.049137000000002</c:v>
                </c:pt>
                <c:pt idx="4384">
                  <c:v>54.032608000000003</c:v>
                </c:pt>
                <c:pt idx="4385">
                  <c:v>54.042976000000003</c:v>
                </c:pt>
                <c:pt idx="4386">
                  <c:v>54.047634000000002</c:v>
                </c:pt>
                <c:pt idx="4387">
                  <c:v>54.064017999999997</c:v>
                </c:pt>
                <c:pt idx="4388">
                  <c:v>54.061011999999998</c:v>
                </c:pt>
                <c:pt idx="4389">
                  <c:v>54.053196</c:v>
                </c:pt>
                <c:pt idx="4390">
                  <c:v>54.072280999999997</c:v>
                </c:pt>
                <c:pt idx="4391">
                  <c:v>54.077240000000003</c:v>
                </c:pt>
                <c:pt idx="4392">
                  <c:v>54.088062000000001</c:v>
                </c:pt>
                <c:pt idx="4393">
                  <c:v>54.078743000000003</c:v>
                </c:pt>
                <c:pt idx="4394">
                  <c:v>54.086109</c:v>
                </c:pt>
                <c:pt idx="4395">
                  <c:v>54.115566000000001</c:v>
                </c:pt>
                <c:pt idx="4396">
                  <c:v>54.114513000000002</c:v>
                </c:pt>
                <c:pt idx="4397">
                  <c:v>54.116917000000001</c:v>
                </c:pt>
                <c:pt idx="4398">
                  <c:v>54.119171000000001</c:v>
                </c:pt>
                <c:pt idx="4399">
                  <c:v>54.110455000000002</c:v>
                </c:pt>
                <c:pt idx="4400">
                  <c:v>54.124881999999999</c:v>
                </c:pt>
                <c:pt idx="4401">
                  <c:v>54.123077000000002</c:v>
                </c:pt>
                <c:pt idx="4402">
                  <c:v>54.140811999999997</c:v>
                </c:pt>
                <c:pt idx="4403">
                  <c:v>54.147427</c:v>
                </c:pt>
                <c:pt idx="4404">
                  <c:v>54.144421000000001</c:v>
                </c:pt>
                <c:pt idx="4405">
                  <c:v>54.138106999999998</c:v>
                </c:pt>
                <c:pt idx="4406">
                  <c:v>54.151031000000003</c:v>
                </c:pt>
                <c:pt idx="4407">
                  <c:v>54.149380000000001</c:v>
                </c:pt>
                <c:pt idx="4408">
                  <c:v>54.179287000000002</c:v>
                </c:pt>
                <c:pt idx="4409">
                  <c:v>54.159447</c:v>
                </c:pt>
                <c:pt idx="4410">
                  <c:v>54.177031999999997</c:v>
                </c:pt>
                <c:pt idx="4411">
                  <c:v>54.169215999999999</c:v>
                </c:pt>
                <c:pt idx="4412">
                  <c:v>54.181690000000003</c:v>
                </c:pt>
                <c:pt idx="4413">
                  <c:v>54.165008999999998</c:v>
                </c:pt>
                <c:pt idx="4414">
                  <c:v>54.199123</c:v>
                </c:pt>
                <c:pt idx="4415">
                  <c:v>54.193714</c:v>
                </c:pt>
                <c:pt idx="4416">
                  <c:v>54.190407</c:v>
                </c:pt>
                <c:pt idx="4417">
                  <c:v>54.213852000000003</c:v>
                </c:pt>
                <c:pt idx="4418">
                  <c:v>54.201529999999998</c:v>
                </c:pt>
                <c:pt idx="4419">
                  <c:v>54.214455000000001</c:v>
                </c:pt>
                <c:pt idx="4420">
                  <c:v>54.215805000000003</c:v>
                </c:pt>
                <c:pt idx="4421">
                  <c:v>54.221668000000001</c:v>
                </c:pt>
                <c:pt idx="4422">
                  <c:v>54.239398999999999</c:v>
                </c:pt>
                <c:pt idx="4423">
                  <c:v>54.243457999999997</c:v>
                </c:pt>
                <c:pt idx="4424">
                  <c:v>54.262394</c:v>
                </c:pt>
                <c:pt idx="4425">
                  <c:v>54.258636000000003</c:v>
                </c:pt>
                <c:pt idx="4426">
                  <c:v>54.253979000000001</c:v>
                </c:pt>
                <c:pt idx="4427">
                  <c:v>54.253227000000003</c:v>
                </c:pt>
                <c:pt idx="4428">
                  <c:v>54.245261999999997</c:v>
                </c:pt>
                <c:pt idx="4429">
                  <c:v>54.271861999999999</c:v>
                </c:pt>
                <c:pt idx="4430">
                  <c:v>54.280731000000003</c:v>
                </c:pt>
                <c:pt idx="4431">
                  <c:v>54.280731000000003</c:v>
                </c:pt>
                <c:pt idx="4432">
                  <c:v>54.271712999999998</c:v>
                </c:pt>
                <c:pt idx="4433">
                  <c:v>54.289745000000003</c:v>
                </c:pt>
                <c:pt idx="4434">
                  <c:v>54.306880999999997</c:v>
                </c:pt>
                <c:pt idx="4435">
                  <c:v>54.306426999999999</c:v>
                </c:pt>
                <c:pt idx="4436">
                  <c:v>54.286591000000001</c:v>
                </c:pt>
                <c:pt idx="4437">
                  <c:v>54.294407</c:v>
                </c:pt>
                <c:pt idx="4438">
                  <c:v>54.322356999999997</c:v>
                </c:pt>
                <c:pt idx="4439">
                  <c:v>54.318150000000003</c:v>
                </c:pt>
                <c:pt idx="4440">
                  <c:v>54.313343000000003</c:v>
                </c:pt>
                <c:pt idx="4441">
                  <c:v>54.317248999999997</c:v>
                </c:pt>
                <c:pt idx="4442">
                  <c:v>54.314391999999998</c:v>
                </c:pt>
                <c:pt idx="4443">
                  <c:v>54.335433999999999</c:v>
                </c:pt>
                <c:pt idx="4444">
                  <c:v>54.336036999999997</c:v>
                </c:pt>
                <c:pt idx="4445">
                  <c:v>54.344901999999998</c:v>
                </c:pt>
                <c:pt idx="4446">
                  <c:v>54.350009999999997</c:v>
                </c:pt>
                <c:pt idx="4447">
                  <c:v>54.342948999999997</c:v>
                </c:pt>
                <c:pt idx="4448">
                  <c:v>54.351215000000003</c:v>
                </c:pt>
                <c:pt idx="4449">
                  <c:v>54.348807999999998</c:v>
                </c:pt>
                <c:pt idx="4450">
                  <c:v>54.363537000000001</c:v>
                </c:pt>
                <c:pt idx="4451">
                  <c:v>54.374656999999999</c:v>
                </c:pt>
                <c:pt idx="4452">
                  <c:v>54.372703999999999</c:v>
                </c:pt>
                <c:pt idx="4453">
                  <c:v>54.373305999999999</c:v>
                </c:pt>
                <c:pt idx="4454">
                  <c:v>54.377963999999999</c:v>
                </c:pt>
                <c:pt idx="4455">
                  <c:v>54.376761999999999</c:v>
                </c:pt>
                <c:pt idx="4456">
                  <c:v>54.380969999999998</c:v>
                </c:pt>
                <c:pt idx="4457">
                  <c:v>54.375110999999997</c:v>
                </c:pt>
                <c:pt idx="4458">
                  <c:v>54.390289000000003</c:v>
                </c:pt>
                <c:pt idx="4459">
                  <c:v>54.402611</c:v>
                </c:pt>
                <c:pt idx="4460">
                  <c:v>54.388485000000003</c:v>
                </c:pt>
                <c:pt idx="4461">
                  <c:v>54.408023999999997</c:v>
                </c:pt>
                <c:pt idx="4462">
                  <c:v>54.414332999999999</c:v>
                </c:pt>
                <c:pt idx="4463">
                  <c:v>54.414935999999997</c:v>
                </c:pt>
                <c:pt idx="4464">
                  <c:v>54.427559000000002</c:v>
                </c:pt>
                <c:pt idx="4465">
                  <c:v>54.441837</c:v>
                </c:pt>
                <c:pt idx="4466">
                  <c:v>54.434021000000001</c:v>
                </c:pt>
                <c:pt idx="4467">
                  <c:v>54.441386999999999</c:v>
                </c:pt>
                <c:pt idx="4468">
                  <c:v>54.436427999999999</c:v>
                </c:pt>
                <c:pt idx="4469">
                  <c:v>54.460773000000003</c:v>
                </c:pt>
                <c:pt idx="4470">
                  <c:v>54.468738999999999</c:v>
                </c:pt>
                <c:pt idx="4471">
                  <c:v>54.462425000000003</c:v>
                </c:pt>
                <c:pt idx="4472">
                  <c:v>54.466183000000001</c:v>
                </c:pt>
                <c:pt idx="4473">
                  <c:v>54.475048000000001</c:v>
                </c:pt>
                <c:pt idx="4474">
                  <c:v>54.467236</c:v>
                </c:pt>
                <c:pt idx="4475">
                  <c:v>54.474148</c:v>
                </c:pt>
                <c:pt idx="4476">
                  <c:v>54.468136000000001</c:v>
                </c:pt>
                <c:pt idx="4477">
                  <c:v>54.473697999999999</c:v>
                </c:pt>
                <c:pt idx="4478">
                  <c:v>54.490378999999997</c:v>
                </c:pt>
                <c:pt idx="4479">
                  <c:v>54.484065999999999</c:v>
                </c:pt>
                <c:pt idx="4480">
                  <c:v>54.471142</c:v>
                </c:pt>
                <c:pt idx="4481">
                  <c:v>54.510967000000001</c:v>
                </c:pt>
                <c:pt idx="4482">
                  <c:v>54.483615999999998</c:v>
                </c:pt>
                <c:pt idx="4483">
                  <c:v>54.502701000000002</c:v>
                </c:pt>
                <c:pt idx="4484">
                  <c:v>54.506912</c:v>
                </c:pt>
                <c:pt idx="4485">
                  <c:v>54.519233999999997</c:v>
                </c:pt>
                <c:pt idx="4486">
                  <c:v>54.523139999999998</c:v>
                </c:pt>
                <c:pt idx="4487">
                  <c:v>54.537868000000003</c:v>
                </c:pt>
                <c:pt idx="4488">
                  <c:v>54.542228999999999</c:v>
                </c:pt>
                <c:pt idx="4489">
                  <c:v>54.533360000000002</c:v>
                </c:pt>
                <c:pt idx="4490">
                  <c:v>54.549743999999997</c:v>
                </c:pt>
                <c:pt idx="4491">
                  <c:v>54.532459000000003</c:v>
                </c:pt>
                <c:pt idx="4492">
                  <c:v>54.561763999999997</c:v>
                </c:pt>
                <c:pt idx="4493">
                  <c:v>54.542679</c:v>
                </c:pt>
                <c:pt idx="4494">
                  <c:v>54.566425000000002</c:v>
                </c:pt>
                <c:pt idx="4495">
                  <c:v>54.564770000000003</c:v>
                </c:pt>
                <c:pt idx="4496">
                  <c:v>54.571083000000002</c:v>
                </c:pt>
                <c:pt idx="4497">
                  <c:v>54.569729000000002</c:v>
                </c:pt>
                <c:pt idx="4498">
                  <c:v>54.568680000000001</c:v>
                </c:pt>
                <c:pt idx="4499">
                  <c:v>54.597233000000003</c:v>
                </c:pt>
                <c:pt idx="4500">
                  <c:v>54.594078000000003</c:v>
                </c:pt>
                <c:pt idx="4501">
                  <c:v>54.585360999999999</c:v>
                </c:pt>
                <c:pt idx="4502">
                  <c:v>54.595730000000003</c:v>
                </c:pt>
                <c:pt idx="4503">
                  <c:v>54.603394000000002</c:v>
                </c:pt>
                <c:pt idx="4504">
                  <c:v>54.606400000000001</c:v>
                </c:pt>
                <c:pt idx="4505">
                  <c:v>54.595581000000003</c:v>
                </c:pt>
                <c:pt idx="4506">
                  <c:v>54.609856000000001</c:v>
                </c:pt>
                <c:pt idx="4507">
                  <c:v>54.612712999999999</c:v>
                </c:pt>
                <c:pt idx="4508">
                  <c:v>54.611511</c:v>
                </c:pt>
                <c:pt idx="4509">
                  <c:v>54.617820999999999</c:v>
                </c:pt>
                <c:pt idx="4510">
                  <c:v>54.622028</c:v>
                </c:pt>
                <c:pt idx="4511">
                  <c:v>54.633301000000003</c:v>
                </c:pt>
                <c:pt idx="4512">
                  <c:v>54.645626</c:v>
                </c:pt>
                <c:pt idx="4513">
                  <c:v>54.647579</c:v>
                </c:pt>
                <c:pt idx="4514">
                  <c:v>54.660355000000003</c:v>
                </c:pt>
                <c:pt idx="4515">
                  <c:v>54.658999999999999</c:v>
                </c:pt>
                <c:pt idx="4516">
                  <c:v>54.671326000000001</c:v>
                </c:pt>
                <c:pt idx="4517">
                  <c:v>54.671622999999997</c:v>
                </c:pt>
                <c:pt idx="4518">
                  <c:v>54.676434</c:v>
                </c:pt>
                <c:pt idx="4519">
                  <c:v>54.678085000000003</c:v>
                </c:pt>
                <c:pt idx="4520">
                  <c:v>54.685299000000001</c:v>
                </c:pt>
                <c:pt idx="4521">
                  <c:v>54.695518</c:v>
                </c:pt>
                <c:pt idx="4522">
                  <c:v>54.695220999999997</c:v>
                </c:pt>
                <c:pt idx="4523">
                  <c:v>54.693114999999999</c:v>
                </c:pt>
                <c:pt idx="4524">
                  <c:v>54.703186000000002</c:v>
                </c:pt>
                <c:pt idx="4525">
                  <c:v>54.688758999999997</c:v>
                </c:pt>
                <c:pt idx="4526">
                  <c:v>54.689807999999999</c:v>
                </c:pt>
                <c:pt idx="4527">
                  <c:v>54.719116</c:v>
                </c:pt>
                <c:pt idx="4528">
                  <c:v>54.711903</c:v>
                </c:pt>
                <c:pt idx="4529">
                  <c:v>54.713856</c:v>
                </c:pt>
                <c:pt idx="4530">
                  <c:v>54.711449000000002</c:v>
                </c:pt>
                <c:pt idx="4531">
                  <c:v>54.714908999999999</c:v>
                </c:pt>
                <c:pt idx="4532">
                  <c:v>54.730839000000003</c:v>
                </c:pt>
                <c:pt idx="4533">
                  <c:v>54.726177</c:v>
                </c:pt>
                <c:pt idx="4534">
                  <c:v>54.741810000000001</c:v>
                </c:pt>
                <c:pt idx="4535">
                  <c:v>54.751125000000002</c:v>
                </c:pt>
                <c:pt idx="4536">
                  <c:v>54.750976999999999</c:v>
                </c:pt>
                <c:pt idx="4537">
                  <c:v>54.746315000000003</c:v>
                </c:pt>
                <c:pt idx="4538">
                  <c:v>54.767657999999997</c:v>
                </c:pt>
                <c:pt idx="4539">
                  <c:v>54.763451000000003</c:v>
                </c:pt>
                <c:pt idx="4540">
                  <c:v>54.759540999999999</c:v>
                </c:pt>
                <c:pt idx="4541">
                  <c:v>54.775021000000002</c:v>
                </c:pt>
                <c:pt idx="4542">
                  <c:v>54.792152000000002</c:v>
                </c:pt>
                <c:pt idx="4543">
                  <c:v>54.775925000000001</c:v>
                </c:pt>
                <c:pt idx="4544">
                  <c:v>54.783436000000002</c:v>
                </c:pt>
                <c:pt idx="4545">
                  <c:v>54.789749</c:v>
                </c:pt>
                <c:pt idx="4546">
                  <c:v>54.791401</c:v>
                </c:pt>
                <c:pt idx="4547">
                  <c:v>54.804028000000002</c:v>
                </c:pt>
                <c:pt idx="4548">
                  <c:v>54.806282000000003</c:v>
                </c:pt>
                <c:pt idx="4549">
                  <c:v>54.813343000000003</c:v>
                </c:pt>
                <c:pt idx="4550">
                  <c:v>54.814247000000002</c:v>
                </c:pt>
                <c:pt idx="4551">
                  <c:v>54.818153000000002</c:v>
                </c:pt>
                <c:pt idx="4552">
                  <c:v>54.830024999999999</c:v>
                </c:pt>
                <c:pt idx="4553">
                  <c:v>54.839343999999997</c:v>
                </c:pt>
                <c:pt idx="4554">
                  <c:v>54.840243999999998</c:v>
                </c:pt>
                <c:pt idx="4555">
                  <c:v>54.838141999999998</c:v>
                </c:pt>
                <c:pt idx="4556">
                  <c:v>54.842799999999997</c:v>
                </c:pt>
                <c:pt idx="4557">
                  <c:v>54.830325999999999</c:v>
                </c:pt>
                <c:pt idx="4558">
                  <c:v>54.862636999999999</c:v>
                </c:pt>
                <c:pt idx="4559">
                  <c:v>54.855423000000002</c:v>
                </c:pt>
                <c:pt idx="4560">
                  <c:v>54.868049999999997</c:v>
                </c:pt>
                <c:pt idx="4561">
                  <c:v>54.864291999999999</c:v>
                </c:pt>
                <c:pt idx="4562">
                  <c:v>54.872559000000003</c:v>
                </c:pt>
                <c:pt idx="4563">
                  <c:v>54.877968000000003</c:v>
                </c:pt>
                <c:pt idx="4564">
                  <c:v>54.880070000000003</c:v>
                </c:pt>
                <c:pt idx="4565">
                  <c:v>54.875565000000002</c:v>
                </c:pt>
                <c:pt idx="4566">
                  <c:v>54.877665999999998</c:v>
                </c:pt>
                <c:pt idx="4567">
                  <c:v>54.900509</c:v>
                </c:pt>
                <c:pt idx="4568">
                  <c:v>54.904418999999997</c:v>
                </c:pt>
                <c:pt idx="4569">
                  <c:v>54.919746000000004</c:v>
                </c:pt>
                <c:pt idx="4570">
                  <c:v>54.916289999999996</c:v>
                </c:pt>
                <c:pt idx="4571">
                  <c:v>54.906821999999998</c:v>
                </c:pt>
                <c:pt idx="4572">
                  <c:v>54.906821999999998</c:v>
                </c:pt>
                <c:pt idx="4573">
                  <c:v>54.906970999999999</c:v>
                </c:pt>
                <c:pt idx="4574">
                  <c:v>54.922153000000002</c:v>
                </c:pt>
                <c:pt idx="4575">
                  <c:v>54.928013</c:v>
                </c:pt>
                <c:pt idx="4576">
                  <c:v>54.943192000000003</c:v>
                </c:pt>
                <c:pt idx="4577">
                  <c:v>54.956268000000001</c:v>
                </c:pt>
                <c:pt idx="4578">
                  <c:v>54.939883999999999</c:v>
                </c:pt>
                <c:pt idx="4579">
                  <c:v>54.958820000000003</c:v>
                </c:pt>
                <c:pt idx="4580">
                  <c:v>54.965736</c:v>
                </c:pt>
                <c:pt idx="4581">
                  <c:v>54.965584</c:v>
                </c:pt>
                <c:pt idx="4582">
                  <c:v>54.971145999999997</c:v>
                </c:pt>
                <c:pt idx="4583">
                  <c:v>54.969791000000001</c:v>
                </c:pt>
                <c:pt idx="4584">
                  <c:v>54.996093999999999</c:v>
                </c:pt>
                <c:pt idx="4585">
                  <c:v>55.011420999999999</c:v>
                </c:pt>
                <c:pt idx="4586">
                  <c:v>54.997143000000001</c:v>
                </c:pt>
                <c:pt idx="4587">
                  <c:v>55.035316000000002</c:v>
                </c:pt>
                <c:pt idx="4588">
                  <c:v>55.033965999999999</c:v>
                </c:pt>
                <c:pt idx="4589">
                  <c:v>55.068080999999999</c:v>
                </c:pt>
                <c:pt idx="4590">
                  <c:v>55.077548999999998</c:v>
                </c:pt>
                <c:pt idx="4591">
                  <c:v>55.102043000000002</c:v>
                </c:pt>
                <c:pt idx="4592">
                  <c:v>55.131802</c:v>
                </c:pt>
                <c:pt idx="4593">
                  <c:v>55.153892999999997</c:v>
                </c:pt>
                <c:pt idx="4594">
                  <c:v>55.160656000000003</c:v>
                </c:pt>
                <c:pt idx="4595">
                  <c:v>55.203487000000003</c:v>
                </c:pt>
                <c:pt idx="4596">
                  <c:v>55.212654000000001</c:v>
                </c:pt>
                <c:pt idx="4597">
                  <c:v>55.224376999999997</c:v>
                </c:pt>
                <c:pt idx="4598">
                  <c:v>55.233246000000001</c:v>
                </c:pt>
                <c:pt idx="4599">
                  <c:v>55.224376999999997</c:v>
                </c:pt>
                <c:pt idx="4600">
                  <c:v>55.260745999999997</c:v>
                </c:pt>
                <c:pt idx="4601">
                  <c:v>55.259846000000003</c:v>
                </c:pt>
                <c:pt idx="4602">
                  <c:v>55.281486999999998</c:v>
                </c:pt>
                <c:pt idx="4603">
                  <c:v>55.282688</c:v>
                </c:pt>
                <c:pt idx="4604">
                  <c:v>55.282840999999998</c:v>
                </c:pt>
                <c:pt idx="4605">
                  <c:v>55.307785000000003</c:v>
                </c:pt>
                <c:pt idx="4606">
                  <c:v>55.305832000000002</c:v>
                </c:pt>
                <c:pt idx="4607">
                  <c:v>55.324921000000003</c:v>
                </c:pt>
                <c:pt idx="4608">
                  <c:v>55.327472999999998</c:v>
                </c:pt>
                <c:pt idx="4609">
                  <c:v>55.328975999999997</c:v>
                </c:pt>
                <c:pt idx="4610">
                  <c:v>55.333182999999998</c:v>
                </c:pt>
                <c:pt idx="4611">
                  <c:v>55.331383000000002</c:v>
                </c:pt>
                <c:pt idx="4612">
                  <c:v>55.341000000000001</c:v>
                </c:pt>
                <c:pt idx="4613">
                  <c:v>55.341147999999997</c:v>
                </c:pt>
                <c:pt idx="4614">
                  <c:v>55.352871</c:v>
                </c:pt>
                <c:pt idx="4615">
                  <c:v>55.368954000000002</c:v>
                </c:pt>
                <c:pt idx="4616">
                  <c:v>55.369705000000003</c:v>
                </c:pt>
                <c:pt idx="4617">
                  <c:v>55.392699999999998</c:v>
                </c:pt>
                <c:pt idx="4618">
                  <c:v>55.376766000000003</c:v>
                </c:pt>
                <c:pt idx="4619">
                  <c:v>55.391044999999998</c:v>
                </c:pt>
                <c:pt idx="4620">
                  <c:v>55.379772000000003</c:v>
                </c:pt>
                <c:pt idx="4621">
                  <c:v>55.415092000000001</c:v>
                </c:pt>
                <c:pt idx="4622">
                  <c:v>55.406826000000002</c:v>
                </c:pt>
                <c:pt idx="4623">
                  <c:v>55.407725999999997</c:v>
                </c:pt>
                <c:pt idx="4624">
                  <c:v>55.420200000000001</c:v>
                </c:pt>
                <c:pt idx="4625">
                  <c:v>55.414639000000001</c:v>
                </c:pt>
                <c:pt idx="4626">
                  <c:v>55.434780000000003</c:v>
                </c:pt>
                <c:pt idx="4627">
                  <c:v>55.417194000000002</c:v>
                </c:pt>
                <c:pt idx="4628">
                  <c:v>55.433875999999998</c:v>
                </c:pt>
                <c:pt idx="4629">
                  <c:v>55.429969999999997</c:v>
                </c:pt>
                <c:pt idx="4630">
                  <c:v>55.434176999999998</c:v>
                </c:pt>
                <c:pt idx="4631">
                  <c:v>55.438533999999997</c:v>
                </c:pt>
                <c:pt idx="4632">
                  <c:v>55.436283000000003</c:v>
                </c:pt>
                <c:pt idx="4633">
                  <c:v>55.425460999999999</c:v>
                </c:pt>
                <c:pt idx="4634">
                  <c:v>55.421101</c:v>
                </c:pt>
                <c:pt idx="4635">
                  <c:v>55.415993</c:v>
                </c:pt>
                <c:pt idx="4636">
                  <c:v>55.415092000000001</c:v>
                </c:pt>
                <c:pt idx="4637">
                  <c:v>55.398560000000003</c:v>
                </c:pt>
                <c:pt idx="4638">
                  <c:v>55.399009999999997</c:v>
                </c:pt>
                <c:pt idx="4639">
                  <c:v>55.377518000000002</c:v>
                </c:pt>
                <c:pt idx="4640">
                  <c:v>55.385784000000001</c:v>
                </c:pt>
                <c:pt idx="4641">
                  <c:v>55.370907000000003</c:v>
                </c:pt>
                <c:pt idx="4642">
                  <c:v>55.351368000000001</c:v>
                </c:pt>
                <c:pt idx="4643">
                  <c:v>55.367752000000003</c:v>
                </c:pt>
                <c:pt idx="4644">
                  <c:v>55.369705000000003</c:v>
                </c:pt>
                <c:pt idx="4645">
                  <c:v>55.360084999999998</c:v>
                </c:pt>
                <c:pt idx="4646">
                  <c:v>55.351970999999999</c:v>
                </c:pt>
                <c:pt idx="4647">
                  <c:v>55.346409000000001</c:v>
                </c:pt>
                <c:pt idx="4648">
                  <c:v>55.362040999999998</c:v>
                </c:pt>
                <c:pt idx="4649">
                  <c:v>55.342052000000002</c:v>
                </c:pt>
                <c:pt idx="4650">
                  <c:v>55.361136999999999</c:v>
                </c:pt>
                <c:pt idx="4651">
                  <c:v>55.350918</c:v>
                </c:pt>
                <c:pt idx="4652">
                  <c:v>55.338745000000003</c:v>
                </c:pt>
                <c:pt idx="4653">
                  <c:v>55.357379999999999</c:v>
                </c:pt>
                <c:pt idx="4654">
                  <c:v>55.347462</c:v>
                </c:pt>
                <c:pt idx="4655">
                  <c:v>55.363543999999997</c:v>
                </c:pt>
                <c:pt idx="4656">
                  <c:v>55.358283999999998</c:v>
                </c:pt>
                <c:pt idx="4657">
                  <c:v>55.348965</c:v>
                </c:pt>
                <c:pt idx="4658">
                  <c:v>55.367148999999998</c:v>
                </c:pt>
                <c:pt idx="4659">
                  <c:v>55.391044999999998</c:v>
                </c:pt>
                <c:pt idx="4660">
                  <c:v>55.391646999999999</c:v>
                </c:pt>
                <c:pt idx="4661">
                  <c:v>55.369705000000003</c:v>
                </c:pt>
                <c:pt idx="4662">
                  <c:v>55.389541999999999</c:v>
                </c:pt>
                <c:pt idx="4663">
                  <c:v>55.385334</c:v>
                </c:pt>
                <c:pt idx="4664">
                  <c:v>55.392097</c:v>
                </c:pt>
                <c:pt idx="4665">
                  <c:v>55.388038999999999</c:v>
                </c:pt>
                <c:pt idx="4666">
                  <c:v>55.416595000000001</c:v>
                </c:pt>
                <c:pt idx="4667">
                  <c:v>55.417946000000001</c:v>
                </c:pt>
                <c:pt idx="4668">
                  <c:v>55.415691000000002</c:v>
                </c:pt>
                <c:pt idx="4669">
                  <c:v>55.406672999999998</c:v>
                </c:pt>
                <c:pt idx="4670">
                  <c:v>55.406826000000002</c:v>
                </c:pt>
                <c:pt idx="4671">
                  <c:v>55.417946000000001</c:v>
                </c:pt>
                <c:pt idx="4672">
                  <c:v>55.420501999999999</c:v>
                </c:pt>
                <c:pt idx="4673">
                  <c:v>55.426963999999998</c:v>
                </c:pt>
                <c:pt idx="4674">
                  <c:v>55.422153000000002</c:v>
                </c:pt>
                <c:pt idx="4675">
                  <c:v>55.436580999999997</c:v>
                </c:pt>
                <c:pt idx="4676">
                  <c:v>55.443195000000003</c:v>
                </c:pt>
                <c:pt idx="4677">
                  <c:v>55.437035000000002</c:v>
                </c:pt>
                <c:pt idx="4678">
                  <c:v>55.435077999999997</c:v>
                </c:pt>
                <c:pt idx="4679">
                  <c:v>55.46228</c:v>
                </c:pt>
                <c:pt idx="4680">
                  <c:v>55.454315000000001</c:v>
                </c:pt>
                <c:pt idx="4681">
                  <c:v>55.448605000000001</c:v>
                </c:pt>
                <c:pt idx="4682">
                  <c:v>55.460177999999999</c:v>
                </c:pt>
                <c:pt idx="4683">
                  <c:v>55.476256999999997</c:v>
                </c:pt>
                <c:pt idx="4684">
                  <c:v>55.491737000000001</c:v>
                </c:pt>
                <c:pt idx="4685">
                  <c:v>55.478813000000002</c:v>
                </c:pt>
                <c:pt idx="4686">
                  <c:v>55.493389000000001</c:v>
                </c:pt>
                <c:pt idx="4687">
                  <c:v>55.489483</c:v>
                </c:pt>
                <c:pt idx="4688">
                  <c:v>55.487831</c:v>
                </c:pt>
                <c:pt idx="4689">
                  <c:v>55.495944999999999</c:v>
                </c:pt>
                <c:pt idx="4690">
                  <c:v>55.498950999999998</c:v>
                </c:pt>
                <c:pt idx="4691">
                  <c:v>55.508868999999997</c:v>
                </c:pt>
                <c:pt idx="4692">
                  <c:v>55.505862999999998</c:v>
                </c:pt>
                <c:pt idx="4693">
                  <c:v>55.513077000000003</c:v>
                </c:pt>
                <c:pt idx="4694">
                  <c:v>55.516987</c:v>
                </c:pt>
                <c:pt idx="4695">
                  <c:v>55.531261000000001</c:v>
                </c:pt>
                <c:pt idx="4696">
                  <c:v>55.511726000000003</c:v>
                </c:pt>
                <c:pt idx="4697">
                  <c:v>55.526454999999999</c:v>
                </c:pt>
                <c:pt idx="4698">
                  <c:v>55.549895999999997</c:v>
                </c:pt>
                <c:pt idx="4699">
                  <c:v>55.555759000000002</c:v>
                </c:pt>
                <c:pt idx="4700">
                  <c:v>55.529910999999998</c:v>
                </c:pt>
                <c:pt idx="4701">
                  <c:v>55.553806000000002</c:v>
                </c:pt>
                <c:pt idx="4702">
                  <c:v>55.548546000000002</c:v>
                </c:pt>
                <c:pt idx="4703">
                  <c:v>55.554859</c:v>
                </c:pt>
                <c:pt idx="4704">
                  <c:v>55.557262000000001</c:v>
                </c:pt>
                <c:pt idx="4705">
                  <c:v>55.561619</c:v>
                </c:pt>
                <c:pt idx="4706">
                  <c:v>55.579655000000002</c:v>
                </c:pt>
                <c:pt idx="4707">
                  <c:v>55.584311999999997</c:v>
                </c:pt>
                <c:pt idx="4708">
                  <c:v>55.580406000000004</c:v>
                </c:pt>
                <c:pt idx="4709">
                  <c:v>55.584164000000001</c:v>
                </c:pt>
                <c:pt idx="4710">
                  <c:v>55.588673</c:v>
                </c:pt>
                <c:pt idx="4711">
                  <c:v>55.597839</c:v>
                </c:pt>
                <c:pt idx="4712">
                  <c:v>55.591976000000003</c:v>
                </c:pt>
                <c:pt idx="4713">
                  <c:v>55.593181999999999</c:v>
                </c:pt>
                <c:pt idx="4714">
                  <c:v>55.590927000000001</c:v>
                </c:pt>
                <c:pt idx="4715">
                  <c:v>55.615723000000003</c:v>
                </c:pt>
                <c:pt idx="4716">
                  <c:v>55.624290000000002</c:v>
                </c:pt>
                <c:pt idx="4717">
                  <c:v>55.610312999999998</c:v>
                </c:pt>
                <c:pt idx="4718">
                  <c:v>55.627746999999999</c:v>
                </c:pt>
                <c:pt idx="4719">
                  <c:v>55.631202999999999</c:v>
                </c:pt>
                <c:pt idx="4720">
                  <c:v>55.650440000000003</c:v>
                </c:pt>
                <c:pt idx="4721">
                  <c:v>55.649386999999997</c:v>
                </c:pt>
                <c:pt idx="4722">
                  <c:v>55.630451000000001</c:v>
                </c:pt>
                <c:pt idx="4723">
                  <c:v>55.651791000000003</c:v>
                </c:pt>
                <c:pt idx="4724">
                  <c:v>55.648784999999997</c:v>
                </c:pt>
                <c:pt idx="4725">
                  <c:v>55.648335000000003</c:v>
                </c:pt>
                <c:pt idx="4726">
                  <c:v>55.638717999999997</c:v>
                </c:pt>
                <c:pt idx="4727">
                  <c:v>55.653748</c:v>
                </c:pt>
                <c:pt idx="4728">
                  <c:v>55.666671999999998</c:v>
                </c:pt>
                <c:pt idx="4729">
                  <c:v>55.688460999999997</c:v>
                </c:pt>
                <c:pt idx="4730">
                  <c:v>55.679295000000003</c:v>
                </c:pt>
                <c:pt idx="4731">
                  <c:v>55.675536999999998</c:v>
                </c:pt>
                <c:pt idx="4732">
                  <c:v>55.690567000000001</c:v>
                </c:pt>
                <c:pt idx="4733">
                  <c:v>55.692669000000002</c:v>
                </c:pt>
                <c:pt idx="4734">
                  <c:v>55.705894000000001</c:v>
                </c:pt>
                <c:pt idx="4735">
                  <c:v>55.700485</c:v>
                </c:pt>
                <c:pt idx="4736">
                  <c:v>55.707248999999997</c:v>
                </c:pt>
                <c:pt idx="4737">
                  <c:v>55.718516999999999</c:v>
                </c:pt>
                <c:pt idx="4738">
                  <c:v>55.698833</c:v>
                </c:pt>
                <c:pt idx="4739">
                  <c:v>55.718670000000003</c:v>
                </c:pt>
                <c:pt idx="4740">
                  <c:v>55.735802</c:v>
                </c:pt>
                <c:pt idx="4741">
                  <c:v>55.729340000000001</c:v>
                </c:pt>
                <c:pt idx="4742">
                  <c:v>55.741061999999999</c:v>
                </c:pt>
                <c:pt idx="4743">
                  <c:v>55.747523999999999</c:v>
                </c:pt>
                <c:pt idx="4744">
                  <c:v>55.749476999999999</c:v>
                </c:pt>
                <c:pt idx="4745">
                  <c:v>55.754886999999997</c:v>
                </c:pt>
                <c:pt idx="4746">
                  <c:v>55.767513000000001</c:v>
                </c:pt>
                <c:pt idx="4747">
                  <c:v>55.778934</c:v>
                </c:pt>
                <c:pt idx="4748">
                  <c:v>55.800724000000002</c:v>
                </c:pt>
                <c:pt idx="4749">
                  <c:v>55.777431</c:v>
                </c:pt>
                <c:pt idx="4750">
                  <c:v>55.787201000000003</c:v>
                </c:pt>
                <c:pt idx="4751">
                  <c:v>55.801327000000001</c:v>
                </c:pt>
                <c:pt idx="4752">
                  <c:v>55.820866000000002</c:v>
                </c:pt>
                <c:pt idx="4753">
                  <c:v>55.827927000000003</c:v>
                </c:pt>
                <c:pt idx="4754">
                  <c:v>55.844310999999998</c:v>
                </c:pt>
                <c:pt idx="4755">
                  <c:v>55.849868999999998</c:v>
                </c:pt>
                <c:pt idx="4756">
                  <c:v>55.858738000000002</c:v>
                </c:pt>
                <c:pt idx="4757">
                  <c:v>55.857235000000003</c:v>
                </c:pt>
                <c:pt idx="4758">
                  <c:v>55.875717000000002</c:v>
                </c:pt>
                <c:pt idx="4759">
                  <c:v>55.875869999999999</c:v>
                </c:pt>
                <c:pt idx="4760">
                  <c:v>55.897362000000001</c:v>
                </c:pt>
                <c:pt idx="4761">
                  <c:v>55.900818000000001</c:v>
                </c:pt>
                <c:pt idx="4762">
                  <c:v>55.936436</c:v>
                </c:pt>
                <c:pt idx="4763">
                  <c:v>55.932526000000003</c:v>
                </c:pt>
                <c:pt idx="4764">
                  <c:v>55.95026</c:v>
                </c:pt>
                <c:pt idx="4765">
                  <c:v>55.951915999999997</c:v>
                </c:pt>
                <c:pt idx="4766">
                  <c:v>55.979568</c:v>
                </c:pt>
                <c:pt idx="4767">
                  <c:v>55.981670000000001</c:v>
                </c:pt>
                <c:pt idx="4768">
                  <c:v>55.989184999999999</c:v>
                </c:pt>
                <c:pt idx="4769">
                  <c:v>56.001209000000003</c:v>
                </c:pt>
                <c:pt idx="4770">
                  <c:v>56.013683</c:v>
                </c:pt>
                <c:pt idx="4771">
                  <c:v>56.024653999999998</c:v>
                </c:pt>
                <c:pt idx="4772">
                  <c:v>56.016838</c:v>
                </c:pt>
                <c:pt idx="4773">
                  <c:v>56.038929000000003</c:v>
                </c:pt>
                <c:pt idx="4774">
                  <c:v>56.031264999999998</c:v>
                </c:pt>
                <c:pt idx="4775">
                  <c:v>56.044792000000001</c:v>
                </c:pt>
                <c:pt idx="4776">
                  <c:v>56.067782999999999</c:v>
                </c:pt>
                <c:pt idx="4777">
                  <c:v>56.066132000000003</c:v>
                </c:pt>
                <c:pt idx="4778">
                  <c:v>56.064177999999998</c:v>
                </c:pt>
                <c:pt idx="4779">
                  <c:v>56.083714000000001</c:v>
                </c:pt>
                <c:pt idx="4780">
                  <c:v>56.088073999999999</c:v>
                </c:pt>
                <c:pt idx="4781">
                  <c:v>56.069285999999998</c:v>
                </c:pt>
                <c:pt idx="4782">
                  <c:v>56.105808000000003</c:v>
                </c:pt>
                <c:pt idx="4783">
                  <c:v>56.090477</c:v>
                </c:pt>
                <c:pt idx="4784">
                  <c:v>56.103104000000002</c:v>
                </c:pt>
                <c:pt idx="4785">
                  <c:v>56.118431000000001</c:v>
                </c:pt>
                <c:pt idx="4786">
                  <c:v>56.126846</c:v>
                </c:pt>
                <c:pt idx="4787">
                  <c:v>56.117828000000003</c:v>
                </c:pt>
                <c:pt idx="4788">
                  <c:v>56.124141999999999</c:v>
                </c:pt>
                <c:pt idx="4789">
                  <c:v>56.122790999999999</c:v>
                </c:pt>
                <c:pt idx="4790">
                  <c:v>56.136012999999998</c:v>
                </c:pt>
                <c:pt idx="4791">
                  <c:v>56.163665999999999</c:v>
                </c:pt>
                <c:pt idx="4792">
                  <c:v>56.155552</c:v>
                </c:pt>
                <c:pt idx="4793">
                  <c:v>56.156002000000001</c:v>
                </c:pt>
                <c:pt idx="4794">
                  <c:v>56.166072999999997</c:v>
                </c:pt>
                <c:pt idx="4795">
                  <c:v>56.172984999999997</c:v>
                </c:pt>
                <c:pt idx="4796">
                  <c:v>56.194476999999999</c:v>
                </c:pt>
                <c:pt idx="4797">
                  <c:v>56.173434999999998</c:v>
                </c:pt>
                <c:pt idx="4798">
                  <c:v>56.187561000000002</c:v>
                </c:pt>
                <c:pt idx="4799">
                  <c:v>56.196429999999999</c:v>
                </c:pt>
                <c:pt idx="4800">
                  <c:v>56.197780999999999</c:v>
                </c:pt>
                <c:pt idx="4801">
                  <c:v>56.202140999999997</c:v>
                </c:pt>
                <c:pt idx="4802">
                  <c:v>56.226337000000001</c:v>
                </c:pt>
                <c:pt idx="4803">
                  <c:v>56.209957000000003</c:v>
                </c:pt>
                <c:pt idx="4804">
                  <c:v>56.220474000000003</c:v>
                </c:pt>
                <c:pt idx="4805">
                  <c:v>56.225586</c:v>
                </c:pt>
                <c:pt idx="4806">
                  <c:v>56.227238</c:v>
                </c:pt>
                <c:pt idx="4807">
                  <c:v>56.224232000000001</c:v>
                </c:pt>
                <c:pt idx="4808">
                  <c:v>56.246326000000003</c:v>
                </c:pt>
                <c:pt idx="4809">
                  <c:v>56.23415</c:v>
                </c:pt>
                <c:pt idx="4810">
                  <c:v>56.256546</c:v>
                </c:pt>
                <c:pt idx="4811">
                  <c:v>56.254742</c:v>
                </c:pt>
                <c:pt idx="4812">
                  <c:v>56.258198</c:v>
                </c:pt>
                <c:pt idx="4813">
                  <c:v>56.246174000000003</c:v>
                </c:pt>
                <c:pt idx="4814">
                  <c:v>56.269469999999998</c:v>
                </c:pt>
                <c:pt idx="4815">
                  <c:v>56.271725000000004</c:v>
                </c:pt>
                <c:pt idx="4816">
                  <c:v>56.301178</c:v>
                </c:pt>
                <c:pt idx="4817">
                  <c:v>56.297272</c:v>
                </c:pt>
                <c:pt idx="4818">
                  <c:v>56.311852000000002</c:v>
                </c:pt>
                <c:pt idx="4819">
                  <c:v>56.300727999999999</c:v>
                </c:pt>
                <c:pt idx="4820">
                  <c:v>56.284495999999997</c:v>
                </c:pt>
                <c:pt idx="4821">
                  <c:v>56.327781999999999</c:v>
                </c:pt>
                <c:pt idx="4822">
                  <c:v>56.307490999999999</c:v>
                </c:pt>
                <c:pt idx="4823">
                  <c:v>56.334994999999999</c:v>
                </c:pt>
                <c:pt idx="4824">
                  <c:v>56.316958999999997</c:v>
                </c:pt>
                <c:pt idx="4825">
                  <c:v>56.333942</c:v>
                </c:pt>
                <c:pt idx="4826">
                  <c:v>56.315907000000003</c:v>
                </c:pt>
                <c:pt idx="4827">
                  <c:v>56.342506</c:v>
                </c:pt>
                <c:pt idx="4828">
                  <c:v>56.339503999999998</c:v>
                </c:pt>
                <c:pt idx="4829">
                  <c:v>56.334693999999999</c:v>
                </c:pt>
                <c:pt idx="4830">
                  <c:v>56.353329000000002</c:v>
                </c:pt>
                <c:pt idx="4831">
                  <c:v>56.352725999999997</c:v>
                </c:pt>
                <c:pt idx="4832">
                  <c:v>56.357985999999997</c:v>
                </c:pt>
                <c:pt idx="4833">
                  <c:v>56.375571999999998</c:v>
                </c:pt>
                <c:pt idx="4834">
                  <c:v>56.365051000000001</c:v>
                </c:pt>
                <c:pt idx="4835">
                  <c:v>56.382935000000003</c:v>
                </c:pt>
                <c:pt idx="4836">
                  <c:v>56.387141999999997</c:v>
                </c:pt>
                <c:pt idx="4837">
                  <c:v>56.407432999999997</c:v>
                </c:pt>
                <c:pt idx="4838">
                  <c:v>56.409534000000001</c:v>
                </c:pt>
                <c:pt idx="4839">
                  <c:v>56.409987999999998</c:v>
                </c:pt>
                <c:pt idx="4840">
                  <c:v>56.398266</c:v>
                </c:pt>
                <c:pt idx="4841">
                  <c:v>56.402774999999998</c:v>
                </c:pt>
                <c:pt idx="4842">
                  <c:v>56.416901000000003</c:v>
                </c:pt>
                <c:pt idx="4843">
                  <c:v>56.426215999999997</c:v>
                </c:pt>
                <c:pt idx="4844">
                  <c:v>56.408633999999999</c:v>
                </c:pt>
                <c:pt idx="4845">
                  <c:v>56.438091</c:v>
                </c:pt>
                <c:pt idx="4846">
                  <c:v>56.420208000000002</c:v>
                </c:pt>
                <c:pt idx="4847">
                  <c:v>56.428623000000002</c:v>
                </c:pt>
                <c:pt idx="4848">
                  <c:v>56.452666999999998</c:v>
                </c:pt>
                <c:pt idx="4849">
                  <c:v>56.442748999999999</c:v>
                </c:pt>
                <c:pt idx="4850">
                  <c:v>56.462887000000002</c:v>
                </c:pt>
                <c:pt idx="4851">
                  <c:v>56.459128999999997</c:v>
                </c:pt>
                <c:pt idx="4852">
                  <c:v>56.469650000000001</c:v>
                </c:pt>
                <c:pt idx="4853">
                  <c:v>56.463940000000001</c:v>
                </c:pt>
                <c:pt idx="4854">
                  <c:v>56.476562999999999</c:v>
                </c:pt>
                <c:pt idx="4855">
                  <c:v>56.46349</c:v>
                </c:pt>
                <c:pt idx="4856">
                  <c:v>56.481223999999997</c:v>
                </c:pt>
                <c:pt idx="4857">
                  <c:v>56.483024999999998</c:v>
                </c:pt>
                <c:pt idx="4858">
                  <c:v>56.489787999999997</c:v>
                </c:pt>
                <c:pt idx="4859">
                  <c:v>56.503464000000001</c:v>
                </c:pt>
                <c:pt idx="4860">
                  <c:v>56.511581</c:v>
                </c:pt>
                <c:pt idx="4861">
                  <c:v>56.499256000000003</c:v>
                </c:pt>
                <c:pt idx="4862">
                  <c:v>56.507522999999999</c:v>
                </c:pt>
                <c:pt idx="4863">
                  <c:v>56.527512000000002</c:v>
                </c:pt>
                <c:pt idx="4864">
                  <c:v>56.509174000000002</c:v>
                </c:pt>
                <c:pt idx="4865">
                  <c:v>56.513984999999998</c:v>
                </c:pt>
                <c:pt idx="4866">
                  <c:v>56.537281</c:v>
                </c:pt>
                <c:pt idx="4867">
                  <c:v>56.535927000000001</c:v>
                </c:pt>
                <c:pt idx="4868">
                  <c:v>56.527209999999997</c:v>
                </c:pt>
                <c:pt idx="4869">
                  <c:v>56.539082000000001</c:v>
                </c:pt>
                <c:pt idx="4870">
                  <c:v>56.548251999999998</c:v>
                </c:pt>
                <c:pt idx="4871">
                  <c:v>56.539532000000001</c:v>
                </c:pt>
                <c:pt idx="4872">
                  <c:v>56.554259999999999</c:v>
                </c:pt>
                <c:pt idx="4873">
                  <c:v>56.553660999999998</c:v>
                </c:pt>
                <c:pt idx="4874">
                  <c:v>56.550353999999999</c:v>
                </c:pt>
                <c:pt idx="4875">
                  <c:v>56.548850999999999</c:v>
                </c:pt>
                <c:pt idx="4876">
                  <c:v>56.561324999999997</c:v>
                </c:pt>
                <c:pt idx="4877">
                  <c:v>56.569893</c:v>
                </c:pt>
                <c:pt idx="4878">
                  <c:v>56.591835000000003</c:v>
                </c:pt>
                <c:pt idx="4879">
                  <c:v>56.564480000000003</c:v>
                </c:pt>
                <c:pt idx="4880">
                  <c:v>56.574551</c:v>
                </c:pt>
                <c:pt idx="4881">
                  <c:v>56.582664000000001</c:v>
                </c:pt>
                <c:pt idx="4882">
                  <c:v>56.590031000000003</c:v>
                </c:pt>
                <c:pt idx="4883">
                  <c:v>56.602654000000001</c:v>
                </c:pt>
                <c:pt idx="4884">
                  <c:v>56.598747000000003</c:v>
                </c:pt>
                <c:pt idx="4885">
                  <c:v>56.583117999999999</c:v>
                </c:pt>
                <c:pt idx="4886">
                  <c:v>56.601151000000002</c:v>
                </c:pt>
                <c:pt idx="4887">
                  <c:v>56.592433999999997</c:v>
                </c:pt>
                <c:pt idx="4888">
                  <c:v>56.613773000000002</c:v>
                </c:pt>
                <c:pt idx="4889">
                  <c:v>56.613773000000002</c:v>
                </c:pt>
                <c:pt idx="4890">
                  <c:v>56.611069000000001</c:v>
                </c:pt>
                <c:pt idx="4891">
                  <c:v>56.604759000000001</c:v>
                </c:pt>
                <c:pt idx="4892">
                  <c:v>56.625495999999998</c:v>
                </c:pt>
                <c:pt idx="4893">
                  <c:v>56.631207000000003</c:v>
                </c:pt>
                <c:pt idx="4894">
                  <c:v>56.621139999999997</c:v>
                </c:pt>
                <c:pt idx="4895">
                  <c:v>56.632111000000002</c:v>
                </c:pt>
                <c:pt idx="4896">
                  <c:v>56.646388999999999</c:v>
                </c:pt>
                <c:pt idx="4897">
                  <c:v>56.643681000000001</c:v>
                </c:pt>
                <c:pt idx="4898">
                  <c:v>56.643383</c:v>
                </c:pt>
                <c:pt idx="4899">
                  <c:v>56.659312999999997</c:v>
                </c:pt>
                <c:pt idx="4900">
                  <c:v>56.658408999999999</c:v>
                </c:pt>
                <c:pt idx="4901">
                  <c:v>56.648342</c:v>
                </c:pt>
                <c:pt idx="4902">
                  <c:v>56.653602999999997</c:v>
                </c:pt>
                <c:pt idx="4903">
                  <c:v>56.676291999999997</c:v>
                </c:pt>
                <c:pt idx="4904">
                  <c:v>56.675995</c:v>
                </c:pt>
                <c:pt idx="4905">
                  <c:v>56.670883000000003</c:v>
                </c:pt>
                <c:pt idx="4906">
                  <c:v>56.671185000000001</c:v>
                </c:pt>
                <c:pt idx="4907">
                  <c:v>56.687415999999999</c:v>
                </c:pt>
                <c:pt idx="4908">
                  <c:v>56.699738000000004</c:v>
                </c:pt>
                <c:pt idx="4909">
                  <c:v>56.695228999999998</c:v>
                </c:pt>
                <c:pt idx="4910">
                  <c:v>56.703648000000001</c:v>
                </c:pt>
                <c:pt idx="4911">
                  <c:v>56.71537</c:v>
                </c:pt>
                <c:pt idx="4912">
                  <c:v>56.702595000000002</c:v>
                </c:pt>
                <c:pt idx="4913">
                  <c:v>56.712364000000001</c:v>
                </c:pt>
                <c:pt idx="4914">
                  <c:v>56.704548000000003</c:v>
                </c:pt>
                <c:pt idx="4915">
                  <c:v>56.716721</c:v>
                </c:pt>
                <c:pt idx="4916">
                  <c:v>56.727093000000004</c:v>
                </c:pt>
                <c:pt idx="4917">
                  <c:v>56.731448999999998</c:v>
                </c:pt>
                <c:pt idx="4918">
                  <c:v>56.738059999999997</c:v>
                </c:pt>
                <c:pt idx="4919">
                  <c:v>56.762557999999999</c:v>
                </c:pt>
                <c:pt idx="4920">
                  <c:v>56.744373000000003</c:v>
                </c:pt>
                <c:pt idx="4921">
                  <c:v>56.762256999999998</c:v>
                </c:pt>
                <c:pt idx="4922">
                  <c:v>56.740017000000002</c:v>
                </c:pt>
                <c:pt idx="4923">
                  <c:v>56.752941</c:v>
                </c:pt>
                <c:pt idx="4924">
                  <c:v>56.763911999999998</c:v>
                </c:pt>
                <c:pt idx="4925">
                  <c:v>56.750236999999998</c:v>
                </c:pt>
                <c:pt idx="4926">
                  <c:v>56.753993999999999</c:v>
                </c:pt>
                <c:pt idx="4927">
                  <c:v>56.762256999999998</c:v>
                </c:pt>
                <c:pt idx="4928">
                  <c:v>56.78886</c:v>
                </c:pt>
                <c:pt idx="4929">
                  <c:v>56.786003000000001</c:v>
                </c:pt>
                <c:pt idx="4930">
                  <c:v>56.793216999999999</c:v>
                </c:pt>
                <c:pt idx="4931">
                  <c:v>56.783146000000002</c:v>
                </c:pt>
                <c:pt idx="4932">
                  <c:v>56.801631999999998</c:v>
                </c:pt>
                <c:pt idx="4933">
                  <c:v>56.816360000000003</c:v>
                </c:pt>
                <c:pt idx="4934">
                  <c:v>56.805388999999998</c:v>
                </c:pt>
                <c:pt idx="4935">
                  <c:v>56.825679999999998</c:v>
                </c:pt>
                <c:pt idx="4936">
                  <c:v>56.813957000000002</c:v>
                </c:pt>
                <c:pt idx="4937">
                  <c:v>56.813206000000001</c:v>
                </c:pt>
                <c:pt idx="4938">
                  <c:v>56.814259</c:v>
                </c:pt>
                <c:pt idx="4939">
                  <c:v>56.823273</c:v>
                </c:pt>
                <c:pt idx="4940">
                  <c:v>56.844616000000002</c:v>
                </c:pt>
                <c:pt idx="4941">
                  <c:v>56.832892999999999</c:v>
                </c:pt>
                <c:pt idx="4942">
                  <c:v>56.841456999999998</c:v>
                </c:pt>
                <c:pt idx="4943">
                  <c:v>56.844315000000002</c:v>
                </c:pt>
                <c:pt idx="4944">
                  <c:v>56.862800999999997</c:v>
                </c:pt>
                <c:pt idx="4945">
                  <c:v>56.862800999999997</c:v>
                </c:pt>
                <c:pt idx="4946">
                  <c:v>56.859043</c:v>
                </c:pt>
                <c:pt idx="4947">
                  <c:v>56.852581000000001</c:v>
                </c:pt>
                <c:pt idx="4948">
                  <c:v>56.870612999999999</c:v>
                </c:pt>
                <c:pt idx="4949">
                  <c:v>56.866256999999997</c:v>
                </c:pt>
                <c:pt idx="4950">
                  <c:v>56.874523000000003</c:v>
                </c:pt>
                <c:pt idx="4951">
                  <c:v>56.882038000000001</c:v>
                </c:pt>
                <c:pt idx="4952">
                  <c:v>56.875571999999998</c:v>
                </c:pt>
                <c:pt idx="4953">
                  <c:v>56.890301000000001</c:v>
                </c:pt>
                <c:pt idx="4954">
                  <c:v>56.905932999999997</c:v>
                </c:pt>
                <c:pt idx="4955">
                  <c:v>56.883087000000003</c:v>
                </c:pt>
                <c:pt idx="4956">
                  <c:v>56.887447000000002</c:v>
                </c:pt>
                <c:pt idx="4957">
                  <c:v>56.906531999999999</c:v>
                </c:pt>
                <c:pt idx="4958">
                  <c:v>56.902625999999998</c:v>
                </c:pt>
                <c:pt idx="4959">
                  <c:v>56.910739999999997</c:v>
                </c:pt>
                <c:pt idx="4960">
                  <c:v>56.909840000000003</c:v>
                </c:pt>
                <c:pt idx="4961">
                  <c:v>56.925621</c:v>
                </c:pt>
                <c:pt idx="4962">
                  <c:v>56.918858</c:v>
                </c:pt>
                <c:pt idx="4963">
                  <c:v>56.925018000000001</c:v>
                </c:pt>
                <c:pt idx="4964">
                  <c:v>56.933585999999998</c:v>
                </c:pt>
                <c:pt idx="4965">
                  <c:v>56.924717000000001</c:v>
                </c:pt>
                <c:pt idx="4966">
                  <c:v>56.934787999999998</c:v>
                </c:pt>
                <c:pt idx="4967">
                  <c:v>56.948611999999997</c:v>
                </c:pt>
                <c:pt idx="4968">
                  <c:v>56.944102999999998</c:v>
                </c:pt>
                <c:pt idx="4969">
                  <c:v>56.950564999999997</c:v>
                </c:pt>
                <c:pt idx="4970">
                  <c:v>56.964694999999999</c:v>
                </c:pt>
                <c:pt idx="4971">
                  <c:v>56.96199</c:v>
                </c:pt>
                <c:pt idx="4972">
                  <c:v>56.969802999999999</c:v>
                </c:pt>
                <c:pt idx="4973">
                  <c:v>56.985886000000001</c:v>
                </c:pt>
                <c:pt idx="4974">
                  <c:v>56.972659999999998</c:v>
                </c:pt>
                <c:pt idx="4975">
                  <c:v>56.955826000000002</c:v>
                </c:pt>
                <c:pt idx="4976">
                  <c:v>56.975211999999999</c:v>
                </c:pt>
                <c:pt idx="4977">
                  <c:v>56.987988000000001</c:v>
                </c:pt>
                <c:pt idx="4978">
                  <c:v>57.003917999999999</c:v>
                </c:pt>
                <c:pt idx="4979">
                  <c:v>56.987389</c:v>
                </c:pt>
                <c:pt idx="4980">
                  <c:v>57.008575</c:v>
                </c:pt>
                <c:pt idx="4981">
                  <c:v>57.013686999999997</c:v>
                </c:pt>
                <c:pt idx="4982">
                  <c:v>57.011432999999997</c:v>
                </c:pt>
                <c:pt idx="4983">
                  <c:v>56.997757</c:v>
                </c:pt>
                <c:pt idx="4984">
                  <c:v>56.995201000000002</c:v>
                </c:pt>
                <c:pt idx="4985">
                  <c:v>57.016243000000003</c:v>
                </c:pt>
                <c:pt idx="4986">
                  <c:v>57.030067000000003</c:v>
                </c:pt>
                <c:pt idx="4987">
                  <c:v>57.023758000000001</c:v>
                </c:pt>
                <c:pt idx="4988">
                  <c:v>57.026463</c:v>
                </c:pt>
                <c:pt idx="4989">
                  <c:v>57.055466000000003</c:v>
                </c:pt>
                <c:pt idx="4990">
                  <c:v>57.036830999999999</c:v>
                </c:pt>
                <c:pt idx="4991">
                  <c:v>57.060726000000003</c:v>
                </c:pt>
                <c:pt idx="4992">
                  <c:v>57.044196999999997</c:v>
                </c:pt>
                <c:pt idx="4993">
                  <c:v>57.049605999999997</c:v>
                </c:pt>
                <c:pt idx="4994">
                  <c:v>57.059074000000003</c:v>
                </c:pt>
                <c:pt idx="4995">
                  <c:v>57.053364000000002</c:v>
                </c:pt>
                <c:pt idx="4996">
                  <c:v>57.049754999999998</c:v>
                </c:pt>
                <c:pt idx="4997">
                  <c:v>57.074252999999999</c:v>
                </c:pt>
                <c:pt idx="4998">
                  <c:v>57.082816999999999</c:v>
                </c:pt>
                <c:pt idx="4999">
                  <c:v>57.086727000000003</c:v>
                </c:pt>
                <c:pt idx="5000">
                  <c:v>57.064182000000002</c:v>
                </c:pt>
                <c:pt idx="5001">
                  <c:v>57.103408999999999</c:v>
                </c:pt>
                <c:pt idx="5002">
                  <c:v>57.073951999999998</c:v>
                </c:pt>
                <c:pt idx="5003">
                  <c:v>57.084923000000003</c:v>
                </c:pt>
                <c:pt idx="5004">
                  <c:v>57.095142000000003</c:v>
                </c:pt>
                <c:pt idx="5005">
                  <c:v>57.095592000000003</c:v>
                </c:pt>
                <c:pt idx="5006">
                  <c:v>57.092739000000002</c:v>
                </c:pt>
                <c:pt idx="5007">
                  <c:v>57.101154000000001</c:v>
                </c:pt>
                <c:pt idx="5008">
                  <c:v>57.112426999999997</c:v>
                </c:pt>
                <c:pt idx="5009">
                  <c:v>57.121291999999997</c:v>
                </c:pt>
                <c:pt idx="5010">
                  <c:v>57.116782999999998</c:v>
                </c:pt>
                <c:pt idx="5011">
                  <c:v>57.134369</c:v>
                </c:pt>
                <c:pt idx="5012">
                  <c:v>57.133465000000001</c:v>
                </c:pt>
                <c:pt idx="5013">
                  <c:v>57.137672000000002</c:v>
                </c:pt>
                <c:pt idx="5014">
                  <c:v>57.144134999999999</c:v>
                </c:pt>
                <c:pt idx="5015">
                  <c:v>57.121143000000004</c:v>
                </c:pt>
                <c:pt idx="5016">
                  <c:v>57.138275</c:v>
                </c:pt>
                <c:pt idx="5017">
                  <c:v>57.128956000000002</c:v>
                </c:pt>
                <c:pt idx="5018">
                  <c:v>57.159466000000002</c:v>
                </c:pt>
                <c:pt idx="5019">
                  <c:v>57.168331000000002</c:v>
                </c:pt>
                <c:pt idx="5020">
                  <c:v>57.159916000000003</c:v>
                </c:pt>
                <c:pt idx="5021">
                  <c:v>57.188622000000002</c:v>
                </c:pt>
                <c:pt idx="5022">
                  <c:v>57.207405000000001</c:v>
                </c:pt>
                <c:pt idx="5023">
                  <c:v>57.177951999999998</c:v>
                </c:pt>
                <c:pt idx="5024">
                  <c:v>57.183509999999998</c:v>
                </c:pt>
                <c:pt idx="5025">
                  <c:v>57.191775999999997</c:v>
                </c:pt>
                <c:pt idx="5026">
                  <c:v>57.194031000000003</c:v>
                </c:pt>
                <c:pt idx="5027">
                  <c:v>57.211314999999999</c:v>
                </c:pt>
                <c:pt idx="5028">
                  <c:v>57.201996000000001</c:v>
                </c:pt>
                <c:pt idx="5029">
                  <c:v>57.198990000000002</c:v>
                </c:pt>
                <c:pt idx="5030">
                  <c:v>57.198540000000001</c:v>
                </c:pt>
                <c:pt idx="5031">
                  <c:v>57.209209000000001</c:v>
                </c:pt>
                <c:pt idx="5032">
                  <c:v>57.207557999999999</c:v>
                </c:pt>
                <c:pt idx="5033">
                  <c:v>57.220032000000003</c:v>
                </c:pt>
                <c:pt idx="5034">
                  <c:v>57.226494000000002</c:v>
                </c:pt>
                <c:pt idx="5035">
                  <c:v>57.225441000000004</c:v>
                </c:pt>
                <c:pt idx="5036">
                  <c:v>57.253993999999999</c:v>
                </c:pt>
                <c:pt idx="5037">
                  <c:v>57.243175999999998</c:v>
                </c:pt>
                <c:pt idx="5038">
                  <c:v>57.261208000000003</c:v>
                </c:pt>
                <c:pt idx="5039">
                  <c:v>57.246479000000001</c:v>
                </c:pt>
                <c:pt idx="5040">
                  <c:v>57.255046999999998</c:v>
                </c:pt>
                <c:pt idx="5041">
                  <c:v>57.253844999999998</c:v>
                </c:pt>
                <c:pt idx="5042">
                  <c:v>57.265118000000001</c:v>
                </c:pt>
                <c:pt idx="5043">
                  <c:v>57.269325000000002</c:v>
                </c:pt>
                <c:pt idx="5044">
                  <c:v>57.262711000000003</c:v>
                </c:pt>
                <c:pt idx="5045">
                  <c:v>57.265265999999997</c:v>
                </c:pt>
                <c:pt idx="5046">
                  <c:v>57.298026999999998</c:v>
                </c:pt>
                <c:pt idx="5047">
                  <c:v>57.290215000000003</c:v>
                </c:pt>
                <c:pt idx="5048">
                  <c:v>57.275635000000001</c:v>
                </c:pt>
                <c:pt idx="5049">
                  <c:v>57.282550999999998</c:v>
                </c:pt>
                <c:pt idx="5050">
                  <c:v>57.300884000000003</c:v>
                </c:pt>
                <c:pt idx="5051">
                  <c:v>57.321472</c:v>
                </c:pt>
                <c:pt idx="5052">
                  <c:v>57.298931000000003</c:v>
                </c:pt>
                <c:pt idx="5053">
                  <c:v>57.313358000000001</c:v>
                </c:pt>
                <c:pt idx="5054">
                  <c:v>57.334850000000003</c:v>
                </c:pt>
                <c:pt idx="5055">
                  <c:v>57.327933999999999</c:v>
                </c:pt>
                <c:pt idx="5056">
                  <c:v>57.319068999999999</c:v>
                </c:pt>
                <c:pt idx="5057">
                  <c:v>57.335448999999997</c:v>
                </c:pt>
                <c:pt idx="5058">
                  <c:v>57.330790999999998</c:v>
                </c:pt>
                <c:pt idx="5059">
                  <c:v>57.338608000000001</c:v>
                </c:pt>
                <c:pt idx="5060">
                  <c:v>57.341614</c:v>
                </c:pt>
                <c:pt idx="5061">
                  <c:v>57.348976</c:v>
                </c:pt>
                <c:pt idx="5062">
                  <c:v>57.357993999999998</c:v>
                </c:pt>
                <c:pt idx="5063">
                  <c:v>57.365355999999998</c:v>
                </c:pt>
                <c:pt idx="5064">
                  <c:v>57.381737000000001</c:v>
                </c:pt>
                <c:pt idx="5065">
                  <c:v>57.378433000000001</c:v>
                </c:pt>
                <c:pt idx="5066">
                  <c:v>57.387298999999999</c:v>
                </c:pt>
                <c:pt idx="5067">
                  <c:v>57.385345000000001</c:v>
                </c:pt>
                <c:pt idx="5068">
                  <c:v>57.365658000000003</c:v>
                </c:pt>
                <c:pt idx="5069">
                  <c:v>57.375427000000002</c:v>
                </c:pt>
                <c:pt idx="5070">
                  <c:v>57.385345000000001</c:v>
                </c:pt>
                <c:pt idx="5071">
                  <c:v>57.404583000000002</c:v>
                </c:pt>
                <c:pt idx="5072">
                  <c:v>57.399169999999998</c:v>
                </c:pt>
                <c:pt idx="5073">
                  <c:v>57.401577000000003</c:v>
                </c:pt>
                <c:pt idx="5074">
                  <c:v>57.407435999999997</c:v>
                </c:pt>
                <c:pt idx="5075">
                  <c:v>57.413147000000002</c:v>
                </c:pt>
                <c:pt idx="5076">
                  <c:v>57.425471999999999</c:v>
                </c:pt>
                <c:pt idx="5077">
                  <c:v>57.415100000000002</c:v>
                </c:pt>
                <c:pt idx="5078">
                  <c:v>57.423969</c:v>
                </c:pt>
                <c:pt idx="5079">
                  <c:v>57.437645000000003</c:v>
                </c:pt>
                <c:pt idx="5080">
                  <c:v>57.437344000000003</c:v>
                </c:pt>
                <c:pt idx="5081">
                  <c:v>57.431033999999997</c:v>
                </c:pt>
                <c:pt idx="5082">
                  <c:v>57.441254000000001</c:v>
                </c:pt>
                <c:pt idx="5083">
                  <c:v>57.451019000000002</c:v>
                </c:pt>
                <c:pt idx="5084">
                  <c:v>57.454025000000001</c:v>
                </c:pt>
                <c:pt idx="5085">
                  <c:v>57.460186</c:v>
                </c:pt>
                <c:pt idx="5086">
                  <c:v>57.478073000000002</c:v>
                </c:pt>
                <c:pt idx="5087">
                  <c:v>57.474013999999997</c:v>
                </c:pt>
                <c:pt idx="5088">
                  <c:v>57.477772000000002</c:v>
                </c:pt>
                <c:pt idx="5089">
                  <c:v>57.460937999999999</c:v>
                </c:pt>
                <c:pt idx="5090">
                  <c:v>57.494602</c:v>
                </c:pt>
                <c:pt idx="5091">
                  <c:v>57.466652000000003</c:v>
                </c:pt>
                <c:pt idx="5092">
                  <c:v>57.491748999999999</c:v>
                </c:pt>
                <c:pt idx="5093">
                  <c:v>57.494453</c:v>
                </c:pt>
                <c:pt idx="5094">
                  <c:v>57.512188000000002</c:v>
                </c:pt>
                <c:pt idx="5095">
                  <c:v>57.497909999999997</c:v>
                </c:pt>
                <c:pt idx="5096">
                  <c:v>57.512638000000003</c:v>
                </c:pt>
                <c:pt idx="5097">
                  <c:v>57.527816999999999</c:v>
                </c:pt>
                <c:pt idx="5098">
                  <c:v>57.526916999999997</c:v>
                </c:pt>
                <c:pt idx="5099">
                  <c:v>57.524509000000002</c:v>
                </c:pt>
                <c:pt idx="5100">
                  <c:v>57.522857999999999</c:v>
                </c:pt>
                <c:pt idx="5101">
                  <c:v>57.536681999999999</c:v>
                </c:pt>
                <c:pt idx="5102">
                  <c:v>57.530372999999997</c:v>
                </c:pt>
                <c:pt idx="5103">
                  <c:v>57.55592</c:v>
                </c:pt>
                <c:pt idx="5104">
                  <c:v>57.562381999999999</c:v>
                </c:pt>
                <c:pt idx="5105">
                  <c:v>57.563133000000001</c:v>
                </c:pt>
                <c:pt idx="5106">
                  <c:v>57.575459000000002</c:v>
                </c:pt>
                <c:pt idx="5107">
                  <c:v>57.584625000000003</c:v>
                </c:pt>
                <c:pt idx="5108">
                  <c:v>57.595596</c:v>
                </c:pt>
                <c:pt idx="5109">
                  <c:v>57.588833000000001</c:v>
                </c:pt>
                <c:pt idx="5110">
                  <c:v>57.605964999999998</c:v>
                </c:pt>
                <c:pt idx="5111">
                  <c:v>57.620995000000001</c:v>
                </c:pt>
                <c:pt idx="5112">
                  <c:v>57.612278000000003</c:v>
                </c:pt>
                <c:pt idx="5113">
                  <c:v>57.651352000000003</c:v>
                </c:pt>
                <c:pt idx="5114">
                  <c:v>57.638576999999998</c:v>
                </c:pt>
                <c:pt idx="5115">
                  <c:v>57.639327999999999</c:v>
                </c:pt>
                <c:pt idx="5116">
                  <c:v>57.682910999999997</c:v>
                </c:pt>
                <c:pt idx="5117">
                  <c:v>57.701549999999997</c:v>
                </c:pt>
                <c:pt idx="5118">
                  <c:v>57.715224999999997</c:v>
                </c:pt>
                <c:pt idx="5119">
                  <c:v>57.744079999999997</c:v>
                </c:pt>
                <c:pt idx="5120">
                  <c:v>57.760159000000002</c:v>
                </c:pt>
                <c:pt idx="5121">
                  <c:v>57.801487000000002</c:v>
                </c:pt>
                <c:pt idx="5122">
                  <c:v>57.844619999999999</c:v>
                </c:pt>
                <c:pt idx="5123">
                  <c:v>57.848376999999999</c:v>
                </c:pt>
                <c:pt idx="5124">
                  <c:v>57.894362999999998</c:v>
                </c:pt>
                <c:pt idx="5125">
                  <c:v>57.906837000000003</c:v>
                </c:pt>
                <c:pt idx="5126">
                  <c:v>57.914051000000001</c:v>
                </c:pt>
                <c:pt idx="5127">
                  <c:v>57.942455000000002</c:v>
                </c:pt>
                <c:pt idx="5128">
                  <c:v>57.966652000000003</c:v>
                </c:pt>
                <c:pt idx="5129">
                  <c:v>57.976272999999999</c:v>
                </c:pt>
                <c:pt idx="5130">
                  <c:v>57.982734999999998</c:v>
                </c:pt>
                <c:pt idx="5131">
                  <c:v>57.995055999999998</c:v>
                </c:pt>
                <c:pt idx="5132">
                  <c:v>57.997311000000003</c:v>
                </c:pt>
                <c:pt idx="5133">
                  <c:v>58.012642</c:v>
                </c:pt>
                <c:pt idx="5134">
                  <c:v>58.022860999999999</c:v>
                </c:pt>
                <c:pt idx="5135">
                  <c:v>58.018951000000001</c:v>
                </c:pt>
                <c:pt idx="5136">
                  <c:v>58.036236000000002</c:v>
                </c:pt>
                <c:pt idx="5137">
                  <c:v>58.036087000000002</c:v>
                </c:pt>
                <c:pt idx="5138">
                  <c:v>58.046455000000002</c:v>
                </c:pt>
                <c:pt idx="5139">
                  <c:v>58.074860000000001</c:v>
                </c:pt>
                <c:pt idx="5140">
                  <c:v>58.077415000000002</c:v>
                </c:pt>
                <c:pt idx="5141">
                  <c:v>58.064487</c:v>
                </c:pt>
                <c:pt idx="5142">
                  <c:v>58.068545999999998</c:v>
                </c:pt>
                <c:pt idx="5143">
                  <c:v>58.086731</c:v>
                </c:pt>
                <c:pt idx="5144">
                  <c:v>58.084026000000001</c:v>
                </c:pt>
                <c:pt idx="5145">
                  <c:v>58.078465000000001</c:v>
                </c:pt>
                <c:pt idx="5146">
                  <c:v>58.067492999999999</c:v>
                </c:pt>
                <c:pt idx="5147">
                  <c:v>58.07967</c:v>
                </c:pt>
                <c:pt idx="5148">
                  <c:v>58.082222000000002</c:v>
                </c:pt>
                <c:pt idx="5149">
                  <c:v>58.075007999999997</c:v>
                </c:pt>
                <c:pt idx="5150">
                  <c:v>58.07967</c:v>
                </c:pt>
                <c:pt idx="5151">
                  <c:v>58.054870999999999</c:v>
                </c:pt>
                <c:pt idx="5152">
                  <c:v>58.048859</c:v>
                </c:pt>
                <c:pt idx="5153">
                  <c:v>58.034129999999998</c:v>
                </c:pt>
                <c:pt idx="5154">
                  <c:v>58.005127000000002</c:v>
                </c:pt>
                <c:pt idx="5155">
                  <c:v>57.997008999999998</c:v>
                </c:pt>
                <c:pt idx="5156">
                  <c:v>57.991450999999998</c:v>
                </c:pt>
                <c:pt idx="5157">
                  <c:v>57.981831</c:v>
                </c:pt>
                <c:pt idx="5158">
                  <c:v>57.94997</c:v>
                </c:pt>
                <c:pt idx="5159">
                  <c:v>57.947566999999999</c:v>
                </c:pt>
                <c:pt idx="5160">
                  <c:v>57.939602000000001</c:v>
                </c:pt>
                <c:pt idx="5161">
                  <c:v>57.931334999999997</c:v>
                </c:pt>
                <c:pt idx="5162">
                  <c:v>57.946514000000001</c:v>
                </c:pt>
                <c:pt idx="5163">
                  <c:v>57.939152</c:v>
                </c:pt>
                <c:pt idx="5164">
                  <c:v>57.930283000000003</c:v>
                </c:pt>
                <c:pt idx="5165">
                  <c:v>57.912250999999998</c:v>
                </c:pt>
                <c:pt idx="5166">
                  <c:v>57.910747999999998</c:v>
                </c:pt>
                <c:pt idx="5167">
                  <c:v>57.926825999999998</c:v>
                </c:pt>
                <c:pt idx="5168">
                  <c:v>57.947414000000002</c:v>
                </c:pt>
                <c:pt idx="5169">
                  <c:v>57.917960999999998</c:v>
                </c:pt>
                <c:pt idx="5170">
                  <c:v>57.930134000000002</c:v>
                </c:pt>
                <c:pt idx="5171">
                  <c:v>57.917510999999998</c:v>
                </c:pt>
                <c:pt idx="5172">
                  <c:v>57.936146000000001</c:v>
                </c:pt>
                <c:pt idx="5173">
                  <c:v>57.931187000000001</c:v>
                </c:pt>
                <c:pt idx="5174">
                  <c:v>57.946365</c:v>
                </c:pt>
                <c:pt idx="5175">
                  <c:v>57.940201000000002</c:v>
                </c:pt>
                <c:pt idx="5176">
                  <c:v>57.933739000000003</c:v>
                </c:pt>
                <c:pt idx="5177">
                  <c:v>57.929381999999997</c:v>
                </c:pt>
                <c:pt idx="5178">
                  <c:v>57.950271999999998</c:v>
                </c:pt>
                <c:pt idx="5179">
                  <c:v>57.963496999999997</c:v>
                </c:pt>
                <c:pt idx="5180">
                  <c:v>57.961544000000004</c:v>
                </c:pt>
                <c:pt idx="5181">
                  <c:v>57.961094000000003</c:v>
                </c:pt>
                <c:pt idx="5182">
                  <c:v>57.961094000000003</c:v>
                </c:pt>
                <c:pt idx="5183">
                  <c:v>57.968604999999997</c:v>
                </c:pt>
                <c:pt idx="5184">
                  <c:v>57.956882</c:v>
                </c:pt>
                <c:pt idx="5185">
                  <c:v>57.955832999999998</c:v>
                </c:pt>
                <c:pt idx="5186">
                  <c:v>57.987243999999997</c:v>
                </c:pt>
                <c:pt idx="5187">
                  <c:v>57.965148999999997</c:v>
                </c:pt>
                <c:pt idx="5188">
                  <c:v>57.966652000000003</c:v>
                </c:pt>
                <c:pt idx="5189">
                  <c:v>57.977322000000001</c:v>
                </c:pt>
                <c:pt idx="5190">
                  <c:v>57.985588</c:v>
                </c:pt>
                <c:pt idx="5191">
                  <c:v>57.995055999999998</c:v>
                </c:pt>
                <c:pt idx="5192">
                  <c:v>57.999415999999997</c:v>
                </c:pt>
                <c:pt idx="5193">
                  <c:v>57.999718000000001</c:v>
                </c:pt>
                <c:pt idx="5194">
                  <c:v>57.999263999999997</c:v>
                </c:pt>
                <c:pt idx="5195">
                  <c:v>58.012489000000002</c:v>
                </c:pt>
                <c:pt idx="5196">
                  <c:v>57.992652999999997</c:v>
                </c:pt>
                <c:pt idx="5197">
                  <c:v>58.004375000000003</c:v>
                </c:pt>
                <c:pt idx="5198">
                  <c:v>58.005127000000002</c:v>
                </c:pt>
                <c:pt idx="5199">
                  <c:v>58.010685000000002</c:v>
                </c:pt>
                <c:pt idx="5200">
                  <c:v>58.013992000000002</c:v>
                </c:pt>
                <c:pt idx="5201">
                  <c:v>58.020606999999998</c:v>
                </c:pt>
                <c:pt idx="5202">
                  <c:v>58.029774000000003</c:v>
                </c:pt>
                <c:pt idx="5203">
                  <c:v>58.045101000000003</c:v>
                </c:pt>
                <c:pt idx="5204">
                  <c:v>58.049309000000001</c:v>
                </c:pt>
                <c:pt idx="5205">
                  <c:v>58.043148000000002</c:v>
                </c:pt>
                <c:pt idx="5206">
                  <c:v>58.052768999999998</c:v>
                </c:pt>
                <c:pt idx="5207">
                  <c:v>58.074257000000003</c:v>
                </c:pt>
                <c:pt idx="5208">
                  <c:v>58.060279999999999</c:v>
                </c:pt>
                <c:pt idx="5209">
                  <c:v>58.055622</c:v>
                </c:pt>
                <c:pt idx="5210">
                  <c:v>58.063437999999998</c:v>
                </c:pt>
                <c:pt idx="5211">
                  <c:v>58.075912000000002</c:v>
                </c:pt>
                <c:pt idx="5212">
                  <c:v>58.060733999999997</c:v>
                </c:pt>
                <c:pt idx="5213">
                  <c:v>58.062686999999997</c:v>
                </c:pt>
                <c:pt idx="5214">
                  <c:v>58.086281</c:v>
                </c:pt>
                <c:pt idx="5215">
                  <c:v>58.080871999999999</c:v>
                </c:pt>
                <c:pt idx="5216">
                  <c:v>58.098002999999999</c:v>
                </c:pt>
                <c:pt idx="5217">
                  <c:v>58.097400999999998</c:v>
                </c:pt>
                <c:pt idx="5218">
                  <c:v>58.102359999999997</c:v>
                </c:pt>
                <c:pt idx="5219">
                  <c:v>58.112282</c:v>
                </c:pt>
                <c:pt idx="5220">
                  <c:v>58.096950999999997</c:v>
                </c:pt>
                <c:pt idx="5221">
                  <c:v>58.118442999999999</c:v>
                </c:pt>
                <c:pt idx="5222">
                  <c:v>58.122501</c:v>
                </c:pt>
                <c:pt idx="5223">
                  <c:v>58.124755999999998</c:v>
                </c:pt>
                <c:pt idx="5224">
                  <c:v>58.11739</c:v>
                </c:pt>
                <c:pt idx="5225">
                  <c:v>58.138432000000002</c:v>
                </c:pt>
                <c:pt idx="5226">
                  <c:v>58.148048000000003</c:v>
                </c:pt>
                <c:pt idx="5227">
                  <c:v>58.149853</c:v>
                </c:pt>
                <c:pt idx="5228">
                  <c:v>58.152408999999999</c:v>
                </c:pt>
                <c:pt idx="5229">
                  <c:v>58.152858999999999</c:v>
                </c:pt>
                <c:pt idx="5230">
                  <c:v>58.153309</c:v>
                </c:pt>
                <c:pt idx="5231">
                  <c:v>58.157367999999998</c:v>
                </c:pt>
                <c:pt idx="5232">
                  <c:v>58.169539999999998</c:v>
                </c:pt>
                <c:pt idx="5233">
                  <c:v>58.168036999999998</c:v>
                </c:pt>
                <c:pt idx="5234">
                  <c:v>58.180813000000001</c:v>
                </c:pt>
                <c:pt idx="5235">
                  <c:v>58.176304000000002</c:v>
                </c:pt>
                <c:pt idx="5236">
                  <c:v>58.175251000000003</c:v>
                </c:pt>
                <c:pt idx="5237">
                  <c:v>58.196891999999998</c:v>
                </c:pt>
                <c:pt idx="5238">
                  <c:v>58.191482999999998</c:v>
                </c:pt>
                <c:pt idx="5239">
                  <c:v>58.204253999999999</c:v>
                </c:pt>
                <c:pt idx="5240">
                  <c:v>58.188927</c:v>
                </c:pt>
                <c:pt idx="5241">
                  <c:v>58.213572999999997</c:v>
                </c:pt>
                <c:pt idx="5242">
                  <c:v>58.213123000000003</c:v>
                </c:pt>
                <c:pt idx="5243">
                  <c:v>58.239421999999998</c:v>
                </c:pt>
                <c:pt idx="5244">
                  <c:v>58.231155000000001</c:v>
                </c:pt>
                <c:pt idx="5245">
                  <c:v>58.248291000000002</c:v>
                </c:pt>
                <c:pt idx="5246">
                  <c:v>58.241978000000003</c:v>
                </c:pt>
                <c:pt idx="5247">
                  <c:v>58.247387000000003</c:v>
                </c:pt>
                <c:pt idx="5248">
                  <c:v>58.249191000000003</c:v>
                </c:pt>
                <c:pt idx="5249">
                  <c:v>58.253399000000002</c:v>
                </c:pt>
                <c:pt idx="5250">
                  <c:v>58.277144999999997</c:v>
                </c:pt>
                <c:pt idx="5251">
                  <c:v>58.270985000000003</c:v>
                </c:pt>
                <c:pt idx="5252">
                  <c:v>58.275790999999998</c:v>
                </c:pt>
                <c:pt idx="5253">
                  <c:v>58.293827</c:v>
                </c:pt>
                <c:pt idx="5254">
                  <c:v>58.302692</c:v>
                </c:pt>
                <c:pt idx="5255">
                  <c:v>58.315165999999998</c:v>
                </c:pt>
                <c:pt idx="5256">
                  <c:v>58.309154999999997</c:v>
                </c:pt>
                <c:pt idx="5257">
                  <c:v>58.308101999999998</c:v>
                </c:pt>
                <c:pt idx="5258">
                  <c:v>58.333503999999998</c:v>
                </c:pt>
                <c:pt idx="5259">
                  <c:v>58.339663999999999</c:v>
                </c:pt>
                <c:pt idx="5260">
                  <c:v>58.338462999999997</c:v>
                </c:pt>
                <c:pt idx="5261">
                  <c:v>58.354239999999997</c:v>
                </c:pt>
                <c:pt idx="5262">
                  <c:v>58.375430999999999</c:v>
                </c:pt>
                <c:pt idx="5263">
                  <c:v>58.378886999999999</c:v>
                </c:pt>
                <c:pt idx="5264">
                  <c:v>58.409996</c:v>
                </c:pt>
                <c:pt idx="5265">
                  <c:v>58.411200999999998</c:v>
                </c:pt>
                <c:pt idx="5266">
                  <c:v>58.391514000000001</c:v>
                </c:pt>
                <c:pt idx="5267">
                  <c:v>58.400829000000002</c:v>
                </c:pt>
                <c:pt idx="5268">
                  <c:v>58.411651999999997</c:v>
                </c:pt>
                <c:pt idx="5269">
                  <c:v>58.434494000000001</c:v>
                </c:pt>
                <c:pt idx="5270">
                  <c:v>58.460644000000002</c:v>
                </c:pt>
                <c:pt idx="5271">
                  <c:v>58.457638000000003</c:v>
                </c:pt>
                <c:pt idx="5272">
                  <c:v>58.463047000000003</c:v>
                </c:pt>
                <c:pt idx="5273">
                  <c:v>58.481532999999999</c:v>
                </c:pt>
                <c:pt idx="5274">
                  <c:v>58.498215000000002</c:v>
                </c:pt>
                <c:pt idx="5275">
                  <c:v>58.481231999999999</c:v>
                </c:pt>
                <c:pt idx="5276">
                  <c:v>58.513995999999999</c:v>
                </c:pt>
                <c:pt idx="5277">
                  <c:v>58.522713000000003</c:v>
                </c:pt>
                <c:pt idx="5278">
                  <c:v>58.504829000000001</c:v>
                </c:pt>
                <c:pt idx="5279">
                  <c:v>58.519257000000003</c:v>
                </c:pt>
                <c:pt idx="5280">
                  <c:v>58.532482000000002</c:v>
                </c:pt>
                <c:pt idx="5281">
                  <c:v>58.522860999999999</c:v>
                </c:pt>
                <c:pt idx="5282">
                  <c:v>58.549762999999999</c:v>
                </c:pt>
                <c:pt idx="5283">
                  <c:v>58.521960999999997</c:v>
                </c:pt>
                <c:pt idx="5284">
                  <c:v>58.558028999999998</c:v>
                </c:pt>
                <c:pt idx="5285">
                  <c:v>58.575614999999999</c:v>
                </c:pt>
                <c:pt idx="5286">
                  <c:v>58.595001000000003</c:v>
                </c:pt>
                <c:pt idx="5287">
                  <c:v>58.589438999999999</c:v>
                </c:pt>
                <c:pt idx="5288">
                  <c:v>58.591392999999997</c:v>
                </c:pt>
                <c:pt idx="5289">
                  <c:v>58.607475000000001</c:v>
                </c:pt>
                <c:pt idx="5290">
                  <c:v>58.599659000000003</c:v>
                </c:pt>
                <c:pt idx="5291">
                  <c:v>58.606121000000002</c:v>
                </c:pt>
                <c:pt idx="5292">
                  <c:v>58.618293999999999</c:v>
                </c:pt>
                <c:pt idx="5293">
                  <c:v>58.629714999999997</c:v>
                </c:pt>
                <c:pt idx="5294">
                  <c:v>58.636177000000004</c:v>
                </c:pt>
                <c:pt idx="5295">
                  <c:v>58.638134000000001</c:v>
                </c:pt>
                <c:pt idx="5296">
                  <c:v>58.645797999999999</c:v>
                </c:pt>
                <c:pt idx="5297">
                  <c:v>58.651657</c:v>
                </c:pt>
                <c:pt idx="5298">
                  <c:v>58.664580999999998</c:v>
                </c:pt>
                <c:pt idx="5299">
                  <c:v>58.650306999999998</c:v>
                </c:pt>
                <c:pt idx="5300">
                  <c:v>58.678108000000002</c:v>
                </c:pt>
                <c:pt idx="5301">
                  <c:v>58.666083999999998</c:v>
                </c:pt>
                <c:pt idx="5302">
                  <c:v>58.686824999999999</c:v>
                </c:pt>
                <c:pt idx="5303">
                  <c:v>58.682014000000002</c:v>
                </c:pt>
                <c:pt idx="5304">
                  <c:v>58.687125999999999</c:v>
                </c:pt>
                <c:pt idx="5305">
                  <c:v>58.698849000000003</c:v>
                </c:pt>
                <c:pt idx="5306">
                  <c:v>58.702755000000003</c:v>
                </c:pt>
                <c:pt idx="5307">
                  <c:v>58.711170000000003</c:v>
                </c:pt>
                <c:pt idx="5308">
                  <c:v>58.722442999999998</c:v>
                </c:pt>
                <c:pt idx="5309">
                  <c:v>58.712826</c:v>
                </c:pt>
                <c:pt idx="5310">
                  <c:v>58.726649999999999</c:v>
                </c:pt>
                <c:pt idx="5311">
                  <c:v>58.743782000000003</c:v>
                </c:pt>
                <c:pt idx="5312">
                  <c:v>58.725299999999997</c:v>
                </c:pt>
                <c:pt idx="5313">
                  <c:v>58.75806</c:v>
                </c:pt>
                <c:pt idx="5314">
                  <c:v>58.740479000000001</c:v>
                </c:pt>
                <c:pt idx="5315">
                  <c:v>58.748592000000002</c:v>
                </c:pt>
                <c:pt idx="5316">
                  <c:v>58.763924000000003</c:v>
                </c:pt>
                <c:pt idx="5317">
                  <c:v>58.781055000000002</c:v>
                </c:pt>
                <c:pt idx="5318">
                  <c:v>58.773392000000001</c:v>
                </c:pt>
                <c:pt idx="5319">
                  <c:v>58.768729999999998</c:v>
                </c:pt>
                <c:pt idx="5320">
                  <c:v>58.776096000000003</c:v>
                </c:pt>
                <c:pt idx="5321">
                  <c:v>58.775345000000002</c:v>
                </c:pt>
                <c:pt idx="5322">
                  <c:v>58.793979999999998</c:v>
                </c:pt>
                <c:pt idx="5323">
                  <c:v>58.789020999999998</c:v>
                </c:pt>
                <c:pt idx="5324">
                  <c:v>58.805098999999998</c:v>
                </c:pt>
                <c:pt idx="5325">
                  <c:v>58.814266000000003</c:v>
                </c:pt>
                <c:pt idx="5326">
                  <c:v>58.817425</c:v>
                </c:pt>
                <c:pt idx="5327">
                  <c:v>58.812016</c:v>
                </c:pt>
                <c:pt idx="5328">
                  <c:v>58.819828000000001</c:v>
                </c:pt>
                <c:pt idx="5329">
                  <c:v>58.837563000000003</c:v>
                </c:pt>
                <c:pt idx="5330">
                  <c:v>58.823135000000001</c:v>
                </c:pt>
                <c:pt idx="5331">
                  <c:v>58.833655999999998</c:v>
                </c:pt>
                <c:pt idx="5332">
                  <c:v>58.836959999999998</c:v>
                </c:pt>
                <c:pt idx="5333">
                  <c:v>58.832602999999999</c:v>
                </c:pt>
                <c:pt idx="5334">
                  <c:v>58.838313999999997</c:v>
                </c:pt>
                <c:pt idx="5335">
                  <c:v>58.853191000000002</c:v>
                </c:pt>
                <c:pt idx="5336">
                  <c:v>58.859352000000001</c:v>
                </c:pt>
                <c:pt idx="5337">
                  <c:v>58.865516999999997</c:v>
                </c:pt>
                <c:pt idx="5338">
                  <c:v>58.853493</c:v>
                </c:pt>
                <c:pt idx="5339">
                  <c:v>58.880245000000002</c:v>
                </c:pt>
                <c:pt idx="5340">
                  <c:v>58.868819999999999</c:v>
                </c:pt>
                <c:pt idx="5341">
                  <c:v>58.889259000000003</c:v>
                </c:pt>
                <c:pt idx="5342">
                  <c:v>58.873179999999998</c:v>
                </c:pt>
                <c:pt idx="5343">
                  <c:v>58.890312000000002</c:v>
                </c:pt>
                <c:pt idx="5344">
                  <c:v>58.891365</c:v>
                </c:pt>
                <c:pt idx="5345">
                  <c:v>58.905642999999998</c:v>
                </c:pt>
                <c:pt idx="5346">
                  <c:v>58.912106000000001</c:v>
                </c:pt>
                <c:pt idx="5347">
                  <c:v>58.908496999999997</c:v>
                </c:pt>
                <c:pt idx="5348">
                  <c:v>58.905490999999998</c:v>
                </c:pt>
                <c:pt idx="5349">
                  <c:v>58.911803999999997</c:v>
                </c:pt>
                <c:pt idx="5350">
                  <c:v>58.916763000000003</c:v>
                </c:pt>
                <c:pt idx="5351">
                  <c:v>58.927585999999998</c:v>
                </c:pt>
                <c:pt idx="5352">
                  <c:v>58.929237000000001</c:v>
                </c:pt>
                <c:pt idx="5353">
                  <c:v>58.937351</c:v>
                </c:pt>
                <c:pt idx="5354">
                  <c:v>58.943362999999998</c:v>
                </c:pt>
                <c:pt idx="5355">
                  <c:v>58.929988999999999</c:v>
                </c:pt>
                <c:pt idx="5356">
                  <c:v>58.941859999999998</c:v>
                </c:pt>
                <c:pt idx="5357">
                  <c:v>58.958992000000002</c:v>
                </c:pt>
                <c:pt idx="5358">
                  <c:v>58.969665999999997</c:v>
                </c:pt>
                <c:pt idx="5359">
                  <c:v>58.967860999999999</c:v>
                </c:pt>
                <c:pt idx="5360">
                  <c:v>58.968913999999998</c:v>
                </c:pt>
                <c:pt idx="5361">
                  <c:v>58.982140000000001</c:v>
                </c:pt>
                <c:pt idx="5362">
                  <c:v>58.977631000000002</c:v>
                </c:pt>
                <c:pt idx="5363">
                  <c:v>58.991005000000001</c:v>
                </c:pt>
                <c:pt idx="5364">
                  <c:v>58.994911000000002</c:v>
                </c:pt>
                <c:pt idx="5365">
                  <c:v>59.010089999999998</c:v>
                </c:pt>
                <c:pt idx="5366">
                  <c:v>58.997318</c:v>
                </c:pt>
                <c:pt idx="5367">
                  <c:v>59.001674999999999</c:v>
                </c:pt>
                <c:pt idx="5368">
                  <c:v>59.012343999999999</c:v>
                </c:pt>
                <c:pt idx="5369">
                  <c:v>59.02422</c:v>
                </c:pt>
                <c:pt idx="5370">
                  <c:v>59.009041000000003</c:v>
                </c:pt>
                <c:pt idx="5371">
                  <c:v>59.019108000000003</c:v>
                </c:pt>
                <c:pt idx="5372">
                  <c:v>59.036090999999999</c:v>
                </c:pt>
                <c:pt idx="5373">
                  <c:v>59.041198999999999</c:v>
                </c:pt>
                <c:pt idx="5374">
                  <c:v>59.047660999999998</c:v>
                </c:pt>
                <c:pt idx="5375">
                  <c:v>59.043453</c:v>
                </c:pt>
                <c:pt idx="5376">
                  <c:v>59.045257999999997</c:v>
                </c:pt>
                <c:pt idx="5377">
                  <c:v>59.054726000000002</c:v>
                </c:pt>
                <c:pt idx="5378">
                  <c:v>59.052470999999997</c:v>
                </c:pt>
                <c:pt idx="5379">
                  <c:v>59.063892000000003</c:v>
                </c:pt>
                <c:pt idx="5380">
                  <c:v>59.073062999999998</c:v>
                </c:pt>
                <c:pt idx="5381">
                  <c:v>59.073211999999998</c:v>
                </c:pt>
                <c:pt idx="5382">
                  <c:v>59.073211999999998</c:v>
                </c:pt>
                <c:pt idx="5383">
                  <c:v>59.067802</c:v>
                </c:pt>
                <c:pt idx="5384">
                  <c:v>59.084484000000003</c:v>
                </c:pt>
                <c:pt idx="5385">
                  <c:v>59.097709999999999</c:v>
                </c:pt>
                <c:pt idx="5386">
                  <c:v>59.114390999999998</c:v>
                </c:pt>
                <c:pt idx="5387">
                  <c:v>59.096806000000001</c:v>
                </c:pt>
                <c:pt idx="5388">
                  <c:v>59.113036999999998</c:v>
                </c:pt>
                <c:pt idx="5389">
                  <c:v>59.130619000000003</c:v>
                </c:pt>
                <c:pt idx="5390">
                  <c:v>59.112285999999997</c:v>
                </c:pt>
                <c:pt idx="5391">
                  <c:v>59.14114</c:v>
                </c:pt>
                <c:pt idx="5392">
                  <c:v>59.136783999999999</c:v>
                </c:pt>
                <c:pt idx="5393">
                  <c:v>59.150008999999997</c:v>
                </c:pt>
                <c:pt idx="5394">
                  <c:v>59.128666000000003</c:v>
                </c:pt>
                <c:pt idx="5395">
                  <c:v>59.151057999999999</c:v>
                </c:pt>
                <c:pt idx="5396">
                  <c:v>59.137383</c:v>
                </c:pt>
                <c:pt idx="5397">
                  <c:v>59.157822000000003</c:v>
                </c:pt>
                <c:pt idx="5398">
                  <c:v>59.154667000000003</c:v>
                </c:pt>
                <c:pt idx="5399">
                  <c:v>59.171199999999999</c:v>
                </c:pt>
                <c:pt idx="5400">
                  <c:v>59.189835000000002</c:v>
                </c:pt>
                <c:pt idx="5401">
                  <c:v>59.183371999999999</c:v>
                </c:pt>
                <c:pt idx="5402">
                  <c:v>59.184421999999998</c:v>
                </c:pt>
                <c:pt idx="5403">
                  <c:v>59.174503000000001</c:v>
                </c:pt>
                <c:pt idx="5404">
                  <c:v>59.198101000000001</c:v>
                </c:pt>
                <c:pt idx="5405">
                  <c:v>59.195694000000003</c:v>
                </c:pt>
                <c:pt idx="5406">
                  <c:v>59.19735</c:v>
                </c:pt>
                <c:pt idx="5407">
                  <c:v>59.216285999999997</c:v>
                </c:pt>
                <c:pt idx="5408">
                  <c:v>59.20937</c:v>
                </c:pt>
                <c:pt idx="5409">
                  <c:v>59.218837999999998</c:v>
                </c:pt>
                <c:pt idx="5410">
                  <c:v>59.211024999999999</c:v>
                </c:pt>
                <c:pt idx="5411">
                  <c:v>59.230412000000001</c:v>
                </c:pt>
                <c:pt idx="5412">
                  <c:v>59.211776999999998</c:v>
                </c:pt>
                <c:pt idx="5413">
                  <c:v>59.223796999999998</c:v>
                </c:pt>
                <c:pt idx="5414">
                  <c:v>59.228003999999999</c:v>
                </c:pt>
                <c:pt idx="5415">
                  <c:v>59.256863000000003</c:v>
                </c:pt>
                <c:pt idx="5416">
                  <c:v>59.247242</c:v>
                </c:pt>
                <c:pt idx="5417">
                  <c:v>59.263325000000002</c:v>
                </c:pt>
                <c:pt idx="5418">
                  <c:v>59.249946999999999</c:v>
                </c:pt>
                <c:pt idx="5419">
                  <c:v>59.233868000000001</c:v>
                </c:pt>
                <c:pt idx="5420">
                  <c:v>59.247093</c:v>
                </c:pt>
                <c:pt idx="5421">
                  <c:v>59.262721999999997</c:v>
                </c:pt>
                <c:pt idx="5422">
                  <c:v>59.254910000000002</c:v>
                </c:pt>
                <c:pt idx="5423">
                  <c:v>59.255656999999999</c:v>
                </c:pt>
                <c:pt idx="5424">
                  <c:v>59.257313000000003</c:v>
                </c:pt>
                <c:pt idx="5425">
                  <c:v>59.247242</c:v>
                </c:pt>
                <c:pt idx="5426">
                  <c:v>59.202908000000001</c:v>
                </c:pt>
                <c:pt idx="5427">
                  <c:v>59.125061000000002</c:v>
                </c:pt>
                <c:pt idx="5428">
                  <c:v>58.763770999999998</c:v>
                </c:pt>
                <c:pt idx="5429">
                  <c:v>58.282702999999998</c:v>
                </c:pt>
                <c:pt idx="5430">
                  <c:v>58.021808999999998</c:v>
                </c:pt>
                <c:pt idx="5431">
                  <c:v>57.652554000000002</c:v>
                </c:pt>
                <c:pt idx="5432">
                  <c:v>57.324630999999997</c:v>
                </c:pt>
                <c:pt idx="5433">
                  <c:v>57.007373999999999</c:v>
                </c:pt>
                <c:pt idx="5434">
                  <c:v>56.738514000000002</c:v>
                </c:pt>
                <c:pt idx="5435">
                  <c:v>56.514885</c:v>
                </c:pt>
                <c:pt idx="5436">
                  <c:v>56.409084</c:v>
                </c:pt>
                <c:pt idx="5437">
                  <c:v>56.490237999999998</c:v>
                </c:pt>
                <c:pt idx="5438">
                  <c:v>56.790813</c:v>
                </c:pt>
                <c:pt idx="5439">
                  <c:v>57.333796999999997</c:v>
                </c:pt>
                <c:pt idx="5440">
                  <c:v>57.542544999999997</c:v>
                </c:pt>
                <c:pt idx="5441">
                  <c:v>57.643990000000002</c:v>
                </c:pt>
                <c:pt idx="5442">
                  <c:v>57.718079000000003</c:v>
                </c:pt>
                <c:pt idx="5443">
                  <c:v>57.803741000000002</c:v>
                </c:pt>
                <c:pt idx="5444">
                  <c:v>57.891509999999997</c:v>
                </c:pt>
                <c:pt idx="5445">
                  <c:v>57.967402999999997</c:v>
                </c:pt>
                <c:pt idx="5446">
                  <c:v>58.021808999999998</c:v>
                </c:pt>
                <c:pt idx="5447">
                  <c:v>58.077415000000002</c:v>
                </c:pt>
                <c:pt idx="5448">
                  <c:v>58.153309</c:v>
                </c:pt>
                <c:pt idx="5449">
                  <c:v>58.186523000000001</c:v>
                </c:pt>
                <c:pt idx="5450">
                  <c:v>58.224243000000001</c:v>
                </c:pt>
                <c:pt idx="5451">
                  <c:v>58.269779</c:v>
                </c:pt>
                <c:pt idx="5452">
                  <c:v>58.308556000000003</c:v>
                </c:pt>
                <c:pt idx="5453">
                  <c:v>58.339061999999998</c:v>
                </c:pt>
                <c:pt idx="5454">
                  <c:v>58.361454000000002</c:v>
                </c:pt>
                <c:pt idx="5455">
                  <c:v>58.324184000000002</c:v>
                </c:pt>
                <c:pt idx="5456">
                  <c:v>58.29533</c:v>
                </c:pt>
                <c:pt idx="5457">
                  <c:v>58.255352000000002</c:v>
                </c:pt>
                <c:pt idx="5458">
                  <c:v>58.209212999999998</c:v>
                </c:pt>
                <c:pt idx="5459">
                  <c:v>58.105666999999997</c:v>
                </c:pt>
                <c:pt idx="5460">
                  <c:v>57.944110999999999</c:v>
                </c:pt>
                <c:pt idx="5461">
                  <c:v>57.855891999999997</c:v>
                </c:pt>
                <c:pt idx="5462">
                  <c:v>57.718528999999997</c:v>
                </c:pt>
                <c:pt idx="5463">
                  <c:v>57.622345000000003</c:v>
                </c:pt>
                <c:pt idx="5464">
                  <c:v>57.496406999999998</c:v>
                </c:pt>
                <c:pt idx="5465">
                  <c:v>57.379784000000001</c:v>
                </c:pt>
                <c:pt idx="5466">
                  <c:v>57.295475000000003</c:v>
                </c:pt>
                <c:pt idx="5467">
                  <c:v>57.246181</c:v>
                </c:pt>
                <c:pt idx="5468">
                  <c:v>57.203949000000001</c:v>
                </c:pt>
                <c:pt idx="5469">
                  <c:v>57.130459000000002</c:v>
                </c:pt>
                <c:pt idx="5470">
                  <c:v>57.070194000000001</c:v>
                </c:pt>
                <c:pt idx="5471">
                  <c:v>57.010983000000003</c:v>
                </c:pt>
                <c:pt idx="5472">
                  <c:v>56.948765000000002</c:v>
                </c:pt>
                <c:pt idx="5473">
                  <c:v>56.899017000000001</c:v>
                </c:pt>
                <c:pt idx="5474">
                  <c:v>56.843711999999996</c:v>
                </c:pt>
                <c:pt idx="5475">
                  <c:v>56.774582000000002</c:v>
                </c:pt>
                <c:pt idx="5476">
                  <c:v>56.731147999999997</c:v>
                </c:pt>
                <c:pt idx="5477">
                  <c:v>56.678249000000001</c:v>
                </c:pt>
                <c:pt idx="5478">
                  <c:v>56.649242000000001</c:v>
                </c:pt>
                <c:pt idx="5479">
                  <c:v>56.596339999999998</c:v>
                </c:pt>
                <c:pt idx="5480">
                  <c:v>56.567787000000003</c:v>
                </c:pt>
                <c:pt idx="5481">
                  <c:v>56.53698</c:v>
                </c:pt>
                <c:pt idx="5482">
                  <c:v>56.491290999999997</c:v>
                </c:pt>
                <c:pt idx="5483">
                  <c:v>56.454020999999997</c:v>
                </c:pt>
                <c:pt idx="5484">
                  <c:v>56.427120000000002</c:v>
                </c:pt>
                <c:pt idx="5485">
                  <c:v>56.390751000000002</c:v>
                </c:pt>
                <c:pt idx="5486">
                  <c:v>56.359039000000003</c:v>
                </c:pt>
                <c:pt idx="5487">
                  <c:v>56.340553</c:v>
                </c:pt>
                <c:pt idx="5488">
                  <c:v>56.333641</c:v>
                </c:pt>
                <c:pt idx="5489">
                  <c:v>56.304485</c:v>
                </c:pt>
                <c:pt idx="5490">
                  <c:v>56.282241999999997</c:v>
                </c:pt>
                <c:pt idx="5491">
                  <c:v>56.246174000000003</c:v>
                </c:pt>
                <c:pt idx="5492">
                  <c:v>56.255192000000001</c:v>
                </c:pt>
                <c:pt idx="5493">
                  <c:v>56.248877999999998</c:v>
                </c:pt>
                <c:pt idx="5494">
                  <c:v>56.279235999999997</c:v>
                </c:pt>
                <c:pt idx="5495">
                  <c:v>56.277583999999997</c:v>
                </c:pt>
                <c:pt idx="5496">
                  <c:v>56.289005000000003</c:v>
                </c:pt>
                <c:pt idx="5497">
                  <c:v>56.381431999999997</c:v>
                </c:pt>
                <c:pt idx="5498">
                  <c:v>56.531567000000003</c:v>
                </c:pt>
                <c:pt idx="5499">
                  <c:v>56.680954</c:v>
                </c:pt>
                <c:pt idx="5500">
                  <c:v>56.827632999999999</c:v>
                </c:pt>
                <c:pt idx="5501">
                  <c:v>56.903976</c:v>
                </c:pt>
                <c:pt idx="5502">
                  <c:v>57.044646999999998</c:v>
                </c:pt>
                <c:pt idx="5503">
                  <c:v>57.171638000000002</c:v>
                </c:pt>
                <c:pt idx="5504">
                  <c:v>57.286456999999999</c:v>
                </c:pt>
                <c:pt idx="5505">
                  <c:v>57.366261000000002</c:v>
                </c:pt>
                <c:pt idx="5506">
                  <c:v>57.385345000000001</c:v>
                </c:pt>
                <c:pt idx="5507">
                  <c:v>57.442604000000003</c:v>
                </c:pt>
                <c:pt idx="5508">
                  <c:v>57.503470999999998</c:v>
                </c:pt>
                <c:pt idx="5509">
                  <c:v>57.52496</c:v>
                </c:pt>
                <c:pt idx="5510">
                  <c:v>57.552013000000002</c:v>
                </c:pt>
                <c:pt idx="5511">
                  <c:v>57.589134000000001</c:v>
                </c:pt>
                <c:pt idx="5512">
                  <c:v>57.621445000000001</c:v>
                </c:pt>
                <c:pt idx="5513">
                  <c:v>57.65992</c:v>
                </c:pt>
                <c:pt idx="5514">
                  <c:v>57.712066999999998</c:v>
                </c:pt>
                <c:pt idx="5515">
                  <c:v>57.735664</c:v>
                </c:pt>
                <c:pt idx="5516">
                  <c:v>57.783603999999997</c:v>
                </c:pt>
                <c:pt idx="5517">
                  <c:v>57.827789000000003</c:v>
                </c:pt>
                <c:pt idx="5518">
                  <c:v>57.852435999999997</c:v>
                </c:pt>
                <c:pt idx="5519">
                  <c:v>57.871521000000001</c:v>
                </c:pt>
                <c:pt idx="5520">
                  <c:v>57.928780000000003</c:v>
                </c:pt>
                <c:pt idx="5521">
                  <c:v>57.945163999999998</c:v>
                </c:pt>
                <c:pt idx="5522">
                  <c:v>57.982734999999998</c:v>
                </c:pt>
                <c:pt idx="5523">
                  <c:v>58.006180000000001</c:v>
                </c:pt>
                <c:pt idx="5524">
                  <c:v>58.021056999999999</c:v>
                </c:pt>
                <c:pt idx="5525">
                  <c:v>58.049011</c:v>
                </c:pt>
                <c:pt idx="5526">
                  <c:v>58.060279999999999</c:v>
                </c:pt>
                <c:pt idx="5527">
                  <c:v>58.068995999999999</c:v>
                </c:pt>
                <c:pt idx="5528">
                  <c:v>58.097552999999998</c:v>
                </c:pt>
                <c:pt idx="5529">
                  <c:v>58.123401999999999</c:v>
                </c:pt>
                <c:pt idx="5530">
                  <c:v>58.123252999999998</c:v>
                </c:pt>
                <c:pt idx="5531">
                  <c:v>58.129111999999999</c:v>
                </c:pt>
                <c:pt idx="5532">
                  <c:v>58.166381999999999</c:v>
                </c:pt>
                <c:pt idx="5533">
                  <c:v>58.182613000000003</c:v>
                </c:pt>
                <c:pt idx="5534">
                  <c:v>58.166682999999999</c:v>
                </c:pt>
                <c:pt idx="5535">
                  <c:v>58.185772</c:v>
                </c:pt>
                <c:pt idx="5536">
                  <c:v>58.161574999999999</c:v>
                </c:pt>
                <c:pt idx="5537">
                  <c:v>58.143841000000002</c:v>
                </c:pt>
                <c:pt idx="5538">
                  <c:v>58.075912000000002</c:v>
                </c:pt>
                <c:pt idx="5539">
                  <c:v>58.008133000000001</c:v>
                </c:pt>
                <c:pt idx="5540">
                  <c:v>57.910145</c:v>
                </c:pt>
                <c:pt idx="5541">
                  <c:v>57.818623000000002</c:v>
                </c:pt>
                <c:pt idx="5542">
                  <c:v>57.711616999999997</c:v>
                </c:pt>
                <c:pt idx="5543">
                  <c:v>57.610774999999997</c:v>
                </c:pt>
                <c:pt idx="5544">
                  <c:v>57.489643000000001</c:v>
                </c:pt>
                <c:pt idx="5545">
                  <c:v>57.383991000000002</c:v>
                </c:pt>
                <c:pt idx="5546">
                  <c:v>57.276088999999999</c:v>
                </c:pt>
                <c:pt idx="5547">
                  <c:v>57.169533000000001</c:v>
                </c:pt>
                <c:pt idx="5548">
                  <c:v>57.106113000000001</c:v>
                </c:pt>
                <c:pt idx="5549">
                  <c:v>57.065384000000002</c:v>
                </c:pt>
                <c:pt idx="5550">
                  <c:v>57.034275000000001</c:v>
                </c:pt>
                <c:pt idx="5551">
                  <c:v>57.006473999999997</c:v>
                </c:pt>
                <c:pt idx="5552">
                  <c:v>56.992348</c:v>
                </c:pt>
                <c:pt idx="5553">
                  <c:v>56.931629000000001</c:v>
                </c:pt>
                <c:pt idx="5554">
                  <c:v>56.907435999999997</c:v>
                </c:pt>
                <c:pt idx="5555">
                  <c:v>56.889702</c:v>
                </c:pt>
                <c:pt idx="5556">
                  <c:v>56.877678000000003</c:v>
                </c:pt>
                <c:pt idx="5557">
                  <c:v>56.830939999999998</c:v>
                </c:pt>
                <c:pt idx="5558">
                  <c:v>56.808846000000003</c:v>
                </c:pt>
                <c:pt idx="5559">
                  <c:v>56.797725999999997</c:v>
                </c:pt>
                <c:pt idx="5560">
                  <c:v>56.752490999999999</c:v>
                </c:pt>
                <c:pt idx="5561">
                  <c:v>56.710411000000001</c:v>
                </c:pt>
                <c:pt idx="5562">
                  <c:v>56.706654</c:v>
                </c:pt>
                <c:pt idx="5563">
                  <c:v>56.666373999999998</c:v>
                </c:pt>
                <c:pt idx="5564">
                  <c:v>56.656604999999999</c:v>
                </c:pt>
                <c:pt idx="5565">
                  <c:v>56.643230000000003</c:v>
                </c:pt>
                <c:pt idx="5566">
                  <c:v>56.630156999999997</c:v>
                </c:pt>
                <c:pt idx="5567">
                  <c:v>56.586120999999999</c:v>
                </c:pt>
                <c:pt idx="5568">
                  <c:v>56.588977999999997</c:v>
                </c:pt>
                <c:pt idx="5569">
                  <c:v>56.564781000000004</c:v>
                </c:pt>
                <c:pt idx="5570">
                  <c:v>56.566284000000003</c:v>
                </c:pt>
                <c:pt idx="5571">
                  <c:v>56.547348</c:v>
                </c:pt>
                <c:pt idx="5572">
                  <c:v>56.516238999999999</c:v>
                </c:pt>
                <c:pt idx="5573">
                  <c:v>56.497906</c:v>
                </c:pt>
                <c:pt idx="5574">
                  <c:v>56.478667999999999</c:v>
                </c:pt>
                <c:pt idx="5575">
                  <c:v>56.460033000000003</c:v>
                </c:pt>
                <c:pt idx="5576">
                  <c:v>56.435085000000001</c:v>
                </c:pt>
                <c:pt idx="5577">
                  <c:v>56.410888999999997</c:v>
                </c:pt>
                <c:pt idx="5578">
                  <c:v>56.400368</c:v>
                </c:pt>
                <c:pt idx="5579">
                  <c:v>56.395409000000001</c:v>
                </c:pt>
                <c:pt idx="5580">
                  <c:v>56.376773999999997</c:v>
                </c:pt>
                <c:pt idx="5581">
                  <c:v>56.342807999999998</c:v>
                </c:pt>
                <c:pt idx="5582">
                  <c:v>56.350624000000003</c:v>
                </c:pt>
                <c:pt idx="5583">
                  <c:v>56.323723000000001</c:v>
                </c:pt>
                <c:pt idx="5584">
                  <c:v>56.301631999999998</c:v>
                </c:pt>
                <c:pt idx="5585">
                  <c:v>56.304034999999999</c:v>
                </c:pt>
                <c:pt idx="5586">
                  <c:v>56.320267000000001</c:v>
                </c:pt>
                <c:pt idx="5587">
                  <c:v>56.287655000000001</c:v>
                </c:pt>
                <c:pt idx="5588">
                  <c:v>56.298172000000001</c:v>
                </c:pt>
                <c:pt idx="5589">
                  <c:v>56.267966999999999</c:v>
                </c:pt>
                <c:pt idx="5590">
                  <c:v>56.254292</c:v>
                </c:pt>
                <c:pt idx="5591">
                  <c:v>56.243468999999997</c:v>
                </c:pt>
                <c:pt idx="5592">
                  <c:v>56.229644999999998</c:v>
                </c:pt>
                <c:pt idx="5593">
                  <c:v>56.221679999999999</c:v>
                </c:pt>
                <c:pt idx="5594">
                  <c:v>56.204093999999998</c:v>
                </c:pt>
                <c:pt idx="5595">
                  <c:v>56.212963000000002</c:v>
                </c:pt>
                <c:pt idx="5596">
                  <c:v>56.189816</c:v>
                </c:pt>
                <c:pt idx="5597">
                  <c:v>56.179595999999997</c:v>
                </c:pt>
                <c:pt idx="5598">
                  <c:v>56.202590999999998</c:v>
                </c:pt>
                <c:pt idx="5599">
                  <c:v>56.180500000000002</c:v>
                </c:pt>
                <c:pt idx="5600">
                  <c:v>56.156604999999999</c:v>
                </c:pt>
                <c:pt idx="5601">
                  <c:v>56.149841000000002</c:v>
                </c:pt>
                <c:pt idx="5602">
                  <c:v>56.125194999999998</c:v>
                </c:pt>
                <c:pt idx="5603">
                  <c:v>56.136012999999998</c:v>
                </c:pt>
                <c:pt idx="5604">
                  <c:v>56.131053999999999</c:v>
                </c:pt>
                <c:pt idx="5605">
                  <c:v>56.113922000000002</c:v>
                </c:pt>
                <c:pt idx="5606">
                  <c:v>56.099345999999997</c:v>
                </c:pt>
                <c:pt idx="5607">
                  <c:v>56.112572</c:v>
                </c:pt>
                <c:pt idx="5608">
                  <c:v>56.085217</c:v>
                </c:pt>
                <c:pt idx="5609">
                  <c:v>56.096038999999998</c:v>
                </c:pt>
                <c:pt idx="5610">
                  <c:v>56.096938999999999</c:v>
                </c:pt>
                <c:pt idx="5611">
                  <c:v>56.076202000000002</c:v>
                </c:pt>
                <c:pt idx="5612">
                  <c:v>56.097239999999999</c:v>
                </c:pt>
                <c:pt idx="5613">
                  <c:v>56.079807000000002</c:v>
                </c:pt>
                <c:pt idx="5614">
                  <c:v>56.043438000000002</c:v>
                </c:pt>
                <c:pt idx="5615">
                  <c:v>56.055610999999999</c:v>
                </c:pt>
                <c:pt idx="5616">
                  <c:v>56.038479000000002</c:v>
                </c:pt>
                <c:pt idx="5617">
                  <c:v>56.043438000000002</c:v>
                </c:pt>
                <c:pt idx="5618">
                  <c:v>56.062522999999999</c:v>
                </c:pt>
                <c:pt idx="5619">
                  <c:v>56.036673999999998</c:v>
                </c:pt>
                <c:pt idx="5620">
                  <c:v>56.036223999999997</c:v>
                </c:pt>
                <c:pt idx="5621">
                  <c:v>56.037875999999997</c:v>
                </c:pt>
                <c:pt idx="5622">
                  <c:v>56.013683</c:v>
                </c:pt>
                <c:pt idx="5623">
                  <c:v>56.015484000000001</c:v>
                </c:pt>
                <c:pt idx="5624">
                  <c:v>56.029612999999998</c:v>
                </c:pt>
                <c:pt idx="5625">
                  <c:v>55.994292999999999</c:v>
                </c:pt>
                <c:pt idx="5626">
                  <c:v>56.001658999999997</c:v>
                </c:pt>
                <c:pt idx="5627">
                  <c:v>55.993996000000003</c:v>
                </c:pt>
                <c:pt idx="5628">
                  <c:v>55.963935999999997</c:v>
                </c:pt>
                <c:pt idx="5629">
                  <c:v>55.966492000000002</c:v>
                </c:pt>
                <c:pt idx="5630">
                  <c:v>55.956271999999998</c:v>
                </c:pt>
                <c:pt idx="5631">
                  <c:v>55.974907000000002</c:v>
                </c:pt>
                <c:pt idx="5632">
                  <c:v>55.961680999999999</c:v>
                </c:pt>
                <c:pt idx="5633">
                  <c:v>55.941845000000001</c:v>
                </c:pt>
                <c:pt idx="5634">
                  <c:v>55.936584000000003</c:v>
                </c:pt>
                <c:pt idx="5635">
                  <c:v>55.932526000000003</c:v>
                </c:pt>
                <c:pt idx="5636">
                  <c:v>55.907730000000001</c:v>
                </c:pt>
                <c:pt idx="5637">
                  <c:v>55.886989999999997</c:v>
                </c:pt>
                <c:pt idx="5638">
                  <c:v>55.873463000000001</c:v>
                </c:pt>
                <c:pt idx="5639">
                  <c:v>55.862644000000003</c:v>
                </c:pt>
                <c:pt idx="5640">
                  <c:v>55.853175999999998</c:v>
                </c:pt>
                <c:pt idx="5641">
                  <c:v>55.826424000000003</c:v>
                </c:pt>
                <c:pt idx="5642">
                  <c:v>55.797871000000001</c:v>
                </c:pt>
                <c:pt idx="5643">
                  <c:v>55.765560000000001</c:v>
                </c:pt>
                <c:pt idx="5644">
                  <c:v>55.697780999999999</c:v>
                </c:pt>
                <c:pt idx="5645">
                  <c:v>55.609561999999997</c:v>
                </c:pt>
                <c:pt idx="5646">
                  <c:v>55.466639999999998</c:v>
                </c:pt>
                <c:pt idx="5647">
                  <c:v>55.303429000000001</c:v>
                </c:pt>
                <c:pt idx="5648">
                  <c:v>55.135860000000001</c:v>
                </c:pt>
                <c:pt idx="5649">
                  <c:v>54.964832000000001</c:v>
                </c:pt>
                <c:pt idx="5650">
                  <c:v>54.853321000000001</c:v>
                </c:pt>
                <c:pt idx="5651">
                  <c:v>54.695220999999997</c:v>
                </c:pt>
                <c:pt idx="5652">
                  <c:v>54.569881000000002</c:v>
                </c:pt>
                <c:pt idx="5653">
                  <c:v>54.432819000000002</c:v>
                </c:pt>
                <c:pt idx="5654">
                  <c:v>54.310035999999997</c:v>
                </c:pt>
                <c:pt idx="5655">
                  <c:v>54.201228999999998</c:v>
                </c:pt>
                <c:pt idx="5656">
                  <c:v>54.085357999999999</c:v>
                </c:pt>
                <c:pt idx="5657">
                  <c:v>53.990825999999998</c:v>
                </c:pt>
                <c:pt idx="5658">
                  <c:v>53.917335999999999</c:v>
                </c:pt>
                <c:pt idx="5659">
                  <c:v>53.826411999999998</c:v>
                </c:pt>
                <c:pt idx="5660">
                  <c:v>53.772311999999999</c:v>
                </c:pt>
                <c:pt idx="5661">
                  <c:v>53.722267000000002</c:v>
                </c:pt>
                <c:pt idx="5662">
                  <c:v>53.669513999999999</c:v>
                </c:pt>
                <c:pt idx="5663">
                  <c:v>53.658092000000003</c:v>
                </c:pt>
                <c:pt idx="5664">
                  <c:v>53.661999000000002</c:v>
                </c:pt>
                <c:pt idx="5665">
                  <c:v>53.621723000000003</c:v>
                </c:pt>
                <c:pt idx="5666">
                  <c:v>53.577388999999997</c:v>
                </c:pt>
                <c:pt idx="5667">
                  <c:v>53.570476999999997</c:v>
                </c:pt>
                <c:pt idx="5668">
                  <c:v>53.525841</c:v>
                </c:pt>
                <c:pt idx="5669">
                  <c:v>53.508709000000003</c:v>
                </c:pt>
                <c:pt idx="5670">
                  <c:v>53.476246000000003</c:v>
                </c:pt>
                <c:pt idx="5671">
                  <c:v>53.443935000000003</c:v>
                </c:pt>
                <c:pt idx="5672">
                  <c:v>53.436118999999998</c:v>
                </c:pt>
                <c:pt idx="5673">
                  <c:v>53.414928000000003</c:v>
                </c:pt>
                <c:pt idx="5674">
                  <c:v>53.349254999999999</c:v>
                </c:pt>
                <c:pt idx="5675">
                  <c:v>53.317093</c:v>
                </c:pt>
                <c:pt idx="5676">
                  <c:v>53.324005</c:v>
                </c:pt>
                <c:pt idx="5677">
                  <c:v>53.288238999999997</c:v>
                </c:pt>
                <c:pt idx="5678">
                  <c:v>53.236088000000002</c:v>
                </c:pt>
                <c:pt idx="5679">
                  <c:v>53.226771999999997</c:v>
                </c:pt>
                <c:pt idx="5680">
                  <c:v>53.198517000000002</c:v>
                </c:pt>
                <c:pt idx="5681">
                  <c:v>53.189953000000003</c:v>
                </c:pt>
                <c:pt idx="5682">
                  <c:v>53.136749000000002</c:v>
                </c:pt>
                <c:pt idx="5683">
                  <c:v>53.110599999999998</c:v>
                </c:pt>
                <c:pt idx="5684">
                  <c:v>53.091064000000003</c:v>
                </c:pt>
                <c:pt idx="5685">
                  <c:v>53.065964000000001</c:v>
                </c:pt>
                <c:pt idx="5686">
                  <c:v>53.020125999999998</c:v>
                </c:pt>
                <c:pt idx="5687">
                  <c:v>52.993076000000002</c:v>
                </c:pt>
                <c:pt idx="5688">
                  <c:v>52.950996000000004</c:v>
                </c:pt>
                <c:pt idx="5689">
                  <c:v>52.920639000000001</c:v>
                </c:pt>
                <c:pt idx="5690">
                  <c:v>52.906360999999997</c:v>
                </c:pt>
                <c:pt idx="5691">
                  <c:v>52.880211000000003</c:v>
                </c:pt>
                <c:pt idx="5692">
                  <c:v>52.845646000000002</c:v>
                </c:pt>
                <c:pt idx="5693">
                  <c:v>52.825806</c:v>
                </c:pt>
                <c:pt idx="5694">
                  <c:v>52.776511999999997</c:v>
                </c:pt>
                <c:pt idx="5695">
                  <c:v>52.739845000000003</c:v>
                </c:pt>
                <c:pt idx="5696">
                  <c:v>52.729022999999998</c:v>
                </c:pt>
                <c:pt idx="5697">
                  <c:v>52.680328000000003</c:v>
                </c:pt>
                <c:pt idx="5698">
                  <c:v>52.644260000000003</c:v>
                </c:pt>
                <c:pt idx="5699">
                  <c:v>52.617058</c:v>
                </c:pt>
                <c:pt idx="5700">
                  <c:v>52.593314999999997</c:v>
                </c:pt>
                <c:pt idx="5701">
                  <c:v>52.565212000000002</c:v>
                </c:pt>
                <c:pt idx="5702">
                  <c:v>52.499084000000003</c:v>
                </c:pt>
                <c:pt idx="5703">
                  <c:v>52.446483999999998</c:v>
                </c:pt>
                <c:pt idx="5704">
                  <c:v>52.419131999999998</c:v>
                </c:pt>
                <c:pt idx="5705">
                  <c:v>52.370139999999999</c:v>
                </c:pt>
                <c:pt idx="5706">
                  <c:v>52.287028999999997</c:v>
                </c:pt>
                <c:pt idx="5707">
                  <c:v>52.26088</c:v>
                </c:pt>
                <c:pt idx="5708">
                  <c:v>52.193100000000001</c:v>
                </c:pt>
                <c:pt idx="5709">
                  <c:v>52.123069999999998</c:v>
                </c:pt>
                <c:pt idx="5710">
                  <c:v>52.074226000000003</c:v>
                </c:pt>
                <c:pt idx="5711">
                  <c:v>51.997878999999998</c:v>
                </c:pt>
                <c:pt idx="5712">
                  <c:v>51.931151999999997</c:v>
                </c:pt>
                <c:pt idx="5713">
                  <c:v>51.859467000000002</c:v>
                </c:pt>
                <c:pt idx="5714">
                  <c:v>51.806415999999999</c:v>
                </c:pt>
                <c:pt idx="5715">
                  <c:v>51.762383</c:v>
                </c:pt>
                <c:pt idx="5716">
                  <c:v>51.687088000000003</c:v>
                </c:pt>
                <c:pt idx="5717">
                  <c:v>51.619759000000002</c:v>
                </c:pt>
                <c:pt idx="5718">
                  <c:v>51.583542000000001</c:v>
                </c:pt>
                <c:pt idx="5719">
                  <c:v>51.510201000000002</c:v>
                </c:pt>
                <c:pt idx="5720">
                  <c:v>51.460155</c:v>
                </c:pt>
                <c:pt idx="5721">
                  <c:v>51.406502000000003</c:v>
                </c:pt>
                <c:pt idx="5722">
                  <c:v>51.358111999999998</c:v>
                </c:pt>
                <c:pt idx="5723">
                  <c:v>51.307766000000001</c:v>
                </c:pt>
                <c:pt idx="5724">
                  <c:v>51.239986000000002</c:v>
                </c:pt>
                <c:pt idx="5725">
                  <c:v>51.194901000000002</c:v>
                </c:pt>
                <c:pt idx="5726">
                  <c:v>51.146507</c:v>
                </c:pt>
                <c:pt idx="5727">
                  <c:v>51.086544000000004</c:v>
                </c:pt>
                <c:pt idx="5728">
                  <c:v>51.038150999999999</c:v>
                </c:pt>
                <c:pt idx="5729">
                  <c:v>51.002682</c:v>
                </c:pt>
                <c:pt idx="5730">
                  <c:v>50.934154999999997</c:v>
                </c:pt>
                <c:pt idx="5731">
                  <c:v>50.875542000000003</c:v>
                </c:pt>
                <c:pt idx="5732">
                  <c:v>50.856907</c:v>
                </c:pt>
                <c:pt idx="5733">
                  <c:v>50.793033999999999</c:v>
                </c:pt>
                <c:pt idx="5734">
                  <c:v>50.746597000000001</c:v>
                </c:pt>
                <c:pt idx="5735">
                  <c:v>50.701808999999997</c:v>
                </c:pt>
                <c:pt idx="5736">
                  <c:v>50.667994999999998</c:v>
                </c:pt>
                <c:pt idx="5737">
                  <c:v>50.633732000000002</c:v>
                </c:pt>
                <c:pt idx="5738">
                  <c:v>50.573166000000001</c:v>
                </c:pt>
                <c:pt idx="5739">
                  <c:v>50.529429999999998</c:v>
                </c:pt>
                <c:pt idx="5740">
                  <c:v>50.502380000000002</c:v>
                </c:pt>
                <c:pt idx="5741">
                  <c:v>50.452784999999999</c:v>
                </c:pt>
                <c:pt idx="5742">
                  <c:v>50.427387000000003</c:v>
                </c:pt>
                <c:pt idx="5743">
                  <c:v>50.374637999999997</c:v>
                </c:pt>
                <c:pt idx="5744">
                  <c:v>50.328049</c:v>
                </c:pt>
                <c:pt idx="5745">
                  <c:v>50.308208</c:v>
                </c:pt>
                <c:pt idx="5746">
                  <c:v>50.235923999999997</c:v>
                </c:pt>
                <c:pt idx="5747">
                  <c:v>50.212780000000002</c:v>
                </c:pt>
                <c:pt idx="5748">
                  <c:v>50.158374999999999</c:v>
                </c:pt>
                <c:pt idx="5749">
                  <c:v>50.134780999999997</c:v>
                </c:pt>
                <c:pt idx="5750">
                  <c:v>50.085335000000001</c:v>
                </c:pt>
                <c:pt idx="5751">
                  <c:v>50.052422</c:v>
                </c:pt>
                <c:pt idx="5752">
                  <c:v>50.018608</c:v>
                </c:pt>
                <c:pt idx="5753">
                  <c:v>49.975025000000002</c:v>
                </c:pt>
                <c:pt idx="5754">
                  <c:v>49.939407000000003</c:v>
                </c:pt>
                <c:pt idx="5755">
                  <c:v>49.915362999999999</c:v>
                </c:pt>
                <c:pt idx="5756">
                  <c:v>49.865166000000002</c:v>
                </c:pt>
                <c:pt idx="5757">
                  <c:v>49.833607000000001</c:v>
                </c:pt>
                <c:pt idx="5758">
                  <c:v>49.790325000000003</c:v>
                </c:pt>
                <c:pt idx="5759">
                  <c:v>49.745688999999999</c:v>
                </c:pt>
                <c:pt idx="5760">
                  <c:v>49.743735999999998</c:v>
                </c:pt>
                <c:pt idx="5761">
                  <c:v>49.708568999999997</c:v>
                </c:pt>
                <c:pt idx="5762">
                  <c:v>49.671897999999999</c:v>
                </c:pt>
                <c:pt idx="5763">
                  <c:v>49.633575</c:v>
                </c:pt>
                <c:pt idx="5764">
                  <c:v>49.611781999999998</c:v>
                </c:pt>
                <c:pt idx="5765">
                  <c:v>49.576163999999999</c:v>
                </c:pt>
                <c:pt idx="5766">
                  <c:v>49.552719000000003</c:v>
                </c:pt>
                <c:pt idx="5767">
                  <c:v>49.504477999999999</c:v>
                </c:pt>
                <c:pt idx="5768">
                  <c:v>49.4636</c:v>
                </c:pt>
                <c:pt idx="5769">
                  <c:v>49.440308000000002</c:v>
                </c:pt>
                <c:pt idx="5770">
                  <c:v>49.405589999999997</c:v>
                </c:pt>
                <c:pt idx="5771">
                  <c:v>49.378990000000002</c:v>
                </c:pt>
                <c:pt idx="5772">
                  <c:v>49.299339000000003</c:v>
                </c:pt>
                <c:pt idx="5773">
                  <c:v>49.32188</c:v>
                </c:pt>
                <c:pt idx="5774">
                  <c:v>49.275593000000001</c:v>
                </c:pt>
                <c:pt idx="5775">
                  <c:v>49.245235000000001</c:v>
                </c:pt>
                <c:pt idx="5776">
                  <c:v>49.215477</c:v>
                </c:pt>
                <c:pt idx="5777">
                  <c:v>49.173397000000001</c:v>
                </c:pt>
                <c:pt idx="5778">
                  <c:v>49.118091999999997</c:v>
                </c:pt>
                <c:pt idx="5779">
                  <c:v>49.062035000000002</c:v>
                </c:pt>
                <c:pt idx="5780">
                  <c:v>49.004776</c:v>
                </c:pt>
                <c:pt idx="5781">
                  <c:v>48.948718999999997</c:v>
                </c:pt>
                <c:pt idx="5782">
                  <c:v>48.880637999999998</c:v>
                </c:pt>
                <c:pt idx="5783">
                  <c:v>48.822479000000001</c:v>
                </c:pt>
                <c:pt idx="5784">
                  <c:v>48.746284000000003</c:v>
                </c:pt>
                <c:pt idx="5785">
                  <c:v>48.697440999999998</c:v>
                </c:pt>
                <c:pt idx="5786">
                  <c:v>48.608170000000001</c:v>
                </c:pt>
                <c:pt idx="5787">
                  <c:v>48.602908999999997</c:v>
                </c:pt>
                <c:pt idx="5788">
                  <c:v>48.548355000000001</c:v>
                </c:pt>
                <c:pt idx="5789">
                  <c:v>48.480727999999999</c:v>
                </c:pt>
                <c:pt idx="5790">
                  <c:v>48.409343999999997</c:v>
                </c:pt>
                <c:pt idx="5791">
                  <c:v>48.359596000000003</c:v>
                </c:pt>
                <c:pt idx="5792">
                  <c:v>48.294674000000001</c:v>
                </c:pt>
                <c:pt idx="5793">
                  <c:v>48.290768</c:v>
                </c:pt>
                <c:pt idx="5794">
                  <c:v>48.229298</c:v>
                </c:pt>
                <c:pt idx="5795">
                  <c:v>48.153854000000003</c:v>
                </c:pt>
                <c:pt idx="5796">
                  <c:v>48.094943999999998</c:v>
                </c:pt>
                <c:pt idx="5797">
                  <c:v>48.071198000000003</c:v>
                </c:pt>
                <c:pt idx="5798">
                  <c:v>48.005820999999997</c:v>
                </c:pt>
                <c:pt idx="5799">
                  <c:v>47.944507999999999</c:v>
                </c:pt>
                <c:pt idx="5800">
                  <c:v>47.888748</c:v>
                </c:pt>
                <c:pt idx="5801">
                  <c:v>47.833744000000003</c:v>
                </c:pt>
                <c:pt idx="5802">
                  <c:v>47.799931000000001</c:v>
                </c:pt>
                <c:pt idx="5803">
                  <c:v>47.736961000000001</c:v>
                </c:pt>
                <c:pt idx="5804">
                  <c:v>47.688868999999997</c:v>
                </c:pt>
                <c:pt idx="5805">
                  <c:v>47.733505000000001</c:v>
                </c:pt>
                <c:pt idx="5806">
                  <c:v>47.664822000000001</c:v>
                </c:pt>
                <c:pt idx="5807">
                  <c:v>47.608916999999998</c:v>
                </c:pt>
                <c:pt idx="5808">
                  <c:v>47.590282000000002</c:v>
                </c:pt>
                <c:pt idx="5809">
                  <c:v>47.529415</c:v>
                </c:pt>
                <c:pt idx="5810">
                  <c:v>47.471705999999998</c:v>
                </c:pt>
                <c:pt idx="5811">
                  <c:v>47.414448</c:v>
                </c:pt>
                <c:pt idx="5812">
                  <c:v>47.378078000000002</c:v>
                </c:pt>
                <c:pt idx="5813">
                  <c:v>47.337952000000001</c:v>
                </c:pt>
                <c:pt idx="5814">
                  <c:v>47.306690000000003</c:v>
                </c:pt>
                <c:pt idx="5815">
                  <c:v>47.256644999999999</c:v>
                </c:pt>
                <c:pt idx="5816">
                  <c:v>47.206901999999999</c:v>
                </c:pt>
                <c:pt idx="5817">
                  <c:v>47.168278000000001</c:v>
                </c:pt>
                <c:pt idx="5818">
                  <c:v>47.188564</c:v>
                </c:pt>
                <c:pt idx="5819">
                  <c:v>47.169930000000001</c:v>
                </c:pt>
                <c:pt idx="5820">
                  <c:v>47.104706</c:v>
                </c:pt>
                <c:pt idx="5821">
                  <c:v>47.056465000000003</c:v>
                </c:pt>
                <c:pt idx="5822">
                  <c:v>47.025806000000003</c:v>
                </c:pt>
                <c:pt idx="5823">
                  <c:v>46.966892000000001</c:v>
                </c:pt>
                <c:pt idx="5824">
                  <c:v>46.924812000000003</c:v>
                </c:pt>
                <c:pt idx="5825">
                  <c:v>46.889347000000001</c:v>
                </c:pt>
                <c:pt idx="5826">
                  <c:v>46.835994999999997</c:v>
                </c:pt>
                <c:pt idx="5827">
                  <c:v>46.790908999999999</c:v>
                </c:pt>
                <c:pt idx="5828">
                  <c:v>46.758296999999999</c:v>
                </c:pt>
                <c:pt idx="5829">
                  <c:v>46.722678999999999</c:v>
                </c:pt>
                <c:pt idx="5830">
                  <c:v>46.696980000000003</c:v>
                </c:pt>
                <c:pt idx="5831">
                  <c:v>46.648437999999999</c:v>
                </c:pt>
                <c:pt idx="5832">
                  <c:v>46.72448</c:v>
                </c:pt>
                <c:pt idx="5833">
                  <c:v>46.695025999999999</c:v>
                </c:pt>
                <c:pt idx="5834">
                  <c:v>46.639870000000002</c:v>
                </c:pt>
                <c:pt idx="5835">
                  <c:v>46.600647000000002</c:v>
                </c:pt>
                <c:pt idx="5836">
                  <c:v>46.556609999999999</c:v>
                </c:pt>
                <c:pt idx="5837">
                  <c:v>46.528357999999997</c:v>
                </c:pt>
                <c:pt idx="5838">
                  <c:v>46.487929999999999</c:v>
                </c:pt>
                <c:pt idx="5839">
                  <c:v>46.432777000000002</c:v>
                </c:pt>
                <c:pt idx="5840">
                  <c:v>46.442093</c:v>
                </c:pt>
                <c:pt idx="5841">
                  <c:v>46.392651000000001</c:v>
                </c:pt>
                <c:pt idx="5842">
                  <c:v>46.347411999999998</c:v>
                </c:pt>
                <c:pt idx="5843">
                  <c:v>46.292709000000002</c:v>
                </c:pt>
                <c:pt idx="5844">
                  <c:v>46.253185000000002</c:v>
                </c:pt>
                <c:pt idx="5845">
                  <c:v>46.228988999999999</c:v>
                </c:pt>
                <c:pt idx="5846">
                  <c:v>46.195923000000001</c:v>
                </c:pt>
                <c:pt idx="5847">
                  <c:v>46.163012999999999</c:v>
                </c:pt>
                <c:pt idx="5848">
                  <c:v>46.207194999999999</c:v>
                </c:pt>
                <c:pt idx="5849">
                  <c:v>46.196826999999999</c:v>
                </c:pt>
                <c:pt idx="5850">
                  <c:v>46.155796000000002</c:v>
                </c:pt>
                <c:pt idx="5851">
                  <c:v>46.127243</c:v>
                </c:pt>
                <c:pt idx="5852">
                  <c:v>46.088169000000001</c:v>
                </c:pt>
                <c:pt idx="5853">
                  <c:v>46.055256</c:v>
                </c:pt>
                <c:pt idx="5854">
                  <c:v>46.008217000000002</c:v>
                </c:pt>
                <c:pt idx="5855">
                  <c:v>45.993487999999999</c:v>
                </c:pt>
                <c:pt idx="5856">
                  <c:v>45.933674000000003</c:v>
                </c:pt>
                <c:pt idx="5857">
                  <c:v>45.906773000000001</c:v>
                </c:pt>
                <c:pt idx="5858">
                  <c:v>45.878971</c:v>
                </c:pt>
                <c:pt idx="5859">
                  <c:v>45.855224999999997</c:v>
                </c:pt>
                <c:pt idx="5860">
                  <c:v>45.802025</c:v>
                </c:pt>
                <c:pt idx="5861">
                  <c:v>45.770462000000002</c:v>
                </c:pt>
                <c:pt idx="5862">
                  <c:v>45.748370999999999</c:v>
                </c:pt>
                <c:pt idx="5863">
                  <c:v>45.707943</c:v>
                </c:pt>
                <c:pt idx="5864">
                  <c:v>45.667518999999999</c:v>
                </c:pt>
                <c:pt idx="5865">
                  <c:v>45.649932999999997</c:v>
                </c:pt>
                <c:pt idx="5866">
                  <c:v>45.625587000000003</c:v>
                </c:pt>
                <c:pt idx="5867">
                  <c:v>45.589367000000003</c:v>
                </c:pt>
                <c:pt idx="5868">
                  <c:v>45.672927999999999</c:v>
                </c:pt>
                <c:pt idx="5869">
                  <c:v>45.651885999999998</c:v>
                </c:pt>
                <c:pt idx="5870">
                  <c:v>45.605449999999998</c:v>
                </c:pt>
                <c:pt idx="5871">
                  <c:v>45.581252999999997</c:v>
                </c:pt>
                <c:pt idx="5872">
                  <c:v>45.551043999999997</c:v>
                </c:pt>
                <c:pt idx="5873">
                  <c:v>45.529404</c:v>
                </c:pt>
                <c:pt idx="5874">
                  <c:v>45.468837999999998</c:v>
                </c:pt>
                <c:pt idx="5875">
                  <c:v>45.444191000000004</c:v>
                </c:pt>
                <c:pt idx="5876">
                  <c:v>45.427959000000001</c:v>
                </c:pt>
                <c:pt idx="5877">
                  <c:v>45.366795000000003</c:v>
                </c:pt>
                <c:pt idx="5878">
                  <c:v>45.344704</c:v>
                </c:pt>
                <c:pt idx="5879">
                  <c:v>45.294356999999998</c:v>
                </c:pt>
                <c:pt idx="5880">
                  <c:v>45.253028999999998</c:v>
                </c:pt>
                <c:pt idx="5881">
                  <c:v>45.201630000000002</c:v>
                </c:pt>
                <c:pt idx="5882">
                  <c:v>45.150531999999998</c:v>
                </c:pt>
                <c:pt idx="5883">
                  <c:v>45.090266999999997</c:v>
                </c:pt>
                <c:pt idx="5884">
                  <c:v>45.103191000000002</c:v>
                </c:pt>
                <c:pt idx="5885">
                  <c:v>45.013770999999998</c:v>
                </c:pt>
                <c:pt idx="5886">
                  <c:v>44.898201</c:v>
                </c:pt>
                <c:pt idx="5887">
                  <c:v>44.802619999999997</c:v>
                </c:pt>
                <c:pt idx="5888">
                  <c:v>44.690055999999998</c:v>
                </c:pt>
                <c:pt idx="5889">
                  <c:v>44.678032000000002</c:v>
                </c:pt>
                <c:pt idx="5890">
                  <c:v>44.564113999999996</c:v>
                </c:pt>
                <c:pt idx="5891">
                  <c:v>44.447192999999999</c:v>
                </c:pt>
                <c:pt idx="5892">
                  <c:v>44.355820000000001</c:v>
                </c:pt>
                <c:pt idx="5893">
                  <c:v>44.253925000000002</c:v>
                </c:pt>
                <c:pt idx="5894">
                  <c:v>44.152782000000002</c:v>
                </c:pt>
                <c:pt idx="5895">
                  <c:v>44.175773999999997</c:v>
                </c:pt>
                <c:pt idx="5896">
                  <c:v>44.085602000000002</c:v>
                </c:pt>
                <c:pt idx="5897">
                  <c:v>43.979801000000002</c:v>
                </c:pt>
                <c:pt idx="5898">
                  <c:v>43.891433999999997</c:v>
                </c:pt>
                <c:pt idx="5899">
                  <c:v>43.826056999999999</c:v>
                </c:pt>
                <c:pt idx="5900">
                  <c:v>43.758277999999997</c:v>
                </c:pt>
                <c:pt idx="5901">
                  <c:v>43.668559999999999</c:v>
                </c:pt>
                <c:pt idx="5902">
                  <c:v>43.587254000000001</c:v>
                </c:pt>
                <c:pt idx="5903">
                  <c:v>43.527439000000001</c:v>
                </c:pt>
                <c:pt idx="5904">
                  <c:v>43.594017000000001</c:v>
                </c:pt>
                <c:pt idx="5905">
                  <c:v>43.541266999999998</c:v>
                </c:pt>
                <c:pt idx="5906">
                  <c:v>43.513762999999997</c:v>
                </c:pt>
                <c:pt idx="5907">
                  <c:v>43.441775999999997</c:v>
                </c:pt>
                <c:pt idx="5908">
                  <c:v>43.387824999999999</c:v>
                </c:pt>
                <c:pt idx="5909">
                  <c:v>43.363177999999998</c:v>
                </c:pt>
                <c:pt idx="5910">
                  <c:v>43.317791</c:v>
                </c:pt>
                <c:pt idx="5911">
                  <c:v>43.302914000000001</c:v>
                </c:pt>
                <c:pt idx="5912">
                  <c:v>43.255870999999999</c:v>
                </c:pt>
                <c:pt idx="5913">
                  <c:v>43.219203999999998</c:v>
                </c:pt>
                <c:pt idx="5914">
                  <c:v>43.158337000000003</c:v>
                </c:pt>
                <c:pt idx="5915">
                  <c:v>43.129330000000003</c:v>
                </c:pt>
                <c:pt idx="5916">
                  <c:v>43.116405</c:v>
                </c:pt>
                <c:pt idx="5917">
                  <c:v>43.071018000000002</c:v>
                </c:pt>
                <c:pt idx="5918">
                  <c:v>43.035854</c:v>
                </c:pt>
                <c:pt idx="5919">
                  <c:v>43.000686999999999</c:v>
                </c:pt>
                <c:pt idx="5920">
                  <c:v>42.971080999999998</c:v>
                </c:pt>
                <c:pt idx="5921">
                  <c:v>43.062756</c:v>
                </c:pt>
                <c:pt idx="5922">
                  <c:v>43.009551999999999</c:v>
                </c:pt>
                <c:pt idx="5923">
                  <c:v>42.980549000000003</c:v>
                </c:pt>
                <c:pt idx="5924">
                  <c:v>42.957855000000002</c:v>
                </c:pt>
                <c:pt idx="5925">
                  <c:v>42.913970999999997</c:v>
                </c:pt>
                <c:pt idx="5926">
                  <c:v>42.878501999999997</c:v>
                </c:pt>
                <c:pt idx="5927">
                  <c:v>42.843333999999999</c:v>
                </c:pt>
                <c:pt idx="5928">
                  <c:v>42.819893</c:v>
                </c:pt>
                <c:pt idx="5929">
                  <c:v>42.782169000000003</c:v>
                </c:pt>
                <c:pt idx="5930">
                  <c:v>42.742645000000003</c:v>
                </c:pt>
                <c:pt idx="5931">
                  <c:v>42.715744000000001</c:v>
                </c:pt>
                <c:pt idx="5932">
                  <c:v>42.681927000000002</c:v>
                </c:pt>
                <c:pt idx="5933">
                  <c:v>42.645859000000002</c:v>
                </c:pt>
                <c:pt idx="5934">
                  <c:v>42.616405</c:v>
                </c:pt>
                <c:pt idx="5935">
                  <c:v>42.582138</c:v>
                </c:pt>
                <c:pt idx="5936">
                  <c:v>42.536448999999998</c:v>
                </c:pt>
                <c:pt idx="5937">
                  <c:v>42.546371000000001</c:v>
                </c:pt>
                <c:pt idx="5938">
                  <c:v>42.618206000000001</c:v>
                </c:pt>
                <c:pt idx="5939">
                  <c:v>42.583942</c:v>
                </c:pt>
                <c:pt idx="5940">
                  <c:v>42.54562</c:v>
                </c:pt>
                <c:pt idx="5941">
                  <c:v>42.488059999999997</c:v>
                </c:pt>
                <c:pt idx="5942">
                  <c:v>42.456496999999999</c:v>
                </c:pt>
                <c:pt idx="5943">
                  <c:v>42.448833</c:v>
                </c:pt>
                <c:pt idx="5944">
                  <c:v>42.411411000000001</c:v>
                </c:pt>
                <c:pt idx="5945">
                  <c:v>42.348742999999999</c:v>
                </c:pt>
                <c:pt idx="5946">
                  <c:v>42.336872</c:v>
                </c:pt>
                <c:pt idx="5947">
                  <c:v>42.312072999999998</c:v>
                </c:pt>
                <c:pt idx="5948">
                  <c:v>42.289082000000001</c:v>
                </c:pt>
                <c:pt idx="5949">
                  <c:v>42.249854999999997</c:v>
                </c:pt>
                <c:pt idx="5950">
                  <c:v>42.223404000000002</c:v>
                </c:pt>
                <c:pt idx="5951">
                  <c:v>42.200412999999998</c:v>
                </c:pt>
                <c:pt idx="5952">
                  <c:v>42.173962000000003</c:v>
                </c:pt>
                <c:pt idx="5953">
                  <c:v>42.148712000000003</c:v>
                </c:pt>
                <c:pt idx="5954">
                  <c:v>42.116549999999997</c:v>
                </c:pt>
                <c:pt idx="5955">
                  <c:v>42.077624999999998</c:v>
                </c:pt>
                <c:pt idx="5956">
                  <c:v>42.057789</c:v>
                </c:pt>
                <c:pt idx="5957">
                  <c:v>42.132179000000001</c:v>
                </c:pt>
                <c:pt idx="5958">
                  <c:v>42.111141000000003</c:v>
                </c:pt>
                <c:pt idx="5959">
                  <c:v>42.087547000000001</c:v>
                </c:pt>
                <c:pt idx="5960">
                  <c:v>42.049675000000001</c:v>
                </c:pt>
                <c:pt idx="5961">
                  <c:v>42.007294000000002</c:v>
                </c:pt>
                <c:pt idx="5962">
                  <c:v>42.011200000000002</c:v>
                </c:pt>
                <c:pt idx="5963">
                  <c:v>41.941467000000003</c:v>
                </c:pt>
                <c:pt idx="5964">
                  <c:v>41.941017000000002</c:v>
                </c:pt>
                <c:pt idx="5965">
                  <c:v>41.892924999999998</c:v>
                </c:pt>
                <c:pt idx="5966">
                  <c:v>41.851444000000001</c:v>
                </c:pt>
                <c:pt idx="5967">
                  <c:v>41.847389</c:v>
                </c:pt>
                <c:pt idx="5968">
                  <c:v>41.797942999999997</c:v>
                </c:pt>
                <c:pt idx="5969">
                  <c:v>41.798996000000002</c:v>
                </c:pt>
                <c:pt idx="5970">
                  <c:v>41.758118000000003</c:v>
                </c:pt>
                <c:pt idx="5971">
                  <c:v>41.707172</c:v>
                </c:pt>
                <c:pt idx="5972">
                  <c:v>41.676963999999998</c:v>
                </c:pt>
                <c:pt idx="5973">
                  <c:v>41.664639000000001</c:v>
                </c:pt>
                <c:pt idx="5974">
                  <c:v>41.623764000000001</c:v>
                </c:pt>
                <c:pt idx="5975">
                  <c:v>41.606628000000001</c:v>
                </c:pt>
                <c:pt idx="5976">
                  <c:v>41.686580999999997</c:v>
                </c:pt>
                <c:pt idx="5977">
                  <c:v>41.637737000000001</c:v>
                </c:pt>
                <c:pt idx="5978">
                  <c:v>41.596862999999999</c:v>
                </c:pt>
                <c:pt idx="5979">
                  <c:v>41.567554000000001</c:v>
                </c:pt>
                <c:pt idx="5980">
                  <c:v>41.531936999999999</c:v>
                </c:pt>
                <c:pt idx="5981">
                  <c:v>41.468665999999999</c:v>
                </c:pt>
                <c:pt idx="5982">
                  <c:v>41.416519000000001</c:v>
                </c:pt>
                <c:pt idx="5983">
                  <c:v>41.382702000000002</c:v>
                </c:pt>
                <c:pt idx="5984">
                  <c:v>41.331757000000003</c:v>
                </c:pt>
                <c:pt idx="5985">
                  <c:v>41.256312999999999</c:v>
                </c:pt>
                <c:pt idx="5986">
                  <c:v>41.183273</c:v>
                </c:pt>
                <c:pt idx="5987">
                  <c:v>41.119101999999998</c:v>
                </c:pt>
                <c:pt idx="5988">
                  <c:v>41.130370999999997</c:v>
                </c:pt>
                <c:pt idx="5989">
                  <c:v>41.050418999999998</c:v>
                </c:pt>
                <c:pt idx="5990">
                  <c:v>40.990307000000001</c:v>
                </c:pt>
                <c:pt idx="5991">
                  <c:v>40.886909000000003</c:v>
                </c:pt>
                <c:pt idx="5992">
                  <c:v>40.795985999999999</c:v>
                </c:pt>
                <c:pt idx="5993">
                  <c:v>40.729106999999999</c:v>
                </c:pt>
                <c:pt idx="5994">
                  <c:v>40.665385999999998</c:v>
                </c:pt>
                <c:pt idx="5995">
                  <c:v>40.718136000000001</c:v>
                </c:pt>
                <c:pt idx="5996">
                  <c:v>40.617595999999999</c:v>
                </c:pt>
                <c:pt idx="5997">
                  <c:v>40.541248000000003</c:v>
                </c:pt>
                <c:pt idx="5998">
                  <c:v>40.468361000000002</c:v>
                </c:pt>
                <c:pt idx="5999">
                  <c:v>40.395622000000003</c:v>
                </c:pt>
                <c:pt idx="6000">
                  <c:v>40.322884000000002</c:v>
                </c:pt>
                <c:pt idx="6001">
                  <c:v>40.269832999999998</c:v>
                </c:pt>
                <c:pt idx="6002">
                  <c:v>40.205661999999997</c:v>
                </c:pt>
                <c:pt idx="6003">
                  <c:v>40.137428</c:v>
                </c:pt>
                <c:pt idx="6004">
                  <c:v>40.20055</c:v>
                </c:pt>
                <c:pt idx="6005">
                  <c:v>40.130215</c:v>
                </c:pt>
                <c:pt idx="6006">
                  <c:v>40.067397999999997</c:v>
                </c:pt>
                <c:pt idx="6007">
                  <c:v>39.995708</c:v>
                </c:pt>
                <c:pt idx="6008">
                  <c:v>39.939804000000002</c:v>
                </c:pt>
                <c:pt idx="6009">
                  <c:v>39.868267000000003</c:v>
                </c:pt>
                <c:pt idx="6010">
                  <c:v>39.823329999999999</c:v>
                </c:pt>
                <c:pt idx="6011">
                  <c:v>39.759010000000004</c:v>
                </c:pt>
                <c:pt idx="6012">
                  <c:v>39.708213999999998</c:v>
                </c:pt>
                <c:pt idx="6013">
                  <c:v>39.754199999999997</c:v>
                </c:pt>
                <c:pt idx="6014">
                  <c:v>39.682816000000003</c:v>
                </c:pt>
                <c:pt idx="6015">
                  <c:v>39.625404000000003</c:v>
                </c:pt>
                <c:pt idx="6016">
                  <c:v>39.590687000000003</c:v>
                </c:pt>
                <c:pt idx="6017">
                  <c:v>39.548907999999997</c:v>
                </c:pt>
                <c:pt idx="6018">
                  <c:v>39.482632000000002</c:v>
                </c:pt>
                <c:pt idx="6019">
                  <c:v>39.431235999999998</c:v>
                </c:pt>
                <c:pt idx="6020">
                  <c:v>39.379233999999997</c:v>
                </c:pt>
                <c:pt idx="6021">
                  <c:v>39.345118999999997</c:v>
                </c:pt>
                <c:pt idx="6022">
                  <c:v>39.278843000000002</c:v>
                </c:pt>
                <c:pt idx="6023">
                  <c:v>39.325431999999999</c:v>
                </c:pt>
                <c:pt idx="6024">
                  <c:v>39.260207999999999</c:v>
                </c:pt>
                <c:pt idx="6025">
                  <c:v>39.220531000000001</c:v>
                </c:pt>
                <c:pt idx="6026">
                  <c:v>39.188071999999998</c:v>
                </c:pt>
                <c:pt idx="6027">
                  <c:v>39.136822000000002</c:v>
                </c:pt>
                <c:pt idx="6028">
                  <c:v>39.096848000000001</c:v>
                </c:pt>
                <c:pt idx="6029">
                  <c:v>39.045448</c:v>
                </c:pt>
                <c:pt idx="6030">
                  <c:v>38.97842</c:v>
                </c:pt>
                <c:pt idx="6031">
                  <c:v>38.958134000000001</c:v>
                </c:pt>
                <c:pt idx="6032">
                  <c:v>38.924019000000001</c:v>
                </c:pt>
                <c:pt idx="6033">
                  <c:v>38.898018</c:v>
                </c:pt>
                <c:pt idx="6034">
                  <c:v>38.925972000000002</c:v>
                </c:pt>
                <c:pt idx="6035">
                  <c:v>38.895164000000001</c:v>
                </c:pt>
                <c:pt idx="6036">
                  <c:v>38.846618999999997</c:v>
                </c:pt>
                <c:pt idx="6037">
                  <c:v>38.808295999999999</c:v>
                </c:pt>
                <c:pt idx="6038">
                  <c:v>38.769221999999999</c:v>
                </c:pt>
                <c:pt idx="6039">
                  <c:v>38.737212999999997</c:v>
                </c:pt>
                <c:pt idx="6040">
                  <c:v>38.696182</c:v>
                </c:pt>
                <c:pt idx="6041">
                  <c:v>38.652901</c:v>
                </c:pt>
                <c:pt idx="6042">
                  <c:v>38.626151999999998</c:v>
                </c:pt>
                <c:pt idx="6043">
                  <c:v>38.587826</c:v>
                </c:pt>
                <c:pt idx="6044">
                  <c:v>38.561377999999998</c:v>
                </c:pt>
                <c:pt idx="6045">
                  <c:v>38.51614</c:v>
                </c:pt>
                <c:pt idx="6046">
                  <c:v>38.506523000000001</c:v>
                </c:pt>
                <c:pt idx="6047">
                  <c:v>38.476463000000003</c:v>
                </c:pt>
                <c:pt idx="6048">
                  <c:v>38.437241</c:v>
                </c:pt>
                <c:pt idx="6049">
                  <c:v>38.412444999999998</c:v>
                </c:pt>
                <c:pt idx="6050">
                  <c:v>38.382537999999997</c:v>
                </c:pt>
                <c:pt idx="6051">
                  <c:v>38.343612999999998</c:v>
                </c:pt>
                <c:pt idx="6052">
                  <c:v>38.300179</c:v>
                </c:pt>
                <c:pt idx="6053">
                  <c:v>38.276133999999999</c:v>
                </c:pt>
                <c:pt idx="6054">
                  <c:v>38.237510999999998</c:v>
                </c:pt>
                <c:pt idx="6055">
                  <c:v>38.219172999999998</c:v>
                </c:pt>
                <c:pt idx="6056">
                  <c:v>38.178897999999997</c:v>
                </c:pt>
                <c:pt idx="6057">
                  <c:v>38.158909000000001</c:v>
                </c:pt>
                <c:pt idx="6058">
                  <c:v>38.123291000000002</c:v>
                </c:pt>
                <c:pt idx="6059">
                  <c:v>38.105708999999997</c:v>
                </c:pt>
                <c:pt idx="6060">
                  <c:v>38.087074000000001</c:v>
                </c:pt>
                <c:pt idx="6061">
                  <c:v>38.066333999999998</c:v>
                </c:pt>
                <c:pt idx="6062">
                  <c:v>38.020797999999999</c:v>
                </c:pt>
                <c:pt idx="6063">
                  <c:v>37.981422000000002</c:v>
                </c:pt>
                <c:pt idx="6064">
                  <c:v>37.95993</c:v>
                </c:pt>
                <c:pt idx="6065">
                  <c:v>37.952567999999999</c:v>
                </c:pt>
                <c:pt idx="6066">
                  <c:v>37.922809999999998</c:v>
                </c:pt>
                <c:pt idx="6067">
                  <c:v>37.901020000000003</c:v>
                </c:pt>
                <c:pt idx="6068">
                  <c:v>37.858638999999997</c:v>
                </c:pt>
                <c:pt idx="6069">
                  <c:v>37.823771999999998</c:v>
                </c:pt>
                <c:pt idx="6070">
                  <c:v>37.825726000000003</c:v>
                </c:pt>
                <c:pt idx="6071">
                  <c:v>37.806488000000002</c:v>
                </c:pt>
                <c:pt idx="6072">
                  <c:v>37.78154</c:v>
                </c:pt>
                <c:pt idx="6073">
                  <c:v>37.743518999999999</c:v>
                </c:pt>
                <c:pt idx="6074">
                  <c:v>37.709403999999999</c:v>
                </c:pt>
                <c:pt idx="6075">
                  <c:v>37.710155</c:v>
                </c:pt>
                <c:pt idx="6076">
                  <c:v>37.665520000000001</c:v>
                </c:pt>
                <c:pt idx="6077">
                  <c:v>37.621333999999997</c:v>
                </c:pt>
                <c:pt idx="6078">
                  <c:v>37.619231999999997</c:v>
                </c:pt>
                <c:pt idx="6079">
                  <c:v>37.611567999999998</c:v>
                </c:pt>
                <c:pt idx="6080">
                  <c:v>37.572341999999999</c:v>
                </c:pt>
                <c:pt idx="6081">
                  <c:v>37.548748000000003</c:v>
                </c:pt>
                <c:pt idx="6082">
                  <c:v>37.528759000000001</c:v>
                </c:pt>
                <c:pt idx="6083">
                  <c:v>37.501407999999998</c:v>
                </c:pt>
                <c:pt idx="6084">
                  <c:v>37.496898999999999</c:v>
                </c:pt>
                <c:pt idx="6085">
                  <c:v>37.465640999999998</c:v>
                </c:pt>
                <c:pt idx="6086">
                  <c:v>37.439036999999999</c:v>
                </c:pt>
                <c:pt idx="6087">
                  <c:v>37.401318000000003</c:v>
                </c:pt>
                <c:pt idx="6088">
                  <c:v>37.384932999999997</c:v>
                </c:pt>
                <c:pt idx="6089">
                  <c:v>37.359237999999998</c:v>
                </c:pt>
                <c:pt idx="6090">
                  <c:v>37.348267</c:v>
                </c:pt>
                <c:pt idx="6091">
                  <c:v>37.323768999999999</c:v>
                </c:pt>
                <c:pt idx="6092">
                  <c:v>37.290103999999999</c:v>
                </c:pt>
                <c:pt idx="6093">
                  <c:v>37.272368999999998</c:v>
                </c:pt>
                <c:pt idx="6094">
                  <c:v>37.247723000000001</c:v>
                </c:pt>
                <c:pt idx="6095">
                  <c:v>37.235703000000001</c:v>
                </c:pt>
                <c:pt idx="6096">
                  <c:v>37.185955</c:v>
                </c:pt>
                <c:pt idx="6097">
                  <c:v>37.164012999999997</c:v>
                </c:pt>
                <c:pt idx="6098">
                  <c:v>37.152290000000001</c:v>
                </c:pt>
                <c:pt idx="6099">
                  <c:v>37.133057000000001</c:v>
                </c:pt>
                <c:pt idx="6100">
                  <c:v>37.057613000000003</c:v>
                </c:pt>
                <c:pt idx="6101">
                  <c:v>37.127944999999997</c:v>
                </c:pt>
                <c:pt idx="6102">
                  <c:v>37.033714000000003</c:v>
                </c:pt>
                <c:pt idx="6103">
                  <c:v>36.996296000000001</c:v>
                </c:pt>
                <c:pt idx="6104">
                  <c:v>36.924458000000001</c:v>
                </c:pt>
                <c:pt idx="6105">
                  <c:v>36.849766000000002</c:v>
                </c:pt>
                <c:pt idx="6106">
                  <c:v>36.770114999999997</c:v>
                </c:pt>
                <c:pt idx="6107">
                  <c:v>36.694969</c:v>
                </c:pt>
                <c:pt idx="6108">
                  <c:v>36.593074999999999</c:v>
                </c:pt>
                <c:pt idx="6109">
                  <c:v>36.611111000000001</c:v>
                </c:pt>
                <c:pt idx="6110">
                  <c:v>36.519584999999999</c:v>
                </c:pt>
                <c:pt idx="6111">
                  <c:v>36.448501999999998</c:v>
                </c:pt>
                <c:pt idx="6112">
                  <c:v>36.365692000000003</c:v>
                </c:pt>
                <c:pt idx="6113">
                  <c:v>36.295658000000003</c:v>
                </c:pt>
                <c:pt idx="6114">
                  <c:v>36.221119000000002</c:v>
                </c:pt>
                <c:pt idx="6115">
                  <c:v>36.209994999999999</c:v>
                </c:pt>
                <c:pt idx="6116">
                  <c:v>36.152434999999997</c:v>
                </c:pt>
                <c:pt idx="6117">
                  <c:v>36.077896000000003</c:v>
                </c:pt>
                <c:pt idx="6118">
                  <c:v>36.015827000000002</c:v>
                </c:pt>
                <c:pt idx="6119">
                  <c:v>35.947147000000001</c:v>
                </c:pt>
                <c:pt idx="6120">
                  <c:v>35.888233</c:v>
                </c:pt>
                <c:pt idx="6121">
                  <c:v>35.804523000000003</c:v>
                </c:pt>
                <c:pt idx="6122">
                  <c:v>35.825713999999998</c:v>
                </c:pt>
                <c:pt idx="6123">
                  <c:v>35.775669000000001</c:v>
                </c:pt>
                <c:pt idx="6124">
                  <c:v>35.716907999999997</c:v>
                </c:pt>
                <c:pt idx="6125">
                  <c:v>35.659495999999997</c:v>
                </c:pt>
                <c:pt idx="6126">
                  <c:v>35.602238</c:v>
                </c:pt>
                <c:pt idx="6127">
                  <c:v>35.550690000000003</c:v>
                </c:pt>
                <c:pt idx="6128">
                  <c:v>35.501998999999998</c:v>
                </c:pt>
                <c:pt idx="6129">
                  <c:v>35.442782999999999</c:v>
                </c:pt>
                <c:pt idx="6130">
                  <c:v>35.408520000000003</c:v>
                </c:pt>
                <c:pt idx="6131">
                  <c:v>35.330970999999998</c:v>
                </c:pt>
                <c:pt idx="6132">
                  <c:v>35.297759999999997</c:v>
                </c:pt>
                <c:pt idx="6133">
                  <c:v>35.334426999999998</c:v>
                </c:pt>
                <c:pt idx="6134">
                  <c:v>35.294753999999998</c:v>
                </c:pt>
                <c:pt idx="6135">
                  <c:v>35.243355000000001</c:v>
                </c:pt>
                <c:pt idx="6136">
                  <c:v>35.195712999999998</c:v>
                </c:pt>
                <c:pt idx="6137">
                  <c:v>35.133194000000003</c:v>
                </c:pt>
                <c:pt idx="6138">
                  <c:v>35.108699999999999</c:v>
                </c:pt>
                <c:pt idx="6139">
                  <c:v>35.063910999999997</c:v>
                </c:pt>
                <c:pt idx="6140">
                  <c:v>35.023936999999997</c:v>
                </c:pt>
                <c:pt idx="6141">
                  <c:v>34.986065000000004</c:v>
                </c:pt>
                <c:pt idx="6142">
                  <c:v>34.937973</c:v>
                </c:pt>
                <c:pt idx="6143">
                  <c:v>34.913474999999998</c:v>
                </c:pt>
                <c:pt idx="6144">
                  <c:v>34.869292999999999</c:v>
                </c:pt>
                <c:pt idx="6145">
                  <c:v>34.928204000000001</c:v>
                </c:pt>
                <c:pt idx="6146">
                  <c:v>34.877856999999999</c:v>
                </c:pt>
                <c:pt idx="6147">
                  <c:v>34.842841999999997</c:v>
                </c:pt>
                <c:pt idx="6148">
                  <c:v>34.823002000000002</c:v>
                </c:pt>
                <c:pt idx="6149">
                  <c:v>34.774760999999998</c:v>
                </c:pt>
                <c:pt idx="6150">
                  <c:v>34.727722</c:v>
                </c:pt>
                <c:pt idx="6151">
                  <c:v>34.722011999999999</c:v>
                </c:pt>
                <c:pt idx="6152">
                  <c:v>34.692554000000001</c:v>
                </c:pt>
                <c:pt idx="6153">
                  <c:v>34.651527000000002</c:v>
                </c:pt>
                <c:pt idx="6154">
                  <c:v>34.635147000000003</c:v>
                </c:pt>
                <c:pt idx="6155">
                  <c:v>34.599826999999998</c:v>
                </c:pt>
                <c:pt idx="6156">
                  <c:v>34.583297999999999</c:v>
                </c:pt>
                <c:pt idx="6157">
                  <c:v>34.551887999999998</c:v>
                </c:pt>
                <c:pt idx="6158">
                  <c:v>34.506199000000002</c:v>
                </c:pt>
                <c:pt idx="6159">
                  <c:v>34.490119999999997</c:v>
                </c:pt>
                <c:pt idx="6160">
                  <c:v>34.473438000000002</c:v>
                </c:pt>
                <c:pt idx="6161">
                  <c:v>34.460213000000003</c:v>
                </c:pt>
                <c:pt idx="6162">
                  <c:v>34.408813000000002</c:v>
                </c:pt>
                <c:pt idx="6163">
                  <c:v>34.388226000000003</c:v>
                </c:pt>
                <c:pt idx="6164">
                  <c:v>34.353057999999997</c:v>
                </c:pt>
                <c:pt idx="6165">
                  <c:v>34.322552000000002</c:v>
                </c:pt>
                <c:pt idx="6166">
                  <c:v>34.311278999999999</c:v>
                </c:pt>
                <c:pt idx="6167">
                  <c:v>34.292191000000003</c:v>
                </c:pt>
                <c:pt idx="6168">
                  <c:v>34.257174999999997</c:v>
                </c:pt>
                <c:pt idx="6169">
                  <c:v>34.246203999999999</c:v>
                </c:pt>
                <c:pt idx="6170">
                  <c:v>34.203975999999997</c:v>
                </c:pt>
                <c:pt idx="6171">
                  <c:v>34.197212</c:v>
                </c:pt>
                <c:pt idx="6172">
                  <c:v>34.157986000000001</c:v>
                </c:pt>
                <c:pt idx="6173">
                  <c:v>34.138748</c:v>
                </c:pt>
                <c:pt idx="6174">
                  <c:v>34.139049999999997</c:v>
                </c:pt>
                <c:pt idx="6175">
                  <c:v>34.098922999999999</c:v>
                </c:pt>
                <c:pt idx="6176">
                  <c:v>34.073523999999999</c:v>
                </c:pt>
                <c:pt idx="6177">
                  <c:v>34.057896</c:v>
                </c:pt>
                <c:pt idx="6178">
                  <c:v>34.105235999999998</c:v>
                </c:pt>
                <c:pt idx="6179">
                  <c:v>34.071570999999999</c:v>
                </c:pt>
                <c:pt idx="6180">
                  <c:v>34.050831000000002</c:v>
                </c:pt>
                <c:pt idx="6181">
                  <c:v>34.055790000000002</c:v>
                </c:pt>
                <c:pt idx="6182">
                  <c:v>34.020626</c:v>
                </c:pt>
                <c:pt idx="6183">
                  <c:v>33.958404999999999</c:v>
                </c:pt>
                <c:pt idx="6184">
                  <c:v>33.949390000000001</c:v>
                </c:pt>
                <c:pt idx="6185">
                  <c:v>33.887920000000001</c:v>
                </c:pt>
                <c:pt idx="6186">
                  <c:v>33.926544</c:v>
                </c:pt>
                <c:pt idx="6187">
                  <c:v>33.849148</c:v>
                </c:pt>
                <c:pt idx="6188">
                  <c:v>33.828406999999999</c:v>
                </c:pt>
                <c:pt idx="6189">
                  <c:v>33.796700000000001</c:v>
                </c:pt>
                <c:pt idx="6190">
                  <c:v>33.775058999999999</c:v>
                </c:pt>
                <c:pt idx="6191">
                  <c:v>33.754916999999999</c:v>
                </c:pt>
                <c:pt idx="6192">
                  <c:v>33.716293</c:v>
                </c:pt>
                <c:pt idx="6193">
                  <c:v>33.697510000000001</c:v>
                </c:pt>
                <c:pt idx="6194">
                  <c:v>33.646560999999998</c:v>
                </c:pt>
                <c:pt idx="6195">
                  <c:v>33.633335000000002</c:v>
                </c:pt>
                <c:pt idx="6196">
                  <c:v>33.681880999999997</c:v>
                </c:pt>
                <c:pt idx="6197">
                  <c:v>33.651671999999998</c:v>
                </c:pt>
                <c:pt idx="6198">
                  <c:v>33.607937</c:v>
                </c:pt>
                <c:pt idx="6199">
                  <c:v>33.596214000000003</c:v>
                </c:pt>
                <c:pt idx="6200">
                  <c:v>33.555186999999997</c:v>
                </c:pt>
                <c:pt idx="6201">
                  <c:v>33.525581000000003</c:v>
                </c:pt>
                <c:pt idx="6202">
                  <c:v>33.477038999999998</c:v>
                </c:pt>
                <c:pt idx="6203">
                  <c:v>33.436461999999999</c:v>
                </c:pt>
                <c:pt idx="6204">
                  <c:v>33.384010000000004</c:v>
                </c:pt>
                <c:pt idx="6205">
                  <c:v>33.352451000000002</c:v>
                </c:pt>
                <c:pt idx="6206">
                  <c:v>33.297749000000003</c:v>
                </c:pt>
                <c:pt idx="6207">
                  <c:v>33.255966000000001</c:v>
                </c:pt>
                <c:pt idx="6208">
                  <c:v>33.236431000000003</c:v>
                </c:pt>
                <c:pt idx="6209">
                  <c:v>33.153773999999999</c:v>
                </c:pt>
                <c:pt idx="6210">
                  <c:v>33.092758000000003</c:v>
                </c:pt>
                <c:pt idx="6211">
                  <c:v>33.035648000000002</c:v>
                </c:pt>
                <c:pt idx="6212">
                  <c:v>32.981544</c:v>
                </c:pt>
                <c:pt idx="6213">
                  <c:v>32.906551</c:v>
                </c:pt>
                <c:pt idx="6214">
                  <c:v>32.965763000000003</c:v>
                </c:pt>
                <c:pt idx="6215">
                  <c:v>32.953589999999998</c:v>
                </c:pt>
                <c:pt idx="6216">
                  <c:v>32.867778999999999</c:v>
                </c:pt>
                <c:pt idx="6217">
                  <c:v>32.776252999999997</c:v>
                </c:pt>
                <c:pt idx="6218">
                  <c:v>32.713886000000002</c:v>
                </c:pt>
                <c:pt idx="6219">
                  <c:v>32.642048000000003</c:v>
                </c:pt>
                <c:pt idx="6220">
                  <c:v>32.587043999999999</c:v>
                </c:pt>
                <c:pt idx="6221">
                  <c:v>32.512650000000001</c:v>
                </c:pt>
                <c:pt idx="6222">
                  <c:v>32.475681000000002</c:v>
                </c:pt>
                <c:pt idx="6223">
                  <c:v>32.402493</c:v>
                </c:pt>
                <c:pt idx="6224">
                  <c:v>32.348990999999998</c:v>
                </c:pt>
                <c:pt idx="6225">
                  <c:v>32.300297</c:v>
                </c:pt>
                <c:pt idx="6226">
                  <c:v>32.251305000000002</c:v>
                </c:pt>
                <c:pt idx="6227">
                  <c:v>32.193592000000002</c:v>
                </c:pt>
                <c:pt idx="6228">
                  <c:v>32.173606999999997</c:v>
                </c:pt>
                <c:pt idx="6229">
                  <c:v>32.081778999999997</c:v>
                </c:pt>
                <c:pt idx="6230">
                  <c:v>32.041652999999997</c:v>
                </c:pt>
                <c:pt idx="6231">
                  <c:v>31.984245000000001</c:v>
                </c:pt>
                <c:pt idx="6232">
                  <c:v>32.020462000000002</c:v>
                </c:pt>
                <c:pt idx="6233">
                  <c:v>31.947424000000002</c:v>
                </c:pt>
                <c:pt idx="6234">
                  <c:v>31.907297</c:v>
                </c:pt>
                <c:pt idx="6235">
                  <c:v>31.859656999999999</c:v>
                </c:pt>
                <c:pt idx="6236">
                  <c:v>31.813068000000001</c:v>
                </c:pt>
                <c:pt idx="6237">
                  <c:v>31.754004999999999</c:v>
                </c:pt>
                <c:pt idx="6238">
                  <c:v>31.717787000000001</c:v>
                </c:pt>
                <c:pt idx="6239">
                  <c:v>31.669543999999998</c:v>
                </c:pt>
                <c:pt idx="6240">
                  <c:v>31.656320999999998</c:v>
                </c:pt>
                <c:pt idx="6241">
                  <c:v>31.609732000000001</c:v>
                </c:pt>
                <c:pt idx="6242">
                  <c:v>31.633778</c:v>
                </c:pt>
                <c:pt idx="6243">
                  <c:v>31.574114000000002</c:v>
                </c:pt>
                <c:pt idx="6244">
                  <c:v>31.530830000000002</c:v>
                </c:pt>
                <c:pt idx="6245">
                  <c:v>31.494762000000001</c:v>
                </c:pt>
                <c:pt idx="6246">
                  <c:v>31.462299000000002</c:v>
                </c:pt>
                <c:pt idx="6247">
                  <c:v>31.417213</c:v>
                </c:pt>
                <c:pt idx="6248">
                  <c:v>31.379642</c:v>
                </c:pt>
                <c:pt idx="6249">
                  <c:v>31.327943999999999</c:v>
                </c:pt>
                <c:pt idx="6250">
                  <c:v>31.304499</c:v>
                </c:pt>
                <c:pt idx="6251">
                  <c:v>31.259412999999999</c:v>
                </c:pt>
                <c:pt idx="6252">
                  <c:v>31.234766</c:v>
                </c:pt>
                <c:pt idx="6253">
                  <c:v>31.188027999999999</c:v>
                </c:pt>
                <c:pt idx="6254">
                  <c:v>31.137229999999999</c:v>
                </c:pt>
                <c:pt idx="6255">
                  <c:v>31.116340999999998</c:v>
                </c:pt>
                <c:pt idx="6256">
                  <c:v>31.105671000000001</c:v>
                </c:pt>
                <c:pt idx="6257">
                  <c:v>31.075012000000001</c:v>
                </c:pt>
                <c:pt idx="6258">
                  <c:v>31.053671000000001</c:v>
                </c:pt>
                <c:pt idx="6259">
                  <c:v>31.004227</c:v>
                </c:pt>
                <c:pt idx="6260">
                  <c:v>30.961545999999998</c:v>
                </c:pt>
                <c:pt idx="6261">
                  <c:v>30.940355</c:v>
                </c:pt>
                <c:pt idx="6262">
                  <c:v>30.923223</c:v>
                </c:pt>
                <c:pt idx="6263">
                  <c:v>30.867466</c:v>
                </c:pt>
                <c:pt idx="6264">
                  <c:v>30.845375000000001</c:v>
                </c:pt>
                <c:pt idx="6265">
                  <c:v>30.888356999999999</c:v>
                </c:pt>
                <c:pt idx="6266">
                  <c:v>30.862808000000001</c:v>
                </c:pt>
                <c:pt idx="6267">
                  <c:v>30.832449</c:v>
                </c:pt>
                <c:pt idx="6268">
                  <c:v>30.807200999999999</c:v>
                </c:pt>
                <c:pt idx="6269">
                  <c:v>30.767527000000001</c:v>
                </c:pt>
                <c:pt idx="6270">
                  <c:v>30.714774999999999</c:v>
                </c:pt>
                <c:pt idx="6271">
                  <c:v>30.687121999999999</c:v>
                </c:pt>
                <c:pt idx="6272">
                  <c:v>30.652708000000001</c:v>
                </c:pt>
                <c:pt idx="6273">
                  <c:v>30.635876</c:v>
                </c:pt>
                <c:pt idx="6274">
                  <c:v>30.621748</c:v>
                </c:pt>
                <c:pt idx="6275">
                  <c:v>30.577262999999999</c:v>
                </c:pt>
                <c:pt idx="6276">
                  <c:v>30.544499999999999</c:v>
                </c:pt>
                <c:pt idx="6277">
                  <c:v>30.538340000000002</c:v>
                </c:pt>
                <c:pt idx="6278">
                  <c:v>30.515947000000001</c:v>
                </c:pt>
                <c:pt idx="6279">
                  <c:v>30.47522</c:v>
                </c:pt>
                <c:pt idx="6280">
                  <c:v>30.441555000000001</c:v>
                </c:pt>
                <c:pt idx="6281">
                  <c:v>30.42277</c:v>
                </c:pt>
                <c:pt idx="6282">
                  <c:v>30.390007000000001</c:v>
                </c:pt>
                <c:pt idx="6283">
                  <c:v>30.376631</c:v>
                </c:pt>
                <c:pt idx="6284">
                  <c:v>30.355291000000001</c:v>
                </c:pt>
                <c:pt idx="6285">
                  <c:v>30.321026</c:v>
                </c:pt>
                <c:pt idx="6286">
                  <c:v>30.297279</c:v>
                </c:pt>
                <c:pt idx="6287">
                  <c:v>30.258507000000002</c:v>
                </c:pt>
                <c:pt idx="6288">
                  <c:v>30.250391</c:v>
                </c:pt>
                <c:pt idx="6289">
                  <c:v>30.201397</c:v>
                </c:pt>
                <c:pt idx="6290">
                  <c:v>30.175847999999998</c:v>
                </c:pt>
                <c:pt idx="6291">
                  <c:v>30.172241</c:v>
                </c:pt>
                <c:pt idx="6292">
                  <c:v>30.141434</c:v>
                </c:pt>
                <c:pt idx="6293">
                  <c:v>30.111225000000001</c:v>
                </c:pt>
                <c:pt idx="6294">
                  <c:v>30.084173</c:v>
                </c:pt>
                <c:pt idx="6295">
                  <c:v>30.086577999999999</c:v>
                </c:pt>
                <c:pt idx="6296">
                  <c:v>30.035332</c:v>
                </c:pt>
                <c:pt idx="6297">
                  <c:v>30.034579999999998</c:v>
                </c:pt>
                <c:pt idx="6298">
                  <c:v>30.005424000000001</c:v>
                </c:pt>
                <c:pt idx="6299">
                  <c:v>29.976718999999999</c:v>
                </c:pt>
                <c:pt idx="6300">
                  <c:v>29.968603000000002</c:v>
                </c:pt>
                <c:pt idx="6301">
                  <c:v>29.933886999999999</c:v>
                </c:pt>
                <c:pt idx="6302">
                  <c:v>29.917656000000001</c:v>
                </c:pt>
                <c:pt idx="6303">
                  <c:v>29.885195</c:v>
                </c:pt>
                <c:pt idx="6304">
                  <c:v>29.853784999999998</c:v>
                </c:pt>
                <c:pt idx="6305">
                  <c:v>29.843716000000001</c:v>
                </c:pt>
                <c:pt idx="6306">
                  <c:v>29.820872999999999</c:v>
                </c:pt>
                <c:pt idx="6307">
                  <c:v>29.809298999999999</c:v>
                </c:pt>
                <c:pt idx="6308">
                  <c:v>29.764064999999999</c:v>
                </c:pt>
                <c:pt idx="6309">
                  <c:v>29.74588</c:v>
                </c:pt>
                <c:pt idx="6310">
                  <c:v>29.710262</c:v>
                </c:pt>
                <c:pt idx="6311">
                  <c:v>29.686066</c:v>
                </c:pt>
                <c:pt idx="6312">
                  <c:v>29.685162999999999</c:v>
                </c:pt>
                <c:pt idx="6313">
                  <c:v>29.641279000000001</c:v>
                </c:pt>
                <c:pt idx="6314">
                  <c:v>29.614529000000001</c:v>
                </c:pt>
                <c:pt idx="6315">
                  <c:v>29.591085</c:v>
                </c:pt>
                <c:pt idx="6316">
                  <c:v>29.568090000000002</c:v>
                </c:pt>
                <c:pt idx="6317">
                  <c:v>29.524958000000002</c:v>
                </c:pt>
                <c:pt idx="6318">
                  <c:v>29.451468999999999</c:v>
                </c:pt>
                <c:pt idx="6319">
                  <c:v>29.383389000000001</c:v>
                </c:pt>
                <c:pt idx="6320">
                  <c:v>29.342811999999999</c:v>
                </c:pt>
                <c:pt idx="6321">
                  <c:v>29.274581999999999</c:v>
                </c:pt>
                <c:pt idx="6322">
                  <c:v>29.232952000000001</c:v>
                </c:pt>
                <c:pt idx="6323">
                  <c:v>29.174641000000001</c:v>
                </c:pt>
                <c:pt idx="6324">
                  <c:v>29.111370000000001</c:v>
                </c:pt>
                <c:pt idx="6325">
                  <c:v>29.218824000000001</c:v>
                </c:pt>
                <c:pt idx="6326">
                  <c:v>29.131359</c:v>
                </c:pt>
                <c:pt idx="6327">
                  <c:v>29.033823000000002</c:v>
                </c:pt>
                <c:pt idx="6328">
                  <c:v>28.965893000000001</c:v>
                </c:pt>
                <c:pt idx="6329">
                  <c:v>28.882935</c:v>
                </c:pt>
                <c:pt idx="6330">
                  <c:v>28.820716999999998</c:v>
                </c:pt>
                <c:pt idx="6331">
                  <c:v>28.744671</c:v>
                </c:pt>
                <c:pt idx="6332">
                  <c:v>28.706198000000001</c:v>
                </c:pt>
                <c:pt idx="6333">
                  <c:v>28.656454</c:v>
                </c:pt>
                <c:pt idx="6334">
                  <c:v>28.613019999999999</c:v>
                </c:pt>
                <c:pt idx="6335">
                  <c:v>28.535022999999999</c:v>
                </c:pt>
                <c:pt idx="6336">
                  <c:v>28.454618</c:v>
                </c:pt>
                <c:pt idx="6337">
                  <c:v>28.422758000000002</c:v>
                </c:pt>
                <c:pt idx="6338">
                  <c:v>28.367001999999999</c:v>
                </c:pt>
                <c:pt idx="6339">
                  <c:v>28.352723999999998</c:v>
                </c:pt>
                <c:pt idx="6340">
                  <c:v>28.279233999999999</c:v>
                </c:pt>
                <c:pt idx="6341">
                  <c:v>28.266911</c:v>
                </c:pt>
                <c:pt idx="6342">
                  <c:v>28.215814999999999</c:v>
                </c:pt>
                <c:pt idx="6343">
                  <c:v>28.162012000000001</c:v>
                </c:pt>
                <c:pt idx="6344">
                  <c:v>28.109110000000001</c:v>
                </c:pt>
                <c:pt idx="6345">
                  <c:v>28.068083000000001</c:v>
                </c:pt>
                <c:pt idx="6346">
                  <c:v>28.012025999999999</c:v>
                </c:pt>
                <c:pt idx="6347">
                  <c:v>27.978361</c:v>
                </c:pt>
                <c:pt idx="6348">
                  <c:v>27.940940999999999</c:v>
                </c:pt>
                <c:pt idx="6349">
                  <c:v>27.892396999999999</c:v>
                </c:pt>
                <c:pt idx="6350">
                  <c:v>27.877217999999999</c:v>
                </c:pt>
                <c:pt idx="6351">
                  <c:v>27.879774000000001</c:v>
                </c:pt>
                <c:pt idx="6352">
                  <c:v>27.849716000000001</c:v>
                </c:pt>
                <c:pt idx="6353">
                  <c:v>27.787949000000001</c:v>
                </c:pt>
                <c:pt idx="6354">
                  <c:v>27.729187</c:v>
                </c:pt>
                <c:pt idx="6355">
                  <c:v>27.694921000000001</c:v>
                </c:pt>
                <c:pt idx="6356">
                  <c:v>27.651339</c:v>
                </c:pt>
                <c:pt idx="6357">
                  <c:v>27.626390000000001</c:v>
                </c:pt>
                <c:pt idx="6358">
                  <c:v>27.573792000000001</c:v>
                </c:pt>
                <c:pt idx="6359">
                  <c:v>27.534265999999999</c:v>
                </c:pt>
                <c:pt idx="6360">
                  <c:v>27.484821</c:v>
                </c:pt>
                <c:pt idx="6361">
                  <c:v>27.440035000000002</c:v>
                </c:pt>
                <c:pt idx="6362">
                  <c:v>27.453711999999999</c:v>
                </c:pt>
                <c:pt idx="6363">
                  <c:v>27.415088999999998</c:v>
                </c:pt>
                <c:pt idx="6364">
                  <c:v>27.377367</c:v>
                </c:pt>
                <c:pt idx="6365">
                  <c:v>27.350916000000002</c:v>
                </c:pt>
                <c:pt idx="6366">
                  <c:v>27.313193999999999</c:v>
                </c:pt>
                <c:pt idx="6367">
                  <c:v>27.283287000000001</c:v>
                </c:pt>
                <c:pt idx="6368">
                  <c:v>27.246016000000001</c:v>
                </c:pt>
                <c:pt idx="6369">
                  <c:v>27.222871999999999</c:v>
                </c:pt>
                <c:pt idx="6370">
                  <c:v>27.179289000000001</c:v>
                </c:pt>
                <c:pt idx="6371">
                  <c:v>27.144573000000001</c:v>
                </c:pt>
                <c:pt idx="6372">
                  <c:v>27.128941999999999</c:v>
                </c:pt>
                <c:pt idx="6373">
                  <c:v>27.08596</c:v>
                </c:pt>
                <c:pt idx="6374">
                  <c:v>27.054852</c:v>
                </c:pt>
                <c:pt idx="6375">
                  <c:v>27.050492999999999</c:v>
                </c:pt>
                <c:pt idx="6376">
                  <c:v>27.021488000000002</c:v>
                </c:pt>
                <c:pt idx="6377">
                  <c:v>26.981062000000001</c:v>
                </c:pt>
                <c:pt idx="6378">
                  <c:v>26.945744000000001</c:v>
                </c:pt>
                <c:pt idx="6379">
                  <c:v>26.913281999999999</c:v>
                </c:pt>
                <c:pt idx="6380">
                  <c:v>26.892842999999999</c:v>
                </c:pt>
                <c:pt idx="6381">
                  <c:v>26.874960000000002</c:v>
                </c:pt>
                <c:pt idx="6382">
                  <c:v>26.848959000000001</c:v>
                </c:pt>
                <c:pt idx="6383">
                  <c:v>26.812290000000001</c:v>
                </c:pt>
                <c:pt idx="6384">
                  <c:v>26.799064999999999</c:v>
                </c:pt>
                <c:pt idx="6385">
                  <c:v>26.767804999999999</c:v>
                </c:pt>
                <c:pt idx="6386">
                  <c:v>26.733841000000002</c:v>
                </c:pt>
                <c:pt idx="6387">
                  <c:v>26.709795</c:v>
                </c:pt>
                <c:pt idx="6388">
                  <c:v>26.689957</c:v>
                </c:pt>
                <c:pt idx="6389">
                  <c:v>26.649678999999999</c:v>
                </c:pt>
                <c:pt idx="6390">
                  <c:v>26.602941999999999</c:v>
                </c:pt>
                <c:pt idx="6391">
                  <c:v>26.609102</c:v>
                </c:pt>
                <c:pt idx="6392">
                  <c:v>26.585508000000001</c:v>
                </c:pt>
                <c:pt idx="6393">
                  <c:v>26.544630000000002</c:v>
                </c:pt>
                <c:pt idx="6394">
                  <c:v>26.518329999999999</c:v>
                </c:pt>
                <c:pt idx="6395">
                  <c:v>26.517277</c:v>
                </c:pt>
                <c:pt idx="6396">
                  <c:v>26.485416000000001</c:v>
                </c:pt>
                <c:pt idx="6397">
                  <c:v>26.450700999999999</c:v>
                </c:pt>
                <c:pt idx="6398">
                  <c:v>26.410574</c:v>
                </c:pt>
                <c:pt idx="6399">
                  <c:v>26.386377</c:v>
                </c:pt>
                <c:pt idx="6400">
                  <c:v>26.360378000000001</c:v>
                </c:pt>
                <c:pt idx="6401">
                  <c:v>26.354217999999999</c:v>
                </c:pt>
                <c:pt idx="6402">
                  <c:v>26.323709000000001</c:v>
                </c:pt>
                <c:pt idx="6403">
                  <c:v>26.305073</c:v>
                </c:pt>
                <c:pt idx="6404">
                  <c:v>26.282530000000001</c:v>
                </c:pt>
                <c:pt idx="6405">
                  <c:v>26.246310999999999</c:v>
                </c:pt>
                <c:pt idx="6406">
                  <c:v>26.250519000000001</c:v>
                </c:pt>
                <c:pt idx="6407">
                  <c:v>26.226322</c:v>
                </c:pt>
                <c:pt idx="6408">
                  <c:v>26.206636</c:v>
                </c:pt>
                <c:pt idx="6409">
                  <c:v>26.200775</c:v>
                </c:pt>
                <c:pt idx="6410">
                  <c:v>26.156590000000001</c:v>
                </c:pt>
                <c:pt idx="6411">
                  <c:v>26.144867000000001</c:v>
                </c:pt>
                <c:pt idx="6412">
                  <c:v>26.115862</c:v>
                </c:pt>
                <c:pt idx="6413">
                  <c:v>26.106997</c:v>
                </c:pt>
                <c:pt idx="6414">
                  <c:v>26.053493</c:v>
                </c:pt>
                <c:pt idx="6415">
                  <c:v>26.031551</c:v>
                </c:pt>
                <c:pt idx="6416">
                  <c:v>26.010061</c:v>
                </c:pt>
                <c:pt idx="6417">
                  <c:v>25.990524000000001</c:v>
                </c:pt>
                <c:pt idx="6418">
                  <c:v>25.990072000000001</c:v>
                </c:pt>
                <c:pt idx="6419">
                  <c:v>25.946940999999999</c:v>
                </c:pt>
                <c:pt idx="6420">
                  <c:v>25.908467999999999</c:v>
                </c:pt>
                <c:pt idx="6421">
                  <c:v>25.894791000000001</c:v>
                </c:pt>
                <c:pt idx="6422">
                  <c:v>25.864134</c:v>
                </c:pt>
                <c:pt idx="6423">
                  <c:v>25.844296</c:v>
                </c:pt>
                <c:pt idx="6424">
                  <c:v>25.819799</c:v>
                </c:pt>
                <c:pt idx="6425">
                  <c:v>25.801763999999999</c:v>
                </c:pt>
                <c:pt idx="6426">
                  <c:v>25.769753000000001</c:v>
                </c:pt>
                <c:pt idx="6427">
                  <c:v>25.76314</c:v>
                </c:pt>
                <c:pt idx="6428">
                  <c:v>25.732182000000002</c:v>
                </c:pt>
                <c:pt idx="6429">
                  <c:v>25.709188000000001</c:v>
                </c:pt>
                <c:pt idx="6430">
                  <c:v>25.687998</c:v>
                </c:pt>
                <c:pt idx="6431">
                  <c:v>25.677928999999999</c:v>
                </c:pt>
                <c:pt idx="6432">
                  <c:v>25.627281</c:v>
                </c:pt>
                <c:pt idx="6433">
                  <c:v>25.614056000000001</c:v>
                </c:pt>
                <c:pt idx="6434">
                  <c:v>25.582346000000001</c:v>
                </c:pt>
                <c:pt idx="6435">
                  <c:v>25.588207000000001</c:v>
                </c:pt>
                <c:pt idx="6436">
                  <c:v>25.541167999999999</c:v>
                </c:pt>
                <c:pt idx="6437">
                  <c:v>25.514565999999999</c:v>
                </c:pt>
                <c:pt idx="6438">
                  <c:v>25.488717999999999</c:v>
                </c:pt>
                <c:pt idx="6439">
                  <c:v>25.442129000000001</c:v>
                </c:pt>
                <c:pt idx="6440">
                  <c:v>25.434315000000002</c:v>
                </c:pt>
                <c:pt idx="6441">
                  <c:v>25.407112000000001</c:v>
                </c:pt>
                <c:pt idx="6442">
                  <c:v>25.377355999999999</c:v>
                </c:pt>
                <c:pt idx="6443">
                  <c:v>25.327009</c:v>
                </c:pt>
                <c:pt idx="6444">
                  <c:v>25.281773000000001</c:v>
                </c:pt>
                <c:pt idx="6445">
                  <c:v>25.260131999999999</c:v>
                </c:pt>
                <c:pt idx="6446">
                  <c:v>25.227969999999999</c:v>
                </c:pt>
                <c:pt idx="6447">
                  <c:v>25.166052000000001</c:v>
                </c:pt>
                <c:pt idx="6448">
                  <c:v>25.113302000000001</c:v>
                </c:pt>
                <c:pt idx="6449">
                  <c:v>25.056194000000001</c:v>
                </c:pt>
                <c:pt idx="6450">
                  <c:v>24.996531000000001</c:v>
                </c:pt>
                <c:pt idx="6451">
                  <c:v>24.925594</c:v>
                </c:pt>
                <c:pt idx="6452">
                  <c:v>24.874647</c:v>
                </c:pt>
                <c:pt idx="6453">
                  <c:v>24.785226999999999</c:v>
                </c:pt>
                <c:pt idx="6454">
                  <c:v>24.896439000000001</c:v>
                </c:pt>
                <c:pt idx="6455">
                  <c:v>24.793493000000002</c:v>
                </c:pt>
                <c:pt idx="6456">
                  <c:v>24.724360999999998</c:v>
                </c:pt>
                <c:pt idx="6457">
                  <c:v>24.631032999999999</c:v>
                </c:pt>
                <c:pt idx="6458">
                  <c:v>24.585497</c:v>
                </c:pt>
                <c:pt idx="6459">
                  <c:v>24.497128</c:v>
                </c:pt>
                <c:pt idx="6460">
                  <c:v>24.434909999999999</c:v>
                </c:pt>
                <c:pt idx="6461">
                  <c:v>24.403199999999998</c:v>
                </c:pt>
                <c:pt idx="6462">
                  <c:v>24.338877</c:v>
                </c:pt>
                <c:pt idx="6463">
                  <c:v>24.258324000000002</c:v>
                </c:pt>
                <c:pt idx="6464">
                  <c:v>24.212935999999999</c:v>
                </c:pt>
                <c:pt idx="6465">
                  <c:v>24.163342</c:v>
                </c:pt>
                <c:pt idx="6466">
                  <c:v>24.132082</c:v>
                </c:pt>
                <c:pt idx="6467">
                  <c:v>24.062049999999999</c:v>
                </c:pt>
                <c:pt idx="6468">
                  <c:v>24.009148</c:v>
                </c:pt>
                <c:pt idx="6469">
                  <c:v>23.965416000000001</c:v>
                </c:pt>
                <c:pt idx="6470">
                  <c:v>23.950087</c:v>
                </c:pt>
                <c:pt idx="6471">
                  <c:v>23.887867</c:v>
                </c:pt>
                <c:pt idx="6472">
                  <c:v>23.835417</c:v>
                </c:pt>
                <c:pt idx="6473">
                  <c:v>23.796343</c:v>
                </c:pt>
                <c:pt idx="6474">
                  <c:v>23.761175000000001</c:v>
                </c:pt>
                <c:pt idx="6475">
                  <c:v>23.691292000000001</c:v>
                </c:pt>
                <c:pt idx="6476">
                  <c:v>23.665443</c:v>
                </c:pt>
                <c:pt idx="6477">
                  <c:v>23.604126000000001</c:v>
                </c:pt>
                <c:pt idx="6478">
                  <c:v>23.562646999999998</c:v>
                </c:pt>
                <c:pt idx="6479">
                  <c:v>23.521318000000001</c:v>
                </c:pt>
                <c:pt idx="6480">
                  <c:v>23.478638</c:v>
                </c:pt>
                <c:pt idx="6481">
                  <c:v>23.455645000000001</c:v>
                </c:pt>
                <c:pt idx="6482">
                  <c:v>23.413864</c:v>
                </c:pt>
                <c:pt idx="6483">
                  <c:v>23.385611000000001</c:v>
                </c:pt>
                <c:pt idx="6484">
                  <c:v>23.347287999999999</c:v>
                </c:pt>
                <c:pt idx="6485">
                  <c:v>23.311067999999999</c:v>
                </c:pt>
                <c:pt idx="6486">
                  <c:v>23.273797999999999</c:v>
                </c:pt>
                <c:pt idx="6487">
                  <c:v>23.25441</c:v>
                </c:pt>
                <c:pt idx="6488">
                  <c:v>23.212178999999999</c:v>
                </c:pt>
                <c:pt idx="6489">
                  <c:v>23.216388999999999</c:v>
                </c:pt>
                <c:pt idx="6490">
                  <c:v>23.187232999999999</c:v>
                </c:pt>
                <c:pt idx="6491">
                  <c:v>23.164238000000001</c:v>
                </c:pt>
                <c:pt idx="6492">
                  <c:v>23.126965999999999</c:v>
                </c:pt>
                <c:pt idx="6493">
                  <c:v>23.111187000000001</c:v>
                </c:pt>
                <c:pt idx="6494">
                  <c:v>23.074818</c:v>
                </c:pt>
                <c:pt idx="6495">
                  <c:v>23.033639999999998</c:v>
                </c:pt>
                <c:pt idx="6496">
                  <c:v>23.036193999999998</c:v>
                </c:pt>
                <c:pt idx="6497">
                  <c:v>22.985098000000001</c:v>
                </c:pt>
                <c:pt idx="6498">
                  <c:v>22.983595000000001</c:v>
                </c:pt>
                <c:pt idx="6499">
                  <c:v>22.955190999999999</c:v>
                </c:pt>
                <c:pt idx="6500">
                  <c:v>22.913712</c:v>
                </c:pt>
                <c:pt idx="6501">
                  <c:v>22.898382000000002</c:v>
                </c:pt>
                <c:pt idx="6502">
                  <c:v>22.852844000000001</c:v>
                </c:pt>
                <c:pt idx="6503">
                  <c:v>22.857655000000001</c:v>
                </c:pt>
                <c:pt idx="6504">
                  <c:v>22.804452999999999</c:v>
                </c:pt>
                <c:pt idx="6505">
                  <c:v>22.782812</c:v>
                </c:pt>
                <c:pt idx="6506">
                  <c:v>22.773793999999999</c:v>
                </c:pt>
                <c:pt idx="6507">
                  <c:v>22.738776999999999</c:v>
                </c:pt>
                <c:pt idx="6508">
                  <c:v>22.693691000000001</c:v>
                </c:pt>
                <c:pt idx="6509">
                  <c:v>22.698502000000001</c:v>
                </c:pt>
                <c:pt idx="6510">
                  <c:v>22.680465999999999</c:v>
                </c:pt>
                <c:pt idx="6511">
                  <c:v>22.626363999999999</c:v>
                </c:pt>
                <c:pt idx="6512">
                  <c:v>22.614191000000002</c:v>
                </c:pt>
                <c:pt idx="6513">
                  <c:v>22.594503</c:v>
                </c:pt>
                <c:pt idx="6514">
                  <c:v>22.563092999999999</c:v>
                </c:pt>
                <c:pt idx="6515">
                  <c:v>22.540248999999999</c:v>
                </c:pt>
                <c:pt idx="6516">
                  <c:v>22.518608</c:v>
                </c:pt>
                <c:pt idx="6517">
                  <c:v>22.505835000000001</c:v>
                </c:pt>
                <c:pt idx="6518">
                  <c:v>22.511845000000001</c:v>
                </c:pt>
                <c:pt idx="6519">
                  <c:v>22.470967999999999</c:v>
                </c:pt>
                <c:pt idx="6520">
                  <c:v>22.437904</c:v>
                </c:pt>
                <c:pt idx="6521">
                  <c:v>22.416264000000002</c:v>
                </c:pt>
                <c:pt idx="6522">
                  <c:v>22.374483000000001</c:v>
                </c:pt>
                <c:pt idx="6523">
                  <c:v>22.364716000000001</c:v>
                </c:pt>
                <c:pt idx="6524">
                  <c:v>22.350888999999999</c:v>
                </c:pt>
                <c:pt idx="6525">
                  <c:v>22.337664</c:v>
                </c:pt>
                <c:pt idx="6526">
                  <c:v>22.288820000000001</c:v>
                </c:pt>
                <c:pt idx="6527">
                  <c:v>22.271538</c:v>
                </c:pt>
                <c:pt idx="6528">
                  <c:v>22.276947</c:v>
                </c:pt>
                <c:pt idx="6529">
                  <c:v>22.229607000000001</c:v>
                </c:pt>
                <c:pt idx="6530">
                  <c:v>22.209318</c:v>
                </c:pt>
                <c:pt idx="6531">
                  <c:v>22.182869</c:v>
                </c:pt>
                <c:pt idx="6532">
                  <c:v>22.169643000000001</c:v>
                </c:pt>
                <c:pt idx="6533">
                  <c:v>22.130116999999998</c:v>
                </c:pt>
                <c:pt idx="6534">
                  <c:v>22.114338</c:v>
                </c:pt>
                <c:pt idx="6535">
                  <c:v>22.069251999999999</c:v>
                </c:pt>
                <c:pt idx="6536">
                  <c:v>22.061437999999999</c:v>
                </c:pt>
                <c:pt idx="6537">
                  <c:v>22.038744000000001</c:v>
                </c:pt>
                <c:pt idx="6538">
                  <c:v>22.023112999999999</c:v>
                </c:pt>
                <c:pt idx="6539">
                  <c:v>22.004477999999999</c:v>
                </c:pt>
                <c:pt idx="6540">
                  <c:v>21.993207999999999</c:v>
                </c:pt>
                <c:pt idx="6541">
                  <c:v>21.975624</c:v>
                </c:pt>
                <c:pt idx="6542">
                  <c:v>21.956987000000002</c:v>
                </c:pt>
                <c:pt idx="6543">
                  <c:v>21.936547999999998</c:v>
                </c:pt>
                <c:pt idx="6544">
                  <c:v>21.909046</c:v>
                </c:pt>
                <c:pt idx="6545">
                  <c:v>21.891314000000001</c:v>
                </c:pt>
                <c:pt idx="6546">
                  <c:v>21.855544999999999</c:v>
                </c:pt>
                <c:pt idx="6547">
                  <c:v>21.840665999999999</c:v>
                </c:pt>
                <c:pt idx="6548">
                  <c:v>21.802192999999999</c:v>
                </c:pt>
                <c:pt idx="6549">
                  <c:v>21.792425000000001</c:v>
                </c:pt>
                <c:pt idx="6550">
                  <c:v>21.766275</c:v>
                </c:pt>
                <c:pt idx="6551">
                  <c:v>21.741478000000001</c:v>
                </c:pt>
                <c:pt idx="6552">
                  <c:v>21.709316000000001</c:v>
                </c:pt>
                <c:pt idx="6553">
                  <c:v>21.670390999999999</c:v>
                </c:pt>
                <c:pt idx="6554">
                  <c:v>21.643941999999999</c:v>
                </c:pt>
                <c:pt idx="6555">
                  <c:v>21.658519999999999</c:v>
                </c:pt>
                <c:pt idx="6556">
                  <c:v>21.603663999999998</c:v>
                </c:pt>
                <c:pt idx="6557">
                  <c:v>21.590890999999999</c:v>
                </c:pt>
                <c:pt idx="6558">
                  <c:v>21.560984000000001</c:v>
                </c:pt>
                <c:pt idx="6559">
                  <c:v>21.534683000000001</c:v>
                </c:pt>
                <c:pt idx="6560">
                  <c:v>21.513493</c:v>
                </c:pt>
                <c:pt idx="6561">
                  <c:v>21.539793</c:v>
                </c:pt>
                <c:pt idx="6562">
                  <c:v>21.499817</c:v>
                </c:pt>
                <c:pt idx="6563">
                  <c:v>21.465852999999999</c:v>
                </c:pt>
                <c:pt idx="6564">
                  <c:v>21.438499</c:v>
                </c:pt>
                <c:pt idx="6565">
                  <c:v>21.430685</c:v>
                </c:pt>
                <c:pt idx="6566">
                  <c:v>21.383645999999999</c:v>
                </c:pt>
                <c:pt idx="6567">
                  <c:v>21.360201</c:v>
                </c:pt>
                <c:pt idx="6568">
                  <c:v>21.308653</c:v>
                </c:pt>
                <c:pt idx="6569">
                  <c:v>21.290018</c:v>
                </c:pt>
                <c:pt idx="6570">
                  <c:v>21.241925999999999</c:v>
                </c:pt>
                <c:pt idx="6571">
                  <c:v>21.200296000000002</c:v>
                </c:pt>
                <c:pt idx="6572">
                  <c:v>21.167383000000001</c:v>
                </c:pt>
                <c:pt idx="6573">
                  <c:v>21.133717999999998</c:v>
                </c:pt>
                <c:pt idx="6574">
                  <c:v>21.083673000000001</c:v>
                </c:pt>
                <c:pt idx="6575">
                  <c:v>21.094946</c:v>
                </c:pt>
                <c:pt idx="6576">
                  <c:v>21.053766</c:v>
                </c:pt>
                <c:pt idx="6577">
                  <c:v>20.998913000000002</c:v>
                </c:pt>
                <c:pt idx="6578">
                  <c:v>20.948868000000001</c:v>
                </c:pt>
                <c:pt idx="6579">
                  <c:v>20.910093</c:v>
                </c:pt>
                <c:pt idx="6580">
                  <c:v>20.878834000000001</c:v>
                </c:pt>
                <c:pt idx="6581">
                  <c:v>20.832846</c:v>
                </c:pt>
                <c:pt idx="6582">
                  <c:v>20.794523000000002</c:v>
                </c:pt>
                <c:pt idx="6583">
                  <c:v>20.750340000000001</c:v>
                </c:pt>
                <c:pt idx="6584">
                  <c:v>20.689924000000001</c:v>
                </c:pt>
                <c:pt idx="6585">
                  <c:v>20.658815000000001</c:v>
                </c:pt>
                <c:pt idx="6586">
                  <c:v>20.590584</c:v>
                </c:pt>
                <c:pt idx="6587">
                  <c:v>20.537683000000001</c:v>
                </c:pt>
                <c:pt idx="6588">
                  <c:v>20.507625999999998</c:v>
                </c:pt>
                <c:pt idx="6589">
                  <c:v>20.584873000000002</c:v>
                </c:pt>
                <c:pt idx="6590">
                  <c:v>20.491997000000001</c:v>
                </c:pt>
                <c:pt idx="6591">
                  <c:v>20.463743000000001</c:v>
                </c:pt>
                <c:pt idx="6592">
                  <c:v>20.389050000000001</c:v>
                </c:pt>
                <c:pt idx="6593">
                  <c:v>20.333143</c:v>
                </c:pt>
                <c:pt idx="6594">
                  <c:v>20.304289000000001</c:v>
                </c:pt>
                <c:pt idx="6595">
                  <c:v>20.241168999999999</c:v>
                </c:pt>
                <c:pt idx="6596">
                  <c:v>20.199089000000001</c:v>
                </c:pt>
                <c:pt idx="6597">
                  <c:v>20.153402</c:v>
                </c:pt>
                <c:pt idx="6598">
                  <c:v>20.103505999999999</c:v>
                </c:pt>
                <c:pt idx="6599">
                  <c:v>20.055565000000001</c:v>
                </c:pt>
                <c:pt idx="6600">
                  <c:v>20.017242</c:v>
                </c:pt>
                <c:pt idx="6601">
                  <c:v>19.967648000000001</c:v>
                </c:pt>
                <c:pt idx="6602">
                  <c:v>19.928872999999999</c:v>
                </c:pt>
                <c:pt idx="6603">
                  <c:v>19.892204</c:v>
                </c:pt>
                <c:pt idx="6604">
                  <c:v>19.841707</c:v>
                </c:pt>
                <c:pt idx="6605">
                  <c:v>19.806840999999999</c:v>
                </c:pt>
                <c:pt idx="6606">
                  <c:v>19.809397000000001</c:v>
                </c:pt>
                <c:pt idx="6607">
                  <c:v>19.769119</c:v>
                </c:pt>
                <c:pt idx="6608">
                  <c:v>19.703144000000002</c:v>
                </c:pt>
                <c:pt idx="6609">
                  <c:v>19.674139</c:v>
                </c:pt>
                <c:pt idx="6610">
                  <c:v>19.619284</c:v>
                </c:pt>
                <c:pt idx="6611">
                  <c:v>19.577653999999999</c:v>
                </c:pt>
                <c:pt idx="6612">
                  <c:v>19.526257000000001</c:v>
                </c:pt>
                <c:pt idx="6613">
                  <c:v>19.496651</c:v>
                </c:pt>
                <c:pt idx="6614">
                  <c:v>19.450662999999999</c:v>
                </c:pt>
                <c:pt idx="6615">
                  <c:v>19.421658000000001</c:v>
                </c:pt>
                <c:pt idx="6616">
                  <c:v>19.376571999999999</c:v>
                </c:pt>
                <c:pt idx="6617">
                  <c:v>19.339749999999999</c:v>
                </c:pt>
                <c:pt idx="6618">
                  <c:v>19.305035</c:v>
                </c:pt>
                <c:pt idx="6619">
                  <c:v>19.269718000000001</c:v>
                </c:pt>
                <c:pt idx="6620">
                  <c:v>19.235603000000001</c:v>
                </c:pt>
                <c:pt idx="6621">
                  <c:v>19.176839999999999</c:v>
                </c:pt>
                <c:pt idx="6622">
                  <c:v>19.154748999999999</c:v>
                </c:pt>
                <c:pt idx="6623">
                  <c:v>19.113119000000001</c:v>
                </c:pt>
                <c:pt idx="6624">
                  <c:v>19.071940999999999</c:v>
                </c:pt>
                <c:pt idx="6625">
                  <c:v>19.026253000000001</c:v>
                </c:pt>
                <c:pt idx="6626">
                  <c:v>19.017838000000001</c:v>
                </c:pt>
                <c:pt idx="6627">
                  <c:v>18.984923999999999</c:v>
                </c:pt>
                <c:pt idx="6628">
                  <c:v>18.926162999999999</c:v>
                </c:pt>
                <c:pt idx="6629">
                  <c:v>18.8934</c:v>
                </c:pt>
                <c:pt idx="6630">
                  <c:v>18.850719000000002</c:v>
                </c:pt>
                <c:pt idx="6631">
                  <c:v>18.823668000000001</c:v>
                </c:pt>
                <c:pt idx="6632">
                  <c:v>18.790904999999999</c:v>
                </c:pt>
                <c:pt idx="6633">
                  <c:v>18.756639</c:v>
                </c:pt>
                <c:pt idx="6634">
                  <c:v>18.708548</c:v>
                </c:pt>
                <c:pt idx="6635">
                  <c:v>18.670527</c:v>
                </c:pt>
                <c:pt idx="6636">
                  <c:v>18.632201999999999</c:v>
                </c:pt>
                <c:pt idx="6637">
                  <c:v>18.60425</c:v>
                </c:pt>
                <c:pt idx="6638">
                  <c:v>18.548794000000001</c:v>
                </c:pt>
                <c:pt idx="6639">
                  <c:v>18.524747999999999</c:v>
                </c:pt>
                <c:pt idx="6640">
                  <c:v>18.480114</c:v>
                </c:pt>
                <c:pt idx="6641">
                  <c:v>18.429767999999999</c:v>
                </c:pt>
                <c:pt idx="6642">
                  <c:v>18.393999000000001</c:v>
                </c:pt>
                <c:pt idx="6643">
                  <c:v>18.381675999999999</c:v>
                </c:pt>
                <c:pt idx="6644">
                  <c:v>18.335087000000001</c:v>
                </c:pt>
                <c:pt idx="6645">
                  <c:v>18.287146</c:v>
                </c:pt>
                <c:pt idx="6646">
                  <c:v>18.254383000000001</c:v>
                </c:pt>
                <c:pt idx="6647">
                  <c:v>18.189159</c:v>
                </c:pt>
                <c:pt idx="6648">
                  <c:v>18.149032999999999</c:v>
                </c:pt>
                <c:pt idx="6649">
                  <c:v>18.105450000000001</c:v>
                </c:pt>
                <c:pt idx="6650">
                  <c:v>18.074038999999999</c:v>
                </c:pt>
                <c:pt idx="6651">
                  <c:v>18.027901</c:v>
                </c:pt>
                <c:pt idx="6652">
                  <c:v>17.959371999999998</c:v>
                </c:pt>
                <c:pt idx="6653">
                  <c:v>17.942087000000001</c:v>
                </c:pt>
                <c:pt idx="6654">
                  <c:v>17.882725000000001</c:v>
                </c:pt>
                <c:pt idx="6655">
                  <c:v>17.869199999999999</c:v>
                </c:pt>
                <c:pt idx="6656">
                  <c:v>17.809384999999999</c:v>
                </c:pt>
                <c:pt idx="6657">
                  <c:v>17.793606</c:v>
                </c:pt>
                <c:pt idx="6658">
                  <c:v>17.748519999999999</c:v>
                </c:pt>
                <c:pt idx="6659">
                  <c:v>17.708693</c:v>
                </c:pt>
                <c:pt idx="6660">
                  <c:v>17.695467000000001</c:v>
                </c:pt>
                <c:pt idx="6661">
                  <c:v>17.691711000000002</c:v>
                </c:pt>
                <c:pt idx="6662">
                  <c:v>17.668265999999999</c:v>
                </c:pt>
                <c:pt idx="6663">
                  <c:v>17.639261000000001</c:v>
                </c:pt>
                <c:pt idx="6664">
                  <c:v>17.638808999999998</c:v>
                </c:pt>
                <c:pt idx="6665">
                  <c:v>17.618670999999999</c:v>
                </c:pt>
                <c:pt idx="6666">
                  <c:v>17.609954999999999</c:v>
                </c:pt>
                <c:pt idx="6667">
                  <c:v>17.584858000000001</c:v>
                </c:pt>
                <c:pt idx="6668">
                  <c:v>17.580950000000001</c:v>
                </c:pt>
                <c:pt idx="6669">
                  <c:v>17.552996</c:v>
                </c:pt>
                <c:pt idx="6670">
                  <c:v>17.565318999999999</c:v>
                </c:pt>
                <c:pt idx="6671">
                  <c:v>17.522037999999998</c:v>
                </c:pt>
                <c:pt idx="6672">
                  <c:v>17.519333</c:v>
                </c:pt>
                <c:pt idx="6673">
                  <c:v>17.491078999999999</c:v>
                </c:pt>
                <c:pt idx="6674">
                  <c:v>17.477854000000001</c:v>
                </c:pt>
                <c:pt idx="6675">
                  <c:v>17.442236000000001</c:v>
                </c:pt>
                <c:pt idx="6676">
                  <c:v>17.421797000000002</c:v>
                </c:pt>
                <c:pt idx="6677">
                  <c:v>17.386330000000001</c:v>
                </c:pt>
                <c:pt idx="6678">
                  <c:v>17.358975999999998</c:v>
                </c:pt>
                <c:pt idx="6679">
                  <c:v>17.329671999999999</c:v>
                </c:pt>
                <c:pt idx="6680">
                  <c:v>17.291948000000001</c:v>
                </c:pt>
                <c:pt idx="6681">
                  <c:v>17.279624999999999</c:v>
                </c:pt>
                <c:pt idx="6682">
                  <c:v>17.233336999999999</c:v>
                </c:pt>
                <c:pt idx="6683">
                  <c:v>17.204632</c:v>
                </c:pt>
                <c:pt idx="6684">
                  <c:v>17.184044</c:v>
                </c:pt>
                <c:pt idx="6685">
                  <c:v>17.144669</c:v>
                </c:pt>
                <c:pt idx="6686">
                  <c:v>17.075987000000001</c:v>
                </c:pt>
                <c:pt idx="6687">
                  <c:v>17.056902000000001</c:v>
                </c:pt>
                <c:pt idx="6688">
                  <c:v>17.030000999999999</c:v>
                </c:pt>
                <c:pt idx="6689">
                  <c:v>16.987019</c:v>
                </c:pt>
                <c:pt idx="6690">
                  <c:v>16.945838999999999</c:v>
                </c:pt>
                <c:pt idx="6691">
                  <c:v>16.900151999999999</c:v>
                </c:pt>
                <c:pt idx="6692">
                  <c:v>16.844847000000001</c:v>
                </c:pt>
                <c:pt idx="6693">
                  <c:v>16.825759999999999</c:v>
                </c:pt>
                <c:pt idx="6694">
                  <c:v>16.779022000000001</c:v>
                </c:pt>
                <c:pt idx="6695">
                  <c:v>16.770306000000001</c:v>
                </c:pt>
                <c:pt idx="6696">
                  <c:v>16.705532000000002</c:v>
                </c:pt>
                <c:pt idx="6697">
                  <c:v>16.637602000000001</c:v>
                </c:pt>
                <c:pt idx="6698">
                  <c:v>16.608146999999999</c:v>
                </c:pt>
                <c:pt idx="6699">
                  <c:v>16.562909999999999</c:v>
                </c:pt>
                <c:pt idx="6700">
                  <c:v>16.508205</c:v>
                </c:pt>
                <c:pt idx="6701">
                  <c:v>16.470033999999998</c:v>
                </c:pt>
                <c:pt idx="6702">
                  <c:v>16.426148999999999</c:v>
                </c:pt>
                <c:pt idx="6703">
                  <c:v>16.407212999999999</c:v>
                </c:pt>
                <c:pt idx="6704">
                  <c:v>16.370844000000002</c:v>
                </c:pt>
                <c:pt idx="6705">
                  <c:v>16.388428000000001</c:v>
                </c:pt>
                <c:pt idx="6706">
                  <c:v>16.432310000000001</c:v>
                </c:pt>
                <c:pt idx="6707">
                  <c:v>16.486564999999999</c:v>
                </c:pt>
                <c:pt idx="6708">
                  <c:v>16.571176999999999</c:v>
                </c:pt>
                <c:pt idx="6709">
                  <c:v>16.633545000000002</c:v>
                </c:pt>
                <c:pt idx="6710">
                  <c:v>16.700572999999999</c:v>
                </c:pt>
                <c:pt idx="6711">
                  <c:v>16.757231000000001</c:v>
                </c:pt>
                <c:pt idx="6712">
                  <c:v>16.78368</c:v>
                </c:pt>
                <c:pt idx="6713">
                  <c:v>16.849356</c:v>
                </c:pt>
                <c:pt idx="6714">
                  <c:v>16.908868999999999</c:v>
                </c:pt>
                <c:pt idx="6715">
                  <c:v>16.935618999999999</c:v>
                </c:pt>
                <c:pt idx="6716">
                  <c:v>16.959966999999999</c:v>
                </c:pt>
                <c:pt idx="6717">
                  <c:v>16.972290000000001</c:v>
                </c:pt>
                <c:pt idx="6718">
                  <c:v>16.975145000000001</c:v>
                </c:pt>
                <c:pt idx="6719">
                  <c:v>17.021584000000001</c:v>
                </c:pt>
                <c:pt idx="6720">
                  <c:v>17.010611999999998</c:v>
                </c:pt>
                <c:pt idx="6721">
                  <c:v>17.026693000000002</c:v>
                </c:pt>
                <c:pt idx="6722">
                  <c:v>16.977550999999998</c:v>
                </c:pt>
                <c:pt idx="6723">
                  <c:v>16.893689999999999</c:v>
                </c:pt>
                <c:pt idx="6724">
                  <c:v>16.739045999999998</c:v>
                </c:pt>
                <c:pt idx="6725">
                  <c:v>16.513915999999998</c:v>
                </c:pt>
                <c:pt idx="6726">
                  <c:v>16.304566999999999</c:v>
                </c:pt>
                <c:pt idx="6727">
                  <c:v>16.221910000000001</c:v>
                </c:pt>
                <c:pt idx="6728">
                  <c:v>16.184338</c:v>
                </c:pt>
                <c:pt idx="6729">
                  <c:v>16.005648000000001</c:v>
                </c:pt>
                <c:pt idx="6730">
                  <c:v>15.857165</c:v>
                </c:pt>
                <c:pt idx="6731">
                  <c:v>15.755872</c:v>
                </c:pt>
                <c:pt idx="6732">
                  <c:v>15.692151000000001</c:v>
                </c:pt>
                <c:pt idx="6733">
                  <c:v>15.671862000000001</c:v>
                </c:pt>
                <c:pt idx="6734">
                  <c:v>15.688694</c:v>
                </c:pt>
                <c:pt idx="6735">
                  <c:v>15.710336</c:v>
                </c:pt>
                <c:pt idx="6736">
                  <c:v>15.7446</c:v>
                </c:pt>
                <c:pt idx="6737">
                  <c:v>15.759328999999999</c:v>
                </c:pt>
                <c:pt idx="6738">
                  <c:v>15.786830999999999</c:v>
                </c:pt>
                <c:pt idx="6739">
                  <c:v>15.810877</c:v>
                </c:pt>
                <c:pt idx="6740">
                  <c:v>15.804715</c:v>
                </c:pt>
                <c:pt idx="6741">
                  <c:v>15.788634</c:v>
                </c:pt>
                <c:pt idx="6742">
                  <c:v>15.798553</c:v>
                </c:pt>
                <c:pt idx="6743">
                  <c:v>15.786079000000001</c:v>
                </c:pt>
                <c:pt idx="6744">
                  <c:v>15.795095999999999</c:v>
                </c:pt>
                <c:pt idx="6745">
                  <c:v>15.757375</c:v>
                </c:pt>
                <c:pt idx="6746">
                  <c:v>15.738588999999999</c:v>
                </c:pt>
                <c:pt idx="6747">
                  <c:v>15.743247999999999</c:v>
                </c:pt>
                <c:pt idx="6748">
                  <c:v>15.703423000000001</c:v>
                </c:pt>
                <c:pt idx="6749">
                  <c:v>15.66029</c:v>
                </c:pt>
                <c:pt idx="6750">
                  <c:v>15.636244</c:v>
                </c:pt>
                <c:pt idx="6751">
                  <c:v>15.626776</c:v>
                </c:pt>
                <c:pt idx="6752">
                  <c:v>15.583193</c:v>
                </c:pt>
                <c:pt idx="6753">
                  <c:v>15.553587</c:v>
                </c:pt>
                <c:pt idx="6754">
                  <c:v>15.516014999999999</c:v>
                </c:pt>
                <c:pt idx="6755">
                  <c:v>15.500836</c:v>
                </c:pt>
                <c:pt idx="6756">
                  <c:v>15.454999000000001</c:v>
                </c:pt>
                <c:pt idx="6757">
                  <c:v>15.439368999999999</c:v>
                </c:pt>
                <c:pt idx="6758">
                  <c:v>15.397439</c:v>
                </c:pt>
                <c:pt idx="6759">
                  <c:v>15.364076000000001</c:v>
                </c:pt>
                <c:pt idx="6760">
                  <c:v>15.336722999999999</c:v>
                </c:pt>
                <c:pt idx="6761">
                  <c:v>15.288330999999999</c:v>
                </c:pt>
                <c:pt idx="6762">
                  <c:v>15.248055000000001</c:v>
                </c:pt>
                <c:pt idx="6763">
                  <c:v>15.201165</c:v>
                </c:pt>
                <c:pt idx="6764">
                  <c:v>15.162692</c:v>
                </c:pt>
                <c:pt idx="6765">
                  <c:v>15.112797</c:v>
                </c:pt>
                <c:pt idx="6766">
                  <c:v>15.087999</c:v>
                </c:pt>
                <c:pt idx="6767">
                  <c:v>15.057040000000001</c:v>
                </c:pt>
                <c:pt idx="6768">
                  <c:v>15.023676999999999</c:v>
                </c:pt>
                <c:pt idx="6769">
                  <c:v>14.973481</c:v>
                </c:pt>
                <c:pt idx="6770">
                  <c:v>14.931400999999999</c:v>
                </c:pt>
                <c:pt idx="6771">
                  <c:v>14.884963000000001</c:v>
                </c:pt>
                <c:pt idx="6772">
                  <c:v>14.855957</c:v>
                </c:pt>
                <c:pt idx="6773">
                  <c:v>14.813276</c:v>
                </c:pt>
                <c:pt idx="6774">
                  <c:v>14.773300000000001</c:v>
                </c:pt>
                <c:pt idx="6775">
                  <c:v>14.710931</c:v>
                </c:pt>
                <c:pt idx="6776">
                  <c:v>14.674110000000001</c:v>
                </c:pt>
                <c:pt idx="6777">
                  <c:v>14.642701000000001</c:v>
                </c:pt>
                <c:pt idx="6778">
                  <c:v>14.734977000000001</c:v>
                </c:pt>
                <c:pt idx="6779">
                  <c:v>14.661486999999999</c:v>
                </c:pt>
                <c:pt idx="6780">
                  <c:v>14.610538999999999</c:v>
                </c:pt>
                <c:pt idx="6781">
                  <c:v>14.56335</c:v>
                </c:pt>
                <c:pt idx="6782">
                  <c:v>14.498576</c:v>
                </c:pt>
                <c:pt idx="6783">
                  <c:v>14.455144000000001</c:v>
                </c:pt>
                <c:pt idx="6784">
                  <c:v>14.403145</c:v>
                </c:pt>
                <c:pt idx="6785">
                  <c:v>14.364820999999999</c:v>
                </c:pt>
                <c:pt idx="6786">
                  <c:v>14.31658</c:v>
                </c:pt>
                <c:pt idx="6787">
                  <c:v>14.280662</c:v>
                </c:pt>
                <c:pt idx="6788">
                  <c:v>14.246396000000001</c:v>
                </c:pt>
                <c:pt idx="6789">
                  <c:v>14.178767000000001</c:v>
                </c:pt>
                <c:pt idx="6790">
                  <c:v>14.131727</c:v>
                </c:pt>
                <c:pt idx="6791">
                  <c:v>14.107532000000001</c:v>
                </c:pt>
                <c:pt idx="6792">
                  <c:v>14.070411</c:v>
                </c:pt>
                <c:pt idx="6793">
                  <c:v>14.024273000000001</c:v>
                </c:pt>
                <c:pt idx="6794">
                  <c:v>13.975880999999999</c:v>
                </c:pt>
                <c:pt idx="6795">
                  <c:v>13.927939</c:v>
                </c:pt>
                <c:pt idx="6796">
                  <c:v>13.905697</c:v>
                </c:pt>
                <c:pt idx="6797">
                  <c:v>13.838519</c:v>
                </c:pt>
                <c:pt idx="6798">
                  <c:v>13.858656999999999</c:v>
                </c:pt>
                <c:pt idx="6799">
                  <c:v>13.829351000000001</c:v>
                </c:pt>
                <c:pt idx="6800">
                  <c:v>13.779907</c:v>
                </c:pt>
                <c:pt idx="6801">
                  <c:v>13.734821</c:v>
                </c:pt>
                <c:pt idx="6802">
                  <c:v>13.704463000000001</c:v>
                </c:pt>
                <c:pt idx="6803">
                  <c:v>13.704463000000001</c:v>
                </c:pt>
                <c:pt idx="6804">
                  <c:v>13.647054000000001</c:v>
                </c:pt>
                <c:pt idx="6805">
                  <c:v>13.655169000000001</c:v>
                </c:pt>
                <c:pt idx="6806">
                  <c:v>13.615193</c:v>
                </c:pt>
                <c:pt idx="6807">
                  <c:v>13.601367</c:v>
                </c:pt>
                <c:pt idx="6808">
                  <c:v>13.586038</c:v>
                </c:pt>
                <c:pt idx="6809">
                  <c:v>13.567553</c:v>
                </c:pt>
                <c:pt idx="6810">
                  <c:v>13.577921999999999</c:v>
                </c:pt>
                <c:pt idx="6811">
                  <c:v>13.562142</c:v>
                </c:pt>
                <c:pt idx="6812">
                  <c:v>13.558083999999999</c:v>
                </c:pt>
                <c:pt idx="6813">
                  <c:v>13.543507</c:v>
                </c:pt>
                <c:pt idx="6814">
                  <c:v>13.536593</c:v>
                </c:pt>
                <c:pt idx="6815">
                  <c:v>13.541553</c:v>
                </c:pt>
                <c:pt idx="6816">
                  <c:v>13.513598999999999</c:v>
                </c:pt>
                <c:pt idx="6817">
                  <c:v>13.504883</c:v>
                </c:pt>
                <c:pt idx="6818">
                  <c:v>13.490605</c:v>
                </c:pt>
                <c:pt idx="6819">
                  <c:v>13.481889000000001</c:v>
                </c:pt>
                <c:pt idx="6820">
                  <c:v>13.491657999999999</c:v>
                </c:pt>
                <c:pt idx="6821">
                  <c:v>13.441011</c:v>
                </c:pt>
                <c:pt idx="6822">
                  <c:v>13.446873</c:v>
                </c:pt>
                <c:pt idx="6823">
                  <c:v>13.440711</c:v>
                </c:pt>
                <c:pt idx="6824">
                  <c:v>13.397879</c:v>
                </c:pt>
                <c:pt idx="6825">
                  <c:v>13.401336000000001</c:v>
                </c:pt>
                <c:pt idx="6826">
                  <c:v>13.389011999999999</c:v>
                </c:pt>
                <c:pt idx="6827">
                  <c:v>13.365117</c:v>
                </c:pt>
                <c:pt idx="6828">
                  <c:v>13.378041</c:v>
                </c:pt>
                <c:pt idx="6829">
                  <c:v>13.356700999999999</c:v>
                </c:pt>
                <c:pt idx="6830">
                  <c:v>13.341221000000001</c:v>
                </c:pt>
                <c:pt idx="6831">
                  <c:v>13.315222</c:v>
                </c:pt>
                <c:pt idx="6832">
                  <c:v>13.301394999999999</c:v>
                </c:pt>
                <c:pt idx="6833">
                  <c:v>13.302898000000001</c:v>
                </c:pt>
                <c:pt idx="6834">
                  <c:v>13.274343</c:v>
                </c:pt>
                <c:pt idx="6835">
                  <c:v>13.258713999999999</c:v>
                </c:pt>
                <c:pt idx="6836">
                  <c:v>13.247892999999999</c:v>
                </c:pt>
                <c:pt idx="6837">
                  <c:v>13.24639</c:v>
                </c:pt>
                <c:pt idx="6838">
                  <c:v>13.217235000000001</c:v>
                </c:pt>
                <c:pt idx="6839">
                  <c:v>13.199652</c:v>
                </c:pt>
                <c:pt idx="6840">
                  <c:v>13.176507000000001</c:v>
                </c:pt>
                <c:pt idx="6841">
                  <c:v>13.180716</c:v>
                </c:pt>
                <c:pt idx="6842">
                  <c:v>13.149906</c:v>
                </c:pt>
                <c:pt idx="6843">
                  <c:v>13.139236</c:v>
                </c:pt>
                <c:pt idx="6844">
                  <c:v>13.118195999999999</c:v>
                </c:pt>
                <c:pt idx="6845">
                  <c:v>13.116242</c:v>
                </c:pt>
                <c:pt idx="6846">
                  <c:v>13.07807</c:v>
                </c:pt>
                <c:pt idx="6847">
                  <c:v>13.046659</c:v>
                </c:pt>
                <c:pt idx="6848">
                  <c:v>13.009389000000001</c:v>
                </c:pt>
                <c:pt idx="6849">
                  <c:v>12.998417999999999</c:v>
                </c:pt>
                <c:pt idx="6850">
                  <c:v>12.945066000000001</c:v>
                </c:pt>
                <c:pt idx="6851">
                  <c:v>12.903437</c:v>
                </c:pt>
                <c:pt idx="6852">
                  <c:v>12.892616</c:v>
                </c:pt>
                <c:pt idx="6853">
                  <c:v>12.859403</c:v>
                </c:pt>
                <c:pt idx="6854">
                  <c:v>12.780353</c:v>
                </c:pt>
                <c:pt idx="6855">
                  <c:v>12.761717000000001</c:v>
                </c:pt>
                <c:pt idx="6856">
                  <c:v>12.726699999999999</c:v>
                </c:pt>
                <c:pt idx="6857">
                  <c:v>12.676204</c:v>
                </c:pt>
                <c:pt idx="6858">
                  <c:v>12.648101</c:v>
                </c:pt>
                <c:pt idx="6859">
                  <c:v>12.602112999999999</c:v>
                </c:pt>
                <c:pt idx="6860">
                  <c:v>12.55312</c:v>
                </c:pt>
                <c:pt idx="6861">
                  <c:v>12.537940000000001</c:v>
                </c:pt>
                <c:pt idx="6862">
                  <c:v>12.475121</c:v>
                </c:pt>
                <c:pt idx="6863">
                  <c:v>12.44852</c:v>
                </c:pt>
                <c:pt idx="6864">
                  <c:v>12.394417000000001</c:v>
                </c:pt>
                <c:pt idx="6865">
                  <c:v>12.351585</c:v>
                </c:pt>
                <c:pt idx="6866">
                  <c:v>12.318372</c:v>
                </c:pt>
                <c:pt idx="6867">
                  <c:v>12.279147</c:v>
                </c:pt>
                <c:pt idx="6868">
                  <c:v>12.234061000000001</c:v>
                </c:pt>
                <c:pt idx="6869">
                  <c:v>12.204003999999999</c:v>
                </c:pt>
                <c:pt idx="6870">
                  <c:v>12.180259</c:v>
                </c:pt>
                <c:pt idx="6871">
                  <c:v>12.152305999999999</c:v>
                </c:pt>
                <c:pt idx="6872">
                  <c:v>12.112329000000001</c:v>
                </c:pt>
                <c:pt idx="6873">
                  <c:v>12.072654</c:v>
                </c:pt>
                <c:pt idx="6874">
                  <c:v>12.024863</c:v>
                </c:pt>
                <c:pt idx="6875">
                  <c:v>12.009684</c:v>
                </c:pt>
                <c:pt idx="6876">
                  <c:v>11.977372000000001</c:v>
                </c:pt>
                <c:pt idx="6877">
                  <c:v>11.924772000000001</c:v>
                </c:pt>
                <c:pt idx="6878">
                  <c:v>11.891107999999999</c:v>
                </c:pt>
                <c:pt idx="6879">
                  <c:v>11.859698</c:v>
                </c:pt>
                <c:pt idx="6880">
                  <c:v>11.813109000000001</c:v>
                </c:pt>
                <c:pt idx="6881">
                  <c:v>11.782601</c:v>
                </c:pt>
                <c:pt idx="6882">
                  <c:v>11.742926000000001</c:v>
                </c:pt>
                <c:pt idx="6883">
                  <c:v>11.713469999999999</c:v>
                </c:pt>
                <c:pt idx="6884">
                  <c:v>11.702197999999999</c:v>
                </c:pt>
                <c:pt idx="6885">
                  <c:v>11.657563</c:v>
                </c:pt>
                <c:pt idx="6886">
                  <c:v>11.622546</c:v>
                </c:pt>
                <c:pt idx="6887">
                  <c:v>11.594442000000001</c:v>
                </c:pt>
                <c:pt idx="6888">
                  <c:v>11.538686999999999</c:v>
                </c:pt>
                <c:pt idx="6889">
                  <c:v>11.513589</c:v>
                </c:pt>
                <c:pt idx="6890">
                  <c:v>11.474364</c:v>
                </c:pt>
                <c:pt idx="6891">
                  <c:v>11.465496999999999</c:v>
                </c:pt>
                <c:pt idx="6892">
                  <c:v>11.420111</c:v>
                </c:pt>
                <c:pt idx="6893">
                  <c:v>11.398469</c:v>
                </c:pt>
                <c:pt idx="6894">
                  <c:v>11.362700999999999</c:v>
                </c:pt>
                <c:pt idx="6895">
                  <c:v>11.305141000000001</c:v>
                </c:pt>
                <c:pt idx="6896">
                  <c:v>11.286505999999999</c:v>
                </c:pt>
                <c:pt idx="6897">
                  <c:v>11.268171000000001</c:v>
                </c:pt>
                <c:pt idx="6898">
                  <c:v>11.234657</c:v>
                </c:pt>
                <c:pt idx="6899">
                  <c:v>11.199491</c:v>
                </c:pt>
                <c:pt idx="6900">
                  <c:v>11.18371</c:v>
                </c:pt>
                <c:pt idx="6901">
                  <c:v>11.146439000000001</c:v>
                </c:pt>
                <c:pt idx="6902">
                  <c:v>11.121340999999999</c:v>
                </c:pt>
                <c:pt idx="6903">
                  <c:v>11.093688999999999</c:v>
                </c:pt>
                <c:pt idx="6904">
                  <c:v>11.048603</c:v>
                </c:pt>
                <c:pt idx="6905">
                  <c:v>11.044695000000001</c:v>
                </c:pt>
                <c:pt idx="6906">
                  <c:v>11.006973</c:v>
                </c:pt>
                <c:pt idx="6907">
                  <c:v>10.98443</c:v>
                </c:pt>
                <c:pt idx="6908">
                  <c:v>10.959182</c:v>
                </c:pt>
                <c:pt idx="6909">
                  <c:v>10.899969</c:v>
                </c:pt>
                <c:pt idx="6910">
                  <c:v>10.908685999999999</c:v>
                </c:pt>
                <c:pt idx="6911">
                  <c:v>10.87397</c:v>
                </c:pt>
                <c:pt idx="6912">
                  <c:v>10.847219000000001</c:v>
                </c:pt>
                <c:pt idx="6913">
                  <c:v>10.830837000000001</c:v>
                </c:pt>
                <c:pt idx="6914">
                  <c:v>10.77403</c:v>
                </c:pt>
                <c:pt idx="6915">
                  <c:v>10.769220000000001</c:v>
                </c:pt>
                <c:pt idx="6916">
                  <c:v>10.732851</c:v>
                </c:pt>
                <c:pt idx="6917">
                  <c:v>10.732250000000001</c:v>
                </c:pt>
                <c:pt idx="6918">
                  <c:v>10.696631999999999</c:v>
                </c:pt>
                <c:pt idx="6919">
                  <c:v>10.673638</c:v>
                </c:pt>
                <c:pt idx="6920">
                  <c:v>10.666725</c:v>
                </c:pt>
                <c:pt idx="6921">
                  <c:v>10.650193</c:v>
                </c:pt>
                <c:pt idx="6922">
                  <c:v>10.629604</c:v>
                </c:pt>
                <c:pt idx="6923">
                  <c:v>10.602102</c:v>
                </c:pt>
                <c:pt idx="6924">
                  <c:v>10.581963999999999</c:v>
                </c:pt>
                <c:pt idx="6925">
                  <c:v>10.546797</c:v>
                </c:pt>
                <c:pt idx="6926">
                  <c:v>10.52801</c:v>
                </c:pt>
                <c:pt idx="6927">
                  <c:v>10.515236</c:v>
                </c:pt>
                <c:pt idx="6928">
                  <c:v>10.504867000000001</c:v>
                </c:pt>
                <c:pt idx="6929">
                  <c:v>10.471503</c:v>
                </c:pt>
                <c:pt idx="6930">
                  <c:v>10.463236999999999</c:v>
                </c:pt>
                <c:pt idx="6931">
                  <c:v>10.424462999999999</c:v>
                </c:pt>
                <c:pt idx="6932">
                  <c:v>10.415896999999999</c:v>
                </c:pt>
                <c:pt idx="6933">
                  <c:v>10.400717999999999</c:v>
                </c:pt>
                <c:pt idx="6934">
                  <c:v>10.356985</c:v>
                </c:pt>
                <c:pt idx="6935">
                  <c:v>10.346314</c:v>
                </c:pt>
                <c:pt idx="6936">
                  <c:v>10.336245999999999</c:v>
                </c:pt>
                <c:pt idx="6937">
                  <c:v>10.311448</c:v>
                </c:pt>
                <c:pt idx="6938">
                  <c:v>10.304084</c:v>
                </c:pt>
                <c:pt idx="6939">
                  <c:v>10.272073000000001</c:v>
                </c:pt>
                <c:pt idx="6940">
                  <c:v>10.257045</c:v>
                </c:pt>
                <c:pt idx="6941">
                  <c:v>10.221577</c:v>
                </c:pt>
                <c:pt idx="6942">
                  <c:v>10.218121</c:v>
                </c:pt>
                <c:pt idx="6943">
                  <c:v>10.197680999999999</c:v>
                </c:pt>
                <c:pt idx="6944">
                  <c:v>10.167774</c:v>
                </c:pt>
                <c:pt idx="6945">
                  <c:v>10.151994</c:v>
                </c:pt>
                <c:pt idx="6946">
                  <c:v>10.135763000000001</c:v>
                </c:pt>
                <c:pt idx="6947">
                  <c:v>10.110516000000001</c:v>
                </c:pt>
                <c:pt idx="6948">
                  <c:v>10.079105</c:v>
                </c:pt>
                <c:pt idx="6949">
                  <c:v>10.061071</c:v>
                </c:pt>
                <c:pt idx="6950">
                  <c:v>10.064828</c:v>
                </c:pt>
                <c:pt idx="6951">
                  <c:v>10.035522</c:v>
                </c:pt>
                <c:pt idx="6952">
                  <c:v>10.023649000000001</c:v>
                </c:pt>
                <c:pt idx="6953">
                  <c:v>9.9833727000000003</c:v>
                </c:pt>
                <c:pt idx="6954">
                  <c:v>9.9782629000000007</c:v>
                </c:pt>
                <c:pt idx="6955">
                  <c:v>9.9669913999999995</c:v>
                </c:pt>
                <c:pt idx="6956">
                  <c:v>9.9373856000000007</c:v>
                </c:pt>
                <c:pt idx="6957">
                  <c:v>9.9228076999999999</c:v>
                </c:pt>
                <c:pt idx="6958">
                  <c:v>9.8861380000000008</c:v>
                </c:pt>
                <c:pt idx="6959">
                  <c:v>9.8826809000000004</c:v>
                </c:pt>
                <c:pt idx="6960">
                  <c:v>9.8632936000000004</c:v>
                </c:pt>
                <c:pt idx="6961">
                  <c:v>9.8433056000000008</c:v>
                </c:pt>
                <c:pt idx="6962">
                  <c:v>9.8179072999999999</c:v>
                </c:pt>
                <c:pt idx="6963">
                  <c:v>9.8022776</c:v>
                </c:pt>
                <c:pt idx="6964">
                  <c:v>9.7983703999999996</c:v>
                </c:pt>
                <c:pt idx="6965">
                  <c:v>9.7486257999999992</c:v>
                </c:pt>
                <c:pt idx="6966">
                  <c:v>9.7546368000000001</c:v>
                </c:pt>
                <c:pt idx="6967">
                  <c:v>9.7217245000000005</c:v>
                </c:pt>
                <c:pt idx="6968">
                  <c:v>9.7109041000000005</c:v>
                </c:pt>
                <c:pt idx="6969">
                  <c:v>9.7056436999999995</c:v>
                </c:pt>
                <c:pt idx="6970">
                  <c:v>9.6824998999999998</c:v>
                </c:pt>
                <c:pt idx="6971">
                  <c:v>9.6837014999999997</c:v>
                </c:pt>
                <c:pt idx="6972">
                  <c:v>9.6347083999999992</c:v>
                </c:pt>
                <c:pt idx="6973">
                  <c:v>9.6169747999999995</c:v>
                </c:pt>
                <c:pt idx="6974">
                  <c:v>9.6035994999999996</c:v>
                </c:pt>
                <c:pt idx="6975">
                  <c:v>9.5714378</c:v>
                </c:pt>
                <c:pt idx="6976">
                  <c:v>9.5484437999999994</c:v>
                </c:pt>
                <c:pt idx="6977">
                  <c:v>9.5386752999999995</c:v>
                </c:pt>
                <c:pt idx="6978">
                  <c:v>9.5266523000000003</c:v>
                </c:pt>
                <c:pt idx="6979">
                  <c:v>9.5011043999999991</c:v>
                </c:pt>
                <c:pt idx="6980">
                  <c:v>9.5012541000000006</c:v>
                </c:pt>
                <c:pt idx="6981">
                  <c:v>9.4650353999999997</c:v>
                </c:pt>
                <c:pt idx="6982">
                  <c:v>9.4660872999999999</c:v>
                </c:pt>
                <c:pt idx="6983">
                  <c:v>9.4307698999999996</c:v>
                </c:pt>
                <c:pt idx="6984">
                  <c:v>9.3924465000000001</c:v>
                </c:pt>
                <c:pt idx="6985">
                  <c:v>9.3763666000000008</c:v>
                </c:pt>
                <c:pt idx="6986">
                  <c:v>9.3693027000000004</c:v>
                </c:pt>
                <c:pt idx="6987">
                  <c:v>9.3339853000000002</c:v>
                </c:pt>
                <c:pt idx="6988">
                  <c:v>9.3282746999999997</c:v>
                </c:pt>
                <c:pt idx="6989">
                  <c:v>9.3057318000000002</c:v>
                </c:pt>
                <c:pt idx="6990">
                  <c:v>9.3117427999999993</c:v>
                </c:pt>
                <c:pt idx="6991">
                  <c:v>9.2801828000000004</c:v>
                </c:pt>
                <c:pt idx="6992">
                  <c:v>9.2615470999999996</c:v>
                </c:pt>
                <c:pt idx="6993">
                  <c:v>9.2405071000000003</c:v>
                </c:pt>
                <c:pt idx="6994">
                  <c:v>9.2316407999999992</c:v>
                </c:pt>
                <c:pt idx="6995">
                  <c:v>9.2193173999999996</c:v>
                </c:pt>
                <c:pt idx="6996">
                  <c:v>9.1826468000000006</c:v>
                </c:pt>
                <c:pt idx="6997">
                  <c:v>9.1846008000000001</c:v>
                </c:pt>
                <c:pt idx="6998">
                  <c:v>9.1522894000000008</c:v>
                </c:pt>
                <c:pt idx="6999">
                  <c:v>9.1384629999999998</c:v>
                </c:pt>
                <c:pt idx="7000">
                  <c:v>9.1111106999999993</c:v>
                </c:pt>
                <c:pt idx="7001">
                  <c:v>9.0938282000000008</c:v>
                </c:pt>
                <c:pt idx="7002">
                  <c:v>9.0729380000000006</c:v>
                </c:pt>
                <c:pt idx="7003">
                  <c:v>9.0448340999999992</c:v>
                </c:pt>
                <c:pt idx="7004">
                  <c:v>9.0195866000000002</c:v>
                </c:pt>
                <c:pt idx="7005">
                  <c:v>8.9964428000000005</c:v>
                </c:pt>
                <c:pt idx="7006">
                  <c:v>8.9916333999999996</c:v>
                </c:pt>
                <c:pt idx="7007">
                  <c:v>8.9627780999999995</c:v>
                </c:pt>
                <c:pt idx="7008">
                  <c:v>8.9728469999999998</c:v>
                </c:pt>
                <c:pt idx="7009">
                  <c:v>8.9309177000000002</c:v>
                </c:pt>
                <c:pt idx="7010">
                  <c:v>8.9121313000000004</c:v>
                </c:pt>
                <c:pt idx="7011">
                  <c:v>8.8783168999999997</c:v>
                </c:pt>
                <c:pt idx="7012">
                  <c:v>8.8769646000000009</c:v>
                </c:pt>
                <c:pt idx="7013">
                  <c:v>8.8494624999999996</c:v>
                </c:pt>
                <c:pt idx="7014">
                  <c:v>8.8294744000000005</c:v>
                </c:pt>
                <c:pt idx="7015">
                  <c:v>8.8407458999999999</c:v>
                </c:pt>
                <c:pt idx="7016">
                  <c:v>8.8135443000000002</c:v>
                </c:pt>
                <c:pt idx="7017">
                  <c:v>8.7744693999999992</c:v>
                </c:pt>
                <c:pt idx="7018">
                  <c:v>8.7376489999999993</c:v>
                </c:pt>
                <c:pt idx="7019">
                  <c:v>8.7326899000000004</c:v>
                </c:pt>
                <c:pt idx="7020">
                  <c:v>8.7238226000000001</c:v>
                </c:pt>
                <c:pt idx="7021">
                  <c:v>8.7269793</c:v>
                </c:pt>
                <c:pt idx="7022">
                  <c:v>8.6782865999999999</c:v>
                </c:pt>
                <c:pt idx="7023">
                  <c:v>8.6578473999999996</c:v>
                </c:pt>
                <c:pt idx="7024">
                  <c:v>8.6342525000000006</c:v>
                </c:pt>
                <c:pt idx="7025">
                  <c:v>8.6072006000000005</c:v>
                </c:pt>
                <c:pt idx="7026">
                  <c:v>8.5945768000000005</c:v>
                </c:pt>
                <c:pt idx="7027">
                  <c:v>8.5815020000000004</c:v>
                </c:pt>
                <c:pt idx="7028">
                  <c:v>8.5700798000000002</c:v>
                </c:pt>
                <c:pt idx="7029">
                  <c:v>8.5273980999999992</c:v>
                </c:pt>
                <c:pt idx="7030">
                  <c:v>8.5177803000000001</c:v>
                </c:pt>
                <c:pt idx="7031">
                  <c:v>8.4949369000000008</c:v>
                </c:pt>
                <c:pt idx="7032">
                  <c:v>8.4778041999999996</c:v>
                </c:pt>
                <c:pt idx="7033">
                  <c:v>8.4460935999999993</c:v>
                </c:pt>
                <c:pt idx="7034">
                  <c:v>8.4176892999999993</c:v>
                </c:pt>
                <c:pt idx="7035">
                  <c:v>8.3616323000000001</c:v>
                </c:pt>
                <c:pt idx="7036">
                  <c:v>8.3580255999999995</c:v>
                </c:pt>
                <c:pt idx="7037">
                  <c:v>8.3314246999999995</c:v>
                </c:pt>
                <c:pt idx="7038">
                  <c:v>8.314743</c:v>
                </c:pt>
                <c:pt idx="7039">
                  <c:v>8.2833337999999994</c:v>
                </c:pt>
                <c:pt idx="7040">
                  <c:v>8.2433577000000007</c:v>
                </c:pt>
                <c:pt idx="7041">
                  <c:v>8.2143516999999999</c:v>
                </c:pt>
                <c:pt idx="7042">
                  <c:v>8.1851968999999993</c:v>
                </c:pt>
                <c:pt idx="7043">
                  <c:v>8.1619024000000007</c:v>
                </c:pt>
                <c:pt idx="7044">
                  <c:v>8.1055449999999993</c:v>
                </c:pt>
                <c:pt idx="7045">
                  <c:v>8.1029902000000007</c:v>
                </c:pt>
                <c:pt idx="7046">
                  <c:v>8.0618113999999998</c:v>
                </c:pt>
                <c:pt idx="7047">
                  <c:v>8.0246905999999996</c:v>
                </c:pt>
                <c:pt idx="7048">
                  <c:v>7.9853158000000004</c:v>
                </c:pt>
                <c:pt idx="7049">
                  <c:v>7.9442873000000001</c:v>
                </c:pt>
                <c:pt idx="7050">
                  <c:v>7.9169353999999998</c:v>
                </c:pt>
                <c:pt idx="7051">
                  <c:v>7.8986006</c:v>
                </c:pt>
                <c:pt idx="7052">
                  <c:v>7.8697452999999999</c:v>
                </c:pt>
                <c:pt idx="7053">
                  <c:v>7.8261623</c:v>
                </c:pt>
                <c:pt idx="7054">
                  <c:v>7.7977581000000002</c:v>
                </c:pt>
                <c:pt idx="7055">
                  <c:v>7.7570304999999999</c:v>
                </c:pt>
                <c:pt idx="7056">
                  <c:v>7.7398981999999998</c:v>
                </c:pt>
                <c:pt idx="7057">
                  <c:v>7.7080374000000003</c:v>
                </c:pt>
                <c:pt idx="7058">
                  <c:v>7.6706161000000002</c:v>
                </c:pt>
                <c:pt idx="7059">
                  <c:v>7.6309404000000001</c:v>
                </c:pt>
                <c:pt idx="7060">
                  <c:v>7.6017846999999996</c:v>
                </c:pt>
                <c:pt idx="7061">
                  <c:v>7.5726294999999997</c:v>
                </c:pt>
                <c:pt idx="7062">
                  <c:v>7.5598549999999998</c:v>
                </c:pt>
                <c:pt idx="7063">
                  <c:v>7.5326532999999998</c:v>
                </c:pt>
                <c:pt idx="7064">
                  <c:v>7.4964342000000004</c:v>
                </c:pt>
                <c:pt idx="7065">
                  <c:v>7.4517989</c:v>
                </c:pt>
                <c:pt idx="7066">
                  <c:v>7.4232445</c:v>
                </c:pt>
                <c:pt idx="7067">
                  <c:v>7.3928865999999998</c:v>
                </c:pt>
                <c:pt idx="7068">
                  <c:v>7.3665867</c:v>
                </c:pt>
                <c:pt idx="7069">
                  <c:v>7.3359284000000002</c:v>
                </c:pt>
                <c:pt idx="7070">
                  <c:v>7.2979058999999999</c:v>
                </c:pt>
                <c:pt idx="7071">
                  <c:v>7.2855825000000003</c:v>
                </c:pt>
                <c:pt idx="7072">
                  <c:v>7.2413983000000002</c:v>
                </c:pt>
                <c:pt idx="7073">
                  <c:v>7.2388434000000004</c:v>
                </c:pt>
                <c:pt idx="7074">
                  <c:v>7.1835380000000004</c:v>
                </c:pt>
                <c:pt idx="7075">
                  <c:v>7.1766247999999999</c:v>
                </c:pt>
                <c:pt idx="7076">
                  <c:v>7.1322903999999996</c:v>
                </c:pt>
                <c:pt idx="7077">
                  <c:v>7.1085447999999998</c:v>
                </c:pt>
                <c:pt idx="7078">
                  <c:v>7.072927</c:v>
                </c:pt>
                <c:pt idx="7079">
                  <c:v>7.0619563999999997</c:v>
                </c:pt>
                <c:pt idx="7080">
                  <c:v>7.0430202</c:v>
                </c:pt>
                <c:pt idx="7081">
                  <c:v>7.0006393999999998</c:v>
                </c:pt>
                <c:pt idx="7082">
                  <c:v>6.9725361000000001</c:v>
                </c:pt>
                <c:pt idx="7083">
                  <c:v>6.9600619999999997</c:v>
                </c:pt>
                <c:pt idx="7084">
                  <c:v>6.9274502</c:v>
                </c:pt>
                <c:pt idx="7085">
                  <c:v>6.8987451000000002</c:v>
                </c:pt>
                <c:pt idx="7086">
                  <c:v>6.8757514999999998</c:v>
                </c:pt>
                <c:pt idx="7087">
                  <c:v>6.8494514999999998</c:v>
                </c:pt>
                <c:pt idx="7088">
                  <c:v>6.8180413</c:v>
                </c:pt>
                <c:pt idx="7089">
                  <c:v>6.7828746000000004</c:v>
                </c:pt>
                <c:pt idx="7090">
                  <c:v>6.7664932999999996</c:v>
                </c:pt>
                <c:pt idx="7091">
                  <c:v>6.7254652999999998</c:v>
                </c:pt>
                <c:pt idx="7092">
                  <c:v>6.7238121</c:v>
                </c:pt>
                <c:pt idx="7093">
                  <c:v>6.6970611</c:v>
                </c:pt>
                <c:pt idx="7094">
                  <c:v>6.6528768999999999</c:v>
                </c:pt>
                <c:pt idx="7095">
                  <c:v>6.6557322000000001</c:v>
                </c:pt>
                <c:pt idx="7096">
                  <c:v>6.6270274999999996</c:v>
                </c:pt>
                <c:pt idx="7097">
                  <c:v>6.6008778000000001</c:v>
                </c:pt>
                <c:pt idx="7098">
                  <c:v>6.5645084000000002</c:v>
                </c:pt>
                <c:pt idx="7099">
                  <c:v>6.5479770000000004</c:v>
                </c:pt>
                <c:pt idx="7100">
                  <c:v>6.5287404000000002</c:v>
                </c:pt>
                <c:pt idx="7101">
                  <c:v>6.5131106000000001</c:v>
                </c:pt>
                <c:pt idx="7102">
                  <c:v>6.4829030000000003</c:v>
                </c:pt>
                <c:pt idx="7103">
                  <c:v>6.4409727999999999</c:v>
                </c:pt>
                <c:pt idx="7104">
                  <c:v>6.4417242999999997</c:v>
                </c:pt>
                <c:pt idx="7105">
                  <c:v>6.4032511999999997</c:v>
                </c:pt>
                <c:pt idx="7106">
                  <c:v>6.3780030999999999</c:v>
                </c:pt>
                <c:pt idx="7107">
                  <c:v>6.3637256999999998</c:v>
                </c:pt>
                <c:pt idx="7108">
                  <c:v>6.3410324999999998</c:v>
                </c:pt>
                <c:pt idx="7109">
                  <c:v>6.2945943</c:v>
                </c:pt>
                <c:pt idx="7110">
                  <c:v>6.2854266000000001</c:v>
                </c:pt>
                <c:pt idx="7111">
                  <c:v>6.2559705000000001</c:v>
                </c:pt>
                <c:pt idx="7112">
                  <c:v>6.2439475</c:v>
                </c:pt>
                <c:pt idx="7113">
                  <c:v>6.2268147000000003</c:v>
                </c:pt>
                <c:pt idx="7114">
                  <c:v>6.2009658999999999</c:v>
                </c:pt>
                <c:pt idx="7115">
                  <c:v>6.1682034000000003</c:v>
                </c:pt>
                <c:pt idx="7116">
                  <c:v>6.1519722999999997</c:v>
                </c:pt>
                <c:pt idx="7117">
                  <c:v>6.1322846000000002</c:v>
                </c:pt>
                <c:pt idx="7118">
                  <c:v>6.1043314999999998</c:v>
                </c:pt>
                <c:pt idx="7119">
                  <c:v>6.0984702000000004</c:v>
                </c:pt>
                <c:pt idx="7120">
                  <c:v>6.0608988000000004</c:v>
                </c:pt>
                <c:pt idx="7121">
                  <c:v>6.0258821999999999</c:v>
                </c:pt>
                <c:pt idx="7122">
                  <c:v>6.0108533</c:v>
                </c:pt>
                <c:pt idx="7123">
                  <c:v>5.9937209999999999</c:v>
                </c:pt>
                <c:pt idx="7124">
                  <c:v>5.9603571999999998</c:v>
                </c:pt>
                <c:pt idx="7125">
                  <c:v>5.9505887</c:v>
                </c:pt>
                <c:pt idx="7126">
                  <c:v>5.9430741999999999</c:v>
                </c:pt>
                <c:pt idx="7127">
                  <c:v>5.9298491000000002</c:v>
                </c:pt>
                <c:pt idx="7128">
                  <c:v>5.9033984999999998</c:v>
                </c:pt>
                <c:pt idx="7129">
                  <c:v>5.8755955999999996</c:v>
                </c:pt>
                <c:pt idx="7130">
                  <c:v>5.8529023999999996</c:v>
                </c:pt>
                <c:pt idx="7131">
                  <c:v>5.8250995000000003</c:v>
                </c:pt>
                <c:pt idx="7132">
                  <c:v>5.8085680000000002</c:v>
                </c:pt>
                <c:pt idx="7133">
                  <c:v>5.7923368999999996</c:v>
                </c:pt>
                <c:pt idx="7134">
                  <c:v>5.7747536000000004</c:v>
                </c:pt>
                <c:pt idx="7135">
                  <c:v>5.7502570000000004</c:v>
                </c:pt>
                <c:pt idx="7136">
                  <c:v>5.7068243000000001</c:v>
                </c:pt>
                <c:pt idx="7137">
                  <c:v>5.7197484999999997</c:v>
                </c:pt>
                <c:pt idx="7138">
                  <c:v>5.6926969999999999</c:v>
                </c:pt>
                <c:pt idx="7139">
                  <c:v>5.6691022000000002</c:v>
                </c:pt>
                <c:pt idx="7140">
                  <c:v>5.6437039000000002</c:v>
                </c:pt>
                <c:pt idx="7141">
                  <c:v>5.6127447999999998</c:v>
                </c:pt>
                <c:pt idx="7142">
                  <c:v>5.5963634999999998</c:v>
                </c:pt>
                <c:pt idx="7143">
                  <c:v>5.5819364</c:v>
                </c:pt>
                <c:pt idx="7144">
                  <c:v>5.5556359000000004</c:v>
                </c:pt>
                <c:pt idx="7145">
                  <c:v>5.5505260999999999</c:v>
                </c:pt>
                <c:pt idx="7146">
                  <c:v>5.5284342999999998</c:v>
                </c:pt>
                <c:pt idx="7147">
                  <c:v>5.5094981000000001</c:v>
                </c:pt>
                <c:pt idx="7148">
                  <c:v>5.4938684000000002</c:v>
                </c:pt>
                <c:pt idx="7149">
                  <c:v>5.4644121999999999</c:v>
                </c:pt>
                <c:pt idx="7150">
                  <c:v>5.4541925999999998</c:v>
                </c:pt>
                <c:pt idx="7151">
                  <c:v>5.4423199000000002</c:v>
                </c:pt>
                <c:pt idx="7152">
                  <c:v>5.4119619999999999</c:v>
                </c:pt>
                <c:pt idx="7153">
                  <c:v>5.3919740000000003</c:v>
                </c:pt>
                <c:pt idx="7154">
                  <c:v>5.3807024999999999</c:v>
                </c:pt>
                <c:pt idx="7155">
                  <c:v>5.3640207999999996</c:v>
                </c:pt>
                <c:pt idx="7156">
                  <c:v>5.3330617</c:v>
                </c:pt>
                <c:pt idx="7157">
                  <c:v>5.3267498</c:v>
                </c:pt>
                <c:pt idx="7158">
                  <c:v>5.3066114999999998</c:v>
                </c:pt>
                <c:pt idx="7159">
                  <c:v>5.2936869</c:v>
                </c:pt>
                <c:pt idx="7160">
                  <c:v>5.2691903</c:v>
                </c:pt>
                <c:pt idx="7161">
                  <c:v>5.2630286000000002</c:v>
                </c:pt>
                <c:pt idx="7162">
                  <c:v>5.2305665000000001</c:v>
                </c:pt>
                <c:pt idx="7163">
                  <c:v>5.2189946000000003</c:v>
                </c:pt>
                <c:pt idx="7164">
                  <c:v>5.2093762999999997</c:v>
                </c:pt>
                <c:pt idx="7165">
                  <c:v>5.1917929999999997</c:v>
                </c:pt>
                <c:pt idx="7166">
                  <c:v>5.1848798</c:v>
                </c:pt>
                <c:pt idx="7167">
                  <c:v>5.1549725999999998</c:v>
                </c:pt>
                <c:pt idx="7168">
                  <c:v>5.1468572999999997</c:v>
                </c:pt>
                <c:pt idx="7169">
                  <c:v>5.1157478999999997</c:v>
                </c:pt>
                <c:pt idx="7170">
                  <c:v>5.0908002999999997</c:v>
                </c:pt>
                <c:pt idx="7171">
                  <c:v>5.0951586000000004</c:v>
                </c:pt>
                <c:pt idx="7172">
                  <c:v>5.0756215999999998</c:v>
                </c:pt>
                <c:pt idx="7173">
                  <c:v>5.0593905000000001</c:v>
                </c:pt>
                <c:pt idx="7174">
                  <c:v>5.0400033000000004</c:v>
                </c:pt>
                <c:pt idx="7175">
                  <c:v>5.0375991000000004</c:v>
                </c:pt>
                <c:pt idx="7176">
                  <c:v>5.0165585999999998</c:v>
                </c:pt>
                <c:pt idx="7177">
                  <c:v>5.0003280999999999</c:v>
                </c:pt>
                <c:pt idx="7178">
                  <c:v>4.9908599999999996</c:v>
                </c:pt>
                <c:pt idx="7179">
                  <c:v>4.9807905999999997</c:v>
                </c:pt>
                <c:pt idx="7180">
                  <c:v>4.9340514999999998</c:v>
                </c:pt>
                <c:pt idx="7181">
                  <c:v>4.9420165999999996</c:v>
                </c:pt>
                <c:pt idx="7182">
                  <c:v>4.9158669000000002</c:v>
                </c:pt>
                <c:pt idx="7183">
                  <c:v>4.9100055999999999</c:v>
                </c:pt>
                <c:pt idx="7184">
                  <c:v>4.8930235</c:v>
                </c:pt>
                <c:pt idx="7185">
                  <c:v>4.8791970999999998</c:v>
                </c:pt>
                <c:pt idx="7186">
                  <c:v>4.8581572</c:v>
                </c:pt>
                <c:pt idx="7187">
                  <c:v>4.8625154000000004</c:v>
                </c:pt>
                <c:pt idx="7188">
                  <c:v>4.8249434999999998</c:v>
                </c:pt>
                <c:pt idx="7189">
                  <c:v>4.8326082000000001</c:v>
                </c:pt>
                <c:pt idx="7190">
                  <c:v>4.8017998000000004</c:v>
                </c:pt>
                <c:pt idx="7191">
                  <c:v>4.7998456999999997</c:v>
                </c:pt>
                <c:pt idx="7192">
                  <c:v>4.7679853000000003</c:v>
                </c:pt>
                <c:pt idx="7193">
                  <c:v>4.7532572999999996</c:v>
                </c:pt>
                <c:pt idx="7194">
                  <c:v>4.7335696</c:v>
                </c:pt>
                <c:pt idx="7195">
                  <c:v>4.7301130000000002</c:v>
                </c:pt>
                <c:pt idx="7196">
                  <c:v>4.7068186000000001</c:v>
                </c:pt>
                <c:pt idx="7197">
                  <c:v>4.6993041</c:v>
                </c:pt>
                <c:pt idx="7198">
                  <c:v>4.6815705000000003</c:v>
                </c:pt>
                <c:pt idx="7199">
                  <c:v>4.6839751999999999</c:v>
                </c:pt>
                <c:pt idx="7200">
                  <c:v>4.6707501000000002</c:v>
                </c:pt>
                <c:pt idx="7201">
                  <c:v>4.6366348000000004</c:v>
                </c:pt>
                <c:pt idx="7202">
                  <c:v>4.6381378</c:v>
                </c:pt>
                <c:pt idx="7203">
                  <c:v>4.6186004000000001</c:v>
                </c:pt>
                <c:pt idx="7204">
                  <c:v>4.5844855000000004</c:v>
                </c:pt>
                <c:pt idx="7205">
                  <c:v>4.5783237999999997</c:v>
                </c:pt>
                <c:pt idx="7206">
                  <c:v>4.5664511000000001</c:v>
                </c:pt>
                <c:pt idx="7207">
                  <c:v>4.5718613000000001</c:v>
                </c:pt>
                <c:pt idx="7208">
                  <c:v>4.5509715000000002</c:v>
                </c:pt>
                <c:pt idx="7209">
                  <c:v>4.5230183999999998</c:v>
                </c:pt>
                <c:pt idx="7210">
                  <c:v>4.4970188000000002</c:v>
                </c:pt>
                <c:pt idx="7211">
                  <c:v>4.4943137000000002</c:v>
                </c:pt>
                <c:pt idx="7212">
                  <c:v>4.4822907000000001</c:v>
                </c:pt>
                <c:pt idx="7213">
                  <c:v>4.4792851999999996</c:v>
                </c:pt>
                <c:pt idx="7214">
                  <c:v>4.4627537999999998</c:v>
                </c:pt>
                <c:pt idx="7215">
                  <c:v>4.4278870000000001</c:v>
                </c:pt>
                <c:pt idx="7216">
                  <c:v>4.4208236000000003</c:v>
                </c:pt>
                <c:pt idx="7217">
                  <c:v>4.3852057000000002</c:v>
                </c:pt>
                <c:pt idx="7218">
                  <c:v>4.3846045</c:v>
                </c:pt>
                <c:pt idx="7219">
                  <c:v>4.3730326000000002</c:v>
                </c:pt>
                <c:pt idx="7220">
                  <c:v>4.3767896000000004</c:v>
                </c:pt>
                <c:pt idx="7221">
                  <c:v>4.3543972999999996</c:v>
                </c:pt>
                <c:pt idx="7222">
                  <c:v>4.3351603000000001</c:v>
                </c:pt>
                <c:pt idx="7223">
                  <c:v>4.3154731000000002</c:v>
                </c:pt>
                <c:pt idx="7224">
                  <c:v>4.3169756000000001</c:v>
                </c:pt>
                <c:pt idx="7225">
                  <c:v>4.3057040999999998</c:v>
                </c:pt>
                <c:pt idx="7226">
                  <c:v>4.2861671000000001</c:v>
                </c:pt>
                <c:pt idx="7227">
                  <c:v>4.2651272000000002</c:v>
                </c:pt>
                <c:pt idx="7228">
                  <c:v>4.2454394999999998</c:v>
                </c:pt>
                <c:pt idx="7229">
                  <c:v>4.2332663999999998</c:v>
                </c:pt>
                <c:pt idx="7230">
                  <c:v>4.2087697999999998</c:v>
                </c:pt>
                <c:pt idx="7231">
                  <c:v>4.2038102000000004</c:v>
                </c:pt>
                <c:pt idx="7232">
                  <c:v>4.1797643000000004</c:v>
                </c:pt>
                <c:pt idx="7233">
                  <c:v>4.1949433999999997</c:v>
                </c:pt>
                <c:pt idx="7234">
                  <c:v>4.1752558000000004</c:v>
                </c:pt>
                <c:pt idx="7235">
                  <c:v>4.1503081000000002</c:v>
                </c:pt>
                <c:pt idx="7236">
                  <c:v>4.1402391999999999</c:v>
                </c:pt>
                <c:pt idx="7237">
                  <c:v>4.1059736999999998</c:v>
                </c:pt>
                <c:pt idx="7238">
                  <c:v>4.0983090000000004</c:v>
                </c:pt>
                <c:pt idx="7239">
                  <c:v>4.0843325000000004</c:v>
                </c:pt>
                <c:pt idx="7240">
                  <c:v>4.0690030999999998</c:v>
                </c:pt>
                <c:pt idx="7241">
                  <c:v>4.0466107999999998</c:v>
                </c:pt>
                <c:pt idx="7242">
                  <c:v>4.0297784999999999</c:v>
                </c:pt>
                <c:pt idx="7243">
                  <c:v>4.0097904</c:v>
                </c:pt>
                <c:pt idx="7244">
                  <c:v>4.0025767999999999</c:v>
                </c:pt>
                <c:pt idx="7245">
                  <c:v>3.9955132</c:v>
                </c:pt>
                <c:pt idx="7246">
                  <c:v>3.9851434000000001</c:v>
                </c:pt>
                <c:pt idx="7247">
                  <c:v>3.9592942999999998</c:v>
                </c:pt>
                <c:pt idx="7248">
                  <c:v>3.9391558</c:v>
                </c:pt>
                <c:pt idx="7249">
                  <c:v>3.9136071000000001</c:v>
                </c:pt>
                <c:pt idx="7250">
                  <c:v>3.8818967</c:v>
                </c:pt>
                <c:pt idx="7251">
                  <c:v>3.8506372</c:v>
                </c:pt>
                <c:pt idx="7252">
                  <c:v>3.7881181000000002</c:v>
                </c:pt>
                <c:pt idx="7253">
                  <c:v>3.7227435</c:v>
                </c:pt>
                <c:pt idx="7254">
                  <c:v>3.6705942</c:v>
                </c:pt>
                <c:pt idx="7255">
                  <c:v>3.5891389999999999</c:v>
                </c:pt>
                <c:pt idx="7256">
                  <c:v>3.5338335000000001</c:v>
                </c:pt>
                <c:pt idx="7257">
                  <c:v>3.4735687</c:v>
                </c:pt>
                <c:pt idx="7258">
                  <c:v>3.3928649000000002</c:v>
                </c:pt>
                <c:pt idx="7259">
                  <c:v>3.3512355999999999</c:v>
                </c:pt>
                <c:pt idx="7260">
                  <c:v>3.2858610000000001</c:v>
                </c:pt>
                <c:pt idx="7261">
                  <c:v>3.2437809</c:v>
                </c:pt>
                <c:pt idx="7262">
                  <c:v>3.1863716000000002</c:v>
                </c:pt>
                <c:pt idx="7263">
                  <c:v>3.1286616</c:v>
                </c:pt>
                <c:pt idx="7264">
                  <c:v>3.1071705999999999</c:v>
                </c:pt>
                <c:pt idx="7265">
                  <c:v>3.0535182999999999</c:v>
                </c:pt>
                <c:pt idx="7266">
                  <c:v>3.0356342999999999</c:v>
                </c:pt>
                <c:pt idx="7267">
                  <c:v>3.0617839999999998</c:v>
                </c:pt>
                <c:pt idx="7268">
                  <c:v>3.066443</c:v>
                </c:pt>
                <c:pt idx="7269">
                  <c:v>3.0951476000000002</c:v>
                </c:pt>
                <c:pt idx="7270">
                  <c:v>3.1070204000000001</c:v>
                </c:pt>
                <c:pt idx="7271">
                  <c:v>3.1642795000000001</c:v>
                </c:pt>
                <c:pt idx="7272">
                  <c:v>3.1923830999999998</c:v>
                </c:pt>
                <c:pt idx="7273">
                  <c:v>3.2015505000000002</c:v>
                </c:pt>
                <c:pt idx="7274">
                  <c:v>3.2149260000000002</c:v>
                </c:pt>
                <c:pt idx="7275">
                  <c:v>3.2222900000000001</c:v>
                </c:pt>
                <c:pt idx="7276">
                  <c:v>3.2245442999999998</c:v>
                </c:pt>
                <c:pt idx="7277">
                  <c:v>3.2385209000000001</c:v>
                </c:pt>
                <c:pt idx="7278">
                  <c:v>3.2589598</c:v>
                </c:pt>
                <c:pt idx="7279">
                  <c:v>3.255954</c:v>
                </c:pt>
                <c:pt idx="7280">
                  <c:v>3.2404744999999999</c:v>
                </c:pt>
                <c:pt idx="7281">
                  <c:v>3.2591100000000002</c:v>
                </c:pt>
                <c:pt idx="7282">
                  <c:v>3.2591100000000002</c:v>
                </c:pt>
                <c:pt idx="7283">
                  <c:v>3.2654220999999999</c:v>
                </c:pt>
                <c:pt idx="7284">
                  <c:v>3.2583587000000001</c:v>
                </c:pt>
                <c:pt idx="7285">
                  <c:v>3.2440815000000001</c:v>
                </c:pt>
                <c:pt idx="7286">
                  <c:v>3.2323591999999999</c:v>
                </c:pt>
                <c:pt idx="7287">
                  <c:v>3.2134230000000001</c:v>
                </c:pt>
                <c:pt idx="7288">
                  <c:v>3.1926834999999998</c:v>
                </c:pt>
                <c:pt idx="7289">
                  <c:v>3.0957488999999998</c:v>
                </c:pt>
                <c:pt idx="7290">
                  <c:v>2.9858894</c:v>
                </c:pt>
                <c:pt idx="7291">
                  <c:v>2.9654505000000002</c:v>
                </c:pt>
                <c:pt idx="7292">
                  <c:v>3.0369868000000002</c:v>
                </c:pt>
                <c:pt idx="7293">
                  <c:v>2.9340408</c:v>
                </c:pt>
                <c:pt idx="7294">
                  <c:v>2.8522848999999999</c:v>
                </c:pt>
                <c:pt idx="7295">
                  <c:v>2.7845057999999998</c:v>
                </c:pt>
                <c:pt idx="7296">
                  <c:v>2.7469342000000001</c:v>
                </c:pt>
                <c:pt idx="7297">
                  <c:v>2.6964378</c:v>
                </c:pt>
                <c:pt idx="7298">
                  <c:v>2.6184394000000002</c:v>
                </c:pt>
                <c:pt idx="7299">
                  <c:v>2.5640356999999998</c:v>
                </c:pt>
                <c:pt idx="7300">
                  <c:v>2.5572727</c:v>
                </c:pt>
                <c:pt idx="7301">
                  <c:v>2.5022681000000002</c:v>
                </c:pt>
                <c:pt idx="7302">
                  <c:v>2.4896438000000001</c:v>
                </c:pt>
                <c:pt idx="7303">
                  <c:v>2.4795747000000001</c:v>
                </c:pt>
                <c:pt idx="7304">
                  <c:v>2.4660489999999999</c:v>
                </c:pt>
                <c:pt idx="7305">
                  <c:v>2.4719099999999998</c:v>
                </c:pt>
                <c:pt idx="7306">
                  <c:v>2.4964067999999999</c:v>
                </c:pt>
                <c:pt idx="7307">
                  <c:v>2.4801760000000002</c:v>
                </c:pt>
                <c:pt idx="7308">
                  <c:v>2.5012159</c:v>
                </c:pt>
                <c:pt idx="7309">
                  <c:v>2.5194006</c:v>
                </c:pt>
                <c:pt idx="7310">
                  <c:v>2.4989617000000002</c:v>
                </c:pt>
                <c:pt idx="7311">
                  <c:v>2.5153430000000001</c:v>
                </c:pt>
                <c:pt idx="7312">
                  <c:v>2.5145914999999999</c:v>
                </c:pt>
                <c:pt idx="7313">
                  <c:v>2.5204525000000002</c:v>
                </c:pt>
                <c:pt idx="7314">
                  <c:v>2.5204525000000002</c:v>
                </c:pt>
                <c:pt idx="7315">
                  <c:v>2.5371343999999998</c:v>
                </c:pt>
                <c:pt idx="7316">
                  <c:v>2.5258628999999999</c:v>
                </c:pt>
                <c:pt idx="7317">
                  <c:v>2.5315737999999999</c:v>
                </c:pt>
                <c:pt idx="7318">
                  <c:v>2.4983605999999998</c:v>
                </c:pt>
                <c:pt idx="7319">
                  <c:v>2.4955050999999999</c:v>
                </c:pt>
                <c:pt idx="7320">
                  <c:v>2.5060251</c:v>
                </c:pt>
                <c:pt idx="7321">
                  <c:v>2.4873896000000002</c:v>
                </c:pt>
                <c:pt idx="7322">
                  <c:v>2.4810777000000002</c:v>
                </c:pt>
                <c:pt idx="7323">
                  <c:v>2.4699564000000001</c:v>
                </c:pt>
                <c:pt idx="7324">
                  <c:v>2.4595866000000002</c:v>
                </c:pt>
                <c:pt idx="7325">
                  <c:v>2.4444077000000002</c:v>
                </c:pt>
                <c:pt idx="7326">
                  <c:v>2.4693553000000001</c:v>
                </c:pt>
                <c:pt idx="7327">
                  <c:v>2.4320843000000001</c:v>
                </c:pt>
                <c:pt idx="7328">
                  <c:v>2.4065356000000002</c:v>
                </c:pt>
                <c:pt idx="7329">
                  <c:v>2.3948133</c:v>
                </c:pt>
                <c:pt idx="7330">
                  <c:v>2.3782816000000002</c:v>
                </c:pt>
                <c:pt idx="7331">
                  <c:v>2.3555883999999998</c:v>
                </c:pt>
                <c:pt idx="7332">
                  <c:v>2.3315427</c:v>
                </c:pt>
                <c:pt idx="7333">
                  <c:v>2.2984795999999998</c:v>
                </c:pt>
                <c:pt idx="7334">
                  <c:v>2.2900635999999999</c:v>
                </c:pt>
                <c:pt idx="7335">
                  <c:v>2.2562492000000001</c:v>
                </c:pt>
                <c:pt idx="7336">
                  <c:v>2.3325946000000002</c:v>
                </c:pt>
                <c:pt idx="7337">
                  <c:v>2.2762372000000002</c:v>
                </c:pt>
                <c:pt idx="7338">
                  <c:v>2.2293479</c:v>
                </c:pt>
                <c:pt idx="7339">
                  <c:v>2.2031982000000001</c:v>
                </c:pt>
                <c:pt idx="7340">
                  <c:v>2.1415806000000002</c:v>
                </c:pt>
                <c:pt idx="7341">
                  <c:v>2.0990495999999998</c:v>
                </c:pt>
                <c:pt idx="7342">
                  <c:v>2.0774083000000001</c:v>
                </c:pt>
                <c:pt idx="7343">
                  <c:v>2.0449467000000001</c:v>
                </c:pt>
                <c:pt idx="7344">
                  <c:v>2.0218023999999999</c:v>
                </c:pt>
                <c:pt idx="7345">
                  <c:v>1.9777685</c:v>
                </c:pt>
                <c:pt idx="7346">
                  <c:v>1.9701040000000001</c:v>
                </c:pt>
                <c:pt idx="7347">
                  <c:v>1.9160007999999999</c:v>
                </c:pt>
                <c:pt idx="7348">
                  <c:v>1.8853424999999999</c:v>
                </c:pt>
                <c:pt idx="7349">
                  <c:v>1.8591926000000001</c:v>
                </c:pt>
                <c:pt idx="7350">
                  <c:v>1.8205690000000001</c:v>
                </c:pt>
                <c:pt idx="7351">
                  <c:v>1.8101993000000001</c:v>
                </c:pt>
                <c:pt idx="7352">
                  <c:v>1.7745814</c:v>
                </c:pt>
                <c:pt idx="7353">
                  <c:v>1.7778877</c:v>
                </c:pt>
                <c:pt idx="7354">
                  <c:v>1.7499343999999999</c:v>
                </c:pt>
                <c:pt idx="7355">
                  <c:v>1.7314491999999999</c:v>
                </c:pt>
                <c:pt idx="7356">
                  <c:v>1.7033457000000001</c:v>
                </c:pt>
                <c:pt idx="7357">
                  <c:v>1.6770456</c:v>
                </c:pt>
                <c:pt idx="7358">
                  <c:v>1.6534506</c:v>
                </c:pt>
                <c:pt idx="7359">
                  <c:v>1.6244453000000001</c:v>
                </c:pt>
                <c:pt idx="7360">
                  <c:v>1.5867233999999999</c:v>
                </c:pt>
                <c:pt idx="7361">
                  <c:v>1.5637296000000001</c:v>
                </c:pt>
                <c:pt idx="7362">
                  <c:v>1.5593714000000001</c:v>
                </c:pt>
                <c:pt idx="7363">
                  <c:v>1.5499033</c:v>
                </c:pt>
                <c:pt idx="7364">
                  <c:v>1.5225512000000001</c:v>
                </c:pt>
                <c:pt idx="7365">
                  <c:v>1.4982047000000001</c:v>
                </c:pt>
                <c:pt idx="7366">
                  <c:v>1.4885864</c:v>
                </c:pt>
                <c:pt idx="7367">
                  <c:v>1.4622864</c:v>
                </c:pt>
                <c:pt idx="7368">
                  <c:v>1.4469571000000001</c:v>
                </c:pt>
                <c:pt idx="7369">
                  <c:v>1.4230616</c:v>
                </c:pt>
                <c:pt idx="7370">
                  <c:v>1.4158478000000001</c:v>
                </c:pt>
                <c:pt idx="7371">
                  <c:v>1.4072815000000001</c:v>
                </c:pt>
                <c:pt idx="7372">
                  <c:v>1.3872935</c:v>
                </c:pt>
                <c:pt idx="7373">
                  <c:v>1.3658025</c:v>
                </c:pt>
                <c:pt idx="7374">
                  <c:v>1.3500224000000001</c:v>
                </c:pt>
                <c:pt idx="7375">
                  <c:v>1.3626465000000001</c:v>
                </c:pt>
                <c:pt idx="7376">
                  <c:v>1.3324389000000001</c:v>
                </c:pt>
                <c:pt idx="7377">
                  <c:v>1.3324389000000001</c:v>
                </c:pt>
                <c:pt idx="7378">
                  <c:v>1.3205663000000001</c:v>
                </c:pt>
                <c:pt idx="7379">
                  <c:v>1.3058381999999999</c:v>
                </c:pt>
                <c:pt idx="7380">
                  <c:v>1.2817924000000001</c:v>
                </c:pt>
                <c:pt idx="7381">
                  <c:v>1.2741278</c:v>
                </c:pt>
                <c:pt idx="7382">
                  <c:v>1.2583477000000001</c:v>
                </c:pt>
                <c:pt idx="7383">
                  <c:v>1.2344522</c:v>
                </c:pt>
                <c:pt idx="7384">
                  <c:v>1.2391110999999999</c:v>
                </c:pt>
                <c:pt idx="7385">
                  <c:v>1.2314465000000001</c:v>
                </c:pt>
                <c:pt idx="7386">
                  <c:v>1.2107068999999999</c:v>
                </c:pt>
                <c:pt idx="7387">
                  <c:v>1.2173195999999999</c:v>
                </c:pt>
                <c:pt idx="7388">
                  <c:v>1.2048458</c:v>
                </c:pt>
                <c:pt idx="7389">
                  <c:v>1.1889154</c:v>
                </c:pt>
                <c:pt idx="7390">
                  <c:v>1.1913201</c:v>
                </c:pt>
                <c:pt idx="7391">
                  <c:v>1.192372</c:v>
                </c:pt>
                <c:pt idx="7392">
                  <c:v>1.1756902</c:v>
                </c:pt>
                <c:pt idx="7393">
                  <c:v>1.1627656</c:v>
                </c:pt>
                <c:pt idx="7394">
                  <c:v>1.1590084</c:v>
                </c:pt>
                <c:pt idx="7395">
                  <c:v>1.1480376000000001</c:v>
                </c:pt>
                <c:pt idx="7396">
                  <c:v>1.1340608999999999</c:v>
                </c:pt>
                <c:pt idx="7397">
                  <c:v>1.1450317999999999</c:v>
                </c:pt>
                <c:pt idx="7398">
                  <c:v>1.1098648</c:v>
                </c:pt>
                <c:pt idx="7399">
                  <c:v>1.1200843</c:v>
                </c:pt>
                <c:pt idx="7400">
                  <c:v>1.1046047000000001</c:v>
                </c:pt>
                <c:pt idx="7401">
                  <c:v>1.0981425</c:v>
                </c:pt>
                <c:pt idx="7402">
                  <c:v>1.0790561000000001</c:v>
                </c:pt>
                <c:pt idx="7403">
                  <c:v>1.0742468999999999</c:v>
                </c:pt>
                <c:pt idx="7404">
                  <c:v>1.0840155</c:v>
                </c:pt>
                <c:pt idx="7405">
                  <c:v>1.0589177999999999</c:v>
                </c:pt>
                <c:pt idx="7406">
                  <c:v>1.0530565999999999</c:v>
                </c:pt>
                <c:pt idx="7407">
                  <c:v>1.0452417000000001</c:v>
                </c:pt>
                <c:pt idx="7408">
                  <c:v>1.0294616000000001</c:v>
                </c:pt>
                <c:pt idx="7409">
                  <c:v>1.0153346999999999</c:v>
                </c:pt>
                <c:pt idx="7410">
                  <c:v>1.0168375999999999</c:v>
                </c:pt>
                <c:pt idx="7411">
                  <c:v>1.0025603999999999</c:v>
                </c:pt>
                <c:pt idx="7412">
                  <c:v>1.0120283000000001</c:v>
                </c:pt>
                <c:pt idx="7413">
                  <c:v>1.0019591999999999</c:v>
                </c:pt>
                <c:pt idx="7414">
                  <c:v>0.97310417999999999</c:v>
                </c:pt>
                <c:pt idx="7415">
                  <c:v>0.98738139999999996</c:v>
                </c:pt>
                <c:pt idx="7416">
                  <c:v>0.98347395999999998</c:v>
                </c:pt>
                <c:pt idx="7417">
                  <c:v>0.96829504</c:v>
                </c:pt>
                <c:pt idx="7418">
                  <c:v>0.96318530999999996</c:v>
                </c:pt>
                <c:pt idx="7419">
                  <c:v>0.95401782000000002</c:v>
                </c:pt>
                <c:pt idx="7420">
                  <c:v>0.91930168999999995</c:v>
                </c:pt>
                <c:pt idx="7421">
                  <c:v>0.89961416000000005</c:v>
                </c:pt>
                <c:pt idx="7422">
                  <c:v>0.91915142999999999</c:v>
                </c:pt>
                <c:pt idx="7423">
                  <c:v>0.89916331000000005</c:v>
                </c:pt>
                <c:pt idx="7424">
                  <c:v>0.91449254999999996</c:v>
                </c:pt>
                <c:pt idx="7425">
                  <c:v>0.87812321999999998</c:v>
                </c:pt>
                <c:pt idx="7426">
                  <c:v>0.89871246000000005</c:v>
                </c:pt>
                <c:pt idx="7427">
                  <c:v>0.87677068000000002</c:v>
                </c:pt>
                <c:pt idx="7428">
                  <c:v>0.87271290999999995</c:v>
                </c:pt>
                <c:pt idx="7429">
                  <c:v>0.85588085999999997</c:v>
                </c:pt>
                <c:pt idx="7430">
                  <c:v>0.85392714000000003</c:v>
                </c:pt>
                <c:pt idx="7431">
                  <c:v>0.85077113000000004</c:v>
                </c:pt>
                <c:pt idx="7432">
                  <c:v>0.82852870000000001</c:v>
                </c:pt>
                <c:pt idx="7433">
                  <c:v>0.84611225000000001</c:v>
                </c:pt>
                <c:pt idx="7434">
                  <c:v>0.83063275000000003</c:v>
                </c:pt>
                <c:pt idx="7435">
                  <c:v>0.80102633999999995</c:v>
                </c:pt>
                <c:pt idx="7436">
                  <c:v>0.80944234000000004</c:v>
                </c:pt>
                <c:pt idx="7437">
                  <c:v>0.82131498999999997</c:v>
                </c:pt>
                <c:pt idx="7438">
                  <c:v>0.80102633999999995</c:v>
                </c:pt>
                <c:pt idx="7439">
                  <c:v>0.78584743000000001</c:v>
                </c:pt>
                <c:pt idx="7440">
                  <c:v>0.77262217</c:v>
                </c:pt>
                <c:pt idx="7441">
                  <c:v>0.78043711000000004</c:v>
                </c:pt>
                <c:pt idx="7442">
                  <c:v>0.76240271000000004</c:v>
                </c:pt>
                <c:pt idx="7443">
                  <c:v>0.74932783999999997</c:v>
                </c:pt>
                <c:pt idx="7444">
                  <c:v>0.73414886000000001</c:v>
                </c:pt>
                <c:pt idx="7445">
                  <c:v>0.73354775000000005</c:v>
                </c:pt>
                <c:pt idx="7446">
                  <c:v>0.72077340000000001</c:v>
                </c:pt>
                <c:pt idx="7447">
                  <c:v>0.71401053999999997</c:v>
                </c:pt>
                <c:pt idx="7448">
                  <c:v>0.70018416999999999</c:v>
                </c:pt>
                <c:pt idx="7449">
                  <c:v>0.71551341000000002</c:v>
                </c:pt>
                <c:pt idx="7450">
                  <c:v>0.68635780000000002</c:v>
                </c:pt>
                <c:pt idx="7451">
                  <c:v>0.68395322999999997</c:v>
                </c:pt>
                <c:pt idx="7452">
                  <c:v>0.68169891999999999</c:v>
                </c:pt>
                <c:pt idx="7453">
                  <c:v>0.67553722999999999</c:v>
                </c:pt>
                <c:pt idx="7454">
                  <c:v>0.66441602</c:v>
                </c:pt>
                <c:pt idx="7455">
                  <c:v>0.64322561</c:v>
                </c:pt>
                <c:pt idx="7456">
                  <c:v>0.62729526000000002</c:v>
                </c:pt>
                <c:pt idx="7457">
                  <c:v>0.62308728999999996</c:v>
                </c:pt>
                <c:pt idx="7458">
                  <c:v>0.62068266000000005</c:v>
                </c:pt>
                <c:pt idx="7459">
                  <c:v>0.61376953000000001</c:v>
                </c:pt>
                <c:pt idx="7460">
                  <c:v>0.58837110000000004</c:v>
                </c:pt>
                <c:pt idx="7461">
                  <c:v>0.58942311999999997</c:v>
                </c:pt>
                <c:pt idx="7462">
                  <c:v>0.57905333999999997</c:v>
                </c:pt>
                <c:pt idx="7463">
                  <c:v>0.55936587000000004</c:v>
                </c:pt>
                <c:pt idx="7464">
                  <c:v>0.54268408000000001</c:v>
                </c:pt>
                <c:pt idx="7465">
                  <c:v>0.54493838999999999</c:v>
                </c:pt>
                <c:pt idx="7466">
                  <c:v>0.52720456999999998</c:v>
                </c:pt>
                <c:pt idx="7467">
                  <c:v>0.51067304999999996</c:v>
                </c:pt>
                <c:pt idx="7468">
                  <c:v>0.51352852999999998</c:v>
                </c:pt>
                <c:pt idx="7469">
                  <c:v>0.49489297999999998</c:v>
                </c:pt>
                <c:pt idx="7470">
                  <c:v>0.47144833000000003</c:v>
                </c:pt>
                <c:pt idx="7471">
                  <c:v>0.45717110999999999</c:v>
                </c:pt>
                <c:pt idx="7472">
                  <c:v>0.44048932000000002</c:v>
                </c:pt>
                <c:pt idx="7473">
                  <c:v>0.44139105000000001</c:v>
                </c:pt>
                <c:pt idx="7474">
                  <c:v>0.41358808000000002</c:v>
                </c:pt>
                <c:pt idx="7475">
                  <c:v>0.42606184000000002</c:v>
                </c:pt>
                <c:pt idx="7476">
                  <c:v>0.3826291</c:v>
                </c:pt>
                <c:pt idx="7477">
                  <c:v>0.37391247999999999</c:v>
                </c:pt>
                <c:pt idx="7478">
                  <c:v>0.36775073000000003</c:v>
                </c:pt>
                <c:pt idx="7479">
                  <c:v>0.34866437</c:v>
                </c:pt>
                <c:pt idx="7480">
                  <c:v>0.34776264000000001</c:v>
                </c:pt>
                <c:pt idx="7481">
                  <c:v>0.33589002000000001</c:v>
                </c:pt>
                <c:pt idx="7482">
                  <c:v>0.31635278</c:v>
                </c:pt>
                <c:pt idx="7483">
                  <c:v>0.29831845000000001</c:v>
                </c:pt>
                <c:pt idx="7484">
                  <c:v>0.29696587000000002</c:v>
                </c:pt>
                <c:pt idx="7485">
                  <c:v>0.27953264</c:v>
                </c:pt>
                <c:pt idx="7486">
                  <c:v>0.26104741999999997</c:v>
                </c:pt>
                <c:pt idx="7487">
                  <c:v>0.27472347000000003</c:v>
                </c:pt>
                <c:pt idx="7488">
                  <c:v>0.23204215</c:v>
                </c:pt>
                <c:pt idx="7489">
                  <c:v>0.23219243000000001</c:v>
                </c:pt>
                <c:pt idx="7490">
                  <c:v>0.21145291999999999</c:v>
                </c:pt>
                <c:pt idx="7491">
                  <c:v>0.20995004</c:v>
                </c:pt>
                <c:pt idx="7492">
                  <c:v>0.19927972999999999</c:v>
                </c:pt>
                <c:pt idx="7493">
                  <c:v>0.17628590999999999</c:v>
                </c:pt>
                <c:pt idx="7494">
                  <c:v>0.15960411999999999</c:v>
                </c:pt>
                <c:pt idx="7495">
                  <c:v>0.17147673999999999</c:v>
                </c:pt>
                <c:pt idx="7496">
                  <c:v>0.14457548000000001</c:v>
                </c:pt>
                <c:pt idx="7497">
                  <c:v>0.13360457000000001</c:v>
                </c:pt>
                <c:pt idx="7498">
                  <c:v>0.11632165</c:v>
                </c:pt>
                <c:pt idx="7499">
                  <c:v>0.11000962</c:v>
                </c:pt>
                <c:pt idx="7500">
                  <c:v>9.8287284000000003E-2</c:v>
                </c:pt>
                <c:pt idx="7501">
                  <c:v>9.0923249999999997E-2</c:v>
                </c:pt>
                <c:pt idx="7502">
                  <c:v>7.1836881000000005E-2</c:v>
                </c:pt>
                <c:pt idx="7503">
                  <c:v>6.8981439000000006E-2</c:v>
                </c:pt>
                <c:pt idx="7504">
                  <c:v>6.6426575000000002E-2</c:v>
                </c:pt>
                <c:pt idx="7505">
                  <c:v>3.3664144999999999E-2</c:v>
                </c:pt>
                <c:pt idx="7506">
                  <c:v>2.9305841999999999E-2</c:v>
                </c:pt>
                <c:pt idx="7507">
                  <c:v>4.3282472000000002E-2</c:v>
                </c:pt>
                <c:pt idx="7508">
                  <c:v>1.8334936E-2</c:v>
                </c:pt>
                <c:pt idx="7509">
                  <c:v>6.1617410000000001E-3</c:v>
                </c:pt>
                <c:pt idx="7510">
                  <c:v>-1.8034362999999999E-3</c:v>
                </c:pt>
                <c:pt idx="7511">
                  <c:v>5.5605955000000004E-3</c:v>
                </c:pt>
                <c:pt idx="7512">
                  <c:v>-3.0057271999999999E-2</c:v>
                </c:pt>
                <c:pt idx="7513">
                  <c:v>-4.2080180999999996E-3</c:v>
                </c:pt>
                <c:pt idx="7514">
                  <c:v>-4.1779608000000003E-2</c:v>
                </c:pt>
                <c:pt idx="7515">
                  <c:v>-7.2738602999999999E-2</c:v>
                </c:pt>
                <c:pt idx="7516">
                  <c:v>-5.1247648999999999E-2</c:v>
                </c:pt>
                <c:pt idx="7517">
                  <c:v>-8.1605494000000001E-2</c:v>
                </c:pt>
                <c:pt idx="7518">
                  <c:v>-8.0102629999999994E-2</c:v>
                </c:pt>
                <c:pt idx="7519">
                  <c:v>-9.6784419999999996E-2</c:v>
                </c:pt>
                <c:pt idx="7520">
                  <c:v>-9.5732413000000002E-2</c:v>
                </c:pt>
                <c:pt idx="7521">
                  <c:v>-0.10955876000000001</c:v>
                </c:pt>
                <c:pt idx="7522">
                  <c:v>-0.11872623</c:v>
                </c:pt>
                <c:pt idx="7523">
                  <c:v>-0.12849484</c:v>
                </c:pt>
                <c:pt idx="7524">
                  <c:v>-0.14066803</c:v>
                </c:pt>
                <c:pt idx="7525">
                  <c:v>-0.14517663</c:v>
                </c:pt>
                <c:pt idx="7526">
                  <c:v>-0.16426299999999999</c:v>
                </c:pt>
                <c:pt idx="7527">
                  <c:v>-0.17267904000000001</c:v>
                </c:pt>
                <c:pt idx="7528">
                  <c:v>-0.18785795999999999</c:v>
                </c:pt>
                <c:pt idx="7529">
                  <c:v>-0.17358075000000001</c:v>
                </c:pt>
                <c:pt idx="7530">
                  <c:v>-0.19041282000000001</c:v>
                </c:pt>
                <c:pt idx="7531">
                  <c:v>-0.20469002</c:v>
                </c:pt>
                <c:pt idx="7532">
                  <c:v>-0.19777685</c:v>
                </c:pt>
                <c:pt idx="7533">
                  <c:v>-0.22031981</c:v>
                </c:pt>
                <c:pt idx="7534">
                  <c:v>-0.19672485000000001</c:v>
                </c:pt>
                <c:pt idx="7535">
                  <c:v>-0.14998579000000001</c:v>
                </c:pt>
                <c:pt idx="7536">
                  <c:v>-9.3928977999999996E-2</c:v>
                </c:pt>
                <c:pt idx="7537">
                  <c:v>2.1791523E-2</c:v>
                </c:pt>
                <c:pt idx="7538">
                  <c:v>0.14006689</c:v>
                </c:pt>
                <c:pt idx="7539">
                  <c:v>0.28764811000000001</c:v>
                </c:pt>
                <c:pt idx="7540">
                  <c:v>0.40231660000000002</c:v>
                </c:pt>
                <c:pt idx="7541">
                  <c:v>0.50406044999999999</c:v>
                </c:pt>
                <c:pt idx="7542">
                  <c:v>0.62023181000000005</c:v>
                </c:pt>
                <c:pt idx="7543">
                  <c:v>0.72362881999999995</c:v>
                </c:pt>
                <c:pt idx="7544">
                  <c:v>0.77607875999999998</c:v>
                </c:pt>
                <c:pt idx="7545">
                  <c:v>0.77382450999999997</c:v>
                </c:pt>
                <c:pt idx="7546">
                  <c:v>0.66636974000000004</c:v>
                </c:pt>
                <c:pt idx="7547">
                  <c:v>0.54644119999999996</c:v>
                </c:pt>
                <c:pt idx="7548">
                  <c:v>0.39344969000000002</c:v>
                </c:pt>
                <c:pt idx="7549">
                  <c:v>0.30282703</c:v>
                </c:pt>
                <c:pt idx="7550">
                  <c:v>0.17823963000000001</c:v>
                </c:pt>
                <c:pt idx="7551">
                  <c:v>8.6564943000000005E-2</c:v>
                </c:pt>
                <c:pt idx="7552">
                  <c:v>1.4577777E-2</c:v>
                </c:pt>
                <c:pt idx="7553">
                  <c:v>3.0057271999999998E-4</c:v>
                </c:pt>
                <c:pt idx="7554">
                  <c:v>4.9895073999999998E-2</c:v>
                </c:pt>
                <c:pt idx="7555">
                  <c:v>0.14938465000000001</c:v>
                </c:pt>
                <c:pt idx="7556">
                  <c:v>0.21806552000000001</c:v>
                </c:pt>
                <c:pt idx="7557">
                  <c:v>0.2930584</c:v>
                </c:pt>
                <c:pt idx="7558">
                  <c:v>0.36639815999999997</c:v>
                </c:pt>
                <c:pt idx="7559">
                  <c:v>0.43462815999999999</c:v>
                </c:pt>
                <c:pt idx="7560">
                  <c:v>0.50270789999999999</c:v>
                </c:pt>
                <c:pt idx="7561">
                  <c:v>0.5486955</c:v>
                </c:pt>
                <c:pt idx="7562">
                  <c:v>0.58070653999999999</c:v>
                </c:pt>
                <c:pt idx="7563">
                  <c:v>0.61872894000000001</c:v>
                </c:pt>
                <c:pt idx="7564">
                  <c:v>0.64367651999999997</c:v>
                </c:pt>
                <c:pt idx="7565">
                  <c:v>0.60956149999999998</c:v>
                </c:pt>
                <c:pt idx="7566">
                  <c:v>0.58641737999999999</c:v>
                </c:pt>
                <c:pt idx="7567">
                  <c:v>0.50210672999999995</c:v>
                </c:pt>
                <c:pt idx="7568">
                  <c:v>0.42275553999999999</c:v>
                </c:pt>
                <c:pt idx="7569">
                  <c:v>0.33078030000000003</c:v>
                </c:pt>
                <c:pt idx="7570">
                  <c:v>0.22242381999999999</c:v>
                </c:pt>
                <c:pt idx="7571">
                  <c:v>0.16486413999999999</c:v>
                </c:pt>
                <c:pt idx="7572">
                  <c:v>0.10459931</c:v>
                </c:pt>
                <c:pt idx="7573">
                  <c:v>3.8172736999999998E-2</c:v>
                </c:pt>
                <c:pt idx="7574">
                  <c:v>2.2392668000000001E-2</c:v>
                </c:pt>
                <c:pt idx="7575">
                  <c:v>-7.5143180000000005E-4</c:v>
                </c:pt>
                <c:pt idx="7576">
                  <c:v>7.5143179999999999E-3</c:v>
                </c:pt>
                <c:pt idx="7577">
                  <c:v>5.1848795000000003E-2</c:v>
                </c:pt>
                <c:pt idx="7578">
                  <c:v>9.2576399000000004E-2</c:v>
                </c:pt>
                <c:pt idx="7579">
                  <c:v>0.16546527999999999</c:v>
                </c:pt>
                <c:pt idx="7580">
                  <c:v>0.25082794000000003</c:v>
                </c:pt>
                <c:pt idx="7581">
                  <c:v>0.33814432999999999</c:v>
                </c:pt>
                <c:pt idx="7582">
                  <c:v>0.39916058999999998</c:v>
                </c:pt>
                <c:pt idx="7583">
                  <c:v>0.45431568999999999</c:v>
                </c:pt>
                <c:pt idx="7584">
                  <c:v>0.50300847999999998</c:v>
                </c:pt>
                <c:pt idx="7585">
                  <c:v>0.57574707000000003</c:v>
                </c:pt>
                <c:pt idx="7586">
                  <c:v>0.62864785999999995</c:v>
                </c:pt>
                <c:pt idx="7587">
                  <c:v>0.66426574999999999</c:v>
                </c:pt>
                <c:pt idx="7588">
                  <c:v>0.65269368999999999</c:v>
                </c:pt>
                <c:pt idx="7589">
                  <c:v>0.61151522000000003</c:v>
                </c:pt>
                <c:pt idx="7590">
                  <c:v>0.55620985999999994</c:v>
                </c:pt>
                <c:pt idx="7591">
                  <c:v>0.45521739</c:v>
                </c:pt>
                <c:pt idx="7592">
                  <c:v>0.36203985999999999</c:v>
                </c:pt>
                <c:pt idx="7593">
                  <c:v>0.27216860999999998</c:v>
                </c:pt>
                <c:pt idx="7594">
                  <c:v>0.20333745</c:v>
                </c:pt>
                <c:pt idx="7595">
                  <c:v>0.14682977999999999</c:v>
                </c:pt>
                <c:pt idx="7596">
                  <c:v>8.5062078999999999E-2</c:v>
                </c:pt>
                <c:pt idx="7597">
                  <c:v>2.4346390999999998E-2</c:v>
                </c:pt>
                <c:pt idx="7598">
                  <c:v>7.5143179999999999E-3</c:v>
                </c:pt>
                <c:pt idx="7599">
                  <c:v>4.2531039999999999E-2</c:v>
                </c:pt>
                <c:pt idx="7600">
                  <c:v>8.6564943000000005E-2</c:v>
                </c:pt>
                <c:pt idx="7601">
                  <c:v>0.15163894</c:v>
                </c:pt>
                <c:pt idx="7602">
                  <c:v>0.23670103000000001</c:v>
                </c:pt>
                <c:pt idx="7603">
                  <c:v>0.30658417999999998</c:v>
                </c:pt>
                <c:pt idx="7604">
                  <c:v>0.36158898</c:v>
                </c:pt>
                <c:pt idx="7605">
                  <c:v>0.43462815999999999</c:v>
                </c:pt>
                <c:pt idx="7606">
                  <c:v>0.50225704999999998</c:v>
                </c:pt>
                <c:pt idx="7607">
                  <c:v>0.55620985999999994</c:v>
                </c:pt>
                <c:pt idx="7608">
                  <c:v>0.60565405999999999</c:v>
                </c:pt>
                <c:pt idx="7609">
                  <c:v>0.61241692000000003</c:v>
                </c:pt>
                <c:pt idx="7610">
                  <c:v>0.66050856999999996</c:v>
                </c:pt>
                <c:pt idx="7611">
                  <c:v>0.64953768000000001</c:v>
                </c:pt>
                <c:pt idx="7612">
                  <c:v>0.64217365000000004</c:v>
                </c:pt>
                <c:pt idx="7613">
                  <c:v>0.59543455000000001</c:v>
                </c:pt>
                <c:pt idx="7614">
                  <c:v>0.52179425999999995</c:v>
                </c:pt>
                <c:pt idx="7615">
                  <c:v>0.43748361000000002</c:v>
                </c:pt>
                <c:pt idx="7616">
                  <c:v>0.37135762</c:v>
                </c:pt>
                <c:pt idx="7617">
                  <c:v>0.28208749999999999</c:v>
                </c:pt>
                <c:pt idx="7618">
                  <c:v>0.198378</c:v>
                </c:pt>
                <c:pt idx="7619">
                  <c:v>0.16651729000000001</c:v>
                </c:pt>
                <c:pt idx="7620">
                  <c:v>0.1058016</c:v>
                </c:pt>
                <c:pt idx="7621">
                  <c:v>3.1109277000000001E-2</c:v>
                </c:pt>
                <c:pt idx="7622">
                  <c:v>3.5768155000000003E-2</c:v>
                </c:pt>
                <c:pt idx="7623">
                  <c:v>5.9062541000000003E-2</c:v>
                </c:pt>
                <c:pt idx="7624">
                  <c:v>6.2068269000000002E-2</c:v>
                </c:pt>
                <c:pt idx="7625">
                  <c:v>0.15028636000000001</c:v>
                </c:pt>
                <c:pt idx="7626">
                  <c:v>0.19191569</c:v>
                </c:pt>
                <c:pt idx="7627">
                  <c:v>0.25969483999999998</c:v>
                </c:pt>
                <c:pt idx="7628">
                  <c:v>0.31409851</c:v>
                </c:pt>
                <c:pt idx="7629">
                  <c:v>0.38022450000000002</c:v>
                </c:pt>
                <c:pt idx="7630">
                  <c:v>0.41689438000000001</c:v>
                </c:pt>
                <c:pt idx="7631">
                  <c:v>0.47715920000000001</c:v>
                </c:pt>
                <c:pt idx="7632">
                  <c:v>0.54027950999999996</c:v>
                </c:pt>
                <c:pt idx="7633">
                  <c:v>0.59092599000000001</c:v>
                </c:pt>
                <c:pt idx="7634">
                  <c:v>0.62413925000000003</c:v>
                </c:pt>
                <c:pt idx="7635">
                  <c:v>0.65615027999999997</c:v>
                </c:pt>
                <c:pt idx="7636">
                  <c:v>0.69567555000000003</c:v>
                </c:pt>
                <c:pt idx="7637">
                  <c:v>0.68290125999999995</c:v>
                </c:pt>
                <c:pt idx="7638">
                  <c:v>0.62038212999999998</c:v>
                </c:pt>
                <c:pt idx="7639">
                  <c:v>0.57664877000000003</c:v>
                </c:pt>
                <c:pt idx="7640">
                  <c:v>0.49594501000000002</c:v>
                </c:pt>
                <c:pt idx="7641">
                  <c:v>0.39916058999999998</c:v>
                </c:pt>
                <c:pt idx="7642">
                  <c:v>0.32341626000000001</c:v>
                </c:pt>
                <c:pt idx="7643">
                  <c:v>0.24797250000000001</c:v>
                </c:pt>
                <c:pt idx="7644">
                  <c:v>0.17808934000000001</c:v>
                </c:pt>
                <c:pt idx="7645">
                  <c:v>0.12368568000000001</c:v>
                </c:pt>
                <c:pt idx="7646">
                  <c:v>6.1617407999999999E-2</c:v>
                </c:pt>
                <c:pt idx="7647">
                  <c:v>5.1698510000000003E-2</c:v>
                </c:pt>
                <c:pt idx="7648">
                  <c:v>6.1016265E-2</c:v>
                </c:pt>
                <c:pt idx="7649">
                  <c:v>8.2507214999999995E-2</c:v>
                </c:pt>
                <c:pt idx="7650">
                  <c:v>0.11391707</c:v>
                </c:pt>
                <c:pt idx="7651">
                  <c:v>0.16215898000000001</c:v>
                </c:pt>
                <c:pt idx="7652">
                  <c:v>0.21115233999999999</c:v>
                </c:pt>
                <c:pt idx="7653">
                  <c:v>0.27772921</c:v>
                </c:pt>
                <c:pt idx="7654">
                  <c:v>0.34235232999999998</c:v>
                </c:pt>
                <c:pt idx="7655">
                  <c:v>0.39284855000000002</c:v>
                </c:pt>
                <c:pt idx="7656">
                  <c:v>0.41899839</c:v>
                </c:pt>
                <c:pt idx="7657">
                  <c:v>0.49910101000000001</c:v>
                </c:pt>
                <c:pt idx="7658">
                  <c:v>0.54764347999999996</c:v>
                </c:pt>
                <c:pt idx="7659">
                  <c:v>0.56552756000000004</c:v>
                </c:pt>
                <c:pt idx="7660">
                  <c:v>0.61872894000000001</c:v>
                </c:pt>
                <c:pt idx="7661">
                  <c:v>0.64968795000000001</c:v>
                </c:pt>
                <c:pt idx="7662">
                  <c:v>0.67087834999999996</c:v>
                </c:pt>
                <c:pt idx="7663">
                  <c:v>0.68004578000000004</c:v>
                </c:pt>
                <c:pt idx="7664">
                  <c:v>0.66772233999999997</c:v>
                </c:pt>
                <c:pt idx="7665">
                  <c:v>0.66005771999999996</c:v>
                </c:pt>
                <c:pt idx="7666">
                  <c:v>0.61346895000000001</c:v>
                </c:pt>
                <c:pt idx="7667">
                  <c:v>0.57289159000000001</c:v>
                </c:pt>
                <c:pt idx="7668">
                  <c:v>0.51773648999999999</c:v>
                </c:pt>
                <c:pt idx="7669">
                  <c:v>0.43688247000000002</c:v>
                </c:pt>
                <c:pt idx="7670">
                  <c:v>0.35106894</c:v>
                </c:pt>
                <c:pt idx="7671">
                  <c:v>0.28764811000000001</c:v>
                </c:pt>
                <c:pt idx="7672">
                  <c:v>0.23249300000000001</c:v>
                </c:pt>
                <c:pt idx="7673">
                  <c:v>0.16411271999999999</c:v>
                </c:pt>
                <c:pt idx="7674">
                  <c:v>0.11091134</c:v>
                </c:pt>
                <c:pt idx="7675">
                  <c:v>5.6657959000000001E-2</c:v>
                </c:pt>
                <c:pt idx="7676">
                  <c:v>3.7571590000000002E-2</c:v>
                </c:pt>
                <c:pt idx="7677">
                  <c:v>4.0126457999999997E-2</c:v>
                </c:pt>
                <c:pt idx="7678">
                  <c:v>6.1917983000000003E-2</c:v>
                </c:pt>
                <c:pt idx="7679">
                  <c:v>0.11827537</c:v>
                </c:pt>
                <c:pt idx="7680">
                  <c:v>0.19041282000000001</c:v>
                </c:pt>
                <c:pt idx="7681">
                  <c:v>0.24977593000000001</c:v>
                </c:pt>
                <c:pt idx="7682">
                  <c:v>0.34175118999999998</c:v>
                </c:pt>
                <c:pt idx="7683">
                  <c:v>0.40697548</c:v>
                </c:pt>
                <c:pt idx="7684">
                  <c:v>0.47535577000000001</c:v>
                </c:pt>
                <c:pt idx="7685">
                  <c:v>0.51773648999999999</c:v>
                </c:pt>
                <c:pt idx="7686">
                  <c:v>0.59242885999999995</c:v>
                </c:pt>
                <c:pt idx="7687">
                  <c:v>0.62924897999999996</c:v>
                </c:pt>
                <c:pt idx="7688">
                  <c:v>0.67899381999999997</c:v>
                </c:pt>
                <c:pt idx="7689">
                  <c:v>0.69627671999999996</c:v>
                </c:pt>
                <c:pt idx="7690">
                  <c:v>0.67899381999999997</c:v>
                </c:pt>
                <c:pt idx="7691">
                  <c:v>0.69657731000000001</c:v>
                </c:pt>
                <c:pt idx="7692">
                  <c:v>0.67268174999999997</c:v>
                </c:pt>
                <c:pt idx="7693">
                  <c:v>0.59588545999999998</c:v>
                </c:pt>
                <c:pt idx="7694">
                  <c:v>0.53321600000000002</c:v>
                </c:pt>
                <c:pt idx="7695">
                  <c:v>0.46152943000000002</c:v>
                </c:pt>
                <c:pt idx="7696">
                  <c:v>0.38353080000000001</c:v>
                </c:pt>
                <c:pt idx="7697">
                  <c:v>0.33123114999999997</c:v>
                </c:pt>
                <c:pt idx="7698">
                  <c:v>0.25082794000000003</c:v>
                </c:pt>
                <c:pt idx="7699">
                  <c:v>0.19552256000000001</c:v>
                </c:pt>
                <c:pt idx="7700">
                  <c:v>0.11602107</c:v>
                </c:pt>
                <c:pt idx="7701">
                  <c:v>9.8738141000000001E-2</c:v>
                </c:pt>
                <c:pt idx="7702">
                  <c:v>5.3201374000000003E-2</c:v>
                </c:pt>
                <c:pt idx="7703">
                  <c:v>5.7259104999999998E-2</c:v>
                </c:pt>
                <c:pt idx="7704">
                  <c:v>3.5167008999999999E-2</c:v>
                </c:pt>
                <c:pt idx="7705">
                  <c:v>7.0334016999999999E-2</c:v>
                </c:pt>
                <c:pt idx="7706">
                  <c:v>0.10174387</c:v>
                </c:pt>
                <c:pt idx="7707">
                  <c:v>0.17808934000000001</c:v>
                </c:pt>
                <c:pt idx="7708">
                  <c:v>0.23219243000000001</c:v>
                </c:pt>
                <c:pt idx="7709">
                  <c:v>0.31950882000000003</c:v>
                </c:pt>
                <c:pt idx="7710">
                  <c:v>0.37436332999999999</c:v>
                </c:pt>
                <c:pt idx="7711">
                  <c:v>0.44770309000000003</c:v>
                </c:pt>
                <c:pt idx="7712">
                  <c:v>0.49910101000000001</c:v>
                </c:pt>
                <c:pt idx="7713">
                  <c:v>0.56688017000000002</c:v>
                </c:pt>
                <c:pt idx="7714">
                  <c:v>0.59919173000000003</c:v>
                </c:pt>
                <c:pt idx="7715">
                  <c:v>0.66201144000000001</c:v>
                </c:pt>
                <c:pt idx="7716">
                  <c:v>0.67208064000000001</c:v>
                </c:pt>
                <c:pt idx="7717">
                  <c:v>0.71671569000000002</c:v>
                </c:pt>
                <c:pt idx="7718">
                  <c:v>0.68756013999999999</c:v>
                </c:pt>
                <c:pt idx="7719">
                  <c:v>0.65554911000000005</c:v>
                </c:pt>
                <c:pt idx="7720">
                  <c:v>0.59663688999999998</c:v>
                </c:pt>
                <c:pt idx="7721">
                  <c:v>0.51773648999999999</c:v>
                </c:pt>
                <c:pt idx="7722">
                  <c:v>0.43342586999999999</c:v>
                </c:pt>
                <c:pt idx="7723">
                  <c:v>0.37120733</c:v>
                </c:pt>
                <c:pt idx="7724">
                  <c:v>0.28118578</c:v>
                </c:pt>
                <c:pt idx="7725">
                  <c:v>0.23910561</c:v>
                </c:pt>
                <c:pt idx="7726">
                  <c:v>0.17433219</c:v>
                </c:pt>
                <c:pt idx="7727">
                  <c:v>0.12173195000000001</c:v>
                </c:pt>
                <c:pt idx="7728">
                  <c:v>8.3709508000000002E-2</c:v>
                </c:pt>
                <c:pt idx="7729">
                  <c:v>5.380252E-2</c:v>
                </c:pt>
                <c:pt idx="7730">
                  <c:v>6.6576861000000001E-2</c:v>
                </c:pt>
                <c:pt idx="7731">
                  <c:v>0.11046048</c:v>
                </c:pt>
                <c:pt idx="7732">
                  <c:v>0.12879541999999999</c:v>
                </c:pt>
                <c:pt idx="7733">
                  <c:v>0.18665567</c:v>
                </c:pt>
                <c:pt idx="7734">
                  <c:v>0.25037709000000002</c:v>
                </c:pt>
                <c:pt idx="7735">
                  <c:v>0.32852598999999999</c:v>
                </c:pt>
                <c:pt idx="7736">
                  <c:v>0.38758852999999999</c:v>
                </c:pt>
                <c:pt idx="7737">
                  <c:v>0.44048932000000002</c:v>
                </c:pt>
                <c:pt idx="7738">
                  <c:v>0.48948269999999999</c:v>
                </c:pt>
                <c:pt idx="7739">
                  <c:v>0.52419883</c:v>
                </c:pt>
                <c:pt idx="7740">
                  <c:v>0.59829003000000003</c:v>
                </c:pt>
                <c:pt idx="7741">
                  <c:v>0.61587351999999995</c:v>
                </c:pt>
                <c:pt idx="7742">
                  <c:v>0.65720224000000005</c:v>
                </c:pt>
                <c:pt idx="7743">
                  <c:v>0.69612646</c:v>
                </c:pt>
                <c:pt idx="7744">
                  <c:v>0.69477385000000003</c:v>
                </c:pt>
                <c:pt idx="7745">
                  <c:v>0.70198762000000003</c:v>
                </c:pt>
                <c:pt idx="7746">
                  <c:v>0.68710923000000002</c:v>
                </c:pt>
                <c:pt idx="7747">
                  <c:v>0.64833540000000001</c:v>
                </c:pt>
                <c:pt idx="7748">
                  <c:v>0.58942311999999997</c:v>
                </c:pt>
                <c:pt idx="7749">
                  <c:v>0.49053469</c:v>
                </c:pt>
                <c:pt idx="7750">
                  <c:v>0.41509095000000001</c:v>
                </c:pt>
                <c:pt idx="7751">
                  <c:v>0.32221398000000001</c:v>
                </c:pt>
                <c:pt idx="7752">
                  <c:v>0.25428453000000001</c:v>
                </c:pt>
                <c:pt idx="7753">
                  <c:v>0.19401968999999999</c:v>
                </c:pt>
                <c:pt idx="7754">
                  <c:v>0.14637892</c:v>
                </c:pt>
                <c:pt idx="7755">
                  <c:v>8.8969529000000006E-2</c:v>
                </c:pt>
                <c:pt idx="7756">
                  <c:v>6.5073996999999995E-2</c:v>
                </c:pt>
                <c:pt idx="7757">
                  <c:v>6.6877432000000001E-2</c:v>
                </c:pt>
                <c:pt idx="7758">
                  <c:v>0.10955876000000001</c:v>
                </c:pt>
                <c:pt idx="7759">
                  <c:v>0.14382406</c:v>
                </c:pt>
                <c:pt idx="7760">
                  <c:v>0.19492142000000001</c:v>
                </c:pt>
                <c:pt idx="7761">
                  <c:v>0.26946344999999999</c:v>
                </c:pt>
                <c:pt idx="7762">
                  <c:v>0.34295346999999998</c:v>
                </c:pt>
                <c:pt idx="7763">
                  <c:v>0.37391247999999999</c:v>
                </c:pt>
                <c:pt idx="7764">
                  <c:v>0.43958762000000001</c:v>
                </c:pt>
                <c:pt idx="7765">
                  <c:v>0.51292735</c:v>
                </c:pt>
                <c:pt idx="7766">
                  <c:v>0.55019837999999999</c:v>
                </c:pt>
                <c:pt idx="7767">
                  <c:v>0.59708773999999998</c:v>
                </c:pt>
                <c:pt idx="7768">
                  <c:v>0.63300615999999998</c:v>
                </c:pt>
                <c:pt idx="7769">
                  <c:v>0.68260067999999996</c:v>
                </c:pt>
                <c:pt idx="7770">
                  <c:v>0.68710923000000002</c:v>
                </c:pt>
                <c:pt idx="7771">
                  <c:v>0.71250767000000004</c:v>
                </c:pt>
                <c:pt idx="7772">
                  <c:v>0.69582586999999996</c:v>
                </c:pt>
                <c:pt idx="7773">
                  <c:v>0.66336399000000001</c:v>
                </c:pt>
                <c:pt idx="7774">
                  <c:v>0.61061352000000002</c:v>
                </c:pt>
                <c:pt idx="7775">
                  <c:v>0.53261488999999995</c:v>
                </c:pt>
                <c:pt idx="7776">
                  <c:v>0.45281282</c:v>
                </c:pt>
                <c:pt idx="7777">
                  <c:v>0.38608566</c:v>
                </c:pt>
                <c:pt idx="7778">
                  <c:v>0.30868818999999997</c:v>
                </c:pt>
                <c:pt idx="7779">
                  <c:v>0.24135989999999999</c:v>
                </c:pt>
                <c:pt idx="7780">
                  <c:v>0.17373104</c:v>
                </c:pt>
                <c:pt idx="7781">
                  <c:v>0.12323481999999999</c:v>
                </c:pt>
                <c:pt idx="7782">
                  <c:v>8.7616949999999999E-2</c:v>
                </c:pt>
                <c:pt idx="7783">
                  <c:v>6.1617407999999999E-2</c:v>
                </c:pt>
                <c:pt idx="7784">
                  <c:v>6.8831153000000006E-2</c:v>
                </c:pt>
                <c:pt idx="7785">
                  <c:v>4.8993357000000001E-2</c:v>
                </c:pt>
                <c:pt idx="7786">
                  <c:v>0.10384788</c:v>
                </c:pt>
                <c:pt idx="7787">
                  <c:v>0.16561556999999999</c:v>
                </c:pt>
                <c:pt idx="7788">
                  <c:v>0.25458509000000001</c:v>
                </c:pt>
                <c:pt idx="7789">
                  <c:v>0.32431796000000002</c:v>
                </c:pt>
                <c:pt idx="7790">
                  <c:v>0.39299884000000002</c:v>
                </c:pt>
                <c:pt idx="7791">
                  <c:v>0.46453515000000001</c:v>
                </c:pt>
                <c:pt idx="7792">
                  <c:v>0.50947076000000002</c:v>
                </c:pt>
                <c:pt idx="7793">
                  <c:v>0.58010536000000001</c:v>
                </c:pt>
                <c:pt idx="7794">
                  <c:v>0.63586164000000001</c:v>
                </c:pt>
                <c:pt idx="7795">
                  <c:v>0.68260067999999996</c:v>
                </c:pt>
                <c:pt idx="7796">
                  <c:v>0.71776766000000003</c:v>
                </c:pt>
                <c:pt idx="7797">
                  <c:v>0.73384833000000005</c:v>
                </c:pt>
                <c:pt idx="7798">
                  <c:v>0.71100479000000005</c:v>
                </c:pt>
                <c:pt idx="7799">
                  <c:v>0.65945655000000003</c:v>
                </c:pt>
                <c:pt idx="7800">
                  <c:v>0.62564211999999997</c:v>
                </c:pt>
                <c:pt idx="7801">
                  <c:v>0.56988591</c:v>
                </c:pt>
                <c:pt idx="7802">
                  <c:v>0.48587582000000001</c:v>
                </c:pt>
                <c:pt idx="7803">
                  <c:v>0.38067535000000002</c:v>
                </c:pt>
                <c:pt idx="7804">
                  <c:v>0.32461855000000001</c:v>
                </c:pt>
                <c:pt idx="7805">
                  <c:v>0.25729024</c:v>
                </c:pt>
                <c:pt idx="7806">
                  <c:v>0.19522199000000001</c:v>
                </c:pt>
                <c:pt idx="7807">
                  <c:v>0.16291042</c:v>
                </c:pt>
                <c:pt idx="7808">
                  <c:v>0.12518853999999999</c:v>
                </c:pt>
                <c:pt idx="7809">
                  <c:v>9.2876971000000003E-2</c:v>
                </c:pt>
                <c:pt idx="7810">
                  <c:v>4.7340202999999997E-2</c:v>
                </c:pt>
                <c:pt idx="7811">
                  <c:v>6.7478574999999999E-2</c:v>
                </c:pt>
                <c:pt idx="7812">
                  <c:v>4.7941349000000001E-2</c:v>
                </c:pt>
                <c:pt idx="7813">
                  <c:v>8.1605494000000001E-2</c:v>
                </c:pt>
                <c:pt idx="7814">
                  <c:v>0.12473768</c:v>
                </c:pt>
                <c:pt idx="7815">
                  <c:v>0.15163894</c:v>
                </c:pt>
                <c:pt idx="7816">
                  <c:v>0.24045817999999999</c:v>
                </c:pt>
                <c:pt idx="7817">
                  <c:v>0.31695392999999999</c:v>
                </c:pt>
                <c:pt idx="7818">
                  <c:v>0.40892919999999999</c:v>
                </c:pt>
                <c:pt idx="7819">
                  <c:v>0.45085910000000001</c:v>
                </c:pt>
                <c:pt idx="7820">
                  <c:v>0.52765541999999999</c:v>
                </c:pt>
                <c:pt idx="7821">
                  <c:v>0.58220934999999996</c:v>
                </c:pt>
                <c:pt idx="7822">
                  <c:v>0.64232391</c:v>
                </c:pt>
                <c:pt idx="7823">
                  <c:v>0.68635780000000002</c:v>
                </c:pt>
                <c:pt idx="7824">
                  <c:v>0.71821851000000003</c:v>
                </c:pt>
                <c:pt idx="7825">
                  <c:v>0.71821851000000003</c:v>
                </c:pt>
                <c:pt idx="7826">
                  <c:v>0.68635780000000002</c:v>
                </c:pt>
                <c:pt idx="7827">
                  <c:v>0.62894844999999999</c:v>
                </c:pt>
                <c:pt idx="7828">
                  <c:v>0.59859061000000002</c:v>
                </c:pt>
                <c:pt idx="7829">
                  <c:v>0.53291546999999995</c:v>
                </c:pt>
                <c:pt idx="7830">
                  <c:v>0.46889346999999998</c:v>
                </c:pt>
                <c:pt idx="7831">
                  <c:v>0.44048932000000002</c:v>
                </c:pt>
                <c:pt idx="7832">
                  <c:v>0.34791294</c:v>
                </c:pt>
                <c:pt idx="7833">
                  <c:v>0.31004077000000002</c:v>
                </c:pt>
                <c:pt idx="7834">
                  <c:v>0.24000732999999999</c:v>
                </c:pt>
                <c:pt idx="7835">
                  <c:v>0.20318717</c:v>
                </c:pt>
                <c:pt idx="7836">
                  <c:v>0.16200870000000001</c:v>
                </c:pt>
                <c:pt idx="7837">
                  <c:v>0.13706115999999999</c:v>
                </c:pt>
                <c:pt idx="7838">
                  <c:v>9.9639862999999995E-2</c:v>
                </c:pt>
                <c:pt idx="7839">
                  <c:v>7.4692324000000004E-2</c:v>
                </c:pt>
                <c:pt idx="7840">
                  <c:v>8.0703780000000003E-2</c:v>
                </c:pt>
                <c:pt idx="7841">
                  <c:v>8.6114086000000006E-2</c:v>
                </c:pt>
                <c:pt idx="7842">
                  <c:v>0.11211362</c:v>
                </c:pt>
                <c:pt idx="7843">
                  <c:v>0.16065612000000001</c:v>
                </c:pt>
                <c:pt idx="7844">
                  <c:v>0.20363802</c:v>
                </c:pt>
                <c:pt idx="7845">
                  <c:v>0.27171775999999997</c:v>
                </c:pt>
                <c:pt idx="7846">
                  <c:v>0.34175118999999998</c:v>
                </c:pt>
                <c:pt idx="7847">
                  <c:v>0.39390057000000001</c:v>
                </c:pt>
                <c:pt idx="7848">
                  <c:v>0.45221168</c:v>
                </c:pt>
                <c:pt idx="7849">
                  <c:v>0.51743596999999997</c:v>
                </c:pt>
                <c:pt idx="7850">
                  <c:v>0.57168931000000001</c:v>
                </c:pt>
                <c:pt idx="7851">
                  <c:v>0.61346895000000001</c:v>
                </c:pt>
                <c:pt idx="7852">
                  <c:v>0.65359539</c:v>
                </c:pt>
                <c:pt idx="7853">
                  <c:v>0.71325910000000003</c:v>
                </c:pt>
                <c:pt idx="7854">
                  <c:v>0.74001008000000001</c:v>
                </c:pt>
                <c:pt idx="7855">
                  <c:v>0.74827582000000004</c:v>
                </c:pt>
                <c:pt idx="7856">
                  <c:v>0.73204488000000001</c:v>
                </c:pt>
                <c:pt idx="7857">
                  <c:v>0.66682059000000005</c:v>
                </c:pt>
                <c:pt idx="7858">
                  <c:v>0.59813970000000005</c:v>
                </c:pt>
                <c:pt idx="7859">
                  <c:v>0.49834958000000001</c:v>
                </c:pt>
                <c:pt idx="7860">
                  <c:v>0.45656996999999999</c:v>
                </c:pt>
                <c:pt idx="7861">
                  <c:v>0.36654845000000003</c:v>
                </c:pt>
                <c:pt idx="7862">
                  <c:v>0.29726641999999998</c:v>
                </c:pt>
                <c:pt idx="7863">
                  <c:v>0.22512898000000001</c:v>
                </c:pt>
                <c:pt idx="7864">
                  <c:v>0.20093288000000001</c:v>
                </c:pt>
                <c:pt idx="7865">
                  <c:v>0.12293424</c:v>
                </c:pt>
                <c:pt idx="7866">
                  <c:v>0.12428682000000001</c:v>
                </c:pt>
                <c:pt idx="7867">
                  <c:v>0.1058016</c:v>
                </c:pt>
                <c:pt idx="7868">
                  <c:v>0.12323481999999999</c:v>
                </c:pt>
                <c:pt idx="7869">
                  <c:v>0.14923434999999999</c:v>
                </c:pt>
                <c:pt idx="7870">
                  <c:v>0.19011225000000001</c:v>
                </c:pt>
                <c:pt idx="7871">
                  <c:v>0.22377639999999999</c:v>
                </c:pt>
                <c:pt idx="7872">
                  <c:v>0.29471155999999998</c:v>
                </c:pt>
                <c:pt idx="7873">
                  <c:v>0.31635278</c:v>
                </c:pt>
                <c:pt idx="7874">
                  <c:v>0.37676789999999999</c:v>
                </c:pt>
                <c:pt idx="7875">
                  <c:v>0.43207329999999999</c:v>
                </c:pt>
                <c:pt idx="7876">
                  <c:v>0.48782954000000001</c:v>
                </c:pt>
                <c:pt idx="7877">
                  <c:v>0.55425608000000004</c:v>
                </c:pt>
                <c:pt idx="7878">
                  <c:v>0.59543455000000001</c:v>
                </c:pt>
                <c:pt idx="7879">
                  <c:v>0.62804669000000002</c:v>
                </c:pt>
                <c:pt idx="7880">
                  <c:v>0.66847372000000005</c:v>
                </c:pt>
                <c:pt idx="7881">
                  <c:v>0.69627671999999996</c:v>
                </c:pt>
                <c:pt idx="7882">
                  <c:v>0.73580204999999999</c:v>
                </c:pt>
                <c:pt idx="7883">
                  <c:v>0.73595231999999999</c:v>
                </c:pt>
                <c:pt idx="7884">
                  <c:v>0.72407973000000003</c:v>
                </c:pt>
                <c:pt idx="7885">
                  <c:v>0.72753626000000005</c:v>
                </c:pt>
                <c:pt idx="7886">
                  <c:v>0.68440407999999997</c:v>
                </c:pt>
                <c:pt idx="7887">
                  <c:v>0.64021992999999999</c:v>
                </c:pt>
                <c:pt idx="7888">
                  <c:v>0.56432526999999999</c:v>
                </c:pt>
                <c:pt idx="7889">
                  <c:v>0.47776034000000001</c:v>
                </c:pt>
                <c:pt idx="7890">
                  <c:v>0.40938005</c:v>
                </c:pt>
                <c:pt idx="7891">
                  <c:v>0.32386711000000001</c:v>
                </c:pt>
                <c:pt idx="7892">
                  <c:v>0.26390284000000003</c:v>
                </c:pt>
                <c:pt idx="7893">
                  <c:v>0.20559174999999999</c:v>
                </c:pt>
                <c:pt idx="7894">
                  <c:v>0.14743092999999999</c:v>
                </c:pt>
                <c:pt idx="7895">
                  <c:v>0.10775533</c:v>
                </c:pt>
                <c:pt idx="7896">
                  <c:v>8.8067806999999998E-2</c:v>
                </c:pt>
                <c:pt idx="7897">
                  <c:v>0.10625246000000001</c:v>
                </c:pt>
                <c:pt idx="7898">
                  <c:v>0.10114272000000001</c:v>
                </c:pt>
                <c:pt idx="7899">
                  <c:v>0.12443711</c:v>
                </c:pt>
                <c:pt idx="7900">
                  <c:v>0.13691086999999999</c:v>
                </c:pt>
                <c:pt idx="7901">
                  <c:v>0.18845909999999999</c:v>
                </c:pt>
                <c:pt idx="7902">
                  <c:v>0.21551065</c:v>
                </c:pt>
                <c:pt idx="7903">
                  <c:v>0.29501214999999997</c:v>
                </c:pt>
                <c:pt idx="7904">
                  <c:v>0.34836379000000001</c:v>
                </c:pt>
                <c:pt idx="7905">
                  <c:v>0.41599265000000002</c:v>
                </c:pt>
                <c:pt idx="7906">
                  <c:v>0.47776034000000001</c:v>
                </c:pt>
                <c:pt idx="7907">
                  <c:v>0.54809439000000004</c:v>
                </c:pt>
                <c:pt idx="7908">
                  <c:v>0.57229048000000005</c:v>
                </c:pt>
                <c:pt idx="7909">
                  <c:v>0.61842841000000004</c:v>
                </c:pt>
                <c:pt idx="7910">
                  <c:v>0.67658918999999995</c:v>
                </c:pt>
                <c:pt idx="7911">
                  <c:v>0.70965219000000002</c:v>
                </c:pt>
                <c:pt idx="7912">
                  <c:v>0.75548952999999996</c:v>
                </c:pt>
                <c:pt idx="7913">
                  <c:v>0.76886505000000005</c:v>
                </c:pt>
                <c:pt idx="7914">
                  <c:v>0.75834500999999999</c:v>
                </c:pt>
                <c:pt idx="7915">
                  <c:v>0.70559448000000002</c:v>
                </c:pt>
                <c:pt idx="7916">
                  <c:v>0.64683252999999996</c:v>
                </c:pt>
                <c:pt idx="7917">
                  <c:v>0.56703042999999997</c:v>
                </c:pt>
                <c:pt idx="7918">
                  <c:v>0.47866207</c:v>
                </c:pt>
                <c:pt idx="7919">
                  <c:v>0.39420113000000001</c:v>
                </c:pt>
                <c:pt idx="7920">
                  <c:v>0.32687285999999999</c:v>
                </c:pt>
                <c:pt idx="7921">
                  <c:v>0.2557874</c:v>
                </c:pt>
                <c:pt idx="7922">
                  <c:v>0.20018143999999999</c:v>
                </c:pt>
                <c:pt idx="7923">
                  <c:v>0.15374294999999999</c:v>
                </c:pt>
                <c:pt idx="7924">
                  <c:v>0.12879541999999999</c:v>
                </c:pt>
                <c:pt idx="7925">
                  <c:v>8.7466664999999999E-2</c:v>
                </c:pt>
                <c:pt idx="7926">
                  <c:v>6.2669410999999994E-2</c:v>
                </c:pt>
                <c:pt idx="7927">
                  <c:v>0.10715418</c:v>
                </c:pt>
                <c:pt idx="7928">
                  <c:v>0.14457548000000001</c:v>
                </c:pt>
                <c:pt idx="7929">
                  <c:v>0.20378831</c:v>
                </c:pt>
                <c:pt idx="7930">
                  <c:v>0.27231889999999997</c:v>
                </c:pt>
                <c:pt idx="7931">
                  <c:v>0.34520778000000002</c:v>
                </c:pt>
                <c:pt idx="7932">
                  <c:v>0.41253604999999999</c:v>
                </c:pt>
                <c:pt idx="7933">
                  <c:v>0.47325176000000002</c:v>
                </c:pt>
                <c:pt idx="7934">
                  <c:v>0.53051084000000004</c:v>
                </c:pt>
                <c:pt idx="7935">
                  <c:v>0.60009341999999999</c:v>
                </c:pt>
                <c:pt idx="7936">
                  <c:v>0.65104055000000005</c:v>
                </c:pt>
                <c:pt idx="7937">
                  <c:v>0.69131726000000004</c:v>
                </c:pt>
                <c:pt idx="7938">
                  <c:v>0.72648429999999997</c:v>
                </c:pt>
                <c:pt idx="7939">
                  <c:v>0.76195186000000004</c:v>
                </c:pt>
                <c:pt idx="7940">
                  <c:v>0.78284167999999998</c:v>
                </c:pt>
                <c:pt idx="7941">
                  <c:v>0.77502680000000002</c:v>
                </c:pt>
                <c:pt idx="7942">
                  <c:v>0.72573286000000004</c:v>
                </c:pt>
                <c:pt idx="7943">
                  <c:v>0.67403436000000005</c:v>
                </c:pt>
                <c:pt idx="7944">
                  <c:v>0.55410581999999997</c:v>
                </c:pt>
                <c:pt idx="7945">
                  <c:v>0.46258143000000002</c:v>
                </c:pt>
                <c:pt idx="7946">
                  <c:v>0.36459472999999998</c:v>
                </c:pt>
                <c:pt idx="7947">
                  <c:v>0.28058463</c:v>
                </c:pt>
                <c:pt idx="7948">
                  <c:v>0.20423917</c:v>
                </c:pt>
                <c:pt idx="7949">
                  <c:v>0.12669140000000001</c:v>
                </c:pt>
                <c:pt idx="7950">
                  <c:v>0.11466850000000001</c:v>
                </c:pt>
                <c:pt idx="7951">
                  <c:v>0.14382406</c:v>
                </c:pt>
                <c:pt idx="7952">
                  <c:v>0.21445864000000001</c:v>
                </c:pt>
                <c:pt idx="7953">
                  <c:v>0.2930584</c:v>
                </c:pt>
                <c:pt idx="7954">
                  <c:v>0.37917250000000002</c:v>
                </c:pt>
                <c:pt idx="7955">
                  <c:v>0.43462815999999999</c:v>
                </c:pt>
                <c:pt idx="7956">
                  <c:v>0.52825659999999997</c:v>
                </c:pt>
                <c:pt idx="7957">
                  <c:v>0.57679908999999996</c:v>
                </c:pt>
                <c:pt idx="7958">
                  <c:v>0.62819700999999994</c:v>
                </c:pt>
                <c:pt idx="7959">
                  <c:v>0.67568748999999995</c:v>
                </c:pt>
                <c:pt idx="7960">
                  <c:v>0.69342130000000002</c:v>
                </c:pt>
                <c:pt idx="7961">
                  <c:v>0.71596426000000002</c:v>
                </c:pt>
                <c:pt idx="7962">
                  <c:v>0.73069233</c:v>
                </c:pt>
                <c:pt idx="7963">
                  <c:v>0.70844989999999997</c:v>
                </c:pt>
                <c:pt idx="7964">
                  <c:v>0.67117888000000003</c:v>
                </c:pt>
                <c:pt idx="7965">
                  <c:v>0.61016261999999999</c:v>
                </c:pt>
                <c:pt idx="7966">
                  <c:v>0.55756240999999995</c:v>
                </c:pt>
                <c:pt idx="7967">
                  <c:v>0.50330900999999995</c:v>
                </c:pt>
                <c:pt idx="7968">
                  <c:v>0.44484763999999999</c:v>
                </c:pt>
                <c:pt idx="7969">
                  <c:v>0.36699929999999997</c:v>
                </c:pt>
                <c:pt idx="7970">
                  <c:v>0.29816815000000002</c:v>
                </c:pt>
                <c:pt idx="7971">
                  <c:v>0.26931316</c:v>
                </c:pt>
                <c:pt idx="7972">
                  <c:v>0.20378831</c:v>
                </c:pt>
                <c:pt idx="7973">
                  <c:v>0.15960411999999999</c:v>
                </c:pt>
                <c:pt idx="7974">
                  <c:v>0.12729254000000001</c:v>
                </c:pt>
                <c:pt idx="7975">
                  <c:v>0.12143138000000001</c:v>
                </c:pt>
                <c:pt idx="7976">
                  <c:v>7.5143181000000003E-2</c:v>
                </c:pt>
                <c:pt idx="7977">
                  <c:v>0.11496907000000001</c:v>
                </c:pt>
                <c:pt idx="7978">
                  <c:v>0.14893377999999999</c:v>
                </c:pt>
                <c:pt idx="7979">
                  <c:v>0.18620481</c:v>
                </c:pt>
                <c:pt idx="7980">
                  <c:v>0.22783413999999999</c:v>
                </c:pt>
                <c:pt idx="7981">
                  <c:v>0.28614524000000002</c:v>
                </c:pt>
                <c:pt idx="7982">
                  <c:v>0.36008614</c:v>
                </c:pt>
                <c:pt idx="7983">
                  <c:v>0.42561099000000002</c:v>
                </c:pt>
                <c:pt idx="7984">
                  <c:v>0.48813012</c:v>
                </c:pt>
                <c:pt idx="7985">
                  <c:v>0.56838303999999995</c:v>
                </c:pt>
                <c:pt idx="7986">
                  <c:v>0.58987396999999997</c:v>
                </c:pt>
                <c:pt idx="7987">
                  <c:v>0.66246229000000001</c:v>
                </c:pt>
                <c:pt idx="7988">
                  <c:v>0.68846183999999999</c:v>
                </c:pt>
                <c:pt idx="7989">
                  <c:v>0.73685402</c:v>
                </c:pt>
                <c:pt idx="7990">
                  <c:v>0.77126961999999999</c:v>
                </c:pt>
                <c:pt idx="7991">
                  <c:v>0.75353581000000003</c:v>
                </c:pt>
                <c:pt idx="7992">
                  <c:v>0.69612646</c:v>
                </c:pt>
                <c:pt idx="7993">
                  <c:v>0.66276288000000005</c:v>
                </c:pt>
                <c:pt idx="7994">
                  <c:v>0.57484531000000005</c:v>
                </c:pt>
                <c:pt idx="7995">
                  <c:v>0.48737869</c:v>
                </c:pt>
                <c:pt idx="7996">
                  <c:v>0.39540341000000001</c:v>
                </c:pt>
                <c:pt idx="7997">
                  <c:v>0.33198258000000003</c:v>
                </c:pt>
                <c:pt idx="7998">
                  <c:v>0.27096631999999998</c:v>
                </c:pt>
                <c:pt idx="7999">
                  <c:v>0.20724490000000001</c:v>
                </c:pt>
                <c:pt idx="8000">
                  <c:v>0.14277205000000001</c:v>
                </c:pt>
                <c:pt idx="8001">
                  <c:v>0.10910789999999999</c:v>
                </c:pt>
                <c:pt idx="8002">
                  <c:v>8.3559215000000006E-2</c:v>
                </c:pt>
                <c:pt idx="8003">
                  <c:v>9.4980985000000004E-2</c:v>
                </c:pt>
                <c:pt idx="8004">
                  <c:v>0.16441328999999999</c:v>
                </c:pt>
                <c:pt idx="8005">
                  <c:v>0.20559174999999999</c:v>
                </c:pt>
                <c:pt idx="8006">
                  <c:v>0.28599495000000003</c:v>
                </c:pt>
                <c:pt idx="8007">
                  <c:v>0.36895302000000002</c:v>
                </c:pt>
                <c:pt idx="8008">
                  <c:v>0.42531039999999998</c:v>
                </c:pt>
                <c:pt idx="8009">
                  <c:v>0.51067304999999996</c:v>
                </c:pt>
                <c:pt idx="8010">
                  <c:v>0.57259106999999998</c:v>
                </c:pt>
                <c:pt idx="8011">
                  <c:v>0.59738827000000005</c:v>
                </c:pt>
                <c:pt idx="8012">
                  <c:v>0.65765315000000002</c:v>
                </c:pt>
                <c:pt idx="8013">
                  <c:v>0.70844989999999997</c:v>
                </c:pt>
                <c:pt idx="8014">
                  <c:v>0.72137457000000005</c:v>
                </c:pt>
                <c:pt idx="8015">
                  <c:v>0.73490029999999995</c:v>
                </c:pt>
                <c:pt idx="8016">
                  <c:v>0.71776766000000003</c:v>
                </c:pt>
                <c:pt idx="8017">
                  <c:v>0.73775577999999997</c:v>
                </c:pt>
                <c:pt idx="8018">
                  <c:v>0.71355963</c:v>
                </c:pt>
                <c:pt idx="8019">
                  <c:v>0.64232391</c:v>
                </c:pt>
                <c:pt idx="8020">
                  <c:v>0.59047514000000001</c:v>
                </c:pt>
                <c:pt idx="8021">
                  <c:v>0.50646502000000004</c:v>
                </c:pt>
                <c:pt idx="8022">
                  <c:v>0.42065153</c:v>
                </c:pt>
                <c:pt idx="8023">
                  <c:v>0.33213288000000002</c:v>
                </c:pt>
                <c:pt idx="8024">
                  <c:v>0.26735944</c:v>
                </c:pt>
                <c:pt idx="8025">
                  <c:v>0.22467810999999999</c:v>
                </c:pt>
                <c:pt idx="8026">
                  <c:v>0.17763849000000001</c:v>
                </c:pt>
                <c:pt idx="8027">
                  <c:v>0.12037937999999999</c:v>
                </c:pt>
                <c:pt idx="8028">
                  <c:v>0.10520045</c:v>
                </c:pt>
                <c:pt idx="8029">
                  <c:v>0.11662222</c:v>
                </c:pt>
                <c:pt idx="8030">
                  <c:v>0.12428682000000001</c:v>
                </c:pt>
                <c:pt idx="8031">
                  <c:v>0.17102589000000001</c:v>
                </c:pt>
                <c:pt idx="8032">
                  <c:v>0.23910561</c:v>
                </c:pt>
                <c:pt idx="8033">
                  <c:v>0.28614524000000002</c:v>
                </c:pt>
                <c:pt idx="8034">
                  <c:v>0.34295346999999998</c:v>
                </c:pt>
                <c:pt idx="8035">
                  <c:v>0.41088291999999998</c:v>
                </c:pt>
                <c:pt idx="8036">
                  <c:v>0.51052277999999995</c:v>
                </c:pt>
                <c:pt idx="8037">
                  <c:v>0.55034863999999994</c:v>
                </c:pt>
                <c:pt idx="8038">
                  <c:v>0.61151522000000003</c:v>
                </c:pt>
                <c:pt idx="8039">
                  <c:v>0.64322561</c:v>
                </c:pt>
                <c:pt idx="8040">
                  <c:v>0.70604533000000003</c:v>
                </c:pt>
                <c:pt idx="8041">
                  <c:v>0.73550146999999999</c:v>
                </c:pt>
                <c:pt idx="8042">
                  <c:v>0.755189</c:v>
                </c:pt>
                <c:pt idx="8043">
                  <c:v>0.75714272000000005</c:v>
                </c:pt>
                <c:pt idx="8044">
                  <c:v>0.75744325000000001</c:v>
                </c:pt>
                <c:pt idx="8045">
                  <c:v>0.69883161999999999</c:v>
                </c:pt>
                <c:pt idx="8046">
                  <c:v>0.61527240000000005</c:v>
                </c:pt>
                <c:pt idx="8047">
                  <c:v>0.51984054000000002</c:v>
                </c:pt>
                <c:pt idx="8048">
                  <c:v>0.43688247000000002</c:v>
                </c:pt>
                <c:pt idx="8049">
                  <c:v>0.35948497000000001</c:v>
                </c:pt>
                <c:pt idx="8050">
                  <c:v>0.29816815000000002</c:v>
                </c:pt>
                <c:pt idx="8051">
                  <c:v>0.23835418</c:v>
                </c:pt>
                <c:pt idx="8052">
                  <c:v>0.17027444999999999</c:v>
                </c:pt>
                <c:pt idx="8053">
                  <c:v>0.13120000000000001</c:v>
                </c:pt>
                <c:pt idx="8054">
                  <c:v>9.8287284000000003E-2</c:v>
                </c:pt>
                <c:pt idx="8055">
                  <c:v>0.10384788</c:v>
                </c:pt>
                <c:pt idx="8056">
                  <c:v>0.14307262000000001</c:v>
                </c:pt>
                <c:pt idx="8057">
                  <c:v>0.17884077000000001</c:v>
                </c:pt>
                <c:pt idx="8058">
                  <c:v>0.198378</c:v>
                </c:pt>
                <c:pt idx="8059">
                  <c:v>0.26705888</c:v>
                </c:pt>
                <c:pt idx="8060">
                  <c:v>0.33619061</c:v>
                </c:pt>
                <c:pt idx="8061">
                  <c:v>0.39134567999999997</c:v>
                </c:pt>
                <c:pt idx="8062">
                  <c:v>0.48437293999999997</c:v>
                </c:pt>
                <c:pt idx="8063">
                  <c:v>0.53547031</c:v>
                </c:pt>
                <c:pt idx="8064">
                  <c:v>0.57033676</c:v>
                </c:pt>
                <c:pt idx="8065">
                  <c:v>0.62654388000000005</c:v>
                </c:pt>
                <c:pt idx="8066">
                  <c:v>0.68139839000000002</c:v>
                </c:pt>
                <c:pt idx="8067">
                  <c:v>0.72227627000000005</c:v>
                </c:pt>
                <c:pt idx="8068">
                  <c:v>0.74481922</c:v>
                </c:pt>
                <c:pt idx="8069">
                  <c:v>0.78013653000000005</c:v>
                </c:pt>
                <c:pt idx="8070">
                  <c:v>0.79276055000000001</c:v>
                </c:pt>
                <c:pt idx="8071">
                  <c:v>0.76150101000000003</c:v>
                </c:pt>
                <c:pt idx="8072">
                  <c:v>0.69627671999999996</c:v>
                </c:pt>
                <c:pt idx="8073">
                  <c:v>0.57875281999999995</c:v>
                </c:pt>
                <c:pt idx="8074">
                  <c:v>0.47475463000000001</c:v>
                </c:pt>
                <c:pt idx="8075">
                  <c:v>0.38638624999999999</c:v>
                </c:pt>
                <c:pt idx="8076">
                  <c:v>0.31304649000000001</c:v>
                </c:pt>
                <c:pt idx="8077">
                  <c:v>0.22903641999999999</c:v>
                </c:pt>
                <c:pt idx="8078">
                  <c:v>0.19341854999999999</c:v>
                </c:pt>
                <c:pt idx="8079">
                  <c:v>0.13029826999999999</c:v>
                </c:pt>
                <c:pt idx="8080">
                  <c:v>0.13029826999999999</c:v>
                </c:pt>
                <c:pt idx="8081">
                  <c:v>0.14051775999999999</c:v>
                </c:pt>
                <c:pt idx="8082">
                  <c:v>0.16110699000000001</c:v>
                </c:pt>
                <c:pt idx="8083">
                  <c:v>0.21641236999999999</c:v>
                </c:pt>
                <c:pt idx="8084">
                  <c:v>0.27727833000000002</c:v>
                </c:pt>
                <c:pt idx="8085">
                  <c:v>0.35482608999999998</c:v>
                </c:pt>
                <c:pt idx="8086">
                  <c:v>0.42335667999999999</c:v>
                </c:pt>
                <c:pt idx="8087">
                  <c:v>0.49474272000000002</c:v>
                </c:pt>
                <c:pt idx="8088">
                  <c:v>0.54178232000000004</c:v>
                </c:pt>
                <c:pt idx="8089">
                  <c:v>0.58686822999999999</c:v>
                </c:pt>
                <c:pt idx="8090">
                  <c:v>0.63450903000000003</c:v>
                </c:pt>
                <c:pt idx="8091">
                  <c:v>0.68064696000000002</c:v>
                </c:pt>
                <c:pt idx="8092">
                  <c:v>0.72678487999999997</c:v>
                </c:pt>
                <c:pt idx="8093">
                  <c:v>0.75503867999999996</c:v>
                </c:pt>
                <c:pt idx="8094">
                  <c:v>0.77893424</c:v>
                </c:pt>
                <c:pt idx="8095">
                  <c:v>0.75954728999999999</c:v>
                </c:pt>
                <c:pt idx="8096">
                  <c:v>0.71596426000000002</c:v>
                </c:pt>
                <c:pt idx="8097">
                  <c:v>0.63826620999999994</c:v>
                </c:pt>
                <c:pt idx="8098">
                  <c:v>0.54388636000000001</c:v>
                </c:pt>
                <c:pt idx="8099">
                  <c:v>0.43808475000000002</c:v>
                </c:pt>
                <c:pt idx="8100">
                  <c:v>0.34054889999999999</c:v>
                </c:pt>
                <c:pt idx="8101">
                  <c:v>0.28028407999999999</c:v>
                </c:pt>
                <c:pt idx="8102">
                  <c:v>0.21896723000000001</c:v>
                </c:pt>
                <c:pt idx="8103">
                  <c:v>0.15659839</c:v>
                </c:pt>
                <c:pt idx="8104">
                  <c:v>0.13300343000000001</c:v>
                </c:pt>
                <c:pt idx="8105">
                  <c:v>0.12368568000000001</c:v>
                </c:pt>
                <c:pt idx="8106">
                  <c:v>0.13300343000000001</c:v>
                </c:pt>
                <c:pt idx="8107">
                  <c:v>0.16245955000000001</c:v>
                </c:pt>
                <c:pt idx="8108">
                  <c:v>0.22182267999999999</c:v>
                </c:pt>
                <c:pt idx="8109">
                  <c:v>0.25864282</c:v>
                </c:pt>
                <c:pt idx="8110">
                  <c:v>0.30402931999999999</c:v>
                </c:pt>
                <c:pt idx="8111">
                  <c:v>0.34686092000000002</c:v>
                </c:pt>
                <c:pt idx="8112">
                  <c:v>0.37962335000000003</c:v>
                </c:pt>
                <c:pt idx="8113">
                  <c:v>0.44875509000000002</c:v>
                </c:pt>
                <c:pt idx="8114">
                  <c:v>0.50315874999999999</c:v>
                </c:pt>
                <c:pt idx="8115">
                  <c:v>0.53652233000000005</c:v>
                </c:pt>
                <c:pt idx="8116">
                  <c:v>0.56898415000000002</c:v>
                </c:pt>
                <c:pt idx="8117">
                  <c:v>0.61767696999999999</c:v>
                </c:pt>
                <c:pt idx="8118">
                  <c:v>0.64487879999999997</c:v>
                </c:pt>
                <c:pt idx="8119">
                  <c:v>0.69477385000000003</c:v>
                </c:pt>
                <c:pt idx="8120">
                  <c:v>0.71160590999999995</c:v>
                </c:pt>
                <c:pt idx="8121">
                  <c:v>0.73730492999999997</c:v>
                </c:pt>
                <c:pt idx="8122">
                  <c:v>0.75353581000000003</c:v>
                </c:pt>
                <c:pt idx="8123">
                  <c:v>0.77382450999999997</c:v>
                </c:pt>
                <c:pt idx="8124">
                  <c:v>0.78058738000000005</c:v>
                </c:pt>
                <c:pt idx="8125">
                  <c:v>0.77502680000000002</c:v>
                </c:pt>
                <c:pt idx="8126">
                  <c:v>0.72753626000000005</c:v>
                </c:pt>
                <c:pt idx="8127">
                  <c:v>0.64127188999999996</c:v>
                </c:pt>
                <c:pt idx="8128">
                  <c:v>0.54719262999999996</c:v>
                </c:pt>
                <c:pt idx="8129">
                  <c:v>0.46453515000000001</c:v>
                </c:pt>
                <c:pt idx="8130">
                  <c:v>0.40036287999999998</c:v>
                </c:pt>
                <c:pt idx="8131">
                  <c:v>0.30823734000000003</c:v>
                </c:pt>
                <c:pt idx="8132">
                  <c:v>0.25969483999999998</c:v>
                </c:pt>
                <c:pt idx="8133">
                  <c:v>0.20273630000000001</c:v>
                </c:pt>
                <c:pt idx="8134">
                  <c:v>0.12819427</c:v>
                </c:pt>
                <c:pt idx="8135">
                  <c:v>0.10339702000000001</c:v>
                </c:pt>
                <c:pt idx="8136">
                  <c:v>9.4379834999999995E-2</c:v>
                </c:pt>
                <c:pt idx="8137">
                  <c:v>0.13270286000000001</c:v>
                </c:pt>
                <c:pt idx="8138">
                  <c:v>0.20363802</c:v>
                </c:pt>
                <c:pt idx="8139">
                  <c:v>0.25503597</c:v>
                </c:pt>
                <c:pt idx="8140">
                  <c:v>0.31845679999999998</c:v>
                </c:pt>
                <c:pt idx="8141">
                  <c:v>0.40321833000000001</c:v>
                </c:pt>
                <c:pt idx="8142">
                  <c:v>0.46934431999999998</c:v>
                </c:pt>
                <c:pt idx="8143">
                  <c:v>0.51698511999999996</c:v>
                </c:pt>
                <c:pt idx="8144">
                  <c:v>0.59874088000000003</c:v>
                </c:pt>
                <c:pt idx="8145">
                  <c:v>0.67072803000000003</c:v>
                </c:pt>
                <c:pt idx="8146">
                  <c:v>0.72272711999999995</c:v>
                </c:pt>
                <c:pt idx="8147">
                  <c:v>0.77667993000000002</c:v>
                </c:pt>
                <c:pt idx="8148">
                  <c:v>0.84656310000000001</c:v>
                </c:pt>
                <c:pt idx="8149">
                  <c:v>0.88503641</c:v>
                </c:pt>
                <c:pt idx="8150">
                  <c:v>0.93989091999999996</c:v>
                </c:pt>
                <c:pt idx="8151">
                  <c:v>0.97896539999999999</c:v>
                </c:pt>
                <c:pt idx="8152">
                  <c:v>1.024953</c:v>
                </c:pt>
                <c:pt idx="8153">
                  <c:v>1.0683857000000001</c:v>
                </c:pt>
                <c:pt idx="8154">
                  <c:v>1.12835</c:v>
                </c:pt>
                <c:pt idx="8155">
                  <c:v>1.1486387</c:v>
                </c:pt>
                <c:pt idx="8156">
                  <c:v>1.1560028</c:v>
                </c:pt>
                <c:pt idx="8157">
                  <c:v>1.2132617999999999</c:v>
                </c:pt>
                <c:pt idx="8158">
                  <c:v>1.2359549999999999</c:v>
                </c:pt>
                <c:pt idx="8159">
                  <c:v>1.2554923</c:v>
                </c:pt>
                <c:pt idx="8160">
                  <c:v>1.2972718000000001</c:v>
                </c:pt>
                <c:pt idx="8161">
                  <c:v>1.3035840000000001</c:v>
                </c:pt>
                <c:pt idx="8162">
                  <c:v>1.3389012</c:v>
                </c:pt>
                <c:pt idx="8163">
                  <c:v>1.3638488</c:v>
                </c:pt>
                <c:pt idx="8164">
                  <c:v>1.3994666</c:v>
                </c:pt>
                <c:pt idx="8165">
                  <c:v>1.3996170000000001</c:v>
                </c:pt>
                <c:pt idx="8166">
                  <c:v>1.4278708</c:v>
                </c:pt>
                <c:pt idx="8167">
                  <c:v>1.4612343000000001</c:v>
                </c:pt>
                <c:pt idx="8168">
                  <c:v>1.4863322000000001</c:v>
                </c:pt>
                <c:pt idx="8169">
                  <c:v>1.5171409</c:v>
                </c:pt>
                <c:pt idx="8170">
                  <c:v>1.515638</c:v>
                </c:pt>
                <c:pt idx="8171">
                  <c:v>1.5372792</c:v>
                </c:pt>
                <c:pt idx="8172">
                  <c:v>1.5553136000000001</c:v>
                </c:pt>
                <c:pt idx="8173">
                  <c:v>1.5946887000000001</c:v>
                </c:pt>
                <c:pt idx="8174">
                  <c:v>1.6128733</c:v>
                </c:pt>
                <c:pt idx="8175">
                  <c:v>1.6319596999999999</c:v>
                </c:pt>
                <c:pt idx="8176">
                  <c:v>1.6686295</c:v>
                </c:pt>
                <c:pt idx="8177">
                  <c:v>1.6886175999999999</c:v>
                </c:pt>
                <c:pt idx="8178">
                  <c:v>1.7185246000000001</c:v>
                </c:pt>
                <c:pt idx="8179">
                  <c:v>1.7252874</c:v>
                </c:pt>
                <c:pt idx="8180">
                  <c:v>1.7382120999999999</c:v>
                </c:pt>
                <c:pt idx="8181">
                  <c:v>1.776986</c:v>
                </c:pt>
                <c:pt idx="8182">
                  <c:v>1.7882575000000001</c:v>
                </c:pt>
                <c:pt idx="8183">
                  <c:v>1.8014827</c:v>
                </c:pt>
                <c:pt idx="8184">
                  <c:v>1.8449154000000001</c:v>
                </c:pt>
                <c:pt idx="8185">
                  <c:v>1.8500251999999999</c:v>
                </c:pt>
                <c:pt idx="8186">
                  <c:v>1.873019</c:v>
                </c:pt>
                <c:pt idx="8187">
                  <c:v>1.9323821000000001</c:v>
                </c:pt>
                <c:pt idx="8188">
                  <c:v>1.9346364</c:v>
                </c:pt>
                <c:pt idx="8189">
                  <c:v>1.9489136</c:v>
                </c:pt>
                <c:pt idx="8190">
                  <c:v>1.9666474</c:v>
                </c:pt>
                <c:pt idx="8191">
                  <c:v>2.0057217999999999</c:v>
                </c:pt>
                <c:pt idx="8192">
                  <c:v>2.0120339</c:v>
                </c:pt>
                <c:pt idx="8193">
                  <c:v>2.0311203</c:v>
                </c:pt>
                <c:pt idx="8194">
                  <c:v>2.0710964000000001</c:v>
                </c:pt>
                <c:pt idx="8195">
                  <c:v>2.0913851000000001</c:v>
                </c:pt>
                <c:pt idx="8196">
                  <c:v>2.0998011000000001</c:v>
                </c:pt>
                <c:pt idx="8197">
                  <c:v>2.1193382999999999</c:v>
                </c:pt>
                <c:pt idx="8198">
                  <c:v>2.1615688999999998</c:v>
                </c:pt>
                <c:pt idx="8199">
                  <c:v>2.1821579999999998</c:v>
                </c:pt>
                <c:pt idx="8200">
                  <c:v>2.2218336999999999</c:v>
                </c:pt>
                <c:pt idx="8201">
                  <c:v>2.2276946999999998</c:v>
                </c:pt>
                <c:pt idx="8202">
                  <c:v>2.2331051999999998</c:v>
                </c:pt>
                <c:pt idx="8203">
                  <c:v>2.2582027999999998</c:v>
                </c:pt>
                <c:pt idx="8204">
                  <c:v>2.3222249000000001</c:v>
                </c:pt>
                <c:pt idx="8205">
                  <c:v>2.339658</c:v>
                </c:pt>
                <c:pt idx="8206">
                  <c:v>2.3536348</c:v>
                </c:pt>
                <c:pt idx="8207">
                  <c:v>2.3718195</c:v>
                </c:pt>
                <c:pt idx="8208">
                  <c:v>2.4060847999999999</c:v>
                </c:pt>
                <c:pt idx="8209">
                  <c:v>2.4224657999999999</c:v>
                </c:pt>
                <c:pt idx="8210">
                  <c:v>2.4671009000000002</c:v>
                </c:pt>
                <c:pt idx="8211">
                  <c:v>2.4801760000000002</c:v>
                </c:pt>
                <c:pt idx="8212">
                  <c:v>2.5003142</c:v>
                </c:pt>
                <c:pt idx="8213">
                  <c:v>2.539088</c:v>
                </c:pt>
                <c:pt idx="8214">
                  <c:v>2.5733535000000001</c:v>
                </c:pt>
                <c:pt idx="8215">
                  <c:v>2.6047633000000001</c:v>
                </c:pt>
                <c:pt idx="8216">
                  <c:v>2.6124279000000001</c:v>
                </c:pt>
                <c:pt idx="8217">
                  <c:v>2.657063</c:v>
                </c:pt>
                <c:pt idx="8218">
                  <c:v>2.6925303999999999</c:v>
                </c:pt>
                <c:pt idx="8219">
                  <c:v>2.7201830999999999</c:v>
                </c:pt>
                <c:pt idx="8220">
                  <c:v>2.7556508000000002</c:v>
                </c:pt>
                <c:pt idx="8221">
                  <c:v>2.7760897</c:v>
                </c:pt>
                <c:pt idx="8222">
                  <c:v>2.8160658000000001</c:v>
                </c:pt>
                <c:pt idx="8223">
                  <c:v>2.8246321999999999</c:v>
                </c:pt>
                <c:pt idx="8224">
                  <c:v>2.8782844999999999</c:v>
                </c:pt>
                <c:pt idx="8225">
                  <c:v>2.9211160999999999</c:v>
                </c:pt>
                <c:pt idx="8226">
                  <c:v>2.9541789999999999</c:v>
                </c:pt>
                <c:pt idx="8227">
                  <c:v>2.9678551999999998</c:v>
                </c:pt>
                <c:pt idx="8228">
                  <c:v>3.0112879000000001</c:v>
                </c:pt>
                <c:pt idx="8229">
                  <c:v>3.0380387</c:v>
                </c:pt>
                <c:pt idx="8230">
                  <c:v>3.0850784999999998</c:v>
                </c:pt>
                <c:pt idx="8231">
                  <c:v>3.1088238000000001</c:v>
                </c:pt>
                <c:pt idx="8232">
                  <c:v>3.1451931000000002</c:v>
                </c:pt>
                <c:pt idx="8233">
                  <c:v>3.1623256</c:v>
                </c:pt>
                <c:pt idx="8234">
                  <c:v>3.2065098000000001</c:v>
                </c:pt>
                <c:pt idx="8235">
                  <c:v>3.2412260000000002</c:v>
                </c:pt>
                <c:pt idx="8236">
                  <c:v>3.2598615</c:v>
                </c:pt>
                <c:pt idx="8237">
                  <c:v>3.2933754999999998</c:v>
                </c:pt>
                <c:pt idx="8238">
                  <c:v>3.3335018000000001</c:v>
                </c:pt>
                <c:pt idx="8239">
                  <c:v>3.3569464999999998</c:v>
                </c:pt>
                <c:pt idx="8240">
                  <c:v>3.3922639000000001</c:v>
                </c:pt>
                <c:pt idx="8241">
                  <c:v>3.4206679000000002</c:v>
                </c:pt>
                <c:pt idx="8242">
                  <c:v>3.4534303999999998</c:v>
                </c:pt>
                <c:pt idx="8243">
                  <c:v>3.47417</c:v>
                </c:pt>
                <c:pt idx="8244">
                  <c:v>3.5055797000000002</c:v>
                </c:pt>
                <c:pt idx="8245">
                  <c:v>3.5494633000000002</c:v>
                </c:pt>
                <c:pt idx="8246">
                  <c:v>3.5717058000000002</c:v>
                </c:pt>
                <c:pt idx="8247">
                  <c:v>3.6062715000000001</c:v>
                </c:pt>
                <c:pt idx="8248">
                  <c:v>3.6471496000000001</c:v>
                </c:pt>
                <c:pt idx="8249">
                  <c:v>3.6710451000000002</c:v>
                </c:pt>
                <c:pt idx="8250">
                  <c:v>3.7150788000000001</c:v>
                </c:pt>
                <c:pt idx="8251">
                  <c:v>3.7437836999999998</c:v>
                </c:pt>
                <c:pt idx="8252">
                  <c:v>3.7772975</c:v>
                </c:pt>
                <c:pt idx="8253">
                  <c:v>3.7947307000000001</c:v>
                </c:pt>
                <c:pt idx="8254">
                  <c:v>3.8220828</c:v>
                </c:pt>
                <c:pt idx="8255">
                  <c:v>3.8560476000000001</c:v>
                </c:pt>
                <c:pt idx="8256">
                  <c:v>3.8882089</c:v>
                </c:pt>
                <c:pt idx="8257">
                  <c:v>3.9405084000000001</c:v>
                </c:pt>
                <c:pt idx="8258">
                  <c:v>3.9544852000000001</c:v>
                </c:pt>
                <c:pt idx="8259">
                  <c:v>3.9932590000000001</c:v>
                </c:pt>
                <c:pt idx="8260">
                  <c:v>4.0176052999999996</c:v>
                </c:pt>
                <c:pt idx="8261">
                  <c:v>4.037293</c:v>
                </c:pt>
                <c:pt idx="8262">
                  <c:v>4.0611882000000001</c:v>
                </c:pt>
                <c:pt idx="8263">
                  <c:v>4.1049217999999996</c:v>
                </c:pt>
                <c:pt idx="8264">
                  <c:v>4.1190486000000002</c:v>
                </c:pt>
                <c:pt idx="8265">
                  <c:v>4.1552676999999996</c:v>
                </c:pt>
                <c:pt idx="8266">
                  <c:v>4.1845736999999996</c:v>
                </c:pt>
                <c:pt idx="8267">
                  <c:v>4.2105731999999998</c:v>
                </c:pt>
                <c:pt idx="8268">
                  <c:v>4.2436360999999998</c:v>
                </c:pt>
                <c:pt idx="8269">
                  <c:v>4.2783522999999999</c:v>
                </c:pt>
                <c:pt idx="8270">
                  <c:v>4.3120165000000004</c:v>
                </c:pt>
                <c:pt idx="8271">
                  <c:v>4.3189297</c:v>
                </c:pt>
                <c:pt idx="8272">
                  <c:v>4.3686743000000003</c:v>
                </c:pt>
                <c:pt idx="8273">
                  <c:v>4.3710789999999999</c:v>
                </c:pt>
                <c:pt idx="8274">
                  <c:v>4.4060955000000002</c:v>
                </c:pt>
                <c:pt idx="8275">
                  <c:v>4.409853</c:v>
                </c:pt>
                <c:pt idx="8276">
                  <c:v>4.4498290999999996</c:v>
                </c:pt>
                <c:pt idx="8277">
                  <c:v>4.4666610000000002</c:v>
                </c:pt>
                <c:pt idx="8278">
                  <c:v>4.5213652</c:v>
                </c:pt>
                <c:pt idx="8279">
                  <c:v>4.5317349</c:v>
                </c:pt>
                <c:pt idx="8280">
                  <c:v>4.5406016999999999</c:v>
                </c:pt>
                <c:pt idx="8281">
                  <c:v>4.5885433999999998</c:v>
                </c:pt>
                <c:pt idx="8282">
                  <c:v>4.5975603999999999</c:v>
                </c:pt>
                <c:pt idx="8283">
                  <c:v>4.6512127000000003</c:v>
                </c:pt>
                <c:pt idx="8284">
                  <c:v>4.6585764999999997</c:v>
                </c:pt>
                <c:pt idx="8285">
                  <c:v>4.6749577999999996</c:v>
                </c:pt>
                <c:pt idx="8286">
                  <c:v>4.7235003000000004</c:v>
                </c:pt>
                <c:pt idx="8287">
                  <c:v>4.7231997999999997</c:v>
                </c:pt>
                <c:pt idx="8288">
                  <c:v>4.7479972999999998</c:v>
                </c:pt>
                <c:pt idx="8289">
                  <c:v>4.7890252999999996</c:v>
                </c:pt>
                <c:pt idx="8290">
                  <c:v>4.8090134000000004</c:v>
                </c:pt>
                <c:pt idx="8291">
                  <c:v>4.8256949999999996</c:v>
                </c:pt>
                <c:pt idx="8292">
                  <c:v>4.8522958999999997</c:v>
                </c:pt>
                <c:pt idx="8293">
                  <c:v>4.8898672999999997</c:v>
                </c:pt>
                <c:pt idx="8294">
                  <c:v>4.9003873000000002</c:v>
                </c:pt>
                <c:pt idx="8295">
                  <c:v>4.9095550000000001</c:v>
                </c:pt>
                <c:pt idx="8296">
                  <c:v>4.9492307000000002</c:v>
                </c:pt>
                <c:pt idx="8297">
                  <c:v>4.9698194999999998</c:v>
                </c:pt>
                <c:pt idx="8298">
                  <c:v>5.00664</c:v>
                </c:pt>
                <c:pt idx="8299">
                  <c:v>5.0106978</c:v>
                </c:pt>
                <c:pt idx="8300">
                  <c:v>5.0437608000000003</c:v>
                </c:pt>
                <c:pt idx="8301">
                  <c:v>5.0865922000000001</c:v>
                </c:pt>
                <c:pt idx="8302">
                  <c:v>5.1040254000000003</c:v>
                </c:pt>
                <c:pt idx="8303">
                  <c:v>5.1089849000000003</c:v>
                </c:pt>
                <c:pt idx="8304">
                  <c:v>5.1384410999999997</c:v>
                </c:pt>
                <c:pt idx="8305">
                  <c:v>5.1379900000000003</c:v>
                </c:pt>
                <c:pt idx="8306">
                  <c:v>5.2017116999999997</c:v>
                </c:pt>
                <c:pt idx="8307">
                  <c:v>5.2011104000000001</c:v>
                </c:pt>
                <c:pt idx="8308">
                  <c:v>5.2344742000000002</c:v>
                </c:pt>
                <c:pt idx="8309">
                  <c:v>5.2619762000000003</c:v>
                </c:pt>
                <c:pt idx="8310">
                  <c:v>5.2840686000000003</c:v>
                </c:pt>
                <c:pt idx="8311">
                  <c:v>5.3217901999999997</c:v>
                </c:pt>
                <c:pt idx="8312">
                  <c:v>5.3527493000000002</c:v>
                </c:pt>
                <c:pt idx="8313">
                  <c:v>5.3761939999999999</c:v>
                </c:pt>
                <c:pt idx="8314">
                  <c:v>5.4065517999999999</c:v>
                </c:pt>
                <c:pt idx="8315">
                  <c:v>5.450736</c:v>
                </c:pt>
                <c:pt idx="8316">
                  <c:v>5.4887585999999997</c:v>
                </c:pt>
                <c:pt idx="8317">
                  <c:v>5.5179143000000002</c:v>
                </c:pt>
                <c:pt idx="8318">
                  <c:v>5.5587920999999998</c:v>
                </c:pt>
                <c:pt idx="8319">
                  <c:v>5.5977163000000001</c:v>
                </c:pt>
                <c:pt idx="8320">
                  <c:v>5.6373915999999999</c:v>
                </c:pt>
                <c:pt idx="8321">
                  <c:v>5.6594838999999997</c:v>
                </c:pt>
                <c:pt idx="8322">
                  <c:v>5.7104311000000001</c:v>
                </c:pt>
                <c:pt idx="8323">
                  <c:v>5.7290663999999998</c:v>
                </c:pt>
                <c:pt idx="8324">
                  <c:v>5.7568693</c:v>
                </c:pt>
                <c:pt idx="8325">
                  <c:v>5.7951927000000003</c:v>
                </c:pt>
                <c:pt idx="8326">
                  <c:v>5.8572607000000003</c:v>
                </c:pt>
                <c:pt idx="8327">
                  <c:v>5.8838615000000001</c:v>
                </c:pt>
                <c:pt idx="8328">
                  <c:v>5.9166240999999999</c:v>
                </c:pt>
                <c:pt idx="8329">
                  <c:v>5.9334559000000002</c:v>
                </c:pt>
                <c:pt idx="8330">
                  <c:v>5.9741835999999999</c:v>
                </c:pt>
                <c:pt idx="8331">
                  <c:v>6.0040902999999997</c:v>
                </c:pt>
                <c:pt idx="8332">
                  <c:v>6.0604477000000001</c:v>
                </c:pt>
                <c:pt idx="8333">
                  <c:v>6.0902047000000001</c:v>
                </c:pt>
                <c:pt idx="8334">
                  <c:v>6.1028285000000002</c:v>
                </c:pt>
                <c:pt idx="8335">
                  <c:v>6.1358914000000002</c:v>
                </c:pt>
                <c:pt idx="8336">
                  <c:v>6.1895436999999998</c:v>
                </c:pt>
                <c:pt idx="8337">
                  <c:v>5.9271440999999996</c:v>
                </c:pt>
                <c:pt idx="8338">
                  <c:v>5.9896630999999996</c:v>
                </c:pt>
                <c:pt idx="8339">
                  <c:v>6.0637540999999997</c:v>
                </c:pt>
                <c:pt idx="8340">
                  <c:v>6.1004243000000002</c:v>
                </c:pt>
                <c:pt idx="8341">
                  <c:v>6.1388974000000003</c:v>
                </c:pt>
                <c:pt idx="8342">
                  <c:v>6.1942028999999996</c:v>
                </c:pt>
                <c:pt idx="8343">
                  <c:v>6.2265142999999998</c:v>
                </c:pt>
                <c:pt idx="8344">
                  <c:v>6.2837734000000003</c:v>
                </c:pt>
                <c:pt idx="8345">
                  <c:v>6.3238997000000001</c:v>
                </c:pt>
                <c:pt idx="8346">
                  <c:v>6.3730434999999996</c:v>
                </c:pt>
                <c:pt idx="8347">
                  <c:v>6.3930315999999996</c:v>
                </c:pt>
                <c:pt idx="8348">
                  <c:v>6.4351120000000002</c:v>
                </c:pt>
                <c:pt idx="8349">
                  <c:v>6.4842553000000001</c:v>
                </c:pt>
                <c:pt idx="8350">
                  <c:v>6.5030412999999996</c:v>
                </c:pt>
                <c:pt idx="8351">
                  <c:v>6.5419654999999999</c:v>
                </c:pt>
                <c:pt idx="8352">
                  <c:v>6.5891552000000004</c:v>
                </c:pt>
                <c:pt idx="8353">
                  <c:v>6.6216172999999996</c:v>
                </c:pt>
                <c:pt idx="8354">
                  <c:v>6.6385994000000004</c:v>
                </c:pt>
                <c:pt idx="8355">
                  <c:v>6.6611422999999998</c:v>
                </c:pt>
                <c:pt idx="8356">
                  <c:v>6.7120895000000003</c:v>
                </c:pt>
                <c:pt idx="8357">
                  <c:v>6.7308754999999998</c:v>
                </c:pt>
                <c:pt idx="8358">
                  <c:v>6.7744584000000003</c:v>
                </c:pt>
                <c:pt idx="8359">
                  <c:v>6.8081225999999999</c:v>
                </c:pt>
                <c:pt idx="8360">
                  <c:v>6.8299140999999999</c:v>
                </c:pt>
                <c:pt idx="8361">
                  <c:v>6.8527575000000001</c:v>
                </c:pt>
                <c:pt idx="8362">
                  <c:v>6.8811616999999998</c:v>
                </c:pt>
                <c:pt idx="8363">
                  <c:v>6.8906298000000001</c:v>
                </c:pt>
                <c:pt idx="8364">
                  <c:v>6.9312072000000002</c:v>
                </c:pt>
                <c:pt idx="8365">
                  <c:v>6.9557036999999999</c:v>
                </c:pt>
                <c:pt idx="8366">
                  <c:v>6.9860616000000002</c:v>
                </c:pt>
                <c:pt idx="8367">
                  <c:v>6.9847092999999996</c:v>
                </c:pt>
                <c:pt idx="8368">
                  <c:v>7.0439219</c:v>
                </c:pt>
                <c:pt idx="8369">
                  <c:v>7.0646614999999997</c:v>
                </c:pt>
                <c:pt idx="8370">
                  <c:v>7.0805917000000003</c:v>
                </c:pt>
                <c:pt idx="8371">
                  <c:v>7.1126027000000001</c:v>
                </c:pt>
                <c:pt idx="8372">
                  <c:v>7.1141056999999996</c:v>
                </c:pt>
                <c:pt idx="8373">
                  <c:v>7.1213192999999997</c:v>
                </c:pt>
                <c:pt idx="8374">
                  <c:v>7.1674571</c:v>
                </c:pt>
                <c:pt idx="8375">
                  <c:v>7.1766247999999999</c:v>
                </c:pt>
                <c:pt idx="8376">
                  <c:v>7.1906013</c:v>
                </c:pt>
                <c:pt idx="8377">
                  <c:v>7.2253175000000001</c:v>
                </c:pt>
                <c:pt idx="8378">
                  <c:v>7.2233638999999998</c:v>
                </c:pt>
                <c:pt idx="8379">
                  <c:v>7.2364388000000002</c:v>
                </c:pt>
                <c:pt idx="8380">
                  <c:v>7.2675481</c:v>
                </c:pt>
                <c:pt idx="8381">
                  <c:v>7.2973046000000004</c:v>
                </c:pt>
                <c:pt idx="8382">
                  <c:v>7.3273621000000002</c:v>
                </c:pt>
                <c:pt idx="8383">
                  <c:v>7.3305178</c:v>
                </c:pt>
                <c:pt idx="8384">
                  <c:v>7.3341250000000002</c:v>
                </c:pt>
                <c:pt idx="8385">
                  <c:v>7.3596735000000004</c:v>
                </c:pt>
                <c:pt idx="8386">
                  <c:v>7.3850718000000004</c:v>
                </c:pt>
                <c:pt idx="8387">
                  <c:v>7.1919541000000002</c:v>
                </c:pt>
                <c:pt idx="8388">
                  <c:v>7.2403459999999997</c:v>
                </c:pt>
                <c:pt idx="8389">
                  <c:v>7.2749119000000002</c:v>
                </c:pt>
                <c:pt idx="8390">
                  <c:v>7.2894896999999998</c:v>
                </c:pt>
                <c:pt idx="8391">
                  <c:v>7.3207493000000001</c:v>
                </c:pt>
                <c:pt idx="8392">
                  <c:v>7.3709449999999999</c:v>
                </c:pt>
                <c:pt idx="8393">
                  <c:v>7.3967942999999998</c:v>
                </c:pt>
                <c:pt idx="8394">
                  <c:v>7.4366202000000001</c:v>
                </c:pt>
                <c:pt idx="8395">
                  <c:v>7.4481921</c:v>
                </c:pt>
                <c:pt idx="8396">
                  <c:v>7.4805035999999996</c:v>
                </c:pt>
                <c:pt idx="8397">
                  <c:v>7.5010928999999997</c:v>
                </c:pt>
                <c:pt idx="8398">
                  <c:v>7.5466299000000001</c:v>
                </c:pt>
                <c:pt idx="8399">
                  <c:v>7.5569997000000004</c:v>
                </c:pt>
                <c:pt idx="8400">
                  <c:v>7.5819467999999999</c:v>
                </c:pt>
                <c:pt idx="8401">
                  <c:v>7.6129059999999997</c:v>
                </c:pt>
                <c:pt idx="8402">
                  <c:v>7.6384549000000002</c:v>
                </c:pt>
                <c:pt idx="8403">
                  <c:v>7.6495756999999998</c:v>
                </c:pt>
                <c:pt idx="8404">
                  <c:v>7.6802343999999998</c:v>
                </c:pt>
                <c:pt idx="8405">
                  <c:v>7.7095403999999998</c:v>
                </c:pt>
                <c:pt idx="8406">
                  <c:v>7.7409501000000001</c:v>
                </c:pt>
                <c:pt idx="8407">
                  <c:v>7.7442564999999997</c:v>
                </c:pt>
                <c:pt idx="8408">
                  <c:v>7.7962556000000003</c:v>
                </c:pt>
                <c:pt idx="8409">
                  <c:v>7.8079777000000004</c:v>
                </c:pt>
                <c:pt idx="8410">
                  <c:v>7.8365321000000003</c:v>
                </c:pt>
                <c:pt idx="8411">
                  <c:v>7.8493066000000002</c:v>
                </c:pt>
                <c:pt idx="8412">
                  <c:v>7.8868780000000003</c:v>
                </c:pt>
                <c:pt idx="8413">
                  <c:v>7.9128775999999998</c:v>
                </c:pt>
                <c:pt idx="8414">
                  <c:v>7.9202418000000003</c:v>
                </c:pt>
                <c:pt idx="8415">
                  <c:v>7.9512004999999997</c:v>
                </c:pt>
                <c:pt idx="8416">
                  <c:v>7.9597669</c:v>
                </c:pt>
                <c:pt idx="8417">
                  <c:v>7.9717897999999998</c:v>
                </c:pt>
                <c:pt idx="8418">
                  <c:v>8.0093613000000001</c:v>
                </c:pt>
                <c:pt idx="8419">
                  <c:v>8.0310030000000001</c:v>
                </c:pt>
                <c:pt idx="8420">
                  <c:v>8.0509910999999992</c:v>
                </c:pt>
                <c:pt idx="8421">
                  <c:v>8.0950251000000009</c:v>
                </c:pt>
                <c:pt idx="8422">
                  <c:v>8.1085501000000004</c:v>
                </c:pt>
                <c:pt idx="8423">
                  <c:v>8.1046429</c:v>
                </c:pt>
                <c:pt idx="8424">
                  <c:v>8.1548385999999997</c:v>
                </c:pt>
                <c:pt idx="8425">
                  <c:v>8.1531857999999993</c:v>
                </c:pt>
                <c:pt idx="8426">
                  <c:v>8.1854972999999998</c:v>
                </c:pt>
                <c:pt idx="8427">
                  <c:v>8.1955662</c:v>
                </c:pt>
                <c:pt idx="8428">
                  <c:v>8.2302827999999995</c:v>
                </c:pt>
                <c:pt idx="8429">
                  <c:v>8.2221670000000007</c:v>
                </c:pt>
                <c:pt idx="8430">
                  <c:v>8.2564325000000007</c:v>
                </c:pt>
                <c:pt idx="8431">
                  <c:v>8.2764205999999998</c:v>
                </c:pt>
                <c:pt idx="8432">
                  <c:v>8.2956572000000008</c:v>
                </c:pt>
                <c:pt idx="8433">
                  <c:v>8.3073797000000003</c:v>
                </c:pt>
                <c:pt idx="8434">
                  <c:v>8.3327779999999994</c:v>
                </c:pt>
                <c:pt idx="8435">
                  <c:v>8.355772</c:v>
                </c:pt>
                <c:pt idx="8436">
                  <c:v>8.3736552999999994</c:v>
                </c:pt>
                <c:pt idx="8437">
                  <c:v>8.3960484999999991</c:v>
                </c:pt>
                <c:pt idx="8438">
                  <c:v>8.4103250999999997</c:v>
                </c:pt>
                <c:pt idx="8439">
                  <c:v>8.4181404000000004</c:v>
                </c:pt>
                <c:pt idx="8440">
                  <c:v>8.4495506000000002</c:v>
                </c:pt>
                <c:pt idx="8441">
                  <c:v>8.4723939999999995</c:v>
                </c:pt>
                <c:pt idx="8442">
                  <c:v>8.4917803000000003</c:v>
                </c:pt>
                <c:pt idx="8443">
                  <c:v>8.5107163999999997</c:v>
                </c:pt>
                <c:pt idx="8444">
                  <c:v>8.5361156000000005</c:v>
                </c:pt>
                <c:pt idx="8445">
                  <c:v>8.5509938999999999</c:v>
                </c:pt>
                <c:pt idx="8446">
                  <c:v>8.5666236999999992</c:v>
                </c:pt>
                <c:pt idx="8447">
                  <c:v>8.5783453000000005</c:v>
                </c:pt>
                <c:pt idx="8448">
                  <c:v>8.5974321000000007</c:v>
                </c:pt>
                <c:pt idx="8449">
                  <c:v>8.6226797000000008</c:v>
                </c:pt>
                <c:pt idx="8450">
                  <c:v>8.6533384000000009</c:v>
                </c:pt>
                <c:pt idx="8451">
                  <c:v>8.6842976000000007</c:v>
                </c:pt>
                <c:pt idx="8452">
                  <c:v>8.7039852</c:v>
                </c:pt>
                <c:pt idx="8453">
                  <c:v>8.7202158000000001</c:v>
                </c:pt>
                <c:pt idx="8454">
                  <c:v>8.7400541</c:v>
                </c:pt>
                <c:pt idx="8455">
                  <c:v>8.7695103000000003</c:v>
                </c:pt>
                <c:pt idx="8456">
                  <c:v>8.7690591999999992</c:v>
                </c:pt>
                <c:pt idx="8457">
                  <c:v>8.8078327000000005</c:v>
                </c:pt>
                <c:pt idx="8458">
                  <c:v>8.8091860000000004</c:v>
                </c:pt>
                <c:pt idx="8459">
                  <c:v>8.8419475999999992</c:v>
                </c:pt>
                <c:pt idx="8460">
                  <c:v>8.8808717999999995</c:v>
                </c:pt>
                <c:pt idx="8461">
                  <c:v>8.8772649999999995</c:v>
                </c:pt>
                <c:pt idx="8462">
                  <c:v>8.9154377</c:v>
                </c:pt>
                <c:pt idx="8463">
                  <c:v>8.9301662000000004</c:v>
                </c:pt>
                <c:pt idx="8464">
                  <c:v>8.9719458000000003</c:v>
                </c:pt>
                <c:pt idx="8465">
                  <c:v>8.9964428000000005</c:v>
                </c:pt>
                <c:pt idx="8466">
                  <c:v>9.0144768000000006</c:v>
                </c:pt>
                <c:pt idx="8467">
                  <c:v>9.0377711999999999</c:v>
                </c:pt>
                <c:pt idx="8468">
                  <c:v>9.0612154</c:v>
                </c:pt>
                <c:pt idx="8469">
                  <c:v>9.1294459999999997</c:v>
                </c:pt>
                <c:pt idx="8470">
                  <c:v>9.1306477000000008</c:v>
                </c:pt>
                <c:pt idx="8471">
                  <c:v>9.1728783000000007</c:v>
                </c:pt>
                <c:pt idx="8472">
                  <c:v>9.2194672000000004</c:v>
                </c:pt>
                <c:pt idx="8473">
                  <c:v>9.2764254000000008</c:v>
                </c:pt>
                <c:pt idx="8474">
                  <c:v>9.3085871000000004</c:v>
                </c:pt>
                <c:pt idx="8475">
                  <c:v>9.3679503999999998</c:v>
                </c:pt>
                <c:pt idx="8476">
                  <c:v>9.4163426999999995</c:v>
                </c:pt>
                <c:pt idx="8477">
                  <c:v>9.4509086999999994</c:v>
                </c:pt>
                <c:pt idx="8478">
                  <c:v>9.5188378999999994</c:v>
                </c:pt>
                <c:pt idx="8479">
                  <c:v>9.5461902999999992</c:v>
                </c:pt>
                <c:pt idx="8480">
                  <c:v>9.6111135000000001</c:v>
                </c:pt>
                <c:pt idx="8481">
                  <c:v>9.6432753000000009</c:v>
                </c:pt>
                <c:pt idx="8482">
                  <c:v>9.7050427999999993</c:v>
                </c:pt>
                <c:pt idx="8483">
                  <c:v>9.7680120000000006</c:v>
                </c:pt>
                <c:pt idx="8484">
                  <c:v>9.7940120999999998</c:v>
                </c:pt>
                <c:pt idx="8485">
                  <c:v>9.8387975999999995</c:v>
                </c:pt>
                <c:pt idx="8486">
                  <c:v>9.8787737</c:v>
                </c:pt>
                <c:pt idx="8487">
                  <c:v>9.9282178999999999</c:v>
                </c:pt>
                <c:pt idx="8488">
                  <c:v>9.9650382999999998</c:v>
                </c:pt>
                <c:pt idx="8489">
                  <c:v>10.006968000000001</c:v>
                </c:pt>
                <c:pt idx="8490">
                  <c:v>10.063025</c:v>
                </c:pt>
                <c:pt idx="8491">
                  <c:v>10.104053</c:v>
                </c:pt>
                <c:pt idx="8492">
                  <c:v>10.154699000000001</c:v>
                </c:pt>
                <c:pt idx="8493">
                  <c:v>10.195727</c:v>
                </c:pt>
                <c:pt idx="8494">
                  <c:v>10.222629</c:v>
                </c:pt>
                <c:pt idx="8495">
                  <c:v>10.257645999999999</c:v>
                </c:pt>
                <c:pt idx="8496">
                  <c:v>10.313852000000001</c:v>
                </c:pt>
                <c:pt idx="8497">
                  <c:v>10.363447000000001</c:v>
                </c:pt>
                <c:pt idx="8498">
                  <c:v>10.385389</c:v>
                </c:pt>
                <c:pt idx="8499">
                  <c:v>10.425215</c:v>
                </c:pt>
                <c:pt idx="8500">
                  <c:v>10.490740000000001</c:v>
                </c:pt>
                <c:pt idx="8501">
                  <c:v>10.515387</c:v>
                </c:pt>
                <c:pt idx="8502">
                  <c:v>10.535525</c:v>
                </c:pt>
                <c:pt idx="8503">
                  <c:v>10.586773000000001</c:v>
                </c:pt>
                <c:pt idx="8504">
                  <c:v>10.61172</c:v>
                </c:pt>
                <c:pt idx="8505">
                  <c:v>10.673488000000001</c:v>
                </c:pt>
                <c:pt idx="8506">
                  <c:v>10.682055</c:v>
                </c:pt>
                <c:pt idx="8507">
                  <c:v>10.728042</c:v>
                </c:pt>
                <c:pt idx="8508">
                  <c:v>10.742620000000001</c:v>
                </c:pt>
                <c:pt idx="8509">
                  <c:v>10.760653</c:v>
                </c:pt>
                <c:pt idx="8510">
                  <c:v>10.782895999999999</c:v>
                </c:pt>
                <c:pt idx="8511">
                  <c:v>10.800931</c:v>
                </c:pt>
                <c:pt idx="8512">
                  <c:v>10.835345999999999</c:v>
                </c:pt>
                <c:pt idx="8513">
                  <c:v>10.836698999999999</c:v>
                </c:pt>
                <c:pt idx="8514">
                  <c:v>10.873068</c:v>
                </c:pt>
                <c:pt idx="8515">
                  <c:v>10.87412</c:v>
                </c:pt>
                <c:pt idx="8516">
                  <c:v>10.874571</c:v>
                </c:pt>
                <c:pt idx="8517">
                  <c:v>10.90042</c:v>
                </c:pt>
                <c:pt idx="8518">
                  <c:v>10.928974999999999</c:v>
                </c:pt>
                <c:pt idx="8519">
                  <c:v>10.944604999999999</c:v>
                </c:pt>
                <c:pt idx="8520">
                  <c:v>10.948060999999999</c:v>
                </c:pt>
                <c:pt idx="8521">
                  <c:v>10.957378</c:v>
                </c:pt>
                <c:pt idx="8522">
                  <c:v>10.961587</c:v>
                </c:pt>
                <c:pt idx="8523">
                  <c:v>10.995400999999999</c:v>
                </c:pt>
                <c:pt idx="8524">
                  <c:v>11.010579999999999</c:v>
                </c:pt>
                <c:pt idx="8525">
                  <c:v>11.003966999999999</c:v>
                </c:pt>
                <c:pt idx="8526">
                  <c:v>11.040787999999999</c:v>
                </c:pt>
                <c:pt idx="8527">
                  <c:v>11.06273</c:v>
                </c:pt>
                <c:pt idx="8528">
                  <c:v>11.070995</c:v>
                </c:pt>
                <c:pt idx="8529">
                  <c:v>11.079712000000001</c:v>
                </c:pt>
                <c:pt idx="8530">
                  <c:v>11.115629999999999</c:v>
                </c:pt>
                <c:pt idx="8531">
                  <c:v>11.126901999999999</c:v>
                </c:pt>
                <c:pt idx="8532">
                  <c:v>11.137121</c:v>
                </c:pt>
                <c:pt idx="8533">
                  <c:v>11.173791</c:v>
                </c:pt>
                <c:pt idx="8534">
                  <c:v>11.181907000000001</c:v>
                </c:pt>
                <c:pt idx="8535">
                  <c:v>11.205652000000001</c:v>
                </c:pt>
                <c:pt idx="8536">
                  <c:v>11.219479</c:v>
                </c:pt>
                <c:pt idx="8537">
                  <c:v>11.234206</c:v>
                </c:pt>
                <c:pt idx="8538">
                  <c:v>11.24638</c:v>
                </c:pt>
                <c:pt idx="8539">
                  <c:v>11.263662</c:v>
                </c:pt>
                <c:pt idx="8540">
                  <c:v>11.307696</c:v>
                </c:pt>
                <c:pt idx="8541">
                  <c:v>11.322124000000001</c:v>
                </c:pt>
                <c:pt idx="8542">
                  <c:v>11.334598</c:v>
                </c:pt>
                <c:pt idx="8543">
                  <c:v>11.339556999999999</c:v>
                </c:pt>
                <c:pt idx="8544">
                  <c:v>11.361799</c:v>
                </c:pt>
                <c:pt idx="8545">
                  <c:v>11.372921</c:v>
                </c:pt>
                <c:pt idx="8546">
                  <c:v>11.403879</c:v>
                </c:pt>
                <c:pt idx="8547">
                  <c:v>11.426272000000001</c:v>
                </c:pt>
                <c:pt idx="8548">
                  <c:v>11.437995000000001</c:v>
                </c:pt>
                <c:pt idx="8549">
                  <c:v>11.47241</c:v>
                </c:pt>
                <c:pt idx="8550">
                  <c:v>11.468653</c:v>
                </c:pt>
                <c:pt idx="8551">
                  <c:v>11.520051</c:v>
                </c:pt>
                <c:pt idx="8552">
                  <c:v>11.519450000000001</c:v>
                </c:pt>
                <c:pt idx="8553">
                  <c:v>11.514189999999999</c:v>
                </c:pt>
                <c:pt idx="8554">
                  <c:v>11.572801999999999</c:v>
                </c:pt>
                <c:pt idx="8555">
                  <c:v>11.605714000000001</c:v>
                </c:pt>
                <c:pt idx="8556">
                  <c:v>11.628708</c:v>
                </c:pt>
                <c:pt idx="8557">
                  <c:v>11.662070999999999</c:v>
                </c:pt>
                <c:pt idx="8558">
                  <c:v>11.686116999999999</c:v>
                </c:pt>
                <c:pt idx="8559">
                  <c:v>11.725643</c:v>
                </c:pt>
                <c:pt idx="8560">
                  <c:v>11.756301000000001</c:v>
                </c:pt>
                <c:pt idx="8561">
                  <c:v>11.794924999999999</c:v>
                </c:pt>
                <c:pt idx="8562">
                  <c:v>11.823779999999999</c:v>
                </c:pt>
                <c:pt idx="8563">
                  <c:v>11.870818999999999</c:v>
                </c:pt>
                <c:pt idx="8564">
                  <c:v>11.905685</c:v>
                </c:pt>
                <c:pt idx="8565">
                  <c:v>11.945812</c:v>
                </c:pt>
                <c:pt idx="8566">
                  <c:v>11.988644000000001</c:v>
                </c:pt>
                <c:pt idx="8567">
                  <c:v>12.014792999999999</c:v>
                </c:pt>
                <c:pt idx="8568">
                  <c:v>12.053568</c:v>
                </c:pt>
                <c:pt idx="8569">
                  <c:v>12.092041</c:v>
                </c:pt>
                <c:pt idx="8570">
                  <c:v>12.137578</c:v>
                </c:pt>
                <c:pt idx="8571">
                  <c:v>12.161473000000001</c:v>
                </c:pt>
                <c:pt idx="8572">
                  <c:v>12.195888999999999</c:v>
                </c:pt>
                <c:pt idx="8573">
                  <c:v>12.236466</c:v>
                </c:pt>
                <c:pt idx="8574">
                  <c:v>12.289818</c:v>
                </c:pt>
                <c:pt idx="8575">
                  <c:v>12.315215999999999</c:v>
                </c:pt>
                <c:pt idx="8576">
                  <c:v>12.335355</c:v>
                </c:pt>
                <c:pt idx="8577">
                  <c:v>12.387504</c:v>
                </c:pt>
                <c:pt idx="8578">
                  <c:v>12.431687999999999</c:v>
                </c:pt>
                <c:pt idx="8579">
                  <c:v>12.476474</c:v>
                </c:pt>
                <c:pt idx="8580">
                  <c:v>12.500970000000001</c:v>
                </c:pt>
                <c:pt idx="8581">
                  <c:v>12.522161000000001</c:v>
                </c:pt>
                <c:pt idx="8582">
                  <c:v>12.551466</c:v>
                </c:pt>
                <c:pt idx="8583">
                  <c:v>12.59535</c:v>
                </c:pt>
                <c:pt idx="8584">
                  <c:v>12.643592</c:v>
                </c:pt>
                <c:pt idx="8585">
                  <c:v>12.663731</c:v>
                </c:pt>
                <c:pt idx="8586">
                  <c:v>12.704157</c:v>
                </c:pt>
                <c:pt idx="8587">
                  <c:v>12.747590000000001</c:v>
                </c:pt>
                <c:pt idx="8588">
                  <c:v>12.79463</c:v>
                </c:pt>
                <c:pt idx="8589">
                  <c:v>12.820779999999999</c:v>
                </c:pt>
                <c:pt idx="8590">
                  <c:v>12.852639999999999</c:v>
                </c:pt>
                <c:pt idx="8591">
                  <c:v>12.896072999999999</c:v>
                </c:pt>
                <c:pt idx="8592">
                  <c:v>12.915609999999999</c:v>
                </c:pt>
                <c:pt idx="8593">
                  <c:v>12.975875</c:v>
                </c:pt>
                <c:pt idx="8594">
                  <c:v>13.012244000000001</c:v>
                </c:pt>
                <c:pt idx="8595">
                  <c:v>13.036440000000001</c:v>
                </c:pt>
                <c:pt idx="8596">
                  <c:v>13.080323999999999</c:v>
                </c:pt>
                <c:pt idx="8597">
                  <c:v>13.092497</c:v>
                </c:pt>
                <c:pt idx="8598">
                  <c:v>13.145246999999999</c:v>
                </c:pt>
                <c:pt idx="8599">
                  <c:v>13.158473000000001</c:v>
                </c:pt>
                <c:pt idx="8600">
                  <c:v>13.193189</c:v>
                </c:pt>
                <c:pt idx="8601">
                  <c:v>13.228054999999999</c:v>
                </c:pt>
                <c:pt idx="8602">
                  <c:v>13.28276</c:v>
                </c:pt>
                <c:pt idx="8603">
                  <c:v>13.317626000000001</c:v>
                </c:pt>
                <c:pt idx="8604">
                  <c:v>13.339268000000001</c:v>
                </c:pt>
                <c:pt idx="8605">
                  <c:v>13.372030000000001</c:v>
                </c:pt>
                <c:pt idx="8606">
                  <c:v>13.380747</c:v>
                </c:pt>
                <c:pt idx="8607">
                  <c:v>13.412307</c:v>
                </c:pt>
                <c:pt idx="8608">
                  <c:v>13.463704</c:v>
                </c:pt>
                <c:pt idx="8609">
                  <c:v>13.482941</c:v>
                </c:pt>
                <c:pt idx="8610">
                  <c:v>13.536142</c:v>
                </c:pt>
                <c:pt idx="8611">
                  <c:v>13.569356000000001</c:v>
                </c:pt>
                <c:pt idx="8612">
                  <c:v>13.608881</c:v>
                </c:pt>
                <c:pt idx="8613">
                  <c:v>13.627516999999999</c:v>
                </c:pt>
                <c:pt idx="8614">
                  <c:v>13.653214999999999</c:v>
                </c:pt>
                <c:pt idx="8615">
                  <c:v>13.686579</c:v>
                </c:pt>
                <c:pt idx="8616">
                  <c:v>13.723248999999999</c:v>
                </c:pt>
                <c:pt idx="8617">
                  <c:v>13.768485</c:v>
                </c:pt>
                <c:pt idx="8618">
                  <c:v>13.806207000000001</c:v>
                </c:pt>
                <c:pt idx="8619">
                  <c:v>13.827847999999999</c:v>
                </c:pt>
                <c:pt idx="8620">
                  <c:v>13.853847999999999</c:v>
                </c:pt>
                <c:pt idx="8621">
                  <c:v>13.908552</c:v>
                </c:pt>
                <c:pt idx="8622">
                  <c:v>13.93365</c:v>
                </c:pt>
                <c:pt idx="8623">
                  <c:v>13.952286000000001</c:v>
                </c:pt>
                <c:pt idx="8624">
                  <c:v>14.007289999999999</c:v>
                </c:pt>
                <c:pt idx="8625">
                  <c:v>14.034041</c:v>
                </c:pt>
                <c:pt idx="8626">
                  <c:v>14.081682000000001</c:v>
                </c:pt>
                <c:pt idx="8627">
                  <c:v>14.090548999999999</c:v>
                </c:pt>
                <c:pt idx="8628">
                  <c:v>14.135484999999999</c:v>
                </c:pt>
                <c:pt idx="8629">
                  <c:v>14.165542</c:v>
                </c:pt>
                <c:pt idx="8630">
                  <c:v>14.188836</c:v>
                </c:pt>
                <c:pt idx="8631">
                  <c:v>14.231216999999999</c:v>
                </c:pt>
                <c:pt idx="8632">
                  <c:v>14.261424</c:v>
                </c:pt>
                <c:pt idx="8633">
                  <c:v>14.304557000000001</c:v>
                </c:pt>
                <c:pt idx="8634">
                  <c:v>14.321839000000001</c:v>
                </c:pt>
                <c:pt idx="8635">
                  <c:v>14.356706000000001</c:v>
                </c:pt>
                <c:pt idx="8636">
                  <c:v>14.364521</c:v>
                </c:pt>
                <c:pt idx="8637">
                  <c:v>14.408404000000001</c:v>
                </c:pt>
                <c:pt idx="8638">
                  <c:v>14.457096999999999</c:v>
                </c:pt>
                <c:pt idx="8639">
                  <c:v>14.477085000000001</c:v>
                </c:pt>
                <c:pt idx="8640">
                  <c:v>14.514957000000001</c:v>
                </c:pt>
                <c:pt idx="8641">
                  <c:v>14.531489000000001</c:v>
                </c:pt>
                <c:pt idx="8642">
                  <c:v>14.546668</c:v>
                </c:pt>
                <c:pt idx="8643">
                  <c:v>14.591303</c:v>
                </c:pt>
                <c:pt idx="8644">
                  <c:v>14.606180999999999</c:v>
                </c:pt>
                <c:pt idx="8645">
                  <c:v>14.660133999999999</c:v>
                </c:pt>
                <c:pt idx="8646">
                  <c:v>14.675013</c:v>
                </c:pt>
                <c:pt idx="8647">
                  <c:v>14.711382</c:v>
                </c:pt>
                <c:pt idx="8648">
                  <c:v>14.746098</c:v>
                </c:pt>
                <c:pt idx="8649">
                  <c:v>14.782166</c:v>
                </c:pt>
                <c:pt idx="8650">
                  <c:v>14.814028</c:v>
                </c:pt>
                <c:pt idx="8651">
                  <c:v>14.852952</c:v>
                </c:pt>
                <c:pt idx="8652">
                  <c:v>14.867229</c:v>
                </c:pt>
                <c:pt idx="8653">
                  <c:v>14.906453000000001</c:v>
                </c:pt>
                <c:pt idx="8654">
                  <c:v>14.927644000000001</c:v>
                </c:pt>
                <c:pt idx="8655">
                  <c:v>14.96251</c:v>
                </c:pt>
                <c:pt idx="8656">
                  <c:v>14.994221</c:v>
                </c:pt>
                <c:pt idx="8657">
                  <c:v>15.014810000000001</c:v>
                </c:pt>
                <c:pt idx="8658">
                  <c:v>15.057791999999999</c:v>
                </c:pt>
                <c:pt idx="8659">
                  <c:v>15.07808</c:v>
                </c:pt>
                <c:pt idx="8660">
                  <c:v>15.099121</c:v>
                </c:pt>
                <c:pt idx="8661">
                  <c:v>15.128878</c:v>
                </c:pt>
                <c:pt idx="8662">
                  <c:v>15.178922999999999</c:v>
                </c:pt>
                <c:pt idx="8663">
                  <c:v>15.204321</c:v>
                </c:pt>
                <c:pt idx="8664">
                  <c:v>15.234829</c:v>
                </c:pt>
                <c:pt idx="8665">
                  <c:v>15.273152</c:v>
                </c:pt>
                <c:pt idx="8666">
                  <c:v>15.30306</c:v>
                </c:pt>
                <c:pt idx="8667">
                  <c:v>15.329059000000001</c:v>
                </c:pt>
                <c:pt idx="8668">
                  <c:v>15.334019</c:v>
                </c:pt>
                <c:pt idx="8669">
                  <c:v>15.367682</c:v>
                </c:pt>
                <c:pt idx="8670">
                  <c:v>15.407508</c:v>
                </c:pt>
                <c:pt idx="8671">
                  <c:v>15.450039</c:v>
                </c:pt>
                <c:pt idx="8672">
                  <c:v>15.467172</c:v>
                </c:pt>
                <c:pt idx="8673">
                  <c:v>15.504443</c:v>
                </c:pt>
                <c:pt idx="8674">
                  <c:v>15.533749</c:v>
                </c:pt>
                <c:pt idx="8675">
                  <c:v>15.535703</c:v>
                </c:pt>
                <c:pt idx="8676">
                  <c:v>15.586650000000001</c:v>
                </c:pt>
                <c:pt idx="8677">
                  <c:v>15.617759</c:v>
                </c:pt>
                <c:pt idx="8678">
                  <c:v>15.64451</c:v>
                </c:pt>
                <c:pt idx="8679">
                  <c:v>15.681781000000001</c:v>
                </c:pt>
                <c:pt idx="8680">
                  <c:v>15.703272</c:v>
                </c:pt>
                <c:pt idx="8681">
                  <c:v>15.729272</c:v>
                </c:pt>
                <c:pt idx="8682">
                  <c:v>15.766693</c:v>
                </c:pt>
                <c:pt idx="8683">
                  <c:v>15.782924</c:v>
                </c:pt>
                <c:pt idx="8684">
                  <c:v>15.821396999999999</c:v>
                </c:pt>
                <c:pt idx="8685">
                  <c:v>15.851004</c:v>
                </c:pt>
                <c:pt idx="8686">
                  <c:v>15.861673</c:v>
                </c:pt>
                <c:pt idx="8687">
                  <c:v>15.895488</c:v>
                </c:pt>
                <c:pt idx="8688">
                  <c:v>15.94388</c:v>
                </c:pt>
                <c:pt idx="8689">
                  <c:v>15.948840000000001</c:v>
                </c:pt>
                <c:pt idx="8690">
                  <c:v>16.013462000000001</c:v>
                </c:pt>
                <c:pt idx="8691">
                  <c:v>16.025334999999998</c:v>
                </c:pt>
                <c:pt idx="8692">
                  <c:v>16.046976000000001</c:v>
                </c:pt>
                <c:pt idx="8693">
                  <c:v>16.077936000000001</c:v>
                </c:pt>
                <c:pt idx="8694">
                  <c:v>16.103935</c:v>
                </c:pt>
                <c:pt idx="8695">
                  <c:v>16.145864</c:v>
                </c:pt>
                <c:pt idx="8696">
                  <c:v>16.173969</c:v>
                </c:pt>
                <c:pt idx="8697">
                  <c:v>16.203274</c:v>
                </c:pt>
                <c:pt idx="8698">
                  <c:v>16.233782000000001</c:v>
                </c:pt>
                <c:pt idx="8699">
                  <c:v>16.244603999999999</c:v>
                </c:pt>
                <c:pt idx="8700">
                  <c:v>16.267596999999999</c:v>
                </c:pt>
                <c:pt idx="8701">
                  <c:v>16.316139</c:v>
                </c:pt>
                <c:pt idx="8702">
                  <c:v>16.335675999999999</c:v>
                </c:pt>
                <c:pt idx="8703">
                  <c:v>16.360474</c:v>
                </c:pt>
                <c:pt idx="8704">
                  <c:v>16.407515</c:v>
                </c:pt>
                <c:pt idx="8705">
                  <c:v>16.432010999999999</c:v>
                </c:pt>
                <c:pt idx="8706">
                  <c:v>16.453351999999999</c:v>
                </c:pt>
                <c:pt idx="8707">
                  <c:v>16.477696999999999</c:v>
                </c:pt>
                <c:pt idx="8708">
                  <c:v>16.500841000000001</c:v>
                </c:pt>
                <c:pt idx="8709">
                  <c:v>16.541118999999998</c:v>
                </c:pt>
                <c:pt idx="8710">
                  <c:v>16.571476000000001</c:v>
                </c:pt>
                <c:pt idx="8711">
                  <c:v>16.603037</c:v>
                </c:pt>
                <c:pt idx="8712">
                  <c:v>16.634595999999998</c:v>
                </c:pt>
                <c:pt idx="8713">
                  <c:v>16.655035000000002</c:v>
                </c:pt>
                <c:pt idx="8714">
                  <c:v>16.67803</c:v>
                </c:pt>
                <c:pt idx="8715">
                  <c:v>16.720409</c:v>
                </c:pt>
                <c:pt idx="8716">
                  <c:v>16.732583999999999</c:v>
                </c:pt>
                <c:pt idx="8717">
                  <c:v>16.769403000000001</c:v>
                </c:pt>
                <c:pt idx="8718">
                  <c:v>16.779173</c:v>
                </c:pt>
                <c:pt idx="8719">
                  <c:v>16.825759999999999</c:v>
                </c:pt>
                <c:pt idx="8720">
                  <c:v>16.848755000000001</c:v>
                </c:pt>
                <c:pt idx="8721">
                  <c:v>16.887529000000001</c:v>
                </c:pt>
                <c:pt idx="8722">
                  <c:v>16.906464</c:v>
                </c:pt>
                <c:pt idx="8723">
                  <c:v>16.953053000000001</c:v>
                </c:pt>
                <c:pt idx="8724">
                  <c:v>16.974695000000001</c:v>
                </c:pt>
                <c:pt idx="8725">
                  <c:v>16.989874</c:v>
                </c:pt>
                <c:pt idx="8726">
                  <c:v>17.033607</c:v>
                </c:pt>
                <c:pt idx="8727">
                  <c:v>17.047733000000001</c:v>
                </c:pt>
                <c:pt idx="8728">
                  <c:v>17.090865999999998</c:v>
                </c:pt>
                <c:pt idx="8729">
                  <c:v>17.129038000000001</c:v>
                </c:pt>
                <c:pt idx="8730">
                  <c:v>17.129490000000001</c:v>
                </c:pt>
                <c:pt idx="8731">
                  <c:v>17.172620999999999</c:v>
                </c:pt>
                <c:pt idx="8732">
                  <c:v>17.199673000000001</c:v>
                </c:pt>
                <c:pt idx="8733">
                  <c:v>17.230931999999999</c:v>
                </c:pt>
                <c:pt idx="8734">
                  <c:v>17.267302000000001</c:v>
                </c:pt>
                <c:pt idx="8735">
                  <c:v>17.298711999999998</c:v>
                </c:pt>
                <c:pt idx="8736">
                  <c:v>17.308330999999999</c:v>
                </c:pt>
                <c:pt idx="8737">
                  <c:v>17.352215000000001</c:v>
                </c:pt>
                <c:pt idx="8738">
                  <c:v>17.367242999999998</c:v>
                </c:pt>
                <c:pt idx="8739">
                  <c:v>17.39715</c:v>
                </c:pt>
                <c:pt idx="8740">
                  <c:v>17.437425999999999</c:v>
                </c:pt>
                <c:pt idx="8741">
                  <c:v>17.462824000000001</c:v>
                </c:pt>
                <c:pt idx="8742">
                  <c:v>17.489124</c:v>
                </c:pt>
                <c:pt idx="8743">
                  <c:v>17.529852000000002</c:v>
                </c:pt>
                <c:pt idx="8744">
                  <c:v>17.563818000000001</c:v>
                </c:pt>
                <c:pt idx="8745">
                  <c:v>17.589666000000001</c:v>
                </c:pt>
                <c:pt idx="8746">
                  <c:v>17.609203000000001</c:v>
                </c:pt>
                <c:pt idx="8747">
                  <c:v>17.661804</c:v>
                </c:pt>
                <c:pt idx="8748">
                  <c:v>17.676081</c:v>
                </c:pt>
                <c:pt idx="8749">
                  <c:v>17.698022999999999</c:v>
                </c:pt>
                <c:pt idx="8750">
                  <c:v>17.733191000000001</c:v>
                </c:pt>
                <c:pt idx="8751">
                  <c:v>17.781883000000001</c:v>
                </c:pt>
                <c:pt idx="8752">
                  <c:v>17.807881999999999</c:v>
                </c:pt>
                <c:pt idx="8753">
                  <c:v>17.850113</c:v>
                </c:pt>
                <c:pt idx="8754">
                  <c:v>17.882422999999999</c:v>
                </c:pt>
                <c:pt idx="8755">
                  <c:v>17.914584999999999</c:v>
                </c:pt>
                <c:pt idx="8756">
                  <c:v>17.953057999999999</c:v>
                </c:pt>
                <c:pt idx="8757">
                  <c:v>18.015577</c:v>
                </c:pt>
                <c:pt idx="8758">
                  <c:v>18.043982</c:v>
                </c:pt>
                <c:pt idx="8759">
                  <c:v>18.080351</c:v>
                </c:pt>
                <c:pt idx="8760">
                  <c:v>18.143621</c:v>
                </c:pt>
                <c:pt idx="8761">
                  <c:v>18.186603999999999</c:v>
                </c:pt>
                <c:pt idx="8762">
                  <c:v>18.243110999999999</c:v>
                </c:pt>
                <c:pt idx="8763">
                  <c:v>18.314647999999998</c:v>
                </c:pt>
                <c:pt idx="8764">
                  <c:v>18.397304999999999</c:v>
                </c:pt>
                <c:pt idx="8765">
                  <c:v>18.440135999999999</c:v>
                </c:pt>
                <c:pt idx="8766">
                  <c:v>18.524899000000001</c:v>
                </c:pt>
                <c:pt idx="8767">
                  <c:v>18.608608</c:v>
                </c:pt>
                <c:pt idx="8768">
                  <c:v>18.649937000000001</c:v>
                </c:pt>
                <c:pt idx="8769">
                  <c:v>18.730640000000001</c:v>
                </c:pt>
                <c:pt idx="8770">
                  <c:v>18.791505999999998</c:v>
                </c:pt>
                <c:pt idx="8771">
                  <c:v>18.87191</c:v>
                </c:pt>
                <c:pt idx="8772">
                  <c:v>18.931121999999998</c:v>
                </c:pt>
                <c:pt idx="8773">
                  <c:v>18.994693999999999</c:v>
                </c:pt>
                <c:pt idx="8774">
                  <c:v>19.043537000000001</c:v>
                </c:pt>
                <c:pt idx="8775">
                  <c:v>19.121386000000001</c:v>
                </c:pt>
                <c:pt idx="8776">
                  <c:v>19.164515999999999</c:v>
                </c:pt>
                <c:pt idx="8777">
                  <c:v>19.250031</c:v>
                </c:pt>
                <c:pt idx="8778">
                  <c:v>19.287600999999999</c:v>
                </c:pt>
                <c:pt idx="8779">
                  <c:v>19.364849</c:v>
                </c:pt>
                <c:pt idx="8780">
                  <c:v>19.425263999999999</c:v>
                </c:pt>
                <c:pt idx="8781">
                  <c:v>19.473655999999998</c:v>
                </c:pt>
                <c:pt idx="8782">
                  <c:v>19.519794000000001</c:v>
                </c:pt>
                <c:pt idx="8783">
                  <c:v>19.584416999999998</c:v>
                </c:pt>
                <c:pt idx="8784">
                  <c:v>19.625595000000001</c:v>
                </c:pt>
                <c:pt idx="8785">
                  <c:v>19.700137999999999</c:v>
                </c:pt>
                <c:pt idx="8786">
                  <c:v>19.731847999999999</c:v>
                </c:pt>
                <c:pt idx="8787">
                  <c:v>19.799477</c:v>
                </c:pt>
                <c:pt idx="8788">
                  <c:v>19.855834999999999</c:v>
                </c:pt>
                <c:pt idx="8789">
                  <c:v>19.904827000000001</c:v>
                </c:pt>
                <c:pt idx="8790">
                  <c:v>19.942249</c:v>
                </c:pt>
                <c:pt idx="8791">
                  <c:v>19.997102999999999</c:v>
                </c:pt>
                <c:pt idx="8792">
                  <c:v>20.027912000000001</c:v>
                </c:pt>
                <c:pt idx="8793">
                  <c:v>20.060675</c:v>
                </c:pt>
                <c:pt idx="8794">
                  <c:v>20.095991000000001</c:v>
                </c:pt>
                <c:pt idx="8795">
                  <c:v>20.128903999999999</c:v>
                </c:pt>
                <c:pt idx="8796">
                  <c:v>20.132359999999998</c:v>
                </c:pt>
                <c:pt idx="8797">
                  <c:v>20.174140999999999</c:v>
                </c:pt>
                <c:pt idx="8798">
                  <c:v>20.174441999999999</c:v>
                </c:pt>
                <c:pt idx="8799">
                  <c:v>20.163170000000001</c:v>
                </c:pt>
                <c:pt idx="8800">
                  <c:v>20.1525</c:v>
                </c:pt>
                <c:pt idx="8801">
                  <c:v>20.147089000000001</c:v>
                </c:pt>
                <c:pt idx="8802">
                  <c:v>20.164223</c:v>
                </c:pt>
                <c:pt idx="8803">
                  <c:v>20.147089000000001</c:v>
                </c:pt>
                <c:pt idx="8804">
                  <c:v>20.169181999999999</c:v>
                </c:pt>
                <c:pt idx="8805">
                  <c:v>20.166326999999999</c:v>
                </c:pt>
                <c:pt idx="8806">
                  <c:v>20.167528000000001</c:v>
                </c:pt>
                <c:pt idx="8807">
                  <c:v>20.182858</c:v>
                </c:pt>
                <c:pt idx="8808">
                  <c:v>20.186163000000001</c:v>
                </c:pt>
                <c:pt idx="8809">
                  <c:v>20.207204999999998</c:v>
                </c:pt>
                <c:pt idx="8810">
                  <c:v>20.211711999999999</c:v>
                </c:pt>
                <c:pt idx="8811">
                  <c:v>20.230948999999999</c:v>
                </c:pt>
                <c:pt idx="8812">
                  <c:v>20.232752000000001</c:v>
                </c:pt>
                <c:pt idx="8813">
                  <c:v>20.250485999999999</c:v>
                </c:pt>
                <c:pt idx="8814">
                  <c:v>20.252590000000001</c:v>
                </c:pt>
                <c:pt idx="8815">
                  <c:v>20.279793000000002</c:v>
                </c:pt>
                <c:pt idx="8816">
                  <c:v>20.284151000000001</c:v>
                </c:pt>
                <c:pt idx="8817">
                  <c:v>20.318114999999999</c:v>
                </c:pt>
                <c:pt idx="8818">
                  <c:v>20.333894999999998</c:v>
                </c:pt>
                <c:pt idx="8819">
                  <c:v>20.334645999999999</c:v>
                </c:pt>
                <c:pt idx="8820">
                  <c:v>20.354935000000001</c:v>
                </c:pt>
                <c:pt idx="8821">
                  <c:v>20.363050000000001</c:v>
                </c:pt>
                <c:pt idx="8822">
                  <c:v>20.379282</c:v>
                </c:pt>
                <c:pt idx="8823">
                  <c:v>20.403027000000002</c:v>
                </c:pt>
                <c:pt idx="8824">
                  <c:v>20.421361999999998</c:v>
                </c:pt>
                <c:pt idx="8825">
                  <c:v>20.428276</c:v>
                </c:pt>
                <c:pt idx="8826">
                  <c:v>20.464494999999999</c:v>
                </c:pt>
                <c:pt idx="8827">
                  <c:v>20.475764999999999</c:v>
                </c:pt>
                <c:pt idx="8828">
                  <c:v>20.487337</c:v>
                </c:pt>
                <c:pt idx="8829">
                  <c:v>20.522504999999999</c:v>
                </c:pt>
                <c:pt idx="8830">
                  <c:v>20.530771000000001</c:v>
                </c:pt>
                <c:pt idx="8831">
                  <c:v>20.588180999999999</c:v>
                </c:pt>
                <c:pt idx="8832">
                  <c:v>20.615231000000001</c:v>
                </c:pt>
                <c:pt idx="8833">
                  <c:v>20.649346999999999</c:v>
                </c:pt>
                <c:pt idx="8834">
                  <c:v>20.672491000000001</c:v>
                </c:pt>
                <c:pt idx="8835">
                  <c:v>20.773482999999999</c:v>
                </c:pt>
                <c:pt idx="8836">
                  <c:v>20.812708000000001</c:v>
                </c:pt>
                <c:pt idx="8837">
                  <c:v>20.883793000000001</c:v>
                </c:pt>
                <c:pt idx="8838">
                  <c:v>20.946912999999999</c:v>
                </c:pt>
                <c:pt idx="8839">
                  <c:v>21.019503</c:v>
                </c:pt>
                <c:pt idx="8840">
                  <c:v>21.061131</c:v>
                </c:pt>
                <c:pt idx="8841">
                  <c:v>21.106518000000001</c:v>
                </c:pt>
                <c:pt idx="8842">
                  <c:v>21.185718999999999</c:v>
                </c:pt>
                <c:pt idx="8843">
                  <c:v>21.258156</c:v>
                </c:pt>
                <c:pt idx="8844">
                  <c:v>21.295276999999999</c:v>
                </c:pt>
                <c:pt idx="8845">
                  <c:v>21.351635000000002</c:v>
                </c:pt>
                <c:pt idx="8846">
                  <c:v>21.422270000000001</c:v>
                </c:pt>
                <c:pt idx="8847">
                  <c:v>21.457737000000002</c:v>
                </c:pt>
                <c:pt idx="8848">
                  <c:v>21.514092999999999</c:v>
                </c:pt>
                <c:pt idx="8849">
                  <c:v>21.577514999999998</c:v>
                </c:pt>
                <c:pt idx="8850">
                  <c:v>21.612532000000002</c:v>
                </c:pt>
                <c:pt idx="8851">
                  <c:v>21.687075</c:v>
                </c:pt>
                <c:pt idx="8852">
                  <c:v>21.737870999999998</c:v>
                </c:pt>
                <c:pt idx="8853">
                  <c:v>21.790921999999998</c:v>
                </c:pt>
                <c:pt idx="8854">
                  <c:v>21.828192000000001</c:v>
                </c:pt>
                <c:pt idx="8855">
                  <c:v>21.899128000000001</c:v>
                </c:pt>
                <c:pt idx="8856">
                  <c:v>21.937000000000001</c:v>
                </c:pt>
                <c:pt idx="8857">
                  <c:v>21.999217999999999</c:v>
                </c:pt>
                <c:pt idx="8858">
                  <c:v>22.057079000000002</c:v>
                </c:pt>
                <c:pt idx="8859">
                  <c:v>22.101112000000001</c:v>
                </c:pt>
                <c:pt idx="8860">
                  <c:v>22.133875</c:v>
                </c:pt>
                <c:pt idx="8861">
                  <c:v>22.186775000000001</c:v>
                </c:pt>
                <c:pt idx="8862">
                  <c:v>22.238323000000001</c:v>
                </c:pt>
                <c:pt idx="8863">
                  <c:v>22.281006000000001</c:v>
                </c:pt>
                <c:pt idx="8864">
                  <c:v>22.332553999999998</c:v>
                </c:pt>
                <c:pt idx="8865">
                  <c:v>22.367118999999999</c:v>
                </c:pt>
                <c:pt idx="8866">
                  <c:v>22.401084999999998</c:v>
                </c:pt>
                <c:pt idx="8867">
                  <c:v>22.452331999999998</c:v>
                </c:pt>
                <c:pt idx="8868">
                  <c:v>22.502527000000001</c:v>
                </c:pt>
                <c:pt idx="8869">
                  <c:v>22.528977999999999</c:v>
                </c:pt>
                <c:pt idx="8870">
                  <c:v>22.565197000000001</c:v>
                </c:pt>
                <c:pt idx="8871">
                  <c:v>22.610132</c:v>
                </c:pt>
                <c:pt idx="8872">
                  <c:v>22.648005000000001</c:v>
                </c:pt>
                <c:pt idx="8873">
                  <c:v>22.680917999999998</c:v>
                </c:pt>
                <c:pt idx="8874">
                  <c:v>22.720894000000001</c:v>
                </c:pt>
                <c:pt idx="8875">
                  <c:v>22.752452999999999</c:v>
                </c:pt>
                <c:pt idx="8876">
                  <c:v>22.788523000000001</c:v>
                </c:pt>
                <c:pt idx="8877">
                  <c:v>22.809113</c:v>
                </c:pt>
                <c:pt idx="8878">
                  <c:v>22.87088</c:v>
                </c:pt>
                <c:pt idx="8879">
                  <c:v>22.888012</c:v>
                </c:pt>
                <c:pt idx="8880">
                  <c:v>22.907249</c:v>
                </c:pt>
                <c:pt idx="8881">
                  <c:v>22.955641</c:v>
                </c:pt>
                <c:pt idx="8882">
                  <c:v>22.978334</c:v>
                </c:pt>
                <c:pt idx="8883">
                  <c:v>23.003430999999999</c:v>
                </c:pt>
                <c:pt idx="8884">
                  <c:v>23.022366999999999</c:v>
                </c:pt>
                <c:pt idx="8885">
                  <c:v>23.057686</c:v>
                </c:pt>
                <c:pt idx="8886">
                  <c:v>23.082332999999998</c:v>
                </c:pt>
                <c:pt idx="8887">
                  <c:v>23.115095</c:v>
                </c:pt>
                <c:pt idx="8888">
                  <c:v>23.139441000000001</c:v>
                </c:pt>
                <c:pt idx="8889">
                  <c:v>23.153267</c:v>
                </c:pt>
                <c:pt idx="8890">
                  <c:v>23.165140000000001</c:v>
                </c:pt>
                <c:pt idx="8891">
                  <c:v>23.219093000000001</c:v>
                </c:pt>
                <c:pt idx="8892">
                  <c:v>23.236977</c:v>
                </c:pt>
                <c:pt idx="8893">
                  <c:v>23.272745</c:v>
                </c:pt>
                <c:pt idx="8894">
                  <c:v>23.290178000000001</c:v>
                </c:pt>
                <c:pt idx="8895">
                  <c:v>23.326698</c:v>
                </c:pt>
                <c:pt idx="8896">
                  <c:v>23.342478</c:v>
                </c:pt>
                <c:pt idx="8897">
                  <c:v>23.372834999999998</c:v>
                </c:pt>
                <c:pt idx="8898">
                  <c:v>23.386061000000002</c:v>
                </c:pt>
                <c:pt idx="8899">
                  <c:v>23.435504999999999</c:v>
                </c:pt>
                <c:pt idx="8900">
                  <c:v>23.459101</c:v>
                </c:pt>
                <c:pt idx="8901">
                  <c:v>23.482996</c:v>
                </c:pt>
                <c:pt idx="8902">
                  <c:v>23.500128</c:v>
                </c:pt>
                <c:pt idx="8903">
                  <c:v>23.530035000000002</c:v>
                </c:pt>
                <c:pt idx="8904">
                  <c:v>23.560694000000002</c:v>
                </c:pt>
                <c:pt idx="8905">
                  <c:v>23.580079999999999</c:v>
                </c:pt>
                <c:pt idx="8906">
                  <c:v>23.633583000000002</c:v>
                </c:pt>
                <c:pt idx="8907">
                  <c:v>23.664992999999999</c:v>
                </c:pt>
                <c:pt idx="8908">
                  <c:v>23.6952</c:v>
                </c:pt>
                <c:pt idx="8909">
                  <c:v>23.710079</c:v>
                </c:pt>
                <c:pt idx="8910">
                  <c:v>23.757719000000002</c:v>
                </c:pt>
                <c:pt idx="8911">
                  <c:v>23.785371999999999</c:v>
                </c:pt>
                <c:pt idx="8912">
                  <c:v>23.812574000000001</c:v>
                </c:pt>
                <c:pt idx="8913">
                  <c:v>23.834517000000002</c:v>
                </c:pt>
                <c:pt idx="8914">
                  <c:v>23.885462</c:v>
                </c:pt>
                <c:pt idx="8915">
                  <c:v>23.899139000000002</c:v>
                </c:pt>
                <c:pt idx="8916">
                  <c:v>23.936861</c:v>
                </c:pt>
                <c:pt idx="8917">
                  <c:v>23.959555000000002</c:v>
                </c:pt>
                <c:pt idx="8918">
                  <c:v>24.003737999999998</c:v>
                </c:pt>
                <c:pt idx="8919">
                  <c:v>24.025078000000001</c:v>
                </c:pt>
                <c:pt idx="8920">
                  <c:v>24.043714999999999</c:v>
                </c:pt>
                <c:pt idx="8921">
                  <c:v>24.092407000000001</c:v>
                </c:pt>
                <c:pt idx="8922">
                  <c:v>24.101274</c:v>
                </c:pt>
                <c:pt idx="8923">
                  <c:v>24.154624999999999</c:v>
                </c:pt>
                <c:pt idx="8924">
                  <c:v>24.186035</c:v>
                </c:pt>
                <c:pt idx="8925">
                  <c:v>24.200613000000001</c:v>
                </c:pt>
                <c:pt idx="8926">
                  <c:v>24.259975000000001</c:v>
                </c:pt>
                <c:pt idx="8927">
                  <c:v>24.299952000000001</c:v>
                </c:pt>
                <c:pt idx="8928">
                  <c:v>24.317837000000001</c:v>
                </c:pt>
                <c:pt idx="8929">
                  <c:v>24.349546</c:v>
                </c:pt>
                <c:pt idx="8930">
                  <c:v>24.4041</c:v>
                </c:pt>
                <c:pt idx="8931">
                  <c:v>24.423186999999999</c:v>
                </c:pt>
                <c:pt idx="8932">
                  <c:v>24.448585999999999</c:v>
                </c:pt>
                <c:pt idx="8933">
                  <c:v>24.499683000000001</c:v>
                </c:pt>
                <c:pt idx="8934">
                  <c:v>24.51877</c:v>
                </c:pt>
                <c:pt idx="8935">
                  <c:v>24.582491000000001</c:v>
                </c:pt>
                <c:pt idx="8936">
                  <c:v>24.61375</c:v>
                </c:pt>
                <c:pt idx="8937">
                  <c:v>24.633887999999999</c:v>
                </c:pt>
                <c:pt idx="8938">
                  <c:v>24.645761</c:v>
                </c:pt>
                <c:pt idx="8939">
                  <c:v>24.711437</c:v>
                </c:pt>
                <c:pt idx="8940">
                  <c:v>24.735482999999999</c:v>
                </c:pt>
                <c:pt idx="8941">
                  <c:v>24.771550999999999</c:v>
                </c:pt>
                <c:pt idx="8942">
                  <c:v>24.810625000000002</c:v>
                </c:pt>
                <c:pt idx="8943">
                  <c:v>24.853307999999998</c:v>
                </c:pt>
                <c:pt idx="8944">
                  <c:v>24.887121</c:v>
                </c:pt>
                <c:pt idx="8945">
                  <c:v>24.935663000000002</c:v>
                </c:pt>
                <c:pt idx="8946">
                  <c:v>24.948588999999998</c:v>
                </c:pt>
                <c:pt idx="8947">
                  <c:v>24.976991999999999</c:v>
                </c:pt>
                <c:pt idx="8948">
                  <c:v>25.015014999999998</c:v>
                </c:pt>
                <c:pt idx="8949">
                  <c:v>25.062656</c:v>
                </c:pt>
                <c:pt idx="8950">
                  <c:v>25.106688999999999</c:v>
                </c:pt>
                <c:pt idx="8951">
                  <c:v>25.144562000000001</c:v>
                </c:pt>
                <c:pt idx="8952">
                  <c:v>25.168908999999999</c:v>
                </c:pt>
                <c:pt idx="8953">
                  <c:v>25.226467</c:v>
                </c:pt>
                <c:pt idx="8954">
                  <c:v>25.279819</c:v>
                </c:pt>
                <c:pt idx="8955">
                  <c:v>25.299057000000001</c:v>
                </c:pt>
                <c:pt idx="8956">
                  <c:v>25.336327000000001</c:v>
                </c:pt>
                <c:pt idx="8957">
                  <c:v>25.363227999999999</c:v>
                </c:pt>
                <c:pt idx="8958">
                  <c:v>25.430857</c:v>
                </c:pt>
                <c:pt idx="8959">
                  <c:v>25.477898</c:v>
                </c:pt>
                <c:pt idx="8960">
                  <c:v>25.485711999999999</c:v>
                </c:pt>
                <c:pt idx="8961">
                  <c:v>25.526288999999998</c:v>
                </c:pt>
                <c:pt idx="8962">
                  <c:v>25.580691999999999</c:v>
                </c:pt>
                <c:pt idx="8963">
                  <c:v>25.617813000000002</c:v>
                </c:pt>
                <c:pt idx="8964">
                  <c:v>25.655684999999998</c:v>
                </c:pt>
                <c:pt idx="8965">
                  <c:v>25.704678999999999</c:v>
                </c:pt>
                <c:pt idx="8966">
                  <c:v>25.730678999999999</c:v>
                </c:pt>
                <c:pt idx="8967">
                  <c:v>25.769902999999999</c:v>
                </c:pt>
                <c:pt idx="8968">
                  <c:v>25.825809</c:v>
                </c:pt>
                <c:pt idx="8969">
                  <c:v>25.868791999999999</c:v>
                </c:pt>
                <c:pt idx="8970">
                  <c:v>25.905761999999999</c:v>
                </c:pt>
                <c:pt idx="8971">
                  <c:v>25.957611</c:v>
                </c:pt>
                <c:pt idx="8972">
                  <c:v>25.975645</c:v>
                </c:pt>
                <c:pt idx="8973">
                  <c:v>26.039515999999999</c:v>
                </c:pt>
                <c:pt idx="8974">
                  <c:v>26.070775999999999</c:v>
                </c:pt>
                <c:pt idx="8975">
                  <c:v>26.115562000000001</c:v>
                </c:pt>
                <c:pt idx="8976">
                  <c:v>26.166058</c:v>
                </c:pt>
                <c:pt idx="8977">
                  <c:v>26.214300000000001</c:v>
                </c:pt>
                <c:pt idx="8978">
                  <c:v>26.250519000000001</c:v>
                </c:pt>
                <c:pt idx="8979">
                  <c:v>26.309132000000002</c:v>
                </c:pt>
                <c:pt idx="8980">
                  <c:v>26.353165000000001</c:v>
                </c:pt>
                <c:pt idx="8981">
                  <c:v>26.374205</c:v>
                </c:pt>
                <c:pt idx="8982">
                  <c:v>26.427557</c:v>
                </c:pt>
                <c:pt idx="8983">
                  <c:v>26.450251000000002</c:v>
                </c:pt>
                <c:pt idx="8984">
                  <c:v>26.509613000000002</c:v>
                </c:pt>
                <c:pt idx="8985">
                  <c:v>26.542376000000001</c:v>
                </c:pt>
                <c:pt idx="8986">
                  <c:v>26.582049999999999</c:v>
                </c:pt>
                <c:pt idx="8987">
                  <c:v>26.622778</c:v>
                </c:pt>
                <c:pt idx="8988">
                  <c:v>26.658096</c:v>
                </c:pt>
                <c:pt idx="8989">
                  <c:v>26.694765</c:v>
                </c:pt>
                <c:pt idx="8990">
                  <c:v>26.738951</c:v>
                </c:pt>
                <c:pt idx="8991">
                  <c:v>26.768255</c:v>
                </c:pt>
                <c:pt idx="8992">
                  <c:v>26.793354000000001</c:v>
                </c:pt>
                <c:pt idx="8993">
                  <c:v>26.799966999999999</c:v>
                </c:pt>
                <c:pt idx="8994">
                  <c:v>26.861885000000001</c:v>
                </c:pt>
                <c:pt idx="8995">
                  <c:v>26.884878</c:v>
                </c:pt>
                <c:pt idx="8996">
                  <c:v>26.885479</c:v>
                </c:pt>
                <c:pt idx="8997">
                  <c:v>26.897953000000001</c:v>
                </c:pt>
                <c:pt idx="8998">
                  <c:v>26.890287000000001</c:v>
                </c:pt>
                <c:pt idx="8999">
                  <c:v>26.88578</c:v>
                </c:pt>
                <c:pt idx="9000">
                  <c:v>26.894646000000002</c:v>
                </c:pt>
                <c:pt idx="9001">
                  <c:v>26.888334</c:v>
                </c:pt>
                <c:pt idx="9002">
                  <c:v>26.883825000000002</c:v>
                </c:pt>
                <c:pt idx="9003">
                  <c:v>26.906068999999999</c:v>
                </c:pt>
                <c:pt idx="9004">
                  <c:v>26.905016</c:v>
                </c:pt>
                <c:pt idx="9005">
                  <c:v>26.927109000000002</c:v>
                </c:pt>
                <c:pt idx="9006">
                  <c:v>26.926507999999998</c:v>
                </c:pt>
                <c:pt idx="9007">
                  <c:v>26.955513</c:v>
                </c:pt>
                <c:pt idx="9008">
                  <c:v>26.971743</c:v>
                </c:pt>
                <c:pt idx="9009">
                  <c:v>26.985420000000001</c:v>
                </c:pt>
                <c:pt idx="9010">
                  <c:v>27.012620999999999</c:v>
                </c:pt>
                <c:pt idx="9011">
                  <c:v>27.027048000000001</c:v>
                </c:pt>
                <c:pt idx="9012">
                  <c:v>27.047939</c:v>
                </c:pt>
                <c:pt idx="9013">
                  <c:v>27.063869</c:v>
                </c:pt>
                <c:pt idx="9014">
                  <c:v>27.085208999999999</c:v>
                </c:pt>
                <c:pt idx="9015">
                  <c:v>27.101590999999999</c:v>
                </c:pt>
                <c:pt idx="9016">
                  <c:v>27.136759000000001</c:v>
                </c:pt>
                <c:pt idx="9017">
                  <c:v>27.138863000000001</c:v>
                </c:pt>
                <c:pt idx="9018">
                  <c:v>27.180792</c:v>
                </c:pt>
                <c:pt idx="9019">
                  <c:v>27.201982000000001</c:v>
                </c:pt>
                <c:pt idx="9020">
                  <c:v>27.216259000000001</c:v>
                </c:pt>
                <c:pt idx="9021">
                  <c:v>27.235796000000001</c:v>
                </c:pt>
                <c:pt idx="9022">
                  <c:v>27.266005</c:v>
                </c:pt>
                <c:pt idx="9023">
                  <c:v>27.28434</c:v>
                </c:pt>
                <c:pt idx="9024">
                  <c:v>27.314696999999999</c:v>
                </c:pt>
                <c:pt idx="9025">
                  <c:v>27.347007999999999</c:v>
                </c:pt>
                <c:pt idx="9026">
                  <c:v>27.374811000000001</c:v>
                </c:pt>
                <c:pt idx="9027">
                  <c:v>27.390591000000001</c:v>
                </c:pt>
                <c:pt idx="9028">
                  <c:v>27.429516</c:v>
                </c:pt>
                <c:pt idx="9029">
                  <c:v>27.470092999999999</c:v>
                </c:pt>
                <c:pt idx="9030">
                  <c:v>27.477457000000001</c:v>
                </c:pt>
                <c:pt idx="9031">
                  <c:v>27.515179</c:v>
                </c:pt>
                <c:pt idx="9032">
                  <c:v>27.562218000000001</c:v>
                </c:pt>
                <c:pt idx="9033">
                  <c:v>27.576495999999999</c:v>
                </c:pt>
                <c:pt idx="9034">
                  <c:v>27.624437</c:v>
                </c:pt>
                <c:pt idx="9035">
                  <c:v>27.646830000000001</c:v>
                </c:pt>
                <c:pt idx="9036">
                  <c:v>27.674332</c:v>
                </c:pt>
                <c:pt idx="9037">
                  <c:v>27.715059</c:v>
                </c:pt>
                <c:pt idx="9038">
                  <c:v>27.753834000000001</c:v>
                </c:pt>
                <c:pt idx="9039">
                  <c:v>27.771115999999999</c:v>
                </c:pt>
                <c:pt idx="9040">
                  <c:v>27.785693999999999</c:v>
                </c:pt>
                <c:pt idx="9041">
                  <c:v>27.854675</c:v>
                </c:pt>
                <c:pt idx="9042">
                  <c:v>27.882629000000001</c:v>
                </c:pt>
                <c:pt idx="9043">
                  <c:v>27.916443000000001</c:v>
                </c:pt>
                <c:pt idx="9044">
                  <c:v>27.954767</c:v>
                </c:pt>
                <c:pt idx="9045">
                  <c:v>27.984221999999999</c:v>
                </c:pt>
                <c:pt idx="9046">
                  <c:v>28.014130000000002</c:v>
                </c:pt>
                <c:pt idx="9047">
                  <c:v>28.046291</c:v>
                </c:pt>
                <c:pt idx="9048">
                  <c:v>28.104151000000002</c:v>
                </c:pt>
                <c:pt idx="9049">
                  <c:v>28.130752999999999</c:v>
                </c:pt>
                <c:pt idx="9050">
                  <c:v>28.169225999999998</c:v>
                </c:pt>
                <c:pt idx="9051">
                  <c:v>28.207699000000002</c:v>
                </c:pt>
                <c:pt idx="9052">
                  <c:v>28.268715</c:v>
                </c:pt>
                <c:pt idx="9053">
                  <c:v>28.297419000000001</c:v>
                </c:pt>
                <c:pt idx="9054">
                  <c:v>28.329730999999999</c:v>
                </c:pt>
                <c:pt idx="9055">
                  <c:v>28.372713000000001</c:v>
                </c:pt>
                <c:pt idx="9056">
                  <c:v>28.391949</c:v>
                </c:pt>
                <c:pt idx="9057">
                  <c:v>28.440342000000001</c:v>
                </c:pt>
                <c:pt idx="9058">
                  <c:v>28.488282999999999</c:v>
                </c:pt>
                <c:pt idx="9059">
                  <c:v>28.527058</c:v>
                </c:pt>
                <c:pt idx="9060">
                  <c:v>28.567934000000001</c:v>
                </c:pt>
                <c:pt idx="9061">
                  <c:v>28.598593000000001</c:v>
                </c:pt>
                <c:pt idx="9062">
                  <c:v>28.645332</c:v>
                </c:pt>
                <c:pt idx="9063">
                  <c:v>28.688313999999998</c:v>
                </c:pt>
                <c:pt idx="9064">
                  <c:v>28.756392999999999</c:v>
                </c:pt>
                <c:pt idx="9065">
                  <c:v>28.787051999999999</c:v>
                </c:pt>
                <c:pt idx="9066">
                  <c:v>28.822220000000002</c:v>
                </c:pt>
                <c:pt idx="9067">
                  <c:v>28.878575999999999</c:v>
                </c:pt>
                <c:pt idx="9068">
                  <c:v>28.932079000000002</c:v>
                </c:pt>
                <c:pt idx="9069">
                  <c:v>28.954622000000001</c:v>
                </c:pt>
                <c:pt idx="9070">
                  <c:v>29.005569000000001</c:v>
                </c:pt>
                <c:pt idx="9071">
                  <c:v>29.060272000000001</c:v>
                </c:pt>
                <c:pt idx="9072">
                  <c:v>29.084921000000001</c:v>
                </c:pt>
                <c:pt idx="9073">
                  <c:v>29.146538</c:v>
                </c:pt>
                <c:pt idx="9074">
                  <c:v>29.189819</c:v>
                </c:pt>
                <c:pt idx="9075">
                  <c:v>29.241219000000001</c:v>
                </c:pt>
                <c:pt idx="9076">
                  <c:v>29.293066</c:v>
                </c:pt>
                <c:pt idx="9077">
                  <c:v>29.328835000000002</c:v>
                </c:pt>
                <c:pt idx="9078">
                  <c:v>29.377527000000001</c:v>
                </c:pt>
                <c:pt idx="9079">
                  <c:v>29.426971000000002</c:v>
                </c:pt>
                <c:pt idx="9080">
                  <c:v>29.474913000000001</c:v>
                </c:pt>
                <c:pt idx="9081">
                  <c:v>29.524056999999999</c:v>
                </c:pt>
                <c:pt idx="9082">
                  <c:v>29.571999000000002</c:v>
                </c:pt>
                <c:pt idx="9083">
                  <c:v>29.623094999999999</c:v>
                </c:pt>
                <c:pt idx="9084">
                  <c:v>29.680354999999999</c:v>
                </c:pt>
                <c:pt idx="9085">
                  <c:v>29.722435000000001</c:v>
                </c:pt>
                <c:pt idx="9086">
                  <c:v>29.754446000000002</c:v>
                </c:pt>
                <c:pt idx="9087">
                  <c:v>29.818619000000002</c:v>
                </c:pt>
                <c:pt idx="9088">
                  <c:v>29.858142999999998</c:v>
                </c:pt>
                <c:pt idx="9089">
                  <c:v>29.922466</c:v>
                </c:pt>
                <c:pt idx="9090">
                  <c:v>29.973863999999999</c:v>
                </c:pt>
                <c:pt idx="9091">
                  <c:v>30.014140999999999</c:v>
                </c:pt>
                <c:pt idx="9092">
                  <c:v>30.056221000000001</c:v>
                </c:pt>
                <c:pt idx="9093">
                  <c:v>30.122347000000001</c:v>
                </c:pt>
                <c:pt idx="9094">
                  <c:v>30.161722000000001</c:v>
                </c:pt>
                <c:pt idx="9095">
                  <c:v>30.196588999999999</c:v>
                </c:pt>
                <c:pt idx="9096">
                  <c:v>30.234158999999998</c:v>
                </c:pt>
                <c:pt idx="9097">
                  <c:v>30.275188</c:v>
                </c:pt>
                <c:pt idx="9098">
                  <c:v>30.316067</c:v>
                </c:pt>
                <c:pt idx="9099">
                  <c:v>30.392862000000001</c:v>
                </c:pt>
                <c:pt idx="9100">
                  <c:v>30.419764000000001</c:v>
                </c:pt>
                <c:pt idx="9101">
                  <c:v>30.493254</c:v>
                </c:pt>
                <c:pt idx="9102">
                  <c:v>30.548258000000001</c:v>
                </c:pt>
                <c:pt idx="9103">
                  <c:v>30.569901000000002</c:v>
                </c:pt>
                <c:pt idx="9104">
                  <c:v>30.613030999999999</c:v>
                </c:pt>
                <c:pt idx="9105">
                  <c:v>30.667435000000001</c:v>
                </c:pt>
                <c:pt idx="9106">
                  <c:v>30.704256000000001</c:v>
                </c:pt>
                <c:pt idx="9107">
                  <c:v>30.760012</c:v>
                </c:pt>
                <c:pt idx="9108">
                  <c:v>30.795479</c:v>
                </c:pt>
                <c:pt idx="9109">
                  <c:v>30.831999</c:v>
                </c:pt>
                <c:pt idx="9110">
                  <c:v>30.826737999999999</c:v>
                </c:pt>
                <c:pt idx="9111">
                  <c:v>30.822230999999999</c:v>
                </c:pt>
                <c:pt idx="9112">
                  <c:v>30.810057</c:v>
                </c:pt>
                <c:pt idx="9113">
                  <c:v>30.798635000000001</c:v>
                </c:pt>
                <c:pt idx="9114">
                  <c:v>30.782705</c:v>
                </c:pt>
                <c:pt idx="9115">
                  <c:v>30.768878999999998</c:v>
                </c:pt>
                <c:pt idx="9116">
                  <c:v>30.761665000000001</c:v>
                </c:pt>
                <c:pt idx="9117">
                  <c:v>30.744682000000001</c:v>
                </c:pt>
                <c:pt idx="9118">
                  <c:v>30.728301999999999</c:v>
                </c:pt>
                <c:pt idx="9119">
                  <c:v>30.741527999999999</c:v>
                </c:pt>
                <c:pt idx="9120">
                  <c:v>30.724091999999999</c:v>
                </c:pt>
                <c:pt idx="9121">
                  <c:v>30.712821999999999</c:v>
                </c:pt>
                <c:pt idx="9122">
                  <c:v>30.725746000000001</c:v>
                </c:pt>
                <c:pt idx="9123">
                  <c:v>30.726047999999999</c:v>
                </c:pt>
                <c:pt idx="9124">
                  <c:v>30.726799</c:v>
                </c:pt>
                <c:pt idx="9125">
                  <c:v>30.735064000000001</c:v>
                </c:pt>
                <c:pt idx="9126">
                  <c:v>30.748138000000001</c:v>
                </c:pt>
                <c:pt idx="9127">
                  <c:v>30.746635000000001</c:v>
                </c:pt>
                <c:pt idx="9128">
                  <c:v>30.746786</c:v>
                </c:pt>
                <c:pt idx="9129">
                  <c:v>30.760462</c:v>
                </c:pt>
                <c:pt idx="9130">
                  <c:v>30.769929999999999</c:v>
                </c:pt>
                <c:pt idx="9131">
                  <c:v>30.781953999999999</c:v>
                </c:pt>
                <c:pt idx="9132">
                  <c:v>30.806450000000002</c:v>
                </c:pt>
                <c:pt idx="9133">
                  <c:v>30.790520000000001</c:v>
                </c:pt>
                <c:pt idx="9134">
                  <c:v>30.828091000000001</c:v>
                </c:pt>
                <c:pt idx="9135">
                  <c:v>30.852136999999999</c:v>
                </c:pt>
                <c:pt idx="9136">
                  <c:v>30.862507000000001</c:v>
                </c:pt>
                <c:pt idx="9137">
                  <c:v>30.898577</c:v>
                </c:pt>
                <c:pt idx="9138">
                  <c:v>30.923824</c:v>
                </c:pt>
                <c:pt idx="9139">
                  <c:v>30.968910000000001</c:v>
                </c:pt>
                <c:pt idx="9140">
                  <c:v>31.026018000000001</c:v>
                </c:pt>
                <c:pt idx="9141">
                  <c:v>31.092896</c:v>
                </c:pt>
                <c:pt idx="9142">
                  <c:v>31.144594000000001</c:v>
                </c:pt>
                <c:pt idx="9143">
                  <c:v>31.198097000000001</c:v>
                </c:pt>
                <c:pt idx="9144">
                  <c:v>31.261517000000001</c:v>
                </c:pt>
                <c:pt idx="9145">
                  <c:v>31.329597</c:v>
                </c:pt>
                <c:pt idx="9146">
                  <c:v>31.388808999999998</c:v>
                </c:pt>
                <c:pt idx="9147">
                  <c:v>31.459444000000001</c:v>
                </c:pt>
                <c:pt idx="9148">
                  <c:v>31.491304</c:v>
                </c:pt>
                <c:pt idx="9149">
                  <c:v>31.526471999999998</c:v>
                </c:pt>
                <c:pt idx="9150">
                  <c:v>31.587188999999999</c:v>
                </c:pt>
                <c:pt idx="9151">
                  <c:v>31.645648999999999</c:v>
                </c:pt>
                <c:pt idx="9152">
                  <c:v>31.675858000000002</c:v>
                </c:pt>
                <c:pt idx="9153">
                  <c:v>31.741232</c:v>
                </c:pt>
                <c:pt idx="9154">
                  <c:v>31.766629999999999</c:v>
                </c:pt>
                <c:pt idx="9155">
                  <c:v>31.811866999999999</c:v>
                </c:pt>
                <c:pt idx="9156">
                  <c:v>31.865217000000001</c:v>
                </c:pt>
                <c:pt idx="9157">
                  <c:v>31.918569999999999</c:v>
                </c:pt>
                <c:pt idx="9158">
                  <c:v>31.975076999999999</c:v>
                </c:pt>
                <c:pt idx="9159">
                  <c:v>32.011744999999998</c:v>
                </c:pt>
                <c:pt idx="9160">
                  <c:v>32.054878000000002</c:v>
                </c:pt>
                <c:pt idx="9161">
                  <c:v>32.111538000000003</c:v>
                </c:pt>
                <c:pt idx="9162">
                  <c:v>32.137535</c:v>
                </c:pt>
                <c:pt idx="9163">
                  <c:v>32.182322999999997</c:v>
                </c:pt>
                <c:pt idx="9164">
                  <c:v>32.220492999999998</c:v>
                </c:pt>
                <c:pt idx="9165">
                  <c:v>32.275950999999999</c:v>
                </c:pt>
                <c:pt idx="9166">
                  <c:v>32.303452</c:v>
                </c:pt>
                <c:pt idx="9167">
                  <c:v>32.348087</c:v>
                </c:pt>
                <c:pt idx="9168">
                  <c:v>32.393925000000003</c:v>
                </c:pt>
                <c:pt idx="9169">
                  <c:v>32.434353000000002</c:v>
                </c:pt>
                <c:pt idx="9170">
                  <c:v>32.461554999999997</c:v>
                </c:pt>
                <c:pt idx="9171">
                  <c:v>32.496268999999998</c:v>
                </c:pt>
                <c:pt idx="9172">
                  <c:v>32.554580999999999</c:v>
                </c:pt>
                <c:pt idx="9173">
                  <c:v>32.594405999999999</c:v>
                </c:pt>
                <c:pt idx="9174">
                  <c:v>32.624915999999999</c:v>
                </c:pt>
                <c:pt idx="9175">
                  <c:v>32.670302999999997</c:v>
                </c:pt>
                <c:pt idx="9176">
                  <c:v>32.703814999999999</c:v>
                </c:pt>
                <c:pt idx="9177">
                  <c:v>32.756115000000001</c:v>
                </c:pt>
                <c:pt idx="9178">
                  <c:v>32.791885000000001</c:v>
                </c:pt>
                <c:pt idx="9179">
                  <c:v>32.805560999999997</c:v>
                </c:pt>
                <c:pt idx="9180">
                  <c:v>32.842528999999999</c:v>
                </c:pt>
                <c:pt idx="9181">
                  <c:v>32.901741000000001</c:v>
                </c:pt>
                <c:pt idx="9182">
                  <c:v>32.940365</c:v>
                </c:pt>
                <c:pt idx="9183">
                  <c:v>32.977336999999999</c:v>
                </c:pt>
                <c:pt idx="9184">
                  <c:v>33.007545</c:v>
                </c:pt>
                <c:pt idx="9185">
                  <c:v>33.041961999999998</c:v>
                </c:pt>
                <c:pt idx="9186">
                  <c:v>33.083587999999999</c:v>
                </c:pt>
                <c:pt idx="9187">
                  <c:v>33.101624000000001</c:v>
                </c:pt>
                <c:pt idx="9188">
                  <c:v>33.150317999999999</c:v>
                </c:pt>
                <c:pt idx="9189">
                  <c:v>33.189090999999998</c:v>
                </c:pt>
                <c:pt idx="9190">
                  <c:v>33.222754999999999</c:v>
                </c:pt>
                <c:pt idx="9191">
                  <c:v>33.262279999999997</c:v>
                </c:pt>
                <c:pt idx="9192">
                  <c:v>33.280014000000001</c:v>
                </c:pt>
                <c:pt idx="9193">
                  <c:v>33.321793</c:v>
                </c:pt>
                <c:pt idx="9194">
                  <c:v>33.333514999999998</c:v>
                </c:pt>
                <c:pt idx="9195">
                  <c:v>33.383862000000001</c:v>
                </c:pt>
                <c:pt idx="9196">
                  <c:v>33.415722000000002</c:v>
                </c:pt>
                <c:pt idx="9197">
                  <c:v>33.465919</c:v>
                </c:pt>
                <c:pt idx="9198">
                  <c:v>33.509349999999998</c:v>
                </c:pt>
                <c:pt idx="9199">
                  <c:v>33.504691999999999</c:v>
                </c:pt>
                <c:pt idx="9200">
                  <c:v>33.544369000000003</c:v>
                </c:pt>
                <c:pt idx="9201">
                  <c:v>33.579987000000003</c:v>
                </c:pt>
                <c:pt idx="9202">
                  <c:v>33.628376000000003</c:v>
                </c:pt>
                <c:pt idx="9203">
                  <c:v>33.645358999999999</c:v>
                </c:pt>
                <c:pt idx="9204">
                  <c:v>33.680076999999997</c:v>
                </c:pt>
                <c:pt idx="9205">
                  <c:v>33.718249999999998</c:v>
                </c:pt>
                <c:pt idx="9206">
                  <c:v>33.725009999999997</c:v>
                </c:pt>
                <c:pt idx="9207">
                  <c:v>33.773555999999999</c:v>
                </c:pt>
                <c:pt idx="9208">
                  <c:v>33.807369000000001</c:v>
                </c:pt>
                <c:pt idx="9209">
                  <c:v>33.830813999999997</c:v>
                </c:pt>
                <c:pt idx="9210">
                  <c:v>33.842236</c:v>
                </c:pt>
                <c:pt idx="9211">
                  <c:v>33.884315000000001</c:v>
                </c:pt>
                <c:pt idx="9212">
                  <c:v>33.928046999999999</c:v>
                </c:pt>
                <c:pt idx="9213">
                  <c:v>33.964869999999998</c:v>
                </c:pt>
                <c:pt idx="9214">
                  <c:v>34.007247999999997</c:v>
                </c:pt>
                <c:pt idx="9215">
                  <c:v>34.025585</c:v>
                </c:pt>
                <c:pt idx="9216">
                  <c:v>34.052036000000001</c:v>
                </c:pt>
                <c:pt idx="9217">
                  <c:v>34.077435000000001</c:v>
                </c:pt>
                <c:pt idx="9218">
                  <c:v>34.091560000000001</c:v>
                </c:pt>
                <c:pt idx="9219">
                  <c:v>34.115153999999997</c:v>
                </c:pt>
                <c:pt idx="9220">
                  <c:v>34.150471000000003</c:v>
                </c:pt>
                <c:pt idx="9221">
                  <c:v>34.191200000000002</c:v>
                </c:pt>
                <c:pt idx="9222">
                  <c:v>34.203372999999999</c:v>
                </c:pt>
                <c:pt idx="9223">
                  <c:v>34.241996999999998</c:v>
                </c:pt>
                <c:pt idx="9224">
                  <c:v>34.274006</c:v>
                </c:pt>
                <c:pt idx="9225">
                  <c:v>34.30106</c:v>
                </c:pt>
                <c:pt idx="9226">
                  <c:v>34.320895999999998</c:v>
                </c:pt>
                <c:pt idx="9227">
                  <c:v>34.355010999999998</c:v>
                </c:pt>
                <c:pt idx="9228">
                  <c:v>34.384616999999999</c:v>
                </c:pt>
                <c:pt idx="9229">
                  <c:v>34.404457000000001</c:v>
                </c:pt>
                <c:pt idx="9230">
                  <c:v>34.418731999999999</c:v>
                </c:pt>
                <c:pt idx="9231">
                  <c:v>34.452247999999997</c:v>
                </c:pt>
                <c:pt idx="9232">
                  <c:v>34.493125999999997</c:v>
                </c:pt>
                <c:pt idx="9233">
                  <c:v>34.512813999999999</c:v>
                </c:pt>
                <c:pt idx="9234">
                  <c:v>34.544373</c:v>
                </c:pt>
                <c:pt idx="9235">
                  <c:v>34.551285</c:v>
                </c:pt>
                <c:pt idx="9236">
                  <c:v>34.579841999999999</c:v>
                </c:pt>
                <c:pt idx="9237">
                  <c:v>34.606288999999997</c:v>
                </c:pt>
                <c:pt idx="9238">
                  <c:v>34.626728</c:v>
                </c:pt>
                <c:pt idx="9239">
                  <c:v>34.659191</c:v>
                </c:pt>
                <c:pt idx="9240">
                  <c:v>34.685791000000002</c:v>
                </c:pt>
                <c:pt idx="9241">
                  <c:v>34.713146000000002</c:v>
                </c:pt>
                <c:pt idx="9242">
                  <c:v>34.717503000000001</c:v>
                </c:pt>
                <c:pt idx="9243">
                  <c:v>34.759132000000001</c:v>
                </c:pt>
                <c:pt idx="9244">
                  <c:v>34.769950999999999</c:v>
                </c:pt>
                <c:pt idx="9245">
                  <c:v>34.800311999999998</c:v>
                </c:pt>
                <c:pt idx="9246">
                  <c:v>34.836680999999999</c:v>
                </c:pt>
                <c:pt idx="9247">
                  <c:v>34.843594000000003</c:v>
                </c:pt>
                <c:pt idx="9248">
                  <c:v>34.877406999999998</c:v>
                </c:pt>
                <c:pt idx="9249">
                  <c:v>34.902656999999998</c:v>
                </c:pt>
                <c:pt idx="9250">
                  <c:v>34.927753000000003</c:v>
                </c:pt>
                <c:pt idx="9251">
                  <c:v>34.941879</c:v>
                </c:pt>
                <c:pt idx="9252">
                  <c:v>34.964424000000001</c:v>
                </c:pt>
                <c:pt idx="9253">
                  <c:v>34.990574000000002</c:v>
                </c:pt>
                <c:pt idx="9254">
                  <c:v>35.004848000000003</c:v>
                </c:pt>
                <c:pt idx="9255">
                  <c:v>35.050387999999998</c:v>
                </c:pt>
                <c:pt idx="9256">
                  <c:v>35.066616000000003</c:v>
                </c:pt>
                <c:pt idx="9257">
                  <c:v>35.065117000000001</c:v>
                </c:pt>
                <c:pt idx="9258">
                  <c:v>35.111404</c:v>
                </c:pt>
                <c:pt idx="9259">
                  <c:v>35.110652999999999</c:v>
                </c:pt>
                <c:pt idx="9260">
                  <c:v>35.135601000000001</c:v>
                </c:pt>
                <c:pt idx="9261">
                  <c:v>35.168812000000003</c:v>
                </c:pt>
                <c:pt idx="9262">
                  <c:v>35.190604999999998</c:v>
                </c:pt>
                <c:pt idx="9263">
                  <c:v>35.201126000000002</c:v>
                </c:pt>
                <c:pt idx="9264">
                  <c:v>35.231631999999998</c:v>
                </c:pt>
                <c:pt idx="9265">
                  <c:v>35.258533</c:v>
                </c:pt>
                <c:pt idx="9266">
                  <c:v>35.279121000000004</c:v>
                </c:pt>
                <c:pt idx="9267">
                  <c:v>35.287388</c:v>
                </c:pt>
                <c:pt idx="9268">
                  <c:v>35.317295000000001</c:v>
                </c:pt>
                <c:pt idx="9269">
                  <c:v>35.322254000000001</c:v>
                </c:pt>
                <c:pt idx="9270">
                  <c:v>35.366287</c:v>
                </c:pt>
                <c:pt idx="9271">
                  <c:v>35.385376000000001</c:v>
                </c:pt>
                <c:pt idx="9272">
                  <c:v>35.394992999999999</c:v>
                </c:pt>
                <c:pt idx="9273">
                  <c:v>35.441433000000004</c:v>
                </c:pt>
                <c:pt idx="9274">
                  <c:v>35.448647000000001</c:v>
                </c:pt>
                <c:pt idx="9275">
                  <c:v>35.452250999999997</c:v>
                </c:pt>
                <c:pt idx="9276">
                  <c:v>35.498089</c:v>
                </c:pt>
                <c:pt idx="9277">
                  <c:v>35.524692999999999</c:v>
                </c:pt>
                <c:pt idx="9278">
                  <c:v>35.526794000000002</c:v>
                </c:pt>
                <c:pt idx="9279">
                  <c:v>35.580447999999997</c:v>
                </c:pt>
                <c:pt idx="9280">
                  <c:v>35.570678999999998</c:v>
                </c:pt>
                <c:pt idx="9281">
                  <c:v>35.601185000000001</c:v>
                </c:pt>
                <c:pt idx="9282">
                  <c:v>35.650181000000003</c:v>
                </c:pt>
                <c:pt idx="9283">
                  <c:v>35.668213000000002</c:v>
                </c:pt>
                <c:pt idx="9284">
                  <c:v>35.702629000000002</c:v>
                </c:pt>
                <c:pt idx="9285">
                  <c:v>35.717208999999997</c:v>
                </c:pt>
                <c:pt idx="9286">
                  <c:v>35.755378999999998</c:v>
                </c:pt>
                <c:pt idx="9287">
                  <c:v>35.782581</c:v>
                </c:pt>
                <c:pt idx="9288">
                  <c:v>35.823310999999997</c:v>
                </c:pt>
                <c:pt idx="9289">
                  <c:v>35.888233</c:v>
                </c:pt>
                <c:pt idx="9290">
                  <c:v>35.912281</c:v>
                </c:pt>
                <c:pt idx="9291">
                  <c:v>35.971339999999998</c:v>
                </c:pt>
                <c:pt idx="9292">
                  <c:v>36.057456999999999</c:v>
                </c:pt>
                <c:pt idx="9293">
                  <c:v>36.142817999999998</c:v>
                </c:pt>
                <c:pt idx="9294">
                  <c:v>36.235996</c:v>
                </c:pt>
                <c:pt idx="9295">
                  <c:v>36.325564999999997</c:v>
                </c:pt>
                <c:pt idx="9296">
                  <c:v>36.423102999999998</c:v>
                </c:pt>
                <c:pt idx="9297">
                  <c:v>36.483967</c:v>
                </c:pt>
                <c:pt idx="9298">
                  <c:v>36.591723999999999</c:v>
                </c:pt>
                <c:pt idx="9299">
                  <c:v>36.643723000000001</c:v>
                </c:pt>
                <c:pt idx="9300">
                  <c:v>36.723526</c:v>
                </c:pt>
                <c:pt idx="9301">
                  <c:v>36.772820000000003</c:v>
                </c:pt>
                <c:pt idx="9302">
                  <c:v>36.861789999999999</c:v>
                </c:pt>
                <c:pt idx="9303">
                  <c:v>36.925961000000001</c:v>
                </c:pt>
                <c:pt idx="9304">
                  <c:v>36.986674999999998</c:v>
                </c:pt>
                <c:pt idx="9305">
                  <c:v>37.047542999999997</c:v>
                </c:pt>
                <c:pt idx="9306">
                  <c:v>37.145530999999998</c:v>
                </c:pt>
                <c:pt idx="9307">
                  <c:v>37.196326999999997</c:v>
                </c:pt>
                <c:pt idx="9308">
                  <c:v>37.264705999999997</c:v>
                </c:pt>
                <c:pt idx="9309">
                  <c:v>37.307087000000003</c:v>
                </c:pt>
                <c:pt idx="9310">
                  <c:v>37.343456000000003</c:v>
                </c:pt>
                <c:pt idx="9311">
                  <c:v>37.405074999999997</c:v>
                </c:pt>
                <c:pt idx="9312">
                  <c:v>37.422958000000001</c:v>
                </c:pt>
                <c:pt idx="9313">
                  <c:v>37.476607999999999</c:v>
                </c:pt>
                <c:pt idx="9314">
                  <c:v>37.497951999999998</c:v>
                </c:pt>
                <c:pt idx="9315">
                  <c:v>37.512680000000003</c:v>
                </c:pt>
                <c:pt idx="9316">
                  <c:v>37.510573999999998</c:v>
                </c:pt>
                <c:pt idx="9317">
                  <c:v>37.525905999999999</c:v>
                </c:pt>
                <c:pt idx="9318">
                  <c:v>37.545440999999997</c:v>
                </c:pt>
                <c:pt idx="9319">
                  <c:v>37.537925999999999</c:v>
                </c:pt>
                <c:pt idx="9320">
                  <c:v>37.571891999999998</c:v>
                </c:pt>
                <c:pt idx="9321">
                  <c:v>37.585116999999997</c:v>
                </c:pt>
                <c:pt idx="9322">
                  <c:v>37.595486000000001</c:v>
                </c:pt>
                <c:pt idx="9323">
                  <c:v>37.623291000000002</c:v>
                </c:pt>
                <c:pt idx="9324">
                  <c:v>37.622687999999997</c:v>
                </c:pt>
                <c:pt idx="9325">
                  <c:v>37.656199999999998</c:v>
                </c:pt>
                <c:pt idx="9326">
                  <c:v>37.708652000000001</c:v>
                </c:pt>
                <c:pt idx="9327">
                  <c:v>37.696930000000002</c:v>
                </c:pt>
                <c:pt idx="9328">
                  <c:v>37.721877999999997</c:v>
                </c:pt>
                <c:pt idx="9329">
                  <c:v>37.761555000000001</c:v>
                </c:pt>
                <c:pt idx="9330">
                  <c:v>37.775829000000002</c:v>
                </c:pt>
                <c:pt idx="9331">
                  <c:v>37.780639999999998</c:v>
                </c:pt>
                <c:pt idx="9332">
                  <c:v>37.799273999999997</c:v>
                </c:pt>
                <c:pt idx="9333">
                  <c:v>37.819412</c:v>
                </c:pt>
                <c:pt idx="9334">
                  <c:v>37.831435999999997</c:v>
                </c:pt>
                <c:pt idx="9335">
                  <c:v>37.870361000000003</c:v>
                </c:pt>
                <c:pt idx="9336">
                  <c:v>37.873817000000003</c:v>
                </c:pt>
                <c:pt idx="9337">
                  <c:v>37.890948999999999</c:v>
                </c:pt>
                <c:pt idx="9338">
                  <c:v>37.911839000000001</c:v>
                </c:pt>
                <c:pt idx="9339">
                  <c:v>37.941746000000002</c:v>
                </c:pt>
                <c:pt idx="9340">
                  <c:v>37.957374999999999</c:v>
                </c:pt>
                <c:pt idx="9341">
                  <c:v>37.970303000000001</c:v>
                </c:pt>
                <c:pt idx="9342">
                  <c:v>38.003211999999998</c:v>
                </c:pt>
                <c:pt idx="9343">
                  <c:v>38.019444</c:v>
                </c:pt>
                <c:pt idx="9344">
                  <c:v>38.045895000000002</c:v>
                </c:pt>
                <c:pt idx="9345">
                  <c:v>38.048149000000002</c:v>
                </c:pt>
                <c:pt idx="9346">
                  <c:v>38.074748999999997</c:v>
                </c:pt>
                <c:pt idx="9347">
                  <c:v>38.101050999999998</c:v>
                </c:pt>
                <c:pt idx="9348">
                  <c:v>38.124794000000001</c:v>
                </c:pt>
                <c:pt idx="9349">
                  <c:v>38.134563</c:v>
                </c:pt>
                <c:pt idx="9350">
                  <c:v>38.154400000000003</c:v>
                </c:pt>
                <c:pt idx="9351">
                  <c:v>38.184306999999997</c:v>
                </c:pt>
                <c:pt idx="9352">
                  <c:v>38.183104999999998</c:v>
                </c:pt>
                <c:pt idx="9353">
                  <c:v>38.210456999999998</c:v>
                </c:pt>
                <c:pt idx="9354">
                  <c:v>38.227139000000001</c:v>
                </c:pt>
                <c:pt idx="9355">
                  <c:v>38.246074999999998</c:v>
                </c:pt>
                <c:pt idx="9356">
                  <c:v>38.264259000000003</c:v>
                </c:pt>
                <c:pt idx="9357">
                  <c:v>38.288756999999997</c:v>
                </c:pt>
                <c:pt idx="9358">
                  <c:v>38.294620999999999</c:v>
                </c:pt>
                <c:pt idx="9359">
                  <c:v>38.323624000000002</c:v>
                </c:pt>
                <c:pt idx="9360">
                  <c:v>38.342708999999999</c:v>
                </c:pt>
                <c:pt idx="9361">
                  <c:v>38.352477999999998</c:v>
                </c:pt>
                <c:pt idx="9362">
                  <c:v>38.392757000000003</c:v>
                </c:pt>
                <c:pt idx="9363">
                  <c:v>38.401474</c:v>
                </c:pt>
                <c:pt idx="9364">
                  <c:v>38.420257999999997</c:v>
                </c:pt>
                <c:pt idx="9365">
                  <c:v>38.439796000000001</c:v>
                </c:pt>
                <c:pt idx="9366">
                  <c:v>38.457828999999997</c:v>
                </c:pt>
                <c:pt idx="9367">
                  <c:v>38.489390999999998</c:v>
                </c:pt>
                <c:pt idx="9368">
                  <c:v>38.522601999999999</c:v>
                </c:pt>
                <c:pt idx="9369">
                  <c:v>38.536879999999996</c:v>
                </c:pt>
                <c:pt idx="9370">
                  <c:v>38.578060000000001</c:v>
                </c:pt>
                <c:pt idx="9371">
                  <c:v>38.579861000000001</c:v>
                </c:pt>
                <c:pt idx="9372">
                  <c:v>38.633965000000003</c:v>
                </c:pt>
                <c:pt idx="9373">
                  <c:v>38.661769999999997</c:v>
                </c:pt>
                <c:pt idx="9374">
                  <c:v>38.687767000000001</c:v>
                </c:pt>
                <c:pt idx="9375">
                  <c:v>38.717827</c:v>
                </c:pt>
                <c:pt idx="9376">
                  <c:v>38.770575999999998</c:v>
                </c:pt>
                <c:pt idx="9377">
                  <c:v>38.810851999999997</c:v>
                </c:pt>
                <c:pt idx="9378">
                  <c:v>38.868110999999999</c:v>
                </c:pt>
                <c:pt idx="9379">
                  <c:v>38.933937</c:v>
                </c:pt>
                <c:pt idx="9380">
                  <c:v>38.981876</c:v>
                </c:pt>
                <c:pt idx="9381">
                  <c:v>39.037785</c:v>
                </c:pt>
                <c:pt idx="9382">
                  <c:v>39.089782999999997</c:v>
                </c:pt>
                <c:pt idx="9383">
                  <c:v>39.134117000000003</c:v>
                </c:pt>
                <c:pt idx="9384">
                  <c:v>39.187018999999999</c:v>
                </c:pt>
                <c:pt idx="9385">
                  <c:v>39.231205000000003</c:v>
                </c:pt>
                <c:pt idx="9386">
                  <c:v>39.255398</c:v>
                </c:pt>
                <c:pt idx="9387">
                  <c:v>39.325733</c:v>
                </c:pt>
                <c:pt idx="9388">
                  <c:v>39.346622000000004</c:v>
                </c:pt>
                <c:pt idx="9389">
                  <c:v>39.404933999999997</c:v>
                </c:pt>
                <c:pt idx="9390">
                  <c:v>39.438147999999998</c:v>
                </c:pt>
                <c:pt idx="9391">
                  <c:v>39.484287000000002</c:v>
                </c:pt>
                <c:pt idx="9392">
                  <c:v>39.543049000000003</c:v>
                </c:pt>
                <c:pt idx="9393">
                  <c:v>39.583626000000002</c:v>
                </c:pt>
                <c:pt idx="9394">
                  <c:v>39.609775999999997</c:v>
                </c:pt>
                <c:pt idx="9395">
                  <c:v>39.652157000000003</c:v>
                </c:pt>
                <c:pt idx="9396">
                  <c:v>39.690479000000003</c:v>
                </c:pt>
                <c:pt idx="9397">
                  <c:v>39.731056000000002</c:v>
                </c:pt>
                <c:pt idx="9398">
                  <c:v>39.754199999999997</c:v>
                </c:pt>
                <c:pt idx="9399">
                  <c:v>39.834755000000001</c:v>
                </c:pt>
                <c:pt idx="9400">
                  <c:v>39.840614000000002</c:v>
                </c:pt>
                <c:pt idx="9401">
                  <c:v>39.888404999999999</c:v>
                </c:pt>
                <c:pt idx="9402">
                  <c:v>39.930785999999998</c:v>
                </c:pt>
                <c:pt idx="9403">
                  <c:v>39.971812999999997</c:v>
                </c:pt>
                <c:pt idx="9404">
                  <c:v>39.997813999999998</c:v>
                </c:pt>
                <c:pt idx="9405">
                  <c:v>40.048161</c:v>
                </c:pt>
                <c:pt idx="9406">
                  <c:v>40.087986000000001</c:v>
                </c:pt>
                <c:pt idx="9407">
                  <c:v>40.124355000000001</c:v>
                </c:pt>
                <c:pt idx="9408">
                  <c:v>40.142688999999997</c:v>
                </c:pt>
                <c:pt idx="9409">
                  <c:v>40.168990999999998</c:v>
                </c:pt>
                <c:pt idx="9410">
                  <c:v>40.199348000000001</c:v>
                </c:pt>
                <c:pt idx="9411">
                  <c:v>40.268478000000002</c:v>
                </c:pt>
                <c:pt idx="9412">
                  <c:v>40.277194999999999</c:v>
                </c:pt>
                <c:pt idx="9413">
                  <c:v>40.337009000000002</c:v>
                </c:pt>
                <c:pt idx="9414">
                  <c:v>40.364513000000002</c:v>
                </c:pt>
                <c:pt idx="9415">
                  <c:v>40.394119000000003</c:v>
                </c:pt>
                <c:pt idx="9416">
                  <c:v>40.434097000000001</c:v>
                </c:pt>
                <c:pt idx="9417">
                  <c:v>40.474972000000001</c:v>
                </c:pt>
                <c:pt idx="9418">
                  <c:v>40.510891000000001</c:v>
                </c:pt>
                <c:pt idx="9419">
                  <c:v>40.537342000000002</c:v>
                </c:pt>
                <c:pt idx="9420">
                  <c:v>40.565444999999997</c:v>
                </c:pt>
                <c:pt idx="9421">
                  <c:v>40.600613000000003</c:v>
                </c:pt>
                <c:pt idx="9422">
                  <c:v>40.631874000000003</c:v>
                </c:pt>
                <c:pt idx="9423">
                  <c:v>40.655467999999999</c:v>
                </c:pt>
                <c:pt idx="9424">
                  <c:v>40.696643999999999</c:v>
                </c:pt>
                <c:pt idx="9425">
                  <c:v>40.730609999999999</c:v>
                </c:pt>
                <c:pt idx="9426">
                  <c:v>40.76247</c:v>
                </c:pt>
                <c:pt idx="9427">
                  <c:v>40.783360000000002</c:v>
                </c:pt>
                <c:pt idx="9428">
                  <c:v>40.805602999999998</c:v>
                </c:pt>
                <c:pt idx="9429">
                  <c:v>40.850689000000003</c:v>
                </c:pt>
                <c:pt idx="9430">
                  <c:v>40.881348000000003</c:v>
                </c:pt>
                <c:pt idx="9431">
                  <c:v>40.935001</c:v>
                </c:pt>
                <c:pt idx="9432">
                  <c:v>40.945067999999999</c:v>
                </c:pt>
                <c:pt idx="9433">
                  <c:v>40.983994000000003</c:v>
                </c:pt>
                <c:pt idx="9434">
                  <c:v>41.004581000000002</c:v>
                </c:pt>
                <c:pt idx="9435">
                  <c:v>41.029530000000001</c:v>
                </c:pt>
                <c:pt idx="9436">
                  <c:v>41.045459999999999</c:v>
                </c:pt>
                <c:pt idx="9437">
                  <c:v>41.075668</c:v>
                </c:pt>
                <c:pt idx="9438">
                  <c:v>41.109783</c:v>
                </c:pt>
                <c:pt idx="9439">
                  <c:v>41.141643999999999</c:v>
                </c:pt>
                <c:pt idx="9440">
                  <c:v>41.184775999999999</c:v>
                </c:pt>
                <c:pt idx="9441">
                  <c:v>41.205813999999997</c:v>
                </c:pt>
                <c:pt idx="9442">
                  <c:v>41.21949</c:v>
                </c:pt>
                <c:pt idx="9443">
                  <c:v>41.279457000000001</c:v>
                </c:pt>
                <c:pt idx="9444">
                  <c:v>41.289073999999999</c:v>
                </c:pt>
                <c:pt idx="9445">
                  <c:v>41.323340999999999</c:v>
                </c:pt>
                <c:pt idx="9446">
                  <c:v>41.350090000000002</c:v>
                </c:pt>
                <c:pt idx="9447">
                  <c:v>41.360759999999999</c:v>
                </c:pt>
                <c:pt idx="9448">
                  <c:v>41.390667000000001</c:v>
                </c:pt>
                <c:pt idx="9449">
                  <c:v>41.416668000000001</c:v>
                </c:pt>
                <c:pt idx="9450">
                  <c:v>41.44838</c:v>
                </c:pt>
                <c:pt idx="9451">
                  <c:v>41.454689000000002</c:v>
                </c:pt>
                <c:pt idx="9452">
                  <c:v>41.488655000000001</c:v>
                </c:pt>
                <c:pt idx="9453">
                  <c:v>41.534343999999997</c:v>
                </c:pt>
                <c:pt idx="9454">
                  <c:v>41.534641000000001</c:v>
                </c:pt>
                <c:pt idx="9455">
                  <c:v>41.563496000000001</c:v>
                </c:pt>
                <c:pt idx="9456">
                  <c:v>41.581679999999999</c:v>
                </c:pt>
                <c:pt idx="9457">
                  <c:v>41.603324999999998</c:v>
                </c:pt>
                <c:pt idx="9458">
                  <c:v>41.659081</c:v>
                </c:pt>
                <c:pt idx="9459">
                  <c:v>41.691540000000003</c:v>
                </c:pt>
                <c:pt idx="9460">
                  <c:v>41.723250999999998</c:v>
                </c:pt>
                <c:pt idx="9461">
                  <c:v>41.727908999999997</c:v>
                </c:pt>
                <c:pt idx="9462">
                  <c:v>41.751204999999999</c:v>
                </c:pt>
                <c:pt idx="9463">
                  <c:v>41.776454999999999</c:v>
                </c:pt>
                <c:pt idx="9464">
                  <c:v>41.797942999999997</c:v>
                </c:pt>
                <c:pt idx="9465">
                  <c:v>41.836266000000002</c:v>
                </c:pt>
                <c:pt idx="9466">
                  <c:v>41.854301</c:v>
                </c:pt>
                <c:pt idx="9467">
                  <c:v>41.870834000000002</c:v>
                </c:pt>
                <c:pt idx="9468">
                  <c:v>41.883156</c:v>
                </c:pt>
                <c:pt idx="9469">
                  <c:v>41.928241999999997</c:v>
                </c:pt>
                <c:pt idx="9470">
                  <c:v>41.937111000000002</c:v>
                </c:pt>
                <c:pt idx="9471">
                  <c:v>41.973930000000003</c:v>
                </c:pt>
                <c:pt idx="9472">
                  <c:v>41.987155999999999</c:v>
                </c:pt>
                <c:pt idx="9473">
                  <c:v>42.016159000000002</c:v>
                </c:pt>
                <c:pt idx="9474">
                  <c:v>42.042610000000003</c:v>
                </c:pt>
                <c:pt idx="9475">
                  <c:v>42.060493000000001</c:v>
                </c:pt>
                <c:pt idx="9476">
                  <c:v>42.102122999999999</c:v>
                </c:pt>
                <c:pt idx="9477">
                  <c:v>42.106029999999997</c:v>
                </c:pt>
                <c:pt idx="9478">
                  <c:v>42.145256000000003</c:v>
                </c:pt>
                <c:pt idx="9479">
                  <c:v>42.153824</c:v>
                </c:pt>
                <c:pt idx="9480">
                  <c:v>42.180573000000003</c:v>
                </c:pt>
                <c:pt idx="9481">
                  <c:v>42.196353999999999</c:v>
                </c:pt>
                <c:pt idx="9482">
                  <c:v>42.222651999999997</c:v>
                </c:pt>
                <c:pt idx="9483">
                  <c:v>42.238433999999998</c:v>
                </c:pt>
                <c:pt idx="9484">
                  <c:v>42.281567000000003</c:v>
                </c:pt>
                <c:pt idx="9485">
                  <c:v>42.286526000000002</c:v>
                </c:pt>
                <c:pt idx="9486">
                  <c:v>42.313876999999998</c:v>
                </c:pt>
                <c:pt idx="9487">
                  <c:v>42.337173</c:v>
                </c:pt>
                <c:pt idx="9488">
                  <c:v>42.355057000000002</c:v>
                </c:pt>
                <c:pt idx="9489">
                  <c:v>42.385413999999997</c:v>
                </c:pt>
                <c:pt idx="9490">
                  <c:v>42.404049000000001</c:v>
                </c:pt>
                <c:pt idx="9491">
                  <c:v>42.433956000000002</c:v>
                </c:pt>
                <c:pt idx="9492">
                  <c:v>42.454998000000003</c:v>
                </c:pt>
                <c:pt idx="9493">
                  <c:v>42.473782</c:v>
                </c:pt>
                <c:pt idx="9494">
                  <c:v>42.494670999999997</c:v>
                </c:pt>
                <c:pt idx="9495">
                  <c:v>42.518718999999997</c:v>
                </c:pt>
                <c:pt idx="9496">
                  <c:v>42.524577999999998</c:v>
                </c:pt>
                <c:pt idx="9497">
                  <c:v>42.561397999999997</c:v>
                </c:pt>
                <c:pt idx="9498">
                  <c:v>42.572819000000003</c:v>
                </c:pt>
                <c:pt idx="9499">
                  <c:v>42.617305999999999</c:v>
                </c:pt>
                <c:pt idx="9500">
                  <c:v>42.637444000000002</c:v>
                </c:pt>
                <c:pt idx="9501">
                  <c:v>42.644356000000002</c:v>
                </c:pt>
                <c:pt idx="9502">
                  <c:v>42.660587</c:v>
                </c:pt>
                <c:pt idx="9503">
                  <c:v>42.698760999999998</c:v>
                </c:pt>
                <c:pt idx="9504">
                  <c:v>42.707175999999997</c:v>
                </c:pt>
                <c:pt idx="9505">
                  <c:v>42.716946</c:v>
                </c:pt>
                <c:pt idx="9506">
                  <c:v>42.762031999999998</c:v>
                </c:pt>
                <c:pt idx="9507">
                  <c:v>42.788933</c:v>
                </c:pt>
                <c:pt idx="9508">
                  <c:v>42.822296000000001</c:v>
                </c:pt>
                <c:pt idx="9509">
                  <c:v>42.841681999999999</c:v>
                </c:pt>
                <c:pt idx="9510">
                  <c:v>42.895786000000001</c:v>
                </c:pt>
                <c:pt idx="9511">
                  <c:v>42.951092000000003</c:v>
                </c:pt>
                <c:pt idx="9512">
                  <c:v>43.005496999999998</c:v>
                </c:pt>
                <c:pt idx="9513">
                  <c:v>43.058394999999997</c:v>
                </c:pt>
                <c:pt idx="9514">
                  <c:v>43.137447000000002</c:v>
                </c:pt>
                <c:pt idx="9515">
                  <c:v>43.211387999999999</c:v>
                </c:pt>
                <c:pt idx="9516">
                  <c:v>43.298552999999998</c:v>
                </c:pt>
                <c:pt idx="9517">
                  <c:v>43.373997000000003</c:v>
                </c:pt>
                <c:pt idx="9518">
                  <c:v>43.440272999999998</c:v>
                </c:pt>
                <c:pt idx="9519">
                  <c:v>43.524132000000002</c:v>
                </c:pt>
                <c:pt idx="9520">
                  <c:v>43.590111</c:v>
                </c:pt>
                <c:pt idx="9521">
                  <c:v>43.648570999999997</c:v>
                </c:pt>
                <c:pt idx="9522">
                  <c:v>43.721156999999998</c:v>
                </c:pt>
                <c:pt idx="9523">
                  <c:v>43.757828000000003</c:v>
                </c:pt>
                <c:pt idx="9524">
                  <c:v>43.827862000000003</c:v>
                </c:pt>
                <c:pt idx="9525">
                  <c:v>43.906311000000002</c:v>
                </c:pt>
                <c:pt idx="9526">
                  <c:v>43.937271000000003</c:v>
                </c:pt>
                <c:pt idx="9527">
                  <c:v>44.009856999999997</c:v>
                </c:pt>
                <c:pt idx="9528">
                  <c:v>44.050888</c:v>
                </c:pt>
                <c:pt idx="9529">
                  <c:v>44.117012000000003</c:v>
                </c:pt>
                <c:pt idx="9530">
                  <c:v>44.173222000000003</c:v>
                </c:pt>
                <c:pt idx="9531">
                  <c:v>44.205680999999998</c:v>
                </c:pt>
                <c:pt idx="9532">
                  <c:v>44.251368999999997</c:v>
                </c:pt>
                <c:pt idx="9533">
                  <c:v>44.328766000000002</c:v>
                </c:pt>
                <c:pt idx="9534">
                  <c:v>44.371296000000001</c:v>
                </c:pt>
                <c:pt idx="9535">
                  <c:v>44.407215000000001</c:v>
                </c:pt>
                <c:pt idx="9536">
                  <c:v>44.445991999999997</c:v>
                </c:pt>
                <c:pt idx="9537">
                  <c:v>44.473644</c:v>
                </c:pt>
                <c:pt idx="9538">
                  <c:v>44.507156000000002</c:v>
                </c:pt>
                <c:pt idx="9539">
                  <c:v>44.529701000000003</c:v>
                </c:pt>
                <c:pt idx="9540">
                  <c:v>44.562159999999999</c:v>
                </c:pt>
                <c:pt idx="9541">
                  <c:v>44.555247999999999</c:v>
                </c:pt>
                <c:pt idx="9542">
                  <c:v>44.578091000000001</c:v>
                </c:pt>
                <c:pt idx="9543">
                  <c:v>44.619872999999998</c:v>
                </c:pt>
                <c:pt idx="9544">
                  <c:v>44.609501000000002</c:v>
                </c:pt>
                <c:pt idx="9545">
                  <c:v>44.609051000000001</c:v>
                </c:pt>
                <c:pt idx="9546">
                  <c:v>44.640911000000003</c:v>
                </c:pt>
                <c:pt idx="9547">
                  <c:v>44.660899999999998</c:v>
                </c:pt>
                <c:pt idx="9548">
                  <c:v>44.679535000000001</c:v>
                </c:pt>
                <c:pt idx="9549">
                  <c:v>44.683593999999999</c:v>
                </c:pt>
                <c:pt idx="9550">
                  <c:v>44.687049999999999</c:v>
                </c:pt>
                <c:pt idx="9551">
                  <c:v>44.711998000000001</c:v>
                </c:pt>
                <c:pt idx="9552">
                  <c:v>44.723419</c:v>
                </c:pt>
                <c:pt idx="9553">
                  <c:v>44.732135999999997</c:v>
                </c:pt>
                <c:pt idx="9554">
                  <c:v>44.753776999999999</c:v>
                </c:pt>
                <c:pt idx="9555">
                  <c:v>44.778725000000001</c:v>
                </c:pt>
                <c:pt idx="9556">
                  <c:v>44.798862</c:v>
                </c:pt>
                <c:pt idx="9557">
                  <c:v>44.802619999999997</c:v>
                </c:pt>
                <c:pt idx="9558">
                  <c:v>44.813290000000002</c:v>
                </c:pt>
                <c:pt idx="9559">
                  <c:v>44.837333999999998</c:v>
                </c:pt>
                <c:pt idx="9560">
                  <c:v>44.862434</c:v>
                </c:pt>
                <c:pt idx="9561">
                  <c:v>44.881968999999998</c:v>
                </c:pt>
                <c:pt idx="9562">
                  <c:v>44.883923000000003</c:v>
                </c:pt>
                <c:pt idx="9563">
                  <c:v>44.914883000000003</c:v>
                </c:pt>
                <c:pt idx="9564">
                  <c:v>44.93412</c:v>
                </c:pt>
                <c:pt idx="9565">
                  <c:v>44.958466000000001</c:v>
                </c:pt>
                <c:pt idx="9566">
                  <c:v>44.979056999999997</c:v>
                </c:pt>
                <c:pt idx="9567">
                  <c:v>44.991680000000002</c:v>
                </c:pt>
                <c:pt idx="9568">
                  <c:v>45.004455999999998</c:v>
                </c:pt>
                <c:pt idx="9569">
                  <c:v>45.010314999999999</c:v>
                </c:pt>
                <c:pt idx="9570">
                  <c:v>45.039321999999999</c:v>
                </c:pt>
                <c:pt idx="9571">
                  <c:v>45.059010000000001</c:v>
                </c:pt>
                <c:pt idx="9572">
                  <c:v>45.090415999999998</c:v>
                </c:pt>
                <c:pt idx="9573">
                  <c:v>45.085006999999997</c:v>
                </c:pt>
                <c:pt idx="9574">
                  <c:v>45.135052000000002</c:v>
                </c:pt>
                <c:pt idx="9575">
                  <c:v>45.141216</c:v>
                </c:pt>
                <c:pt idx="9576">
                  <c:v>45.141365</c:v>
                </c:pt>
                <c:pt idx="9577">
                  <c:v>45.17503</c:v>
                </c:pt>
                <c:pt idx="9578">
                  <c:v>45.183295999999999</c:v>
                </c:pt>
                <c:pt idx="9579">
                  <c:v>45.208843000000002</c:v>
                </c:pt>
                <c:pt idx="9580">
                  <c:v>45.227176999999998</c:v>
                </c:pt>
                <c:pt idx="9581">
                  <c:v>45.237850000000002</c:v>
                </c:pt>
                <c:pt idx="9582">
                  <c:v>45.258437999999998</c:v>
                </c:pt>
                <c:pt idx="9583">
                  <c:v>45.290748999999998</c:v>
                </c:pt>
                <c:pt idx="9584">
                  <c:v>45.306980000000003</c:v>
                </c:pt>
                <c:pt idx="9585">
                  <c:v>45.327869</c:v>
                </c:pt>
                <c:pt idx="9586">
                  <c:v>45.336739000000001</c:v>
                </c:pt>
                <c:pt idx="9587">
                  <c:v>45.358829</c:v>
                </c:pt>
                <c:pt idx="9588">
                  <c:v>45.366795000000003</c:v>
                </c:pt>
                <c:pt idx="9589">
                  <c:v>45.393245999999998</c:v>
                </c:pt>
                <c:pt idx="9590">
                  <c:v>45.412483000000002</c:v>
                </c:pt>
                <c:pt idx="9591">
                  <c:v>45.421199999999999</c:v>
                </c:pt>
                <c:pt idx="9592">
                  <c:v>45.454861000000001</c:v>
                </c:pt>
                <c:pt idx="9593">
                  <c:v>45.474097999999998</c:v>
                </c:pt>
                <c:pt idx="9594">
                  <c:v>45.484015999999997</c:v>
                </c:pt>
                <c:pt idx="9595">
                  <c:v>45.507010999999999</c:v>
                </c:pt>
                <c:pt idx="9596">
                  <c:v>45.528053</c:v>
                </c:pt>
                <c:pt idx="9597">
                  <c:v>45.569229</c:v>
                </c:pt>
                <c:pt idx="9598">
                  <c:v>45.602592000000001</c:v>
                </c:pt>
                <c:pt idx="9599">
                  <c:v>45.644523999999997</c:v>
                </c:pt>
                <c:pt idx="9600">
                  <c:v>45.667816000000002</c:v>
                </c:pt>
                <c:pt idx="9601">
                  <c:v>45.717711999999999</c:v>
                </c:pt>
                <c:pt idx="9602">
                  <c:v>45.759644000000002</c:v>
                </c:pt>
                <c:pt idx="9603">
                  <c:v>45.820210000000003</c:v>
                </c:pt>
                <c:pt idx="9604">
                  <c:v>45.902565000000003</c:v>
                </c:pt>
                <c:pt idx="9605">
                  <c:v>45.944946000000002</c:v>
                </c:pt>
                <c:pt idx="9606">
                  <c:v>45.998145999999998</c:v>
                </c:pt>
                <c:pt idx="9607">
                  <c:v>46.053905</c:v>
                </c:pt>
                <c:pt idx="9608">
                  <c:v>46.108607999999997</c:v>
                </c:pt>
                <c:pt idx="9609">
                  <c:v>46.158203</c:v>
                </c:pt>
                <c:pt idx="9610">
                  <c:v>46.196376999999998</c:v>
                </c:pt>
                <c:pt idx="9611">
                  <c:v>46.246119999999998</c:v>
                </c:pt>
                <c:pt idx="9612">
                  <c:v>46.300373</c:v>
                </c:pt>
                <c:pt idx="9613">
                  <c:v>46.340198999999998</c:v>
                </c:pt>
                <c:pt idx="9614">
                  <c:v>46.376719999999999</c:v>
                </c:pt>
                <c:pt idx="9615">
                  <c:v>46.425713000000002</c:v>
                </c:pt>
                <c:pt idx="9616">
                  <c:v>46.459679000000001</c:v>
                </c:pt>
                <c:pt idx="9617">
                  <c:v>46.497250000000001</c:v>
                </c:pt>
                <c:pt idx="9618">
                  <c:v>46.543385000000001</c:v>
                </c:pt>
                <c:pt idx="9619">
                  <c:v>46.595387000000002</c:v>
                </c:pt>
                <c:pt idx="9620">
                  <c:v>46.624690999999999</c:v>
                </c:pt>
                <c:pt idx="9621">
                  <c:v>46.665568999999998</c:v>
                </c:pt>
                <c:pt idx="9622">
                  <c:v>46.700436000000003</c:v>
                </c:pt>
                <c:pt idx="9623">
                  <c:v>46.746273000000002</c:v>
                </c:pt>
                <c:pt idx="9624">
                  <c:v>46.785499999999999</c:v>
                </c:pt>
                <c:pt idx="9625">
                  <c:v>46.801127999999999</c:v>
                </c:pt>
                <c:pt idx="9626">
                  <c:v>46.848469000000001</c:v>
                </c:pt>
                <c:pt idx="9627">
                  <c:v>46.906779999999998</c:v>
                </c:pt>
                <c:pt idx="9628">
                  <c:v>46.924664</c:v>
                </c:pt>
                <c:pt idx="9629">
                  <c:v>46.952164000000003</c:v>
                </c:pt>
                <c:pt idx="9630">
                  <c:v>47.000107</c:v>
                </c:pt>
                <c:pt idx="9631">
                  <c:v>47.025654000000003</c:v>
                </c:pt>
                <c:pt idx="9632">
                  <c:v>47.065331</c:v>
                </c:pt>
                <c:pt idx="9633">
                  <c:v>47.098694000000002</c:v>
                </c:pt>
                <c:pt idx="9634">
                  <c:v>47.14378</c:v>
                </c:pt>
                <c:pt idx="9635">
                  <c:v>47.173088</c:v>
                </c:pt>
                <c:pt idx="9636">
                  <c:v>47.217872999999997</c:v>
                </c:pt>
                <c:pt idx="9637">
                  <c:v>47.243271</c:v>
                </c:pt>
                <c:pt idx="9638">
                  <c:v>47.272877000000001</c:v>
                </c:pt>
                <c:pt idx="9639">
                  <c:v>47.320366</c:v>
                </c:pt>
                <c:pt idx="9640">
                  <c:v>47.344864000000001</c:v>
                </c:pt>
                <c:pt idx="9641">
                  <c:v>47.371616000000003</c:v>
                </c:pt>
                <c:pt idx="9642">
                  <c:v>47.430526999999998</c:v>
                </c:pt>
                <c:pt idx="9643">
                  <c:v>47.423614999999998</c:v>
                </c:pt>
                <c:pt idx="9644">
                  <c:v>47.455624</c:v>
                </c:pt>
                <c:pt idx="9645">
                  <c:v>47.497554999999998</c:v>
                </c:pt>
                <c:pt idx="9646">
                  <c:v>47.531520999999998</c:v>
                </c:pt>
                <c:pt idx="9647">
                  <c:v>47.544144000000003</c:v>
                </c:pt>
                <c:pt idx="9648">
                  <c:v>47.587874999999997</c:v>
                </c:pt>
                <c:pt idx="9649">
                  <c:v>47.623795000000001</c:v>
                </c:pt>
                <c:pt idx="9650">
                  <c:v>47.646636999999998</c:v>
                </c:pt>
                <c:pt idx="9651">
                  <c:v>47.672187999999998</c:v>
                </c:pt>
                <c:pt idx="9652">
                  <c:v>47.713965999999999</c:v>
                </c:pt>
                <c:pt idx="9653">
                  <c:v>47.739666</c:v>
                </c:pt>
                <c:pt idx="9654">
                  <c:v>47.785355000000003</c:v>
                </c:pt>
                <c:pt idx="9655">
                  <c:v>47.791362999999997</c:v>
                </c:pt>
                <c:pt idx="9656">
                  <c:v>47.827133000000003</c:v>
                </c:pt>
                <c:pt idx="9657">
                  <c:v>47.845317999999999</c:v>
                </c:pt>
                <c:pt idx="9658">
                  <c:v>47.881988999999997</c:v>
                </c:pt>
                <c:pt idx="9659">
                  <c:v>47.914299</c:v>
                </c:pt>
                <c:pt idx="9660">
                  <c:v>47.924518999999997</c:v>
                </c:pt>
                <c:pt idx="9661">
                  <c:v>47.966147999999997</c:v>
                </c:pt>
                <c:pt idx="9662">
                  <c:v>47.999209999999998</c:v>
                </c:pt>
                <c:pt idx="9663">
                  <c:v>48.021003999999998</c:v>
                </c:pt>
                <c:pt idx="9664">
                  <c:v>48.034827999999997</c:v>
                </c:pt>
                <c:pt idx="9665">
                  <c:v>48.068793999999997</c:v>
                </c:pt>
                <c:pt idx="9666">
                  <c:v>48.096896999999998</c:v>
                </c:pt>
                <c:pt idx="9667">
                  <c:v>48.119438000000002</c:v>
                </c:pt>
                <c:pt idx="9668">
                  <c:v>48.144539000000002</c:v>
                </c:pt>
                <c:pt idx="9669">
                  <c:v>48.162120999999999</c:v>
                </c:pt>
                <c:pt idx="9670">
                  <c:v>48.192630999999999</c:v>
                </c:pt>
                <c:pt idx="9671">
                  <c:v>48.197589999999998</c:v>
                </c:pt>
                <c:pt idx="9672">
                  <c:v>48.244025999999998</c:v>
                </c:pt>
                <c:pt idx="9673">
                  <c:v>48.260708000000001</c:v>
                </c:pt>
                <c:pt idx="9674">
                  <c:v>48.294071000000002</c:v>
                </c:pt>
                <c:pt idx="9675">
                  <c:v>48.302486000000002</c:v>
                </c:pt>
                <c:pt idx="9676">
                  <c:v>48.318568999999997</c:v>
                </c:pt>
                <c:pt idx="9677">
                  <c:v>48.352984999999997</c:v>
                </c:pt>
                <c:pt idx="9678">
                  <c:v>48.389201999999997</c:v>
                </c:pt>
                <c:pt idx="9679">
                  <c:v>48.404682000000001</c:v>
                </c:pt>
                <c:pt idx="9680">
                  <c:v>48.437145000000001</c:v>
                </c:pt>
                <c:pt idx="9681">
                  <c:v>48.451270999999998</c:v>
                </c:pt>
                <c:pt idx="9682">
                  <c:v>48.489296000000003</c:v>
                </c:pt>
                <c:pt idx="9683">
                  <c:v>48.508831000000001</c:v>
                </c:pt>
                <c:pt idx="9684">
                  <c:v>48.549258999999999</c:v>
                </c:pt>
                <c:pt idx="9685">
                  <c:v>48.543098000000001</c:v>
                </c:pt>
                <c:pt idx="9686">
                  <c:v>48.569096000000002</c:v>
                </c:pt>
                <c:pt idx="9687">
                  <c:v>48.61298</c:v>
                </c:pt>
                <c:pt idx="9688">
                  <c:v>48.609074</c:v>
                </c:pt>
                <c:pt idx="9689">
                  <c:v>48.64349</c:v>
                </c:pt>
                <c:pt idx="9690">
                  <c:v>48.672344000000002</c:v>
                </c:pt>
                <c:pt idx="9691">
                  <c:v>48.687973</c:v>
                </c:pt>
                <c:pt idx="9692">
                  <c:v>48.709763000000002</c:v>
                </c:pt>
                <c:pt idx="9693">
                  <c:v>48.731856999999998</c:v>
                </c:pt>
                <c:pt idx="9694">
                  <c:v>48.750191000000001</c:v>
                </c:pt>
                <c:pt idx="9695">
                  <c:v>48.775440000000003</c:v>
                </c:pt>
                <c:pt idx="9696">
                  <c:v>48.810608000000002</c:v>
                </c:pt>
                <c:pt idx="9697">
                  <c:v>48.815868000000002</c:v>
                </c:pt>
                <c:pt idx="9698">
                  <c:v>48.843066999999998</c:v>
                </c:pt>
                <c:pt idx="9699">
                  <c:v>48.845771999999997</c:v>
                </c:pt>
                <c:pt idx="9700">
                  <c:v>48.888905000000001</c:v>
                </c:pt>
                <c:pt idx="9701">
                  <c:v>48.897022</c:v>
                </c:pt>
                <c:pt idx="9702">
                  <c:v>48.930385999999999</c:v>
                </c:pt>
                <c:pt idx="9703">
                  <c:v>48.940604999999998</c:v>
                </c:pt>
                <c:pt idx="9704">
                  <c:v>48.972465999999997</c:v>
                </c:pt>
                <c:pt idx="9705">
                  <c:v>48.978625999999998</c:v>
                </c:pt>
                <c:pt idx="9706">
                  <c:v>49.012439999999998</c:v>
                </c:pt>
                <c:pt idx="9707">
                  <c:v>49.043548999999999</c:v>
                </c:pt>
                <c:pt idx="9708">
                  <c:v>49.072704000000002</c:v>
                </c:pt>
                <c:pt idx="9709">
                  <c:v>49.084578999999998</c:v>
                </c:pt>
                <c:pt idx="9710">
                  <c:v>49.103214000000001</c:v>
                </c:pt>
                <c:pt idx="9711">
                  <c:v>49.119292999999999</c:v>
                </c:pt>
                <c:pt idx="9712">
                  <c:v>49.139434999999999</c:v>
                </c:pt>
                <c:pt idx="9713">
                  <c:v>49.153111000000003</c:v>
                </c:pt>
                <c:pt idx="9714">
                  <c:v>49.177757</c:v>
                </c:pt>
                <c:pt idx="9715">
                  <c:v>49.192936000000003</c:v>
                </c:pt>
                <c:pt idx="9716">
                  <c:v>49.214576999999998</c:v>
                </c:pt>
                <c:pt idx="9717">
                  <c:v>49.249290000000002</c:v>
                </c:pt>
                <c:pt idx="9718">
                  <c:v>49.259963999999997</c:v>
                </c:pt>
                <c:pt idx="9719">
                  <c:v>49.280552</c:v>
                </c:pt>
                <c:pt idx="9720">
                  <c:v>49.300690000000003</c:v>
                </c:pt>
                <c:pt idx="9721">
                  <c:v>49.318424</c:v>
                </c:pt>
                <c:pt idx="9722">
                  <c:v>49.347881000000001</c:v>
                </c:pt>
                <c:pt idx="9723">
                  <c:v>49.367866999999997</c:v>
                </c:pt>
                <c:pt idx="9724">
                  <c:v>49.357047999999999</c:v>
                </c:pt>
                <c:pt idx="9725">
                  <c:v>49.403187000000003</c:v>
                </c:pt>
                <c:pt idx="9726">
                  <c:v>49.426330999999998</c:v>
                </c:pt>
                <c:pt idx="9727">
                  <c:v>49.458190999999999</c:v>
                </c:pt>
                <c:pt idx="9728">
                  <c:v>49.455635000000001</c:v>
                </c:pt>
                <c:pt idx="9729">
                  <c:v>49.470363999999996</c:v>
                </c:pt>
                <c:pt idx="9730">
                  <c:v>49.513496000000004</c:v>
                </c:pt>
                <c:pt idx="9731">
                  <c:v>49.521912</c:v>
                </c:pt>
                <c:pt idx="9732">
                  <c:v>49.534385999999998</c:v>
                </c:pt>
                <c:pt idx="9733">
                  <c:v>49.557678000000003</c:v>
                </c:pt>
                <c:pt idx="9734">
                  <c:v>49.586081999999998</c:v>
                </c:pt>
                <c:pt idx="9735">
                  <c:v>49.617794000000004</c:v>
                </c:pt>
                <c:pt idx="9736">
                  <c:v>49.619446000000003</c:v>
                </c:pt>
                <c:pt idx="9737">
                  <c:v>49.640037999999997</c:v>
                </c:pt>
                <c:pt idx="9738">
                  <c:v>49.675204999999998</c:v>
                </c:pt>
                <c:pt idx="9739">
                  <c:v>49.677607999999999</c:v>
                </c:pt>
                <c:pt idx="9740">
                  <c:v>49.713527999999997</c:v>
                </c:pt>
                <c:pt idx="9741">
                  <c:v>49.730659000000003</c:v>
                </c:pt>
                <c:pt idx="9742">
                  <c:v>49.753956000000002</c:v>
                </c:pt>
                <c:pt idx="9743">
                  <c:v>49.765827000000002</c:v>
                </c:pt>
                <c:pt idx="9744">
                  <c:v>49.783562000000003</c:v>
                </c:pt>
                <c:pt idx="9745">
                  <c:v>49.814368999999999</c:v>
                </c:pt>
                <c:pt idx="9746">
                  <c:v>49.848182999999999</c:v>
                </c:pt>
                <c:pt idx="9747">
                  <c:v>49.885002</c:v>
                </c:pt>
                <c:pt idx="9748">
                  <c:v>49.918365000000001</c:v>
                </c:pt>
                <c:pt idx="9749">
                  <c:v>49.970215000000003</c:v>
                </c:pt>
                <c:pt idx="9750">
                  <c:v>50.017707999999999</c:v>
                </c:pt>
                <c:pt idx="9751">
                  <c:v>50.094203999999998</c:v>
                </c:pt>
                <c:pt idx="9752">
                  <c:v>50.208271000000003</c:v>
                </c:pt>
                <c:pt idx="9753">
                  <c:v>50.305804999999999</c:v>
                </c:pt>
                <c:pt idx="9754">
                  <c:v>50.384856999999997</c:v>
                </c:pt>
                <c:pt idx="9755">
                  <c:v>50.471722</c:v>
                </c:pt>
                <c:pt idx="9756">
                  <c:v>50.561591999999997</c:v>
                </c:pt>
                <c:pt idx="9757">
                  <c:v>50.604725000000002</c:v>
                </c:pt>
                <c:pt idx="9758">
                  <c:v>50.689788999999998</c:v>
                </c:pt>
                <c:pt idx="9759">
                  <c:v>50.759369</c:v>
                </c:pt>
                <c:pt idx="9760">
                  <c:v>50.812271000000003</c:v>
                </c:pt>
                <c:pt idx="9761">
                  <c:v>50.893574000000001</c:v>
                </c:pt>
                <c:pt idx="9762">
                  <c:v>50.925888</c:v>
                </c:pt>
                <c:pt idx="9763">
                  <c:v>50.964511999999999</c:v>
                </c:pt>
                <c:pt idx="9764">
                  <c:v>51.041907999999999</c:v>
                </c:pt>
                <c:pt idx="9765">
                  <c:v>51.074218999999999</c:v>
                </c:pt>
                <c:pt idx="9766">
                  <c:v>51.106079000000001</c:v>
                </c:pt>
                <c:pt idx="9767">
                  <c:v>51.155827000000002</c:v>
                </c:pt>
                <c:pt idx="9768">
                  <c:v>51.17942</c:v>
                </c:pt>
                <c:pt idx="9769">
                  <c:v>51.223305000000003</c:v>
                </c:pt>
                <c:pt idx="9770">
                  <c:v>51.235477000000003</c:v>
                </c:pt>
                <c:pt idx="9771">
                  <c:v>51.240437</c:v>
                </c:pt>
                <c:pt idx="9772">
                  <c:v>51.270493000000002</c:v>
                </c:pt>
                <c:pt idx="9773">
                  <c:v>51.245396</c:v>
                </c:pt>
                <c:pt idx="9774">
                  <c:v>51.271244000000003</c:v>
                </c:pt>
                <c:pt idx="9775">
                  <c:v>51.268391000000001</c:v>
                </c:pt>
                <c:pt idx="9776">
                  <c:v>51.299801000000002</c:v>
                </c:pt>
                <c:pt idx="9777">
                  <c:v>51.313476999999999</c:v>
                </c:pt>
                <c:pt idx="9778">
                  <c:v>51.336018000000003</c:v>
                </c:pt>
                <c:pt idx="9779">
                  <c:v>51.345036</c:v>
                </c:pt>
                <c:pt idx="9780">
                  <c:v>51.359763999999998</c:v>
                </c:pt>
                <c:pt idx="9781">
                  <c:v>51.386665000000001</c:v>
                </c:pt>
                <c:pt idx="9782">
                  <c:v>51.38937</c:v>
                </c:pt>
                <c:pt idx="9783">
                  <c:v>51.415371</c:v>
                </c:pt>
                <c:pt idx="9784">
                  <c:v>51.436408999999998</c:v>
                </c:pt>
                <c:pt idx="9785">
                  <c:v>51.425888</c:v>
                </c:pt>
                <c:pt idx="9786">
                  <c:v>51.471428000000003</c:v>
                </c:pt>
                <c:pt idx="9787">
                  <c:v>51.474133000000002</c:v>
                </c:pt>
                <c:pt idx="9788">
                  <c:v>51.505992999999997</c:v>
                </c:pt>
                <c:pt idx="9789">
                  <c:v>51.512154000000002</c:v>
                </c:pt>
                <c:pt idx="9790">
                  <c:v>51.522823000000002</c:v>
                </c:pt>
                <c:pt idx="9791">
                  <c:v>51.516060000000003</c:v>
                </c:pt>
                <c:pt idx="9792">
                  <c:v>51.576327999999997</c:v>
                </c:pt>
                <c:pt idx="9793">
                  <c:v>51.56776</c:v>
                </c:pt>
                <c:pt idx="9794">
                  <c:v>51.597816000000002</c:v>
                </c:pt>
                <c:pt idx="9795">
                  <c:v>51.606983</c:v>
                </c:pt>
                <c:pt idx="9796">
                  <c:v>51.638393000000001</c:v>
                </c:pt>
                <c:pt idx="9797">
                  <c:v>51.654026000000002</c:v>
                </c:pt>
                <c:pt idx="9798">
                  <c:v>51.661388000000002</c:v>
                </c:pt>
                <c:pt idx="9799">
                  <c:v>51.690544000000003</c:v>
                </c:pt>
                <c:pt idx="9800">
                  <c:v>51.700763999999999</c:v>
                </c:pt>
                <c:pt idx="9801">
                  <c:v>51.724659000000003</c:v>
                </c:pt>
                <c:pt idx="9802">
                  <c:v>51.744796999999998</c:v>
                </c:pt>
                <c:pt idx="9803">
                  <c:v>51.768692000000001</c:v>
                </c:pt>
                <c:pt idx="9804">
                  <c:v>51.786427000000003</c:v>
                </c:pt>
                <c:pt idx="9805">
                  <c:v>51.798298000000003</c:v>
                </c:pt>
                <c:pt idx="9806">
                  <c:v>51.833163999999996</c:v>
                </c:pt>
                <c:pt idx="9807">
                  <c:v>51.856158999999998</c:v>
                </c:pt>
                <c:pt idx="9808">
                  <c:v>51.868332000000002</c:v>
                </c:pt>
                <c:pt idx="9809">
                  <c:v>51.878551000000002</c:v>
                </c:pt>
                <c:pt idx="9810">
                  <c:v>51.896889000000002</c:v>
                </c:pt>
                <c:pt idx="9811">
                  <c:v>51.921382999999999</c:v>
                </c:pt>
                <c:pt idx="9812">
                  <c:v>51.937016</c:v>
                </c:pt>
                <c:pt idx="9813">
                  <c:v>51.964516000000003</c:v>
                </c:pt>
                <c:pt idx="9814">
                  <c:v>51.971130000000002</c:v>
                </c:pt>
                <c:pt idx="9815">
                  <c:v>51.996074999999998</c:v>
                </c:pt>
                <c:pt idx="9816">
                  <c:v>52.008099000000001</c:v>
                </c:pt>
                <c:pt idx="9817">
                  <c:v>52.022075999999998</c:v>
                </c:pt>
                <c:pt idx="9818">
                  <c:v>52.051983</c:v>
                </c:pt>
                <c:pt idx="9819">
                  <c:v>52.054237000000001</c:v>
                </c:pt>
                <c:pt idx="9820">
                  <c:v>52.075127000000002</c:v>
                </c:pt>
                <c:pt idx="9821">
                  <c:v>52.116154000000002</c:v>
                </c:pt>
                <c:pt idx="9822">
                  <c:v>52.146664000000001</c:v>
                </c:pt>
                <c:pt idx="9823">
                  <c:v>52.164997</c:v>
                </c:pt>
                <c:pt idx="9824">
                  <c:v>52.172061999999997</c:v>
                </c:pt>
                <c:pt idx="9825">
                  <c:v>52.197310999999999</c:v>
                </c:pt>
                <c:pt idx="9826">
                  <c:v>52.210987000000003</c:v>
                </c:pt>
                <c:pt idx="9827">
                  <c:v>52.253216000000002</c:v>
                </c:pt>
                <c:pt idx="9828">
                  <c:v>52.250960999999997</c:v>
                </c:pt>
                <c:pt idx="9829">
                  <c:v>52.275008999999997</c:v>
                </c:pt>
                <c:pt idx="9830">
                  <c:v>52.318890000000003</c:v>
                </c:pt>
                <c:pt idx="9831">
                  <c:v>52.353003999999999</c:v>
                </c:pt>
                <c:pt idx="9832">
                  <c:v>52.380360000000003</c:v>
                </c:pt>
                <c:pt idx="9833">
                  <c:v>52.418380999999997</c:v>
                </c:pt>
                <c:pt idx="9834">
                  <c:v>52.434761000000002</c:v>
                </c:pt>
                <c:pt idx="9835">
                  <c:v>52.481952999999997</c:v>
                </c:pt>
                <c:pt idx="9836">
                  <c:v>52.520724999999999</c:v>
                </c:pt>
                <c:pt idx="9837">
                  <c:v>52.553035999999999</c:v>
                </c:pt>
                <c:pt idx="9838">
                  <c:v>52.606087000000002</c:v>
                </c:pt>
                <c:pt idx="9839">
                  <c:v>52.651626999999998</c:v>
                </c:pt>
                <c:pt idx="9840">
                  <c:v>52.702572000000004</c:v>
                </c:pt>
                <c:pt idx="9841">
                  <c:v>52.727069999999998</c:v>
                </c:pt>
                <c:pt idx="9842">
                  <c:v>52.792743999999999</c:v>
                </c:pt>
                <c:pt idx="9843">
                  <c:v>52.816338000000002</c:v>
                </c:pt>
                <c:pt idx="9844">
                  <c:v>52.869090999999997</c:v>
                </c:pt>
                <c:pt idx="9845">
                  <c:v>52.922592000000002</c:v>
                </c:pt>
                <c:pt idx="9846">
                  <c:v>52.949944000000002</c:v>
                </c:pt>
                <c:pt idx="9847">
                  <c:v>52.985709999999997</c:v>
                </c:pt>
                <c:pt idx="9848">
                  <c:v>53.005699</c:v>
                </c:pt>
                <c:pt idx="9849">
                  <c:v>53.043422999999997</c:v>
                </c:pt>
                <c:pt idx="9850">
                  <c:v>53.06897</c:v>
                </c:pt>
                <c:pt idx="9851">
                  <c:v>53.124428000000002</c:v>
                </c:pt>
                <c:pt idx="9852">
                  <c:v>53.132240000000003</c:v>
                </c:pt>
                <c:pt idx="9853">
                  <c:v>53.199421000000001</c:v>
                </c:pt>
                <c:pt idx="9854">
                  <c:v>53.228274999999996</c:v>
                </c:pt>
                <c:pt idx="9855">
                  <c:v>53.263142000000002</c:v>
                </c:pt>
                <c:pt idx="9856">
                  <c:v>53.283878000000001</c:v>
                </c:pt>
                <c:pt idx="9857">
                  <c:v>53.317996999999998</c:v>
                </c:pt>
                <c:pt idx="9858">
                  <c:v>53.371799000000003</c:v>
                </c:pt>
                <c:pt idx="9859">
                  <c:v>53.392386999999999</c:v>
                </c:pt>
                <c:pt idx="9860">
                  <c:v>53.433112999999999</c:v>
                </c:pt>
                <c:pt idx="9861">
                  <c:v>53.463923999999999</c:v>
                </c:pt>
                <c:pt idx="9862">
                  <c:v>53.472790000000003</c:v>
                </c:pt>
                <c:pt idx="9863">
                  <c:v>53.515022000000002</c:v>
                </c:pt>
                <c:pt idx="9864">
                  <c:v>53.569274999999998</c:v>
                </c:pt>
                <c:pt idx="9865">
                  <c:v>53.598278000000001</c:v>
                </c:pt>
                <c:pt idx="9866">
                  <c:v>53.626835</c:v>
                </c:pt>
                <c:pt idx="9867">
                  <c:v>53.661701000000001</c:v>
                </c:pt>
                <c:pt idx="9868">
                  <c:v>53.666508</c:v>
                </c:pt>
                <c:pt idx="9869">
                  <c:v>53.704681000000001</c:v>
                </c:pt>
                <c:pt idx="9870">
                  <c:v>53.735641000000001</c:v>
                </c:pt>
                <c:pt idx="9871">
                  <c:v>53.757731999999997</c:v>
                </c:pt>
                <c:pt idx="9872">
                  <c:v>53.800716000000001</c:v>
                </c:pt>
                <c:pt idx="9873">
                  <c:v>53.803722</c:v>
                </c:pt>
                <c:pt idx="9874">
                  <c:v>53.845950999999999</c:v>
                </c:pt>
                <c:pt idx="9875">
                  <c:v>53.861130000000003</c:v>
                </c:pt>
                <c:pt idx="9876">
                  <c:v>53.926654999999997</c:v>
                </c:pt>
                <c:pt idx="9877">
                  <c:v>53.957763999999997</c:v>
                </c:pt>
                <c:pt idx="9878">
                  <c:v>53.972343000000002</c:v>
                </c:pt>
                <c:pt idx="9879">
                  <c:v>53.997287999999998</c:v>
                </c:pt>
                <c:pt idx="9880">
                  <c:v>54.025393999999999</c:v>
                </c:pt>
                <c:pt idx="9881">
                  <c:v>54.057254999999998</c:v>
                </c:pt>
                <c:pt idx="9882">
                  <c:v>54.078293000000002</c:v>
                </c:pt>
                <c:pt idx="9883">
                  <c:v>54.088813999999999</c:v>
                </c:pt>
                <c:pt idx="9884">
                  <c:v>54.116318</c:v>
                </c:pt>
                <c:pt idx="9885">
                  <c:v>54.137959000000002</c:v>
                </c:pt>
                <c:pt idx="9886">
                  <c:v>54.183643000000004</c:v>
                </c:pt>
                <c:pt idx="9887">
                  <c:v>54.181541000000003</c:v>
                </c:pt>
                <c:pt idx="9888">
                  <c:v>54.221367000000001</c:v>
                </c:pt>
                <c:pt idx="9889">
                  <c:v>54.254581000000002</c:v>
                </c:pt>
                <c:pt idx="9890">
                  <c:v>54.270209999999999</c:v>
                </c:pt>
                <c:pt idx="9891">
                  <c:v>54.308083000000003</c:v>
                </c:pt>
                <c:pt idx="9892">
                  <c:v>54.320255000000003</c:v>
                </c:pt>
                <c:pt idx="9893">
                  <c:v>54.338889999999999</c:v>
                </c:pt>
                <c:pt idx="9894">
                  <c:v>54.367145999999998</c:v>
                </c:pt>
                <c:pt idx="9895">
                  <c:v>54.389384999999997</c:v>
                </c:pt>
                <c:pt idx="9896">
                  <c:v>54.421245999999996</c:v>
                </c:pt>
                <c:pt idx="9897">
                  <c:v>54.443339999999999</c:v>
                </c:pt>
                <c:pt idx="9898">
                  <c:v>54.469791000000001</c:v>
                </c:pt>
                <c:pt idx="9899">
                  <c:v>54.493687000000001</c:v>
                </c:pt>
                <c:pt idx="9900">
                  <c:v>54.513522999999999</c:v>
                </c:pt>
                <c:pt idx="9901">
                  <c:v>54.528098999999997</c:v>
                </c:pt>
                <c:pt idx="9902">
                  <c:v>54.563419000000003</c:v>
                </c:pt>
                <c:pt idx="9903">
                  <c:v>54.595581000000003</c:v>
                </c:pt>
                <c:pt idx="9904">
                  <c:v>54.602043000000002</c:v>
                </c:pt>
                <c:pt idx="9905">
                  <c:v>54.64217</c:v>
                </c:pt>
                <c:pt idx="9906">
                  <c:v>54.646675000000002</c:v>
                </c:pt>
                <c:pt idx="9907">
                  <c:v>54.681541000000003</c:v>
                </c:pt>
                <c:pt idx="9908">
                  <c:v>54.717312</c:v>
                </c:pt>
                <c:pt idx="9909">
                  <c:v>54.734893999999997</c:v>
                </c:pt>
                <c:pt idx="9910">
                  <c:v>54.740906000000003</c:v>
                </c:pt>
                <c:pt idx="9911">
                  <c:v>54.763900999999997</c:v>
                </c:pt>
                <c:pt idx="9912">
                  <c:v>54.802371999999998</c:v>
                </c:pt>
                <c:pt idx="9913">
                  <c:v>54.830776</c:v>
                </c:pt>
                <c:pt idx="9914">
                  <c:v>54.842799999999997</c:v>
                </c:pt>
                <c:pt idx="9915">
                  <c:v>54.885330000000003</c:v>
                </c:pt>
                <c:pt idx="9916">
                  <c:v>54.876914999999997</c:v>
                </c:pt>
                <c:pt idx="9917">
                  <c:v>54.899608999999998</c:v>
                </c:pt>
                <c:pt idx="9918">
                  <c:v>54.932071999999998</c:v>
                </c:pt>
                <c:pt idx="9919">
                  <c:v>54.948600999999996</c:v>
                </c:pt>
                <c:pt idx="9920">
                  <c:v>54.947552000000002</c:v>
                </c:pt>
                <c:pt idx="9921">
                  <c:v>54.991283000000003</c:v>
                </c:pt>
                <c:pt idx="9922">
                  <c:v>55.005859000000001</c:v>
                </c:pt>
                <c:pt idx="9923">
                  <c:v>55.022243000000003</c:v>
                </c:pt>
                <c:pt idx="9924">
                  <c:v>55.043132999999997</c:v>
                </c:pt>
                <c:pt idx="9925">
                  <c:v>55.056807999999997</c:v>
                </c:pt>
                <c:pt idx="9926">
                  <c:v>55.10445</c:v>
                </c:pt>
                <c:pt idx="9927">
                  <c:v>55.116019999999999</c:v>
                </c:pt>
                <c:pt idx="9928">
                  <c:v>55.110309999999998</c:v>
                </c:pt>
                <c:pt idx="9929">
                  <c:v>55.154342999999997</c:v>
                </c:pt>
                <c:pt idx="9930">
                  <c:v>55.176437</c:v>
                </c:pt>
                <c:pt idx="9931">
                  <c:v>55.188160000000003</c:v>
                </c:pt>
                <c:pt idx="9932">
                  <c:v>55.229790000000001</c:v>
                </c:pt>
                <c:pt idx="9933">
                  <c:v>55.217162999999999</c:v>
                </c:pt>
                <c:pt idx="9934">
                  <c:v>55.245567000000001</c:v>
                </c:pt>
                <c:pt idx="9935">
                  <c:v>55.283138000000001</c:v>
                </c:pt>
                <c:pt idx="9936">
                  <c:v>55.292155999999999</c:v>
                </c:pt>
                <c:pt idx="9937">
                  <c:v>55.294559</c:v>
                </c:pt>
                <c:pt idx="9938">
                  <c:v>55.332282999999997</c:v>
                </c:pt>
                <c:pt idx="9939">
                  <c:v>55.342052000000002</c:v>
                </c:pt>
                <c:pt idx="9940">
                  <c:v>55.358131</c:v>
                </c:pt>
                <c:pt idx="9941">
                  <c:v>55.383232</c:v>
                </c:pt>
                <c:pt idx="9942">
                  <c:v>55.405472000000003</c:v>
                </c:pt>
                <c:pt idx="9943">
                  <c:v>55.422454999999999</c:v>
                </c:pt>
                <c:pt idx="9944">
                  <c:v>55.452812000000002</c:v>
                </c:pt>
                <c:pt idx="9945">
                  <c:v>55.453262000000002</c:v>
                </c:pt>
                <c:pt idx="9946">
                  <c:v>55.471148999999997</c:v>
                </c:pt>
                <c:pt idx="9947">
                  <c:v>55.485576999999999</c:v>
                </c:pt>
                <c:pt idx="9948">
                  <c:v>55.501506999999997</c:v>
                </c:pt>
                <c:pt idx="9949">
                  <c:v>55.505263999999997</c:v>
                </c:pt>
                <c:pt idx="9950">
                  <c:v>55.556812000000001</c:v>
                </c:pt>
                <c:pt idx="9951">
                  <c:v>55.580257000000003</c:v>
                </c:pt>
                <c:pt idx="9952">
                  <c:v>55.583862000000003</c:v>
                </c:pt>
                <c:pt idx="9953">
                  <c:v>55.619030000000002</c:v>
                </c:pt>
                <c:pt idx="9954">
                  <c:v>55.614071000000003</c:v>
                </c:pt>
                <c:pt idx="9955">
                  <c:v>55.628345000000003</c:v>
                </c:pt>
                <c:pt idx="9956">
                  <c:v>55.666218000000001</c:v>
                </c:pt>
                <c:pt idx="9957">
                  <c:v>55.689064000000002</c:v>
                </c:pt>
                <c:pt idx="9958">
                  <c:v>55.708302000000003</c:v>
                </c:pt>
                <c:pt idx="9959">
                  <c:v>55.719569999999997</c:v>
                </c:pt>
                <c:pt idx="9960">
                  <c:v>55.7346</c:v>
                </c:pt>
                <c:pt idx="9961">
                  <c:v>55.739559</c:v>
                </c:pt>
                <c:pt idx="9962">
                  <c:v>55.769466000000001</c:v>
                </c:pt>
                <c:pt idx="9963">
                  <c:v>55.791859000000002</c:v>
                </c:pt>
                <c:pt idx="9964">
                  <c:v>55.808841999999999</c:v>
                </c:pt>
                <c:pt idx="9965">
                  <c:v>55.80283</c:v>
                </c:pt>
                <c:pt idx="9966">
                  <c:v>55.837547000000001</c:v>
                </c:pt>
                <c:pt idx="9967">
                  <c:v>55.853928000000003</c:v>
                </c:pt>
                <c:pt idx="9968">
                  <c:v>55.863697000000002</c:v>
                </c:pt>
                <c:pt idx="9969">
                  <c:v>55.893002000000003</c:v>
                </c:pt>
                <c:pt idx="9970">
                  <c:v>55.902920000000002</c:v>
                </c:pt>
                <c:pt idx="9971">
                  <c:v>55.932228000000002</c:v>
                </c:pt>
                <c:pt idx="9972">
                  <c:v>55.937939</c:v>
                </c:pt>
                <c:pt idx="9973">
                  <c:v>55.960929999999998</c:v>
                </c:pt>
                <c:pt idx="9974">
                  <c:v>55.981068</c:v>
                </c:pt>
                <c:pt idx="9975">
                  <c:v>55.994746999999997</c:v>
                </c:pt>
                <c:pt idx="9976">
                  <c:v>56.002861000000003</c:v>
                </c:pt>
                <c:pt idx="9977">
                  <c:v>56.023448999999999</c:v>
                </c:pt>
                <c:pt idx="9978">
                  <c:v>56.046894000000002</c:v>
                </c:pt>
                <c:pt idx="9979">
                  <c:v>56.065078999999997</c:v>
                </c:pt>
                <c:pt idx="9980">
                  <c:v>56.077705000000002</c:v>
                </c:pt>
                <c:pt idx="9981">
                  <c:v>56.099795999999998</c:v>
                </c:pt>
                <c:pt idx="9982">
                  <c:v>56.128200999999997</c:v>
                </c:pt>
                <c:pt idx="9983">
                  <c:v>56.140521999999997</c:v>
                </c:pt>
                <c:pt idx="9984">
                  <c:v>56.158557999999999</c:v>
                </c:pt>
                <c:pt idx="9985">
                  <c:v>56.173285999999997</c:v>
                </c:pt>
                <c:pt idx="9986">
                  <c:v>56.184258</c:v>
                </c:pt>
                <c:pt idx="9987">
                  <c:v>56.208602999999997</c:v>
                </c:pt>
                <c:pt idx="9988">
                  <c:v>56.239863999999997</c:v>
                </c:pt>
                <c:pt idx="9989">
                  <c:v>56.240012999999998</c:v>
                </c:pt>
                <c:pt idx="9990">
                  <c:v>56.288555000000002</c:v>
                </c:pt>
                <c:pt idx="9991">
                  <c:v>56.325375000000001</c:v>
                </c:pt>
                <c:pt idx="9992">
                  <c:v>56.368808999999999</c:v>
                </c:pt>
                <c:pt idx="9993">
                  <c:v>56.406230999999998</c:v>
                </c:pt>
                <c:pt idx="9994">
                  <c:v>56.460330999999996</c:v>
                </c:pt>
                <c:pt idx="9995">
                  <c:v>56.516387999999999</c:v>
                </c:pt>
                <c:pt idx="9996">
                  <c:v>56.573196000000003</c:v>
                </c:pt>
                <c:pt idx="9997">
                  <c:v>56.607914000000001</c:v>
                </c:pt>
                <c:pt idx="9998">
                  <c:v>56.673138000000002</c:v>
                </c:pt>
                <c:pt idx="9999">
                  <c:v>56.737461000000003</c:v>
                </c:pt>
                <c:pt idx="10000">
                  <c:v>56.768870999999997</c:v>
                </c:pt>
                <c:pt idx="10001">
                  <c:v>56.858592999999999</c:v>
                </c:pt>
                <c:pt idx="10002">
                  <c:v>56.897064</c:v>
                </c:pt>
                <c:pt idx="10003">
                  <c:v>56.933585999999998</c:v>
                </c:pt>
                <c:pt idx="10004">
                  <c:v>56.973559999999999</c:v>
                </c:pt>
                <c:pt idx="10005">
                  <c:v>57.017746000000002</c:v>
                </c:pt>
                <c:pt idx="10006">
                  <c:v>57.066738000000001</c:v>
                </c:pt>
                <c:pt idx="10007">
                  <c:v>57.082065999999998</c:v>
                </c:pt>
                <c:pt idx="10008">
                  <c:v>57.143084999999999</c:v>
                </c:pt>
                <c:pt idx="10009">
                  <c:v>57.166828000000002</c:v>
                </c:pt>
                <c:pt idx="10010">
                  <c:v>57.21537</c:v>
                </c:pt>
                <c:pt idx="10011">
                  <c:v>57.240318000000002</c:v>
                </c:pt>
                <c:pt idx="10012">
                  <c:v>57.274433000000002</c:v>
                </c:pt>
                <c:pt idx="10013">
                  <c:v>57.314109999999999</c:v>
                </c:pt>
                <c:pt idx="10014">
                  <c:v>57.344616000000002</c:v>
                </c:pt>
                <c:pt idx="10015">
                  <c:v>57.358745999999996</c:v>
                </c:pt>
                <c:pt idx="10016">
                  <c:v>57.396168000000003</c:v>
                </c:pt>
                <c:pt idx="10017">
                  <c:v>57.418709</c:v>
                </c:pt>
                <c:pt idx="10018">
                  <c:v>57.448166000000001</c:v>
                </c:pt>
                <c:pt idx="10019">
                  <c:v>57.471156999999998</c:v>
                </c:pt>
                <c:pt idx="10020">
                  <c:v>57.496707999999998</c:v>
                </c:pt>
                <c:pt idx="10021">
                  <c:v>57.504973999999997</c:v>
                </c:pt>
                <c:pt idx="10022">
                  <c:v>57.515343000000001</c:v>
                </c:pt>
                <c:pt idx="10023">
                  <c:v>57.534278999999998</c:v>
                </c:pt>
                <c:pt idx="10024">
                  <c:v>57.570950000000003</c:v>
                </c:pt>
                <c:pt idx="10025">
                  <c:v>57.570498999999998</c:v>
                </c:pt>
                <c:pt idx="10026">
                  <c:v>57.571097999999999</c:v>
                </c:pt>
                <c:pt idx="10027">
                  <c:v>57.583874000000002</c:v>
                </c:pt>
                <c:pt idx="10028">
                  <c:v>57.610626000000003</c:v>
                </c:pt>
                <c:pt idx="10029">
                  <c:v>57.599502999999999</c:v>
                </c:pt>
                <c:pt idx="10030">
                  <c:v>57.634819</c:v>
                </c:pt>
                <c:pt idx="10031">
                  <c:v>57.632866</c:v>
                </c:pt>
                <c:pt idx="10032">
                  <c:v>57.628357000000001</c:v>
                </c:pt>
                <c:pt idx="10033">
                  <c:v>57.658417</c:v>
                </c:pt>
                <c:pt idx="10034">
                  <c:v>57.702300999999999</c:v>
                </c:pt>
                <c:pt idx="10035">
                  <c:v>57.707858999999999</c:v>
                </c:pt>
                <c:pt idx="10036">
                  <c:v>57.725445000000001</c:v>
                </c:pt>
                <c:pt idx="10037">
                  <c:v>57.739269</c:v>
                </c:pt>
                <c:pt idx="10038">
                  <c:v>57.749789999999997</c:v>
                </c:pt>
                <c:pt idx="10039">
                  <c:v>57.755198999999998</c:v>
                </c:pt>
                <c:pt idx="10040">
                  <c:v>57.755352000000002</c:v>
                </c:pt>
                <c:pt idx="10041">
                  <c:v>57.790667999999997</c:v>
                </c:pt>
                <c:pt idx="10042">
                  <c:v>57.804794000000001</c:v>
                </c:pt>
                <c:pt idx="10043">
                  <c:v>57.824333000000003</c:v>
                </c:pt>
                <c:pt idx="10044">
                  <c:v>57.819671999999997</c:v>
                </c:pt>
                <c:pt idx="10045">
                  <c:v>57.841614</c:v>
                </c:pt>
                <c:pt idx="10046">
                  <c:v>57.837558999999999</c:v>
                </c:pt>
                <c:pt idx="10047">
                  <c:v>57.868965000000003</c:v>
                </c:pt>
                <c:pt idx="10048">
                  <c:v>57.882190999999999</c:v>
                </c:pt>
                <c:pt idx="10049">
                  <c:v>57.890006999999997</c:v>
                </c:pt>
                <c:pt idx="10050">
                  <c:v>57.905186</c:v>
                </c:pt>
                <c:pt idx="10051">
                  <c:v>57.923819999999999</c:v>
                </c:pt>
                <c:pt idx="10052">
                  <c:v>57.947414000000002</c:v>
                </c:pt>
                <c:pt idx="10053">
                  <c:v>57.944110999999999</c:v>
                </c:pt>
                <c:pt idx="10054">
                  <c:v>57.960189999999997</c:v>
                </c:pt>
                <c:pt idx="10055">
                  <c:v>57.988143999999998</c:v>
                </c:pt>
                <c:pt idx="10056">
                  <c:v>57.980930000000001</c:v>
                </c:pt>
                <c:pt idx="10057">
                  <c:v>57.9925</c:v>
                </c:pt>
                <c:pt idx="10058">
                  <c:v>58.031875999999997</c:v>
                </c:pt>
                <c:pt idx="10059">
                  <c:v>58.044952000000002</c:v>
                </c:pt>
                <c:pt idx="10060">
                  <c:v>58.045101000000003</c:v>
                </c:pt>
                <c:pt idx="10061">
                  <c:v>58.080269000000001</c:v>
                </c:pt>
                <c:pt idx="10062">
                  <c:v>58.105820000000001</c:v>
                </c:pt>
                <c:pt idx="10063">
                  <c:v>58.098903999999997</c:v>
                </c:pt>
                <c:pt idx="10064">
                  <c:v>58.103264000000003</c:v>
                </c:pt>
                <c:pt idx="10065">
                  <c:v>58.122047000000002</c:v>
                </c:pt>
                <c:pt idx="10066">
                  <c:v>58.139481000000004</c:v>
                </c:pt>
                <c:pt idx="10067">
                  <c:v>58.160972999999998</c:v>
                </c:pt>
                <c:pt idx="10068">
                  <c:v>58.155712000000001</c:v>
                </c:pt>
                <c:pt idx="10069">
                  <c:v>58.181561000000002</c:v>
                </c:pt>
                <c:pt idx="10070">
                  <c:v>58.203204999999997</c:v>
                </c:pt>
                <c:pt idx="10071">
                  <c:v>58.215527000000002</c:v>
                </c:pt>
                <c:pt idx="10072">
                  <c:v>58.224395999999999</c:v>
                </c:pt>
                <c:pt idx="10073">
                  <c:v>58.212673000000002</c:v>
                </c:pt>
                <c:pt idx="10074">
                  <c:v>58.234763999999998</c:v>
                </c:pt>
                <c:pt idx="10075">
                  <c:v>58.236266999999998</c:v>
                </c:pt>
                <c:pt idx="10076">
                  <c:v>58.278198000000003</c:v>
                </c:pt>
                <c:pt idx="10077">
                  <c:v>58.287514000000002</c:v>
                </c:pt>
                <c:pt idx="10078">
                  <c:v>58.285561000000001</c:v>
                </c:pt>
                <c:pt idx="10079">
                  <c:v>58.294277000000001</c:v>
                </c:pt>
                <c:pt idx="10080">
                  <c:v>58.319977000000002</c:v>
                </c:pt>
                <c:pt idx="10081">
                  <c:v>58.338009</c:v>
                </c:pt>
                <c:pt idx="10082">
                  <c:v>58.351837000000003</c:v>
                </c:pt>
                <c:pt idx="10083">
                  <c:v>58.358601</c:v>
                </c:pt>
                <c:pt idx="10084">
                  <c:v>58.373927999999999</c:v>
                </c:pt>
                <c:pt idx="10085">
                  <c:v>58.390011000000001</c:v>
                </c:pt>
                <c:pt idx="10086">
                  <c:v>58.396473</c:v>
                </c:pt>
                <c:pt idx="10087">
                  <c:v>58.397823000000002</c:v>
                </c:pt>
                <c:pt idx="10088">
                  <c:v>58.422020000000003</c:v>
                </c:pt>
                <c:pt idx="10089">
                  <c:v>58.430588</c:v>
                </c:pt>
                <c:pt idx="10090">
                  <c:v>58.439605999999998</c:v>
                </c:pt>
                <c:pt idx="10091">
                  <c:v>58.455235000000002</c:v>
                </c:pt>
                <c:pt idx="10092">
                  <c:v>58.476573999999999</c:v>
                </c:pt>
                <c:pt idx="10093">
                  <c:v>58.477176999999998</c:v>
                </c:pt>
                <c:pt idx="10094">
                  <c:v>58.497765000000001</c:v>
                </c:pt>
                <c:pt idx="10095">
                  <c:v>58.490551000000004</c:v>
                </c:pt>
                <c:pt idx="10096">
                  <c:v>58.509186</c:v>
                </c:pt>
                <c:pt idx="10097">
                  <c:v>58.528122000000003</c:v>
                </c:pt>
                <c:pt idx="10098">
                  <c:v>58.528571999999997</c:v>
                </c:pt>
                <c:pt idx="10099">
                  <c:v>58.526318000000003</c:v>
                </c:pt>
                <c:pt idx="10100">
                  <c:v>58.529026000000002</c:v>
                </c:pt>
                <c:pt idx="10101">
                  <c:v>58.553069999999998</c:v>
                </c:pt>
                <c:pt idx="10102">
                  <c:v>58.567348000000003</c:v>
                </c:pt>
                <c:pt idx="10103">
                  <c:v>58.579521</c:v>
                </c:pt>
                <c:pt idx="10104">
                  <c:v>58.582977</c:v>
                </c:pt>
                <c:pt idx="10105">
                  <c:v>58.598906999999997</c:v>
                </c:pt>
                <c:pt idx="10106">
                  <c:v>58.604168000000001</c:v>
                </c:pt>
                <c:pt idx="10107">
                  <c:v>58.624755999999998</c:v>
                </c:pt>
                <c:pt idx="10108">
                  <c:v>58.642040000000001</c:v>
                </c:pt>
                <c:pt idx="10109">
                  <c:v>58.658118999999999</c:v>
                </c:pt>
                <c:pt idx="10110">
                  <c:v>58.672699000000001</c:v>
                </c:pt>
                <c:pt idx="10111">
                  <c:v>58.673298000000003</c:v>
                </c:pt>
                <c:pt idx="10112">
                  <c:v>58.696441999999998</c:v>
                </c:pt>
                <c:pt idx="10113">
                  <c:v>58.706211000000003</c:v>
                </c:pt>
                <c:pt idx="10114">
                  <c:v>58.732661999999998</c:v>
                </c:pt>
                <c:pt idx="10115">
                  <c:v>58.729205999999998</c:v>
                </c:pt>
                <c:pt idx="10116">
                  <c:v>58.731009999999998</c:v>
                </c:pt>
                <c:pt idx="10117">
                  <c:v>58.743031000000002</c:v>
                </c:pt>
                <c:pt idx="10118">
                  <c:v>58.757007999999999</c:v>
                </c:pt>
                <c:pt idx="10119">
                  <c:v>58.767978999999997</c:v>
                </c:pt>
                <c:pt idx="10120">
                  <c:v>58.788116000000002</c:v>
                </c:pt>
                <c:pt idx="10121">
                  <c:v>58.793377</c:v>
                </c:pt>
                <c:pt idx="10122">
                  <c:v>58.816822000000002</c:v>
                </c:pt>
                <c:pt idx="10123">
                  <c:v>58.806454000000002</c:v>
                </c:pt>
                <c:pt idx="10124">
                  <c:v>58.825839999999999</c:v>
                </c:pt>
                <c:pt idx="10125">
                  <c:v>58.841320000000003</c:v>
                </c:pt>
                <c:pt idx="10126">
                  <c:v>58.846279000000003</c:v>
                </c:pt>
                <c:pt idx="10127">
                  <c:v>58.873179999999998</c:v>
                </c:pt>
                <c:pt idx="10128">
                  <c:v>58.874535000000002</c:v>
                </c:pt>
                <c:pt idx="10129">
                  <c:v>58.916313000000002</c:v>
                </c:pt>
                <c:pt idx="10130">
                  <c:v>58.903537999999998</c:v>
                </c:pt>
                <c:pt idx="10131">
                  <c:v>58.923828</c:v>
                </c:pt>
                <c:pt idx="10132">
                  <c:v>58.929687999999999</c:v>
                </c:pt>
                <c:pt idx="10133">
                  <c:v>58.967410999999998</c:v>
                </c:pt>
                <c:pt idx="10134">
                  <c:v>58.971767</c:v>
                </c:pt>
                <c:pt idx="10135">
                  <c:v>58.982140000000001</c:v>
                </c:pt>
                <c:pt idx="10136">
                  <c:v>58.995361000000003</c:v>
                </c:pt>
                <c:pt idx="10137">
                  <c:v>59.012946999999997</c:v>
                </c:pt>
                <c:pt idx="10138">
                  <c:v>59.040298</c:v>
                </c:pt>
                <c:pt idx="10139">
                  <c:v>59.055027000000003</c:v>
                </c:pt>
                <c:pt idx="10140">
                  <c:v>59.064945000000002</c:v>
                </c:pt>
                <c:pt idx="10141">
                  <c:v>59.094852000000003</c:v>
                </c:pt>
                <c:pt idx="10142">
                  <c:v>59.109580999999999</c:v>
                </c:pt>
                <c:pt idx="10143">
                  <c:v>59.116646000000003</c:v>
                </c:pt>
                <c:pt idx="10144">
                  <c:v>59.156619999999997</c:v>
                </c:pt>
                <c:pt idx="10145">
                  <c:v>59.170597000000001</c:v>
                </c:pt>
                <c:pt idx="10146">
                  <c:v>59.179164999999998</c:v>
                </c:pt>
                <c:pt idx="10147">
                  <c:v>59.221694999999997</c:v>
                </c:pt>
                <c:pt idx="10148">
                  <c:v>59.219588999999999</c:v>
                </c:pt>
                <c:pt idx="10149">
                  <c:v>59.249496000000001</c:v>
                </c:pt>
                <c:pt idx="10150">
                  <c:v>59.266177999999996</c:v>
                </c:pt>
                <c:pt idx="10151">
                  <c:v>59.284061000000001</c:v>
                </c:pt>
                <c:pt idx="10152">
                  <c:v>59.303452</c:v>
                </c:pt>
                <c:pt idx="10153">
                  <c:v>59.312016</c:v>
                </c:pt>
                <c:pt idx="10154">
                  <c:v>59.337864000000003</c:v>
                </c:pt>
                <c:pt idx="10155">
                  <c:v>59.362662999999998</c:v>
                </c:pt>
                <c:pt idx="10156">
                  <c:v>59.362361999999997</c:v>
                </c:pt>
                <c:pt idx="10157">
                  <c:v>59.398131999999997</c:v>
                </c:pt>
                <c:pt idx="10158">
                  <c:v>59.388812999999999</c:v>
                </c:pt>
                <c:pt idx="10159">
                  <c:v>59.418118</c:v>
                </c:pt>
                <c:pt idx="10160">
                  <c:v>59.428035999999999</c:v>
                </c:pt>
                <c:pt idx="10161">
                  <c:v>59.456291</c:v>
                </c:pt>
                <c:pt idx="10162">
                  <c:v>59.462902</c:v>
                </c:pt>
                <c:pt idx="10163">
                  <c:v>59.473723999999997</c:v>
                </c:pt>
                <c:pt idx="10164">
                  <c:v>59.492660999999998</c:v>
                </c:pt>
                <c:pt idx="10165">
                  <c:v>59.500022999999999</c:v>
                </c:pt>
                <c:pt idx="10166">
                  <c:v>59.518208000000001</c:v>
                </c:pt>
                <c:pt idx="10167">
                  <c:v>59.531283999999999</c:v>
                </c:pt>
                <c:pt idx="10168">
                  <c:v>59.536242999999999</c:v>
                </c:pt>
                <c:pt idx="10169">
                  <c:v>59.554878000000002</c:v>
                </c:pt>
                <c:pt idx="10170">
                  <c:v>59.547516000000002</c:v>
                </c:pt>
                <c:pt idx="10171">
                  <c:v>59.570056999999998</c:v>
                </c:pt>
                <c:pt idx="10172">
                  <c:v>59.564197999999998</c:v>
                </c:pt>
                <c:pt idx="10173">
                  <c:v>59.584187</c:v>
                </c:pt>
                <c:pt idx="10174">
                  <c:v>59.583435000000001</c:v>
                </c:pt>
                <c:pt idx="10175">
                  <c:v>59.613190000000003</c:v>
                </c:pt>
                <c:pt idx="10176">
                  <c:v>59.616047000000002</c:v>
                </c:pt>
                <c:pt idx="10177">
                  <c:v>59.618301000000002</c:v>
                </c:pt>
                <c:pt idx="10178">
                  <c:v>59.617550000000001</c:v>
                </c:pt>
                <c:pt idx="10179">
                  <c:v>59.644150000000003</c:v>
                </c:pt>
                <c:pt idx="10180">
                  <c:v>59.651363000000003</c:v>
                </c:pt>
                <c:pt idx="10181">
                  <c:v>59.653618000000002</c:v>
                </c:pt>
                <c:pt idx="10182">
                  <c:v>59.669246999999999</c:v>
                </c:pt>
                <c:pt idx="10183">
                  <c:v>59.681418999999998</c:v>
                </c:pt>
                <c:pt idx="10184">
                  <c:v>59.692242</c:v>
                </c:pt>
                <c:pt idx="10185">
                  <c:v>59.689686000000002</c:v>
                </c:pt>
                <c:pt idx="10186">
                  <c:v>59.708472999999998</c:v>
                </c:pt>
                <c:pt idx="10187">
                  <c:v>59.713580999999998</c:v>
                </c:pt>
                <c:pt idx="10188">
                  <c:v>59.731918</c:v>
                </c:pt>
                <c:pt idx="10189">
                  <c:v>59.725605000000002</c:v>
                </c:pt>
                <c:pt idx="10190">
                  <c:v>59.740783999999998</c:v>
                </c:pt>
                <c:pt idx="10191">
                  <c:v>59.739131999999998</c:v>
                </c:pt>
                <c:pt idx="10192">
                  <c:v>59.757914999999997</c:v>
                </c:pt>
                <c:pt idx="10193">
                  <c:v>59.781509</c:v>
                </c:pt>
                <c:pt idx="10194">
                  <c:v>59.773544000000001</c:v>
                </c:pt>
                <c:pt idx="10195">
                  <c:v>59.797592000000002</c:v>
                </c:pt>
                <c:pt idx="10196">
                  <c:v>59.784816999999997</c:v>
                </c:pt>
                <c:pt idx="10197">
                  <c:v>59.794735000000003</c:v>
                </c:pt>
                <c:pt idx="10198">
                  <c:v>59.813823999999997</c:v>
                </c:pt>
                <c:pt idx="10199">
                  <c:v>59.821938000000003</c:v>
                </c:pt>
                <c:pt idx="10200">
                  <c:v>59.827950000000001</c:v>
                </c:pt>
                <c:pt idx="10201">
                  <c:v>59.825996000000004</c:v>
                </c:pt>
                <c:pt idx="10202">
                  <c:v>59.840274999999998</c:v>
                </c:pt>
                <c:pt idx="10203">
                  <c:v>59.830055000000002</c:v>
                </c:pt>
                <c:pt idx="10204">
                  <c:v>59.836365000000001</c:v>
                </c:pt>
                <c:pt idx="10205">
                  <c:v>59.863869000000001</c:v>
                </c:pt>
                <c:pt idx="10206">
                  <c:v>59.889716999999997</c:v>
                </c:pt>
                <c:pt idx="10207">
                  <c:v>59.893475000000002</c:v>
                </c:pt>
                <c:pt idx="10208">
                  <c:v>59.875892999999998</c:v>
                </c:pt>
                <c:pt idx="10209">
                  <c:v>59.882354999999997</c:v>
                </c:pt>
                <c:pt idx="10210">
                  <c:v>59.886409999999998</c:v>
                </c:pt>
                <c:pt idx="10211">
                  <c:v>59.894675999999997</c:v>
                </c:pt>
                <c:pt idx="10212">
                  <c:v>59.894675999999997</c:v>
                </c:pt>
                <c:pt idx="10213">
                  <c:v>59.921878999999997</c:v>
                </c:pt>
                <c:pt idx="10214">
                  <c:v>59.948329999999999</c:v>
                </c:pt>
                <c:pt idx="10215">
                  <c:v>59.926837999999996</c:v>
                </c:pt>
                <c:pt idx="10216">
                  <c:v>59.934199999999997</c:v>
                </c:pt>
                <c:pt idx="10217">
                  <c:v>59.949832999999998</c:v>
                </c:pt>
                <c:pt idx="10218">
                  <c:v>59.953288999999998</c:v>
                </c:pt>
                <c:pt idx="10219">
                  <c:v>59.954791999999998</c:v>
                </c:pt>
                <c:pt idx="10220">
                  <c:v>59.962757000000003</c:v>
                </c:pt>
                <c:pt idx="10221">
                  <c:v>59.981392</c:v>
                </c:pt>
                <c:pt idx="10222">
                  <c:v>59.976582000000001</c:v>
                </c:pt>
                <c:pt idx="10223">
                  <c:v>59.979438999999999</c:v>
                </c:pt>
                <c:pt idx="10224">
                  <c:v>59.981693</c:v>
                </c:pt>
                <c:pt idx="10225">
                  <c:v>60.017158999999999</c:v>
                </c:pt>
                <c:pt idx="10226">
                  <c:v>59.991463000000003</c:v>
                </c:pt>
                <c:pt idx="10227">
                  <c:v>60.004986000000002</c:v>
                </c:pt>
                <c:pt idx="10228">
                  <c:v>60.023021999999997</c:v>
                </c:pt>
                <c:pt idx="10229">
                  <c:v>60.017612</c:v>
                </c:pt>
                <c:pt idx="10230">
                  <c:v>60.047519999999999</c:v>
                </c:pt>
                <c:pt idx="10231">
                  <c:v>60.027377999999999</c:v>
                </c:pt>
                <c:pt idx="10232">
                  <c:v>60.029933999999997</c:v>
                </c:pt>
                <c:pt idx="10233">
                  <c:v>60.042259000000001</c:v>
                </c:pt>
                <c:pt idx="10234">
                  <c:v>60.044662000000002</c:v>
                </c:pt>
                <c:pt idx="10235">
                  <c:v>60.043011</c:v>
                </c:pt>
                <c:pt idx="10236">
                  <c:v>60.055484999999997</c:v>
                </c:pt>
                <c:pt idx="10237">
                  <c:v>60.065703999999997</c:v>
                </c:pt>
                <c:pt idx="10238">
                  <c:v>60.052776000000001</c:v>
                </c:pt>
                <c:pt idx="10239">
                  <c:v>60.092606000000004</c:v>
                </c:pt>
                <c:pt idx="10240">
                  <c:v>60.073818000000003</c:v>
                </c:pt>
                <c:pt idx="10241">
                  <c:v>60.094558999999997</c:v>
                </c:pt>
                <c:pt idx="10242">
                  <c:v>60.082386</c:v>
                </c:pt>
                <c:pt idx="10243">
                  <c:v>60.116951</c:v>
                </c:pt>
                <c:pt idx="10244">
                  <c:v>60.108685000000001</c:v>
                </c:pt>
                <c:pt idx="10245">
                  <c:v>60.112141000000001</c:v>
                </c:pt>
                <c:pt idx="10246">
                  <c:v>60.126719999999999</c:v>
                </c:pt>
                <c:pt idx="10247">
                  <c:v>60.133330999999998</c:v>
                </c:pt>
                <c:pt idx="10248">
                  <c:v>60.128371999999999</c:v>
                </c:pt>
                <c:pt idx="10249">
                  <c:v>60.136639000000002</c:v>
                </c:pt>
                <c:pt idx="10250">
                  <c:v>60.150764000000002</c:v>
                </c:pt>
                <c:pt idx="10251">
                  <c:v>60.162185999999998</c:v>
                </c:pt>
                <c:pt idx="10252">
                  <c:v>60.159782</c:v>
                </c:pt>
                <c:pt idx="10253">
                  <c:v>60.156326</c:v>
                </c:pt>
                <c:pt idx="10254">
                  <c:v>60.167144999999998</c:v>
                </c:pt>
                <c:pt idx="10255">
                  <c:v>60.174061000000002</c:v>
                </c:pt>
                <c:pt idx="10256">
                  <c:v>60.172404999999998</c:v>
                </c:pt>
                <c:pt idx="10257">
                  <c:v>60.201411999999998</c:v>
                </c:pt>
                <c:pt idx="10258">
                  <c:v>60.182625000000002</c:v>
                </c:pt>
                <c:pt idx="10259">
                  <c:v>60.202914999999997</c:v>
                </c:pt>
                <c:pt idx="10260">
                  <c:v>60.198405999999999</c:v>
                </c:pt>
                <c:pt idx="10261">
                  <c:v>60.195549</c:v>
                </c:pt>
                <c:pt idx="10262">
                  <c:v>60.190441</c:v>
                </c:pt>
                <c:pt idx="10263">
                  <c:v>60.229365999999999</c:v>
                </c:pt>
                <c:pt idx="10264">
                  <c:v>60.220047000000001</c:v>
                </c:pt>
                <c:pt idx="10265">
                  <c:v>60.235225999999997</c:v>
                </c:pt>
                <c:pt idx="10266">
                  <c:v>60.227710999999999</c:v>
                </c:pt>
                <c:pt idx="10267">
                  <c:v>60.237479999999998</c:v>
                </c:pt>
                <c:pt idx="10268">
                  <c:v>60.238232000000004</c:v>
                </c:pt>
                <c:pt idx="10269">
                  <c:v>60.232368000000001</c:v>
                </c:pt>
                <c:pt idx="10270">
                  <c:v>60.245894999999997</c:v>
                </c:pt>
                <c:pt idx="10271">
                  <c:v>60.265582999999999</c:v>
                </c:pt>
                <c:pt idx="10272">
                  <c:v>60.257618000000001</c:v>
                </c:pt>
                <c:pt idx="10273">
                  <c:v>60.278809000000003</c:v>
                </c:pt>
                <c:pt idx="10274">
                  <c:v>60.283619000000002</c:v>
                </c:pt>
                <c:pt idx="10275">
                  <c:v>60.274451999999997</c:v>
                </c:pt>
                <c:pt idx="10276">
                  <c:v>60.280914000000003</c:v>
                </c:pt>
                <c:pt idx="10277">
                  <c:v>60.279708999999997</c:v>
                </c:pt>
                <c:pt idx="10278">
                  <c:v>60.275500999999998</c:v>
                </c:pt>
                <c:pt idx="10279">
                  <c:v>60.298496</c:v>
                </c:pt>
                <c:pt idx="10280">
                  <c:v>60.293385000000001</c:v>
                </c:pt>
                <c:pt idx="10281">
                  <c:v>60.302852999999999</c:v>
                </c:pt>
                <c:pt idx="10282">
                  <c:v>60.319083999999997</c:v>
                </c:pt>
                <c:pt idx="10283">
                  <c:v>60.318035000000002</c:v>
                </c:pt>
                <c:pt idx="10284">
                  <c:v>60.333213999999998</c:v>
                </c:pt>
                <c:pt idx="10285">
                  <c:v>60.327503</c:v>
                </c:pt>
                <c:pt idx="10286">
                  <c:v>60.319988000000002</c:v>
                </c:pt>
                <c:pt idx="10287">
                  <c:v>60.324043000000003</c:v>
                </c:pt>
                <c:pt idx="10288">
                  <c:v>60.336219999999997</c:v>
                </c:pt>
                <c:pt idx="10289">
                  <c:v>60.327503</c:v>
                </c:pt>
                <c:pt idx="10290">
                  <c:v>60.347938999999997</c:v>
                </c:pt>
                <c:pt idx="10291">
                  <c:v>60.356655000000003</c:v>
                </c:pt>
                <c:pt idx="10292">
                  <c:v>60.356655000000003</c:v>
                </c:pt>
                <c:pt idx="10293">
                  <c:v>60.364021000000001</c:v>
                </c:pt>
                <c:pt idx="10294">
                  <c:v>60.378447999999999</c:v>
                </c:pt>
                <c:pt idx="10295">
                  <c:v>60.382057000000003</c:v>
                </c:pt>
                <c:pt idx="10296">
                  <c:v>60.391525000000001</c:v>
                </c:pt>
                <c:pt idx="10297">
                  <c:v>60.387165000000003</c:v>
                </c:pt>
                <c:pt idx="10298">
                  <c:v>60.410308999999998</c:v>
                </c:pt>
                <c:pt idx="10299">
                  <c:v>60.391373000000002</c:v>
                </c:pt>
                <c:pt idx="10300">
                  <c:v>60.411059999999999</c:v>
                </c:pt>
                <c:pt idx="10301">
                  <c:v>60.412112999999998</c:v>
                </c:pt>
                <c:pt idx="10302">
                  <c:v>60.423836000000001</c:v>
                </c:pt>
                <c:pt idx="10303">
                  <c:v>60.429245000000002</c:v>
                </c:pt>
                <c:pt idx="10304">
                  <c:v>60.408805999999998</c:v>
                </c:pt>
                <c:pt idx="10305">
                  <c:v>60.429245000000002</c:v>
                </c:pt>
                <c:pt idx="10306">
                  <c:v>60.432701000000002</c:v>
                </c:pt>
                <c:pt idx="10307">
                  <c:v>60.439613000000001</c:v>
                </c:pt>
                <c:pt idx="10308">
                  <c:v>60.432853999999999</c:v>
                </c:pt>
                <c:pt idx="10309">
                  <c:v>60.445328000000003</c:v>
                </c:pt>
                <c:pt idx="10310">
                  <c:v>60.446075</c:v>
                </c:pt>
                <c:pt idx="10311">
                  <c:v>60.463057999999997</c:v>
                </c:pt>
                <c:pt idx="10312">
                  <c:v>60.476284</c:v>
                </c:pt>
                <c:pt idx="10313">
                  <c:v>60.456749000000002</c:v>
                </c:pt>
                <c:pt idx="10314">
                  <c:v>60.474029999999999</c:v>
                </c:pt>
                <c:pt idx="10315">
                  <c:v>60.469372</c:v>
                </c:pt>
                <c:pt idx="10316">
                  <c:v>60.485000999999997</c:v>
                </c:pt>
                <c:pt idx="10317">
                  <c:v>60.476436999999997</c:v>
                </c:pt>
                <c:pt idx="10318">
                  <c:v>60.514606000000001</c:v>
                </c:pt>
                <c:pt idx="10319">
                  <c:v>60.485602999999998</c:v>
                </c:pt>
                <c:pt idx="10320">
                  <c:v>60.497925000000002</c:v>
                </c:pt>
                <c:pt idx="10321">
                  <c:v>60.497776000000002</c:v>
                </c:pt>
                <c:pt idx="10322">
                  <c:v>60.499729000000002</c:v>
                </c:pt>
                <c:pt idx="10323">
                  <c:v>60.521819999999998</c:v>
                </c:pt>
                <c:pt idx="10324">
                  <c:v>60.518967000000004</c:v>
                </c:pt>
                <c:pt idx="10325">
                  <c:v>60.509498999999998</c:v>
                </c:pt>
                <c:pt idx="10326">
                  <c:v>60.548721</c:v>
                </c:pt>
                <c:pt idx="10327">
                  <c:v>60.547820999999999</c:v>
                </c:pt>
                <c:pt idx="10328">
                  <c:v>60.554585000000003</c:v>
                </c:pt>
                <c:pt idx="10329">
                  <c:v>60.538955999999999</c:v>
                </c:pt>
                <c:pt idx="10330">
                  <c:v>60.544063999999999</c:v>
                </c:pt>
                <c:pt idx="10331">
                  <c:v>60.547218000000001</c:v>
                </c:pt>
                <c:pt idx="10332">
                  <c:v>60.552779999999998</c:v>
                </c:pt>
                <c:pt idx="10333">
                  <c:v>60.555636999999997</c:v>
                </c:pt>
                <c:pt idx="10334">
                  <c:v>60.573521</c:v>
                </c:pt>
                <c:pt idx="10335">
                  <c:v>60.567509000000001</c:v>
                </c:pt>
                <c:pt idx="10336">
                  <c:v>60.560744999999997</c:v>
                </c:pt>
                <c:pt idx="10337">
                  <c:v>60.586745999999998</c:v>
                </c:pt>
                <c:pt idx="10338">
                  <c:v>60.589900999999998</c:v>
                </c:pt>
                <c:pt idx="10339">
                  <c:v>60.582084999999999</c:v>
                </c:pt>
                <c:pt idx="10340">
                  <c:v>60.594859999999997</c:v>
                </c:pt>
                <c:pt idx="10341">
                  <c:v>60.605831000000002</c:v>
                </c:pt>
                <c:pt idx="10342">
                  <c:v>60.615451999999998</c:v>
                </c:pt>
                <c:pt idx="10343">
                  <c:v>60.614699999999999</c:v>
                </c:pt>
                <c:pt idx="10344">
                  <c:v>60.610489000000001</c:v>
                </c:pt>
                <c:pt idx="10345">
                  <c:v>60.615451999999998</c:v>
                </c:pt>
                <c:pt idx="10346">
                  <c:v>60.610641000000001</c:v>
                </c:pt>
                <c:pt idx="10347">
                  <c:v>60.616501</c:v>
                </c:pt>
                <c:pt idx="10348">
                  <c:v>60.623866999999997</c:v>
                </c:pt>
                <c:pt idx="10349">
                  <c:v>60.635437000000003</c:v>
                </c:pt>
                <c:pt idx="10350">
                  <c:v>60.630778999999997</c:v>
                </c:pt>
                <c:pt idx="10351">
                  <c:v>60.640549</c:v>
                </c:pt>
                <c:pt idx="10352">
                  <c:v>60.656177999999997</c:v>
                </c:pt>
                <c:pt idx="10353">
                  <c:v>60.650317999999999</c:v>
                </c:pt>
                <c:pt idx="10354">
                  <c:v>60.662188999999998</c:v>
                </c:pt>
                <c:pt idx="10355">
                  <c:v>60.639645000000002</c:v>
                </c:pt>
                <c:pt idx="10356">
                  <c:v>60.657532000000003</c:v>
                </c:pt>
                <c:pt idx="10357">
                  <c:v>60.668953000000002</c:v>
                </c:pt>
                <c:pt idx="10358">
                  <c:v>60.669853000000003</c:v>
                </c:pt>
                <c:pt idx="10359">
                  <c:v>60.685482</c:v>
                </c:pt>
                <c:pt idx="10360">
                  <c:v>60.680073</c:v>
                </c:pt>
                <c:pt idx="10361">
                  <c:v>60.696303999999998</c:v>
                </c:pt>
                <c:pt idx="10362">
                  <c:v>60.689391999999998</c:v>
                </c:pt>
                <c:pt idx="10363">
                  <c:v>60.688640999999997</c:v>
                </c:pt>
                <c:pt idx="10364">
                  <c:v>60.684131999999998</c:v>
                </c:pt>
                <c:pt idx="10365">
                  <c:v>60.697955999999998</c:v>
                </c:pt>
                <c:pt idx="10366">
                  <c:v>60.698256999999998</c:v>
                </c:pt>
                <c:pt idx="10367">
                  <c:v>60.704872000000002</c:v>
                </c:pt>
                <c:pt idx="10368">
                  <c:v>60.720348000000001</c:v>
                </c:pt>
                <c:pt idx="10369">
                  <c:v>60.701714000000003</c:v>
                </c:pt>
                <c:pt idx="10370">
                  <c:v>60.717796</c:v>
                </c:pt>
                <c:pt idx="10371">
                  <c:v>60.728766999999998</c:v>
                </c:pt>
                <c:pt idx="10372">
                  <c:v>60.736431000000003</c:v>
                </c:pt>
                <c:pt idx="10373">
                  <c:v>60.743496</c:v>
                </c:pt>
                <c:pt idx="10374">
                  <c:v>60.744545000000002</c:v>
                </c:pt>
                <c:pt idx="10375">
                  <c:v>60.754314000000001</c:v>
                </c:pt>
                <c:pt idx="10376">
                  <c:v>60.753864</c:v>
                </c:pt>
                <c:pt idx="10377">
                  <c:v>60.772499000000003</c:v>
                </c:pt>
                <c:pt idx="10378">
                  <c:v>60.768742000000003</c:v>
                </c:pt>
                <c:pt idx="10379">
                  <c:v>60.773398999999998</c:v>
                </c:pt>
                <c:pt idx="10380">
                  <c:v>60.760627999999997</c:v>
                </c:pt>
                <c:pt idx="10381">
                  <c:v>60.769942999999998</c:v>
                </c:pt>
                <c:pt idx="10382">
                  <c:v>60.777611</c:v>
                </c:pt>
                <c:pt idx="10383">
                  <c:v>60.792788999999999</c:v>
                </c:pt>
                <c:pt idx="10384">
                  <c:v>60.804358999999998</c:v>
                </c:pt>
                <c:pt idx="10385">
                  <c:v>60.808720000000001</c:v>
                </c:pt>
                <c:pt idx="10386">
                  <c:v>60.809170000000002</c:v>
                </c:pt>
                <c:pt idx="10387">
                  <c:v>60.808566999999996</c:v>
                </c:pt>
                <c:pt idx="10388">
                  <c:v>60.821342000000001</c:v>
                </c:pt>
                <c:pt idx="10389">
                  <c:v>60.809471000000002</c:v>
                </c:pt>
                <c:pt idx="10390">
                  <c:v>60.834415</c:v>
                </c:pt>
                <c:pt idx="10391">
                  <c:v>60.824199999999998</c:v>
                </c:pt>
                <c:pt idx="10392">
                  <c:v>60.821793</c:v>
                </c:pt>
                <c:pt idx="10393">
                  <c:v>60.808266000000003</c:v>
                </c:pt>
                <c:pt idx="10394">
                  <c:v>60.832614999999997</c:v>
                </c:pt>
                <c:pt idx="10395">
                  <c:v>60.833514999999998</c:v>
                </c:pt>
                <c:pt idx="10396">
                  <c:v>60.843432999999997</c:v>
                </c:pt>
                <c:pt idx="10397">
                  <c:v>60.857261999999999</c:v>
                </c:pt>
                <c:pt idx="10398">
                  <c:v>60.849747000000001</c:v>
                </c:pt>
                <c:pt idx="10399">
                  <c:v>60.853352000000001</c:v>
                </c:pt>
                <c:pt idx="10400">
                  <c:v>60.872742000000002</c:v>
                </c:pt>
                <c:pt idx="10401">
                  <c:v>60.877850000000002</c:v>
                </c:pt>
                <c:pt idx="10402">
                  <c:v>60.878601000000003</c:v>
                </c:pt>
                <c:pt idx="10403">
                  <c:v>60.870032999999999</c:v>
                </c:pt>
                <c:pt idx="10404">
                  <c:v>60.874392999999998</c:v>
                </c:pt>
                <c:pt idx="10405">
                  <c:v>60.889423000000001</c:v>
                </c:pt>
                <c:pt idx="10406">
                  <c:v>60.884010000000004</c:v>
                </c:pt>
                <c:pt idx="10407">
                  <c:v>60.904601999999997</c:v>
                </c:pt>
                <c:pt idx="10408">
                  <c:v>60.907454999999999</c:v>
                </c:pt>
                <c:pt idx="10409">
                  <c:v>60.916775000000001</c:v>
                </c:pt>
                <c:pt idx="10410">
                  <c:v>60.896937999999999</c:v>
                </c:pt>
                <c:pt idx="10411">
                  <c:v>60.909408999999997</c:v>
                </c:pt>
                <c:pt idx="10412">
                  <c:v>60.920380000000002</c:v>
                </c:pt>
                <c:pt idx="10413">
                  <c:v>60.939315999999998</c:v>
                </c:pt>
                <c:pt idx="10414">
                  <c:v>60.933906999999998</c:v>
                </c:pt>
                <c:pt idx="10415">
                  <c:v>60.935558</c:v>
                </c:pt>
                <c:pt idx="10416">
                  <c:v>60.941273000000002</c:v>
                </c:pt>
                <c:pt idx="10417">
                  <c:v>60.952843000000001</c:v>
                </c:pt>
                <c:pt idx="10418">
                  <c:v>60.961410999999998</c:v>
                </c:pt>
                <c:pt idx="10419">
                  <c:v>60.960208999999999</c:v>
                </c:pt>
                <c:pt idx="10420">
                  <c:v>60.956451000000001</c:v>
                </c:pt>
                <c:pt idx="10421">
                  <c:v>60.973430999999998</c:v>
                </c:pt>
                <c:pt idx="10422">
                  <c:v>60.974784999999997</c:v>
                </c:pt>
                <c:pt idx="10423">
                  <c:v>60.972228999999999</c:v>
                </c:pt>
                <c:pt idx="10424">
                  <c:v>60.963363999999999</c:v>
                </c:pt>
                <c:pt idx="10425">
                  <c:v>60.965316999999999</c:v>
                </c:pt>
                <c:pt idx="10426">
                  <c:v>60.993271</c:v>
                </c:pt>
                <c:pt idx="10427">
                  <c:v>60.995373000000001</c:v>
                </c:pt>
                <c:pt idx="10428">
                  <c:v>60.985905000000002</c:v>
                </c:pt>
                <c:pt idx="10429">
                  <c:v>61.001235999999999</c:v>
                </c:pt>
                <c:pt idx="10430">
                  <c:v>61.021675000000002</c:v>
                </c:pt>
                <c:pt idx="10431">
                  <c:v>61.005294999999997</c:v>
                </c:pt>
                <c:pt idx="10432">
                  <c:v>61.031444999999998</c:v>
                </c:pt>
                <c:pt idx="10433">
                  <c:v>61.010551</c:v>
                </c:pt>
                <c:pt idx="10434">
                  <c:v>61.038806999999998</c:v>
                </c:pt>
                <c:pt idx="10435">
                  <c:v>61.024830000000001</c:v>
                </c:pt>
                <c:pt idx="10436">
                  <c:v>61.028137000000001</c:v>
                </c:pt>
                <c:pt idx="10437">
                  <c:v>61.037002999999999</c:v>
                </c:pt>
                <c:pt idx="10438">
                  <c:v>61.028137000000001</c:v>
                </c:pt>
                <c:pt idx="10439">
                  <c:v>61.049174999999998</c:v>
                </c:pt>
                <c:pt idx="10440">
                  <c:v>61.037604999999999</c:v>
                </c:pt>
                <c:pt idx="10441">
                  <c:v>61.057743000000002</c:v>
                </c:pt>
                <c:pt idx="10442">
                  <c:v>61.060146000000003</c:v>
                </c:pt>
                <c:pt idx="10443">
                  <c:v>61.072620000000001</c:v>
                </c:pt>
                <c:pt idx="10444">
                  <c:v>61.069313000000001</c:v>
                </c:pt>
                <c:pt idx="10445">
                  <c:v>61.076678999999999</c:v>
                </c:pt>
                <c:pt idx="10446">
                  <c:v>61.083140999999998</c:v>
                </c:pt>
                <c:pt idx="10447">
                  <c:v>61.076827999999999</c:v>
                </c:pt>
                <c:pt idx="10448">
                  <c:v>61.098621000000001</c:v>
                </c:pt>
                <c:pt idx="10449">
                  <c:v>61.092007000000002</c:v>
                </c:pt>
                <c:pt idx="10450">
                  <c:v>61.108989999999999</c:v>
                </c:pt>
                <c:pt idx="10451">
                  <c:v>61.122818000000002</c:v>
                </c:pt>
                <c:pt idx="10452">
                  <c:v>61.119362000000002</c:v>
                </c:pt>
                <c:pt idx="10453">
                  <c:v>61.111545999999997</c:v>
                </c:pt>
                <c:pt idx="10454">
                  <c:v>61.108539999999998</c:v>
                </c:pt>
                <c:pt idx="10455">
                  <c:v>61.107638999999999</c:v>
                </c:pt>
                <c:pt idx="10456">
                  <c:v>61.120410999999997</c:v>
                </c:pt>
                <c:pt idx="10457">
                  <c:v>61.140552999999997</c:v>
                </c:pt>
                <c:pt idx="10458">
                  <c:v>61.127327000000001</c:v>
                </c:pt>
                <c:pt idx="10459">
                  <c:v>61.146861999999999</c:v>
                </c:pt>
                <c:pt idx="10460">
                  <c:v>61.165047000000001</c:v>
                </c:pt>
                <c:pt idx="10461">
                  <c:v>61.148814999999999</c:v>
                </c:pt>
                <c:pt idx="10462">
                  <c:v>61.146861999999999</c:v>
                </c:pt>
                <c:pt idx="10463">
                  <c:v>61.175716000000001</c:v>
                </c:pt>
                <c:pt idx="10464">
                  <c:v>61.169254000000002</c:v>
                </c:pt>
                <c:pt idx="10465">
                  <c:v>61.172710000000002</c:v>
                </c:pt>
                <c:pt idx="10466">
                  <c:v>61.153624999999998</c:v>
                </c:pt>
                <c:pt idx="10467">
                  <c:v>61.186089000000003</c:v>
                </c:pt>
                <c:pt idx="10468">
                  <c:v>61.173313</c:v>
                </c:pt>
                <c:pt idx="10469">
                  <c:v>61.193451000000003</c:v>
                </c:pt>
                <c:pt idx="10470">
                  <c:v>61.181128999999999</c:v>
                </c:pt>
                <c:pt idx="10471">
                  <c:v>61.205925000000001</c:v>
                </c:pt>
                <c:pt idx="10472">
                  <c:v>61.206226000000001</c:v>
                </c:pt>
                <c:pt idx="10473">
                  <c:v>61.221705999999998</c:v>
                </c:pt>
                <c:pt idx="10474">
                  <c:v>61.223807999999998</c:v>
                </c:pt>
                <c:pt idx="10475">
                  <c:v>61.229519000000003</c:v>
                </c:pt>
                <c:pt idx="10476">
                  <c:v>61.243195</c:v>
                </c:pt>
                <c:pt idx="10477">
                  <c:v>61.236134</c:v>
                </c:pt>
                <c:pt idx="10478">
                  <c:v>61.263035000000002</c:v>
                </c:pt>
                <c:pt idx="10479">
                  <c:v>61.255969999999998</c:v>
                </c:pt>
                <c:pt idx="10480">
                  <c:v>61.253264999999999</c:v>
                </c:pt>
                <c:pt idx="10481">
                  <c:v>61.262282999999996</c:v>
                </c:pt>
                <c:pt idx="10482">
                  <c:v>61.275509</c:v>
                </c:pt>
                <c:pt idx="10483">
                  <c:v>61.299252000000003</c:v>
                </c:pt>
                <c:pt idx="10484">
                  <c:v>61.319842999999999</c:v>
                </c:pt>
                <c:pt idx="10485">
                  <c:v>61.330063000000003</c:v>
                </c:pt>
                <c:pt idx="10486">
                  <c:v>61.332915999999997</c:v>
                </c:pt>
                <c:pt idx="10487">
                  <c:v>61.342384000000003</c:v>
                </c:pt>
                <c:pt idx="10488">
                  <c:v>61.356963999999998</c:v>
                </c:pt>
                <c:pt idx="10489">
                  <c:v>61.377102000000001</c:v>
                </c:pt>
                <c:pt idx="10490">
                  <c:v>61.379204000000001</c:v>
                </c:pt>
                <c:pt idx="10491">
                  <c:v>61.419632</c:v>
                </c:pt>
                <c:pt idx="10492">
                  <c:v>61.437365999999997</c:v>
                </c:pt>
                <c:pt idx="10493">
                  <c:v>61.471333000000001</c:v>
                </c:pt>
                <c:pt idx="10494">
                  <c:v>61.498683999999997</c:v>
                </c:pt>
                <c:pt idx="10495">
                  <c:v>61.518673</c:v>
                </c:pt>
                <c:pt idx="10496">
                  <c:v>61.551132000000003</c:v>
                </c:pt>
                <c:pt idx="10497">
                  <c:v>61.578186000000002</c:v>
                </c:pt>
                <c:pt idx="10498">
                  <c:v>61.580891000000001</c:v>
                </c:pt>
                <c:pt idx="10499">
                  <c:v>61.599074999999999</c:v>
                </c:pt>
                <c:pt idx="10500">
                  <c:v>61.627628000000001</c:v>
                </c:pt>
                <c:pt idx="10501">
                  <c:v>61.613953000000002</c:v>
                </c:pt>
                <c:pt idx="10502">
                  <c:v>61.648670000000003</c:v>
                </c:pt>
                <c:pt idx="10503">
                  <c:v>61.657085000000002</c:v>
                </c:pt>
                <c:pt idx="10504">
                  <c:v>61.675719999999998</c:v>
                </c:pt>
                <c:pt idx="10505">
                  <c:v>61.669708</c:v>
                </c:pt>
                <c:pt idx="10506">
                  <c:v>61.676471999999997</c:v>
                </c:pt>
                <c:pt idx="10507">
                  <c:v>61.668655000000001</c:v>
                </c:pt>
                <c:pt idx="10508">
                  <c:v>61.698112000000002</c:v>
                </c:pt>
                <c:pt idx="10509">
                  <c:v>61.695709000000001</c:v>
                </c:pt>
                <c:pt idx="10510">
                  <c:v>61.715397000000003</c:v>
                </c:pt>
                <c:pt idx="10511">
                  <c:v>61.714194999999997</c:v>
                </c:pt>
                <c:pt idx="10512">
                  <c:v>61.750565000000002</c:v>
                </c:pt>
                <c:pt idx="10513">
                  <c:v>61.735534999999999</c:v>
                </c:pt>
                <c:pt idx="10514">
                  <c:v>61.743800999999998</c:v>
                </c:pt>
                <c:pt idx="10515">
                  <c:v>61.750411999999997</c:v>
                </c:pt>
                <c:pt idx="10516">
                  <c:v>61.744101999999998</c:v>
                </c:pt>
                <c:pt idx="10517">
                  <c:v>61.764389000000001</c:v>
                </c:pt>
                <c:pt idx="10518">
                  <c:v>61.747256999999998</c:v>
                </c:pt>
                <c:pt idx="10519">
                  <c:v>61.757477000000002</c:v>
                </c:pt>
                <c:pt idx="10520">
                  <c:v>61.741394</c:v>
                </c:pt>
                <c:pt idx="10521">
                  <c:v>61.755524000000001</c:v>
                </c:pt>
                <c:pt idx="10522">
                  <c:v>61.774006</c:v>
                </c:pt>
                <c:pt idx="10523">
                  <c:v>61.777915999999998</c:v>
                </c:pt>
                <c:pt idx="10524">
                  <c:v>61.766643999999999</c:v>
                </c:pt>
                <c:pt idx="10525">
                  <c:v>61.753867999999997</c:v>
                </c:pt>
                <c:pt idx="10526">
                  <c:v>61.748157999999997</c:v>
                </c:pt>
                <c:pt idx="10527">
                  <c:v>61.750565000000002</c:v>
                </c:pt>
                <c:pt idx="10528">
                  <c:v>61.742598999999998</c:v>
                </c:pt>
                <c:pt idx="10529">
                  <c:v>61.741394</c:v>
                </c:pt>
                <c:pt idx="10530">
                  <c:v>61.728167999999997</c:v>
                </c:pt>
                <c:pt idx="10531">
                  <c:v>61.726215000000003</c:v>
                </c:pt>
                <c:pt idx="10532">
                  <c:v>61.700516</c:v>
                </c:pt>
                <c:pt idx="10533">
                  <c:v>61.680079999999997</c:v>
                </c:pt>
                <c:pt idx="10534">
                  <c:v>61.674067999999998</c:v>
                </c:pt>
                <c:pt idx="10535">
                  <c:v>61.671061999999999</c:v>
                </c:pt>
                <c:pt idx="10536">
                  <c:v>61.665351999999999</c:v>
                </c:pt>
                <c:pt idx="10537">
                  <c:v>61.662345999999999</c:v>
                </c:pt>
                <c:pt idx="10538">
                  <c:v>61.680832000000002</c:v>
                </c:pt>
                <c:pt idx="10539">
                  <c:v>61.667605999999999</c:v>
                </c:pt>
                <c:pt idx="10540">
                  <c:v>61.640704999999997</c:v>
                </c:pt>
                <c:pt idx="10541">
                  <c:v>61.646712999999998</c:v>
                </c:pt>
                <c:pt idx="10542">
                  <c:v>61.658287000000001</c:v>
                </c:pt>
                <c:pt idx="10543">
                  <c:v>61.654381000000001</c:v>
                </c:pt>
                <c:pt idx="10544">
                  <c:v>61.624622000000002</c:v>
                </c:pt>
                <c:pt idx="10545">
                  <c:v>61.65934</c:v>
                </c:pt>
                <c:pt idx="10546">
                  <c:v>61.646563999999998</c:v>
                </c:pt>
                <c:pt idx="10547">
                  <c:v>61.646563999999998</c:v>
                </c:pt>
                <c:pt idx="10548">
                  <c:v>61.662193000000002</c:v>
                </c:pt>
                <c:pt idx="10549">
                  <c:v>61.647316000000004</c:v>
                </c:pt>
                <c:pt idx="10550">
                  <c:v>61.670760999999999</c:v>
                </c:pt>
                <c:pt idx="10551">
                  <c:v>61.676169999999999</c:v>
                </c:pt>
                <c:pt idx="10552">
                  <c:v>61.666702000000001</c:v>
                </c:pt>
                <c:pt idx="10553">
                  <c:v>61.652878000000001</c:v>
                </c:pt>
                <c:pt idx="10554">
                  <c:v>61.656635000000001</c:v>
                </c:pt>
                <c:pt idx="10555">
                  <c:v>61.654079000000003</c:v>
                </c:pt>
                <c:pt idx="10556">
                  <c:v>61.677073999999998</c:v>
                </c:pt>
                <c:pt idx="10557">
                  <c:v>61.686241000000003</c:v>
                </c:pt>
                <c:pt idx="10558">
                  <c:v>61.691799000000003</c:v>
                </c:pt>
                <c:pt idx="10559">
                  <c:v>61.691799000000003</c:v>
                </c:pt>
                <c:pt idx="10560">
                  <c:v>61.697963999999999</c:v>
                </c:pt>
                <c:pt idx="10561">
                  <c:v>61.697662000000001</c:v>
                </c:pt>
                <c:pt idx="10562">
                  <c:v>61.685336999999997</c:v>
                </c:pt>
                <c:pt idx="10563">
                  <c:v>61.706077999999998</c:v>
                </c:pt>
                <c:pt idx="10564">
                  <c:v>61.694355000000002</c:v>
                </c:pt>
                <c:pt idx="10565">
                  <c:v>61.722008000000002</c:v>
                </c:pt>
                <c:pt idx="10566">
                  <c:v>61.707279</c:v>
                </c:pt>
                <c:pt idx="10567">
                  <c:v>61.703673999999999</c:v>
                </c:pt>
                <c:pt idx="10568">
                  <c:v>61.712691999999997</c:v>
                </c:pt>
                <c:pt idx="10569">
                  <c:v>61.727417000000003</c:v>
                </c:pt>
                <c:pt idx="10570">
                  <c:v>61.734031999999999</c:v>
                </c:pt>
                <c:pt idx="10571">
                  <c:v>61.770251999999999</c:v>
                </c:pt>
                <c:pt idx="10572">
                  <c:v>61.731476000000001</c:v>
                </c:pt>
                <c:pt idx="10573">
                  <c:v>61.747104999999998</c:v>
                </c:pt>
                <c:pt idx="10574">
                  <c:v>61.741095999999999</c:v>
                </c:pt>
                <c:pt idx="10575">
                  <c:v>61.759281000000001</c:v>
                </c:pt>
                <c:pt idx="10576">
                  <c:v>61.751162999999998</c:v>
                </c:pt>
                <c:pt idx="10577">
                  <c:v>61.745303999999997</c:v>
                </c:pt>
                <c:pt idx="10578">
                  <c:v>61.768597</c:v>
                </c:pt>
                <c:pt idx="10579">
                  <c:v>61.767845000000001</c:v>
                </c:pt>
                <c:pt idx="10580">
                  <c:v>61.786479999999997</c:v>
                </c:pt>
                <c:pt idx="10581">
                  <c:v>61.787833999999997</c:v>
                </c:pt>
                <c:pt idx="10582">
                  <c:v>61.781371999999998</c:v>
                </c:pt>
                <c:pt idx="10583">
                  <c:v>61.800907000000002</c:v>
                </c:pt>
                <c:pt idx="10584">
                  <c:v>61.796101</c:v>
                </c:pt>
                <c:pt idx="10585">
                  <c:v>61.791739999999997</c:v>
                </c:pt>
                <c:pt idx="10586">
                  <c:v>61.786330999999997</c:v>
                </c:pt>
                <c:pt idx="10587">
                  <c:v>61.798954000000002</c:v>
                </c:pt>
                <c:pt idx="10588">
                  <c:v>61.794746000000004</c:v>
                </c:pt>
                <c:pt idx="10589">
                  <c:v>61.818793999999997</c:v>
                </c:pt>
                <c:pt idx="10590">
                  <c:v>61.838329000000002</c:v>
                </c:pt>
                <c:pt idx="10591">
                  <c:v>61.815787999999998</c:v>
                </c:pt>
                <c:pt idx="10592">
                  <c:v>61.828861000000003</c:v>
                </c:pt>
                <c:pt idx="10593">
                  <c:v>61.827357999999997</c:v>
                </c:pt>
                <c:pt idx="10594">
                  <c:v>61.831566000000002</c:v>
                </c:pt>
                <c:pt idx="10595">
                  <c:v>61.839683999999998</c:v>
                </c:pt>
                <c:pt idx="10596">
                  <c:v>61.830813999999997</c:v>
                </c:pt>
                <c:pt idx="10597">
                  <c:v>61.841636999999999</c:v>
                </c:pt>
                <c:pt idx="10598">
                  <c:v>61.847949999999997</c:v>
                </c:pt>
                <c:pt idx="10599">
                  <c:v>61.851855999999998</c:v>
                </c:pt>
                <c:pt idx="10600">
                  <c:v>61.870190000000001</c:v>
                </c:pt>
                <c:pt idx="10601">
                  <c:v>61.853507999999998</c:v>
                </c:pt>
                <c:pt idx="10602">
                  <c:v>61.863425999999997</c:v>
                </c:pt>
                <c:pt idx="10603">
                  <c:v>61.883716999999997</c:v>
                </c:pt>
                <c:pt idx="10604">
                  <c:v>61.868839000000001</c:v>
                </c:pt>
                <c:pt idx="10605">
                  <c:v>61.872596999999999</c:v>
                </c:pt>
                <c:pt idx="10606">
                  <c:v>61.873646000000001</c:v>
                </c:pt>
                <c:pt idx="10607">
                  <c:v>61.899948000000002</c:v>
                </c:pt>
                <c:pt idx="10608">
                  <c:v>61.891379999999998</c:v>
                </c:pt>
                <c:pt idx="10609">
                  <c:v>61.908363000000001</c:v>
                </c:pt>
                <c:pt idx="10610">
                  <c:v>61.902504</c:v>
                </c:pt>
                <c:pt idx="10611">
                  <c:v>61.897091000000003</c:v>
                </c:pt>
                <c:pt idx="10612">
                  <c:v>61.915275999999999</c:v>
                </c:pt>
                <c:pt idx="10613">
                  <c:v>61.907310000000003</c:v>
                </c:pt>
                <c:pt idx="10614">
                  <c:v>61.922192000000003</c:v>
                </c:pt>
                <c:pt idx="10615">
                  <c:v>61.924594999999997</c:v>
                </c:pt>
                <c:pt idx="10616">
                  <c:v>61.932709000000003</c:v>
                </c:pt>
                <c:pt idx="10617">
                  <c:v>61.925648000000002</c:v>
                </c:pt>
                <c:pt idx="10618">
                  <c:v>61.942630999999999</c:v>
                </c:pt>
                <c:pt idx="10619">
                  <c:v>61.938122</c:v>
                </c:pt>
                <c:pt idx="10620">
                  <c:v>61.945183</c:v>
                </c:pt>
                <c:pt idx="10621">
                  <c:v>61.950893000000001</c:v>
                </c:pt>
                <c:pt idx="10622">
                  <c:v>61.973587000000002</c:v>
                </c:pt>
                <c:pt idx="10623">
                  <c:v>61.958260000000003</c:v>
                </c:pt>
                <c:pt idx="10624">
                  <c:v>61.954349999999998</c:v>
                </c:pt>
                <c:pt idx="10625">
                  <c:v>61.956904999999999</c:v>
                </c:pt>
                <c:pt idx="10626">
                  <c:v>61.966824000000003</c:v>
                </c:pt>
                <c:pt idx="10627">
                  <c:v>61.986362</c:v>
                </c:pt>
                <c:pt idx="10628">
                  <c:v>61.967278</c:v>
                </c:pt>
                <c:pt idx="10629">
                  <c:v>61.971935000000002</c:v>
                </c:pt>
                <c:pt idx="10630">
                  <c:v>61.999138000000002</c:v>
                </c:pt>
                <c:pt idx="10631">
                  <c:v>61.981552000000001</c:v>
                </c:pt>
                <c:pt idx="10632">
                  <c:v>61.993724999999998</c:v>
                </c:pt>
                <c:pt idx="10633">
                  <c:v>62.002594000000002</c:v>
                </c:pt>
                <c:pt idx="10634">
                  <c:v>62.008453000000003</c:v>
                </c:pt>
                <c:pt idx="10635">
                  <c:v>62.008453000000003</c:v>
                </c:pt>
                <c:pt idx="10636">
                  <c:v>62.031300000000002</c:v>
                </c:pt>
                <c:pt idx="10637">
                  <c:v>62.027991999999998</c:v>
                </c:pt>
                <c:pt idx="10638">
                  <c:v>62.042721</c:v>
                </c:pt>
                <c:pt idx="10639">
                  <c:v>62.021228999999998</c:v>
                </c:pt>
                <c:pt idx="10640">
                  <c:v>62.030997999999997</c:v>
                </c:pt>
                <c:pt idx="10641">
                  <c:v>62.030396000000003</c:v>
                </c:pt>
                <c:pt idx="10642">
                  <c:v>62.046177</c:v>
                </c:pt>
                <c:pt idx="10643">
                  <c:v>62.031300000000002</c:v>
                </c:pt>
                <c:pt idx="10644">
                  <c:v>62.055343999999998</c:v>
                </c:pt>
                <c:pt idx="10645">
                  <c:v>62.064059999999998</c:v>
                </c:pt>
                <c:pt idx="10646">
                  <c:v>62.073078000000002</c:v>
                </c:pt>
                <c:pt idx="10647">
                  <c:v>62.069468999999998</c:v>
                </c:pt>
                <c:pt idx="10648">
                  <c:v>62.068717999999997</c:v>
                </c:pt>
                <c:pt idx="10649">
                  <c:v>62.088706999999999</c:v>
                </c:pt>
                <c:pt idx="10650">
                  <c:v>62.094116</c:v>
                </c:pt>
                <c:pt idx="10651">
                  <c:v>62.092613</c:v>
                </c:pt>
                <c:pt idx="10652">
                  <c:v>62.107494000000003</c:v>
                </c:pt>
                <c:pt idx="10653">
                  <c:v>62.103886000000003</c:v>
                </c:pt>
                <c:pt idx="10654">
                  <c:v>62.110199000000001</c:v>
                </c:pt>
                <c:pt idx="10655">
                  <c:v>62.121471</c:v>
                </c:pt>
                <c:pt idx="10656">
                  <c:v>62.109898000000001</c:v>
                </c:pt>
                <c:pt idx="10657">
                  <c:v>62.115757000000002</c:v>
                </c:pt>
                <c:pt idx="10658">
                  <c:v>62.135745999999997</c:v>
                </c:pt>
                <c:pt idx="10659">
                  <c:v>62.127780999999999</c:v>
                </c:pt>
                <c:pt idx="10660">
                  <c:v>62.129886999999997</c:v>
                </c:pt>
                <c:pt idx="10661">
                  <c:v>62.141758000000003</c:v>
                </c:pt>
                <c:pt idx="10662">
                  <c:v>62.140106000000003</c:v>
                </c:pt>
                <c:pt idx="10663">
                  <c:v>62.154983999999999</c:v>
                </c:pt>
                <c:pt idx="10664">
                  <c:v>62.159641000000001</c:v>
                </c:pt>
                <c:pt idx="10665">
                  <c:v>62.158740999999999</c:v>
                </c:pt>
                <c:pt idx="10666">
                  <c:v>62.182938</c:v>
                </c:pt>
                <c:pt idx="10667">
                  <c:v>62.191654</c:v>
                </c:pt>
                <c:pt idx="10668">
                  <c:v>62.183838000000002</c:v>
                </c:pt>
                <c:pt idx="10669">
                  <c:v>62.187145000000001</c:v>
                </c:pt>
                <c:pt idx="10670">
                  <c:v>62.206383000000002</c:v>
                </c:pt>
                <c:pt idx="10671">
                  <c:v>62.194659999999999</c:v>
                </c:pt>
                <c:pt idx="10672">
                  <c:v>62.220058000000002</c:v>
                </c:pt>
                <c:pt idx="10673">
                  <c:v>62.214194999999997</c:v>
                </c:pt>
                <c:pt idx="10674">
                  <c:v>62.239745999999997</c:v>
                </c:pt>
                <c:pt idx="10675">
                  <c:v>62.219456000000001</c:v>
                </c:pt>
                <c:pt idx="10676">
                  <c:v>62.246056000000003</c:v>
                </c:pt>
                <c:pt idx="10677">
                  <c:v>62.260334</c:v>
                </c:pt>
                <c:pt idx="10678">
                  <c:v>62.254322000000002</c:v>
                </c:pt>
                <c:pt idx="10679">
                  <c:v>62.279269999999997</c:v>
                </c:pt>
                <c:pt idx="10680">
                  <c:v>62.276263999999998</c:v>
                </c:pt>
                <c:pt idx="10681">
                  <c:v>62.299408</c:v>
                </c:pt>
                <c:pt idx="10682">
                  <c:v>62.314137000000002</c:v>
                </c:pt>
                <c:pt idx="10683">
                  <c:v>62.319397000000002</c:v>
                </c:pt>
                <c:pt idx="10684">
                  <c:v>62.348404000000002</c:v>
                </c:pt>
                <c:pt idx="10685">
                  <c:v>62.347351000000003</c:v>
                </c:pt>
                <c:pt idx="10686">
                  <c:v>62.362228000000002</c:v>
                </c:pt>
                <c:pt idx="10687">
                  <c:v>62.355015000000002</c:v>
                </c:pt>
                <c:pt idx="10688">
                  <c:v>62.363281000000001</c:v>
                </c:pt>
                <c:pt idx="10689">
                  <c:v>62.387023999999997</c:v>
                </c:pt>
                <c:pt idx="10690">
                  <c:v>62.400551</c:v>
                </c:pt>
                <c:pt idx="10691">
                  <c:v>62.402054</c:v>
                </c:pt>
                <c:pt idx="10692">
                  <c:v>62.414527999999997</c:v>
                </c:pt>
                <c:pt idx="10693">
                  <c:v>62.437522999999999</c:v>
                </c:pt>
                <c:pt idx="10694">
                  <c:v>62.449092999999998</c:v>
                </c:pt>
                <c:pt idx="10695">
                  <c:v>62.439025999999998</c:v>
                </c:pt>
                <c:pt idx="10696">
                  <c:v>62.446990999999997</c:v>
                </c:pt>
                <c:pt idx="10697">
                  <c:v>62.449393999999998</c:v>
                </c:pt>
                <c:pt idx="10698">
                  <c:v>62.476295</c:v>
                </c:pt>
                <c:pt idx="10699">
                  <c:v>62.466076000000001</c:v>
                </c:pt>
                <c:pt idx="10700">
                  <c:v>62.471485000000001</c:v>
                </c:pt>
                <c:pt idx="10701">
                  <c:v>62.460667000000001</c:v>
                </c:pt>
                <c:pt idx="10702">
                  <c:v>62.481406999999997</c:v>
                </c:pt>
                <c:pt idx="10703">
                  <c:v>62.481254999999997</c:v>
                </c:pt>
                <c:pt idx="10704">
                  <c:v>62.504249999999999</c:v>
                </c:pt>
                <c:pt idx="10705">
                  <c:v>62.50515</c:v>
                </c:pt>
                <c:pt idx="10706">
                  <c:v>62.509810999999999</c:v>
                </c:pt>
                <c:pt idx="10707">
                  <c:v>62.526943000000003</c:v>
                </c:pt>
                <c:pt idx="10708">
                  <c:v>62.516570999999999</c:v>
                </c:pt>
                <c:pt idx="10709">
                  <c:v>62.541218000000001</c:v>
                </c:pt>
                <c:pt idx="10710">
                  <c:v>62.549033999999999</c:v>
                </c:pt>
                <c:pt idx="10711">
                  <c:v>62.542572</c:v>
                </c:pt>
                <c:pt idx="10712">
                  <c:v>62.536712999999999</c:v>
                </c:pt>
                <c:pt idx="10713">
                  <c:v>62.549033999999999</c:v>
                </c:pt>
                <c:pt idx="10714">
                  <c:v>62.545577999999999</c:v>
                </c:pt>
                <c:pt idx="10715">
                  <c:v>62.553843999999998</c:v>
                </c:pt>
                <c:pt idx="10716">
                  <c:v>62.556399999999996</c:v>
                </c:pt>
                <c:pt idx="10717">
                  <c:v>62.571877000000001</c:v>
                </c:pt>
                <c:pt idx="10718">
                  <c:v>62.581798999999997</c:v>
                </c:pt>
                <c:pt idx="10719">
                  <c:v>62.559555000000003</c:v>
                </c:pt>
                <c:pt idx="10720">
                  <c:v>62.594420999999997</c:v>
                </c:pt>
                <c:pt idx="10721">
                  <c:v>62.582096</c:v>
                </c:pt>
                <c:pt idx="10722">
                  <c:v>62.606594000000001</c:v>
                </c:pt>
                <c:pt idx="10723">
                  <c:v>62.601031999999996</c:v>
                </c:pt>
                <c:pt idx="10724">
                  <c:v>62.607647</c:v>
                </c:pt>
                <c:pt idx="10725">
                  <c:v>62.649425999999998</c:v>
                </c:pt>
                <c:pt idx="10726">
                  <c:v>62.63485</c:v>
                </c:pt>
                <c:pt idx="10727">
                  <c:v>62.616512</c:v>
                </c:pt>
                <c:pt idx="10728">
                  <c:v>62.631844000000001</c:v>
                </c:pt>
                <c:pt idx="10729">
                  <c:v>62.628838000000002</c:v>
                </c:pt>
                <c:pt idx="10730">
                  <c:v>62.647922999999999</c:v>
                </c:pt>
                <c:pt idx="10731">
                  <c:v>62.647773999999998</c:v>
                </c:pt>
                <c:pt idx="10732">
                  <c:v>62.649276999999998</c:v>
                </c:pt>
                <c:pt idx="10733">
                  <c:v>62.645969000000001</c:v>
                </c:pt>
                <c:pt idx="10734">
                  <c:v>62.655289000000003</c:v>
                </c:pt>
                <c:pt idx="10735">
                  <c:v>62.668663000000002</c:v>
                </c:pt>
                <c:pt idx="10736">
                  <c:v>62.647922999999999</c:v>
                </c:pt>
                <c:pt idx="10737">
                  <c:v>62.672569000000003</c:v>
                </c:pt>
                <c:pt idx="10738">
                  <c:v>62.666710000000002</c:v>
                </c:pt>
                <c:pt idx="10739">
                  <c:v>62.682338999999999</c:v>
                </c:pt>
                <c:pt idx="10740">
                  <c:v>62.679935</c:v>
                </c:pt>
                <c:pt idx="10741">
                  <c:v>62.694363000000003</c:v>
                </c:pt>
                <c:pt idx="10742">
                  <c:v>62.706684000000003</c:v>
                </c:pt>
                <c:pt idx="10743">
                  <c:v>62.715702</c:v>
                </c:pt>
                <c:pt idx="10744">
                  <c:v>62.696013999999998</c:v>
                </c:pt>
                <c:pt idx="10745">
                  <c:v>62.725318999999999</c:v>
                </c:pt>
                <c:pt idx="10746">
                  <c:v>62.713448</c:v>
                </c:pt>
                <c:pt idx="10747">
                  <c:v>62.707737000000002</c:v>
                </c:pt>
                <c:pt idx="10748">
                  <c:v>62.727725999999997</c:v>
                </c:pt>
                <c:pt idx="10749">
                  <c:v>62.727725999999997</c:v>
                </c:pt>
                <c:pt idx="10750">
                  <c:v>62.724269999999997</c:v>
                </c:pt>
                <c:pt idx="10751">
                  <c:v>62.740498000000002</c:v>
                </c:pt>
                <c:pt idx="10752">
                  <c:v>62.722915999999998</c:v>
                </c:pt>
                <c:pt idx="10753">
                  <c:v>62.732384000000003</c:v>
                </c:pt>
                <c:pt idx="10754">
                  <c:v>62.743355000000001</c:v>
                </c:pt>
                <c:pt idx="10755">
                  <c:v>62.756881999999997</c:v>
                </c:pt>
                <c:pt idx="10756">
                  <c:v>62.752822999999999</c:v>
                </c:pt>
                <c:pt idx="10757">
                  <c:v>62.766196999999998</c:v>
                </c:pt>
                <c:pt idx="10758">
                  <c:v>62.795051999999998</c:v>
                </c:pt>
                <c:pt idx="10759">
                  <c:v>62.789042999999999</c:v>
                </c:pt>
                <c:pt idx="10760">
                  <c:v>62.795051999999998</c:v>
                </c:pt>
                <c:pt idx="10761">
                  <c:v>62.798512000000002</c:v>
                </c:pt>
                <c:pt idx="10762">
                  <c:v>62.801665999999997</c:v>
                </c:pt>
                <c:pt idx="10763">
                  <c:v>62.805573000000003</c:v>
                </c:pt>
                <c:pt idx="10764">
                  <c:v>62.781677000000002</c:v>
                </c:pt>
                <c:pt idx="10765">
                  <c:v>62.812485000000002</c:v>
                </c:pt>
                <c:pt idx="10766">
                  <c:v>62.827815999999999</c:v>
                </c:pt>
                <c:pt idx="10767">
                  <c:v>62.817447999999999</c:v>
                </c:pt>
                <c:pt idx="10768">
                  <c:v>62.816544</c:v>
                </c:pt>
                <c:pt idx="10769">
                  <c:v>62.821804</c:v>
                </c:pt>
                <c:pt idx="10770">
                  <c:v>62.850658000000003</c:v>
                </c:pt>
                <c:pt idx="10771">
                  <c:v>62.841189999999997</c:v>
                </c:pt>
                <c:pt idx="10772">
                  <c:v>62.847504000000001</c:v>
                </c:pt>
                <c:pt idx="10773">
                  <c:v>62.845551</c:v>
                </c:pt>
                <c:pt idx="10774">
                  <c:v>62.843597000000003</c:v>
                </c:pt>
                <c:pt idx="10775">
                  <c:v>62.834128999999997</c:v>
                </c:pt>
                <c:pt idx="10776">
                  <c:v>62.861629000000001</c:v>
                </c:pt>
                <c:pt idx="10777">
                  <c:v>62.861179</c:v>
                </c:pt>
                <c:pt idx="10778">
                  <c:v>62.864486999999997</c:v>
                </c:pt>
                <c:pt idx="10779">
                  <c:v>62.887478000000002</c:v>
                </c:pt>
                <c:pt idx="10780">
                  <c:v>62.868996000000003</c:v>
                </c:pt>
                <c:pt idx="10781">
                  <c:v>62.875304999999997</c:v>
                </c:pt>
                <c:pt idx="10782">
                  <c:v>62.8992</c:v>
                </c:pt>
                <c:pt idx="10783">
                  <c:v>62.897247</c:v>
                </c:pt>
                <c:pt idx="10784">
                  <c:v>62.911976000000003</c:v>
                </c:pt>
                <c:pt idx="10785">
                  <c:v>62.906264999999998</c:v>
                </c:pt>
                <c:pt idx="10786">
                  <c:v>62.921444000000001</c:v>
                </c:pt>
                <c:pt idx="10787">
                  <c:v>62.909573000000002</c:v>
                </c:pt>
                <c:pt idx="10788">
                  <c:v>62.925803999999999</c:v>
                </c:pt>
                <c:pt idx="10789">
                  <c:v>62.932265999999998</c:v>
                </c:pt>
                <c:pt idx="10790">
                  <c:v>62.938575999999998</c:v>
                </c:pt>
                <c:pt idx="10791">
                  <c:v>62.945487999999997</c:v>
                </c:pt>
                <c:pt idx="10792">
                  <c:v>62.939177999999998</c:v>
                </c:pt>
                <c:pt idx="10793">
                  <c:v>62.959617999999999</c:v>
                </c:pt>
                <c:pt idx="10794">
                  <c:v>62.937224999999998</c:v>
                </c:pt>
                <c:pt idx="10795">
                  <c:v>62.939177999999998</c:v>
                </c:pt>
                <c:pt idx="10796">
                  <c:v>62.954208000000001</c:v>
                </c:pt>
                <c:pt idx="10797">
                  <c:v>62.960518</c:v>
                </c:pt>
                <c:pt idx="10798">
                  <c:v>62.956760000000003</c:v>
                </c:pt>
                <c:pt idx="10799">
                  <c:v>62.978400999999998</c:v>
                </c:pt>
                <c:pt idx="10800">
                  <c:v>62.982608999999997</c:v>
                </c:pt>
                <c:pt idx="10801">
                  <c:v>62.972389</c:v>
                </c:pt>
                <c:pt idx="10802">
                  <c:v>62.972239999999999</c:v>
                </c:pt>
                <c:pt idx="10803">
                  <c:v>62.982608999999997</c:v>
                </c:pt>
                <c:pt idx="10804">
                  <c:v>62.992378000000002</c:v>
                </c:pt>
                <c:pt idx="10805">
                  <c:v>62.99794</c:v>
                </c:pt>
                <c:pt idx="10806">
                  <c:v>62.997337000000002</c:v>
                </c:pt>
                <c:pt idx="10807">
                  <c:v>63.008758999999998</c:v>
                </c:pt>
                <c:pt idx="10808">
                  <c:v>63.006053999999999</c:v>
                </c:pt>
                <c:pt idx="10809">
                  <c:v>62.997790999999999</c:v>
                </c:pt>
                <c:pt idx="10810">
                  <c:v>63.002749999999999</c:v>
                </c:pt>
                <c:pt idx="10811">
                  <c:v>63.030701000000001</c:v>
                </c:pt>
                <c:pt idx="10812">
                  <c:v>63.034008</c:v>
                </c:pt>
                <c:pt idx="10813">
                  <c:v>63.026794000000002</c:v>
                </c:pt>
                <c:pt idx="10814">
                  <c:v>63.024391000000001</c:v>
                </c:pt>
                <c:pt idx="10815">
                  <c:v>63.051594000000001</c:v>
                </c:pt>
                <c:pt idx="10816">
                  <c:v>63.036563999999998</c:v>
                </c:pt>
                <c:pt idx="10817">
                  <c:v>63.041972999999999</c:v>
                </c:pt>
                <c:pt idx="10818">
                  <c:v>63.034610999999998</c:v>
                </c:pt>
                <c:pt idx="10819">
                  <c:v>63.051743000000002</c:v>
                </c:pt>
                <c:pt idx="10820">
                  <c:v>63.062714</c:v>
                </c:pt>
                <c:pt idx="10821">
                  <c:v>63.064667</c:v>
                </c:pt>
                <c:pt idx="10822">
                  <c:v>63.056702000000001</c:v>
                </c:pt>
                <c:pt idx="10823">
                  <c:v>63.090964999999997</c:v>
                </c:pt>
                <c:pt idx="10824">
                  <c:v>63.089165000000001</c:v>
                </c:pt>
                <c:pt idx="10825">
                  <c:v>63.083751999999997</c:v>
                </c:pt>
                <c:pt idx="10826">
                  <c:v>63.082549999999998</c:v>
                </c:pt>
                <c:pt idx="10827">
                  <c:v>63.081200000000003</c:v>
                </c:pt>
                <c:pt idx="10828">
                  <c:v>63.108100999999998</c:v>
                </c:pt>
                <c:pt idx="10829">
                  <c:v>63.096378000000001</c:v>
                </c:pt>
                <c:pt idx="10830">
                  <c:v>63.108699999999999</c:v>
                </c:pt>
                <c:pt idx="10831">
                  <c:v>63.109000999999999</c:v>
                </c:pt>
                <c:pt idx="10832">
                  <c:v>63.115012999999998</c:v>
                </c:pt>
                <c:pt idx="10833">
                  <c:v>63.118468999999997</c:v>
                </c:pt>
                <c:pt idx="10834">
                  <c:v>63.138007999999999</c:v>
                </c:pt>
                <c:pt idx="10835">
                  <c:v>63.146270999999999</c:v>
                </c:pt>
                <c:pt idx="10836">
                  <c:v>63.126133000000003</c:v>
                </c:pt>
                <c:pt idx="10837">
                  <c:v>63.134551999999999</c:v>
                </c:pt>
                <c:pt idx="10838">
                  <c:v>63.154235999999997</c:v>
                </c:pt>
                <c:pt idx="10839">
                  <c:v>63.152884999999998</c:v>
                </c:pt>
                <c:pt idx="10840">
                  <c:v>63.147174999999997</c:v>
                </c:pt>
                <c:pt idx="10841">
                  <c:v>63.181137</c:v>
                </c:pt>
                <c:pt idx="10842">
                  <c:v>63.173172000000001</c:v>
                </c:pt>
                <c:pt idx="10843">
                  <c:v>63.167763000000001</c:v>
                </c:pt>
                <c:pt idx="10844">
                  <c:v>63.165508000000003</c:v>
                </c:pt>
                <c:pt idx="10845">
                  <c:v>63.178733999999999</c:v>
                </c:pt>
                <c:pt idx="10846">
                  <c:v>63.201878000000001</c:v>
                </c:pt>
                <c:pt idx="10847">
                  <c:v>63.196917999999997</c:v>
                </c:pt>
                <c:pt idx="10848">
                  <c:v>63.203079000000002</c:v>
                </c:pt>
                <c:pt idx="10849">
                  <c:v>63.195866000000002</c:v>
                </c:pt>
                <c:pt idx="10850">
                  <c:v>63.205486000000001</c:v>
                </c:pt>
                <c:pt idx="10851">
                  <c:v>63.200226000000001</c:v>
                </c:pt>
                <c:pt idx="10852">
                  <c:v>63.210895999999998</c:v>
                </c:pt>
                <c:pt idx="10853">
                  <c:v>63.205185</c:v>
                </c:pt>
                <c:pt idx="10854">
                  <c:v>63.225174000000003</c:v>
                </c:pt>
                <c:pt idx="10855">
                  <c:v>63.218558999999999</c:v>
                </c:pt>
                <c:pt idx="10856">
                  <c:v>63.212398999999998</c:v>
                </c:pt>
                <c:pt idx="10857">
                  <c:v>63.238548000000002</c:v>
                </c:pt>
                <c:pt idx="10858">
                  <c:v>63.244259</c:v>
                </c:pt>
                <c:pt idx="10859">
                  <c:v>63.251170999999999</c:v>
                </c:pt>
                <c:pt idx="10860">
                  <c:v>63.254626999999999</c:v>
                </c:pt>
                <c:pt idx="10861">
                  <c:v>63.236896999999999</c:v>
                </c:pt>
                <c:pt idx="10862">
                  <c:v>63.247714999999999</c:v>
                </c:pt>
                <c:pt idx="10863">
                  <c:v>63.260039999999996</c:v>
                </c:pt>
                <c:pt idx="10864">
                  <c:v>63.259590000000003</c:v>
                </c:pt>
                <c:pt idx="10865">
                  <c:v>63.272213000000001</c:v>
                </c:pt>
                <c:pt idx="10866">
                  <c:v>63.275219</c:v>
                </c:pt>
                <c:pt idx="10867">
                  <c:v>63.261543000000003</c:v>
                </c:pt>
                <c:pt idx="10868">
                  <c:v>63.279727999999999</c:v>
                </c:pt>
                <c:pt idx="10869">
                  <c:v>63.273113000000002</c:v>
                </c:pt>
                <c:pt idx="10870">
                  <c:v>63.280628</c:v>
                </c:pt>
                <c:pt idx="10871">
                  <c:v>63.275219</c:v>
                </c:pt>
                <c:pt idx="10872">
                  <c:v>63.283484999999999</c:v>
                </c:pt>
                <c:pt idx="10873">
                  <c:v>63.311588</c:v>
                </c:pt>
                <c:pt idx="10874">
                  <c:v>63.314292999999999</c:v>
                </c:pt>
                <c:pt idx="10875">
                  <c:v>63.315345999999998</c:v>
                </c:pt>
                <c:pt idx="10876">
                  <c:v>63.316246</c:v>
                </c:pt>
                <c:pt idx="10877">
                  <c:v>63.305576000000002</c:v>
                </c:pt>
                <c:pt idx="10878">
                  <c:v>63.324359999999999</c:v>
                </c:pt>
                <c:pt idx="10879">
                  <c:v>63.348106000000001</c:v>
                </c:pt>
                <c:pt idx="10880">
                  <c:v>63.344799000000002</c:v>
                </c:pt>
                <c:pt idx="10881">
                  <c:v>63.330222999999997</c:v>
                </c:pt>
                <c:pt idx="10882">
                  <c:v>63.347206</c:v>
                </c:pt>
                <c:pt idx="10883">
                  <c:v>63.334128999999997</c:v>
                </c:pt>
                <c:pt idx="10884">
                  <c:v>63.345852000000001</c:v>
                </c:pt>
                <c:pt idx="10885">
                  <c:v>63.332175999999997</c:v>
                </c:pt>
                <c:pt idx="10886">
                  <c:v>63.355170999999999</c:v>
                </c:pt>
                <c:pt idx="10887">
                  <c:v>63.365841000000003</c:v>
                </c:pt>
                <c:pt idx="10888">
                  <c:v>63.372604000000003</c:v>
                </c:pt>
                <c:pt idx="10889">
                  <c:v>63.360881999999997</c:v>
                </c:pt>
                <c:pt idx="10890">
                  <c:v>63.369900000000001</c:v>
                </c:pt>
                <c:pt idx="10891">
                  <c:v>63.374859000000001</c:v>
                </c:pt>
                <c:pt idx="10892">
                  <c:v>63.388083999999999</c:v>
                </c:pt>
                <c:pt idx="10893">
                  <c:v>63.384174000000002</c:v>
                </c:pt>
                <c:pt idx="10894">
                  <c:v>63.386429</c:v>
                </c:pt>
                <c:pt idx="10895">
                  <c:v>63.383423000000001</c:v>
                </c:pt>
                <c:pt idx="10896">
                  <c:v>63.400257000000003</c:v>
                </c:pt>
                <c:pt idx="10897">
                  <c:v>63.410026999999999</c:v>
                </c:pt>
                <c:pt idx="10898">
                  <c:v>63.405968000000001</c:v>
                </c:pt>
                <c:pt idx="10899">
                  <c:v>63.410625000000003</c:v>
                </c:pt>
                <c:pt idx="10900">
                  <c:v>63.400257000000003</c:v>
                </c:pt>
                <c:pt idx="10901">
                  <c:v>63.408222000000002</c:v>
                </c:pt>
                <c:pt idx="10902">
                  <c:v>63.403263000000003</c:v>
                </c:pt>
                <c:pt idx="10903">
                  <c:v>63.409424000000001</c:v>
                </c:pt>
                <c:pt idx="10904">
                  <c:v>63.413330000000002</c:v>
                </c:pt>
                <c:pt idx="10905">
                  <c:v>63.427306999999999</c:v>
                </c:pt>
                <c:pt idx="10906">
                  <c:v>63.419944999999998</c:v>
                </c:pt>
                <c:pt idx="10907">
                  <c:v>63.430163999999998</c:v>
                </c:pt>
                <c:pt idx="10908">
                  <c:v>63.425204999999998</c:v>
                </c:pt>
                <c:pt idx="10909">
                  <c:v>63.439934000000001</c:v>
                </c:pt>
                <c:pt idx="10910">
                  <c:v>63.453308</c:v>
                </c:pt>
                <c:pt idx="10911">
                  <c:v>63.445189999999997</c:v>
                </c:pt>
                <c:pt idx="10912">
                  <c:v>63.461575000000003</c:v>
                </c:pt>
                <c:pt idx="10913">
                  <c:v>63.449699000000003</c:v>
                </c:pt>
                <c:pt idx="10914">
                  <c:v>63.480961000000001</c:v>
                </c:pt>
                <c:pt idx="10915">
                  <c:v>63.490428999999999</c:v>
                </c:pt>
                <c:pt idx="10916">
                  <c:v>63.472693999999997</c:v>
                </c:pt>
                <c:pt idx="10917">
                  <c:v>63.482013999999999</c:v>
                </c:pt>
                <c:pt idx="10918">
                  <c:v>63.490276000000001</c:v>
                </c:pt>
                <c:pt idx="10919">
                  <c:v>63.488022000000001</c:v>
                </c:pt>
                <c:pt idx="10920">
                  <c:v>63.484116</c:v>
                </c:pt>
                <c:pt idx="10921">
                  <c:v>63.507710000000003</c:v>
                </c:pt>
                <c:pt idx="10922">
                  <c:v>63.516277000000002</c:v>
                </c:pt>
                <c:pt idx="10923">
                  <c:v>63.506507999999997</c:v>
                </c:pt>
                <c:pt idx="10924">
                  <c:v>63.501998999999998</c:v>
                </c:pt>
                <c:pt idx="10925">
                  <c:v>63.531455999999999</c:v>
                </c:pt>
                <c:pt idx="10926">
                  <c:v>63.512821000000002</c:v>
                </c:pt>
                <c:pt idx="10927">
                  <c:v>63.527999999999999</c:v>
                </c:pt>
                <c:pt idx="10928">
                  <c:v>63.523342</c:v>
                </c:pt>
                <c:pt idx="10929">
                  <c:v>63.502602000000003</c:v>
                </c:pt>
                <c:pt idx="10930">
                  <c:v>63.540024000000003</c:v>
                </c:pt>
                <c:pt idx="10931">
                  <c:v>63.554001</c:v>
                </c:pt>
                <c:pt idx="10932">
                  <c:v>63.550541000000003</c:v>
                </c:pt>
                <c:pt idx="10933">
                  <c:v>63.535964999999997</c:v>
                </c:pt>
                <c:pt idx="10934">
                  <c:v>63.549339000000003</c:v>
                </c:pt>
                <c:pt idx="10935">
                  <c:v>63.559108999999999</c:v>
                </c:pt>
                <c:pt idx="10936">
                  <c:v>63.553699000000002</c:v>
                </c:pt>
                <c:pt idx="10937">
                  <c:v>63.534911999999998</c:v>
                </c:pt>
                <c:pt idx="10938">
                  <c:v>63.555503999999999</c:v>
                </c:pt>
                <c:pt idx="10939">
                  <c:v>63.550541000000003</c:v>
                </c:pt>
                <c:pt idx="10940">
                  <c:v>63.567974</c:v>
                </c:pt>
                <c:pt idx="10941">
                  <c:v>63.581200000000003</c:v>
                </c:pt>
                <c:pt idx="10942">
                  <c:v>63.581200000000003</c:v>
                </c:pt>
                <c:pt idx="10943">
                  <c:v>63.582855000000002</c:v>
                </c:pt>
                <c:pt idx="10944">
                  <c:v>63.586311000000002</c:v>
                </c:pt>
                <c:pt idx="10945">
                  <c:v>63.583004000000003</c:v>
                </c:pt>
                <c:pt idx="10946">
                  <c:v>63.617271000000002</c:v>
                </c:pt>
                <c:pt idx="10947">
                  <c:v>63.609904999999998</c:v>
                </c:pt>
                <c:pt idx="10948">
                  <c:v>63.597282</c:v>
                </c:pt>
                <c:pt idx="10949">
                  <c:v>63.623131000000001</c:v>
                </c:pt>
                <c:pt idx="10950">
                  <c:v>63.611857999999998</c:v>
                </c:pt>
                <c:pt idx="10951">
                  <c:v>63.622230999999999</c:v>
                </c:pt>
                <c:pt idx="10952">
                  <c:v>63.622078000000002</c:v>
                </c:pt>
                <c:pt idx="10953">
                  <c:v>63.609454999999997</c:v>
                </c:pt>
                <c:pt idx="10954">
                  <c:v>63.636054999999999</c:v>
                </c:pt>
                <c:pt idx="10955">
                  <c:v>63.635905999999999</c:v>
                </c:pt>
                <c:pt idx="10956">
                  <c:v>63.635455999999998</c:v>
                </c:pt>
                <c:pt idx="10957">
                  <c:v>63.630496999999998</c:v>
                </c:pt>
                <c:pt idx="10958">
                  <c:v>63.652588000000002</c:v>
                </c:pt>
                <c:pt idx="10959">
                  <c:v>63.643870999999997</c:v>
                </c:pt>
                <c:pt idx="10960">
                  <c:v>63.636505</c:v>
                </c:pt>
                <c:pt idx="10961">
                  <c:v>63.665512</c:v>
                </c:pt>
                <c:pt idx="10962">
                  <c:v>63.663406000000002</c:v>
                </c:pt>
                <c:pt idx="10963">
                  <c:v>63.660553</c:v>
                </c:pt>
                <c:pt idx="10964">
                  <c:v>63.684147000000003</c:v>
                </c:pt>
                <c:pt idx="10965">
                  <c:v>63.687756</c:v>
                </c:pt>
                <c:pt idx="10966">
                  <c:v>63.688805000000002</c:v>
                </c:pt>
                <c:pt idx="10967">
                  <c:v>63.677985999999997</c:v>
                </c:pt>
                <c:pt idx="10968">
                  <c:v>63.698726999999998</c:v>
                </c:pt>
                <c:pt idx="10969">
                  <c:v>63.700679999999998</c:v>
                </c:pt>
                <c:pt idx="10970">
                  <c:v>63.711799999999997</c:v>
                </c:pt>
                <c:pt idx="10971">
                  <c:v>63.721870000000003</c:v>
                </c:pt>
                <c:pt idx="10972">
                  <c:v>63.724274000000001</c:v>
                </c:pt>
                <c:pt idx="10973">
                  <c:v>63.701279</c:v>
                </c:pt>
                <c:pt idx="10974">
                  <c:v>63.703082999999999</c:v>
                </c:pt>
                <c:pt idx="10975">
                  <c:v>63.721718000000003</c:v>
                </c:pt>
                <c:pt idx="10976">
                  <c:v>63.744712999999997</c:v>
                </c:pt>
                <c:pt idx="10977">
                  <c:v>63.725475000000003</c:v>
                </c:pt>
                <c:pt idx="10978">
                  <c:v>63.745766000000003</c:v>
                </c:pt>
                <c:pt idx="10979">
                  <c:v>63.737048999999999</c:v>
                </c:pt>
                <c:pt idx="10980">
                  <c:v>63.752074999999998</c:v>
                </c:pt>
                <c:pt idx="10981">
                  <c:v>63.762897000000002</c:v>
                </c:pt>
                <c:pt idx="10982">
                  <c:v>63.751624999999997</c:v>
                </c:pt>
                <c:pt idx="10983">
                  <c:v>63.735847</c:v>
                </c:pt>
                <c:pt idx="10984">
                  <c:v>63.771163999999999</c:v>
                </c:pt>
                <c:pt idx="10985">
                  <c:v>63.771312999999999</c:v>
                </c:pt>
                <c:pt idx="10986">
                  <c:v>63.775069999999999</c:v>
                </c:pt>
                <c:pt idx="10987">
                  <c:v>63.774169999999998</c:v>
                </c:pt>
                <c:pt idx="10988">
                  <c:v>63.803474000000001</c:v>
                </c:pt>
                <c:pt idx="10989">
                  <c:v>63.773266</c:v>
                </c:pt>
                <c:pt idx="10990">
                  <c:v>63.778075999999999</c:v>
                </c:pt>
                <c:pt idx="10991">
                  <c:v>63.794609000000001</c:v>
                </c:pt>
                <c:pt idx="10992">
                  <c:v>63.779578999999998</c:v>
                </c:pt>
                <c:pt idx="10993">
                  <c:v>63.815196999999998</c:v>
                </c:pt>
                <c:pt idx="10994">
                  <c:v>63.803925</c:v>
                </c:pt>
                <c:pt idx="10995">
                  <c:v>63.803623000000002</c:v>
                </c:pt>
                <c:pt idx="10996">
                  <c:v>63.806179</c:v>
                </c:pt>
                <c:pt idx="10997">
                  <c:v>63.823765000000002</c:v>
                </c:pt>
                <c:pt idx="10998">
                  <c:v>63.817450999999998</c:v>
                </c:pt>
                <c:pt idx="10999">
                  <c:v>63.837288000000001</c:v>
                </c:pt>
                <c:pt idx="11000">
                  <c:v>63.829624000000003</c:v>
                </c:pt>
                <c:pt idx="11001">
                  <c:v>63.824215000000002</c:v>
                </c:pt>
                <c:pt idx="11002">
                  <c:v>63.847808999999998</c:v>
                </c:pt>
                <c:pt idx="11003">
                  <c:v>63.850963999999998</c:v>
                </c:pt>
                <c:pt idx="11004">
                  <c:v>63.845253</c:v>
                </c:pt>
                <c:pt idx="11005">
                  <c:v>63.850963999999998</c:v>
                </c:pt>
                <c:pt idx="11006">
                  <c:v>63.851115999999998</c:v>
                </c:pt>
                <c:pt idx="11007">
                  <c:v>63.853969999999997</c:v>
                </c:pt>
                <c:pt idx="11008">
                  <c:v>63.851115999999998</c:v>
                </c:pt>
                <c:pt idx="11009">
                  <c:v>63.869301</c:v>
                </c:pt>
                <c:pt idx="11010">
                  <c:v>63.868099000000001</c:v>
                </c:pt>
                <c:pt idx="11011">
                  <c:v>63.859383000000001</c:v>
                </c:pt>
                <c:pt idx="11012">
                  <c:v>63.872757</c:v>
                </c:pt>
                <c:pt idx="11013">
                  <c:v>63.894398000000002</c:v>
                </c:pt>
                <c:pt idx="11014">
                  <c:v>63.890942000000003</c:v>
                </c:pt>
                <c:pt idx="11015">
                  <c:v>63.893794999999997</c:v>
                </c:pt>
                <c:pt idx="11016">
                  <c:v>63.891392000000003</c:v>
                </c:pt>
                <c:pt idx="11017">
                  <c:v>63.908073000000002</c:v>
                </c:pt>
                <c:pt idx="11018">
                  <c:v>63.903564000000003</c:v>
                </c:pt>
                <c:pt idx="11019">
                  <c:v>63.913482999999999</c:v>
                </c:pt>
                <c:pt idx="11020">
                  <c:v>63.928210999999997</c:v>
                </c:pt>
                <c:pt idx="11021">
                  <c:v>63.916339999999998</c:v>
                </c:pt>
                <c:pt idx="11022">
                  <c:v>63.913333999999999</c:v>
                </c:pt>
                <c:pt idx="11023">
                  <c:v>63.909576000000001</c:v>
                </c:pt>
                <c:pt idx="11024">
                  <c:v>63.935276000000002</c:v>
                </c:pt>
                <c:pt idx="11025">
                  <c:v>63.925956999999997</c:v>
                </c:pt>
                <c:pt idx="11026">
                  <c:v>63.937679000000003</c:v>
                </c:pt>
                <c:pt idx="11027">
                  <c:v>63.919196999999997</c:v>
                </c:pt>
                <c:pt idx="11028">
                  <c:v>63.954661999999999</c:v>
                </c:pt>
                <c:pt idx="11029">
                  <c:v>63.964882000000003</c:v>
                </c:pt>
                <c:pt idx="11030">
                  <c:v>63.967284999999997</c:v>
                </c:pt>
                <c:pt idx="11031">
                  <c:v>63.977207</c:v>
                </c:pt>
                <c:pt idx="11032">
                  <c:v>63.985923999999997</c:v>
                </c:pt>
                <c:pt idx="11033">
                  <c:v>63.987876999999997</c:v>
                </c:pt>
                <c:pt idx="11034">
                  <c:v>63.991633999999998</c:v>
                </c:pt>
                <c:pt idx="11035">
                  <c:v>63.989379999999997</c:v>
                </c:pt>
                <c:pt idx="11036">
                  <c:v>64.011322000000007</c:v>
                </c:pt>
                <c:pt idx="11037">
                  <c:v>63.997795000000004</c:v>
                </c:pt>
                <c:pt idx="11038">
                  <c:v>64.015381000000005</c:v>
                </c:pt>
                <c:pt idx="11039">
                  <c:v>63.990130999999998</c:v>
                </c:pt>
                <c:pt idx="11040">
                  <c:v>64.000647999999998</c:v>
                </c:pt>
                <c:pt idx="11041">
                  <c:v>64.032509000000005</c:v>
                </c:pt>
                <c:pt idx="11042">
                  <c:v>64.029503000000005</c:v>
                </c:pt>
                <c:pt idx="11043">
                  <c:v>64.016434000000004</c:v>
                </c:pt>
                <c:pt idx="11044">
                  <c:v>64.018837000000005</c:v>
                </c:pt>
                <c:pt idx="11045">
                  <c:v>64.054603999999998</c:v>
                </c:pt>
                <c:pt idx="11046">
                  <c:v>64.030106000000004</c:v>
                </c:pt>
                <c:pt idx="11047">
                  <c:v>64.063468999999998</c:v>
                </c:pt>
                <c:pt idx="11048">
                  <c:v>64.048439000000002</c:v>
                </c:pt>
                <c:pt idx="11049">
                  <c:v>64.081055000000006</c:v>
                </c:pt>
                <c:pt idx="11050">
                  <c:v>64.074439999999996</c:v>
                </c:pt>
                <c:pt idx="11051">
                  <c:v>64.078498999999994</c:v>
                </c:pt>
                <c:pt idx="11052">
                  <c:v>64.060310000000001</c:v>
                </c:pt>
                <c:pt idx="11053">
                  <c:v>64.084061000000005</c:v>
                </c:pt>
                <c:pt idx="11054">
                  <c:v>64.094727000000006</c:v>
                </c:pt>
                <c:pt idx="11055">
                  <c:v>64.098938000000004</c:v>
                </c:pt>
                <c:pt idx="11056">
                  <c:v>64.112465</c:v>
                </c:pt>
                <c:pt idx="11057">
                  <c:v>64.114113000000003</c:v>
                </c:pt>
                <c:pt idx="11058">
                  <c:v>64.138312999999997</c:v>
                </c:pt>
                <c:pt idx="11059">
                  <c:v>64.126441999999997</c:v>
                </c:pt>
                <c:pt idx="11060">
                  <c:v>64.119529999999997</c:v>
                </c:pt>
                <c:pt idx="11061">
                  <c:v>64.125541999999996</c:v>
                </c:pt>
                <c:pt idx="11062">
                  <c:v>64.123733999999999</c:v>
                </c:pt>
                <c:pt idx="11063">
                  <c:v>64.132453999999996</c:v>
                </c:pt>
                <c:pt idx="11064">
                  <c:v>64.155296000000007</c:v>
                </c:pt>
                <c:pt idx="11065">
                  <c:v>64.143119999999996</c:v>
                </c:pt>
                <c:pt idx="11066">
                  <c:v>64.174080000000004</c:v>
                </c:pt>
                <c:pt idx="11067">
                  <c:v>64.174980000000005</c:v>
                </c:pt>
                <c:pt idx="11068">
                  <c:v>64.174530000000004</c:v>
                </c:pt>
                <c:pt idx="11069">
                  <c:v>64.189261999999999</c:v>
                </c:pt>
                <c:pt idx="11070">
                  <c:v>64.194671999999997</c:v>
                </c:pt>
                <c:pt idx="11071">
                  <c:v>64.206992999999997</c:v>
                </c:pt>
                <c:pt idx="11072">
                  <c:v>64.217811999999995</c:v>
                </c:pt>
                <c:pt idx="11073">
                  <c:v>64.221267999999995</c:v>
                </c:pt>
                <c:pt idx="11074">
                  <c:v>64.220222000000007</c:v>
                </c:pt>
                <c:pt idx="11075">
                  <c:v>64.257942</c:v>
                </c:pt>
                <c:pt idx="11076">
                  <c:v>64.259895</c:v>
                </c:pt>
                <c:pt idx="11077">
                  <c:v>64.268012999999996</c:v>
                </c:pt>
                <c:pt idx="11078">
                  <c:v>64.285743999999994</c:v>
                </c:pt>
                <c:pt idx="11079">
                  <c:v>64.303627000000006</c:v>
                </c:pt>
                <c:pt idx="11080">
                  <c:v>64.338645999999997</c:v>
                </c:pt>
                <c:pt idx="11081">
                  <c:v>64.351569999999995</c:v>
                </c:pt>
                <c:pt idx="11082">
                  <c:v>64.379074000000003</c:v>
                </c:pt>
                <c:pt idx="11083">
                  <c:v>64.425506999999996</c:v>
                </c:pt>
                <c:pt idx="11084">
                  <c:v>64.431518999999994</c:v>
                </c:pt>
                <c:pt idx="11085">
                  <c:v>64.435883000000004</c:v>
                </c:pt>
                <c:pt idx="11086">
                  <c:v>64.487731999999994</c:v>
                </c:pt>
                <c:pt idx="11087">
                  <c:v>64.515533000000005</c:v>
                </c:pt>
                <c:pt idx="11088">
                  <c:v>64.537323000000001</c:v>
                </c:pt>
                <c:pt idx="11089">
                  <c:v>64.524551000000002</c:v>
                </c:pt>
                <c:pt idx="11090">
                  <c:v>64.549499999999995</c:v>
                </c:pt>
                <c:pt idx="11091">
                  <c:v>64.560317999999995</c:v>
                </c:pt>
                <c:pt idx="11092">
                  <c:v>64.575942999999995</c:v>
                </c:pt>
                <c:pt idx="11093">
                  <c:v>64.593079000000003</c:v>
                </c:pt>
                <c:pt idx="11094">
                  <c:v>64.603301999999999</c:v>
                </c:pt>
                <c:pt idx="11095">
                  <c:v>64.607208</c:v>
                </c:pt>
                <c:pt idx="11096">
                  <c:v>64.628997999999996</c:v>
                </c:pt>
                <c:pt idx="11097">
                  <c:v>64.639213999999996</c:v>
                </c:pt>
                <c:pt idx="11098">
                  <c:v>64.638762999999997</c:v>
                </c:pt>
                <c:pt idx="11099">
                  <c:v>64.658455000000004</c:v>
                </c:pt>
                <c:pt idx="11100">
                  <c:v>64.664314000000005</c:v>
                </c:pt>
                <c:pt idx="11101">
                  <c:v>64.662811000000005</c:v>
                </c:pt>
                <c:pt idx="11102">
                  <c:v>64.663567</c:v>
                </c:pt>
                <c:pt idx="11103">
                  <c:v>64.679496999999998</c:v>
                </c:pt>
                <c:pt idx="11104">
                  <c:v>64.674537999999998</c:v>
                </c:pt>
                <c:pt idx="11105">
                  <c:v>64.691215999999997</c:v>
                </c:pt>
                <c:pt idx="11106">
                  <c:v>64.681747000000001</c:v>
                </c:pt>
                <c:pt idx="11107">
                  <c:v>64.705489999999998</c:v>
                </c:pt>
                <c:pt idx="11108">
                  <c:v>64.694976999999994</c:v>
                </c:pt>
                <c:pt idx="11109">
                  <c:v>64.711051999999995</c:v>
                </c:pt>
                <c:pt idx="11110">
                  <c:v>64.708198999999993</c:v>
                </c:pt>
                <c:pt idx="11111">
                  <c:v>64.717215999999993</c:v>
                </c:pt>
                <c:pt idx="11112">
                  <c:v>64.702788999999996</c:v>
                </c:pt>
                <c:pt idx="11113">
                  <c:v>64.724281000000005</c:v>
                </c:pt>
                <c:pt idx="11114">
                  <c:v>64.726837000000003</c:v>
                </c:pt>
                <c:pt idx="11115">
                  <c:v>64.725479000000007</c:v>
                </c:pt>
                <c:pt idx="11116">
                  <c:v>64.719620000000006</c:v>
                </c:pt>
                <c:pt idx="11117">
                  <c:v>64.748626999999999</c:v>
                </c:pt>
                <c:pt idx="11118">
                  <c:v>64.726082000000005</c:v>
                </c:pt>
                <c:pt idx="11119">
                  <c:v>64.754188999999997</c:v>
                </c:pt>
                <c:pt idx="11120">
                  <c:v>64.730438000000007</c:v>
                </c:pt>
                <c:pt idx="11121">
                  <c:v>64.734650000000002</c:v>
                </c:pt>
                <c:pt idx="11122">
                  <c:v>64.740959000000004</c:v>
                </c:pt>
                <c:pt idx="11123">
                  <c:v>64.742012000000003</c:v>
                </c:pt>
                <c:pt idx="11124">
                  <c:v>64.729240000000004</c:v>
                </c:pt>
                <c:pt idx="11125">
                  <c:v>64.721573000000006</c:v>
                </c:pt>
                <c:pt idx="11126">
                  <c:v>64.714507999999995</c:v>
                </c:pt>
                <c:pt idx="11127">
                  <c:v>64.733597000000003</c:v>
                </c:pt>
                <c:pt idx="11128">
                  <c:v>64.730887999999993</c:v>
                </c:pt>
                <c:pt idx="11129">
                  <c:v>64.713310000000007</c:v>
                </c:pt>
                <c:pt idx="11130">
                  <c:v>64.695426999999995</c:v>
                </c:pt>
                <c:pt idx="11131">
                  <c:v>64.717215999999993</c:v>
                </c:pt>
                <c:pt idx="11132">
                  <c:v>64.681449999999998</c:v>
                </c:pt>
                <c:pt idx="11133">
                  <c:v>64.686256</c:v>
                </c:pt>
                <c:pt idx="11134">
                  <c:v>64.667168000000004</c:v>
                </c:pt>
                <c:pt idx="11135">
                  <c:v>64.669724000000002</c:v>
                </c:pt>
                <c:pt idx="11136">
                  <c:v>64.649590000000003</c:v>
                </c:pt>
                <c:pt idx="11137">
                  <c:v>64.668671000000003</c:v>
                </c:pt>
                <c:pt idx="11138">
                  <c:v>64.655745999999994</c:v>
                </c:pt>
                <c:pt idx="11139">
                  <c:v>64.653046000000003</c:v>
                </c:pt>
                <c:pt idx="11140">
                  <c:v>64.646133000000006</c:v>
                </c:pt>
                <c:pt idx="11141">
                  <c:v>64.614272999999997</c:v>
                </c:pt>
                <c:pt idx="11142">
                  <c:v>64.637566000000007</c:v>
                </c:pt>
                <c:pt idx="11143">
                  <c:v>64.623435999999998</c:v>
                </c:pt>
                <c:pt idx="11144">
                  <c:v>64.616523999999998</c:v>
                </c:pt>
                <c:pt idx="11145">
                  <c:v>64.611114999999998</c:v>
                </c:pt>
                <c:pt idx="11146">
                  <c:v>64.632155999999995</c:v>
                </c:pt>
                <c:pt idx="11147">
                  <c:v>64.625838999999999</c:v>
                </c:pt>
                <c:pt idx="11148">
                  <c:v>64.624038999999996</c:v>
                </c:pt>
                <c:pt idx="11149">
                  <c:v>64.641768999999996</c:v>
                </c:pt>
                <c:pt idx="11150">
                  <c:v>64.636664999999994</c:v>
                </c:pt>
                <c:pt idx="11151">
                  <c:v>64.649139000000005</c:v>
                </c:pt>
                <c:pt idx="11152">
                  <c:v>64.650336999999993</c:v>
                </c:pt>
                <c:pt idx="11153">
                  <c:v>64.642525000000006</c:v>
                </c:pt>
                <c:pt idx="11154">
                  <c:v>64.643578000000005</c:v>
                </c:pt>
                <c:pt idx="11155">
                  <c:v>64.649139000000005</c:v>
                </c:pt>
                <c:pt idx="11156">
                  <c:v>64.649887000000007</c:v>
                </c:pt>
                <c:pt idx="11157">
                  <c:v>64.668075999999999</c:v>
                </c:pt>
                <c:pt idx="11158">
                  <c:v>64.659355000000005</c:v>
                </c:pt>
                <c:pt idx="11159">
                  <c:v>64.657700000000006</c:v>
                </c:pt>
                <c:pt idx="11160">
                  <c:v>64.661613000000003</c:v>
                </c:pt>
                <c:pt idx="11161">
                  <c:v>64.691970999999995</c:v>
                </c:pt>
                <c:pt idx="11162">
                  <c:v>64.6828</c:v>
                </c:pt>
                <c:pt idx="11163">
                  <c:v>64.678894</c:v>
                </c:pt>
                <c:pt idx="11164">
                  <c:v>64.678443999999999</c:v>
                </c:pt>
                <c:pt idx="11165">
                  <c:v>64.687156999999999</c:v>
                </c:pt>
                <c:pt idx="11166">
                  <c:v>64.685203999999999</c:v>
                </c:pt>
                <c:pt idx="11167">
                  <c:v>64.683402999999998</c:v>
                </c:pt>
                <c:pt idx="11168">
                  <c:v>64.699782999999996</c:v>
                </c:pt>
                <c:pt idx="11169">
                  <c:v>64.707747999999995</c:v>
                </c:pt>
                <c:pt idx="11170">
                  <c:v>64.715560999999994</c:v>
                </c:pt>
                <c:pt idx="11171">
                  <c:v>64.695876999999996</c:v>
                </c:pt>
                <c:pt idx="11172">
                  <c:v>64.726082000000005</c:v>
                </c:pt>
                <c:pt idx="11173">
                  <c:v>64.717063999999993</c:v>
                </c:pt>
                <c:pt idx="11174">
                  <c:v>64.729691000000003</c:v>
                </c:pt>
                <c:pt idx="11175">
                  <c:v>64.729843000000002</c:v>
                </c:pt>
                <c:pt idx="11176">
                  <c:v>64.753883000000002</c:v>
                </c:pt>
                <c:pt idx="11177">
                  <c:v>64.730743000000004</c:v>
                </c:pt>
                <c:pt idx="11178">
                  <c:v>64.710151999999994</c:v>
                </c:pt>
                <c:pt idx="11179">
                  <c:v>64.736305000000002</c:v>
                </c:pt>
                <c:pt idx="11180">
                  <c:v>64.738106000000002</c:v>
                </c:pt>
                <c:pt idx="11181">
                  <c:v>64.752983</c:v>
                </c:pt>
                <c:pt idx="11182">
                  <c:v>64.754784000000001</c:v>
                </c:pt>
                <c:pt idx="11183">
                  <c:v>64.754936000000001</c:v>
                </c:pt>
                <c:pt idx="11184">
                  <c:v>64.771018999999995</c:v>
                </c:pt>
                <c:pt idx="11185">
                  <c:v>64.754333000000003</c:v>
                </c:pt>
                <c:pt idx="11186">
                  <c:v>64.764708999999996</c:v>
                </c:pt>
                <c:pt idx="11187">
                  <c:v>64.779433999999995</c:v>
                </c:pt>
                <c:pt idx="11188">
                  <c:v>64.784096000000005</c:v>
                </c:pt>
                <c:pt idx="11189">
                  <c:v>64.793709000000007</c:v>
                </c:pt>
                <c:pt idx="11190">
                  <c:v>64.796417000000005</c:v>
                </c:pt>
                <c:pt idx="11191">
                  <c:v>64.790108000000004</c:v>
                </c:pt>
                <c:pt idx="11192">
                  <c:v>64.788749999999993</c:v>
                </c:pt>
                <c:pt idx="11193">
                  <c:v>64.797318000000004</c:v>
                </c:pt>
                <c:pt idx="11194">
                  <c:v>64.826774999999998</c:v>
                </c:pt>
                <c:pt idx="11195">
                  <c:v>64.811142000000004</c:v>
                </c:pt>
                <c:pt idx="11196">
                  <c:v>64.822868</c:v>
                </c:pt>
                <c:pt idx="11197">
                  <c:v>64.828277999999997</c:v>
                </c:pt>
                <c:pt idx="11198">
                  <c:v>64.825873999999999</c:v>
                </c:pt>
                <c:pt idx="11199">
                  <c:v>64.832183999999998</c:v>
                </c:pt>
                <c:pt idx="11200">
                  <c:v>64.849013999999997</c:v>
                </c:pt>
                <c:pt idx="11201">
                  <c:v>64.839995999999999</c:v>
                </c:pt>
                <c:pt idx="11202">
                  <c:v>64.855782000000005</c:v>
                </c:pt>
                <c:pt idx="11203">
                  <c:v>64.868103000000005</c:v>
                </c:pt>
                <c:pt idx="11204">
                  <c:v>64.869156000000004</c:v>
                </c:pt>
                <c:pt idx="11205">
                  <c:v>64.855926999999994</c:v>
                </c:pt>
                <c:pt idx="11206">
                  <c:v>64.850821999999994</c:v>
                </c:pt>
                <c:pt idx="11207">
                  <c:v>64.862091000000007</c:v>
                </c:pt>
                <c:pt idx="11208">
                  <c:v>64.873062000000004</c:v>
                </c:pt>
                <c:pt idx="11209">
                  <c:v>64.901015999999998</c:v>
                </c:pt>
                <c:pt idx="11210">
                  <c:v>64.878776999999999</c:v>
                </c:pt>
                <c:pt idx="11211">
                  <c:v>64.884636</c:v>
                </c:pt>
                <c:pt idx="11212">
                  <c:v>64.896805000000001</c:v>
                </c:pt>
                <c:pt idx="11213">
                  <c:v>64.886291999999997</c:v>
                </c:pt>
                <c:pt idx="11214">
                  <c:v>64.917396999999994</c:v>
                </c:pt>
                <c:pt idx="11215">
                  <c:v>64.910033999999996</c:v>
                </c:pt>
                <c:pt idx="11216">
                  <c:v>64.911086999999995</c:v>
                </c:pt>
                <c:pt idx="11217">
                  <c:v>64.915740999999997</c:v>
                </c:pt>
                <c:pt idx="11218">
                  <c:v>64.913193000000007</c:v>
                </c:pt>
                <c:pt idx="11219">
                  <c:v>64.948807000000002</c:v>
                </c:pt>
                <c:pt idx="11220">
                  <c:v>64.939635999999993</c:v>
                </c:pt>
                <c:pt idx="11221">
                  <c:v>64.939491000000004</c:v>
                </c:pt>
                <c:pt idx="11222">
                  <c:v>64.939941000000005</c:v>
                </c:pt>
                <c:pt idx="11223">
                  <c:v>64.947601000000006</c:v>
                </c:pt>
                <c:pt idx="11224">
                  <c:v>64.939941000000005</c:v>
                </c:pt>
                <c:pt idx="11225">
                  <c:v>64.958572000000004</c:v>
                </c:pt>
                <c:pt idx="11226">
                  <c:v>64.956772000000001</c:v>
                </c:pt>
                <c:pt idx="11227">
                  <c:v>64.96669</c:v>
                </c:pt>
                <c:pt idx="11228">
                  <c:v>64.971496999999999</c:v>
                </c:pt>
                <c:pt idx="11229">
                  <c:v>64.983376000000007</c:v>
                </c:pt>
                <c:pt idx="11230">
                  <c:v>64.965491999999998</c:v>
                </c:pt>
                <c:pt idx="11231">
                  <c:v>64.960830999999999</c:v>
                </c:pt>
                <c:pt idx="11232">
                  <c:v>64.989982999999995</c:v>
                </c:pt>
                <c:pt idx="11233">
                  <c:v>65.001403999999994</c:v>
                </c:pt>
                <c:pt idx="11234">
                  <c:v>64.990584999999996</c:v>
                </c:pt>
                <c:pt idx="11235">
                  <c:v>65.002457000000007</c:v>
                </c:pt>
                <c:pt idx="11236">
                  <c:v>65.015083000000004</c:v>
                </c:pt>
                <c:pt idx="11237">
                  <c:v>65.013283000000001</c:v>
                </c:pt>
                <c:pt idx="11238">
                  <c:v>65.026955000000001</c:v>
                </c:pt>
                <c:pt idx="11239">
                  <c:v>65.009071000000006</c:v>
                </c:pt>
                <c:pt idx="11240">
                  <c:v>65.029662999999999</c:v>
                </c:pt>
                <c:pt idx="11241">
                  <c:v>65.031165999999999</c:v>
                </c:pt>
                <c:pt idx="11242">
                  <c:v>65.024551000000002</c:v>
                </c:pt>
                <c:pt idx="11243">
                  <c:v>65.058364999999995</c:v>
                </c:pt>
                <c:pt idx="11244">
                  <c:v>65.070091000000005</c:v>
                </c:pt>
                <c:pt idx="11245">
                  <c:v>65.044539999999998</c:v>
                </c:pt>
                <c:pt idx="11246">
                  <c:v>65.062270999999996</c:v>
                </c:pt>
                <c:pt idx="11247">
                  <c:v>65.071594000000005</c:v>
                </c:pt>
                <c:pt idx="11248">
                  <c:v>65.080910000000003</c:v>
                </c:pt>
                <c:pt idx="11249">
                  <c:v>65.090675000000005</c:v>
                </c:pt>
                <c:pt idx="11250">
                  <c:v>65.073997000000006</c:v>
                </c:pt>
                <c:pt idx="11251">
                  <c:v>65.102249</c:v>
                </c:pt>
                <c:pt idx="11252">
                  <c:v>65.097740000000002</c:v>
                </c:pt>
                <c:pt idx="11253">
                  <c:v>65.107810999999998</c:v>
                </c:pt>
                <c:pt idx="11254">
                  <c:v>65.125991999999997</c:v>
                </c:pt>
                <c:pt idx="11255">
                  <c:v>65.121482999999998</c:v>
                </c:pt>
                <c:pt idx="11256">
                  <c:v>65.124488999999997</c:v>
                </c:pt>
                <c:pt idx="11257">
                  <c:v>65.134711999999993</c:v>
                </c:pt>
                <c:pt idx="11258">
                  <c:v>65.138915999999995</c:v>
                </c:pt>
                <c:pt idx="11259">
                  <c:v>65.142975000000007</c:v>
                </c:pt>
                <c:pt idx="11260">
                  <c:v>65.148842000000002</c:v>
                </c:pt>
                <c:pt idx="11261">
                  <c:v>65.170326000000003</c:v>
                </c:pt>
                <c:pt idx="11262">
                  <c:v>65.185058999999995</c:v>
                </c:pt>
                <c:pt idx="11263">
                  <c:v>65.172882000000001</c:v>
                </c:pt>
                <c:pt idx="11264">
                  <c:v>65.155754000000002</c:v>
                </c:pt>
                <c:pt idx="11265">
                  <c:v>65.168373000000003</c:v>
                </c:pt>
                <c:pt idx="11266">
                  <c:v>65.191970999999995</c:v>
                </c:pt>
                <c:pt idx="11267">
                  <c:v>65.195876999999996</c:v>
                </c:pt>
                <c:pt idx="11268">
                  <c:v>65.201285999999996</c:v>
                </c:pt>
                <c:pt idx="11269">
                  <c:v>65.198882999999995</c:v>
                </c:pt>
                <c:pt idx="11270">
                  <c:v>65.218422000000004</c:v>
                </c:pt>
                <c:pt idx="11271">
                  <c:v>65.218117000000007</c:v>
                </c:pt>
                <c:pt idx="11272">
                  <c:v>65.219772000000006</c:v>
                </c:pt>
                <c:pt idx="11273">
                  <c:v>65.238708000000003</c:v>
                </c:pt>
                <c:pt idx="11274">
                  <c:v>65.247428999999997</c:v>
                </c:pt>
                <c:pt idx="11275">
                  <c:v>65.241416999999998</c:v>
                </c:pt>
                <c:pt idx="11276">
                  <c:v>65.261252999999996</c:v>
                </c:pt>
                <c:pt idx="11277">
                  <c:v>65.265456999999998</c:v>
                </c:pt>
                <c:pt idx="11278">
                  <c:v>65.270270999999994</c:v>
                </c:pt>
                <c:pt idx="11279">
                  <c:v>65.292816000000002</c:v>
                </c:pt>
                <c:pt idx="11280">
                  <c:v>65.309196</c:v>
                </c:pt>
                <c:pt idx="11281">
                  <c:v>65.334145000000007</c:v>
                </c:pt>
                <c:pt idx="11282">
                  <c:v>65.345566000000005</c:v>
                </c:pt>
                <c:pt idx="11283">
                  <c:v>65.341507000000007</c:v>
                </c:pt>
                <c:pt idx="11284">
                  <c:v>65.361496000000002</c:v>
                </c:pt>
                <c:pt idx="11285">
                  <c:v>65.371414000000001</c:v>
                </c:pt>
                <c:pt idx="11286">
                  <c:v>65.377571000000003</c:v>
                </c:pt>
                <c:pt idx="11287">
                  <c:v>65.421906000000007</c:v>
                </c:pt>
                <c:pt idx="11288">
                  <c:v>65.415893999999994</c:v>
                </c:pt>
                <c:pt idx="11289">
                  <c:v>65.420860000000005</c:v>
                </c:pt>
                <c:pt idx="11290">
                  <c:v>65.445053000000001</c:v>
                </c:pt>
                <c:pt idx="11291">
                  <c:v>65.474204999999998</c:v>
                </c:pt>
                <c:pt idx="11292">
                  <c:v>65.464438999999999</c:v>
                </c:pt>
                <c:pt idx="11293">
                  <c:v>65.475860999999995</c:v>
                </c:pt>
                <c:pt idx="11294">
                  <c:v>65.473456999999996</c:v>
                </c:pt>
                <c:pt idx="11295">
                  <c:v>65.500206000000006</c:v>
                </c:pt>
                <c:pt idx="11296">
                  <c:v>65.489838000000006</c:v>
                </c:pt>
                <c:pt idx="11297">
                  <c:v>65.500206000000006</c:v>
                </c:pt>
                <c:pt idx="11298">
                  <c:v>65.494499000000005</c:v>
                </c:pt>
                <c:pt idx="11299">
                  <c:v>65.529815999999997</c:v>
                </c:pt>
                <c:pt idx="11300">
                  <c:v>65.537177999999997</c:v>
                </c:pt>
                <c:pt idx="11301">
                  <c:v>65.538527999999999</c:v>
                </c:pt>
                <c:pt idx="11302">
                  <c:v>65.551604999999995</c:v>
                </c:pt>
                <c:pt idx="11303">
                  <c:v>65.563629000000006</c:v>
                </c:pt>
                <c:pt idx="11304">
                  <c:v>65.574150000000003</c:v>
                </c:pt>
                <c:pt idx="11305">
                  <c:v>65.592331000000001</c:v>
                </c:pt>
                <c:pt idx="11306">
                  <c:v>65.569336000000007</c:v>
                </c:pt>
                <c:pt idx="11307">
                  <c:v>65.583015000000003</c:v>
                </c:pt>
                <c:pt idx="11308">
                  <c:v>65.579559000000003</c:v>
                </c:pt>
                <c:pt idx="11309">
                  <c:v>65.593986999999998</c:v>
                </c:pt>
                <c:pt idx="11310">
                  <c:v>65.595337000000001</c:v>
                </c:pt>
                <c:pt idx="11311">
                  <c:v>65.598197999999996</c:v>
                </c:pt>
                <c:pt idx="11312">
                  <c:v>65.621634999999998</c:v>
                </c:pt>
                <c:pt idx="11313">
                  <c:v>65.623894000000007</c:v>
                </c:pt>
                <c:pt idx="11314">
                  <c:v>65.631103999999993</c:v>
                </c:pt>
                <c:pt idx="11315">
                  <c:v>65.605255</c:v>
                </c:pt>
                <c:pt idx="11316">
                  <c:v>65.613975999999994</c:v>
                </c:pt>
                <c:pt idx="11317">
                  <c:v>65.629005000000006</c:v>
                </c:pt>
                <c:pt idx="11318">
                  <c:v>65.650795000000002</c:v>
                </c:pt>
                <c:pt idx="11319">
                  <c:v>65.661163000000002</c:v>
                </c:pt>
                <c:pt idx="11320">
                  <c:v>65.646889000000002</c:v>
                </c:pt>
                <c:pt idx="11321">
                  <c:v>65.662970999999999</c:v>
                </c:pt>
                <c:pt idx="11322">
                  <c:v>65.681151999999997</c:v>
                </c:pt>
                <c:pt idx="11323">
                  <c:v>65.676345999999995</c:v>
                </c:pt>
                <c:pt idx="11324">
                  <c:v>65.691970999999995</c:v>
                </c:pt>
                <c:pt idx="11325">
                  <c:v>65.667023</c:v>
                </c:pt>
                <c:pt idx="11326">
                  <c:v>65.695732000000007</c:v>
                </c:pt>
                <c:pt idx="11327">
                  <c:v>65.696181999999993</c:v>
                </c:pt>
                <c:pt idx="11328">
                  <c:v>65.685660999999996</c:v>
                </c:pt>
                <c:pt idx="11329">
                  <c:v>65.701590999999993</c:v>
                </c:pt>
                <c:pt idx="11330">
                  <c:v>65.705498000000006</c:v>
                </c:pt>
                <c:pt idx="11331">
                  <c:v>65.710907000000006</c:v>
                </c:pt>
                <c:pt idx="11332">
                  <c:v>65.724739</c:v>
                </c:pt>
                <c:pt idx="11333">
                  <c:v>65.723831000000004</c:v>
                </c:pt>
                <c:pt idx="11334">
                  <c:v>65.721130000000002</c:v>
                </c:pt>
                <c:pt idx="11335">
                  <c:v>65.739311000000001</c:v>
                </c:pt>
                <c:pt idx="11336">
                  <c:v>65.712860000000006</c:v>
                </c:pt>
                <c:pt idx="11337">
                  <c:v>65.750586999999996</c:v>
                </c:pt>
                <c:pt idx="11338">
                  <c:v>65.738861</c:v>
                </c:pt>
                <c:pt idx="11339">
                  <c:v>65.745925999999997</c:v>
                </c:pt>
                <c:pt idx="11340">
                  <c:v>65.765465000000006</c:v>
                </c:pt>
                <c:pt idx="11341">
                  <c:v>65.769371000000007</c:v>
                </c:pt>
                <c:pt idx="11342">
                  <c:v>65.777634000000006</c:v>
                </c:pt>
                <c:pt idx="11343">
                  <c:v>65.770424000000006</c:v>
                </c:pt>
                <c:pt idx="11344">
                  <c:v>65.771621999999994</c:v>
                </c:pt>
                <c:pt idx="11345">
                  <c:v>65.786957000000001</c:v>
                </c:pt>
                <c:pt idx="11346">
                  <c:v>65.798676</c:v>
                </c:pt>
                <c:pt idx="11347">
                  <c:v>65.782593000000006</c:v>
                </c:pt>
                <c:pt idx="11348">
                  <c:v>65.804535000000001</c:v>
                </c:pt>
                <c:pt idx="11349">
                  <c:v>65.820167999999995</c:v>
                </c:pt>
                <c:pt idx="11350">
                  <c:v>65.807693</c:v>
                </c:pt>
                <c:pt idx="11351">
                  <c:v>65.827079999999995</c:v>
                </c:pt>
                <c:pt idx="11352">
                  <c:v>65.820167999999995</c:v>
                </c:pt>
                <c:pt idx="11353">
                  <c:v>65.828132999999994</c:v>
                </c:pt>
                <c:pt idx="11354">
                  <c:v>65.833541999999994</c:v>
                </c:pt>
                <c:pt idx="11355">
                  <c:v>65.843315000000004</c:v>
                </c:pt>
                <c:pt idx="11356">
                  <c:v>65.840003999999993</c:v>
                </c:pt>
                <c:pt idx="11357">
                  <c:v>65.845718000000005</c:v>
                </c:pt>
                <c:pt idx="11358">
                  <c:v>65.849174000000005</c:v>
                </c:pt>
                <c:pt idx="11359">
                  <c:v>65.851128000000003</c:v>
                </c:pt>
                <c:pt idx="11360">
                  <c:v>65.857437000000004</c:v>
                </c:pt>
                <c:pt idx="11361">
                  <c:v>65.857887000000005</c:v>
                </c:pt>
                <c:pt idx="11362">
                  <c:v>65.867958000000002</c:v>
                </c:pt>
                <c:pt idx="11363">
                  <c:v>65.870811000000003</c:v>
                </c:pt>
                <c:pt idx="11364">
                  <c:v>65.883887999999999</c:v>
                </c:pt>
                <c:pt idx="11365">
                  <c:v>65.888099999999994</c:v>
                </c:pt>
                <c:pt idx="11366">
                  <c:v>65.901771999999994</c:v>
                </c:pt>
                <c:pt idx="11367">
                  <c:v>65.883887999999999</c:v>
                </c:pt>
                <c:pt idx="11368">
                  <c:v>65.910942000000006</c:v>
                </c:pt>
                <c:pt idx="11369">
                  <c:v>65.908539000000005</c:v>
                </c:pt>
                <c:pt idx="11370">
                  <c:v>65.907630999999995</c:v>
                </c:pt>
                <c:pt idx="11371">
                  <c:v>65.909583999999995</c:v>
                </c:pt>
                <c:pt idx="11372">
                  <c:v>65.910042000000004</c:v>
                </c:pt>
                <c:pt idx="11373">
                  <c:v>65.903724999999994</c:v>
                </c:pt>
                <c:pt idx="11374">
                  <c:v>65.918457000000004</c:v>
                </c:pt>
                <c:pt idx="11375">
                  <c:v>65.921608000000006</c:v>
                </c:pt>
                <c:pt idx="11376">
                  <c:v>65.943854999999999</c:v>
                </c:pt>
                <c:pt idx="11377">
                  <c:v>65.940246999999999</c:v>
                </c:pt>
                <c:pt idx="11378">
                  <c:v>65.946410999999998</c:v>
                </c:pt>
                <c:pt idx="11379">
                  <c:v>65.934989999999999</c:v>
                </c:pt>
                <c:pt idx="11380">
                  <c:v>65.953925999999996</c:v>
                </c:pt>
                <c:pt idx="11381">
                  <c:v>65.957381999999996</c:v>
                </c:pt>
                <c:pt idx="11382">
                  <c:v>65.953018</c:v>
                </c:pt>
                <c:pt idx="11383">
                  <c:v>65.960982999999999</c:v>
                </c:pt>
                <c:pt idx="11384">
                  <c:v>65.963241999999994</c:v>
                </c:pt>
                <c:pt idx="11385">
                  <c:v>65.977065999999994</c:v>
                </c:pt>
                <c:pt idx="11386">
                  <c:v>65.970153999999994</c:v>
                </c:pt>
                <c:pt idx="11387">
                  <c:v>65.967751000000007</c:v>
                </c:pt>
                <c:pt idx="11388">
                  <c:v>65.966849999999994</c:v>
                </c:pt>
                <c:pt idx="11389">
                  <c:v>65.990288000000007</c:v>
                </c:pt>
                <c:pt idx="11390">
                  <c:v>65.991943000000006</c:v>
                </c:pt>
                <c:pt idx="11391">
                  <c:v>65.987433999999993</c:v>
                </c:pt>
                <c:pt idx="11392">
                  <c:v>66.009079</c:v>
                </c:pt>
                <c:pt idx="11393">
                  <c:v>65.993446000000006</c:v>
                </c:pt>
                <c:pt idx="11394">
                  <c:v>65.997055000000003</c:v>
                </c:pt>
                <c:pt idx="11395">
                  <c:v>65.997353000000004</c:v>
                </c:pt>
                <c:pt idx="11396">
                  <c:v>66.011932000000002</c:v>
                </c:pt>
                <c:pt idx="11397">
                  <c:v>66.022605999999996</c:v>
                </c:pt>
                <c:pt idx="11398">
                  <c:v>66.016891000000001</c:v>
                </c:pt>
                <c:pt idx="11399">
                  <c:v>66.001564000000002</c:v>
                </c:pt>
                <c:pt idx="11400">
                  <c:v>66.001564000000002</c:v>
                </c:pt>
                <c:pt idx="11401">
                  <c:v>66.029967999999997</c:v>
                </c:pt>
                <c:pt idx="11402">
                  <c:v>66.034630000000007</c:v>
                </c:pt>
                <c:pt idx="11403">
                  <c:v>66.023803999999998</c:v>
                </c:pt>
                <c:pt idx="11404">
                  <c:v>66.031020999999996</c:v>
                </c:pt>
                <c:pt idx="11405">
                  <c:v>66.040938999999995</c:v>
                </c:pt>
                <c:pt idx="11406">
                  <c:v>66.034630000000007</c:v>
                </c:pt>
                <c:pt idx="11407">
                  <c:v>66.047554000000005</c:v>
                </c:pt>
                <c:pt idx="11408">
                  <c:v>66.046349000000006</c:v>
                </c:pt>
                <c:pt idx="11409">
                  <c:v>66.051604999999995</c:v>
                </c:pt>
                <c:pt idx="11410">
                  <c:v>66.065437000000003</c:v>
                </c:pt>
                <c:pt idx="11411">
                  <c:v>66.062279000000004</c:v>
                </c:pt>
                <c:pt idx="11412">
                  <c:v>66.047095999999996</c:v>
                </c:pt>
                <c:pt idx="11413">
                  <c:v>66.060326000000003</c:v>
                </c:pt>
                <c:pt idx="11414">
                  <c:v>66.087829999999997</c:v>
                </c:pt>
                <c:pt idx="11415">
                  <c:v>66.087975</c:v>
                </c:pt>
                <c:pt idx="11416">
                  <c:v>66.091285999999997</c:v>
                </c:pt>
                <c:pt idx="11417">
                  <c:v>66.091887999999997</c:v>
                </c:pt>
                <c:pt idx="11418">
                  <c:v>66.090384999999998</c:v>
                </c:pt>
                <c:pt idx="11419">
                  <c:v>66.073997000000006</c:v>
                </c:pt>
                <c:pt idx="11420">
                  <c:v>66.101500999999999</c:v>
                </c:pt>
                <c:pt idx="11421">
                  <c:v>66.101500999999999</c:v>
                </c:pt>
                <c:pt idx="11422">
                  <c:v>66.119834999999995</c:v>
                </c:pt>
                <c:pt idx="11423">
                  <c:v>66.097144999999998</c:v>
                </c:pt>
                <c:pt idx="11424">
                  <c:v>66.124199000000004</c:v>
                </c:pt>
                <c:pt idx="11425">
                  <c:v>66.113975999999994</c:v>
                </c:pt>
                <c:pt idx="11426">
                  <c:v>66.098647999999997</c:v>
                </c:pt>
                <c:pt idx="11427">
                  <c:v>66.122093000000007</c:v>
                </c:pt>
                <c:pt idx="11428">
                  <c:v>66.095344999999995</c:v>
                </c:pt>
                <c:pt idx="11429">
                  <c:v>66.150948</c:v>
                </c:pt>
                <c:pt idx="11430">
                  <c:v>66.151245000000003</c:v>
                </c:pt>
                <c:pt idx="11431">
                  <c:v>66.153953999999999</c:v>
                </c:pt>
                <c:pt idx="11432">
                  <c:v>66.152152999999998</c:v>
                </c:pt>
                <c:pt idx="11433">
                  <c:v>66.160263</c:v>
                </c:pt>
                <c:pt idx="11434">
                  <c:v>66.161017999999999</c:v>
                </c:pt>
                <c:pt idx="11435">
                  <c:v>66.169280999999998</c:v>
                </c:pt>
                <c:pt idx="11436">
                  <c:v>66.161918999999997</c:v>
                </c:pt>
                <c:pt idx="11437">
                  <c:v>66.176497999999995</c:v>
                </c:pt>
                <c:pt idx="11438">
                  <c:v>66.182357999999994</c:v>
                </c:pt>
                <c:pt idx="11439">
                  <c:v>66.185813999999993</c:v>
                </c:pt>
                <c:pt idx="11440">
                  <c:v>66.181908000000007</c:v>
                </c:pt>
                <c:pt idx="11441">
                  <c:v>66.183860999999993</c:v>
                </c:pt>
                <c:pt idx="11442">
                  <c:v>66.208504000000005</c:v>
                </c:pt>
                <c:pt idx="11443">
                  <c:v>66.203545000000005</c:v>
                </c:pt>
                <c:pt idx="11444">
                  <c:v>66.207001000000005</c:v>
                </c:pt>
                <c:pt idx="11445">
                  <c:v>66.205048000000005</c:v>
                </c:pt>
                <c:pt idx="11446">
                  <c:v>66.196785000000006</c:v>
                </c:pt>
                <c:pt idx="11447">
                  <c:v>66.202644000000006</c:v>
                </c:pt>
                <c:pt idx="11448">
                  <c:v>66.235259999999997</c:v>
                </c:pt>
                <c:pt idx="11449">
                  <c:v>66.209106000000006</c:v>
                </c:pt>
                <c:pt idx="11450">
                  <c:v>66.231353999999996</c:v>
                </c:pt>
                <c:pt idx="11451">
                  <c:v>66.217224000000002</c:v>
                </c:pt>
                <c:pt idx="11452">
                  <c:v>66.220382999999998</c:v>
                </c:pt>
                <c:pt idx="11453">
                  <c:v>66.239913999999999</c:v>
                </c:pt>
                <c:pt idx="11454">
                  <c:v>66.260811000000004</c:v>
                </c:pt>
                <c:pt idx="11455">
                  <c:v>66.248031999999995</c:v>
                </c:pt>
                <c:pt idx="11456">
                  <c:v>66.259308000000004</c:v>
                </c:pt>
                <c:pt idx="11457">
                  <c:v>66.259308000000004</c:v>
                </c:pt>
                <c:pt idx="11458">
                  <c:v>66.242324999999994</c:v>
                </c:pt>
                <c:pt idx="11459">
                  <c:v>66.281998000000002</c:v>
                </c:pt>
                <c:pt idx="11460">
                  <c:v>66.280945000000003</c:v>
                </c:pt>
                <c:pt idx="11461">
                  <c:v>66.288757000000004</c:v>
                </c:pt>
                <c:pt idx="11462">
                  <c:v>66.285004000000001</c:v>
                </c:pt>
                <c:pt idx="11463">
                  <c:v>66.289963</c:v>
                </c:pt>
                <c:pt idx="11464">
                  <c:v>66.296576999999999</c:v>
                </c:pt>
                <c:pt idx="11465">
                  <c:v>66.304992999999996</c:v>
                </c:pt>
                <c:pt idx="11466">
                  <c:v>66.300179</c:v>
                </c:pt>
                <c:pt idx="11467">
                  <c:v>66.306945999999996</c:v>
                </c:pt>
                <c:pt idx="11468">
                  <c:v>66.294319000000002</c:v>
                </c:pt>
                <c:pt idx="11469">
                  <c:v>66.303641999999996</c:v>
                </c:pt>
                <c:pt idx="11470">
                  <c:v>66.316710999999998</c:v>
                </c:pt>
                <c:pt idx="11471">
                  <c:v>66.316413999999995</c:v>
                </c:pt>
                <c:pt idx="11472">
                  <c:v>66.320319999999995</c:v>
                </c:pt>
                <c:pt idx="11473">
                  <c:v>66.336699999999993</c:v>
                </c:pt>
                <c:pt idx="11474">
                  <c:v>66.328888000000006</c:v>
                </c:pt>
                <c:pt idx="11475">
                  <c:v>66.346619000000004</c:v>
                </c:pt>
                <c:pt idx="11476">
                  <c:v>66.334900000000005</c:v>
                </c:pt>
                <c:pt idx="11477">
                  <c:v>66.352478000000005</c:v>
                </c:pt>
                <c:pt idx="11478">
                  <c:v>66.353683000000004</c:v>
                </c:pt>
                <c:pt idx="11479">
                  <c:v>66.352631000000002</c:v>
                </c:pt>
                <c:pt idx="11480">
                  <c:v>66.361198000000002</c:v>
                </c:pt>
                <c:pt idx="11481">
                  <c:v>66.355637000000002</c:v>
                </c:pt>
                <c:pt idx="11482">
                  <c:v>66.371268999999998</c:v>
                </c:pt>
                <c:pt idx="11483">
                  <c:v>66.387801999999994</c:v>
                </c:pt>
                <c:pt idx="11484">
                  <c:v>66.368110999999999</c:v>
                </c:pt>
                <c:pt idx="11485">
                  <c:v>66.380584999999996</c:v>
                </c:pt>
                <c:pt idx="11486">
                  <c:v>66.394561999999993</c:v>
                </c:pt>
                <c:pt idx="11487">
                  <c:v>66.396964999999994</c:v>
                </c:pt>
                <c:pt idx="11488">
                  <c:v>66.408385999999993</c:v>
                </c:pt>
                <c:pt idx="11489">
                  <c:v>66.408835999999994</c:v>
                </c:pt>
                <c:pt idx="11490">
                  <c:v>66.407036000000005</c:v>
                </c:pt>
                <c:pt idx="11491">
                  <c:v>66.414703000000003</c:v>
                </c:pt>
                <c:pt idx="11492">
                  <c:v>66.411995000000005</c:v>
                </c:pt>
                <c:pt idx="11493">
                  <c:v>66.415749000000005</c:v>
                </c:pt>
                <c:pt idx="11494">
                  <c:v>66.410788999999994</c:v>
                </c:pt>
                <c:pt idx="11495">
                  <c:v>66.436188000000001</c:v>
                </c:pt>
                <c:pt idx="11496">
                  <c:v>66.428375000000003</c:v>
                </c:pt>
                <c:pt idx="11497">
                  <c:v>66.420113000000001</c:v>
                </c:pt>
                <c:pt idx="11498">
                  <c:v>66.451522999999995</c:v>
                </c:pt>
                <c:pt idx="11499">
                  <c:v>66.458281999999997</c:v>
                </c:pt>
                <c:pt idx="11500">
                  <c:v>66.452422999999996</c:v>
                </c:pt>
                <c:pt idx="11501">
                  <c:v>66.455878999999996</c:v>
                </c:pt>
                <c:pt idx="11502">
                  <c:v>66.469100999999995</c:v>
                </c:pt>
                <c:pt idx="11503">
                  <c:v>66.457831999999996</c:v>
                </c:pt>
                <c:pt idx="11504">
                  <c:v>66.472556999999995</c:v>
                </c:pt>
                <c:pt idx="11505">
                  <c:v>66.469703999999993</c:v>
                </c:pt>
                <c:pt idx="11506">
                  <c:v>66.473159999999993</c:v>
                </c:pt>
                <c:pt idx="11507">
                  <c:v>66.478874000000005</c:v>
                </c:pt>
                <c:pt idx="11508">
                  <c:v>66.479324000000005</c:v>
                </c:pt>
                <c:pt idx="11509">
                  <c:v>66.480072000000007</c:v>
                </c:pt>
                <c:pt idx="11510">
                  <c:v>66.497055000000003</c:v>
                </c:pt>
                <c:pt idx="11511">
                  <c:v>66.510429000000002</c:v>
                </c:pt>
                <c:pt idx="11512">
                  <c:v>66.514792999999997</c:v>
                </c:pt>
                <c:pt idx="11513">
                  <c:v>66.503067000000001</c:v>
                </c:pt>
                <c:pt idx="11514">
                  <c:v>66.507277999999999</c:v>
                </c:pt>
                <c:pt idx="11515">
                  <c:v>66.511482000000001</c:v>
                </c:pt>
                <c:pt idx="11516">
                  <c:v>66.531920999999997</c:v>
                </c:pt>
                <c:pt idx="11517">
                  <c:v>66.498108000000002</c:v>
                </c:pt>
                <c:pt idx="11518">
                  <c:v>66.513885000000002</c:v>
                </c:pt>
                <c:pt idx="11519">
                  <c:v>66.541839999999993</c:v>
                </c:pt>
                <c:pt idx="11520">
                  <c:v>66.531020999999996</c:v>
                </c:pt>
                <c:pt idx="11521">
                  <c:v>66.554916000000006</c:v>
                </c:pt>
                <c:pt idx="11522">
                  <c:v>66.550858000000005</c:v>
                </c:pt>
                <c:pt idx="11523">
                  <c:v>66.560326000000003</c:v>
                </c:pt>
                <c:pt idx="11524">
                  <c:v>66.549660000000003</c:v>
                </c:pt>
                <c:pt idx="11525">
                  <c:v>66.546501000000006</c:v>
                </c:pt>
                <c:pt idx="11526">
                  <c:v>66.558823000000004</c:v>
                </c:pt>
                <c:pt idx="11527">
                  <c:v>66.541092000000006</c:v>
                </c:pt>
                <c:pt idx="11528">
                  <c:v>66.572952000000001</c:v>
                </c:pt>
                <c:pt idx="11529">
                  <c:v>66.572502</c:v>
                </c:pt>
                <c:pt idx="11530">
                  <c:v>66.592338999999996</c:v>
                </c:pt>
                <c:pt idx="11531">
                  <c:v>66.573554999999999</c:v>
                </c:pt>
                <c:pt idx="11532">
                  <c:v>66.595046999999994</c:v>
                </c:pt>
                <c:pt idx="11533">
                  <c:v>66.608718999999994</c:v>
                </c:pt>
                <c:pt idx="11534">
                  <c:v>66.602103999999997</c:v>
                </c:pt>
                <c:pt idx="11535">
                  <c:v>66.601059000000006</c:v>
                </c:pt>
                <c:pt idx="11536">
                  <c:v>66.598952999999995</c:v>
                </c:pt>
                <c:pt idx="11537">
                  <c:v>66.610373999999993</c:v>
                </c:pt>
                <c:pt idx="11538">
                  <c:v>66.621498000000003</c:v>
                </c:pt>
                <c:pt idx="11539">
                  <c:v>66.611427000000006</c:v>
                </c:pt>
                <c:pt idx="11540">
                  <c:v>66.612930000000006</c:v>
                </c:pt>
                <c:pt idx="11541">
                  <c:v>66.634270000000001</c:v>
                </c:pt>
                <c:pt idx="11542">
                  <c:v>66.635323</c:v>
                </c:pt>
                <c:pt idx="11543">
                  <c:v>66.634720000000002</c:v>
                </c:pt>
                <c:pt idx="11544">
                  <c:v>66.657264999999995</c:v>
                </c:pt>
                <c:pt idx="11545">
                  <c:v>66.637123000000003</c:v>
                </c:pt>
                <c:pt idx="11546">
                  <c:v>66.646743999999998</c:v>
                </c:pt>
                <c:pt idx="11547">
                  <c:v>66.651854999999998</c:v>
                </c:pt>
                <c:pt idx="11548">
                  <c:v>66.656363999999996</c:v>
                </c:pt>
                <c:pt idx="11549">
                  <c:v>66.676345999999995</c:v>
                </c:pt>
                <c:pt idx="11550">
                  <c:v>66.670035999999996</c:v>
                </c:pt>
                <c:pt idx="11551">
                  <c:v>66.664779999999993</c:v>
                </c:pt>
                <c:pt idx="11552">
                  <c:v>66.679503999999994</c:v>
                </c:pt>
                <c:pt idx="11553">
                  <c:v>66.678604000000007</c:v>
                </c:pt>
                <c:pt idx="11554">
                  <c:v>66.688370000000006</c:v>
                </c:pt>
                <c:pt idx="11555">
                  <c:v>66.679955000000007</c:v>
                </c:pt>
                <c:pt idx="11556">
                  <c:v>66.672889999999995</c:v>
                </c:pt>
                <c:pt idx="11557">
                  <c:v>66.698441000000003</c:v>
                </c:pt>
                <c:pt idx="11558">
                  <c:v>66.712265000000002</c:v>
                </c:pt>
                <c:pt idx="11559">
                  <c:v>66.711815000000001</c:v>
                </c:pt>
                <c:pt idx="11560">
                  <c:v>66.708961000000002</c:v>
                </c:pt>
                <c:pt idx="11561">
                  <c:v>66.715125999999998</c:v>
                </c:pt>
                <c:pt idx="11562">
                  <c:v>66.724593999999996</c:v>
                </c:pt>
                <c:pt idx="11563">
                  <c:v>66.723090999999997</c:v>
                </c:pt>
                <c:pt idx="11564">
                  <c:v>66.729400999999996</c:v>
                </c:pt>
                <c:pt idx="11565">
                  <c:v>66.729850999999996</c:v>
                </c:pt>
                <c:pt idx="11566">
                  <c:v>66.755547000000007</c:v>
                </c:pt>
                <c:pt idx="11567">
                  <c:v>66.739615999999998</c:v>
                </c:pt>
                <c:pt idx="11568">
                  <c:v>66.740821999999994</c:v>
                </c:pt>
                <c:pt idx="11569">
                  <c:v>66.736915999999994</c:v>
                </c:pt>
                <c:pt idx="11570">
                  <c:v>66.747887000000006</c:v>
                </c:pt>
                <c:pt idx="11571">
                  <c:v>66.757499999999993</c:v>
                </c:pt>
                <c:pt idx="11572">
                  <c:v>66.757355000000004</c:v>
                </c:pt>
                <c:pt idx="11573">
                  <c:v>66.766068000000004</c:v>
                </c:pt>
                <c:pt idx="11574">
                  <c:v>66.783951000000002</c:v>
                </c:pt>
                <c:pt idx="11575">
                  <c:v>66.793571</c:v>
                </c:pt>
                <c:pt idx="11576">
                  <c:v>66.785758999999999</c:v>
                </c:pt>
                <c:pt idx="11577">
                  <c:v>66.786208999999999</c:v>
                </c:pt>
                <c:pt idx="11578">
                  <c:v>66.801841999999994</c:v>
                </c:pt>
                <c:pt idx="11579">
                  <c:v>66.825134000000006</c:v>
                </c:pt>
                <c:pt idx="11580">
                  <c:v>66.797927999999999</c:v>
                </c:pt>
                <c:pt idx="11581">
                  <c:v>66.800338999999994</c:v>
                </c:pt>
                <c:pt idx="11582">
                  <c:v>66.803039999999996</c:v>
                </c:pt>
                <c:pt idx="11583">
                  <c:v>66.822875999999994</c:v>
                </c:pt>
                <c:pt idx="11584">
                  <c:v>66.834297000000007</c:v>
                </c:pt>
                <c:pt idx="11585">
                  <c:v>66.819121999999993</c:v>
                </c:pt>
                <c:pt idx="11586">
                  <c:v>66.818222000000006</c:v>
                </c:pt>
                <c:pt idx="11587">
                  <c:v>66.819725000000005</c:v>
                </c:pt>
                <c:pt idx="11588">
                  <c:v>66.850380000000001</c:v>
                </c:pt>
                <c:pt idx="11589">
                  <c:v>66.840012000000002</c:v>
                </c:pt>
                <c:pt idx="11590">
                  <c:v>66.846626000000001</c:v>
                </c:pt>
                <c:pt idx="11591">
                  <c:v>66.833397000000005</c:v>
                </c:pt>
                <c:pt idx="11592">
                  <c:v>66.836853000000005</c:v>
                </c:pt>
                <c:pt idx="11593">
                  <c:v>66.860900999999998</c:v>
                </c:pt>
                <c:pt idx="11594">
                  <c:v>66.86721</c:v>
                </c:pt>
                <c:pt idx="11595">
                  <c:v>66.877883999999995</c:v>
                </c:pt>
                <c:pt idx="11596">
                  <c:v>66.877280999999996</c:v>
                </c:pt>
                <c:pt idx="11597">
                  <c:v>66.860900999999998</c:v>
                </c:pt>
                <c:pt idx="11598">
                  <c:v>66.882689999999997</c:v>
                </c:pt>
                <c:pt idx="11599">
                  <c:v>66.893967000000004</c:v>
                </c:pt>
                <c:pt idx="11600">
                  <c:v>66.886146999999994</c:v>
                </c:pt>
                <c:pt idx="11601">
                  <c:v>66.903282000000004</c:v>
                </c:pt>
                <c:pt idx="11602">
                  <c:v>66.912148000000002</c:v>
                </c:pt>
                <c:pt idx="11603">
                  <c:v>66.894713999999993</c:v>
                </c:pt>
                <c:pt idx="11604">
                  <c:v>66.904335000000003</c:v>
                </c:pt>
                <c:pt idx="11605">
                  <c:v>66.922668000000002</c:v>
                </c:pt>
                <c:pt idx="11606">
                  <c:v>66.920563000000001</c:v>
                </c:pt>
                <c:pt idx="11607">
                  <c:v>66.905983000000006</c:v>
                </c:pt>
                <c:pt idx="11608">
                  <c:v>66.895163999999994</c:v>
                </c:pt>
                <c:pt idx="11609">
                  <c:v>66.934844999999996</c:v>
                </c:pt>
                <c:pt idx="11610">
                  <c:v>66.946860999999998</c:v>
                </c:pt>
                <c:pt idx="11611">
                  <c:v>66.941604999999996</c:v>
                </c:pt>
                <c:pt idx="11612">
                  <c:v>66.949416999999997</c:v>
                </c:pt>
                <c:pt idx="11613">
                  <c:v>66.955284000000006</c:v>
                </c:pt>
                <c:pt idx="11614">
                  <c:v>66.960243000000006</c:v>
                </c:pt>
                <c:pt idx="11615">
                  <c:v>66.958138000000005</c:v>
                </c:pt>
                <c:pt idx="11616">
                  <c:v>66.966705000000005</c:v>
                </c:pt>
                <c:pt idx="11617">
                  <c:v>66.986237000000003</c:v>
                </c:pt>
                <c:pt idx="11618">
                  <c:v>66.968956000000006</c:v>
                </c:pt>
                <c:pt idx="11619">
                  <c:v>66.991501</c:v>
                </c:pt>
                <c:pt idx="11620">
                  <c:v>66.996009999999998</c:v>
                </c:pt>
                <c:pt idx="11621">
                  <c:v>66.975418000000005</c:v>
                </c:pt>
                <c:pt idx="11622">
                  <c:v>67.000366</c:v>
                </c:pt>
                <c:pt idx="11623">
                  <c:v>67.013289999999998</c:v>
                </c:pt>
                <c:pt idx="11624">
                  <c:v>67.022155999999995</c:v>
                </c:pt>
                <c:pt idx="11625">
                  <c:v>67.019454999999994</c:v>
                </c:pt>
                <c:pt idx="11626">
                  <c:v>67.019005000000007</c:v>
                </c:pt>
                <c:pt idx="11627">
                  <c:v>67.010581999999999</c:v>
                </c:pt>
                <c:pt idx="11628">
                  <c:v>67.012687999999997</c:v>
                </c:pt>
                <c:pt idx="11629">
                  <c:v>67.028014999999996</c:v>
                </c:pt>
                <c:pt idx="11630">
                  <c:v>67.040192000000005</c:v>
                </c:pt>
                <c:pt idx="11631">
                  <c:v>67.041695000000004</c:v>
                </c:pt>
                <c:pt idx="11632">
                  <c:v>67.037788000000006</c:v>
                </c:pt>
                <c:pt idx="11633">
                  <c:v>67.044098000000005</c:v>
                </c:pt>
                <c:pt idx="11634">
                  <c:v>67.053871000000001</c:v>
                </c:pt>
                <c:pt idx="11635">
                  <c:v>67.078361999999998</c:v>
                </c:pt>
                <c:pt idx="11636">
                  <c:v>67.056419000000005</c:v>
                </c:pt>
                <c:pt idx="11637">
                  <c:v>67.065742</c:v>
                </c:pt>
                <c:pt idx="11638">
                  <c:v>67.069198999999998</c:v>
                </c:pt>
                <c:pt idx="11639">
                  <c:v>67.093093999999994</c:v>
                </c:pt>
                <c:pt idx="11640">
                  <c:v>67.096100000000007</c:v>
                </c:pt>
                <c:pt idx="11641">
                  <c:v>67.094596999999993</c:v>
                </c:pt>
                <c:pt idx="11642">
                  <c:v>67.084228999999993</c:v>
                </c:pt>
                <c:pt idx="11643">
                  <c:v>67.095496999999995</c:v>
                </c:pt>
                <c:pt idx="11644">
                  <c:v>67.106171000000003</c:v>
                </c:pt>
                <c:pt idx="11645">
                  <c:v>67.107674000000003</c:v>
                </c:pt>
                <c:pt idx="11646">
                  <c:v>67.104361999999995</c:v>
                </c:pt>
                <c:pt idx="11647">
                  <c:v>67.108269000000007</c:v>
                </c:pt>
                <c:pt idx="11648">
                  <c:v>67.108870999999994</c:v>
                </c:pt>
                <c:pt idx="11649">
                  <c:v>67.122101000000001</c:v>
                </c:pt>
                <c:pt idx="11650">
                  <c:v>67.138030999999998</c:v>
                </c:pt>
                <c:pt idx="11651">
                  <c:v>67.141182000000001</c:v>
                </c:pt>
                <c:pt idx="11652">
                  <c:v>67.175751000000005</c:v>
                </c:pt>
                <c:pt idx="11653">
                  <c:v>67.191078000000005</c:v>
                </c:pt>
                <c:pt idx="11654">
                  <c:v>67.175751000000005</c:v>
                </c:pt>
                <c:pt idx="11655">
                  <c:v>67.198441000000003</c:v>
                </c:pt>
                <c:pt idx="11656">
                  <c:v>67.217979</c:v>
                </c:pt>
                <c:pt idx="11657">
                  <c:v>67.256607000000002</c:v>
                </c:pt>
                <c:pt idx="11658">
                  <c:v>67.276291000000001</c:v>
                </c:pt>
                <c:pt idx="11659">
                  <c:v>67.284560999999997</c:v>
                </c:pt>
                <c:pt idx="11660">
                  <c:v>67.318068999999994</c:v>
                </c:pt>
                <c:pt idx="11661">
                  <c:v>67.350532999999999</c:v>
                </c:pt>
                <c:pt idx="11662">
                  <c:v>67.373527999999993</c:v>
                </c:pt>
                <c:pt idx="11663">
                  <c:v>67.378936999999993</c:v>
                </c:pt>
                <c:pt idx="11664">
                  <c:v>67.389908000000005</c:v>
                </c:pt>
                <c:pt idx="11665">
                  <c:v>67.413955999999999</c:v>
                </c:pt>
                <c:pt idx="11666">
                  <c:v>67.430633999999998</c:v>
                </c:pt>
                <c:pt idx="11667">
                  <c:v>67.462196000000006</c:v>
                </c:pt>
                <c:pt idx="11668">
                  <c:v>67.481735</c:v>
                </c:pt>
                <c:pt idx="11669">
                  <c:v>67.495857000000001</c:v>
                </c:pt>
                <c:pt idx="11670">
                  <c:v>67.505179999999996</c:v>
                </c:pt>
                <c:pt idx="11671">
                  <c:v>67.522011000000006</c:v>
                </c:pt>
                <c:pt idx="11672">
                  <c:v>67.535233000000005</c:v>
                </c:pt>
                <c:pt idx="11673">
                  <c:v>67.541397000000003</c:v>
                </c:pt>
                <c:pt idx="11674">
                  <c:v>67.545303000000004</c:v>
                </c:pt>
                <c:pt idx="11675">
                  <c:v>67.550415000000001</c:v>
                </c:pt>
                <c:pt idx="11676">
                  <c:v>67.56559</c:v>
                </c:pt>
                <c:pt idx="11677">
                  <c:v>67.558082999999996</c:v>
                </c:pt>
                <c:pt idx="11678">
                  <c:v>67.568595999999999</c:v>
                </c:pt>
                <c:pt idx="11679">
                  <c:v>67.572806999999997</c:v>
                </c:pt>
                <c:pt idx="11680">
                  <c:v>67.571753999999999</c:v>
                </c:pt>
                <c:pt idx="11681">
                  <c:v>67.581824999999995</c:v>
                </c:pt>
                <c:pt idx="11682">
                  <c:v>67.572509999999994</c:v>
                </c:pt>
                <c:pt idx="11683">
                  <c:v>67.566047999999995</c:v>
                </c:pt>
                <c:pt idx="11684">
                  <c:v>67.563941999999997</c:v>
                </c:pt>
                <c:pt idx="11685">
                  <c:v>67.536736000000005</c:v>
                </c:pt>
                <c:pt idx="11686">
                  <c:v>67.515395999999996</c:v>
                </c:pt>
                <c:pt idx="11687">
                  <c:v>67.471062000000003</c:v>
                </c:pt>
                <c:pt idx="11688">
                  <c:v>67.429885999999996</c:v>
                </c:pt>
                <c:pt idx="11689">
                  <c:v>67.172447000000005</c:v>
                </c:pt>
                <c:pt idx="11690">
                  <c:v>66.727294999999998</c:v>
                </c:pt>
                <c:pt idx="11691">
                  <c:v>66.439346</c:v>
                </c:pt>
                <c:pt idx="11692">
                  <c:v>66.236762999999996</c:v>
                </c:pt>
                <c:pt idx="11693">
                  <c:v>66.054916000000006</c:v>
                </c:pt>
                <c:pt idx="11694">
                  <c:v>65.826629999999994</c:v>
                </c:pt>
                <c:pt idx="11695">
                  <c:v>65.642830000000004</c:v>
                </c:pt>
                <c:pt idx="11696">
                  <c:v>65.482169999999996</c:v>
                </c:pt>
                <c:pt idx="11697">
                  <c:v>65.299873000000005</c:v>
                </c:pt>
                <c:pt idx="11698">
                  <c:v>65.168823000000003</c:v>
                </c:pt>
                <c:pt idx="11699">
                  <c:v>65.025002000000001</c:v>
                </c:pt>
                <c:pt idx="11700">
                  <c:v>64.909583999999995</c:v>
                </c:pt>
                <c:pt idx="11701">
                  <c:v>64.780784999999995</c:v>
                </c:pt>
                <c:pt idx="11702">
                  <c:v>64.679496999999998</c:v>
                </c:pt>
                <c:pt idx="11703">
                  <c:v>64.603897000000003</c:v>
                </c:pt>
                <c:pt idx="11704">
                  <c:v>64.511771999999993</c:v>
                </c:pt>
                <c:pt idx="11705">
                  <c:v>64.440842000000004</c:v>
                </c:pt>
                <c:pt idx="11706">
                  <c:v>64.415290999999996</c:v>
                </c:pt>
                <c:pt idx="11707">
                  <c:v>64.415137999999999</c:v>
                </c:pt>
                <c:pt idx="11708">
                  <c:v>64.541984999999997</c:v>
                </c:pt>
                <c:pt idx="11709">
                  <c:v>64.817008999999999</c:v>
                </c:pt>
                <c:pt idx="11710">
                  <c:v>65.307243</c:v>
                </c:pt>
                <c:pt idx="11711">
                  <c:v>65.648689000000005</c:v>
                </c:pt>
                <c:pt idx="11712">
                  <c:v>65.790260000000004</c:v>
                </c:pt>
                <c:pt idx="11713">
                  <c:v>65.897712999999996</c:v>
                </c:pt>
                <c:pt idx="11714">
                  <c:v>66.028914999999998</c:v>
                </c:pt>
                <c:pt idx="11715">
                  <c:v>66.160865999999999</c:v>
                </c:pt>
                <c:pt idx="11716">
                  <c:v>66.260811000000004</c:v>
                </c:pt>
                <c:pt idx="11717">
                  <c:v>66.347221000000005</c:v>
                </c:pt>
                <c:pt idx="11718">
                  <c:v>66.454375999999996</c:v>
                </c:pt>
                <c:pt idx="11719">
                  <c:v>66.530417999999997</c:v>
                </c:pt>
                <c:pt idx="11720">
                  <c:v>66.587378999999999</c:v>
                </c:pt>
                <c:pt idx="11721">
                  <c:v>66.625099000000006</c:v>
                </c:pt>
                <c:pt idx="11722">
                  <c:v>66.671242000000007</c:v>
                </c:pt>
                <c:pt idx="11723">
                  <c:v>66.670485999999997</c:v>
                </c:pt>
                <c:pt idx="11724">
                  <c:v>66.643287999999998</c:v>
                </c:pt>
                <c:pt idx="11725">
                  <c:v>66.580314999999999</c:v>
                </c:pt>
                <c:pt idx="11726">
                  <c:v>66.464293999999995</c:v>
                </c:pt>
                <c:pt idx="11727">
                  <c:v>66.269371000000007</c:v>
                </c:pt>
                <c:pt idx="11728">
                  <c:v>66.118187000000006</c:v>
                </c:pt>
                <c:pt idx="11729">
                  <c:v>65.874268000000001</c:v>
                </c:pt>
                <c:pt idx="11730">
                  <c:v>65.743819999999999</c:v>
                </c:pt>
                <c:pt idx="11731">
                  <c:v>65.602249</c:v>
                </c:pt>
                <c:pt idx="11732">
                  <c:v>65.541083999999998</c:v>
                </c:pt>
                <c:pt idx="11733">
                  <c:v>65.469550999999996</c:v>
                </c:pt>
                <c:pt idx="11734">
                  <c:v>65.413039999999995</c:v>
                </c:pt>
                <c:pt idx="11735">
                  <c:v>65.354729000000006</c:v>
                </c:pt>
                <c:pt idx="11736">
                  <c:v>65.308143999999999</c:v>
                </c:pt>
                <c:pt idx="11737">
                  <c:v>65.255088999999998</c:v>
                </c:pt>
                <c:pt idx="11738">
                  <c:v>65.200683999999995</c:v>
                </c:pt>
                <c:pt idx="11739">
                  <c:v>65.152298000000002</c:v>
                </c:pt>
                <c:pt idx="11740">
                  <c:v>65.117881999999994</c:v>
                </c:pt>
                <c:pt idx="11741">
                  <c:v>65.056861999999995</c:v>
                </c:pt>
                <c:pt idx="11742">
                  <c:v>65.027405000000002</c:v>
                </c:pt>
                <c:pt idx="11743">
                  <c:v>65.008774000000003</c:v>
                </c:pt>
                <c:pt idx="11744">
                  <c:v>64.954666000000003</c:v>
                </c:pt>
                <c:pt idx="11745">
                  <c:v>64.932274000000007</c:v>
                </c:pt>
                <c:pt idx="11746">
                  <c:v>64.893051</c:v>
                </c:pt>
                <c:pt idx="11747">
                  <c:v>64.864493999999993</c:v>
                </c:pt>
                <c:pt idx="11748">
                  <c:v>64.833838999999998</c:v>
                </c:pt>
                <c:pt idx="11749">
                  <c:v>64.832633999999999</c:v>
                </c:pt>
                <c:pt idx="11750">
                  <c:v>64.767112999999995</c:v>
                </c:pt>
                <c:pt idx="11751">
                  <c:v>64.746971000000002</c:v>
                </c:pt>
                <c:pt idx="11752">
                  <c:v>64.721573000000006</c:v>
                </c:pt>
                <c:pt idx="11753">
                  <c:v>64.691970999999995</c:v>
                </c:pt>
                <c:pt idx="11754">
                  <c:v>64.668075999999999</c:v>
                </c:pt>
                <c:pt idx="11755">
                  <c:v>64.655449000000004</c:v>
                </c:pt>
                <c:pt idx="11756">
                  <c:v>64.626891999999998</c:v>
                </c:pt>
                <c:pt idx="11757">
                  <c:v>64.608406000000002</c:v>
                </c:pt>
                <c:pt idx="11758">
                  <c:v>64.572036999999995</c:v>
                </c:pt>
                <c:pt idx="11759">
                  <c:v>64.558364999999995</c:v>
                </c:pt>
                <c:pt idx="11760">
                  <c:v>64.551299999999998</c:v>
                </c:pt>
                <c:pt idx="11761">
                  <c:v>64.524551000000002</c:v>
                </c:pt>
                <c:pt idx="11762">
                  <c:v>64.493590999999995</c:v>
                </c:pt>
                <c:pt idx="11763">
                  <c:v>64.500953999999993</c:v>
                </c:pt>
                <c:pt idx="11764">
                  <c:v>64.462181000000001</c:v>
                </c:pt>
                <c:pt idx="11765">
                  <c:v>64.453316000000001</c:v>
                </c:pt>
                <c:pt idx="11766">
                  <c:v>64.443993000000006</c:v>
                </c:pt>
                <c:pt idx="11767">
                  <c:v>64.427916999999994</c:v>
                </c:pt>
                <c:pt idx="11768">
                  <c:v>64.39846</c:v>
                </c:pt>
                <c:pt idx="11769">
                  <c:v>64.374413000000004</c:v>
                </c:pt>
                <c:pt idx="11770">
                  <c:v>64.363594000000006</c:v>
                </c:pt>
                <c:pt idx="11771">
                  <c:v>64.351867999999996</c:v>
                </c:pt>
                <c:pt idx="11772">
                  <c:v>64.339698999999996</c:v>
                </c:pt>
                <c:pt idx="11773">
                  <c:v>64.329475000000002</c:v>
                </c:pt>
                <c:pt idx="11774">
                  <c:v>64.321960000000004</c:v>
                </c:pt>
                <c:pt idx="11775">
                  <c:v>64.293709000000007</c:v>
                </c:pt>
                <c:pt idx="11776">
                  <c:v>64.300926000000004</c:v>
                </c:pt>
                <c:pt idx="11777">
                  <c:v>64.259895</c:v>
                </c:pt>
                <c:pt idx="11778">
                  <c:v>64.268158</c:v>
                </c:pt>
                <c:pt idx="11779">
                  <c:v>64.255538999999999</c:v>
                </c:pt>
                <c:pt idx="11780">
                  <c:v>64.244568000000001</c:v>
                </c:pt>
                <c:pt idx="11781">
                  <c:v>64.243515000000002</c:v>
                </c:pt>
                <c:pt idx="11782">
                  <c:v>64.232840999999993</c:v>
                </c:pt>
                <c:pt idx="11783">
                  <c:v>64.236748000000006</c:v>
                </c:pt>
                <c:pt idx="11784">
                  <c:v>64.223526000000007</c:v>
                </c:pt>
                <c:pt idx="11785">
                  <c:v>64.237801000000005</c:v>
                </c:pt>
                <c:pt idx="11786">
                  <c:v>64.243065000000001</c:v>
                </c:pt>
                <c:pt idx="11787">
                  <c:v>64.230286000000007</c:v>
                </c:pt>
                <c:pt idx="11788">
                  <c:v>64.227431999999993</c:v>
                </c:pt>
                <c:pt idx="11789">
                  <c:v>64.222022999999993</c:v>
                </c:pt>
                <c:pt idx="11790">
                  <c:v>64.197524999999999</c:v>
                </c:pt>
                <c:pt idx="11791">
                  <c:v>64.226685000000003</c:v>
                </c:pt>
                <c:pt idx="11792">
                  <c:v>64.229088000000004</c:v>
                </c:pt>
                <c:pt idx="11793">
                  <c:v>64.231339000000006</c:v>
                </c:pt>
                <c:pt idx="11794">
                  <c:v>64.230438000000007</c:v>
                </c:pt>
                <c:pt idx="11795">
                  <c:v>64.215407999999996</c:v>
                </c:pt>
                <c:pt idx="11796">
                  <c:v>64.251480000000001</c:v>
                </c:pt>
                <c:pt idx="11797">
                  <c:v>64.226532000000006</c:v>
                </c:pt>
                <c:pt idx="11798">
                  <c:v>64.250122000000005</c:v>
                </c:pt>
                <c:pt idx="11799">
                  <c:v>64.262298999999999</c:v>
                </c:pt>
                <c:pt idx="11800">
                  <c:v>64.278075999999999</c:v>
                </c:pt>
                <c:pt idx="11801">
                  <c:v>64.334885</c:v>
                </c:pt>
                <c:pt idx="11802">
                  <c:v>64.364341999999994</c:v>
                </c:pt>
                <c:pt idx="11803">
                  <c:v>64.388390000000001</c:v>
                </c:pt>
                <c:pt idx="11804">
                  <c:v>64.424460999999994</c:v>
                </c:pt>
                <c:pt idx="11805">
                  <c:v>64.451958000000005</c:v>
                </c:pt>
                <c:pt idx="11806">
                  <c:v>64.516281000000006</c:v>
                </c:pt>
                <c:pt idx="11807">
                  <c:v>64.573845000000006</c:v>
                </c:pt>
                <c:pt idx="11808">
                  <c:v>64.622985999999997</c:v>
                </c:pt>
                <c:pt idx="11809">
                  <c:v>64.675888</c:v>
                </c:pt>
                <c:pt idx="11810">
                  <c:v>64.732697000000002</c:v>
                </c:pt>
                <c:pt idx="11811">
                  <c:v>64.790558000000004</c:v>
                </c:pt>
                <c:pt idx="11812">
                  <c:v>64.830680999999998</c:v>
                </c:pt>
                <c:pt idx="11813">
                  <c:v>64.884331000000003</c:v>
                </c:pt>
                <c:pt idx="11814">
                  <c:v>64.932877000000005</c:v>
                </c:pt>
                <c:pt idx="11815">
                  <c:v>64.968643</c:v>
                </c:pt>
                <c:pt idx="11816">
                  <c:v>65.007721000000004</c:v>
                </c:pt>
                <c:pt idx="11817">
                  <c:v>65.019142000000002</c:v>
                </c:pt>
                <c:pt idx="11818">
                  <c:v>65.058814999999996</c:v>
                </c:pt>
                <c:pt idx="11819">
                  <c:v>65.084068000000002</c:v>
                </c:pt>
                <c:pt idx="11820">
                  <c:v>65.116073999999998</c:v>
                </c:pt>
                <c:pt idx="11821">
                  <c:v>65.140418999999994</c:v>
                </c:pt>
                <c:pt idx="11822">
                  <c:v>65.165970000000002</c:v>
                </c:pt>
                <c:pt idx="11823">
                  <c:v>65.208504000000005</c:v>
                </c:pt>
                <c:pt idx="11824">
                  <c:v>65.244872999999998</c:v>
                </c:pt>
                <c:pt idx="11825">
                  <c:v>65.299423000000004</c:v>
                </c:pt>
                <c:pt idx="11826">
                  <c:v>65.325271999999998</c:v>
                </c:pt>
                <c:pt idx="11827">
                  <c:v>65.358490000000003</c:v>
                </c:pt>
                <c:pt idx="11828">
                  <c:v>65.393051</c:v>
                </c:pt>
                <c:pt idx="11829">
                  <c:v>65.398917999999995</c:v>
                </c:pt>
                <c:pt idx="11830">
                  <c:v>65.431976000000006</c:v>
                </c:pt>
                <c:pt idx="11831">
                  <c:v>65.438889000000003</c:v>
                </c:pt>
                <c:pt idx="11832">
                  <c:v>65.470900999999998</c:v>
                </c:pt>
                <c:pt idx="11833">
                  <c:v>65.505318000000003</c:v>
                </c:pt>
                <c:pt idx="11834">
                  <c:v>65.485930999999994</c:v>
                </c:pt>
                <c:pt idx="11835">
                  <c:v>65.501411000000004</c:v>
                </c:pt>
                <c:pt idx="11836">
                  <c:v>65.529212999999999</c:v>
                </c:pt>
                <c:pt idx="11837">
                  <c:v>65.549651999999995</c:v>
                </c:pt>
                <c:pt idx="11838">
                  <c:v>65.583015000000003</c:v>
                </c:pt>
                <c:pt idx="11839">
                  <c:v>65.592033000000001</c:v>
                </c:pt>
                <c:pt idx="11840">
                  <c:v>65.608711</c:v>
                </c:pt>
                <c:pt idx="11841">
                  <c:v>65.626746999999995</c:v>
                </c:pt>
                <c:pt idx="11842">
                  <c:v>65.662818999999999</c:v>
                </c:pt>
                <c:pt idx="11843">
                  <c:v>65.655602000000002</c:v>
                </c:pt>
                <c:pt idx="11844">
                  <c:v>65.695732000000007</c:v>
                </c:pt>
                <c:pt idx="11845">
                  <c:v>65.703545000000005</c:v>
                </c:pt>
                <c:pt idx="11846">
                  <c:v>65.719177000000002</c:v>
                </c:pt>
                <c:pt idx="11847">
                  <c:v>65.739913999999999</c:v>
                </c:pt>
                <c:pt idx="11848">
                  <c:v>65.732399000000001</c:v>
                </c:pt>
                <c:pt idx="11849">
                  <c:v>65.775077999999993</c:v>
                </c:pt>
                <c:pt idx="11850">
                  <c:v>65.791466</c:v>
                </c:pt>
                <c:pt idx="11851">
                  <c:v>65.796875</c:v>
                </c:pt>
                <c:pt idx="11852">
                  <c:v>65.815956</c:v>
                </c:pt>
                <c:pt idx="11853">
                  <c:v>65.820617999999996</c:v>
                </c:pt>
                <c:pt idx="11854">
                  <c:v>65.814757999999998</c:v>
                </c:pt>
                <c:pt idx="11855">
                  <c:v>65.826781999999994</c:v>
                </c:pt>
                <c:pt idx="11856">
                  <c:v>65.855186000000003</c:v>
                </c:pt>
                <c:pt idx="11857">
                  <c:v>65.894408999999996</c:v>
                </c:pt>
                <c:pt idx="11858">
                  <c:v>65.896811999999997</c:v>
                </c:pt>
                <c:pt idx="11859">
                  <c:v>65.906586000000004</c:v>
                </c:pt>
                <c:pt idx="11860">
                  <c:v>65.927475000000001</c:v>
                </c:pt>
                <c:pt idx="11861">
                  <c:v>65.944305</c:v>
                </c:pt>
                <c:pt idx="11862">
                  <c:v>65.943404999999998</c:v>
                </c:pt>
                <c:pt idx="11863">
                  <c:v>65.950012000000001</c:v>
                </c:pt>
                <c:pt idx="11864">
                  <c:v>65.955421000000001</c:v>
                </c:pt>
                <c:pt idx="11865">
                  <c:v>65.967751000000007</c:v>
                </c:pt>
                <c:pt idx="11866">
                  <c:v>65.971808999999993</c:v>
                </c:pt>
                <c:pt idx="11867">
                  <c:v>65.999161000000001</c:v>
                </c:pt>
                <c:pt idx="11868">
                  <c:v>66.000061000000002</c:v>
                </c:pt>
                <c:pt idx="11869">
                  <c:v>66.031020999999996</c:v>
                </c:pt>
                <c:pt idx="11870">
                  <c:v>66.027259999999998</c:v>
                </c:pt>
                <c:pt idx="11871">
                  <c:v>66.009377000000001</c:v>
                </c:pt>
                <c:pt idx="11872">
                  <c:v>66.022155999999995</c:v>
                </c:pt>
                <c:pt idx="11873">
                  <c:v>66.042891999999995</c:v>
                </c:pt>
                <c:pt idx="11874">
                  <c:v>66.059875000000005</c:v>
                </c:pt>
                <c:pt idx="11875">
                  <c:v>66.060928000000004</c:v>
                </c:pt>
                <c:pt idx="11876">
                  <c:v>66.043944999999994</c:v>
                </c:pt>
                <c:pt idx="11877">
                  <c:v>66.076103000000003</c:v>
                </c:pt>
                <c:pt idx="11878">
                  <c:v>66.090232999999998</c:v>
                </c:pt>
                <c:pt idx="11879">
                  <c:v>66.104659999999996</c:v>
                </c:pt>
                <c:pt idx="11880">
                  <c:v>66.117133999999993</c:v>
                </c:pt>
                <c:pt idx="11881">
                  <c:v>66.094893999999996</c:v>
                </c:pt>
                <c:pt idx="11882">
                  <c:v>66.106009999999998</c:v>
                </c:pt>
                <c:pt idx="11883">
                  <c:v>66.102706999999995</c:v>
                </c:pt>
                <c:pt idx="11884">
                  <c:v>66.127205000000004</c:v>
                </c:pt>
                <c:pt idx="11885">
                  <c:v>66.125702000000004</c:v>
                </c:pt>
                <c:pt idx="11886">
                  <c:v>66.132462000000004</c:v>
                </c:pt>
                <c:pt idx="11887">
                  <c:v>66.135315000000006</c:v>
                </c:pt>
                <c:pt idx="11888">
                  <c:v>66.142830000000004</c:v>
                </c:pt>
                <c:pt idx="11889">
                  <c:v>66.151702999999998</c:v>
                </c:pt>
                <c:pt idx="11890">
                  <c:v>66.163269</c:v>
                </c:pt>
                <c:pt idx="11891">
                  <c:v>66.160263</c:v>
                </c:pt>
                <c:pt idx="11892">
                  <c:v>66.163269</c:v>
                </c:pt>
                <c:pt idx="11893">
                  <c:v>66.155456999999998</c:v>
                </c:pt>
                <c:pt idx="11894">
                  <c:v>66.149146999999999</c:v>
                </c:pt>
                <c:pt idx="11895">
                  <c:v>66.166877999999997</c:v>
                </c:pt>
                <c:pt idx="11896">
                  <c:v>66.171088999999995</c:v>
                </c:pt>
                <c:pt idx="11897">
                  <c:v>66.175445999999994</c:v>
                </c:pt>
                <c:pt idx="11898">
                  <c:v>66.196785000000006</c:v>
                </c:pt>
                <c:pt idx="11899">
                  <c:v>66.180854999999994</c:v>
                </c:pt>
                <c:pt idx="11900">
                  <c:v>66.184760999999995</c:v>
                </c:pt>
                <c:pt idx="11901">
                  <c:v>66.215271000000001</c:v>
                </c:pt>
                <c:pt idx="11902">
                  <c:v>66.204597000000007</c:v>
                </c:pt>
                <c:pt idx="11903">
                  <c:v>66.201744000000005</c:v>
                </c:pt>
                <c:pt idx="11904">
                  <c:v>66.207458000000003</c:v>
                </c:pt>
                <c:pt idx="11905">
                  <c:v>66.191826000000006</c:v>
                </c:pt>
                <c:pt idx="11906">
                  <c:v>66.196181999999993</c:v>
                </c:pt>
                <c:pt idx="11907">
                  <c:v>66.200241000000005</c:v>
                </c:pt>
                <c:pt idx="11908">
                  <c:v>66.201141000000007</c:v>
                </c:pt>
                <c:pt idx="11909">
                  <c:v>66.208961000000002</c:v>
                </c:pt>
                <c:pt idx="11910">
                  <c:v>66.196631999999994</c:v>
                </c:pt>
                <c:pt idx="11911">
                  <c:v>66.216926999999998</c:v>
                </c:pt>
                <c:pt idx="11912">
                  <c:v>66.203697000000005</c:v>
                </c:pt>
                <c:pt idx="11913">
                  <c:v>66.209557000000004</c:v>
                </c:pt>
                <c:pt idx="11914">
                  <c:v>66.207603000000006</c:v>
                </c:pt>
                <c:pt idx="11915">
                  <c:v>66.199188000000007</c:v>
                </c:pt>
                <c:pt idx="11916">
                  <c:v>66.216926999999998</c:v>
                </c:pt>
                <c:pt idx="11917">
                  <c:v>66.204002000000003</c:v>
                </c:pt>
                <c:pt idx="11918">
                  <c:v>66.209557000000004</c:v>
                </c:pt>
                <c:pt idx="11919">
                  <c:v>66.205650000000006</c:v>
                </c:pt>
                <c:pt idx="11920">
                  <c:v>66.208504000000005</c:v>
                </c:pt>
                <c:pt idx="11921">
                  <c:v>66.197235000000006</c:v>
                </c:pt>
                <c:pt idx="11922">
                  <c:v>66.213318000000001</c:v>
                </c:pt>
                <c:pt idx="11923">
                  <c:v>66.203697000000005</c:v>
                </c:pt>
                <c:pt idx="11924">
                  <c:v>66.205048000000005</c:v>
                </c:pt>
                <c:pt idx="11925">
                  <c:v>66.194678999999994</c:v>
                </c:pt>
                <c:pt idx="11926">
                  <c:v>66.183860999999993</c:v>
                </c:pt>
                <c:pt idx="11927">
                  <c:v>66.165824999999998</c:v>
                </c:pt>
                <c:pt idx="11928">
                  <c:v>66.153953999999999</c:v>
                </c:pt>
                <c:pt idx="11929">
                  <c:v>66.141632000000001</c:v>
                </c:pt>
                <c:pt idx="11930">
                  <c:v>66.157561999999999</c:v>
                </c:pt>
                <c:pt idx="11931">
                  <c:v>66.129158000000004</c:v>
                </c:pt>
                <c:pt idx="11932">
                  <c:v>66.117431999999994</c:v>
                </c:pt>
                <c:pt idx="11933">
                  <c:v>66.127953000000005</c:v>
                </c:pt>
                <c:pt idx="11934">
                  <c:v>66.101500999999999</c:v>
                </c:pt>
                <c:pt idx="11935">
                  <c:v>66.106162999999995</c:v>
                </c:pt>
                <c:pt idx="11936">
                  <c:v>66.093841999999995</c:v>
                </c:pt>
                <c:pt idx="11937">
                  <c:v>66.077003000000005</c:v>
                </c:pt>
                <c:pt idx="11938">
                  <c:v>66.091887999999997</c:v>
                </c:pt>
                <c:pt idx="11939">
                  <c:v>66.075653000000003</c:v>
                </c:pt>
                <c:pt idx="11940">
                  <c:v>66.048302000000007</c:v>
                </c:pt>
                <c:pt idx="11941">
                  <c:v>66.045295999999993</c:v>
                </c:pt>
                <c:pt idx="11942">
                  <c:v>66.030868999999996</c:v>
                </c:pt>
                <c:pt idx="11943">
                  <c:v>66.010429000000002</c:v>
                </c:pt>
                <c:pt idx="11944">
                  <c:v>65.998558000000003</c:v>
                </c:pt>
                <c:pt idx="11945">
                  <c:v>65.972106999999994</c:v>
                </c:pt>
                <c:pt idx="11946">
                  <c:v>65.941299000000001</c:v>
                </c:pt>
                <c:pt idx="11947">
                  <c:v>65.939346</c:v>
                </c:pt>
                <c:pt idx="11948">
                  <c:v>65.927773000000002</c:v>
                </c:pt>
                <c:pt idx="11949">
                  <c:v>65.879227</c:v>
                </c:pt>
                <c:pt idx="11950">
                  <c:v>65.878631999999996</c:v>
                </c:pt>
                <c:pt idx="11951">
                  <c:v>65.853081000000003</c:v>
                </c:pt>
                <c:pt idx="11952">
                  <c:v>65.807693</c:v>
                </c:pt>
                <c:pt idx="11953">
                  <c:v>65.793266000000003</c:v>
                </c:pt>
                <c:pt idx="11954">
                  <c:v>65.762908999999993</c:v>
                </c:pt>
                <c:pt idx="11955">
                  <c:v>65.728493</c:v>
                </c:pt>
                <c:pt idx="11956">
                  <c:v>65.710159000000004</c:v>
                </c:pt>
                <c:pt idx="11957">
                  <c:v>65.680999999999997</c:v>
                </c:pt>
                <c:pt idx="11958">
                  <c:v>65.649139000000005</c:v>
                </c:pt>
                <c:pt idx="11959">
                  <c:v>65.599097999999998</c:v>
                </c:pt>
                <c:pt idx="11960">
                  <c:v>65.563332000000003</c:v>
                </c:pt>
                <c:pt idx="11961">
                  <c:v>65.553557999999995</c:v>
                </c:pt>
                <c:pt idx="11962">
                  <c:v>65.516441</c:v>
                </c:pt>
                <c:pt idx="11963">
                  <c:v>65.472403999999997</c:v>
                </c:pt>
                <c:pt idx="11964">
                  <c:v>65.448959000000002</c:v>
                </c:pt>
                <c:pt idx="11965">
                  <c:v>65.381782999999999</c:v>
                </c:pt>
                <c:pt idx="11966">
                  <c:v>65.357132000000007</c:v>
                </c:pt>
                <c:pt idx="11967">
                  <c:v>65.316108999999997</c:v>
                </c:pt>
                <c:pt idx="11968">
                  <c:v>65.260047999999998</c:v>
                </c:pt>
                <c:pt idx="11969">
                  <c:v>65.224884000000003</c:v>
                </c:pt>
                <c:pt idx="11970">
                  <c:v>65.198882999999995</c:v>
                </c:pt>
                <c:pt idx="11971">
                  <c:v>65.167473000000001</c:v>
                </c:pt>
                <c:pt idx="11972">
                  <c:v>65.106155000000001</c:v>
                </c:pt>
                <c:pt idx="11973">
                  <c:v>65.066635000000005</c:v>
                </c:pt>
                <c:pt idx="11974">
                  <c:v>65.022896000000003</c:v>
                </c:pt>
                <c:pt idx="11975">
                  <c:v>64.950310000000002</c:v>
                </c:pt>
                <c:pt idx="11976">
                  <c:v>64.938736000000006</c:v>
                </c:pt>
                <c:pt idx="11977">
                  <c:v>64.910033999999996</c:v>
                </c:pt>
                <c:pt idx="11978">
                  <c:v>64.893051</c:v>
                </c:pt>
                <c:pt idx="11979">
                  <c:v>64.865700000000004</c:v>
                </c:pt>
                <c:pt idx="11980">
                  <c:v>64.862091000000007</c:v>
                </c:pt>
                <c:pt idx="11981">
                  <c:v>64.834739999999996</c:v>
                </c:pt>
                <c:pt idx="11982">
                  <c:v>64.829177999999999</c:v>
                </c:pt>
                <c:pt idx="11983">
                  <c:v>64.806183000000004</c:v>
                </c:pt>
                <c:pt idx="11984">
                  <c:v>64.768912999999998</c:v>
                </c:pt>
                <c:pt idx="11985">
                  <c:v>64.766059999999996</c:v>
                </c:pt>
                <c:pt idx="11986">
                  <c:v>64.736755000000002</c:v>
                </c:pt>
                <c:pt idx="11987">
                  <c:v>64.744865000000004</c:v>
                </c:pt>
                <c:pt idx="11988">
                  <c:v>64.714507999999995</c:v>
                </c:pt>
                <c:pt idx="11989">
                  <c:v>64.683852999999999</c:v>
                </c:pt>
                <c:pt idx="11990">
                  <c:v>64.673034999999999</c:v>
                </c:pt>
                <c:pt idx="11991">
                  <c:v>64.664017000000001</c:v>
                </c:pt>
                <c:pt idx="11992">
                  <c:v>64.613517999999999</c:v>
                </c:pt>
                <c:pt idx="11993">
                  <c:v>64.616523999999998</c:v>
                </c:pt>
                <c:pt idx="11994">
                  <c:v>64.599541000000002</c:v>
                </c:pt>
                <c:pt idx="11995">
                  <c:v>64.581207000000006</c:v>
                </c:pt>
                <c:pt idx="11996">
                  <c:v>64.558364999999995</c:v>
                </c:pt>
                <c:pt idx="11997">
                  <c:v>64.549499999999995</c:v>
                </c:pt>
                <c:pt idx="11998">
                  <c:v>64.534615000000002</c:v>
                </c:pt>
                <c:pt idx="11999">
                  <c:v>64.521095000000003</c:v>
                </c:pt>
                <c:pt idx="12000">
                  <c:v>64.486373999999998</c:v>
                </c:pt>
                <c:pt idx="12001">
                  <c:v>64.503058999999993</c:v>
                </c:pt>
                <c:pt idx="12002">
                  <c:v>64.462783999999999</c:v>
                </c:pt>
                <c:pt idx="12003">
                  <c:v>64.451057000000006</c:v>
                </c:pt>
                <c:pt idx="12004">
                  <c:v>64.446548000000007</c:v>
                </c:pt>
                <c:pt idx="12005">
                  <c:v>64.421599999999998</c:v>
                </c:pt>
                <c:pt idx="12006">
                  <c:v>64.409430999999998</c:v>
                </c:pt>
                <c:pt idx="12007">
                  <c:v>64.386131000000006</c:v>
                </c:pt>
                <c:pt idx="12008">
                  <c:v>64.402366999999998</c:v>
                </c:pt>
                <c:pt idx="12009">
                  <c:v>64.363892000000007</c:v>
                </c:pt>
                <c:pt idx="12010">
                  <c:v>64.335639999999998</c:v>
                </c:pt>
                <c:pt idx="12011">
                  <c:v>64.347213999999994</c:v>
                </c:pt>
                <c:pt idx="12012">
                  <c:v>64.351119999999995</c:v>
                </c:pt>
                <c:pt idx="12013">
                  <c:v>64.306786000000002</c:v>
                </c:pt>
                <c:pt idx="12014">
                  <c:v>64.306335000000004</c:v>
                </c:pt>
                <c:pt idx="12015">
                  <c:v>64.313095000000004</c:v>
                </c:pt>
                <c:pt idx="12016">
                  <c:v>64.273567</c:v>
                </c:pt>
                <c:pt idx="12017">
                  <c:v>64.258690000000001</c:v>
                </c:pt>
                <c:pt idx="12018">
                  <c:v>64.249672000000004</c:v>
                </c:pt>
                <c:pt idx="12019">
                  <c:v>64.262298999999999</c:v>
                </c:pt>
                <c:pt idx="12020">
                  <c:v>64.246216000000004</c:v>
                </c:pt>
                <c:pt idx="12021">
                  <c:v>64.226378999999994</c:v>
                </c:pt>
                <c:pt idx="12022">
                  <c:v>64.198729999999998</c:v>
                </c:pt>
                <c:pt idx="12023">
                  <c:v>64.200530999999998</c:v>
                </c:pt>
                <c:pt idx="12024">
                  <c:v>64.197524999999999</c:v>
                </c:pt>
                <c:pt idx="12025">
                  <c:v>64.186852000000002</c:v>
                </c:pt>
                <c:pt idx="12026">
                  <c:v>64.149581999999995</c:v>
                </c:pt>
                <c:pt idx="12027">
                  <c:v>64.148987000000005</c:v>
                </c:pt>
                <c:pt idx="12028">
                  <c:v>64.142669999999995</c:v>
                </c:pt>
                <c:pt idx="12029">
                  <c:v>64.154540999999995</c:v>
                </c:pt>
                <c:pt idx="12030">
                  <c:v>64.145225999999994</c:v>
                </c:pt>
                <c:pt idx="12031">
                  <c:v>64.112160000000003</c:v>
                </c:pt>
                <c:pt idx="12032">
                  <c:v>64.12764</c:v>
                </c:pt>
                <c:pt idx="12033">
                  <c:v>64.087669000000005</c:v>
                </c:pt>
                <c:pt idx="12034">
                  <c:v>64.099236000000005</c:v>
                </c:pt>
                <c:pt idx="12035">
                  <c:v>64.100594000000001</c:v>
                </c:pt>
                <c:pt idx="12036">
                  <c:v>64.097733000000005</c:v>
                </c:pt>
                <c:pt idx="12037">
                  <c:v>64.088714999999993</c:v>
                </c:pt>
                <c:pt idx="12038">
                  <c:v>64.056106999999997</c:v>
                </c:pt>
                <c:pt idx="12039">
                  <c:v>64.044083000000001</c:v>
                </c:pt>
                <c:pt idx="12040">
                  <c:v>64.074592999999993</c:v>
                </c:pt>
                <c:pt idx="12041">
                  <c:v>64.041229000000001</c:v>
                </c:pt>
                <c:pt idx="12042">
                  <c:v>64.027100000000004</c:v>
                </c:pt>
                <c:pt idx="12043">
                  <c:v>64.032364000000001</c:v>
                </c:pt>
                <c:pt idx="12044">
                  <c:v>64.013274999999993</c:v>
                </c:pt>
                <c:pt idx="12045">
                  <c:v>64.010872000000006</c:v>
                </c:pt>
                <c:pt idx="12046">
                  <c:v>64.003510000000006</c:v>
                </c:pt>
                <c:pt idx="12047">
                  <c:v>64.009972000000005</c:v>
                </c:pt>
                <c:pt idx="12048">
                  <c:v>63.985771</c:v>
                </c:pt>
                <c:pt idx="12049">
                  <c:v>63.995238999999998</c:v>
                </c:pt>
                <c:pt idx="12050">
                  <c:v>63.981414999999998</c:v>
                </c:pt>
                <c:pt idx="12051">
                  <c:v>63.965632999999997</c:v>
                </c:pt>
                <c:pt idx="12052">
                  <c:v>63.956916999999997</c:v>
                </c:pt>
                <c:pt idx="12053">
                  <c:v>63.9482</c:v>
                </c:pt>
                <c:pt idx="12054">
                  <c:v>63.949100000000001</c:v>
                </c:pt>
                <c:pt idx="12055">
                  <c:v>63.943843999999999</c:v>
                </c:pt>
                <c:pt idx="12056">
                  <c:v>63.954514000000003</c:v>
                </c:pt>
                <c:pt idx="12057">
                  <c:v>63.923251999999998</c:v>
                </c:pt>
                <c:pt idx="12058">
                  <c:v>63.935726000000003</c:v>
                </c:pt>
                <c:pt idx="12059">
                  <c:v>63.920245999999999</c:v>
                </c:pt>
                <c:pt idx="12060">
                  <c:v>63.928513000000002</c:v>
                </c:pt>
                <c:pt idx="12061">
                  <c:v>63.900711000000001</c:v>
                </c:pt>
                <c:pt idx="12062">
                  <c:v>63.906872</c:v>
                </c:pt>
                <c:pt idx="12063">
                  <c:v>63.907322000000001</c:v>
                </c:pt>
                <c:pt idx="12064">
                  <c:v>63.912433999999998</c:v>
                </c:pt>
                <c:pt idx="12065">
                  <c:v>63.900108000000003</c:v>
                </c:pt>
                <c:pt idx="12066">
                  <c:v>63.906570000000002</c:v>
                </c:pt>
                <c:pt idx="12067">
                  <c:v>63.894398000000002</c:v>
                </c:pt>
                <c:pt idx="12068">
                  <c:v>63.880119000000001</c:v>
                </c:pt>
                <c:pt idx="12069">
                  <c:v>63.885531999999998</c:v>
                </c:pt>
                <c:pt idx="12070">
                  <c:v>63.894848000000003</c:v>
                </c:pt>
                <c:pt idx="12071">
                  <c:v>63.879367999999999</c:v>
                </c:pt>
                <c:pt idx="12072">
                  <c:v>63.870353999999999</c:v>
                </c:pt>
                <c:pt idx="12073">
                  <c:v>63.855021999999998</c:v>
                </c:pt>
                <c:pt idx="12074">
                  <c:v>63.870201000000002</c:v>
                </c:pt>
                <c:pt idx="12075">
                  <c:v>63.863438000000002</c:v>
                </c:pt>
                <c:pt idx="12076">
                  <c:v>63.850211999999999</c:v>
                </c:pt>
                <c:pt idx="12077">
                  <c:v>63.842700999999998</c:v>
                </c:pt>
                <c:pt idx="12078">
                  <c:v>63.843902999999997</c:v>
                </c:pt>
                <c:pt idx="12079">
                  <c:v>63.831577000000003</c:v>
                </c:pt>
                <c:pt idx="12080">
                  <c:v>63.839993</c:v>
                </c:pt>
                <c:pt idx="12081">
                  <c:v>63.827671000000002</c:v>
                </c:pt>
                <c:pt idx="12082">
                  <c:v>63.835785000000001</c:v>
                </c:pt>
                <c:pt idx="12083">
                  <c:v>63.821357999999996</c:v>
                </c:pt>
                <c:pt idx="12084">
                  <c:v>63.830376000000001</c:v>
                </c:pt>
                <c:pt idx="12085">
                  <c:v>63.821658999999997</c:v>
                </c:pt>
                <c:pt idx="12086">
                  <c:v>63.824966000000003</c:v>
                </c:pt>
                <c:pt idx="12087">
                  <c:v>63.818202999999997</c:v>
                </c:pt>
                <c:pt idx="12088">
                  <c:v>63.832481000000001</c:v>
                </c:pt>
                <c:pt idx="12089">
                  <c:v>63.804375</c:v>
                </c:pt>
                <c:pt idx="12090">
                  <c:v>63.804076999999999</c:v>
                </c:pt>
                <c:pt idx="12091">
                  <c:v>63.817753000000003</c:v>
                </c:pt>
                <c:pt idx="12092">
                  <c:v>63.791752000000002</c:v>
                </c:pt>
                <c:pt idx="12093">
                  <c:v>63.797764000000001</c:v>
                </c:pt>
                <c:pt idx="12094">
                  <c:v>63.805878</c:v>
                </c:pt>
                <c:pt idx="12095">
                  <c:v>63.786343000000002</c:v>
                </c:pt>
                <c:pt idx="12096">
                  <c:v>63.810386999999999</c:v>
                </c:pt>
                <c:pt idx="12097">
                  <c:v>63.794609000000001</c:v>
                </c:pt>
                <c:pt idx="12098">
                  <c:v>63.801071</c:v>
                </c:pt>
                <c:pt idx="12099">
                  <c:v>63.790401000000003</c:v>
                </c:pt>
                <c:pt idx="12100">
                  <c:v>63.803024000000001</c:v>
                </c:pt>
                <c:pt idx="12101">
                  <c:v>63.782134999999997</c:v>
                </c:pt>
                <c:pt idx="12102">
                  <c:v>63.787543999999997</c:v>
                </c:pt>
                <c:pt idx="12103">
                  <c:v>63.790852000000001</c:v>
                </c:pt>
                <c:pt idx="12104">
                  <c:v>63.775069999999999</c:v>
                </c:pt>
                <c:pt idx="12105">
                  <c:v>63.798065000000001</c:v>
                </c:pt>
                <c:pt idx="12106">
                  <c:v>63.786490999999998</c:v>
                </c:pt>
                <c:pt idx="12107">
                  <c:v>63.784840000000003</c:v>
                </c:pt>
                <c:pt idx="12108">
                  <c:v>63.780182000000003</c:v>
                </c:pt>
                <c:pt idx="12109">
                  <c:v>63.777023</c:v>
                </c:pt>
                <c:pt idx="12110">
                  <c:v>63.786040999999997</c:v>
                </c:pt>
                <c:pt idx="12111">
                  <c:v>63.789195999999997</c:v>
                </c:pt>
                <c:pt idx="12112">
                  <c:v>63.786490999999998</c:v>
                </c:pt>
                <c:pt idx="12113">
                  <c:v>63.755985000000003</c:v>
                </c:pt>
                <c:pt idx="12114">
                  <c:v>63.764851</c:v>
                </c:pt>
                <c:pt idx="12115">
                  <c:v>63.769660999999999</c:v>
                </c:pt>
                <c:pt idx="12116">
                  <c:v>63.766354</c:v>
                </c:pt>
                <c:pt idx="12117">
                  <c:v>63.786040999999997</c:v>
                </c:pt>
                <c:pt idx="12118">
                  <c:v>63.771312999999999</c:v>
                </c:pt>
                <c:pt idx="12119">
                  <c:v>63.752529000000003</c:v>
                </c:pt>
                <c:pt idx="12120">
                  <c:v>63.760342000000001</c:v>
                </c:pt>
                <c:pt idx="12121">
                  <c:v>63.752228000000002</c:v>
                </c:pt>
                <c:pt idx="12122">
                  <c:v>63.751175000000003</c:v>
                </c:pt>
                <c:pt idx="12123">
                  <c:v>63.743358999999998</c:v>
                </c:pt>
                <c:pt idx="12124">
                  <c:v>63.734794999999998</c:v>
                </c:pt>
                <c:pt idx="12125">
                  <c:v>63.739001999999999</c:v>
                </c:pt>
                <c:pt idx="12126">
                  <c:v>63.749523000000003</c:v>
                </c:pt>
                <c:pt idx="12127">
                  <c:v>63.757637000000003</c:v>
                </c:pt>
                <c:pt idx="12128">
                  <c:v>63.773266</c:v>
                </c:pt>
                <c:pt idx="12129">
                  <c:v>63.757038000000001</c:v>
                </c:pt>
                <c:pt idx="12130">
                  <c:v>63.762897000000002</c:v>
                </c:pt>
                <c:pt idx="12131">
                  <c:v>63.752678000000003</c:v>
                </c:pt>
                <c:pt idx="12132">
                  <c:v>63.758991000000002</c:v>
                </c:pt>
                <c:pt idx="12133">
                  <c:v>63.758389000000001</c:v>
                </c:pt>
                <c:pt idx="12134">
                  <c:v>63.733592999999999</c:v>
                </c:pt>
                <c:pt idx="12135">
                  <c:v>63.735996</c:v>
                </c:pt>
                <c:pt idx="12136">
                  <c:v>63.73254</c:v>
                </c:pt>
                <c:pt idx="12137">
                  <c:v>63.742759999999997</c:v>
                </c:pt>
                <c:pt idx="12138">
                  <c:v>63.746215999999997</c:v>
                </c:pt>
                <c:pt idx="12139">
                  <c:v>63.744109999999999</c:v>
                </c:pt>
                <c:pt idx="12140">
                  <c:v>63.741706999999998</c:v>
                </c:pt>
                <c:pt idx="12141">
                  <c:v>63.734493000000001</c:v>
                </c:pt>
                <c:pt idx="12142">
                  <c:v>63.748168999999997</c:v>
                </c:pt>
                <c:pt idx="12143">
                  <c:v>63.741405</c:v>
                </c:pt>
                <c:pt idx="12144">
                  <c:v>63.753428999999997</c:v>
                </c:pt>
                <c:pt idx="12145">
                  <c:v>63.747269000000003</c:v>
                </c:pt>
                <c:pt idx="12146">
                  <c:v>63.747718999999996</c:v>
                </c:pt>
                <c:pt idx="12147">
                  <c:v>63.749671999999997</c:v>
                </c:pt>
                <c:pt idx="12148">
                  <c:v>63.744109999999999</c:v>
                </c:pt>
                <c:pt idx="12149">
                  <c:v>63.735393999999999</c:v>
                </c:pt>
                <c:pt idx="12150">
                  <c:v>63.744861999999998</c:v>
                </c:pt>
                <c:pt idx="12151">
                  <c:v>63.758536999999997</c:v>
                </c:pt>
                <c:pt idx="12152">
                  <c:v>63.750275000000002</c:v>
                </c:pt>
                <c:pt idx="12153">
                  <c:v>63.738399999999999</c:v>
                </c:pt>
                <c:pt idx="12154">
                  <c:v>63.747115999999998</c:v>
                </c:pt>
                <c:pt idx="12155">
                  <c:v>63.750275000000002</c:v>
                </c:pt>
                <c:pt idx="12156">
                  <c:v>63.765903000000002</c:v>
                </c:pt>
                <c:pt idx="12157">
                  <c:v>63.763798000000001</c:v>
                </c:pt>
                <c:pt idx="12158">
                  <c:v>63.738852999999999</c:v>
                </c:pt>
                <c:pt idx="12159">
                  <c:v>63.749523000000003</c:v>
                </c:pt>
                <c:pt idx="12160">
                  <c:v>63.753731000000002</c:v>
                </c:pt>
                <c:pt idx="12161">
                  <c:v>63.770713999999998</c:v>
                </c:pt>
                <c:pt idx="12162">
                  <c:v>63.757938000000003</c:v>
                </c:pt>
                <c:pt idx="12163">
                  <c:v>63.765003</c:v>
                </c:pt>
                <c:pt idx="12164">
                  <c:v>63.773266</c:v>
                </c:pt>
                <c:pt idx="12165">
                  <c:v>63.788445000000003</c:v>
                </c:pt>
                <c:pt idx="12166">
                  <c:v>63.778525999999999</c:v>
                </c:pt>
                <c:pt idx="12167">
                  <c:v>63.760039999999996</c:v>
                </c:pt>
                <c:pt idx="12168">
                  <c:v>63.780182000000003</c:v>
                </c:pt>
                <c:pt idx="12169">
                  <c:v>63.772064</c:v>
                </c:pt>
                <c:pt idx="12170">
                  <c:v>63.781531999999999</c:v>
                </c:pt>
                <c:pt idx="12171">
                  <c:v>63.782435999999997</c:v>
                </c:pt>
                <c:pt idx="12172">
                  <c:v>63.780479</c:v>
                </c:pt>
                <c:pt idx="12173">
                  <c:v>63.782584999999997</c:v>
                </c:pt>
                <c:pt idx="12174">
                  <c:v>63.778525999999999</c:v>
                </c:pt>
                <c:pt idx="12175">
                  <c:v>63.798214000000002</c:v>
                </c:pt>
                <c:pt idx="12176">
                  <c:v>63.783034999999998</c:v>
                </c:pt>
                <c:pt idx="12177">
                  <c:v>63.785438999999997</c:v>
                </c:pt>
                <c:pt idx="12178">
                  <c:v>63.790698999999996</c:v>
                </c:pt>
                <c:pt idx="12179">
                  <c:v>63.781384000000003</c:v>
                </c:pt>
                <c:pt idx="12180">
                  <c:v>63.769210999999999</c:v>
                </c:pt>
                <c:pt idx="12181">
                  <c:v>63.797314</c:v>
                </c:pt>
                <c:pt idx="12182">
                  <c:v>63.804977000000001</c:v>
                </c:pt>
                <c:pt idx="12183">
                  <c:v>63.805579999999999</c:v>
                </c:pt>
                <c:pt idx="12184">
                  <c:v>63.798214000000002</c:v>
                </c:pt>
                <c:pt idx="12185">
                  <c:v>63.804375</c:v>
                </c:pt>
                <c:pt idx="12186">
                  <c:v>63.804676000000001</c:v>
                </c:pt>
                <c:pt idx="12187">
                  <c:v>63.802422</c:v>
                </c:pt>
                <c:pt idx="12188">
                  <c:v>63.812041999999998</c:v>
                </c:pt>
                <c:pt idx="12189">
                  <c:v>63.797161000000003</c:v>
                </c:pt>
                <c:pt idx="12190">
                  <c:v>63.806629000000001</c:v>
                </c:pt>
                <c:pt idx="12191">
                  <c:v>63.805126000000001</c:v>
                </c:pt>
                <c:pt idx="12192">
                  <c:v>63.812041999999998</c:v>
                </c:pt>
                <c:pt idx="12193">
                  <c:v>63.833080000000002</c:v>
                </c:pt>
                <c:pt idx="12194">
                  <c:v>63.798065000000001</c:v>
                </c:pt>
                <c:pt idx="12195">
                  <c:v>63.832329000000001</c:v>
                </c:pt>
                <c:pt idx="12196">
                  <c:v>63.826469000000003</c:v>
                </c:pt>
                <c:pt idx="12197">
                  <c:v>63.833080000000002</c:v>
                </c:pt>
                <c:pt idx="12198">
                  <c:v>63.821209000000003</c:v>
                </c:pt>
                <c:pt idx="12199">
                  <c:v>63.818351999999997</c:v>
                </c:pt>
                <c:pt idx="12200">
                  <c:v>63.831127000000002</c:v>
                </c:pt>
                <c:pt idx="12201">
                  <c:v>63.845103999999999</c:v>
                </c:pt>
                <c:pt idx="12202">
                  <c:v>63.832481000000001</c:v>
                </c:pt>
                <c:pt idx="12203">
                  <c:v>63.843150999999999</c:v>
                </c:pt>
                <c:pt idx="12204">
                  <c:v>63.83849</c:v>
                </c:pt>
                <c:pt idx="12205">
                  <c:v>63.830978000000002</c:v>
                </c:pt>
                <c:pt idx="12206">
                  <c:v>63.838341</c:v>
                </c:pt>
                <c:pt idx="12207">
                  <c:v>63.849311999999998</c:v>
                </c:pt>
                <c:pt idx="12208">
                  <c:v>63.848258999999999</c:v>
                </c:pt>
                <c:pt idx="12209">
                  <c:v>63.832329000000001</c:v>
                </c:pt>
                <c:pt idx="12210">
                  <c:v>63.860886000000001</c:v>
                </c:pt>
                <c:pt idx="12211">
                  <c:v>63.849761999999998</c:v>
                </c:pt>
                <c:pt idx="12212">
                  <c:v>63.853518999999999</c:v>
                </c:pt>
                <c:pt idx="12213">
                  <c:v>63.839241000000001</c:v>
                </c:pt>
                <c:pt idx="12214">
                  <c:v>63.821357999999996</c:v>
                </c:pt>
                <c:pt idx="12215">
                  <c:v>63.850963999999998</c:v>
                </c:pt>
                <c:pt idx="12216">
                  <c:v>63.849162999999997</c:v>
                </c:pt>
                <c:pt idx="12217">
                  <c:v>63.852015999999999</c:v>
                </c:pt>
                <c:pt idx="12218">
                  <c:v>63.866745000000002</c:v>
                </c:pt>
                <c:pt idx="12219">
                  <c:v>63.866295000000001</c:v>
                </c:pt>
                <c:pt idx="12220">
                  <c:v>63.855021999999998</c:v>
                </c:pt>
                <c:pt idx="12221">
                  <c:v>63.870201000000002</c:v>
                </c:pt>
                <c:pt idx="12222">
                  <c:v>63.841797</c:v>
                </c:pt>
                <c:pt idx="12223">
                  <c:v>63.865242000000002</c:v>
                </c:pt>
                <c:pt idx="12224">
                  <c:v>63.856827000000003</c:v>
                </c:pt>
                <c:pt idx="12225">
                  <c:v>63.859081000000003</c:v>
                </c:pt>
                <c:pt idx="12226">
                  <c:v>63.865242000000002</c:v>
                </c:pt>
                <c:pt idx="12227">
                  <c:v>63.881923999999998</c:v>
                </c:pt>
                <c:pt idx="12228">
                  <c:v>63.888686999999997</c:v>
                </c:pt>
                <c:pt idx="12229">
                  <c:v>63.879669</c:v>
                </c:pt>
                <c:pt idx="12230">
                  <c:v>63.873657000000001</c:v>
                </c:pt>
                <c:pt idx="12231">
                  <c:v>63.869602</c:v>
                </c:pt>
                <c:pt idx="12232">
                  <c:v>63.878616000000001</c:v>
                </c:pt>
                <c:pt idx="12233">
                  <c:v>63.871856999999999</c:v>
                </c:pt>
                <c:pt idx="12234">
                  <c:v>63.875610000000002</c:v>
                </c:pt>
                <c:pt idx="12235">
                  <c:v>63.876964999999998</c:v>
                </c:pt>
                <c:pt idx="12236">
                  <c:v>63.865845</c:v>
                </c:pt>
                <c:pt idx="12237">
                  <c:v>63.890189999999997</c:v>
                </c:pt>
                <c:pt idx="12238">
                  <c:v>63.875461999999999</c:v>
                </c:pt>
                <c:pt idx="12239">
                  <c:v>63.886432999999997</c:v>
                </c:pt>
                <c:pt idx="12240">
                  <c:v>63.877414999999999</c:v>
                </c:pt>
                <c:pt idx="12241">
                  <c:v>63.896652000000003</c:v>
                </c:pt>
                <c:pt idx="12242">
                  <c:v>63.885829999999999</c:v>
                </c:pt>
                <c:pt idx="12243">
                  <c:v>63.881324999999997</c:v>
                </c:pt>
                <c:pt idx="12244">
                  <c:v>63.879069999999999</c:v>
                </c:pt>
                <c:pt idx="12245">
                  <c:v>63.884028999999998</c:v>
                </c:pt>
                <c:pt idx="12246">
                  <c:v>63.862537000000003</c:v>
                </c:pt>
                <c:pt idx="12247">
                  <c:v>63.878616000000001</c:v>
                </c:pt>
                <c:pt idx="12248">
                  <c:v>63.879970999999998</c:v>
                </c:pt>
                <c:pt idx="12249">
                  <c:v>63.886882999999997</c:v>
                </c:pt>
                <c:pt idx="12250">
                  <c:v>63.884028999999998</c:v>
                </c:pt>
                <c:pt idx="12251">
                  <c:v>63.871555000000001</c:v>
                </c:pt>
                <c:pt idx="12252">
                  <c:v>63.901161000000002</c:v>
                </c:pt>
                <c:pt idx="12253">
                  <c:v>63.871105</c:v>
                </c:pt>
                <c:pt idx="12254">
                  <c:v>63.882525999999999</c:v>
                </c:pt>
                <c:pt idx="12255">
                  <c:v>63.898155000000003</c:v>
                </c:pt>
                <c:pt idx="12256">
                  <c:v>63.892296000000002</c:v>
                </c:pt>
                <c:pt idx="12257">
                  <c:v>63.885531999999998</c:v>
                </c:pt>
                <c:pt idx="12258">
                  <c:v>63.878017</c:v>
                </c:pt>
                <c:pt idx="12259">
                  <c:v>63.878917999999999</c:v>
                </c:pt>
                <c:pt idx="12260">
                  <c:v>63.889439000000003</c:v>
                </c:pt>
                <c:pt idx="12261">
                  <c:v>63.911529999999999</c:v>
                </c:pt>
                <c:pt idx="12262">
                  <c:v>63.907623000000001</c:v>
                </c:pt>
                <c:pt idx="12263">
                  <c:v>63.900557999999997</c:v>
                </c:pt>
                <c:pt idx="12264">
                  <c:v>63.896652000000003</c:v>
                </c:pt>
                <c:pt idx="12265">
                  <c:v>63.891392000000003</c:v>
                </c:pt>
                <c:pt idx="12266">
                  <c:v>63.891243000000003</c:v>
                </c:pt>
                <c:pt idx="12267">
                  <c:v>63.882373999999999</c:v>
                </c:pt>
                <c:pt idx="12268">
                  <c:v>63.884028999999998</c:v>
                </c:pt>
                <c:pt idx="12269">
                  <c:v>63.907924999999999</c:v>
                </c:pt>
                <c:pt idx="12270">
                  <c:v>63.903416</c:v>
                </c:pt>
                <c:pt idx="12271">
                  <c:v>63.893196000000003</c:v>
                </c:pt>
                <c:pt idx="12272">
                  <c:v>63.898605000000003</c:v>
                </c:pt>
                <c:pt idx="12273">
                  <c:v>63.906872</c:v>
                </c:pt>
                <c:pt idx="12274">
                  <c:v>63.913482999999999</c:v>
                </c:pt>
                <c:pt idx="12275">
                  <c:v>63.910778000000001</c:v>
                </c:pt>
                <c:pt idx="12276">
                  <c:v>63.913482999999999</c:v>
                </c:pt>
                <c:pt idx="12277">
                  <c:v>63.931370000000001</c:v>
                </c:pt>
                <c:pt idx="12278">
                  <c:v>63.929564999999997</c:v>
                </c:pt>
                <c:pt idx="12279">
                  <c:v>63.908524</c:v>
                </c:pt>
                <c:pt idx="12280">
                  <c:v>63.912281</c:v>
                </c:pt>
                <c:pt idx="12281">
                  <c:v>63.941135000000003</c:v>
                </c:pt>
                <c:pt idx="12282">
                  <c:v>63.931519000000002</c:v>
                </c:pt>
                <c:pt idx="12283">
                  <c:v>63.954963999999997</c:v>
                </c:pt>
                <c:pt idx="12284">
                  <c:v>63.969090000000001</c:v>
                </c:pt>
                <c:pt idx="12285">
                  <c:v>63.947597999999999</c:v>
                </c:pt>
                <c:pt idx="12286">
                  <c:v>63.970291000000003</c:v>
                </c:pt>
                <c:pt idx="12287">
                  <c:v>63.977207</c:v>
                </c:pt>
                <c:pt idx="12288">
                  <c:v>63.971794000000003</c:v>
                </c:pt>
                <c:pt idx="12289">
                  <c:v>63.976906</c:v>
                </c:pt>
                <c:pt idx="12290">
                  <c:v>63.982013999999999</c:v>
                </c:pt>
                <c:pt idx="12291">
                  <c:v>63.987273999999999</c:v>
                </c:pt>
                <c:pt idx="12292">
                  <c:v>64.011322000000007</c:v>
                </c:pt>
                <c:pt idx="12293">
                  <c:v>64.035820000000001</c:v>
                </c:pt>
                <c:pt idx="12294">
                  <c:v>64.021088000000006</c:v>
                </c:pt>
                <c:pt idx="12295">
                  <c:v>64.051895000000002</c:v>
                </c:pt>
                <c:pt idx="12296">
                  <c:v>64.038826</c:v>
                </c:pt>
                <c:pt idx="12297">
                  <c:v>64.056854000000001</c:v>
                </c:pt>
                <c:pt idx="12298">
                  <c:v>64.059714999999997</c:v>
                </c:pt>
                <c:pt idx="12299">
                  <c:v>64.062415999999999</c:v>
                </c:pt>
                <c:pt idx="12300">
                  <c:v>64.076392999999996</c:v>
                </c:pt>
                <c:pt idx="12301">
                  <c:v>64.081954999999994</c:v>
                </c:pt>
                <c:pt idx="12302">
                  <c:v>64.077445999999995</c:v>
                </c:pt>
                <c:pt idx="12303">
                  <c:v>64.108253000000005</c:v>
                </c:pt>
                <c:pt idx="12304">
                  <c:v>64.105400000000003</c:v>
                </c:pt>
                <c:pt idx="12305">
                  <c:v>64.104050000000001</c:v>
                </c:pt>
                <c:pt idx="12306">
                  <c:v>64.130500999999995</c:v>
                </c:pt>
                <c:pt idx="12307">
                  <c:v>64.142066999999997</c:v>
                </c:pt>
                <c:pt idx="12308">
                  <c:v>64.156493999999995</c:v>
                </c:pt>
                <c:pt idx="12309">
                  <c:v>64.148078999999996</c:v>
                </c:pt>
                <c:pt idx="12310">
                  <c:v>64.172127000000003</c:v>
                </c:pt>
                <c:pt idx="12311">
                  <c:v>64.175888</c:v>
                </c:pt>
                <c:pt idx="12312">
                  <c:v>64.171074000000004</c:v>
                </c:pt>
                <c:pt idx="12313">
                  <c:v>64.193770999999998</c:v>
                </c:pt>
                <c:pt idx="12314">
                  <c:v>64.192565999999999</c:v>
                </c:pt>
                <c:pt idx="12315">
                  <c:v>64.206840999999997</c:v>
                </c:pt>
                <c:pt idx="12316">
                  <c:v>64.222022999999993</c:v>
                </c:pt>
                <c:pt idx="12317">
                  <c:v>64.249527</c:v>
                </c:pt>
                <c:pt idx="12318">
                  <c:v>64.271766999999997</c:v>
                </c:pt>
                <c:pt idx="12319">
                  <c:v>64.315201000000002</c:v>
                </c:pt>
                <c:pt idx="12320">
                  <c:v>64.350966999999997</c:v>
                </c:pt>
                <c:pt idx="12321">
                  <c:v>64.362838999999994</c:v>
                </c:pt>
                <c:pt idx="12322">
                  <c:v>64.401611000000003</c:v>
                </c:pt>
                <c:pt idx="12323">
                  <c:v>64.419951999999995</c:v>
                </c:pt>
                <c:pt idx="12324">
                  <c:v>64.450005000000004</c:v>
                </c:pt>
                <c:pt idx="12325">
                  <c:v>64.517487000000003</c:v>
                </c:pt>
                <c:pt idx="12326">
                  <c:v>64.576096000000007</c:v>
                </c:pt>
                <c:pt idx="12327">
                  <c:v>64.640120999999994</c:v>
                </c:pt>
                <c:pt idx="12328">
                  <c:v>64.719916999999995</c:v>
                </c:pt>
                <c:pt idx="12329">
                  <c:v>64.827826999999999</c:v>
                </c:pt>
                <c:pt idx="12330">
                  <c:v>64.954819000000001</c:v>
                </c:pt>
                <c:pt idx="12331">
                  <c:v>65.040481999999997</c:v>
                </c:pt>
                <c:pt idx="12332">
                  <c:v>65.114570999999998</c:v>
                </c:pt>
                <c:pt idx="12333">
                  <c:v>65.240059000000002</c:v>
                </c:pt>
                <c:pt idx="12334">
                  <c:v>65.431229000000002</c:v>
                </c:pt>
                <c:pt idx="12335">
                  <c:v>65.637114999999994</c:v>
                </c:pt>
                <c:pt idx="12336">
                  <c:v>65.847815999999995</c:v>
                </c:pt>
                <c:pt idx="12337">
                  <c:v>66.050101999999995</c:v>
                </c:pt>
                <c:pt idx="12338">
                  <c:v>66.231498999999999</c:v>
                </c:pt>
                <c:pt idx="12339">
                  <c:v>66.404030000000006</c:v>
                </c:pt>
                <c:pt idx="12340">
                  <c:v>66.550560000000004</c:v>
                </c:pt>
                <c:pt idx="12341">
                  <c:v>66.671691999999993</c:v>
                </c:pt>
                <c:pt idx="12342">
                  <c:v>66.729247999999998</c:v>
                </c:pt>
                <c:pt idx="12343">
                  <c:v>66.686867000000007</c:v>
                </c:pt>
                <c:pt idx="12344">
                  <c:v>66.598197999999996</c:v>
                </c:pt>
                <c:pt idx="12345">
                  <c:v>66.44265</c:v>
                </c:pt>
                <c:pt idx="12346">
                  <c:v>66.204903000000002</c:v>
                </c:pt>
                <c:pt idx="12347">
                  <c:v>65.998260000000002</c:v>
                </c:pt>
                <c:pt idx="12348">
                  <c:v>65.748633999999996</c:v>
                </c:pt>
                <c:pt idx="12349">
                  <c:v>65.611121999999995</c:v>
                </c:pt>
                <c:pt idx="12350">
                  <c:v>65.528762999999998</c:v>
                </c:pt>
                <c:pt idx="12351">
                  <c:v>65.474807999999996</c:v>
                </c:pt>
                <c:pt idx="12352">
                  <c:v>65.442795000000004</c:v>
                </c:pt>
                <c:pt idx="12353">
                  <c:v>65.397712999999996</c:v>
                </c:pt>
                <c:pt idx="12354">
                  <c:v>65.380577000000002</c:v>
                </c:pt>
                <c:pt idx="12355">
                  <c:v>65.343909999999994</c:v>
                </c:pt>
                <c:pt idx="12356">
                  <c:v>65.340157000000005</c:v>
                </c:pt>
                <c:pt idx="12357">
                  <c:v>65.322265999999999</c:v>
                </c:pt>
                <c:pt idx="12358">
                  <c:v>65.268912999999998</c:v>
                </c:pt>
                <c:pt idx="12359">
                  <c:v>65.265609999999995</c:v>
                </c:pt>
                <c:pt idx="12360">
                  <c:v>65.249984999999995</c:v>
                </c:pt>
                <c:pt idx="12361">
                  <c:v>65.237656000000001</c:v>
                </c:pt>
                <c:pt idx="12362">
                  <c:v>65.208198999999993</c:v>
                </c:pt>
                <c:pt idx="12363">
                  <c:v>65.211060000000003</c:v>
                </c:pt>
                <c:pt idx="12364">
                  <c:v>65.216919000000004</c:v>
                </c:pt>
                <c:pt idx="12365">
                  <c:v>65.219025000000002</c:v>
                </c:pt>
                <c:pt idx="12366">
                  <c:v>65.200683999999995</c:v>
                </c:pt>
                <c:pt idx="12367">
                  <c:v>65.194823999999997</c:v>
                </c:pt>
                <c:pt idx="12368">
                  <c:v>65.191070999999994</c:v>
                </c:pt>
                <c:pt idx="12369">
                  <c:v>65.188964999999996</c:v>
                </c:pt>
                <c:pt idx="12370">
                  <c:v>65.167023</c:v>
                </c:pt>
                <c:pt idx="12371">
                  <c:v>65.177245999999997</c:v>
                </c:pt>
                <c:pt idx="12372">
                  <c:v>65.154846000000006</c:v>
                </c:pt>
                <c:pt idx="12373">
                  <c:v>65.186256</c:v>
                </c:pt>
                <c:pt idx="12374">
                  <c:v>65.179198999999997</c:v>
                </c:pt>
                <c:pt idx="12375">
                  <c:v>65.186561999999995</c:v>
                </c:pt>
                <c:pt idx="12376">
                  <c:v>65.172882000000001</c:v>
                </c:pt>
                <c:pt idx="12377">
                  <c:v>65.154701000000003</c:v>
                </c:pt>
                <c:pt idx="12378">
                  <c:v>65.182204999999996</c:v>
                </c:pt>
                <c:pt idx="12379">
                  <c:v>65.172279000000003</c:v>
                </c:pt>
                <c:pt idx="12380">
                  <c:v>65.180098999999998</c:v>
                </c:pt>
                <c:pt idx="12381">
                  <c:v>65.194373999999996</c:v>
                </c:pt>
                <c:pt idx="12382">
                  <c:v>65.184303</c:v>
                </c:pt>
                <c:pt idx="12383">
                  <c:v>65.194076999999993</c:v>
                </c:pt>
                <c:pt idx="12384">
                  <c:v>65.214966000000004</c:v>
                </c:pt>
                <c:pt idx="12385">
                  <c:v>65.217819000000006</c:v>
                </c:pt>
                <c:pt idx="12386">
                  <c:v>65.225334000000004</c:v>
                </c:pt>
                <c:pt idx="12387">
                  <c:v>65.231796000000003</c:v>
                </c:pt>
                <c:pt idx="12388">
                  <c:v>65.231346000000002</c:v>
                </c:pt>
                <c:pt idx="12389">
                  <c:v>65.231194000000002</c:v>
                </c:pt>
                <c:pt idx="12390">
                  <c:v>65.257796999999997</c:v>
                </c:pt>
                <c:pt idx="12391">
                  <c:v>65.276732999999993</c:v>
                </c:pt>
                <c:pt idx="12392">
                  <c:v>65.272223999999994</c:v>
                </c:pt>
                <c:pt idx="12393">
                  <c:v>65.287552000000005</c:v>
                </c:pt>
                <c:pt idx="12394">
                  <c:v>65.308745999999999</c:v>
                </c:pt>
                <c:pt idx="12395">
                  <c:v>65.313102999999998</c:v>
                </c:pt>
                <c:pt idx="12396">
                  <c:v>65.319862000000001</c:v>
                </c:pt>
                <c:pt idx="12397">
                  <c:v>65.331733999999997</c:v>
                </c:pt>
                <c:pt idx="12398">
                  <c:v>65.347815999999995</c:v>
                </c:pt>
                <c:pt idx="12399">
                  <c:v>65.369759000000002</c:v>
                </c:pt>
                <c:pt idx="12400">
                  <c:v>65.367508000000001</c:v>
                </c:pt>
                <c:pt idx="12401">
                  <c:v>65.390349999999998</c:v>
                </c:pt>
                <c:pt idx="12402">
                  <c:v>65.395308999999997</c:v>
                </c:pt>
                <c:pt idx="12403">
                  <c:v>65.414542999999995</c:v>
                </c:pt>
                <c:pt idx="12404">
                  <c:v>65.433182000000002</c:v>
                </c:pt>
                <c:pt idx="12405">
                  <c:v>65.462935999999999</c:v>
                </c:pt>
                <c:pt idx="12406">
                  <c:v>65.490891000000005</c:v>
                </c:pt>
                <c:pt idx="12407">
                  <c:v>65.534926999999996</c:v>
                </c:pt>
                <c:pt idx="12408">
                  <c:v>65.583466000000001</c:v>
                </c:pt>
                <c:pt idx="12409">
                  <c:v>65.636971000000003</c:v>
                </c:pt>
                <c:pt idx="12410">
                  <c:v>65.688064999999995</c:v>
                </c:pt>
                <c:pt idx="12411">
                  <c:v>65.764565000000005</c:v>
                </c:pt>
                <c:pt idx="12412">
                  <c:v>65.814757999999998</c:v>
                </c:pt>
                <c:pt idx="12413">
                  <c:v>65.866455000000002</c:v>
                </c:pt>
                <c:pt idx="12414">
                  <c:v>65.928070000000005</c:v>
                </c:pt>
                <c:pt idx="12415">
                  <c:v>65.984879000000006</c:v>
                </c:pt>
                <c:pt idx="12416">
                  <c:v>66.068741000000003</c:v>
                </c:pt>
                <c:pt idx="12417">
                  <c:v>66.110518999999996</c:v>
                </c:pt>
                <c:pt idx="12418">
                  <c:v>66.203545000000005</c:v>
                </c:pt>
                <c:pt idx="12419">
                  <c:v>66.287857000000002</c:v>
                </c:pt>
                <c:pt idx="12420">
                  <c:v>66.382842999999994</c:v>
                </c:pt>
                <c:pt idx="12421">
                  <c:v>66.402077000000006</c:v>
                </c:pt>
                <c:pt idx="12422">
                  <c:v>66.450469999999996</c:v>
                </c:pt>
                <c:pt idx="12423">
                  <c:v>66.470757000000006</c:v>
                </c:pt>
                <c:pt idx="12424">
                  <c:v>66.529967999999997</c:v>
                </c:pt>
                <c:pt idx="12425">
                  <c:v>66.582718</c:v>
                </c:pt>
                <c:pt idx="12426">
                  <c:v>66.659667999999996</c:v>
                </c:pt>
                <c:pt idx="12427">
                  <c:v>66.740371999999994</c:v>
                </c:pt>
                <c:pt idx="12428">
                  <c:v>66.789367999999996</c:v>
                </c:pt>
                <c:pt idx="12429">
                  <c:v>66.819571999999994</c:v>
                </c:pt>
                <c:pt idx="12430">
                  <c:v>66.876830999999996</c:v>
                </c:pt>
                <c:pt idx="12431">
                  <c:v>66.953781000000006</c:v>
                </c:pt>
                <c:pt idx="12432">
                  <c:v>67.000816</c:v>
                </c:pt>
                <c:pt idx="12433">
                  <c:v>67.034630000000007</c:v>
                </c:pt>
                <c:pt idx="12434">
                  <c:v>67.070999</c:v>
                </c:pt>
                <c:pt idx="12435">
                  <c:v>67.104668000000004</c:v>
                </c:pt>
                <c:pt idx="12436">
                  <c:v>67.135170000000002</c:v>
                </c:pt>
                <c:pt idx="12437">
                  <c:v>67.171538999999996</c:v>
                </c:pt>
                <c:pt idx="12438">
                  <c:v>67.197990000000004</c:v>
                </c:pt>
                <c:pt idx="12439">
                  <c:v>67.201897000000002</c:v>
                </c:pt>
                <c:pt idx="12440">
                  <c:v>67.218581999999998</c:v>
                </c:pt>
                <c:pt idx="12441">
                  <c:v>67.242630000000005</c:v>
                </c:pt>
                <c:pt idx="12442">
                  <c:v>67.253296000000006</c:v>
                </c:pt>
                <c:pt idx="12443">
                  <c:v>67.265625</c:v>
                </c:pt>
                <c:pt idx="12444">
                  <c:v>67.267426</c:v>
                </c:pt>
                <c:pt idx="12445">
                  <c:v>67.232856999999996</c:v>
                </c:pt>
                <c:pt idx="12446">
                  <c:v>67.251045000000005</c:v>
                </c:pt>
                <c:pt idx="12447">
                  <c:v>67.248940000000005</c:v>
                </c:pt>
                <c:pt idx="12448">
                  <c:v>67.227294999999998</c:v>
                </c:pt>
                <c:pt idx="12449">
                  <c:v>67.243080000000006</c:v>
                </c:pt>
                <c:pt idx="12450">
                  <c:v>67.232712000000006</c:v>
                </c:pt>
                <c:pt idx="12451">
                  <c:v>67.228499999999997</c:v>
                </c:pt>
                <c:pt idx="12452">
                  <c:v>67.186119000000005</c:v>
                </c:pt>
                <c:pt idx="12453">
                  <c:v>67.170494000000005</c:v>
                </c:pt>
                <c:pt idx="12454">
                  <c:v>67.140281999999999</c:v>
                </c:pt>
                <c:pt idx="12455">
                  <c:v>67.126755000000003</c:v>
                </c:pt>
                <c:pt idx="12456">
                  <c:v>67.106917999999993</c:v>
                </c:pt>
                <c:pt idx="12457">
                  <c:v>67.072952000000001</c:v>
                </c:pt>
                <c:pt idx="12458">
                  <c:v>67.013587999999999</c:v>
                </c:pt>
                <c:pt idx="12459">
                  <c:v>66.947013999999996</c:v>
                </c:pt>
                <c:pt idx="12460">
                  <c:v>66.908241000000004</c:v>
                </c:pt>
                <c:pt idx="12461">
                  <c:v>66.895011999999994</c:v>
                </c:pt>
                <c:pt idx="12462">
                  <c:v>66.836250000000007</c:v>
                </c:pt>
                <c:pt idx="12463">
                  <c:v>66.814612999999994</c:v>
                </c:pt>
                <c:pt idx="12464">
                  <c:v>66.778091000000003</c:v>
                </c:pt>
                <c:pt idx="12465">
                  <c:v>66.778846999999999</c:v>
                </c:pt>
                <c:pt idx="12466">
                  <c:v>66.770576000000005</c:v>
                </c:pt>
                <c:pt idx="12467">
                  <c:v>66.740821999999994</c:v>
                </c:pt>
                <c:pt idx="12468">
                  <c:v>66.721130000000002</c:v>
                </c:pt>
                <c:pt idx="12469">
                  <c:v>66.729850999999996</c:v>
                </c:pt>
                <c:pt idx="12470">
                  <c:v>66.715125999999998</c:v>
                </c:pt>
                <c:pt idx="12471">
                  <c:v>66.717528999999999</c:v>
                </c:pt>
                <c:pt idx="12472">
                  <c:v>66.732253999999998</c:v>
                </c:pt>
                <c:pt idx="12473">
                  <c:v>66.739615999999998</c:v>
                </c:pt>
                <c:pt idx="12474">
                  <c:v>66.735259999999997</c:v>
                </c:pt>
                <c:pt idx="12475">
                  <c:v>66.758705000000006</c:v>
                </c:pt>
                <c:pt idx="12476">
                  <c:v>66.769676000000004</c:v>
                </c:pt>
                <c:pt idx="12477">
                  <c:v>66.766220000000004</c:v>
                </c:pt>
                <c:pt idx="12478">
                  <c:v>66.777039000000002</c:v>
                </c:pt>
                <c:pt idx="12479">
                  <c:v>66.781998000000002</c:v>
                </c:pt>
                <c:pt idx="12480">
                  <c:v>66.797179999999997</c:v>
                </c:pt>
                <c:pt idx="12481">
                  <c:v>66.811310000000006</c:v>
                </c:pt>
                <c:pt idx="12482">
                  <c:v>66.825134000000006</c:v>
                </c:pt>
                <c:pt idx="12483">
                  <c:v>66.830391000000006</c:v>
                </c:pt>
                <c:pt idx="12484">
                  <c:v>66.864806999999999</c:v>
                </c:pt>
                <c:pt idx="12485">
                  <c:v>66.813559999999995</c:v>
                </c:pt>
                <c:pt idx="12486">
                  <c:v>66.854438999999999</c:v>
                </c:pt>
                <c:pt idx="12487">
                  <c:v>66.846176</c:v>
                </c:pt>
                <c:pt idx="12488">
                  <c:v>66.821678000000006</c:v>
                </c:pt>
                <c:pt idx="12489">
                  <c:v>66.856994999999998</c:v>
                </c:pt>
                <c:pt idx="12490">
                  <c:v>66.846924000000001</c:v>
                </c:pt>
                <c:pt idx="12491">
                  <c:v>66.857292000000001</c:v>
                </c:pt>
                <c:pt idx="12492">
                  <c:v>66.862251000000001</c:v>
                </c:pt>
                <c:pt idx="12493">
                  <c:v>66.851433</c:v>
                </c:pt>
                <c:pt idx="12494">
                  <c:v>66.838058000000004</c:v>
                </c:pt>
                <c:pt idx="12495">
                  <c:v>66.878333999999995</c:v>
                </c:pt>
                <c:pt idx="12496">
                  <c:v>66.847374000000002</c:v>
                </c:pt>
                <c:pt idx="12497">
                  <c:v>66.842117000000002</c:v>
                </c:pt>
                <c:pt idx="12498">
                  <c:v>66.856689000000003</c:v>
                </c:pt>
                <c:pt idx="12499">
                  <c:v>66.860602999999998</c:v>
                </c:pt>
                <c:pt idx="12500">
                  <c:v>66.851585</c:v>
                </c:pt>
                <c:pt idx="12501">
                  <c:v>66.830841000000007</c:v>
                </c:pt>
                <c:pt idx="12502">
                  <c:v>66.838211000000001</c:v>
                </c:pt>
                <c:pt idx="12503">
                  <c:v>66.852783000000002</c:v>
                </c:pt>
                <c:pt idx="12504">
                  <c:v>66.836250000000007</c:v>
                </c:pt>
                <c:pt idx="12505">
                  <c:v>66.854736000000003</c:v>
                </c:pt>
                <c:pt idx="12506">
                  <c:v>66.831290999999993</c:v>
                </c:pt>
                <c:pt idx="12507">
                  <c:v>66.854889</c:v>
                </c:pt>
                <c:pt idx="12508">
                  <c:v>66.844070000000002</c:v>
                </c:pt>
                <c:pt idx="12509">
                  <c:v>66.841209000000006</c:v>
                </c:pt>
                <c:pt idx="12510">
                  <c:v>66.830841000000007</c:v>
                </c:pt>
                <c:pt idx="12511">
                  <c:v>66.853088</c:v>
                </c:pt>
                <c:pt idx="12512">
                  <c:v>66.820175000000006</c:v>
                </c:pt>
                <c:pt idx="12513">
                  <c:v>66.841812000000004</c:v>
                </c:pt>
                <c:pt idx="12514">
                  <c:v>66.830994000000004</c:v>
                </c:pt>
                <c:pt idx="12515">
                  <c:v>66.843468000000001</c:v>
                </c:pt>
                <c:pt idx="12516">
                  <c:v>66.836105000000003</c:v>
                </c:pt>
                <c:pt idx="12517">
                  <c:v>66.842712000000006</c:v>
                </c:pt>
                <c:pt idx="12518">
                  <c:v>66.838661000000002</c:v>
                </c:pt>
                <c:pt idx="12519">
                  <c:v>66.839706000000007</c:v>
                </c:pt>
                <c:pt idx="12520">
                  <c:v>66.850380000000001</c:v>
                </c:pt>
                <c:pt idx="12521">
                  <c:v>66.837608000000003</c:v>
                </c:pt>
                <c:pt idx="12522">
                  <c:v>66.840614000000002</c:v>
                </c:pt>
                <c:pt idx="12523">
                  <c:v>66.846176</c:v>
                </c:pt>
                <c:pt idx="12524">
                  <c:v>66.859245000000001</c:v>
                </c:pt>
                <c:pt idx="12525">
                  <c:v>66.845123000000001</c:v>
                </c:pt>
                <c:pt idx="12526">
                  <c:v>66.838356000000005</c:v>
                </c:pt>
                <c:pt idx="12527">
                  <c:v>66.855941999999999</c:v>
                </c:pt>
                <c:pt idx="12528">
                  <c:v>66.827834999999993</c:v>
                </c:pt>
                <c:pt idx="12529">
                  <c:v>66.846024</c:v>
                </c:pt>
                <c:pt idx="12530">
                  <c:v>66.853538999999998</c:v>
                </c:pt>
                <c:pt idx="12531">
                  <c:v>66.836403000000004</c:v>
                </c:pt>
                <c:pt idx="12532">
                  <c:v>66.837753000000006</c:v>
                </c:pt>
                <c:pt idx="12533">
                  <c:v>66.854889</c:v>
                </c:pt>
                <c:pt idx="12534">
                  <c:v>66.846474000000001</c:v>
                </c:pt>
                <c:pt idx="12535">
                  <c:v>66.851883000000001</c:v>
                </c:pt>
                <c:pt idx="12536">
                  <c:v>66.841515000000001</c:v>
                </c:pt>
                <c:pt idx="12537">
                  <c:v>66.861350999999999</c:v>
                </c:pt>
                <c:pt idx="12538">
                  <c:v>66.853088</c:v>
                </c:pt>
                <c:pt idx="12539">
                  <c:v>66.866309999999999</c:v>
                </c:pt>
                <c:pt idx="12540">
                  <c:v>66.851134999999999</c:v>
                </c:pt>
                <c:pt idx="12541">
                  <c:v>66.844070000000002</c:v>
                </c:pt>
                <c:pt idx="12542">
                  <c:v>66.844521</c:v>
                </c:pt>
                <c:pt idx="12543">
                  <c:v>66.870971999999995</c:v>
                </c:pt>
                <c:pt idx="12544">
                  <c:v>66.875625999999997</c:v>
                </c:pt>
                <c:pt idx="12545">
                  <c:v>66.876075999999998</c:v>
                </c:pt>
                <c:pt idx="12546">
                  <c:v>66.877433999999994</c:v>
                </c:pt>
                <c:pt idx="12547">
                  <c:v>66.875930999999994</c:v>
                </c:pt>
                <c:pt idx="12548">
                  <c:v>66.865707</c:v>
                </c:pt>
                <c:pt idx="12549">
                  <c:v>66.877280999999996</c:v>
                </c:pt>
                <c:pt idx="12550">
                  <c:v>66.886146999999994</c:v>
                </c:pt>
                <c:pt idx="12551">
                  <c:v>66.881493000000006</c:v>
                </c:pt>
                <c:pt idx="12552">
                  <c:v>66.874427999999995</c:v>
                </c:pt>
                <c:pt idx="12553">
                  <c:v>66.879233999999997</c:v>
                </c:pt>
                <c:pt idx="12554">
                  <c:v>66.905235000000005</c:v>
                </c:pt>
                <c:pt idx="12555">
                  <c:v>66.906288000000004</c:v>
                </c:pt>
                <c:pt idx="12556">
                  <c:v>66.894112000000007</c:v>
                </c:pt>
                <c:pt idx="12557">
                  <c:v>66.897873000000004</c:v>
                </c:pt>
                <c:pt idx="12558">
                  <c:v>66.916954000000004</c:v>
                </c:pt>
                <c:pt idx="12559">
                  <c:v>66.910645000000002</c:v>
                </c:pt>
                <c:pt idx="12560">
                  <c:v>66.912148000000002</c:v>
                </c:pt>
                <c:pt idx="12561">
                  <c:v>66.928528</c:v>
                </c:pt>
                <c:pt idx="12562">
                  <c:v>66.928832999999997</c:v>
                </c:pt>
                <c:pt idx="12563">
                  <c:v>66.921165000000002</c:v>
                </c:pt>
                <c:pt idx="12564">
                  <c:v>66.942504999999997</c:v>
                </c:pt>
                <c:pt idx="12565">
                  <c:v>66.937545999999998</c:v>
                </c:pt>
                <c:pt idx="12566">
                  <c:v>66.934691999999998</c:v>
                </c:pt>
                <c:pt idx="12567">
                  <c:v>66.946113999999994</c:v>
                </c:pt>
                <c:pt idx="12568">
                  <c:v>66.956931999999995</c:v>
                </c:pt>
                <c:pt idx="12569">
                  <c:v>66.970161000000004</c:v>
                </c:pt>
                <c:pt idx="12570">
                  <c:v>66.967751000000007</c:v>
                </c:pt>
                <c:pt idx="12571">
                  <c:v>66.985786000000004</c:v>
                </c:pt>
                <c:pt idx="12572">
                  <c:v>66.986389000000003</c:v>
                </c:pt>
                <c:pt idx="12573">
                  <c:v>66.975571000000002</c:v>
                </c:pt>
                <c:pt idx="12574">
                  <c:v>66.985336000000004</c:v>
                </c:pt>
                <c:pt idx="12575">
                  <c:v>66.986091999999999</c:v>
                </c:pt>
                <c:pt idx="12576">
                  <c:v>67.003371999999999</c:v>
                </c:pt>
                <c:pt idx="12577">
                  <c:v>66.994652000000002</c:v>
                </c:pt>
                <c:pt idx="12578">
                  <c:v>67.018555000000006</c:v>
                </c:pt>
                <c:pt idx="12579">
                  <c:v>66.991501</c:v>
                </c:pt>
                <c:pt idx="12580">
                  <c:v>67.008933999999996</c:v>
                </c:pt>
                <c:pt idx="12581">
                  <c:v>67.026520000000005</c:v>
                </c:pt>
                <c:pt idx="12582">
                  <c:v>67.007880999999998</c:v>
                </c:pt>
                <c:pt idx="12583">
                  <c:v>67.015998999999994</c:v>
                </c:pt>
                <c:pt idx="12584">
                  <c:v>67.036133000000007</c:v>
                </c:pt>
                <c:pt idx="12585">
                  <c:v>67.025017000000005</c:v>
                </c:pt>
                <c:pt idx="12586">
                  <c:v>67.034180000000006</c:v>
                </c:pt>
                <c:pt idx="12587">
                  <c:v>67.037186000000005</c:v>
                </c:pt>
                <c:pt idx="12588">
                  <c:v>67.052063000000004</c:v>
                </c:pt>
                <c:pt idx="12589">
                  <c:v>67.051918000000001</c:v>
                </c:pt>
                <c:pt idx="12590">
                  <c:v>67.06514</c:v>
                </c:pt>
                <c:pt idx="12591">
                  <c:v>67.057327000000001</c:v>
                </c:pt>
                <c:pt idx="12592">
                  <c:v>67.063338999999999</c:v>
                </c:pt>
                <c:pt idx="12593">
                  <c:v>67.064987000000002</c:v>
                </c:pt>
                <c:pt idx="12594">
                  <c:v>67.070549</c:v>
                </c:pt>
                <c:pt idx="12595">
                  <c:v>67.090087999999994</c:v>
                </c:pt>
                <c:pt idx="12596">
                  <c:v>67.068595999999999</c:v>
                </c:pt>
                <c:pt idx="12597">
                  <c:v>67.107224000000002</c:v>
                </c:pt>
                <c:pt idx="12598">
                  <c:v>67.110221999999993</c:v>
                </c:pt>
                <c:pt idx="12599">
                  <c:v>67.106171000000003</c:v>
                </c:pt>
                <c:pt idx="12600">
                  <c:v>67.125854000000004</c:v>
                </c:pt>
                <c:pt idx="12601">
                  <c:v>67.111725000000007</c:v>
                </c:pt>
                <c:pt idx="12602">
                  <c:v>67.138480999999999</c:v>
                </c:pt>
                <c:pt idx="12603">
                  <c:v>67.132621999999998</c:v>
                </c:pt>
                <c:pt idx="12604">
                  <c:v>67.145095999999995</c:v>
                </c:pt>
                <c:pt idx="12605">
                  <c:v>67.123451000000003</c:v>
                </c:pt>
                <c:pt idx="12606">
                  <c:v>67.151404999999997</c:v>
                </c:pt>
                <c:pt idx="12607">
                  <c:v>67.158614999999998</c:v>
                </c:pt>
                <c:pt idx="12608">
                  <c:v>67.160270999999995</c:v>
                </c:pt>
                <c:pt idx="12609">
                  <c:v>67.161170999999996</c:v>
                </c:pt>
                <c:pt idx="12610">
                  <c:v>67.149299999999997</c:v>
                </c:pt>
                <c:pt idx="12611">
                  <c:v>67.176497999999995</c:v>
                </c:pt>
                <c:pt idx="12612">
                  <c:v>67.173041999999995</c:v>
                </c:pt>
                <c:pt idx="12613">
                  <c:v>67.204155</c:v>
                </c:pt>
                <c:pt idx="12614">
                  <c:v>67.188675000000003</c:v>
                </c:pt>
                <c:pt idx="12615">
                  <c:v>67.200996000000004</c:v>
                </c:pt>
                <c:pt idx="12616">
                  <c:v>67.209862000000001</c:v>
                </c:pt>
                <c:pt idx="12617">
                  <c:v>67.236168000000006</c:v>
                </c:pt>
                <c:pt idx="12618">
                  <c:v>67.242026999999993</c:v>
                </c:pt>
                <c:pt idx="12619">
                  <c:v>67.254349000000005</c:v>
                </c:pt>
                <c:pt idx="12620">
                  <c:v>67.221137999999996</c:v>
                </c:pt>
                <c:pt idx="12621">
                  <c:v>67.263969000000003</c:v>
                </c:pt>
                <c:pt idx="12622">
                  <c:v>67.255852000000004</c:v>
                </c:pt>
                <c:pt idx="12623">
                  <c:v>67.271034</c:v>
                </c:pt>
                <c:pt idx="12624">
                  <c:v>67.289519999999996</c:v>
                </c:pt>
                <c:pt idx="12625">
                  <c:v>67.286208999999999</c:v>
                </c:pt>
                <c:pt idx="12626">
                  <c:v>67.279747</c:v>
                </c:pt>
                <c:pt idx="12627">
                  <c:v>67.301841999999994</c:v>
                </c:pt>
                <c:pt idx="12628">
                  <c:v>67.297484999999995</c:v>
                </c:pt>
                <c:pt idx="12629">
                  <c:v>67.323936000000003</c:v>
                </c:pt>
                <c:pt idx="12630">
                  <c:v>67.342567000000003</c:v>
                </c:pt>
                <c:pt idx="12631">
                  <c:v>67.331749000000002</c:v>
                </c:pt>
                <c:pt idx="12632">
                  <c:v>67.347831999999997</c:v>
                </c:pt>
                <c:pt idx="12633">
                  <c:v>67.338211000000001</c:v>
                </c:pt>
                <c:pt idx="12634">
                  <c:v>67.332352</c:v>
                </c:pt>
                <c:pt idx="12635">
                  <c:v>67.344825999999998</c:v>
                </c:pt>
                <c:pt idx="12636">
                  <c:v>67.343468000000001</c:v>
                </c:pt>
                <c:pt idx="12637">
                  <c:v>67.363608999999997</c:v>
                </c:pt>
                <c:pt idx="12638">
                  <c:v>67.362105999999997</c:v>
                </c:pt>
                <c:pt idx="12639">
                  <c:v>67.372474999999994</c:v>
                </c:pt>
                <c:pt idx="12640">
                  <c:v>67.356392</c:v>
                </c:pt>
                <c:pt idx="12641">
                  <c:v>67.364661999999996</c:v>
                </c:pt>
                <c:pt idx="12642">
                  <c:v>67.381195000000005</c:v>
                </c:pt>
                <c:pt idx="12643">
                  <c:v>67.389908000000005</c:v>
                </c:pt>
                <c:pt idx="12644">
                  <c:v>67.389160000000004</c:v>
                </c:pt>
                <c:pt idx="12645">
                  <c:v>67.395470000000003</c:v>
                </c:pt>
                <c:pt idx="12646">
                  <c:v>67.401482000000001</c:v>
                </c:pt>
                <c:pt idx="12647">
                  <c:v>67.407791000000003</c:v>
                </c:pt>
                <c:pt idx="12648">
                  <c:v>67.416511999999997</c:v>
                </c:pt>
                <c:pt idx="12649">
                  <c:v>67.405838000000003</c:v>
                </c:pt>
                <c:pt idx="12650">
                  <c:v>67.404938000000001</c:v>
                </c:pt>
                <c:pt idx="12651">
                  <c:v>67.409744000000003</c:v>
                </c:pt>
                <c:pt idx="12652">
                  <c:v>67.416511999999997</c:v>
                </c:pt>
                <c:pt idx="12653">
                  <c:v>67.419517999999997</c:v>
                </c:pt>
                <c:pt idx="12654">
                  <c:v>67.431083999999998</c:v>
                </c:pt>
                <c:pt idx="12655">
                  <c:v>67.403435000000002</c:v>
                </c:pt>
                <c:pt idx="12656">
                  <c:v>67.411552</c:v>
                </c:pt>
                <c:pt idx="12657">
                  <c:v>67.426429999999996</c:v>
                </c:pt>
                <c:pt idx="12658">
                  <c:v>67.444466000000006</c:v>
                </c:pt>
                <c:pt idx="12659">
                  <c:v>67.434089999999998</c:v>
                </c:pt>
                <c:pt idx="12660">
                  <c:v>67.445969000000005</c:v>
                </c:pt>
                <c:pt idx="12661">
                  <c:v>67.462646000000007</c:v>
                </c:pt>
                <c:pt idx="12662">
                  <c:v>67.462044000000006</c:v>
                </c:pt>
                <c:pt idx="12663">
                  <c:v>67.474823000000001</c:v>
                </c:pt>
                <c:pt idx="12664">
                  <c:v>67.452881000000005</c:v>
                </c:pt>
                <c:pt idx="12665">
                  <c:v>67.469864000000001</c:v>
                </c:pt>
                <c:pt idx="12666">
                  <c:v>67.441153999999997</c:v>
                </c:pt>
                <c:pt idx="12667">
                  <c:v>67.478729000000001</c:v>
                </c:pt>
                <c:pt idx="12668">
                  <c:v>67.468811000000002</c:v>
                </c:pt>
                <c:pt idx="12669">
                  <c:v>67.486694</c:v>
                </c:pt>
                <c:pt idx="12670">
                  <c:v>67.481583000000001</c:v>
                </c:pt>
                <c:pt idx="12671">
                  <c:v>67.493904000000001</c:v>
                </c:pt>
                <c:pt idx="12672">
                  <c:v>67.481285</c:v>
                </c:pt>
                <c:pt idx="12673">
                  <c:v>67.469559000000004</c:v>
                </c:pt>
                <c:pt idx="12674">
                  <c:v>67.483840999999998</c:v>
                </c:pt>
                <c:pt idx="12675">
                  <c:v>67.483688000000001</c:v>
                </c:pt>
                <c:pt idx="12676">
                  <c:v>67.499465999999998</c:v>
                </c:pt>
                <c:pt idx="12677">
                  <c:v>67.496764999999996</c:v>
                </c:pt>
                <c:pt idx="12678">
                  <c:v>67.476921000000004</c:v>
                </c:pt>
                <c:pt idx="12679">
                  <c:v>67.486091999999999</c:v>
                </c:pt>
                <c:pt idx="12680">
                  <c:v>67.511039999999994</c:v>
                </c:pt>
                <c:pt idx="12681">
                  <c:v>67.510589999999993</c:v>
                </c:pt>
                <c:pt idx="12682">
                  <c:v>67.502776999999995</c:v>
                </c:pt>
                <c:pt idx="12683">
                  <c:v>67.498863</c:v>
                </c:pt>
                <c:pt idx="12684">
                  <c:v>67.518401999999995</c:v>
                </c:pt>
                <c:pt idx="12685">
                  <c:v>67.502624999999995</c:v>
                </c:pt>
                <c:pt idx="12686">
                  <c:v>67.511939999999996</c:v>
                </c:pt>
                <c:pt idx="12687">
                  <c:v>67.519608000000005</c:v>
                </c:pt>
                <c:pt idx="12688">
                  <c:v>67.518105000000006</c:v>
                </c:pt>
                <c:pt idx="12689">
                  <c:v>67.504729999999995</c:v>
                </c:pt>
                <c:pt idx="12690">
                  <c:v>67.525917000000007</c:v>
                </c:pt>
                <c:pt idx="12691">
                  <c:v>67.527717999999993</c:v>
                </c:pt>
                <c:pt idx="12692">
                  <c:v>67.526816999999994</c:v>
                </c:pt>
                <c:pt idx="12693">
                  <c:v>67.525313999999995</c:v>
                </c:pt>
                <c:pt idx="12694">
                  <c:v>67.517348999999996</c:v>
                </c:pt>
                <c:pt idx="12695">
                  <c:v>67.523360999999994</c:v>
                </c:pt>
                <c:pt idx="12696">
                  <c:v>67.521407999999994</c:v>
                </c:pt>
                <c:pt idx="12697">
                  <c:v>67.542000000000002</c:v>
                </c:pt>
                <c:pt idx="12698">
                  <c:v>67.530724000000006</c:v>
                </c:pt>
                <c:pt idx="12699">
                  <c:v>67.524260999999996</c:v>
                </c:pt>
                <c:pt idx="12700">
                  <c:v>67.522910999999993</c:v>
                </c:pt>
                <c:pt idx="12701">
                  <c:v>67.532227000000006</c:v>
                </c:pt>
                <c:pt idx="12702">
                  <c:v>67.535538000000003</c:v>
                </c:pt>
                <c:pt idx="12703">
                  <c:v>67.530579000000003</c:v>
                </c:pt>
                <c:pt idx="12704">
                  <c:v>67.544403000000003</c:v>
                </c:pt>
                <c:pt idx="12705">
                  <c:v>67.530579000000003</c:v>
                </c:pt>
                <c:pt idx="12706">
                  <c:v>67.531775999999994</c:v>
                </c:pt>
                <c:pt idx="12707">
                  <c:v>67.530724000000006</c:v>
                </c:pt>
                <c:pt idx="12708">
                  <c:v>67.534485000000004</c:v>
                </c:pt>
                <c:pt idx="12709">
                  <c:v>67.546509</c:v>
                </c:pt>
                <c:pt idx="12710">
                  <c:v>67.560485999999997</c:v>
                </c:pt>
                <c:pt idx="12711">
                  <c:v>67.559280000000001</c:v>
                </c:pt>
                <c:pt idx="12712">
                  <c:v>67.564544999999995</c:v>
                </c:pt>
                <c:pt idx="12713">
                  <c:v>67.550262000000004</c:v>
                </c:pt>
                <c:pt idx="12714">
                  <c:v>67.555076999999997</c:v>
                </c:pt>
                <c:pt idx="12715">
                  <c:v>67.551468</c:v>
                </c:pt>
                <c:pt idx="12716">
                  <c:v>67.554321000000002</c:v>
                </c:pt>
                <c:pt idx="12717">
                  <c:v>67.559585999999996</c:v>
                </c:pt>
                <c:pt idx="12718">
                  <c:v>67.570853999999997</c:v>
                </c:pt>
                <c:pt idx="12719">
                  <c:v>67.567093</c:v>
                </c:pt>
                <c:pt idx="12720">
                  <c:v>67.557175000000001</c:v>
                </c:pt>
                <c:pt idx="12721">
                  <c:v>67.550865000000002</c:v>
                </c:pt>
                <c:pt idx="12722">
                  <c:v>67.569350999999997</c:v>
                </c:pt>
                <c:pt idx="12723">
                  <c:v>67.569350999999997</c:v>
                </c:pt>
                <c:pt idx="12724">
                  <c:v>67.56559</c:v>
                </c:pt>
                <c:pt idx="12725">
                  <c:v>67.564087000000001</c:v>
                </c:pt>
                <c:pt idx="12726">
                  <c:v>67.577613999999997</c:v>
                </c:pt>
                <c:pt idx="12727">
                  <c:v>67.553268000000003</c:v>
                </c:pt>
                <c:pt idx="12728">
                  <c:v>67.560181</c:v>
                </c:pt>
                <c:pt idx="12729">
                  <c:v>67.593093999999994</c:v>
                </c:pt>
                <c:pt idx="12730">
                  <c:v>67.562134</c:v>
                </c:pt>
                <c:pt idx="12731">
                  <c:v>67.566947999999996</c:v>
                </c:pt>
                <c:pt idx="12732">
                  <c:v>67.582122999999996</c:v>
                </c:pt>
                <c:pt idx="12733">
                  <c:v>67.564689999999999</c:v>
                </c:pt>
                <c:pt idx="12734">
                  <c:v>67.581672999999995</c:v>
                </c:pt>
                <c:pt idx="12735">
                  <c:v>67.568595999999999</c:v>
                </c:pt>
                <c:pt idx="12736">
                  <c:v>67.585128999999995</c:v>
                </c:pt>
                <c:pt idx="12737">
                  <c:v>67.578818999999996</c:v>
                </c:pt>
                <c:pt idx="12738">
                  <c:v>67.599411000000003</c:v>
                </c:pt>
                <c:pt idx="12739">
                  <c:v>67.585578999999996</c:v>
                </c:pt>
                <c:pt idx="12740">
                  <c:v>67.578818999999996</c:v>
                </c:pt>
                <c:pt idx="12741">
                  <c:v>67.574309999999997</c:v>
                </c:pt>
                <c:pt idx="12742">
                  <c:v>67.595352000000005</c:v>
                </c:pt>
                <c:pt idx="12743">
                  <c:v>67.579719999999995</c:v>
                </c:pt>
                <c:pt idx="12744">
                  <c:v>67.593993999999995</c:v>
                </c:pt>
                <c:pt idx="12745">
                  <c:v>67.572959999999995</c:v>
                </c:pt>
                <c:pt idx="12746">
                  <c:v>67.564391999999998</c:v>
                </c:pt>
                <c:pt idx="12747">
                  <c:v>67.593399000000005</c:v>
                </c:pt>
                <c:pt idx="12748">
                  <c:v>67.580169999999995</c:v>
                </c:pt>
                <c:pt idx="12749">
                  <c:v>67.600159000000005</c:v>
                </c:pt>
                <c:pt idx="12750">
                  <c:v>67.585578999999996</c:v>
                </c:pt>
                <c:pt idx="12751">
                  <c:v>67.603165000000004</c:v>
                </c:pt>
                <c:pt idx="12752">
                  <c:v>67.614433000000005</c:v>
                </c:pt>
                <c:pt idx="12753">
                  <c:v>67.593849000000006</c:v>
                </c:pt>
                <c:pt idx="12754">
                  <c:v>67.596999999999994</c:v>
                </c:pt>
                <c:pt idx="12755">
                  <c:v>67.604218000000003</c:v>
                </c:pt>
                <c:pt idx="12756">
                  <c:v>67.606171000000003</c:v>
                </c:pt>
                <c:pt idx="12757">
                  <c:v>67.609474000000006</c:v>
                </c:pt>
                <c:pt idx="12758">
                  <c:v>67.608276000000004</c:v>
                </c:pt>
                <c:pt idx="12759">
                  <c:v>67.609627000000003</c:v>
                </c:pt>
                <c:pt idx="12760">
                  <c:v>67.603165000000004</c:v>
                </c:pt>
                <c:pt idx="12761">
                  <c:v>67.595352000000005</c:v>
                </c:pt>
                <c:pt idx="12762">
                  <c:v>67.615341000000001</c:v>
                </c:pt>
                <c:pt idx="12763">
                  <c:v>67.604370000000003</c:v>
                </c:pt>
                <c:pt idx="12764">
                  <c:v>67.612930000000006</c:v>
                </c:pt>
                <c:pt idx="12765">
                  <c:v>67.607521000000006</c:v>
                </c:pt>
                <c:pt idx="12766">
                  <c:v>67.594902000000005</c:v>
                </c:pt>
                <c:pt idx="12767">
                  <c:v>67.607674000000003</c:v>
                </c:pt>
                <c:pt idx="12768">
                  <c:v>67.611427000000006</c:v>
                </c:pt>
                <c:pt idx="12769">
                  <c:v>67.602867000000003</c:v>
                </c:pt>
                <c:pt idx="12770">
                  <c:v>67.604668000000004</c:v>
                </c:pt>
                <c:pt idx="12771">
                  <c:v>67.604820000000004</c:v>
                </c:pt>
                <c:pt idx="12772">
                  <c:v>67.627212999999998</c:v>
                </c:pt>
                <c:pt idx="12773">
                  <c:v>67.613983000000005</c:v>
                </c:pt>
                <c:pt idx="12774">
                  <c:v>67.617142000000001</c:v>
                </c:pt>
                <c:pt idx="12775">
                  <c:v>67.605721000000003</c:v>
                </c:pt>
                <c:pt idx="12776">
                  <c:v>67.644790999999998</c:v>
                </c:pt>
                <c:pt idx="12777">
                  <c:v>67.627212999999998</c:v>
                </c:pt>
                <c:pt idx="12778">
                  <c:v>67.621803</c:v>
                </c:pt>
                <c:pt idx="12779">
                  <c:v>67.624808999999999</c:v>
                </c:pt>
                <c:pt idx="12780">
                  <c:v>67.619095000000002</c:v>
                </c:pt>
                <c:pt idx="12781">
                  <c:v>67.638183999999995</c:v>
                </c:pt>
                <c:pt idx="12782">
                  <c:v>67.641486999999998</c:v>
                </c:pt>
                <c:pt idx="12783">
                  <c:v>67.622855999999999</c:v>
                </c:pt>
                <c:pt idx="12784">
                  <c:v>67.631568999999999</c:v>
                </c:pt>
                <c:pt idx="12785">
                  <c:v>67.645392999999999</c:v>
                </c:pt>
                <c:pt idx="12786">
                  <c:v>67.638930999999999</c:v>
                </c:pt>
                <c:pt idx="12787">
                  <c:v>67.654114000000007</c:v>
                </c:pt>
                <c:pt idx="12788">
                  <c:v>67.634276999999997</c:v>
                </c:pt>
                <c:pt idx="12789">
                  <c:v>67.635024999999999</c:v>
                </c:pt>
                <c:pt idx="12790">
                  <c:v>67.629165999999998</c:v>
                </c:pt>
                <c:pt idx="12791">
                  <c:v>67.652610999999993</c:v>
                </c:pt>
                <c:pt idx="12792">
                  <c:v>67.641486999999998</c:v>
                </c:pt>
                <c:pt idx="12793">
                  <c:v>67.632621999999998</c:v>
                </c:pt>
                <c:pt idx="12794">
                  <c:v>67.647948999999997</c:v>
                </c:pt>
                <c:pt idx="12795">
                  <c:v>67.655311999999995</c:v>
                </c:pt>
                <c:pt idx="12796">
                  <c:v>67.628410000000002</c:v>
                </c:pt>
                <c:pt idx="12797">
                  <c:v>67.635177999999996</c:v>
                </c:pt>
                <c:pt idx="12798">
                  <c:v>67.641936999999999</c:v>
                </c:pt>
                <c:pt idx="12799">
                  <c:v>67.648848999999998</c:v>
                </c:pt>
                <c:pt idx="12800">
                  <c:v>67.659522999999993</c:v>
                </c:pt>
                <c:pt idx="12801">
                  <c:v>67.653214000000006</c:v>
                </c:pt>
                <c:pt idx="12802">
                  <c:v>67.667336000000006</c:v>
                </c:pt>
                <c:pt idx="12803">
                  <c:v>67.644492999999997</c:v>
                </c:pt>
                <c:pt idx="12804">
                  <c:v>67.675453000000005</c:v>
                </c:pt>
                <c:pt idx="12805">
                  <c:v>67.656670000000005</c:v>
                </c:pt>
                <c:pt idx="12806">
                  <c:v>67.649451999999997</c:v>
                </c:pt>
                <c:pt idx="12807">
                  <c:v>67.645995999999997</c:v>
                </c:pt>
                <c:pt idx="12808">
                  <c:v>67.635627999999997</c:v>
                </c:pt>
                <c:pt idx="12809">
                  <c:v>67.641936999999999</c:v>
                </c:pt>
                <c:pt idx="12810">
                  <c:v>67.660126000000005</c:v>
                </c:pt>
                <c:pt idx="12811">
                  <c:v>67.653664000000006</c:v>
                </c:pt>
                <c:pt idx="12812">
                  <c:v>67.662979000000007</c:v>
                </c:pt>
                <c:pt idx="12813">
                  <c:v>67.659676000000005</c:v>
                </c:pt>
                <c:pt idx="12814">
                  <c:v>67.662682000000004</c:v>
                </c:pt>
                <c:pt idx="12815">
                  <c:v>67.639533999999998</c:v>
                </c:pt>
                <c:pt idx="12816">
                  <c:v>67.685524000000001</c:v>
                </c:pt>
                <c:pt idx="12817">
                  <c:v>67.674698000000006</c:v>
                </c:pt>
                <c:pt idx="12818">
                  <c:v>67.668839000000006</c:v>
                </c:pt>
                <c:pt idx="12819">
                  <c:v>67.660576000000006</c:v>
                </c:pt>
                <c:pt idx="12820">
                  <c:v>67.667336000000006</c:v>
                </c:pt>
                <c:pt idx="12821">
                  <c:v>67.650802999999996</c:v>
                </c:pt>
                <c:pt idx="12822">
                  <c:v>67.663878999999994</c:v>
                </c:pt>
                <c:pt idx="12823">
                  <c:v>67.669891000000007</c:v>
                </c:pt>
                <c:pt idx="12824">
                  <c:v>67.664635000000004</c:v>
                </c:pt>
                <c:pt idx="12825">
                  <c:v>67.680115000000001</c:v>
                </c:pt>
                <c:pt idx="12826">
                  <c:v>67.661475999999993</c:v>
                </c:pt>
                <c:pt idx="12827">
                  <c:v>67.683121</c:v>
                </c:pt>
                <c:pt idx="12828">
                  <c:v>67.679207000000005</c:v>
                </c:pt>
                <c:pt idx="12829">
                  <c:v>67.671394000000006</c:v>
                </c:pt>
                <c:pt idx="12830">
                  <c:v>67.660576000000006</c:v>
                </c:pt>
                <c:pt idx="12831">
                  <c:v>67.668541000000005</c:v>
                </c:pt>
                <c:pt idx="12832">
                  <c:v>67.701301999999998</c:v>
                </c:pt>
                <c:pt idx="12833">
                  <c:v>67.688079999999999</c:v>
                </c:pt>
                <c:pt idx="12834">
                  <c:v>67.686577</c:v>
                </c:pt>
                <c:pt idx="12835">
                  <c:v>67.687172000000004</c:v>
                </c:pt>
                <c:pt idx="12836">
                  <c:v>67.681160000000006</c:v>
                </c:pt>
                <c:pt idx="12837">
                  <c:v>67.677856000000006</c:v>
                </c:pt>
                <c:pt idx="12838">
                  <c:v>67.691986</c:v>
                </c:pt>
                <c:pt idx="12839">
                  <c:v>67.682816000000003</c:v>
                </c:pt>
                <c:pt idx="12840">
                  <c:v>67.687477000000001</c:v>
                </c:pt>
                <c:pt idx="12841">
                  <c:v>67.682068000000001</c:v>
                </c:pt>
                <c:pt idx="12842">
                  <c:v>67.683716000000004</c:v>
                </c:pt>
                <c:pt idx="12843">
                  <c:v>67.699950999999999</c:v>
                </c:pt>
                <c:pt idx="12844">
                  <c:v>67.688675000000003</c:v>
                </c:pt>
                <c:pt idx="12845">
                  <c:v>67.706260999999998</c:v>
                </c:pt>
                <c:pt idx="12846">
                  <c:v>67.691833000000003</c:v>
                </c:pt>
                <c:pt idx="12847">
                  <c:v>67.679657000000006</c:v>
                </c:pt>
                <c:pt idx="12848">
                  <c:v>67.691085999999999</c:v>
                </c:pt>
                <c:pt idx="12849">
                  <c:v>67.682663000000005</c:v>
                </c:pt>
                <c:pt idx="12850">
                  <c:v>67.700248999999999</c:v>
                </c:pt>
                <c:pt idx="12851">
                  <c:v>67.68853</c:v>
                </c:pt>
                <c:pt idx="12852">
                  <c:v>67.702202</c:v>
                </c:pt>
                <c:pt idx="12853">
                  <c:v>67.705658</c:v>
                </c:pt>
                <c:pt idx="12854">
                  <c:v>67.708663999999999</c:v>
                </c:pt>
                <c:pt idx="12855">
                  <c:v>67.702652</c:v>
                </c:pt>
                <c:pt idx="12856">
                  <c:v>67.700851</c:v>
                </c:pt>
                <c:pt idx="12857">
                  <c:v>67.697243</c:v>
                </c:pt>
                <c:pt idx="12858">
                  <c:v>67.708061000000001</c:v>
                </c:pt>
                <c:pt idx="12859">
                  <c:v>67.704605000000001</c:v>
                </c:pt>
                <c:pt idx="12860">
                  <c:v>67.709564</c:v>
                </c:pt>
                <c:pt idx="12861">
                  <c:v>67.704307999999997</c:v>
                </c:pt>
                <c:pt idx="12862">
                  <c:v>67.695740000000001</c:v>
                </c:pt>
                <c:pt idx="12863">
                  <c:v>67.709266999999997</c:v>
                </c:pt>
                <c:pt idx="12864">
                  <c:v>67.710166999999998</c:v>
                </c:pt>
                <c:pt idx="12865">
                  <c:v>67.714072999999999</c:v>
                </c:pt>
                <c:pt idx="12866">
                  <c:v>67.714523</c:v>
                </c:pt>
                <c:pt idx="12867">
                  <c:v>67.717078999999998</c:v>
                </c:pt>
                <c:pt idx="12868">
                  <c:v>67.713027999999994</c:v>
                </c:pt>
                <c:pt idx="12869">
                  <c:v>67.702354</c:v>
                </c:pt>
                <c:pt idx="12870">
                  <c:v>67.718886999999995</c:v>
                </c:pt>
                <c:pt idx="12871">
                  <c:v>67.734061999999994</c:v>
                </c:pt>
                <c:pt idx="12872">
                  <c:v>67.703856999999999</c:v>
                </c:pt>
                <c:pt idx="12873">
                  <c:v>67.709266999999997</c:v>
                </c:pt>
                <c:pt idx="12874">
                  <c:v>67.718436999999994</c:v>
                </c:pt>
                <c:pt idx="12875">
                  <c:v>67.720389999999995</c:v>
                </c:pt>
                <c:pt idx="12876">
                  <c:v>67.724449000000007</c:v>
                </c:pt>
                <c:pt idx="12877">
                  <c:v>67.735564999999994</c:v>
                </c:pt>
                <c:pt idx="12878">
                  <c:v>67.722342999999995</c:v>
                </c:pt>
                <c:pt idx="12879">
                  <c:v>67.726851999999994</c:v>
                </c:pt>
                <c:pt idx="12880">
                  <c:v>67.746689000000003</c:v>
                </c:pt>
                <c:pt idx="12881">
                  <c:v>67.737967999999995</c:v>
                </c:pt>
                <c:pt idx="12882">
                  <c:v>67.739020999999994</c:v>
                </c:pt>
                <c:pt idx="12883">
                  <c:v>67.724143999999995</c:v>
                </c:pt>
                <c:pt idx="12884">
                  <c:v>67.739929000000004</c:v>
                </c:pt>
                <c:pt idx="12885">
                  <c:v>67.734215000000006</c:v>
                </c:pt>
                <c:pt idx="12886">
                  <c:v>67.729552999999996</c:v>
                </c:pt>
                <c:pt idx="12887">
                  <c:v>67.740074000000007</c:v>
                </c:pt>
                <c:pt idx="12888">
                  <c:v>67.735564999999994</c:v>
                </c:pt>
                <c:pt idx="12889">
                  <c:v>67.743835000000004</c:v>
                </c:pt>
                <c:pt idx="12890">
                  <c:v>67.736464999999995</c:v>
                </c:pt>
                <c:pt idx="12891">
                  <c:v>67.723693999999995</c:v>
                </c:pt>
                <c:pt idx="12892">
                  <c:v>67.733765000000005</c:v>
                </c:pt>
                <c:pt idx="12893">
                  <c:v>67.734061999999994</c:v>
                </c:pt>
                <c:pt idx="12894">
                  <c:v>67.739470999999995</c:v>
                </c:pt>
                <c:pt idx="12895">
                  <c:v>67.748940000000005</c:v>
                </c:pt>
                <c:pt idx="12896">
                  <c:v>67.752396000000005</c:v>
                </c:pt>
                <c:pt idx="12897">
                  <c:v>67.745482999999993</c:v>
                </c:pt>
                <c:pt idx="12898">
                  <c:v>67.720237999999995</c:v>
                </c:pt>
                <c:pt idx="12899">
                  <c:v>67.746239000000003</c:v>
                </c:pt>
                <c:pt idx="12900">
                  <c:v>67.751648000000003</c:v>
                </c:pt>
                <c:pt idx="12901">
                  <c:v>67.745033000000006</c:v>
                </c:pt>
                <c:pt idx="12902">
                  <c:v>67.750145000000003</c:v>
                </c:pt>
                <c:pt idx="12903">
                  <c:v>67.764572000000001</c:v>
                </c:pt>
                <c:pt idx="12904">
                  <c:v>67.753151000000003</c:v>
                </c:pt>
                <c:pt idx="12905">
                  <c:v>67.748795000000001</c:v>
                </c:pt>
                <c:pt idx="12906">
                  <c:v>67.761116000000001</c:v>
                </c:pt>
                <c:pt idx="12907">
                  <c:v>67.762169</c:v>
                </c:pt>
                <c:pt idx="12908">
                  <c:v>67.745789000000002</c:v>
                </c:pt>
                <c:pt idx="12909">
                  <c:v>67.737373000000005</c:v>
                </c:pt>
                <c:pt idx="12910">
                  <c:v>67.746689000000003</c:v>
                </c:pt>
                <c:pt idx="12911">
                  <c:v>67.737967999999995</c:v>
                </c:pt>
                <c:pt idx="12912">
                  <c:v>67.755554000000004</c:v>
                </c:pt>
                <c:pt idx="12913">
                  <c:v>67.760963000000004</c:v>
                </c:pt>
                <c:pt idx="12914">
                  <c:v>67.754807</c:v>
                </c:pt>
                <c:pt idx="12915">
                  <c:v>67.758713</c:v>
                </c:pt>
                <c:pt idx="12916">
                  <c:v>67.763519000000002</c:v>
                </c:pt>
                <c:pt idx="12917">
                  <c:v>67.782760999999994</c:v>
                </c:pt>
                <c:pt idx="12918">
                  <c:v>67.770286999999996</c:v>
                </c:pt>
                <c:pt idx="12919">
                  <c:v>67.764572000000001</c:v>
                </c:pt>
                <c:pt idx="12920">
                  <c:v>67.754204000000001</c:v>
                </c:pt>
                <c:pt idx="12921">
                  <c:v>67.758262999999999</c:v>
                </c:pt>
                <c:pt idx="12922">
                  <c:v>67.766525000000001</c:v>
                </c:pt>
                <c:pt idx="12923">
                  <c:v>67.759613000000002</c:v>
                </c:pt>
                <c:pt idx="12924">
                  <c:v>67.760216</c:v>
                </c:pt>
                <c:pt idx="12925">
                  <c:v>67.756157000000002</c:v>
                </c:pt>
                <c:pt idx="12926">
                  <c:v>67.765923000000001</c:v>
                </c:pt>
                <c:pt idx="12927">
                  <c:v>67.775695999999996</c:v>
                </c:pt>
                <c:pt idx="12928">
                  <c:v>67.769829000000001</c:v>
                </c:pt>
                <c:pt idx="12929">
                  <c:v>67.777198999999996</c:v>
                </c:pt>
                <c:pt idx="12930">
                  <c:v>67.794929999999994</c:v>
                </c:pt>
                <c:pt idx="12931">
                  <c:v>67.767280999999997</c:v>
                </c:pt>
                <c:pt idx="12932">
                  <c:v>67.786513999999997</c:v>
                </c:pt>
                <c:pt idx="12933">
                  <c:v>67.788016999999996</c:v>
                </c:pt>
                <c:pt idx="12934">
                  <c:v>67.766525000000001</c:v>
                </c:pt>
                <c:pt idx="12935">
                  <c:v>67.791923999999995</c:v>
                </c:pt>
                <c:pt idx="12936">
                  <c:v>67.776595999999998</c:v>
                </c:pt>
                <c:pt idx="12937">
                  <c:v>67.769531000000001</c:v>
                </c:pt>
                <c:pt idx="12938">
                  <c:v>67.784110999999996</c:v>
                </c:pt>
                <c:pt idx="12939">
                  <c:v>67.771484000000001</c:v>
                </c:pt>
                <c:pt idx="12940">
                  <c:v>67.786063999999996</c:v>
                </c:pt>
                <c:pt idx="12941">
                  <c:v>67.780051999999998</c:v>
                </c:pt>
                <c:pt idx="12942">
                  <c:v>67.782004999999998</c:v>
                </c:pt>
                <c:pt idx="12943">
                  <c:v>67.782607999999996</c:v>
                </c:pt>
                <c:pt idx="12944">
                  <c:v>67.792373999999995</c:v>
                </c:pt>
                <c:pt idx="12945">
                  <c:v>67.802291999999994</c:v>
                </c:pt>
                <c:pt idx="12946">
                  <c:v>67.771484000000001</c:v>
                </c:pt>
                <c:pt idx="12947">
                  <c:v>67.795226999999997</c:v>
                </c:pt>
                <c:pt idx="12948">
                  <c:v>67.786063999999996</c:v>
                </c:pt>
                <c:pt idx="12949">
                  <c:v>67.783660999999995</c:v>
                </c:pt>
                <c:pt idx="12950">
                  <c:v>67.778846999999999</c:v>
                </c:pt>
                <c:pt idx="12951">
                  <c:v>67.786963999999998</c:v>
                </c:pt>
                <c:pt idx="12952">
                  <c:v>67.796431999999996</c:v>
                </c:pt>
                <c:pt idx="12953">
                  <c:v>67.796431999999996</c:v>
                </c:pt>
                <c:pt idx="12954">
                  <c:v>67.782302999999999</c:v>
                </c:pt>
                <c:pt idx="12955">
                  <c:v>67.800338999999994</c:v>
                </c:pt>
                <c:pt idx="12956">
                  <c:v>67.777794</c:v>
                </c:pt>
                <c:pt idx="12957">
                  <c:v>67.799437999999995</c:v>
                </c:pt>
                <c:pt idx="12958">
                  <c:v>67.792373999999995</c:v>
                </c:pt>
                <c:pt idx="12959">
                  <c:v>67.808456000000007</c:v>
                </c:pt>
                <c:pt idx="12960">
                  <c:v>67.801841999999994</c:v>
                </c:pt>
                <c:pt idx="12961">
                  <c:v>67.810706999999994</c:v>
                </c:pt>
                <c:pt idx="12962">
                  <c:v>67.798835999999994</c:v>
                </c:pt>
                <c:pt idx="12963">
                  <c:v>67.798691000000005</c:v>
                </c:pt>
                <c:pt idx="12964">
                  <c:v>67.796729999999997</c:v>
                </c:pt>
                <c:pt idx="12965">
                  <c:v>67.802147000000005</c:v>
                </c:pt>
                <c:pt idx="12966">
                  <c:v>67.794326999999996</c:v>
                </c:pt>
                <c:pt idx="12967">
                  <c:v>67.800338999999994</c:v>
                </c:pt>
                <c:pt idx="12968">
                  <c:v>67.818077000000002</c:v>
                </c:pt>
                <c:pt idx="12969">
                  <c:v>67.829048</c:v>
                </c:pt>
                <c:pt idx="12970">
                  <c:v>67.811012000000005</c:v>
                </c:pt>
                <c:pt idx="12971">
                  <c:v>67.800788999999995</c:v>
                </c:pt>
                <c:pt idx="12972">
                  <c:v>67.820930000000004</c:v>
                </c:pt>
                <c:pt idx="12973">
                  <c:v>67.816124000000002</c:v>
                </c:pt>
                <c:pt idx="12974">
                  <c:v>67.814468000000005</c:v>
                </c:pt>
                <c:pt idx="12975">
                  <c:v>67.804694999999995</c:v>
                </c:pt>
                <c:pt idx="12976">
                  <c:v>67.807106000000005</c:v>
                </c:pt>
                <c:pt idx="12977">
                  <c:v>67.819427000000005</c:v>
                </c:pt>
                <c:pt idx="12978">
                  <c:v>67.822884000000002</c:v>
                </c:pt>
                <c:pt idx="12979">
                  <c:v>67.802597000000006</c:v>
                </c:pt>
                <c:pt idx="12980">
                  <c:v>67.831749000000002</c:v>
                </c:pt>
                <c:pt idx="12981">
                  <c:v>67.838065999999998</c:v>
                </c:pt>
                <c:pt idx="12982">
                  <c:v>67.823784000000003</c:v>
                </c:pt>
                <c:pt idx="12983">
                  <c:v>67.829346000000001</c:v>
                </c:pt>
                <c:pt idx="12984">
                  <c:v>67.827843000000001</c:v>
                </c:pt>
                <c:pt idx="12985">
                  <c:v>67.827393000000001</c:v>
                </c:pt>
                <c:pt idx="12986">
                  <c:v>67.815521000000004</c:v>
                </c:pt>
                <c:pt idx="12987">
                  <c:v>67.814316000000005</c:v>
                </c:pt>
                <c:pt idx="12988">
                  <c:v>67.829346000000001</c:v>
                </c:pt>
                <c:pt idx="12989">
                  <c:v>67.849784999999997</c:v>
                </c:pt>
                <c:pt idx="12990">
                  <c:v>67.824387000000002</c:v>
                </c:pt>
                <c:pt idx="12991">
                  <c:v>67.843474999999998</c:v>
                </c:pt>
                <c:pt idx="12992">
                  <c:v>67.834007</c:v>
                </c:pt>
                <c:pt idx="12993">
                  <c:v>67.836562999999998</c:v>
                </c:pt>
                <c:pt idx="12994">
                  <c:v>67.830696000000003</c:v>
                </c:pt>
                <c:pt idx="12995">
                  <c:v>67.832954000000001</c:v>
                </c:pt>
                <c:pt idx="12996">
                  <c:v>67.819878000000003</c:v>
                </c:pt>
                <c:pt idx="12997">
                  <c:v>67.830246000000002</c:v>
                </c:pt>
                <c:pt idx="12998">
                  <c:v>67.838965999999999</c:v>
                </c:pt>
                <c:pt idx="12999">
                  <c:v>67.801094000000006</c:v>
                </c:pt>
                <c:pt idx="13000">
                  <c:v>67.838363999999999</c:v>
                </c:pt>
                <c:pt idx="13001">
                  <c:v>67.816422000000003</c:v>
                </c:pt>
                <c:pt idx="13002">
                  <c:v>67.844977999999998</c:v>
                </c:pt>
                <c:pt idx="13003">
                  <c:v>67.856544</c:v>
                </c:pt>
                <c:pt idx="13004">
                  <c:v>67.842872999999997</c:v>
                </c:pt>
                <c:pt idx="13005">
                  <c:v>67.845725999999999</c:v>
                </c:pt>
                <c:pt idx="13006">
                  <c:v>67.839568999999997</c:v>
                </c:pt>
                <c:pt idx="13007">
                  <c:v>67.834457</c:v>
                </c:pt>
                <c:pt idx="13008">
                  <c:v>67.852187999999998</c:v>
                </c:pt>
                <c:pt idx="13009">
                  <c:v>67.843024999999997</c:v>
                </c:pt>
                <c:pt idx="13010">
                  <c:v>67.853088</c:v>
                </c:pt>
                <c:pt idx="13011">
                  <c:v>67.826187000000004</c:v>
                </c:pt>
                <c:pt idx="13012">
                  <c:v>67.833099000000004</c:v>
                </c:pt>
                <c:pt idx="13013">
                  <c:v>67.823631000000006</c:v>
                </c:pt>
                <c:pt idx="13014">
                  <c:v>67.848129</c:v>
                </c:pt>
                <c:pt idx="13015">
                  <c:v>67.844977999999998</c:v>
                </c:pt>
                <c:pt idx="13016">
                  <c:v>67.845725999999999</c:v>
                </c:pt>
                <c:pt idx="13017">
                  <c:v>67.843924999999999</c:v>
                </c:pt>
                <c:pt idx="13018">
                  <c:v>67.852637999999999</c:v>
                </c:pt>
                <c:pt idx="13019">
                  <c:v>67.853690999999998</c:v>
                </c:pt>
                <c:pt idx="13020">
                  <c:v>67.860152999999997</c:v>
                </c:pt>
                <c:pt idx="13021">
                  <c:v>67.861052999999998</c:v>
                </c:pt>
                <c:pt idx="13022">
                  <c:v>67.851287999999997</c:v>
                </c:pt>
                <c:pt idx="13023">
                  <c:v>67.869774000000007</c:v>
                </c:pt>
                <c:pt idx="13024">
                  <c:v>67.841971999999998</c:v>
                </c:pt>
                <c:pt idx="13025">
                  <c:v>67.871727000000007</c:v>
                </c:pt>
                <c:pt idx="13026">
                  <c:v>67.854590999999999</c:v>
                </c:pt>
                <c:pt idx="13027">
                  <c:v>67.881798000000003</c:v>
                </c:pt>
                <c:pt idx="13028">
                  <c:v>67.842269999999999</c:v>
                </c:pt>
                <c:pt idx="13029">
                  <c:v>67.860457999999994</c:v>
                </c:pt>
                <c:pt idx="13030">
                  <c:v>67.857451999999995</c:v>
                </c:pt>
                <c:pt idx="13031">
                  <c:v>67.865416999999994</c:v>
                </c:pt>
                <c:pt idx="13032">
                  <c:v>67.856246999999996</c:v>
                </c:pt>
                <c:pt idx="13033">
                  <c:v>67.874283000000005</c:v>
                </c:pt>
                <c:pt idx="13034">
                  <c:v>67.864966999999993</c:v>
                </c:pt>
                <c:pt idx="13035">
                  <c:v>67.869018999999994</c:v>
                </c:pt>
                <c:pt idx="13036">
                  <c:v>67.874435000000005</c:v>
                </c:pt>
                <c:pt idx="13037">
                  <c:v>67.863158999999996</c:v>
                </c:pt>
                <c:pt idx="13038">
                  <c:v>67.855796999999995</c:v>
                </c:pt>
                <c:pt idx="13039">
                  <c:v>67.850837999999996</c:v>
                </c:pt>
                <c:pt idx="13040">
                  <c:v>67.877585999999994</c:v>
                </c:pt>
                <c:pt idx="13041">
                  <c:v>67.870377000000005</c:v>
                </c:pt>
                <c:pt idx="13042">
                  <c:v>67.871277000000006</c:v>
                </c:pt>
                <c:pt idx="13043">
                  <c:v>67.872330000000005</c:v>
                </c:pt>
                <c:pt idx="13044">
                  <c:v>67.870521999999994</c:v>
                </c:pt>
                <c:pt idx="13045">
                  <c:v>67.871429000000006</c:v>
                </c:pt>
                <c:pt idx="13046">
                  <c:v>67.882996000000006</c:v>
                </c:pt>
                <c:pt idx="13047">
                  <c:v>67.891563000000005</c:v>
                </c:pt>
                <c:pt idx="13048">
                  <c:v>67.872176999999994</c:v>
                </c:pt>
                <c:pt idx="13049">
                  <c:v>67.891266000000002</c:v>
                </c:pt>
                <c:pt idx="13050">
                  <c:v>67.890816000000001</c:v>
                </c:pt>
                <c:pt idx="13051">
                  <c:v>67.890060000000005</c:v>
                </c:pt>
                <c:pt idx="13052">
                  <c:v>67.888107000000005</c:v>
                </c:pt>
                <c:pt idx="13053">
                  <c:v>67.899376000000004</c:v>
                </c:pt>
                <c:pt idx="13054">
                  <c:v>67.875632999999993</c:v>
                </c:pt>
                <c:pt idx="13055">
                  <c:v>67.882698000000005</c:v>
                </c:pt>
                <c:pt idx="13056">
                  <c:v>67.879538999999994</c:v>
                </c:pt>
                <c:pt idx="13057">
                  <c:v>67.882698000000005</c:v>
                </c:pt>
                <c:pt idx="13058">
                  <c:v>67.884651000000005</c:v>
                </c:pt>
                <c:pt idx="13059">
                  <c:v>67.910499999999999</c:v>
                </c:pt>
                <c:pt idx="13060">
                  <c:v>67.897278</c:v>
                </c:pt>
                <c:pt idx="13061">
                  <c:v>67.890961000000004</c:v>
                </c:pt>
                <c:pt idx="13062">
                  <c:v>67.885704000000004</c:v>
                </c:pt>
                <c:pt idx="13063">
                  <c:v>67.890816000000001</c:v>
                </c:pt>
                <c:pt idx="13064">
                  <c:v>67.894722000000002</c:v>
                </c:pt>
                <c:pt idx="13065">
                  <c:v>67.881645000000006</c:v>
                </c:pt>
                <c:pt idx="13066">
                  <c:v>67.917266999999995</c:v>
                </c:pt>
                <c:pt idx="13067">
                  <c:v>67.902237</c:v>
                </c:pt>
                <c:pt idx="13068">
                  <c:v>67.889908000000005</c:v>
                </c:pt>
                <c:pt idx="13069">
                  <c:v>67.905090000000001</c:v>
                </c:pt>
                <c:pt idx="13070">
                  <c:v>67.921172999999996</c:v>
                </c:pt>
                <c:pt idx="13071">
                  <c:v>67.901634000000001</c:v>
                </c:pt>
                <c:pt idx="13072">
                  <c:v>67.900734</c:v>
                </c:pt>
                <c:pt idx="13073">
                  <c:v>67.932738999999998</c:v>
                </c:pt>
                <c:pt idx="13074">
                  <c:v>67.918464999999998</c:v>
                </c:pt>
                <c:pt idx="13075">
                  <c:v>67.918914999999998</c:v>
                </c:pt>
                <c:pt idx="13076">
                  <c:v>67.936049999999994</c:v>
                </c:pt>
                <c:pt idx="13077">
                  <c:v>67.934997999999993</c:v>
                </c:pt>
                <c:pt idx="13078">
                  <c:v>67.932441999999995</c:v>
                </c:pt>
                <c:pt idx="13079">
                  <c:v>67.938453999999993</c:v>
                </c:pt>
                <c:pt idx="13080">
                  <c:v>67.943709999999996</c:v>
                </c:pt>
                <c:pt idx="13081">
                  <c:v>67.922820999999999</c:v>
                </c:pt>
                <c:pt idx="13082">
                  <c:v>67.948822000000007</c:v>
                </c:pt>
                <c:pt idx="13083">
                  <c:v>67.948372000000006</c:v>
                </c:pt>
                <c:pt idx="13084">
                  <c:v>67.941460000000006</c:v>
                </c:pt>
                <c:pt idx="13085">
                  <c:v>67.930037999999996</c:v>
                </c:pt>
                <c:pt idx="13086">
                  <c:v>67.929741000000007</c:v>
                </c:pt>
                <c:pt idx="13087">
                  <c:v>67.937850999999995</c:v>
                </c:pt>
                <c:pt idx="13088">
                  <c:v>67.930488999999994</c:v>
                </c:pt>
                <c:pt idx="13089">
                  <c:v>67.925826999999998</c:v>
                </c:pt>
                <c:pt idx="13090">
                  <c:v>67.945366000000007</c:v>
                </c:pt>
                <c:pt idx="13091">
                  <c:v>67.947768999999994</c:v>
                </c:pt>
                <c:pt idx="13092">
                  <c:v>67.945671000000004</c:v>
                </c:pt>
                <c:pt idx="13093">
                  <c:v>67.950774999999993</c:v>
                </c:pt>
                <c:pt idx="13094">
                  <c:v>67.958138000000005</c:v>
                </c:pt>
                <c:pt idx="13095">
                  <c:v>67.952278000000007</c:v>
                </c:pt>
                <c:pt idx="13096">
                  <c:v>67.946419000000006</c:v>
                </c:pt>
                <c:pt idx="13097">
                  <c:v>67.940558999999993</c:v>
                </c:pt>
                <c:pt idx="13098">
                  <c:v>67.980080000000001</c:v>
                </c:pt>
                <c:pt idx="13099">
                  <c:v>67.970314000000002</c:v>
                </c:pt>
                <c:pt idx="13100">
                  <c:v>67.946869000000007</c:v>
                </c:pt>
                <c:pt idx="13101">
                  <c:v>67.958893000000003</c:v>
                </c:pt>
                <c:pt idx="13102">
                  <c:v>67.965508</c:v>
                </c:pt>
                <c:pt idx="13103">
                  <c:v>67.966255000000004</c:v>
                </c:pt>
                <c:pt idx="13104">
                  <c:v>67.977530999999999</c:v>
                </c:pt>
                <c:pt idx="13105">
                  <c:v>67.993308999999996</c:v>
                </c:pt>
                <c:pt idx="13106">
                  <c:v>67.969414</c:v>
                </c:pt>
                <c:pt idx="13107">
                  <c:v>67.975723000000002</c:v>
                </c:pt>
                <c:pt idx="13108">
                  <c:v>67.975876</c:v>
                </c:pt>
                <c:pt idx="13109">
                  <c:v>67.976326</c:v>
                </c:pt>
                <c:pt idx="13110">
                  <c:v>67.978577000000001</c:v>
                </c:pt>
                <c:pt idx="13111">
                  <c:v>67.972717000000003</c:v>
                </c:pt>
                <c:pt idx="13112">
                  <c:v>67.993461999999994</c:v>
                </c:pt>
                <c:pt idx="13113">
                  <c:v>67.988045</c:v>
                </c:pt>
                <c:pt idx="13114">
                  <c:v>67.974373</c:v>
                </c:pt>
                <c:pt idx="13115">
                  <c:v>67.987899999999996</c:v>
                </c:pt>
                <c:pt idx="13116">
                  <c:v>67.995864999999995</c:v>
                </c:pt>
                <c:pt idx="13117">
                  <c:v>67.992408999999995</c:v>
                </c:pt>
                <c:pt idx="13118">
                  <c:v>67.990302999999997</c:v>
                </c:pt>
                <c:pt idx="13119">
                  <c:v>67.989547999999999</c:v>
                </c:pt>
                <c:pt idx="13120">
                  <c:v>67.988045</c:v>
                </c:pt>
                <c:pt idx="13121">
                  <c:v>67.994964999999993</c:v>
                </c:pt>
                <c:pt idx="13122">
                  <c:v>67.994208999999998</c:v>
                </c:pt>
                <c:pt idx="13123">
                  <c:v>68.010895000000005</c:v>
                </c:pt>
                <c:pt idx="13124">
                  <c:v>68.011641999999995</c:v>
                </c:pt>
                <c:pt idx="13125">
                  <c:v>68.012542999999994</c:v>
                </c:pt>
                <c:pt idx="13126">
                  <c:v>68.005027999999996</c:v>
                </c:pt>
                <c:pt idx="13127">
                  <c:v>67.997214999999997</c:v>
                </c:pt>
                <c:pt idx="13128">
                  <c:v>68.005782999999994</c:v>
                </c:pt>
                <c:pt idx="13129">
                  <c:v>68.000823999999994</c:v>
                </c:pt>
                <c:pt idx="13130">
                  <c:v>67.996764999999996</c:v>
                </c:pt>
                <c:pt idx="13131">
                  <c:v>68.019005000000007</c:v>
                </c:pt>
                <c:pt idx="13132">
                  <c:v>68.032982000000004</c:v>
                </c:pt>
                <c:pt idx="13133">
                  <c:v>68.017052000000007</c:v>
                </c:pt>
                <c:pt idx="13134">
                  <c:v>68.021866000000003</c:v>
                </c:pt>
                <c:pt idx="13135">
                  <c:v>68.021263000000005</c:v>
                </c:pt>
                <c:pt idx="13136">
                  <c:v>68.05162</c:v>
                </c:pt>
                <c:pt idx="13137">
                  <c:v>68.036438000000004</c:v>
                </c:pt>
                <c:pt idx="13138">
                  <c:v>68.032684000000003</c:v>
                </c:pt>
                <c:pt idx="13139">
                  <c:v>68.017357000000004</c:v>
                </c:pt>
                <c:pt idx="13140">
                  <c:v>68.007583999999994</c:v>
                </c:pt>
                <c:pt idx="13141">
                  <c:v>68.022163000000006</c:v>
                </c:pt>
                <c:pt idx="13142">
                  <c:v>68.027725000000004</c:v>
                </c:pt>
                <c:pt idx="13143">
                  <c:v>68.027122000000006</c:v>
                </c:pt>
                <c:pt idx="13144">
                  <c:v>68.028778000000003</c:v>
                </c:pt>
                <c:pt idx="13145">
                  <c:v>68.034935000000004</c:v>
                </c:pt>
                <c:pt idx="13146">
                  <c:v>68.035988000000003</c:v>
                </c:pt>
                <c:pt idx="13147">
                  <c:v>68.032532000000003</c:v>
                </c:pt>
                <c:pt idx="13148">
                  <c:v>68.024872000000002</c:v>
                </c:pt>
                <c:pt idx="13149">
                  <c:v>68.028625000000005</c:v>
                </c:pt>
                <c:pt idx="13150">
                  <c:v>68.030128000000005</c:v>
                </c:pt>
                <c:pt idx="13151">
                  <c:v>68.037491000000003</c:v>
                </c:pt>
                <c:pt idx="13152">
                  <c:v>68.029228000000003</c:v>
                </c:pt>
                <c:pt idx="13153">
                  <c:v>68.025772000000003</c:v>
                </c:pt>
                <c:pt idx="13154">
                  <c:v>68.045456000000001</c:v>
                </c:pt>
                <c:pt idx="13155">
                  <c:v>68.038391000000004</c:v>
                </c:pt>
                <c:pt idx="13156">
                  <c:v>68.033134000000004</c:v>
                </c:pt>
                <c:pt idx="13157">
                  <c:v>68.029526000000004</c:v>
                </c:pt>
                <c:pt idx="13158">
                  <c:v>68.017357000000004</c:v>
                </c:pt>
                <c:pt idx="13159">
                  <c:v>68.040801999999999</c:v>
                </c:pt>
                <c:pt idx="13160">
                  <c:v>68.062591999999995</c:v>
                </c:pt>
                <c:pt idx="13161">
                  <c:v>68.068297999999999</c:v>
                </c:pt>
                <c:pt idx="13162">
                  <c:v>68.056426999999999</c:v>
                </c:pt>
                <c:pt idx="13163">
                  <c:v>68.058532999999997</c:v>
                </c:pt>
                <c:pt idx="13164">
                  <c:v>68.056731999999997</c:v>
                </c:pt>
                <c:pt idx="13165">
                  <c:v>68.064841999999999</c:v>
                </c:pt>
                <c:pt idx="13166">
                  <c:v>68.057029999999997</c:v>
                </c:pt>
                <c:pt idx="13167">
                  <c:v>68.053122999999999</c:v>
                </c:pt>
                <c:pt idx="13168">
                  <c:v>68.061988999999997</c:v>
                </c:pt>
                <c:pt idx="13169">
                  <c:v>68.060935999999998</c:v>
                </c:pt>
                <c:pt idx="13170">
                  <c:v>68.054023999999998</c:v>
                </c:pt>
                <c:pt idx="13171">
                  <c:v>68.059134999999998</c:v>
                </c:pt>
                <c:pt idx="13172">
                  <c:v>68.062591999999995</c:v>
                </c:pt>
                <c:pt idx="13173">
                  <c:v>68.075667999999993</c:v>
                </c:pt>
                <c:pt idx="13174">
                  <c:v>68.074309999999997</c:v>
                </c:pt>
                <c:pt idx="13175">
                  <c:v>68.060035999999997</c:v>
                </c:pt>
                <c:pt idx="13176">
                  <c:v>68.045310999999998</c:v>
                </c:pt>
                <c:pt idx="13177">
                  <c:v>68.064544999999995</c:v>
                </c:pt>
                <c:pt idx="13178">
                  <c:v>68.070250999999999</c:v>
                </c:pt>
                <c:pt idx="13179">
                  <c:v>68.069953999999996</c:v>
                </c:pt>
                <c:pt idx="13180">
                  <c:v>68.060935999999998</c:v>
                </c:pt>
                <c:pt idx="13181">
                  <c:v>68.072356999999997</c:v>
                </c:pt>
                <c:pt idx="13182">
                  <c:v>68.068747999999999</c:v>
                </c:pt>
                <c:pt idx="13183">
                  <c:v>68.081078000000005</c:v>
                </c:pt>
                <c:pt idx="13184">
                  <c:v>68.079719999999995</c:v>
                </c:pt>
                <c:pt idx="13185">
                  <c:v>68.063338999999999</c:v>
                </c:pt>
                <c:pt idx="13186">
                  <c:v>68.076713999999996</c:v>
                </c:pt>
                <c:pt idx="13187">
                  <c:v>68.090843000000007</c:v>
                </c:pt>
                <c:pt idx="13188">
                  <c:v>68.098358000000005</c:v>
                </c:pt>
                <c:pt idx="13189">
                  <c:v>68.090996000000004</c:v>
                </c:pt>
                <c:pt idx="13190">
                  <c:v>68.066947999999996</c:v>
                </c:pt>
                <c:pt idx="13191">
                  <c:v>68.085883999999993</c:v>
                </c:pt>
                <c:pt idx="13192">
                  <c:v>68.079123999999993</c:v>
                </c:pt>
                <c:pt idx="13193">
                  <c:v>68.078971999999993</c:v>
                </c:pt>
                <c:pt idx="13194">
                  <c:v>68.069800999999998</c:v>
                </c:pt>
                <c:pt idx="13195">
                  <c:v>68.091896000000006</c:v>
                </c:pt>
                <c:pt idx="13196">
                  <c:v>68.086487000000005</c:v>
                </c:pt>
                <c:pt idx="13197">
                  <c:v>68.081222999999994</c:v>
                </c:pt>
                <c:pt idx="13198">
                  <c:v>68.087090000000003</c:v>
                </c:pt>
                <c:pt idx="13199">
                  <c:v>68.100616000000002</c:v>
                </c:pt>
                <c:pt idx="13200">
                  <c:v>68.095650000000006</c:v>
                </c:pt>
                <c:pt idx="13201">
                  <c:v>68.089340000000007</c:v>
                </c:pt>
                <c:pt idx="13202">
                  <c:v>68.090239999999994</c:v>
                </c:pt>
                <c:pt idx="13203">
                  <c:v>68.096405000000004</c:v>
                </c:pt>
                <c:pt idx="13204">
                  <c:v>68.102715000000003</c:v>
                </c:pt>
                <c:pt idx="13205">
                  <c:v>68.089340000000007</c:v>
                </c:pt>
                <c:pt idx="13206">
                  <c:v>68.076569000000006</c:v>
                </c:pt>
                <c:pt idx="13207">
                  <c:v>68.078522000000007</c:v>
                </c:pt>
                <c:pt idx="13208">
                  <c:v>68.100761000000006</c:v>
                </c:pt>
                <c:pt idx="13209">
                  <c:v>68.091446000000005</c:v>
                </c:pt>
                <c:pt idx="13210">
                  <c:v>68.107979</c:v>
                </c:pt>
                <c:pt idx="13211">
                  <c:v>68.095352000000005</c:v>
                </c:pt>
                <c:pt idx="13212">
                  <c:v>68.115043999999997</c:v>
                </c:pt>
                <c:pt idx="13213">
                  <c:v>68.117446999999999</c:v>
                </c:pt>
                <c:pt idx="13214">
                  <c:v>68.110984999999999</c:v>
                </c:pt>
                <c:pt idx="13215">
                  <c:v>68.10257</c:v>
                </c:pt>
                <c:pt idx="13216">
                  <c:v>68.103317000000004</c:v>
                </c:pt>
                <c:pt idx="13217">
                  <c:v>68.120148</c:v>
                </c:pt>
                <c:pt idx="13218">
                  <c:v>68.086487000000005</c:v>
                </c:pt>
                <c:pt idx="13219">
                  <c:v>68.120750000000001</c:v>
                </c:pt>
                <c:pt idx="13220">
                  <c:v>68.113838000000001</c:v>
                </c:pt>
                <c:pt idx="13221">
                  <c:v>68.085434000000006</c:v>
                </c:pt>
                <c:pt idx="13222">
                  <c:v>68.123305999999999</c:v>
                </c:pt>
                <c:pt idx="13223">
                  <c:v>68.111885000000001</c:v>
                </c:pt>
                <c:pt idx="13224">
                  <c:v>68.133071999999999</c:v>
                </c:pt>
                <c:pt idx="13225">
                  <c:v>68.113083000000003</c:v>
                </c:pt>
                <c:pt idx="13226">
                  <c:v>68.120902999999998</c:v>
                </c:pt>
                <c:pt idx="13227">
                  <c:v>68.122101000000001</c:v>
                </c:pt>
                <c:pt idx="13228">
                  <c:v>68.118499999999997</c:v>
                </c:pt>
                <c:pt idx="13229">
                  <c:v>68.107674000000003</c:v>
                </c:pt>
                <c:pt idx="13230">
                  <c:v>68.131568999999999</c:v>
                </c:pt>
                <c:pt idx="13231">
                  <c:v>68.119698</c:v>
                </c:pt>
                <c:pt idx="13232">
                  <c:v>68.129013</c:v>
                </c:pt>
                <c:pt idx="13233">
                  <c:v>68.135627999999997</c:v>
                </c:pt>
                <c:pt idx="13234">
                  <c:v>68.12706</c:v>
                </c:pt>
                <c:pt idx="13235">
                  <c:v>68.135329999999996</c:v>
                </c:pt>
                <c:pt idx="13236">
                  <c:v>68.134124999999997</c:v>
                </c:pt>
                <c:pt idx="13237">
                  <c:v>68.145698999999993</c:v>
                </c:pt>
                <c:pt idx="13238">
                  <c:v>68.145247999999995</c:v>
                </c:pt>
                <c:pt idx="13239">
                  <c:v>68.140441999999993</c:v>
                </c:pt>
                <c:pt idx="13240">
                  <c:v>68.151557999999994</c:v>
                </c:pt>
                <c:pt idx="13241">
                  <c:v>68.127662999999998</c:v>
                </c:pt>
                <c:pt idx="13242">
                  <c:v>68.144195999999994</c:v>
                </c:pt>
                <c:pt idx="13243">
                  <c:v>68.122101000000001</c:v>
                </c:pt>
                <c:pt idx="13244">
                  <c:v>68.149306999999993</c:v>
                </c:pt>
                <c:pt idx="13245">
                  <c:v>68.132926999999995</c:v>
                </c:pt>
                <c:pt idx="13246">
                  <c:v>68.150360000000006</c:v>
                </c:pt>
                <c:pt idx="13247">
                  <c:v>68.148857000000007</c:v>
                </c:pt>
                <c:pt idx="13248">
                  <c:v>68.135024999999999</c:v>
                </c:pt>
                <c:pt idx="13249">
                  <c:v>68.129615999999999</c:v>
                </c:pt>
                <c:pt idx="13250">
                  <c:v>68.134574999999998</c:v>
                </c:pt>
                <c:pt idx="13251">
                  <c:v>68.139838999999995</c:v>
                </c:pt>
                <c:pt idx="13252">
                  <c:v>68.159676000000005</c:v>
                </c:pt>
                <c:pt idx="13253">
                  <c:v>68.165237000000005</c:v>
                </c:pt>
                <c:pt idx="13254">
                  <c:v>68.154563999999993</c:v>
                </c:pt>
                <c:pt idx="13255">
                  <c:v>68.173805000000002</c:v>
                </c:pt>
                <c:pt idx="13256">
                  <c:v>68.155013999999994</c:v>
                </c:pt>
                <c:pt idx="13257">
                  <c:v>68.153060999999994</c:v>
                </c:pt>
                <c:pt idx="13258">
                  <c:v>68.159378000000004</c:v>
                </c:pt>
                <c:pt idx="13259">
                  <c:v>68.176056000000003</c:v>
                </c:pt>
                <c:pt idx="13260">
                  <c:v>68.150658000000007</c:v>
                </c:pt>
                <c:pt idx="13261">
                  <c:v>68.149154999999993</c:v>
                </c:pt>
                <c:pt idx="13262">
                  <c:v>68.155913999999996</c:v>
                </c:pt>
                <c:pt idx="13263">
                  <c:v>68.159522999999993</c:v>
                </c:pt>
                <c:pt idx="13264">
                  <c:v>68.176811000000001</c:v>
                </c:pt>
                <c:pt idx="13265">
                  <c:v>68.162384000000003</c:v>
                </c:pt>
                <c:pt idx="13266">
                  <c:v>68.164787000000004</c:v>
                </c:pt>
                <c:pt idx="13267">
                  <c:v>68.164482000000007</c:v>
                </c:pt>
                <c:pt idx="13268">
                  <c:v>68.172752000000003</c:v>
                </c:pt>
                <c:pt idx="13269">
                  <c:v>68.171249000000003</c:v>
                </c:pt>
                <c:pt idx="13270">
                  <c:v>68.141341999999995</c:v>
                </c:pt>
                <c:pt idx="13271">
                  <c:v>68.162079000000006</c:v>
                </c:pt>
                <c:pt idx="13272">
                  <c:v>68.161331000000004</c:v>
                </c:pt>
                <c:pt idx="13273">
                  <c:v>68.165237000000005</c:v>
                </c:pt>
                <c:pt idx="13274">
                  <c:v>68.170799000000002</c:v>
                </c:pt>
                <c:pt idx="13275">
                  <c:v>68.168694000000002</c:v>
                </c:pt>
                <c:pt idx="13276">
                  <c:v>68.164032000000006</c:v>
                </c:pt>
                <c:pt idx="13277">
                  <c:v>68.172150000000002</c:v>
                </c:pt>
                <c:pt idx="13278">
                  <c:v>68.169746000000004</c:v>
                </c:pt>
                <c:pt idx="13279">
                  <c:v>68.163582000000005</c:v>
                </c:pt>
                <c:pt idx="13280">
                  <c:v>68.180115000000001</c:v>
                </c:pt>
                <c:pt idx="13281">
                  <c:v>68.184921000000003</c:v>
                </c:pt>
                <c:pt idx="13282">
                  <c:v>68.181168</c:v>
                </c:pt>
                <c:pt idx="13283">
                  <c:v>68.182220000000001</c:v>
                </c:pt>
                <c:pt idx="13284">
                  <c:v>68.171700000000001</c:v>
                </c:pt>
                <c:pt idx="13285">
                  <c:v>68.177559000000002</c:v>
                </c:pt>
                <c:pt idx="13286">
                  <c:v>68.184921000000003</c:v>
                </c:pt>
                <c:pt idx="13287">
                  <c:v>68.190933000000001</c:v>
                </c:pt>
                <c:pt idx="13288">
                  <c:v>68.204162999999994</c:v>
                </c:pt>
                <c:pt idx="13289">
                  <c:v>68.193489</c:v>
                </c:pt>
                <c:pt idx="13290">
                  <c:v>68.188980000000001</c:v>
                </c:pt>
                <c:pt idx="13291">
                  <c:v>68.186577</c:v>
                </c:pt>
                <c:pt idx="13292">
                  <c:v>68.196647999999996</c:v>
                </c:pt>
                <c:pt idx="13293">
                  <c:v>68.183121</c:v>
                </c:pt>
                <c:pt idx="13294">
                  <c:v>68.190483</c:v>
                </c:pt>
                <c:pt idx="13295">
                  <c:v>68.196647999999996</c:v>
                </c:pt>
                <c:pt idx="13296">
                  <c:v>68.197845000000001</c:v>
                </c:pt>
                <c:pt idx="13297">
                  <c:v>68.212874999999997</c:v>
                </c:pt>
                <c:pt idx="13298">
                  <c:v>68.199798999999999</c:v>
                </c:pt>
                <c:pt idx="13299">
                  <c:v>68.196342000000001</c:v>
                </c:pt>
                <c:pt idx="13300">
                  <c:v>68.205062999999996</c:v>
                </c:pt>
                <c:pt idx="13301">
                  <c:v>68.190483</c:v>
                </c:pt>
                <c:pt idx="13302">
                  <c:v>68.207465999999997</c:v>
                </c:pt>
                <c:pt idx="13303">
                  <c:v>68.207015999999996</c:v>
                </c:pt>
                <c:pt idx="13304">
                  <c:v>68.204009999999997</c:v>
                </c:pt>
                <c:pt idx="13305">
                  <c:v>68.204612999999995</c:v>
                </c:pt>
                <c:pt idx="13306">
                  <c:v>68.201301999999998</c:v>
                </c:pt>
                <c:pt idx="13307">
                  <c:v>68.205214999999995</c:v>
                </c:pt>
                <c:pt idx="13308">
                  <c:v>68.208672000000007</c:v>
                </c:pt>
                <c:pt idx="13309">
                  <c:v>68.209571999999994</c:v>
                </c:pt>
                <c:pt idx="13310">
                  <c:v>68.228652999999994</c:v>
                </c:pt>
                <c:pt idx="13311">
                  <c:v>68.226699999999994</c:v>
                </c:pt>
                <c:pt idx="13312">
                  <c:v>68.200103999999996</c:v>
                </c:pt>
                <c:pt idx="13313">
                  <c:v>68.213775999999996</c:v>
                </c:pt>
                <c:pt idx="13314">
                  <c:v>68.213477999999995</c:v>
                </c:pt>
                <c:pt idx="13315">
                  <c:v>68.231964000000005</c:v>
                </c:pt>
                <c:pt idx="13316">
                  <c:v>68.221892999999994</c:v>
                </c:pt>
                <c:pt idx="13317">
                  <c:v>68.227005000000005</c:v>
                </c:pt>
                <c:pt idx="13318">
                  <c:v>68.224297000000007</c:v>
                </c:pt>
                <c:pt idx="13319">
                  <c:v>68.201156999999995</c:v>
                </c:pt>
                <c:pt idx="13320">
                  <c:v>68.228508000000005</c:v>
                </c:pt>
                <c:pt idx="13321">
                  <c:v>68.236473000000004</c:v>
                </c:pt>
                <c:pt idx="13322">
                  <c:v>68.233620000000002</c:v>
                </c:pt>
                <c:pt idx="13323">
                  <c:v>68.221892999999994</c:v>
                </c:pt>
                <c:pt idx="13324">
                  <c:v>68.219787999999994</c:v>
                </c:pt>
                <c:pt idx="13325">
                  <c:v>68.220389999999995</c:v>
                </c:pt>
                <c:pt idx="13326">
                  <c:v>68.230614000000003</c:v>
                </c:pt>
                <c:pt idx="13327">
                  <c:v>68.221290999999994</c:v>
                </c:pt>
                <c:pt idx="13328">
                  <c:v>68.248795000000001</c:v>
                </c:pt>
                <c:pt idx="13329">
                  <c:v>68.216781999999995</c:v>
                </c:pt>
                <c:pt idx="13330">
                  <c:v>68.235420000000005</c:v>
                </c:pt>
                <c:pt idx="13331">
                  <c:v>68.248642000000004</c:v>
                </c:pt>
                <c:pt idx="13332">
                  <c:v>68.260818</c:v>
                </c:pt>
                <c:pt idx="13333">
                  <c:v>68.244286000000002</c:v>
                </c:pt>
                <c:pt idx="13334">
                  <c:v>68.250748000000002</c:v>
                </c:pt>
                <c:pt idx="13335">
                  <c:v>68.247139000000004</c:v>
                </c:pt>
                <c:pt idx="13336">
                  <c:v>68.231514000000004</c:v>
                </c:pt>
                <c:pt idx="13337">
                  <c:v>68.267432999999997</c:v>
                </c:pt>
                <c:pt idx="13338">
                  <c:v>68.249847000000003</c:v>
                </c:pt>
                <c:pt idx="13339">
                  <c:v>68.259917999999999</c:v>
                </c:pt>
                <c:pt idx="13340">
                  <c:v>68.249695000000003</c:v>
                </c:pt>
                <c:pt idx="13341">
                  <c:v>68.270438999999996</c:v>
                </c:pt>
                <c:pt idx="13342">
                  <c:v>68.261566000000002</c:v>
                </c:pt>
                <c:pt idx="13343">
                  <c:v>68.260368</c:v>
                </c:pt>
                <c:pt idx="13344">
                  <c:v>68.256607000000002</c:v>
                </c:pt>
                <c:pt idx="13345">
                  <c:v>68.258110000000002</c:v>
                </c:pt>
                <c:pt idx="13346">
                  <c:v>68.254958999999999</c:v>
                </c:pt>
                <c:pt idx="13347">
                  <c:v>68.271789999999996</c:v>
                </c:pt>
                <c:pt idx="13348">
                  <c:v>68.285460999999998</c:v>
                </c:pt>
                <c:pt idx="13349">
                  <c:v>68.276145999999997</c:v>
                </c:pt>
                <c:pt idx="13350">
                  <c:v>68.265022000000002</c:v>
                </c:pt>
                <c:pt idx="13351">
                  <c:v>68.274192999999997</c:v>
                </c:pt>
                <c:pt idx="13352">
                  <c:v>68.284110999999996</c:v>
                </c:pt>
                <c:pt idx="13353">
                  <c:v>68.253005999999999</c:v>
                </c:pt>
                <c:pt idx="13354">
                  <c:v>68.283957999999998</c:v>
                </c:pt>
                <c:pt idx="13355">
                  <c:v>68.276298999999995</c:v>
                </c:pt>
                <c:pt idx="13356">
                  <c:v>68.297188000000006</c:v>
                </c:pt>
                <c:pt idx="13357">
                  <c:v>68.302750000000003</c:v>
                </c:pt>
                <c:pt idx="13358">
                  <c:v>68.292679000000007</c:v>
                </c:pt>
                <c:pt idx="13359">
                  <c:v>68.291923999999995</c:v>
                </c:pt>
                <c:pt idx="13360">
                  <c:v>68.274642999999998</c:v>
                </c:pt>
                <c:pt idx="13361">
                  <c:v>68.282157999999995</c:v>
                </c:pt>
                <c:pt idx="13362">
                  <c:v>68.273139999999998</c:v>
                </c:pt>
                <c:pt idx="13363">
                  <c:v>68.280051999999998</c:v>
                </c:pt>
                <c:pt idx="13364">
                  <c:v>68.293732000000006</c:v>
                </c:pt>
                <c:pt idx="13365">
                  <c:v>68.283057999999997</c:v>
                </c:pt>
                <c:pt idx="13366">
                  <c:v>68.297638000000006</c:v>
                </c:pt>
                <c:pt idx="13367">
                  <c:v>68.308006000000006</c:v>
                </c:pt>
                <c:pt idx="13368">
                  <c:v>68.305901000000006</c:v>
                </c:pt>
                <c:pt idx="13369">
                  <c:v>68.303650000000005</c:v>
                </c:pt>
                <c:pt idx="13370">
                  <c:v>68.313416000000004</c:v>
                </c:pt>
                <c:pt idx="13371">
                  <c:v>68.296135000000007</c:v>
                </c:pt>
                <c:pt idx="13372">
                  <c:v>68.292679000000007</c:v>
                </c:pt>
                <c:pt idx="13373">
                  <c:v>68.323036000000002</c:v>
                </c:pt>
                <c:pt idx="13374">
                  <c:v>68.301993999999993</c:v>
                </c:pt>
                <c:pt idx="13375">
                  <c:v>68.303047000000007</c:v>
                </c:pt>
                <c:pt idx="13376">
                  <c:v>68.335059999999999</c:v>
                </c:pt>
                <c:pt idx="13377">
                  <c:v>68.326796999999999</c:v>
                </c:pt>
                <c:pt idx="13378">
                  <c:v>68.31823</c:v>
                </c:pt>
                <c:pt idx="13379">
                  <c:v>68.315224000000001</c:v>
                </c:pt>
                <c:pt idx="13380">
                  <c:v>68.320785999999998</c:v>
                </c:pt>
                <c:pt idx="13381">
                  <c:v>68.315826000000001</c:v>
                </c:pt>
                <c:pt idx="13382">
                  <c:v>68.325294</c:v>
                </c:pt>
                <c:pt idx="13383">
                  <c:v>68.331153999999998</c:v>
                </c:pt>
                <c:pt idx="13384">
                  <c:v>68.335059999999999</c:v>
                </c:pt>
                <c:pt idx="13385">
                  <c:v>68.305153000000004</c:v>
                </c:pt>
                <c:pt idx="13386">
                  <c:v>68.322288999999998</c:v>
                </c:pt>
                <c:pt idx="13387">
                  <c:v>68.324241999999998</c:v>
                </c:pt>
                <c:pt idx="13388">
                  <c:v>68.333556999999999</c:v>
                </c:pt>
                <c:pt idx="13389">
                  <c:v>68.354149000000007</c:v>
                </c:pt>
                <c:pt idx="13390">
                  <c:v>68.327995000000001</c:v>
                </c:pt>
                <c:pt idx="13391">
                  <c:v>68.334457</c:v>
                </c:pt>
                <c:pt idx="13392">
                  <c:v>68.339416999999997</c:v>
                </c:pt>
                <c:pt idx="13393">
                  <c:v>68.327545000000001</c:v>
                </c:pt>
                <c:pt idx="13394">
                  <c:v>68.329948000000002</c:v>
                </c:pt>
                <c:pt idx="13395">
                  <c:v>68.343627999999995</c:v>
                </c:pt>
                <c:pt idx="13396">
                  <c:v>68.337913999999998</c:v>
                </c:pt>
                <c:pt idx="13397">
                  <c:v>68.358504999999994</c:v>
                </c:pt>
                <c:pt idx="13398">
                  <c:v>68.339416999999997</c:v>
                </c:pt>
                <c:pt idx="13399">
                  <c:v>68.359855999999994</c:v>
                </c:pt>
                <c:pt idx="13400">
                  <c:v>68.360007999999993</c:v>
                </c:pt>
                <c:pt idx="13401">
                  <c:v>68.370827000000006</c:v>
                </c:pt>
                <c:pt idx="13402">
                  <c:v>68.369926000000007</c:v>
                </c:pt>
                <c:pt idx="13403">
                  <c:v>68.379097000000002</c:v>
                </c:pt>
                <c:pt idx="13404">
                  <c:v>68.372330000000005</c:v>
                </c:pt>
                <c:pt idx="13405">
                  <c:v>68.353240999999997</c:v>
                </c:pt>
                <c:pt idx="13406">
                  <c:v>68.367821000000006</c:v>
                </c:pt>
                <c:pt idx="13407">
                  <c:v>68.373535000000004</c:v>
                </c:pt>
                <c:pt idx="13408">
                  <c:v>68.386009000000001</c:v>
                </c:pt>
                <c:pt idx="13409">
                  <c:v>68.364966999999993</c:v>
                </c:pt>
                <c:pt idx="13410">
                  <c:v>68.389465000000001</c:v>
                </c:pt>
                <c:pt idx="13411">
                  <c:v>68.372176999999994</c:v>
                </c:pt>
                <c:pt idx="13412">
                  <c:v>68.378639000000007</c:v>
                </c:pt>
                <c:pt idx="13413">
                  <c:v>68.376686000000007</c:v>
                </c:pt>
                <c:pt idx="13414">
                  <c:v>68.385559000000001</c:v>
                </c:pt>
                <c:pt idx="13415">
                  <c:v>68.372330000000005</c:v>
                </c:pt>
                <c:pt idx="13416">
                  <c:v>68.387360000000001</c:v>
                </c:pt>
                <c:pt idx="13417">
                  <c:v>68.397278</c:v>
                </c:pt>
                <c:pt idx="13418">
                  <c:v>68.386757000000003</c:v>
                </c:pt>
                <c:pt idx="13419">
                  <c:v>68.402991999999998</c:v>
                </c:pt>
                <c:pt idx="13420">
                  <c:v>68.420722999999995</c:v>
                </c:pt>
                <c:pt idx="13421">
                  <c:v>68.412909999999997</c:v>
                </c:pt>
                <c:pt idx="13422">
                  <c:v>68.416663999999997</c:v>
                </c:pt>
                <c:pt idx="13423">
                  <c:v>68.414863999999994</c:v>
                </c:pt>
                <c:pt idx="13424">
                  <c:v>68.443871000000001</c:v>
                </c:pt>
                <c:pt idx="13425">
                  <c:v>68.434853000000004</c:v>
                </c:pt>
                <c:pt idx="13426">
                  <c:v>68.412307999999996</c:v>
                </c:pt>
                <c:pt idx="13427">
                  <c:v>68.424628999999996</c:v>
                </c:pt>
                <c:pt idx="13428">
                  <c:v>68.418769999999995</c:v>
                </c:pt>
                <c:pt idx="13429">
                  <c:v>68.435897999999995</c:v>
                </c:pt>
                <c:pt idx="13430">
                  <c:v>68.439957000000007</c:v>
                </c:pt>
                <c:pt idx="13431">
                  <c:v>68.434546999999995</c:v>
                </c:pt>
                <c:pt idx="13432">
                  <c:v>68.444618000000006</c:v>
                </c:pt>
                <c:pt idx="13433">
                  <c:v>68.440406999999993</c:v>
                </c:pt>
                <c:pt idx="13434">
                  <c:v>68.446869000000007</c:v>
                </c:pt>
                <c:pt idx="13435">
                  <c:v>68.464455000000001</c:v>
                </c:pt>
                <c:pt idx="13436">
                  <c:v>68.461449000000002</c:v>
                </c:pt>
                <c:pt idx="13437">
                  <c:v>68.454086000000004</c:v>
                </c:pt>
                <c:pt idx="13438">
                  <c:v>68.466712999999999</c:v>
                </c:pt>
                <c:pt idx="13439">
                  <c:v>68.492858999999996</c:v>
                </c:pt>
                <c:pt idx="13440">
                  <c:v>68.479934999999998</c:v>
                </c:pt>
                <c:pt idx="13441">
                  <c:v>68.483993999999996</c:v>
                </c:pt>
                <c:pt idx="13442">
                  <c:v>68.485793999999999</c:v>
                </c:pt>
                <c:pt idx="13443">
                  <c:v>68.501129000000006</c:v>
                </c:pt>
                <c:pt idx="13444">
                  <c:v>68.502173999999997</c:v>
                </c:pt>
                <c:pt idx="13445">
                  <c:v>68.513901000000004</c:v>
                </c:pt>
                <c:pt idx="13446">
                  <c:v>68.524117000000004</c:v>
                </c:pt>
                <c:pt idx="13447">
                  <c:v>68.527573000000004</c:v>
                </c:pt>
                <c:pt idx="13448">
                  <c:v>68.522614000000004</c:v>
                </c:pt>
                <c:pt idx="13449">
                  <c:v>68.55162</c:v>
                </c:pt>
                <c:pt idx="13450">
                  <c:v>68.539451999999997</c:v>
                </c:pt>
                <c:pt idx="13451">
                  <c:v>68.566353000000007</c:v>
                </c:pt>
                <c:pt idx="13452">
                  <c:v>68.570258999999993</c:v>
                </c:pt>
                <c:pt idx="13453">
                  <c:v>68.583336000000003</c:v>
                </c:pt>
                <c:pt idx="13454">
                  <c:v>68.562897000000007</c:v>
                </c:pt>
                <c:pt idx="13455">
                  <c:v>68.594154000000003</c:v>
                </c:pt>
                <c:pt idx="13456">
                  <c:v>68.616698999999997</c:v>
                </c:pt>
                <c:pt idx="13457">
                  <c:v>68.624663999999996</c:v>
                </c:pt>
                <c:pt idx="13458">
                  <c:v>68.613692999999998</c:v>
                </c:pt>
                <c:pt idx="13459">
                  <c:v>68.637435999999994</c:v>
                </c:pt>
                <c:pt idx="13460">
                  <c:v>68.648560000000003</c:v>
                </c:pt>
                <c:pt idx="13461">
                  <c:v>68.662384000000003</c:v>
                </c:pt>
                <c:pt idx="13462">
                  <c:v>68.664337000000003</c:v>
                </c:pt>
                <c:pt idx="13463">
                  <c:v>68.668243000000004</c:v>
                </c:pt>
                <c:pt idx="13464">
                  <c:v>68.706565999999995</c:v>
                </c:pt>
                <c:pt idx="13465">
                  <c:v>68.680565000000001</c:v>
                </c:pt>
                <c:pt idx="13466">
                  <c:v>68.706412999999998</c:v>
                </c:pt>
                <c:pt idx="13467">
                  <c:v>68.712729999999993</c:v>
                </c:pt>
                <c:pt idx="13468">
                  <c:v>68.729111000000003</c:v>
                </c:pt>
                <c:pt idx="13469">
                  <c:v>68.720543000000006</c:v>
                </c:pt>
                <c:pt idx="13470">
                  <c:v>68.720093000000006</c:v>
                </c:pt>
                <c:pt idx="13471">
                  <c:v>68.728508000000005</c:v>
                </c:pt>
                <c:pt idx="13472">
                  <c:v>68.721146000000005</c:v>
                </c:pt>
                <c:pt idx="13473">
                  <c:v>68.734520000000003</c:v>
                </c:pt>
                <c:pt idx="13474">
                  <c:v>68.730316000000002</c:v>
                </c:pt>
                <c:pt idx="13475">
                  <c:v>68.746093999999999</c:v>
                </c:pt>
                <c:pt idx="13476">
                  <c:v>68.753158999999997</c:v>
                </c:pt>
                <c:pt idx="13477">
                  <c:v>68.747596999999999</c:v>
                </c:pt>
                <c:pt idx="13478">
                  <c:v>68.753158999999997</c:v>
                </c:pt>
                <c:pt idx="13479">
                  <c:v>68.768638999999993</c:v>
                </c:pt>
                <c:pt idx="13480">
                  <c:v>68.767730999999998</c:v>
                </c:pt>
                <c:pt idx="13481">
                  <c:v>68.764724999999999</c:v>
                </c:pt>
                <c:pt idx="13482">
                  <c:v>68.771491999999995</c:v>
                </c:pt>
                <c:pt idx="13483">
                  <c:v>68.780806999999996</c:v>
                </c:pt>
                <c:pt idx="13484">
                  <c:v>68.779610000000005</c:v>
                </c:pt>
                <c:pt idx="13485">
                  <c:v>68.800499000000002</c:v>
                </c:pt>
                <c:pt idx="13486">
                  <c:v>68.787422000000007</c:v>
                </c:pt>
                <c:pt idx="13487">
                  <c:v>68.798546000000002</c:v>
                </c:pt>
                <c:pt idx="13488">
                  <c:v>68.809212000000002</c:v>
                </c:pt>
                <c:pt idx="13489">
                  <c:v>68.804405000000003</c:v>
                </c:pt>
                <c:pt idx="13490">
                  <c:v>68.827545000000001</c:v>
                </c:pt>
                <c:pt idx="13491">
                  <c:v>68.815376000000001</c:v>
                </c:pt>
                <c:pt idx="13492">
                  <c:v>68.808311000000003</c:v>
                </c:pt>
                <c:pt idx="13493">
                  <c:v>68.830100999999999</c:v>
                </c:pt>
                <c:pt idx="13494">
                  <c:v>68.816124000000002</c:v>
                </c:pt>
                <c:pt idx="13495">
                  <c:v>68.807556000000005</c:v>
                </c:pt>
                <c:pt idx="13496">
                  <c:v>68.816879</c:v>
                </c:pt>
                <c:pt idx="13497">
                  <c:v>68.809364000000002</c:v>
                </c:pt>
                <c:pt idx="13498">
                  <c:v>68.812973</c:v>
                </c:pt>
                <c:pt idx="13499">
                  <c:v>68.812820000000002</c:v>
                </c:pt>
                <c:pt idx="13500">
                  <c:v>68.837463</c:v>
                </c:pt>
                <c:pt idx="13501">
                  <c:v>68.829352999999998</c:v>
                </c:pt>
                <c:pt idx="13502">
                  <c:v>68.850395000000006</c:v>
                </c:pt>
                <c:pt idx="13503">
                  <c:v>68.838668999999996</c:v>
                </c:pt>
                <c:pt idx="13504">
                  <c:v>68.831458999999995</c:v>
                </c:pt>
                <c:pt idx="13505">
                  <c:v>68.825896999999998</c:v>
                </c:pt>
                <c:pt idx="13506">
                  <c:v>68.831756999999996</c:v>
                </c:pt>
                <c:pt idx="13507">
                  <c:v>68.855804000000006</c:v>
                </c:pt>
                <c:pt idx="13508">
                  <c:v>68.836867999999996</c:v>
                </c:pt>
                <c:pt idx="13509">
                  <c:v>68.850693000000007</c:v>
                </c:pt>
                <c:pt idx="13510">
                  <c:v>68.838370999999995</c:v>
                </c:pt>
                <c:pt idx="13511">
                  <c:v>68.847686999999993</c:v>
                </c:pt>
                <c:pt idx="13512">
                  <c:v>68.842727999999994</c:v>
                </c:pt>
                <c:pt idx="13513">
                  <c:v>68.852348000000006</c:v>
                </c:pt>
                <c:pt idx="13514">
                  <c:v>68.865120000000005</c:v>
                </c:pt>
                <c:pt idx="13515">
                  <c:v>68.863319000000004</c:v>
                </c:pt>
                <c:pt idx="13516">
                  <c:v>68.860909000000007</c:v>
                </c:pt>
                <c:pt idx="13517">
                  <c:v>68.874435000000005</c:v>
                </c:pt>
                <c:pt idx="13518">
                  <c:v>68.844527999999997</c:v>
                </c:pt>
                <c:pt idx="13519">
                  <c:v>68.848136999999994</c:v>
                </c:pt>
                <c:pt idx="13520">
                  <c:v>68.838218999999995</c:v>
                </c:pt>
                <c:pt idx="13521">
                  <c:v>68.866173000000003</c:v>
                </c:pt>
                <c:pt idx="13522">
                  <c:v>68.866325000000003</c:v>
                </c:pt>
                <c:pt idx="13523">
                  <c:v>68.850089999999994</c:v>
                </c:pt>
                <c:pt idx="13524">
                  <c:v>68.867828000000003</c:v>
                </c:pt>
                <c:pt idx="13525">
                  <c:v>68.855048999999994</c:v>
                </c:pt>
                <c:pt idx="13526">
                  <c:v>68.853545999999994</c:v>
                </c:pt>
                <c:pt idx="13527">
                  <c:v>68.856551999999994</c:v>
                </c:pt>
                <c:pt idx="13528">
                  <c:v>68.877594000000002</c:v>
                </c:pt>
                <c:pt idx="13529">
                  <c:v>68.852645999999993</c:v>
                </c:pt>
                <c:pt idx="13530">
                  <c:v>68.877144000000001</c:v>
                </c:pt>
                <c:pt idx="13531">
                  <c:v>68.884506000000002</c:v>
                </c:pt>
                <c:pt idx="13532">
                  <c:v>68.879997000000003</c:v>
                </c:pt>
                <c:pt idx="13533">
                  <c:v>68.876389000000003</c:v>
                </c:pt>
                <c:pt idx="13534">
                  <c:v>68.855498999999995</c:v>
                </c:pt>
                <c:pt idx="13535">
                  <c:v>68.856857000000005</c:v>
                </c:pt>
                <c:pt idx="13536">
                  <c:v>68.867371000000006</c:v>
                </c:pt>
                <c:pt idx="13537">
                  <c:v>68.864220000000003</c:v>
                </c:pt>
                <c:pt idx="13538">
                  <c:v>68.871284000000003</c:v>
                </c:pt>
                <c:pt idx="13539">
                  <c:v>68.873688000000001</c:v>
                </c:pt>
                <c:pt idx="13540">
                  <c:v>68.855948999999995</c:v>
                </c:pt>
                <c:pt idx="13541">
                  <c:v>68.880447000000004</c:v>
                </c:pt>
                <c:pt idx="13542">
                  <c:v>68.883003000000002</c:v>
                </c:pt>
                <c:pt idx="13543">
                  <c:v>68.877594000000002</c:v>
                </c:pt>
                <c:pt idx="13544">
                  <c:v>68.879997000000003</c:v>
                </c:pt>
                <c:pt idx="13545">
                  <c:v>68.875488000000004</c:v>
                </c:pt>
                <c:pt idx="13546">
                  <c:v>68.895775</c:v>
                </c:pt>
                <c:pt idx="13547">
                  <c:v>68.873688000000001</c:v>
                </c:pt>
                <c:pt idx="13548">
                  <c:v>68.869781000000003</c:v>
                </c:pt>
                <c:pt idx="13549">
                  <c:v>68.877892000000003</c:v>
                </c:pt>
                <c:pt idx="13550">
                  <c:v>68.875641000000002</c:v>
                </c:pt>
                <c:pt idx="13551">
                  <c:v>68.895629999999997</c:v>
                </c:pt>
                <c:pt idx="13552">
                  <c:v>68.890220999999997</c:v>
                </c:pt>
                <c:pt idx="13553">
                  <c:v>68.881348000000003</c:v>
                </c:pt>
                <c:pt idx="13554">
                  <c:v>68.893073999999999</c:v>
                </c:pt>
                <c:pt idx="13555">
                  <c:v>68.894272000000001</c:v>
                </c:pt>
                <c:pt idx="13556">
                  <c:v>68.867371000000006</c:v>
                </c:pt>
                <c:pt idx="13557">
                  <c:v>68.873985000000005</c:v>
                </c:pt>
                <c:pt idx="13558">
                  <c:v>68.902541999999997</c:v>
                </c:pt>
                <c:pt idx="13559">
                  <c:v>68.879547000000002</c:v>
                </c:pt>
                <c:pt idx="13560">
                  <c:v>68.887360000000001</c:v>
                </c:pt>
                <c:pt idx="13561">
                  <c:v>68.883904000000001</c:v>
                </c:pt>
                <c:pt idx="13562">
                  <c:v>68.875641000000002</c:v>
                </c:pt>
                <c:pt idx="13563">
                  <c:v>68.874886000000004</c:v>
                </c:pt>
                <c:pt idx="13564">
                  <c:v>68.874435000000005</c:v>
                </c:pt>
                <c:pt idx="13565">
                  <c:v>68.880898000000002</c:v>
                </c:pt>
                <c:pt idx="13566">
                  <c:v>68.883003000000002</c:v>
                </c:pt>
                <c:pt idx="13567">
                  <c:v>68.887214999999998</c:v>
                </c:pt>
                <c:pt idx="13568">
                  <c:v>68.890816000000001</c:v>
                </c:pt>
                <c:pt idx="13569">
                  <c:v>68.891266000000002</c:v>
                </c:pt>
                <c:pt idx="13570">
                  <c:v>68.888412000000002</c:v>
                </c:pt>
                <c:pt idx="13571">
                  <c:v>68.901641999999995</c:v>
                </c:pt>
                <c:pt idx="13572">
                  <c:v>68.897132999999997</c:v>
                </c:pt>
                <c:pt idx="13573">
                  <c:v>68.877144000000001</c:v>
                </c:pt>
                <c:pt idx="13574">
                  <c:v>68.884208999999998</c:v>
                </c:pt>
                <c:pt idx="13575">
                  <c:v>68.892769000000001</c:v>
                </c:pt>
                <c:pt idx="13576">
                  <c:v>68.900886999999997</c:v>
                </c:pt>
                <c:pt idx="13577">
                  <c:v>68.900886999999997</c:v>
                </c:pt>
                <c:pt idx="13578">
                  <c:v>68.907348999999996</c:v>
                </c:pt>
                <c:pt idx="13579">
                  <c:v>68.892319000000001</c:v>
                </c:pt>
                <c:pt idx="13580">
                  <c:v>68.889915000000002</c:v>
                </c:pt>
                <c:pt idx="13581">
                  <c:v>68.892623999999998</c:v>
                </c:pt>
                <c:pt idx="13582">
                  <c:v>68.883904000000001</c:v>
                </c:pt>
                <c:pt idx="13583">
                  <c:v>68.884956000000003</c:v>
                </c:pt>
                <c:pt idx="13584">
                  <c:v>68.903144999999995</c:v>
                </c:pt>
                <c:pt idx="13585">
                  <c:v>68.880447000000004</c:v>
                </c:pt>
                <c:pt idx="13586">
                  <c:v>68.889313000000001</c:v>
                </c:pt>
                <c:pt idx="13587">
                  <c:v>68.900138999999996</c:v>
                </c:pt>
                <c:pt idx="13588">
                  <c:v>68.896225000000001</c:v>
                </c:pt>
                <c:pt idx="13589">
                  <c:v>68.894729999999996</c:v>
                </c:pt>
                <c:pt idx="13590">
                  <c:v>68.893073999999999</c:v>
                </c:pt>
                <c:pt idx="13591">
                  <c:v>68.900886999999997</c:v>
                </c:pt>
                <c:pt idx="13592">
                  <c:v>68.885857000000001</c:v>
                </c:pt>
                <c:pt idx="13593">
                  <c:v>68.883301000000003</c:v>
                </c:pt>
                <c:pt idx="13594">
                  <c:v>68.889617999999999</c:v>
                </c:pt>
                <c:pt idx="13595">
                  <c:v>68.889763000000002</c:v>
                </c:pt>
                <c:pt idx="13596">
                  <c:v>68.893073999999999</c:v>
                </c:pt>
                <c:pt idx="13597">
                  <c:v>68.880600000000001</c:v>
                </c:pt>
                <c:pt idx="13598">
                  <c:v>68.890670999999998</c:v>
                </c:pt>
                <c:pt idx="13599">
                  <c:v>68.897728000000001</c:v>
                </c:pt>
                <c:pt idx="13600">
                  <c:v>68.885261999999997</c:v>
                </c:pt>
                <c:pt idx="13601">
                  <c:v>68.901641999999995</c:v>
                </c:pt>
                <c:pt idx="13602">
                  <c:v>68.890670999999998</c:v>
                </c:pt>
                <c:pt idx="13603">
                  <c:v>68.882851000000002</c:v>
                </c:pt>
                <c:pt idx="13604">
                  <c:v>68.898933</c:v>
                </c:pt>
                <c:pt idx="13605">
                  <c:v>68.878494000000003</c:v>
                </c:pt>
                <c:pt idx="13606">
                  <c:v>68.885857000000001</c:v>
                </c:pt>
                <c:pt idx="13607">
                  <c:v>68.893073999999999</c:v>
                </c:pt>
                <c:pt idx="13608">
                  <c:v>68.883904000000001</c:v>
                </c:pt>
                <c:pt idx="13609">
                  <c:v>68.884354000000002</c:v>
                </c:pt>
                <c:pt idx="13610">
                  <c:v>68.893073999999999</c:v>
                </c:pt>
                <c:pt idx="13611">
                  <c:v>68.893523999999999</c:v>
                </c:pt>
                <c:pt idx="13612">
                  <c:v>68.888412000000002</c:v>
                </c:pt>
                <c:pt idx="13613">
                  <c:v>68.893226999999996</c:v>
                </c:pt>
                <c:pt idx="13614">
                  <c:v>68.879395000000002</c:v>
                </c:pt>
                <c:pt idx="13615">
                  <c:v>68.872185000000002</c:v>
                </c:pt>
                <c:pt idx="13616">
                  <c:v>68.876541000000003</c:v>
                </c:pt>
                <c:pt idx="13617">
                  <c:v>68.884804000000003</c:v>
                </c:pt>
                <c:pt idx="13618">
                  <c:v>68.881500000000003</c:v>
                </c:pt>
                <c:pt idx="13619">
                  <c:v>68.867073000000005</c:v>
                </c:pt>
                <c:pt idx="13620">
                  <c:v>68.864822000000004</c:v>
                </c:pt>
                <c:pt idx="13621">
                  <c:v>68.862267000000003</c:v>
                </c:pt>
                <c:pt idx="13622">
                  <c:v>68.870979000000005</c:v>
                </c:pt>
                <c:pt idx="13623">
                  <c:v>68.857307000000006</c:v>
                </c:pt>
                <c:pt idx="13624">
                  <c:v>68.854445999999996</c:v>
                </c:pt>
                <c:pt idx="13625">
                  <c:v>68.852492999999996</c:v>
                </c:pt>
                <c:pt idx="13626">
                  <c:v>68.875038000000004</c:v>
                </c:pt>
                <c:pt idx="13627">
                  <c:v>68.860313000000005</c:v>
                </c:pt>
                <c:pt idx="13628">
                  <c:v>68.879845000000003</c:v>
                </c:pt>
                <c:pt idx="13629">
                  <c:v>68.866173000000003</c:v>
                </c:pt>
                <c:pt idx="13630">
                  <c:v>68.870682000000002</c:v>
                </c:pt>
                <c:pt idx="13631">
                  <c:v>68.836265999999995</c:v>
                </c:pt>
                <c:pt idx="13632">
                  <c:v>68.838370999999995</c:v>
                </c:pt>
                <c:pt idx="13633">
                  <c:v>68.837768999999994</c:v>
                </c:pt>
                <c:pt idx="13634">
                  <c:v>68.841071999999997</c:v>
                </c:pt>
                <c:pt idx="13635">
                  <c:v>68.851592999999994</c:v>
                </c:pt>
                <c:pt idx="13636">
                  <c:v>68.857758000000004</c:v>
                </c:pt>
                <c:pt idx="13637">
                  <c:v>68.852942999999996</c:v>
                </c:pt>
                <c:pt idx="13638">
                  <c:v>68.851890999999995</c:v>
                </c:pt>
                <c:pt idx="13639">
                  <c:v>68.840774999999994</c:v>
                </c:pt>
                <c:pt idx="13640">
                  <c:v>68.841826999999995</c:v>
                </c:pt>
                <c:pt idx="13641">
                  <c:v>68.839271999999994</c:v>
                </c:pt>
                <c:pt idx="13642">
                  <c:v>68.837920999999994</c:v>
                </c:pt>
                <c:pt idx="13643">
                  <c:v>68.833411999999996</c:v>
                </c:pt>
                <c:pt idx="13644">
                  <c:v>68.851890999999995</c:v>
                </c:pt>
                <c:pt idx="13645">
                  <c:v>68.838668999999996</c:v>
                </c:pt>
                <c:pt idx="13646">
                  <c:v>68.829352999999998</c:v>
                </c:pt>
                <c:pt idx="13647">
                  <c:v>68.816574000000003</c:v>
                </c:pt>
                <c:pt idx="13648">
                  <c:v>68.824241999999998</c:v>
                </c:pt>
                <c:pt idx="13649">
                  <c:v>68.811317000000003</c:v>
                </c:pt>
                <c:pt idx="13650">
                  <c:v>68.826644999999999</c:v>
                </c:pt>
                <c:pt idx="13651">
                  <c:v>68.825142</c:v>
                </c:pt>
                <c:pt idx="13652">
                  <c:v>68.810715000000002</c:v>
                </c:pt>
                <c:pt idx="13653">
                  <c:v>68.818680000000001</c:v>
                </c:pt>
                <c:pt idx="13654">
                  <c:v>68.829048</c:v>
                </c:pt>
                <c:pt idx="13655">
                  <c:v>68.790122999999994</c:v>
                </c:pt>
                <c:pt idx="13656">
                  <c:v>68.799446000000003</c:v>
                </c:pt>
                <c:pt idx="13657">
                  <c:v>68.817177000000001</c:v>
                </c:pt>
                <c:pt idx="13658">
                  <c:v>68.817329000000001</c:v>
                </c:pt>
                <c:pt idx="13659">
                  <c:v>68.800644000000005</c:v>
                </c:pt>
                <c:pt idx="13660">
                  <c:v>68.808914000000001</c:v>
                </c:pt>
                <c:pt idx="13661">
                  <c:v>68.794785000000005</c:v>
                </c:pt>
                <c:pt idx="13662">
                  <c:v>68.779906999999994</c:v>
                </c:pt>
                <c:pt idx="13663">
                  <c:v>68.787719999999993</c:v>
                </c:pt>
                <c:pt idx="13664">
                  <c:v>68.771041999999994</c:v>
                </c:pt>
                <c:pt idx="13665">
                  <c:v>68.785767000000007</c:v>
                </c:pt>
                <c:pt idx="13666">
                  <c:v>68.796135000000007</c:v>
                </c:pt>
                <c:pt idx="13667">
                  <c:v>68.770142000000007</c:v>
                </c:pt>
                <c:pt idx="13668">
                  <c:v>68.785315999999995</c:v>
                </c:pt>
                <c:pt idx="13669">
                  <c:v>68.785469000000006</c:v>
                </c:pt>
                <c:pt idx="13670">
                  <c:v>68.770286999999996</c:v>
                </c:pt>
                <c:pt idx="13671">
                  <c:v>68.757812999999999</c:v>
                </c:pt>
                <c:pt idx="13672">
                  <c:v>68.772994999999995</c:v>
                </c:pt>
                <c:pt idx="13673">
                  <c:v>68.757064999999997</c:v>
                </c:pt>
                <c:pt idx="13674">
                  <c:v>68.758865</c:v>
                </c:pt>
                <c:pt idx="13675">
                  <c:v>68.727905000000007</c:v>
                </c:pt>
                <c:pt idx="13676">
                  <c:v>68.760216</c:v>
                </c:pt>
                <c:pt idx="13677">
                  <c:v>68.724754000000004</c:v>
                </c:pt>
                <c:pt idx="13678">
                  <c:v>68.740829000000005</c:v>
                </c:pt>
                <c:pt idx="13679">
                  <c:v>68.748497</c:v>
                </c:pt>
                <c:pt idx="13680">
                  <c:v>68.728354999999993</c:v>
                </c:pt>
                <c:pt idx="13681">
                  <c:v>68.732414000000006</c:v>
                </c:pt>
                <c:pt idx="13682">
                  <c:v>68.731064000000003</c:v>
                </c:pt>
                <c:pt idx="13683">
                  <c:v>68.74324</c:v>
                </c:pt>
                <c:pt idx="13684">
                  <c:v>68.734970000000004</c:v>
                </c:pt>
                <c:pt idx="13685">
                  <c:v>68.725204000000005</c:v>
                </c:pt>
                <c:pt idx="13686">
                  <c:v>68.717383999999996</c:v>
                </c:pt>
                <c:pt idx="13687">
                  <c:v>68.731514000000004</c:v>
                </c:pt>
                <c:pt idx="13688">
                  <c:v>68.707320999999993</c:v>
                </c:pt>
                <c:pt idx="13689">
                  <c:v>68.724152000000004</c:v>
                </c:pt>
                <c:pt idx="13690">
                  <c:v>68.713477999999995</c:v>
                </c:pt>
                <c:pt idx="13691">
                  <c:v>68.711678000000006</c:v>
                </c:pt>
                <c:pt idx="13692">
                  <c:v>68.717842000000005</c:v>
                </c:pt>
                <c:pt idx="13693">
                  <c:v>68.707915999999997</c:v>
                </c:pt>
                <c:pt idx="13694">
                  <c:v>68.725204000000005</c:v>
                </c:pt>
                <c:pt idx="13695">
                  <c:v>68.701003999999998</c:v>
                </c:pt>
                <c:pt idx="13696">
                  <c:v>68.702659999999995</c:v>
                </c:pt>
                <c:pt idx="13697">
                  <c:v>68.695144999999997</c:v>
                </c:pt>
                <c:pt idx="13698">
                  <c:v>68.693793999999997</c:v>
                </c:pt>
                <c:pt idx="13699">
                  <c:v>68.681618</c:v>
                </c:pt>
                <c:pt idx="13700">
                  <c:v>68.678162</c:v>
                </c:pt>
                <c:pt idx="13701">
                  <c:v>68.676513999999997</c:v>
                </c:pt>
                <c:pt idx="13702">
                  <c:v>68.702056999999996</c:v>
                </c:pt>
                <c:pt idx="13703">
                  <c:v>68.663284000000004</c:v>
                </c:pt>
                <c:pt idx="13704">
                  <c:v>68.673203000000001</c:v>
                </c:pt>
                <c:pt idx="13705">
                  <c:v>68.659828000000005</c:v>
                </c:pt>
                <c:pt idx="13706">
                  <c:v>68.664787000000004</c:v>
                </c:pt>
                <c:pt idx="13707">
                  <c:v>68.667641000000003</c:v>
                </c:pt>
                <c:pt idx="13708">
                  <c:v>68.671700000000001</c:v>
                </c:pt>
                <c:pt idx="13709">
                  <c:v>68.669594000000004</c:v>
                </c:pt>
                <c:pt idx="13710">
                  <c:v>68.666588000000004</c:v>
                </c:pt>
                <c:pt idx="13711">
                  <c:v>68.663887000000003</c:v>
                </c:pt>
                <c:pt idx="13712">
                  <c:v>68.648253999999994</c:v>
                </c:pt>
                <c:pt idx="13713">
                  <c:v>68.661781000000005</c:v>
                </c:pt>
                <c:pt idx="13714">
                  <c:v>68.658775000000006</c:v>
                </c:pt>
                <c:pt idx="13715">
                  <c:v>68.640144000000006</c:v>
                </c:pt>
                <c:pt idx="13716">
                  <c:v>68.653069000000002</c:v>
                </c:pt>
                <c:pt idx="13717">
                  <c:v>68.649460000000005</c:v>
                </c:pt>
                <c:pt idx="13718">
                  <c:v>68.659981000000002</c:v>
                </c:pt>
                <c:pt idx="13719">
                  <c:v>68.629172999999994</c:v>
                </c:pt>
                <c:pt idx="13720">
                  <c:v>68.654114000000007</c:v>
                </c:pt>
                <c:pt idx="13721">
                  <c:v>68.651115000000004</c:v>
                </c:pt>
                <c:pt idx="13722">
                  <c:v>68.635482999999994</c:v>
                </c:pt>
                <c:pt idx="13723">
                  <c:v>68.645698999999993</c:v>
                </c:pt>
                <c:pt idx="13724">
                  <c:v>68.647803999999994</c:v>
                </c:pt>
                <c:pt idx="13725">
                  <c:v>68.648253999999994</c:v>
                </c:pt>
                <c:pt idx="13726">
                  <c:v>68.649154999999993</c:v>
                </c:pt>
                <c:pt idx="13727">
                  <c:v>68.639388999999994</c:v>
                </c:pt>
                <c:pt idx="13728">
                  <c:v>68.656372000000005</c:v>
                </c:pt>
                <c:pt idx="13729">
                  <c:v>68.638183999999995</c:v>
                </c:pt>
                <c:pt idx="13730">
                  <c:v>68.647651999999994</c:v>
                </c:pt>
                <c:pt idx="13731">
                  <c:v>68.635779999999997</c:v>
                </c:pt>
                <c:pt idx="13732">
                  <c:v>68.628119999999996</c:v>
                </c:pt>
                <c:pt idx="13733">
                  <c:v>68.648705000000007</c:v>
                </c:pt>
                <c:pt idx="13734">
                  <c:v>68.651115000000004</c:v>
                </c:pt>
                <c:pt idx="13735">
                  <c:v>68.639235999999997</c:v>
                </c:pt>
                <c:pt idx="13736">
                  <c:v>68.632476999999994</c:v>
                </c:pt>
                <c:pt idx="13737">
                  <c:v>68.645698999999993</c:v>
                </c:pt>
                <c:pt idx="13738">
                  <c:v>68.653969000000004</c:v>
                </c:pt>
                <c:pt idx="13739">
                  <c:v>68.659828000000005</c:v>
                </c:pt>
                <c:pt idx="13740">
                  <c:v>68.652916000000005</c:v>
                </c:pt>
                <c:pt idx="13741">
                  <c:v>68.647201999999993</c:v>
                </c:pt>
                <c:pt idx="13742">
                  <c:v>68.651115000000004</c:v>
                </c:pt>
                <c:pt idx="13743">
                  <c:v>68.634583000000006</c:v>
                </c:pt>
                <c:pt idx="13744">
                  <c:v>68.624663999999996</c:v>
                </c:pt>
                <c:pt idx="13745">
                  <c:v>68.626166999999995</c:v>
                </c:pt>
                <c:pt idx="13746">
                  <c:v>68.623160999999996</c:v>
                </c:pt>
                <c:pt idx="13747">
                  <c:v>68.652161000000007</c:v>
                </c:pt>
                <c:pt idx="13748">
                  <c:v>68.607979</c:v>
                </c:pt>
                <c:pt idx="13749">
                  <c:v>68.633080000000007</c:v>
                </c:pt>
                <c:pt idx="13750">
                  <c:v>68.634879999999995</c:v>
                </c:pt>
                <c:pt idx="13751">
                  <c:v>68.635329999999996</c:v>
                </c:pt>
                <c:pt idx="13752">
                  <c:v>68.623160999999996</c:v>
                </c:pt>
                <c:pt idx="13753">
                  <c:v>68.630820999999997</c:v>
                </c:pt>
                <c:pt idx="13754">
                  <c:v>68.616698999999997</c:v>
                </c:pt>
                <c:pt idx="13755">
                  <c:v>68.61985</c:v>
                </c:pt>
                <c:pt idx="13756">
                  <c:v>68.638489000000007</c:v>
                </c:pt>
                <c:pt idx="13757">
                  <c:v>68.635779999999997</c:v>
                </c:pt>
                <c:pt idx="13758">
                  <c:v>68.635932999999994</c:v>
                </c:pt>
                <c:pt idx="13759">
                  <c:v>68.631423999999996</c:v>
                </c:pt>
                <c:pt idx="13760">
                  <c:v>68.640738999999996</c:v>
                </c:pt>
                <c:pt idx="13761">
                  <c:v>68.633979999999994</c:v>
                </c:pt>
                <c:pt idx="13762">
                  <c:v>68.624663999999996</c:v>
                </c:pt>
                <c:pt idx="13763">
                  <c:v>68.645103000000006</c:v>
                </c:pt>
                <c:pt idx="13764">
                  <c:v>68.635329999999996</c:v>
                </c:pt>
                <c:pt idx="13765">
                  <c:v>68.631125999999995</c:v>
                </c:pt>
                <c:pt idx="13766">
                  <c:v>68.635482999999994</c:v>
                </c:pt>
                <c:pt idx="13767">
                  <c:v>68.637435999999994</c:v>
                </c:pt>
                <c:pt idx="13768">
                  <c:v>68.631423999999996</c:v>
                </c:pt>
                <c:pt idx="13769">
                  <c:v>68.644051000000005</c:v>
                </c:pt>
                <c:pt idx="13770">
                  <c:v>68.631873999999996</c:v>
                </c:pt>
                <c:pt idx="13771">
                  <c:v>68.647651999999994</c:v>
                </c:pt>
                <c:pt idx="13772">
                  <c:v>68.634583000000006</c:v>
                </c:pt>
                <c:pt idx="13773">
                  <c:v>68.636229999999998</c:v>
                </c:pt>
                <c:pt idx="13774">
                  <c:v>68.634879999999995</c:v>
                </c:pt>
                <c:pt idx="13775">
                  <c:v>68.640441999999993</c:v>
                </c:pt>
                <c:pt idx="13776">
                  <c:v>68.631576999999993</c:v>
                </c:pt>
                <c:pt idx="13777">
                  <c:v>68.631125999999995</c:v>
                </c:pt>
                <c:pt idx="13778">
                  <c:v>68.635329999999996</c:v>
                </c:pt>
                <c:pt idx="13779">
                  <c:v>68.634879999999995</c:v>
                </c:pt>
                <c:pt idx="13780">
                  <c:v>68.628867999999997</c:v>
                </c:pt>
                <c:pt idx="13781">
                  <c:v>68.641341999999995</c:v>
                </c:pt>
                <c:pt idx="13782">
                  <c:v>68.634879999999995</c:v>
                </c:pt>
                <c:pt idx="13783">
                  <c:v>68.655022000000002</c:v>
                </c:pt>
                <c:pt idx="13784">
                  <c:v>68.635033000000007</c:v>
                </c:pt>
                <c:pt idx="13785">
                  <c:v>68.637282999999996</c:v>
                </c:pt>
                <c:pt idx="13786">
                  <c:v>68.632773999999998</c:v>
                </c:pt>
                <c:pt idx="13787">
                  <c:v>68.647201999999993</c:v>
                </c:pt>
                <c:pt idx="13788">
                  <c:v>68.652016000000003</c:v>
                </c:pt>
                <c:pt idx="13789">
                  <c:v>68.661934000000002</c:v>
                </c:pt>
                <c:pt idx="13790">
                  <c:v>68.642394999999993</c:v>
                </c:pt>
                <c:pt idx="13791">
                  <c:v>68.645554000000004</c:v>
                </c:pt>
                <c:pt idx="13792">
                  <c:v>68.640738999999996</c:v>
                </c:pt>
                <c:pt idx="13793">
                  <c:v>68.643600000000006</c:v>
                </c:pt>
                <c:pt idx="13794">
                  <c:v>68.633080000000007</c:v>
                </c:pt>
                <c:pt idx="13795">
                  <c:v>68.635482999999994</c:v>
                </c:pt>
                <c:pt idx="13796">
                  <c:v>68.638183999999995</c:v>
                </c:pt>
                <c:pt idx="13797">
                  <c:v>68.646750999999995</c:v>
                </c:pt>
                <c:pt idx="13798">
                  <c:v>68.647201999999993</c:v>
                </c:pt>
                <c:pt idx="13799">
                  <c:v>68.655617000000007</c:v>
                </c:pt>
                <c:pt idx="13800">
                  <c:v>68.647803999999994</c:v>
                </c:pt>
                <c:pt idx="13801">
                  <c:v>68.659378000000004</c:v>
                </c:pt>
                <c:pt idx="13802">
                  <c:v>68.657875000000004</c:v>
                </c:pt>
                <c:pt idx="13803">
                  <c:v>68.637732999999997</c:v>
                </c:pt>
                <c:pt idx="13804">
                  <c:v>68.655319000000006</c:v>
                </c:pt>
                <c:pt idx="13805">
                  <c:v>68.667343000000002</c:v>
                </c:pt>
                <c:pt idx="13806">
                  <c:v>68.654114000000007</c:v>
                </c:pt>
                <c:pt idx="13807">
                  <c:v>68.647507000000004</c:v>
                </c:pt>
                <c:pt idx="13808">
                  <c:v>68.675910999999999</c:v>
                </c:pt>
                <c:pt idx="13809">
                  <c:v>68.675010999999998</c:v>
                </c:pt>
                <c:pt idx="13810">
                  <c:v>68.656525000000002</c:v>
                </c:pt>
                <c:pt idx="13811">
                  <c:v>68.662682000000004</c:v>
                </c:pt>
                <c:pt idx="13812">
                  <c:v>68.666138000000004</c:v>
                </c:pt>
                <c:pt idx="13813">
                  <c:v>68.679512000000003</c:v>
                </c:pt>
                <c:pt idx="13814">
                  <c:v>68.672302000000002</c:v>
                </c:pt>
                <c:pt idx="13815">
                  <c:v>68.664787000000004</c:v>
                </c:pt>
                <c:pt idx="13816">
                  <c:v>68.656975000000003</c:v>
                </c:pt>
                <c:pt idx="13817">
                  <c:v>68.681472999999997</c:v>
                </c:pt>
                <c:pt idx="13818">
                  <c:v>68.664787000000004</c:v>
                </c:pt>
                <c:pt idx="13819">
                  <c:v>68.655617000000007</c:v>
                </c:pt>
                <c:pt idx="13820">
                  <c:v>68.683571000000001</c:v>
                </c:pt>
                <c:pt idx="13821">
                  <c:v>68.663734000000005</c:v>
                </c:pt>
                <c:pt idx="13822">
                  <c:v>68.700103999999996</c:v>
                </c:pt>
                <c:pt idx="13823">
                  <c:v>68.682822999999999</c:v>
                </c:pt>
                <c:pt idx="13824">
                  <c:v>68.680115000000001</c:v>
                </c:pt>
                <c:pt idx="13825">
                  <c:v>68.686881999999997</c:v>
                </c:pt>
                <c:pt idx="13826">
                  <c:v>68.677109000000002</c:v>
                </c:pt>
                <c:pt idx="13827">
                  <c:v>68.687331999999998</c:v>
                </c:pt>
                <c:pt idx="13828">
                  <c:v>68.689437999999996</c:v>
                </c:pt>
                <c:pt idx="13829">
                  <c:v>68.693641999999997</c:v>
                </c:pt>
                <c:pt idx="13830">
                  <c:v>68.677559000000002</c:v>
                </c:pt>
                <c:pt idx="13831">
                  <c:v>68.676659000000001</c:v>
                </c:pt>
                <c:pt idx="13832">
                  <c:v>68.686278999999999</c:v>
                </c:pt>
                <c:pt idx="13833">
                  <c:v>68.684325999999999</c:v>
                </c:pt>
                <c:pt idx="13834">
                  <c:v>68.700553999999997</c:v>
                </c:pt>
                <c:pt idx="13835">
                  <c:v>68.699050999999997</c:v>
                </c:pt>
                <c:pt idx="13836">
                  <c:v>68.702956999999998</c:v>
                </c:pt>
                <c:pt idx="13837">
                  <c:v>68.704009999999997</c:v>
                </c:pt>
                <c:pt idx="13838">
                  <c:v>68.690635999999998</c:v>
                </c:pt>
                <c:pt idx="13839">
                  <c:v>68.685981999999996</c:v>
                </c:pt>
                <c:pt idx="13840">
                  <c:v>68.708068999999995</c:v>
                </c:pt>
                <c:pt idx="13841">
                  <c:v>68.715736000000007</c:v>
                </c:pt>
                <c:pt idx="13842">
                  <c:v>68.694091999999998</c:v>
                </c:pt>
                <c:pt idx="13843">
                  <c:v>68.717087000000006</c:v>
                </c:pt>
                <c:pt idx="13844">
                  <c:v>68.708968999999996</c:v>
                </c:pt>
                <c:pt idx="13845">
                  <c:v>68.704918000000006</c:v>
                </c:pt>
                <c:pt idx="13846">
                  <c:v>68.707320999999993</c:v>
                </c:pt>
                <c:pt idx="13847">
                  <c:v>68.731819000000002</c:v>
                </c:pt>
                <c:pt idx="13848">
                  <c:v>68.714386000000005</c:v>
                </c:pt>
                <c:pt idx="13849">
                  <c:v>68.708968999999996</c:v>
                </c:pt>
                <c:pt idx="13850">
                  <c:v>68.711226999999994</c:v>
                </c:pt>
                <c:pt idx="13851">
                  <c:v>68.700103999999996</c:v>
                </c:pt>
                <c:pt idx="13852">
                  <c:v>68.710021999999995</c:v>
                </c:pt>
                <c:pt idx="13853">
                  <c:v>68.720543000000006</c:v>
                </c:pt>
                <c:pt idx="13854">
                  <c:v>68.712424999999996</c:v>
                </c:pt>
                <c:pt idx="13855">
                  <c:v>68.709273999999994</c:v>
                </c:pt>
                <c:pt idx="13856">
                  <c:v>68.719643000000005</c:v>
                </c:pt>
                <c:pt idx="13857">
                  <c:v>68.729408000000006</c:v>
                </c:pt>
                <c:pt idx="13858">
                  <c:v>68.721596000000005</c:v>
                </c:pt>
                <c:pt idx="13859">
                  <c:v>68.724754000000004</c:v>
                </c:pt>
                <c:pt idx="13860">
                  <c:v>68.733315000000005</c:v>
                </c:pt>
                <c:pt idx="13861">
                  <c:v>68.741287</c:v>
                </c:pt>
                <c:pt idx="13862">
                  <c:v>68.718742000000006</c:v>
                </c:pt>
                <c:pt idx="13863">
                  <c:v>68.752403000000001</c:v>
                </c:pt>
                <c:pt idx="13864">
                  <c:v>68.725204000000005</c:v>
                </c:pt>
                <c:pt idx="13865">
                  <c:v>68.757064999999997</c:v>
                </c:pt>
                <c:pt idx="13866">
                  <c:v>68.746544</c:v>
                </c:pt>
                <c:pt idx="13867">
                  <c:v>68.757812999999999</c:v>
                </c:pt>
                <c:pt idx="13868">
                  <c:v>68.738731000000001</c:v>
                </c:pt>
                <c:pt idx="13869">
                  <c:v>68.743088</c:v>
                </c:pt>
                <c:pt idx="13870">
                  <c:v>68.748047</c:v>
                </c:pt>
                <c:pt idx="13871">
                  <c:v>68.733917000000005</c:v>
                </c:pt>
                <c:pt idx="13872">
                  <c:v>68.735725000000002</c:v>
                </c:pt>
                <c:pt idx="13873">
                  <c:v>68.759017999999998</c:v>
                </c:pt>
                <c:pt idx="13874">
                  <c:v>68.755111999999997</c:v>
                </c:pt>
                <c:pt idx="13875">
                  <c:v>68.744743</c:v>
                </c:pt>
                <c:pt idx="13876">
                  <c:v>68.749251999999998</c:v>
                </c:pt>
                <c:pt idx="13877">
                  <c:v>68.748047</c:v>
                </c:pt>
                <c:pt idx="13878">
                  <c:v>68.763221999999999</c:v>
                </c:pt>
                <c:pt idx="13879">
                  <c:v>68.739182</c:v>
                </c:pt>
                <c:pt idx="13880">
                  <c:v>68.752853000000002</c:v>
                </c:pt>
                <c:pt idx="13881">
                  <c:v>68.763221999999999</c:v>
                </c:pt>
                <c:pt idx="13882">
                  <c:v>68.753906000000001</c:v>
                </c:pt>
                <c:pt idx="13883">
                  <c:v>68.756309999999999</c:v>
                </c:pt>
                <c:pt idx="13884">
                  <c:v>68.751655999999997</c:v>
                </c:pt>
                <c:pt idx="13885">
                  <c:v>68.752105999999998</c:v>
                </c:pt>
                <c:pt idx="13886">
                  <c:v>68.750900000000001</c:v>
                </c:pt>
                <c:pt idx="13887">
                  <c:v>68.755409</c:v>
                </c:pt>
                <c:pt idx="13888">
                  <c:v>68.762473999999997</c:v>
                </c:pt>
                <c:pt idx="13889">
                  <c:v>68.752555999999998</c:v>
                </c:pt>
                <c:pt idx="13890">
                  <c:v>68.751503</c:v>
                </c:pt>
                <c:pt idx="13891">
                  <c:v>68.768638999999993</c:v>
                </c:pt>
                <c:pt idx="13892">
                  <c:v>68.771186999999998</c:v>
                </c:pt>
                <c:pt idx="13893">
                  <c:v>68.777054000000007</c:v>
                </c:pt>
                <c:pt idx="13894">
                  <c:v>68.763824</c:v>
                </c:pt>
                <c:pt idx="13895">
                  <c:v>68.779456999999994</c:v>
                </c:pt>
                <c:pt idx="13896">
                  <c:v>68.778557000000006</c:v>
                </c:pt>
                <c:pt idx="13897">
                  <c:v>68.775397999999996</c:v>
                </c:pt>
                <c:pt idx="13898">
                  <c:v>68.748047</c:v>
                </c:pt>
                <c:pt idx="13899">
                  <c:v>68.767135999999994</c:v>
                </c:pt>
                <c:pt idx="13900">
                  <c:v>68.781859999999995</c:v>
                </c:pt>
                <c:pt idx="13901">
                  <c:v>68.780806999999996</c:v>
                </c:pt>
                <c:pt idx="13902">
                  <c:v>68.792679000000007</c:v>
                </c:pt>
                <c:pt idx="13903">
                  <c:v>68.807556000000005</c:v>
                </c:pt>
                <c:pt idx="13904">
                  <c:v>68.779906999999994</c:v>
                </c:pt>
                <c:pt idx="13905">
                  <c:v>68.790726000000006</c:v>
                </c:pt>
                <c:pt idx="13906">
                  <c:v>68.796584999999993</c:v>
                </c:pt>
                <c:pt idx="13907">
                  <c:v>68.790122999999994</c:v>
                </c:pt>
                <c:pt idx="13908">
                  <c:v>68.793282000000005</c:v>
                </c:pt>
                <c:pt idx="13909">
                  <c:v>68.792679000000007</c:v>
                </c:pt>
                <c:pt idx="13910">
                  <c:v>68.795540000000003</c:v>
                </c:pt>
                <c:pt idx="13911">
                  <c:v>68.803650000000005</c:v>
                </c:pt>
                <c:pt idx="13912">
                  <c:v>68.804100000000005</c:v>
                </c:pt>
                <c:pt idx="13913">
                  <c:v>68.797043000000002</c:v>
                </c:pt>
                <c:pt idx="13914">
                  <c:v>68.784865999999994</c:v>
                </c:pt>
                <c:pt idx="13915">
                  <c:v>68.789672999999993</c:v>
                </c:pt>
                <c:pt idx="13916">
                  <c:v>68.808014</c:v>
                </c:pt>
                <c:pt idx="13917">
                  <c:v>68.797188000000006</c:v>
                </c:pt>
                <c:pt idx="13918">
                  <c:v>68.796738000000005</c:v>
                </c:pt>
                <c:pt idx="13919">
                  <c:v>68.811165000000003</c:v>
                </c:pt>
                <c:pt idx="13920">
                  <c:v>68.808014</c:v>
                </c:pt>
                <c:pt idx="13921">
                  <c:v>68.825142</c:v>
                </c:pt>
                <c:pt idx="13922">
                  <c:v>68.806808000000004</c:v>
                </c:pt>
                <c:pt idx="13923">
                  <c:v>68.800644000000005</c:v>
                </c:pt>
                <c:pt idx="13924">
                  <c:v>68.809517</c:v>
                </c:pt>
                <c:pt idx="13925">
                  <c:v>68.819732999999999</c:v>
                </c:pt>
                <c:pt idx="13926">
                  <c:v>68.814774</c:v>
                </c:pt>
                <c:pt idx="13927">
                  <c:v>68.817779999999999</c:v>
                </c:pt>
                <c:pt idx="13928">
                  <c:v>68.821686</c:v>
                </c:pt>
                <c:pt idx="13929">
                  <c:v>68.828902999999997</c:v>
                </c:pt>
                <c:pt idx="13930">
                  <c:v>68.838668999999996</c:v>
                </c:pt>
                <c:pt idx="13931">
                  <c:v>68.826492000000002</c:v>
                </c:pt>
                <c:pt idx="13932">
                  <c:v>68.830405999999996</c:v>
                </c:pt>
                <c:pt idx="13933">
                  <c:v>68.824989000000002</c:v>
                </c:pt>
                <c:pt idx="13934">
                  <c:v>68.815674000000001</c:v>
                </c:pt>
                <c:pt idx="13935">
                  <c:v>68.815224000000001</c:v>
                </c:pt>
                <c:pt idx="13936">
                  <c:v>68.840774999999994</c:v>
                </c:pt>
                <c:pt idx="13937">
                  <c:v>68.826194999999998</c:v>
                </c:pt>
                <c:pt idx="13938">
                  <c:v>68.831756999999996</c:v>
                </c:pt>
                <c:pt idx="13939">
                  <c:v>68.856551999999994</c:v>
                </c:pt>
                <c:pt idx="13940">
                  <c:v>68.843177999999995</c:v>
                </c:pt>
                <c:pt idx="13941">
                  <c:v>68.852348000000006</c:v>
                </c:pt>
                <c:pt idx="13942">
                  <c:v>68.847983999999997</c:v>
                </c:pt>
                <c:pt idx="13943">
                  <c:v>68.850693000000007</c:v>
                </c:pt>
                <c:pt idx="13944">
                  <c:v>68.844077999999996</c:v>
                </c:pt>
                <c:pt idx="13945">
                  <c:v>68.846480999999997</c:v>
                </c:pt>
                <c:pt idx="13946">
                  <c:v>68.852942999999996</c:v>
                </c:pt>
                <c:pt idx="13947">
                  <c:v>68.850089999999994</c:v>
                </c:pt>
                <c:pt idx="13948">
                  <c:v>68.844230999999994</c:v>
                </c:pt>
                <c:pt idx="13949">
                  <c:v>68.854598999999993</c:v>
                </c:pt>
                <c:pt idx="13950">
                  <c:v>68.863913999999994</c:v>
                </c:pt>
                <c:pt idx="13951">
                  <c:v>68.858810000000005</c:v>
                </c:pt>
                <c:pt idx="13952">
                  <c:v>68.870529000000005</c:v>
                </c:pt>
                <c:pt idx="13953">
                  <c:v>68.880600000000001</c:v>
                </c:pt>
                <c:pt idx="13954">
                  <c:v>68.860313000000005</c:v>
                </c:pt>
                <c:pt idx="13955">
                  <c:v>68.878044000000003</c:v>
                </c:pt>
                <c:pt idx="13956">
                  <c:v>68.836265999999995</c:v>
                </c:pt>
                <c:pt idx="13957">
                  <c:v>68.866173000000003</c:v>
                </c:pt>
                <c:pt idx="13958">
                  <c:v>68.870529000000005</c:v>
                </c:pt>
                <c:pt idx="13959">
                  <c:v>68.880447000000004</c:v>
                </c:pt>
                <c:pt idx="13960">
                  <c:v>68.895026999999999</c:v>
                </c:pt>
                <c:pt idx="13961">
                  <c:v>68.874588000000003</c:v>
                </c:pt>
                <c:pt idx="13962">
                  <c:v>68.880600000000001</c:v>
                </c:pt>
                <c:pt idx="13963">
                  <c:v>68.880295000000004</c:v>
                </c:pt>
                <c:pt idx="13964">
                  <c:v>68.898933</c:v>
                </c:pt>
                <c:pt idx="13965">
                  <c:v>68.891266000000002</c:v>
                </c:pt>
                <c:pt idx="13966">
                  <c:v>68.889313000000001</c:v>
                </c:pt>
                <c:pt idx="13967">
                  <c:v>68.879395000000002</c:v>
                </c:pt>
                <c:pt idx="13968">
                  <c:v>68.890816000000001</c:v>
                </c:pt>
                <c:pt idx="13969">
                  <c:v>68.889167999999998</c:v>
                </c:pt>
                <c:pt idx="13970">
                  <c:v>68.914116000000007</c:v>
                </c:pt>
                <c:pt idx="13971">
                  <c:v>68.876541000000003</c:v>
                </c:pt>
                <c:pt idx="13972">
                  <c:v>68.897132999999997</c:v>
                </c:pt>
                <c:pt idx="13973">
                  <c:v>68.895629999999997</c:v>
                </c:pt>
                <c:pt idx="13974">
                  <c:v>68.917572000000007</c:v>
                </c:pt>
                <c:pt idx="13975">
                  <c:v>68.895775</c:v>
                </c:pt>
                <c:pt idx="13976">
                  <c:v>68.908248999999998</c:v>
                </c:pt>
                <c:pt idx="13977">
                  <c:v>68.891570999999999</c:v>
                </c:pt>
                <c:pt idx="13978">
                  <c:v>68.912163000000007</c:v>
                </c:pt>
                <c:pt idx="13979">
                  <c:v>68.892173999999997</c:v>
                </c:pt>
                <c:pt idx="13980">
                  <c:v>68.914412999999996</c:v>
                </c:pt>
                <c:pt idx="13981">
                  <c:v>68.917266999999995</c:v>
                </c:pt>
                <c:pt idx="13982">
                  <c:v>68.922081000000006</c:v>
                </c:pt>
                <c:pt idx="13983">
                  <c:v>68.919219999999996</c:v>
                </c:pt>
                <c:pt idx="13984">
                  <c:v>68.922081000000006</c:v>
                </c:pt>
                <c:pt idx="13985">
                  <c:v>68.933952000000005</c:v>
                </c:pt>
                <c:pt idx="13986">
                  <c:v>68.939659000000006</c:v>
                </c:pt>
                <c:pt idx="13987">
                  <c:v>68.938156000000006</c:v>
                </c:pt>
                <c:pt idx="13988">
                  <c:v>68.938759000000005</c:v>
                </c:pt>
                <c:pt idx="13989">
                  <c:v>68.957999999999998</c:v>
                </c:pt>
                <c:pt idx="13990">
                  <c:v>68.927040000000005</c:v>
                </c:pt>
                <c:pt idx="13991">
                  <c:v>68.921631000000005</c:v>
                </c:pt>
                <c:pt idx="13992">
                  <c:v>68.943718000000004</c:v>
                </c:pt>
                <c:pt idx="13993">
                  <c:v>68.931244000000007</c:v>
                </c:pt>
                <c:pt idx="13994">
                  <c:v>68.938911000000004</c:v>
                </c:pt>
                <c:pt idx="13995">
                  <c:v>68.959198000000001</c:v>
                </c:pt>
                <c:pt idx="13996">
                  <c:v>68.946121000000005</c:v>
                </c:pt>
                <c:pt idx="13997">
                  <c:v>68.946571000000006</c:v>
                </c:pt>
                <c:pt idx="13998">
                  <c:v>68.946121000000005</c:v>
                </c:pt>
                <c:pt idx="13999">
                  <c:v>68.919974999999994</c:v>
                </c:pt>
                <c:pt idx="14000">
                  <c:v>68.951080000000005</c:v>
                </c:pt>
                <c:pt idx="14001">
                  <c:v>68.964759999999998</c:v>
                </c:pt>
                <c:pt idx="14002">
                  <c:v>68.971969999999999</c:v>
                </c:pt>
                <c:pt idx="14003">
                  <c:v>68.945526000000001</c:v>
                </c:pt>
                <c:pt idx="14004">
                  <c:v>68.967315999999997</c:v>
                </c:pt>
                <c:pt idx="14005">
                  <c:v>68.965209999999999</c:v>
                </c:pt>
                <c:pt idx="14006">
                  <c:v>68.970771999999997</c:v>
                </c:pt>
                <c:pt idx="14007">
                  <c:v>68.955742000000001</c:v>
                </c:pt>
                <c:pt idx="14008">
                  <c:v>68.968063000000001</c:v>
                </c:pt>
                <c:pt idx="14009">
                  <c:v>68.96611</c:v>
                </c:pt>
                <c:pt idx="14010">
                  <c:v>68.969116</c:v>
                </c:pt>
                <c:pt idx="14011">
                  <c:v>68.951530000000005</c:v>
                </c:pt>
                <c:pt idx="14012">
                  <c:v>68.971671999999998</c:v>
                </c:pt>
                <c:pt idx="14013">
                  <c:v>68.967162999999999</c:v>
                </c:pt>
                <c:pt idx="14014">
                  <c:v>68.965209999999999</c:v>
                </c:pt>
                <c:pt idx="14015">
                  <c:v>68.966712999999999</c:v>
                </c:pt>
                <c:pt idx="14016">
                  <c:v>68.960402999999999</c:v>
                </c:pt>
                <c:pt idx="14017">
                  <c:v>68.967765999999997</c:v>
                </c:pt>
                <c:pt idx="14018">
                  <c:v>68.980987999999996</c:v>
                </c:pt>
                <c:pt idx="14019">
                  <c:v>68.971519000000001</c:v>
                </c:pt>
                <c:pt idx="14020">
                  <c:v>68.970618999999999</c:v>
                </c:pt>
                <c:pt idx="14021">
                  <c:v>68.998572999999993</c:v>
                </c:pt>
                <c:pt idx="14022">
                  <c:v>68.977530999999999</c:v>
                </c:pt>
                <c:pt idx="14023">
                  <c:v>68.987899999999996</c:v>
                </c:pt>
                <c:pt idx="14024">
                  <c:v>68.986855000000006</c:v>
                </c:pt>
                <c:pt idx="14025">
                  <c:v>68.990761000000006</c:v>
                </c:pt>
                <c:pt idx="14026">
                  <c:v>68.975127999999998</c:v>
                </c:pt>
                <c:pt idx="14027">
                  <c:v>68.979484999999997</c:v>
                </c:pt>
                <c:pt idx="14028">
                  <c:v>68.994667000000007</c:v>
                </c:pt>
                <c:pt idx="14029">
                  <c:v>68.996170000000006</c:v>
                </c:pt>
                <c:pt idx="14030">
                  <c:v>68.997223000000005</c:v>
                </c:pt>
                <c:pt idx="14031">
                  <c:v>69.006836000000007</c:v>
                </c:pt>
                <c:pt idx="14032">
                  <c:v>68.995720000000006</c:v>
                </c:pt>
                <c:pt idx="14033">
                  <c:v>69.013603000000003</c:v>
                </c:pt>
                <c:pt idx="14034">
                  <c:v>69.012253000000001</c:v>
                </c:pt>
                <c:pt idx="14035">
                  <c:v>68.996917999999994</c:v>
                </c:pt>
                <c:pt idx="14036">
                  <c:v>68.979789999999994</c:v>
                </c:pt>
                <c:pt idx="14037">
                  <c:v>68.997971000000007</c:v>
                </c:pt>
                <c:pt idx="14038">
                  <c:v>69.006241000000003</c:v>
                </c:pt>
                <c:pt idx="14039">
                  <c:v>69.002632000000006</c:v>
                </c:pt>
                <c:pt idx="14040">
                  <c:v>69.017212000000001</c:v>
                </c:pt>
                <c:pt idx="14041">
                  <c:v>69.024422000000001</c:v>
                </c:pt>
                <c:pt idx="14042">
                  <c:v>69.016609000000003</c:v>
                </c:pt>
                <c:pt idx="14043">
                  <c:v>69.023972000000001</c:v>
                </c:pt>
                <c:pt idx="14044">
                  <c:v>69.025024000000002</c:v>
                </c:pt>
                <c:pt idx="14045">
                  <c:v>69.022621000000001</c:v>
                </c:pt>
                <c:pt idx="14046">
                  <c:v>69.026077000000001</c:v>
                </c:pt>
                <c:pt idx="14047">
                  <c:v>69.017807000000005</c:v>
                </c:pt>
                <c:pt idx="14048">
                  <c:v>69.038848999999999</c:v>
                </c:pt>
                <c:pt idx="14049">
                  <c:v>69.028030000000001</c:v>
                </c:pt>
                <c:pt idx="14050">
                  <c:v>69.026825000000002</c:v>
                </c:pt>
                <c:pt idx="14051">
                  <c:v>69.047118999999995</c:v>
                </c:pt>
                <c:pt idx="14052">
                  <c:v>69.034790000000001</c:v>
                </c:pt>
                <c:pt idx="14053">
                  <c:v>69.032387</c:v>
                </c:pt>
                <c:pt idx="14054">
                  <c:v>69.049369999999996</c:v>
                </c:pt>
                <c:pt idx="14055">
                  <c:v>69.046065999999996</c:v>
                </c:pt>
                <c:pt idx="14056">
                  <c:v>69.032837000000001</c:v>
                </c:pt>
                <c:pt idx="14057">
                  <c:v>69.045615999999995</c:v>
                </c:pt>
                <c:pt idx="14058">
                  <c:v>69.067702999999995</c:v>
                </c:pt>
                <c:pt idx="14059">
                  <c:v>69.069061000000005</c:v>
                </c:pt>
                <c:pt idx="14060">
                  <c:v>69.051925999999995</c:v>
                </c:pt>
                <c:pt idx="14061">
                  <c:v>69.043205</c:v>
                </c:pt>
                <c:pt idx="14062">
                  <c:v>69.055533999999994</c:v>
                </c:pt>
                <c:pt idx="14063">
                  <c:v>69.060637999999997</c:v>
                </c:pt>
                <c:pt idx="14064">
                  <c:v>69.063643999999996</c:v>
                </c:pt>
                <c:pt idx="14065">
                  <c:v>69.054481999999993</c:v>
                </c:pt>
                <c:pt idx="14066">
                  <c:v>69.069655999999995</c:v>
                </c:pt>
                <c:pt idx="14067">
                  <c:v>69.057036999999994</c:v>
                </c:pt>
                <c:pt idx="14068">
                  <c:v>69.048621999999995</c:v>
                </c:pt>
                <c:pt idx="14069">
                  <c:v>69.075523000000004</c:v>
                </c:pt>
                <c:pt idx="14070">
                  <c:v>69.090096000000003</c:v>
                </c:pt>
                <c:pt idx="14071">
                  <c:v>69.072968000000003</c:v>
                </c:pt>
                <c:pt idx="14072">
                  <c:v>69.086189000000005</c:v>
                </c:pt>
                <c:pt idx="14073">
                  <c:v>69.071608999999995</c:v>
                </c:pt>
                <c:pt idx="14074">
                  <c:v>69.085289000000003</c:v>
                </c:pt>
                <c:pt idx="14075">
                  <c:v>69.078529000000003</c:v>
                </c:pt>
                <c:pt idx="14076">
                  <c:v>69.095207000000002</c:v>
                </c:pt>
                <c:pt idx="14077">
                  <c:v>69.105880999999997</c:v>
                </c:pt>
                <c:pt idx="14078">
                  <c:v>69.095657000000003</c:v>
                </c:pt>
                <c:pt idx="14079">
                  <c:v>69.094459999999998</c:v>
                </c:pt>
                <c:pt idx="14080">
                  <c:v>69.125870000000006</c:v>
                </c:pt>
                <c:pt idx="14081">
                  <c:v>69.100616000000002</c:v>
                </c:pt>
                <c:pt idx="14082">
                  <c:v>69.120911000000007</c:v>
                </c:pt>
                <c:pt idx="14083">
                  <c:v>69.115043999999997</c:v>
                </c:pt>
                <c:pt idx="14084">
                  <c:v>69.116248999999996</c:v>
                </c:pt>
                <c:pt idx="14085">
                  <c:v>69.124663999999996</c:v>
                </c:pt>
                <c:pt idx="14086">
                  <c:v>69.140144000000006</c:v>
                </c:pt>
                <c:pt idx="14087">
                  <c:v>69.127823000000006</c:v>
                </c:pt>
                <c:pt idx="14088">
                  <c:v>69.133835000000005</c:v>
                </c:pt>
                <c:pt idx="14089">
                  <c:v>69.141800000000003</c:v>
                </c:pt>
                <c:pt idx="14090">
                  <c:v>69.134879999999995</c:v>
                </c:pt>
                <c:pt idx="14091">
                  <c:v>69.141197000000005</c:v>
                </c:pt>
                <c:pt idx="14092">
                  <c:v>69.146606000000006</c:v>
                </c:pt>
                <c:pt idx="14093">
                  <c:v>69.143600000000006</c:v>
                </c:pt>
                <c:pt idx="14094">
                  <c:v>69.142998000000006</c:v>
                </c:pt>
                <c:pt idx="14095">
                  <c:v>69.132178999999994</c:v>
                </c:pt>
                <c:pt idx="14096">
                  <c:v>69.129920999999996</c:v>
                </c:pt>
                <c:pt idx="14097">
                  <c:v>69.135634999999994</c:v>
                </c:pt>
                <c:pt idx="14098">
                  <c:v>69.158775000000006</c:v>
                </c:pt>
                <c:pt idx="14099">
                  <c:v>69.152016000000003</c:v>
                </c:pt>
                <c:pt idx="14100">
                  <c:v>69.171104</c:v>
                </c:pt>
                <c:pt idx="14101">
                  <c:v>69.139090999999993</c:v>
                </c:pt>
                <c:pt idx="14102">
                  <c:v>69.160133000000002</c:v>
                </c:pt>
                <c:pt idx="14103">
                  <c:v>69.168243000000004</c:v>
                </c:pt>
                <c:pt idx="14104">
                  <c:v>69.177413999999999</c:v>
                </c:pt>
                <c:pt idx="14105">
                  <c:v>69.181472999999997</c:v>
                </c:pt>
                <c:pt idx="14106">
                  <c:v>69.184775999999999</c:v>
                </c:pt>
                <c:pt idx="14107">
                  <c:v>69.182822999999999</c:v>
                </c:pt>
                <c:pt idx="14108">
                  <c:v>69.182975999999996</c:v>
                </c:pt>
                <c:pt idx="14109">
                  <c:v>69.176811000000001</c:v>
                </c:pt>
                <c:pt idx="14110">
                  <c:v>69.194098999999994</c:v>
                </c:pt>
                <c:pt idx="14111">
                  <c:v>69.200562000000005</c:v>
                </c:pt>
                <c:pt idx="14112">
                  <c:v>69.202065000000005</c:v>
                </c:pt>
                <c:pt idx="14113">
                  <c:v>69.218140000000005</c:v>
                </c:pt>
                <c:pt idx="14114">
                  <c:v>69.201462000000006</c:v>
                </c:pt>
                <c:pt idx="14115">
                  <c:v>69.213631000000007</c:v>
                </c:pt>
                <c:pt idx="14116">
                  <c:v>69.232422</c:v>
                </c:pt>
                <c:pt idx="14117">
                  <c:v>69.230316000000002</c:v>
                </c:pt>
                <c:pt idx="14118">
                  <c:v>69.232422</c:v>
                </c:pt>
                <c:pt idx="14119">
                  <c:v>69.229866000000001</c:v>
                </c:pt>
                <c:pt idx="14120">
                  <c:v>69.221596000000005</c:v>
                </c:pt>
                <c:pt idx="14121">
                  <c:v>69.229713000000004</c:v>
                </c:pt>
                <c:pt idx="14122">
                  <c:v>69.245948999999996</c:v>
                </c:pt>
                <c:pt idx="14123">
                  <c:v>69.263526999999996</c:v>
                </c:pt>
                <c:pt idx="14124">
                  <c:v>69.249404999999996</c:v>
                </c:pt>
                <c:pt idx="14125">
                  <c:v>69.283218000000005</c:v>
                </c:pt>
                <c:pt idx="14126">
                  <c:v>69.261123999999995</c:v>
                </c:pt>
                <c:pt idx="14127">
                  <c:v>69.270438999999996</c:v>
                </c:pt>
                <c:pt idx="14128">
                  <c:v>69.284119000000004</c:v>
                </c:pt>
                <c:pt idx="14129">
                  <c:v>69.259772999999996</c:v>
                </c:pt>
                <c:pt idx="14130">
                  <c:v>69.271941999999996</c:v>
                </c:pt>
                <c:pt idx="14131">
                  <c:v>69.289528000000004</c:v>
                </c:pt>
                <c:pt idx="14132">
                  <c:v>69.294937000000004</c:v>
                </c:pt>
                <c:pt idx="14133">
                  <c:v>69.306358000000003</c:v>
                </c:pt>
                <c:pt idx="14134">
                  <c:v>69.307861000000003</c:v>
                </c:pt>
                <c:pt idx="14135">
                  <c:v>69.325896999999998</c:v>
                </c:pt>
                <c:pt idx="14136">
                  <c:v>69.309218999999999</c:v>
                </c:pt>
                <c:pt idx="14137">
                  <c:v>69.313271</c:v>
                </c:pt>
                <c:pt idx="14138">
                  <c:v>69.329200999999998</c:v>
                </c:pt>
                <c:pt idx="14139">
                  <c:v>69.332358999999997</c:v>
                </c:pt>
                <c:pt idx="14140">
                  <c:v>69.352051000000003</c:v>
                </c:pt>
                <c:pt idx="14141">
                  <c:v>69.338820999999996</c:v>
                </c:pt>
                <c:pt idx="14142">
                  <c:v>69.341674999999995</c:v>
                </c:pt>
                <c:pt idx="14143">
                  <c:v>69.355354000000005</c:v>
                </c:pt>
                <c:pt idx="14144">
                  <c:v>69.352051000000003</c:v>
                </c:pt>
                <c:pt idx="14145">
                  <c:v>69.350548000000003</c:v>
                </c:pt>
                <c:pt idx="14146">
                  <c:v>69.363770000000002</c:v>
                </c:pt>
                <c:pt idx="14147">
                  <c:v>69.367073000000005</c:v>
                </c:pt>
                <c:pt idx="14148">
                  <c:v>69.389617999999999</c:v>
                </c:pt>
                <c:pt idx="14149">
                  <c:v>69.380752999999999</c:v>
                </c:pt>
                <c:pt idx="14150">
                  <c:v>69.389770999999996</c:v>
                </c:pt>
                <c:pt idx="14151">
                  <c:v>69.386612</c:v>
                </c:pt>
                <c:pt idx="14152">
                  <c:v>69.399390999999994</c:v>
                </c:pt>
                <c:pt idx="14153">
                  <c:v>69.401343999999995</c:v>
                </c:pt>
                <c:pt idx="14154">
                  <c:v>69.413216000000006</c:v>
                </c:pt>
                <c:pt idx="14155">
                  <c:v>69.418471999999994</c:v>
                </c:pt>
                <c:pt idx="14156">
                  <c:v>69.434105000000002</c:v>
                </c:pt>
                <c:pt idx="14157">
                  <c:v>69.432297000000005</c:v>
                </c:pt>
                <c:pt idx="14158">
                  <c:v>69.439216999999999</c:v>
                </c:pt>
                <c:pt idx="14159">
                  <c:v>69.430344000000005</c:v>
                </c:pt>
                <c:pt idx="14160">
                  <c:v>69.428391000000005</c:v>
                </c:pt>
                <c:pt idx="14161">
                  <c:v>69.451233000000002</c:v>
                </c:pt>
                <c:pt idx="14162">
                  <c:v>69.434258</c:v>
                </c:pt>
                <c:pt idx="14163">
                  <c:v>69.446426000000002</c:v>
                </c:pt>
                <c:pt idx="14164">
                  <c:v>69.449280000000002</c:v>
                </c:pt>
                <c:pt idx="14165">
                  <c:v>69.456192000000001</c:v>
                </c:pt>
                <c:pt idx="14166">
                  <c:v>69.474830999999995</c:v>
                </c:pt>
                <c:pt idx="14167">
                  <c:v>69.456795</c:v>
                </c:pt>
                <c:pt idx="14168">
                  <c:v>69.487151999999995</c:v>
                </c:pt>
                <c:pt idx="14169">
                  <c:v>69.480689999999996</c:v>
                </c:pt>
                <c:pt idx="14170">
                  <c:v>69.494063999999995</c:v>
                </c:pt>
                <c:pt idx="14171">
                  <c:v>69.484595999999996</c:v>
                </c:pt>
                <c:pt idx="14172">
                  <c:v>69.497069999999994</c:v>
                </c:pt>
                <c:pt idx="14173">
                  <c:v>69.487601999999995</c:v>
                </c:pt>
                <c:pt idx="14174">
                  <c:v>69.495422000000005</c:v>
                </c:pt>
                <c:pt idx="14175">
                  <c:v>69.512703000000002</c:v>
                </c:pt>
                <c:pt idx="14176">
                  <c:v>69.509544000000005</c:v>
                </c:pt>
                <c:pt idx="14177">
                  <c:v>69.526229999999998</c:v>
                </c:pt>
                <c:pt idx="14178">
                  <c:v>69.518562000000003</c:v>
                </c:pt>
                <c:pt idx="14179">
                  <c:v>69.534347999999994</c:v>
                </c:pt>
                <c:pt idx="14180">
                  <c:v>69.519012000000004</c:v>
                </c:pt>
                <c:pt idx="14181">
                  <c:v>69.545012999999997</c:v>
                </c:pt>
                <c:pt idx="14182">
                  <c:v>69.528785999999997</c:v>
                </c:pt>
                <c:pt idx="14183">
                  <c:v>69.536147999999997</c:v>
                </c:pt>
                <c:pt idx="14184">
                  <c:v>69.544410999999997</c:v>
                </c:pt>
                <c:pt idx="14185">
                  <c:v>69.565758000000002</c:v>
                </c:pt>
                <c:pt idx="14186">
                  <c:v>69.558090000000007</c:v>
                </c:pt>
                <c:pt idx="14187">
                  <c:v>69.557190000000006</c:v>
                </c:pt>
                <c:pt idx="14188">
                  <c:v>69.561096000000006</c:v>
                </c:pt>
                <c:pt idx="14189">
                  <c:v>69.560799000000003</c:v>
                </c:pt>
                <c:pt idx="14190">
                  <c:v>69.556884999999994</c:v>
                </c:pt>
                <c:pt idx="14191">
                  <c:v>69.548919999999995</c:v>
                </c:pt>
                <c:pt idx="14192">
                  <c:v>69.564255000000003</c:v>
                </c:pt>
                <c:pt idx="14193">
                  <c:v>69.571312000000006</c:v>
                </c:pt>
                <c:pt idx="14194">
                  <c:v>69.566208000000003</c:v>
                </c:pt>
                <c:pt idx="14195">
                  <c:v>69.558090000000007</c:v>
                </c:pt>
                <c:pt idx="14196">
                  <c:v>69.574020000000004</c:v>
                </c:pt>
                <c:pt idx="14197">
                  <c:v>69.567558000000005</c:v>
                </c:pt>
                <c:pt idx="14198">
                  <c:v>69.569962000000004</c:v>
                </c:pt>
                <c:pt idx="14199">
                  <c:v>69.591904</c:v>
                </c:pt>
                <c:pt idx="14200">
                  <c:v>69.562752000000003</c:v>
                </c:pt>
                <c:pt idx="14201">
                  <c:v>69.588295000000002</c:v>
                </c:pt>
                <c:pt idx="14202">
                  <c:v>69.579734999999999</c:v>
                </c:pt>
                <c:pt idx="14203">
                  <c:v>69.591605999999999</c:v>
                </c:pt>
                <c:pt idx="14204">
                  <c:v>69.599266</c:v>
                </c:pt>
                <c:pt idx="14205">
                  <c:v>69.603476999999998</c:v>
                </c:pt>
                <c:pt idx="14206">
                  <c:v>69.589950999999999</c:v>
                </c:pt>
                <c:pt idx="14207">
                  <c:v>69.595511999999999</c:v>
                </c:pt>
                <c:pt idx="14208">
                  <c:v>69.603324999999998</c:v>
                </c:pt>
                <c:pt idx="14209">
                  <c:v>69.594009</c:v>
                </c:pt>
                <c:pt idx="14210">
                  <c:v>69.606330999999997</c:v>
                </c:pt>
                <c:pt idx="14211">
                  <c:v>69.576271000000006</c:v>
                </c:pt>
                <c:pt idx="14212">
                  <c:v>69.591453999999999</c:v>
                </c:pt>
                <c:pt idx="14213">
                  <c:v>69.602874999999997</c:v>
                </c:pt>
                <c:pt idx="14214">
                  <c:v>69.610091999999995</c:v>
                </c:pt>
                <c:pt idx="14215">
                  <c:v>69.605880999999997</c:v>
                </c:pt>
                <c:pt idx="14216">
                  <c:v>69.610091999999995</c:v>
                </c:pt>
                <c:pt idx="14217">
                  <c:v>69.624367000000007</c:v>
                </c:pt>
                <c:pt idx="14218">
                  <c:v>69.629172999999994</c:v>
                </c:pt>
                <c:pt idx="14219">
                  <c:v>69.628272999999993</c:v>
                </c:pt>
                <c:pt idx="14220">
                  <c:v>69.648865000000001</c:v>
                </c:pt>
                <c:pt idx="14221">
                  <c:v>69.631576999999993</c:v>
                </c:pt>
                <c:pt idx="14222">
                  <c:v>69.648560000000003</c:v>
                </c:pt>
                <c:pt idx="14223">
                  <c:v>69.633080000000007</c:v>
                </c:pt>
                <c:pt idx="14224">
                  <c:v>69.627219999999994</c:v>
                </c:pt>
                <c:pt idx="14225">
                  <c:v>69.605132999999995</c:v>
                </c:pt>
                <c:pt idx="14226">
                  <c:v>69.629622999999995</c:v>
                </c:pt>
                <c:pt idx="14227">
                  <c:v>69.632178999999994</c:v>
                </c:pt>
                <c:pt idx="14228">
                  <c:v>69.644653000000005</c:v>
                </c:pt>
                <c:pt idx="14229">
                  <c:v>69.634735000000006</c:v>
                </c:pt>
                <c:pt idx="14230">
                  <c:v>69.605880999999997</c:v>
                </c:pt>
                <c:pt idx="14231">
                  <c:v>69.629929000000004</c:v>
                </c:pt>
                <c:pt idx="14232">
                  <c:v>69.636536000000007</c:v>
                </c:pt>
                <c:pt idx="14233">
                  <c:v>69.631882000000004</c:v>
                </c:pt>
                <c:pt idx="14234">
                  <c:v>69.633681999999993</c:v>
                </c:pt>
                <c:pt idx="14235">
                  <c:v>69.655327</c:v>
                </c:pt>
                <c:pt idx="14236">
                  <c:v>69.637291000000005</c:v>
                </c:pt>
                <c:pt idx="14237">
                  <c:v>69.629776000000007</c:v>
                </c:pt>
                <c:pt idx="14238">
                  <c:v>69.647507000000004</c:v>
                </c:pt>
                <c:pt idx="14239">
                  <c:v>69.629326000000006</c:v>
                </c:pt>
                <c:pt idx="14240">
                  <c:v>69.653671000000003</c:v>
                </c:pt>
                <c:pt idx="14241">
                  <c:v>69.656227000000001</c:v>
                </c:pt>
                <c:pt idx="14242">
                  <c:v>69.649765000000002</c:v>
                </c:pt>
                <c:pt idx="14243">
                  <c:v>69.635338000000004</c:v>
                </c:pt>
                <c:pt idx="14244">
                  <c:v>69.654724000000002</c:v>
                </c:pt>
                <c:pt idx="14245">
                  <c:v>69.654876999999999</c:v>
                </c:pt>
                <c:pt idx="14246">
                  <c:v>69.655777</c:v>
                </c:pt>
                <c:pt idx="14247">
                  <c:v>69.658332999999999</c:v>
                </c:pt>
                <c:pt idx="14248">
                  <c:v>69.653221000000002</c:v>
                </c:pt>
                <c:pt idx="14249">
                  <c:v>69.645859000000002</c:v>
                </c:pt>
                <c:pt idx="14250">
                  <c:v>69.664490000000001</c:v>
                </c:pt>
                <c:pt idx="14251">
                  <c:v>69.673812999999996</c:v>
                </c:pt>
                <c:pt idx="14252">
                  <c:v>69.641953000000001</c:v>
                </c:pt>
                <c:pt idx="14253">
                  <c:v>69.648560000000003</c:v>
                </c:pt>
                <c:pt idx="14254">
                  <c:v>69.640593999999993</c:v>
                </c:pt>
                <c:pt idx="14255">
                  <c:v>69.652771000000001</c:v>
                </c:pt>
                <c:pt idx="14256">
                  <c:v>69.656677000000002</c:v>
                </c:pt>
                <c:pt idx="14257">
                  <c:v>69.665694999999999</c:v>
                </c:pt>
                <c:pt idx="14258">
                  <c:v>69.659835999999999</c:v>
                </c:pt>
                <c:pt idx="14259">
                  <c:v>69.649467000000001</c:v>
                </c:pt>
                <c:pt idx="14260">
                  <c:v>69.667946000000001</c:v>
                </c:pt>
                <c:pt idx="14261">
                  <c:v>69.665244999999999</c:v>
                </c:pt>
                <c:pt idx="14262">
                  <c:v>69.649765000000002</c:v>
                </c:pt>
                <c:pt idx="14263">
                  <c:v>69.647507000000004</c:v>
                </c:pt>
                <c:pt idx="14264">
                  <c:v>69.650215000000003</c:v>
                </c:pt>
                <c:pt idx="14265">
                  <c:v>69.656829999999999</c:v>
                </c:pt>
                <c:pt idx="14266">
                  <c:v>69.656829999999999</c:v>
                </c:pt>
                <c:pt idx="14267">
                  <c:v>69.659835999999999</c:v>
                </c:pt>
                <c:pt idx="14268">
                  <c:v>69.655777</c:v>
                </c:pt>
                <c:pt idx="14269">
                  <c:v>69.668998999999999</c:v>
                </c:pt>
                <c:pt idx="14270">
                  <c:v>69.660736</c:v>
                </c:pt>
                <c:pt idx="14271">
                  <c:v>69.665244999999999</c:v>
                </c:pt>
                <c:pt idx="14272">
                  <c:v>69.665244999999999</c:v>
                </c:pt>
                <c:pt idx="14273">
                  <c:v>69.667496</c:v>
                </c:pt>
                <c:pt idx="14274">
                  <c:v>69.672309999999996</c:v>
                </c:pt>
                <c:pt idx="14275">
                  <c:v>69.668998999999999</c:v>
                </c:pt>
                <c:pt idx="14276">
                  <c:v>69.661788999999999</c:v>
                </c:pt>
                <c:pt idx="14277">
                  <c:v>69.674865999999994</c:v>
                </c:pt>
                <c:pt idx="14278">
                  <c:v>69.692893999999995</c:v>
                </c:pt>
                <c:pt idx="14279">
                  <c:v>69.682372999999998</c:v>
                </c:pt>
                <c:pt idx="14280">
                  <c:v>69.683127999999996</c:v>
                </c:pt>
                <c:pt idx="14281">
                  <c:v>69.677268999999995</c:v>
                </c:pt>
                <c:pt idx="14282">
                  <c:v>69.693946999999994</c:v>
                </c:pt>
                <c:pt idx="14283">
                  <c:v>69.683730999999995</c:v>
                </c:pt>
                <c:pt idx="14284">
                  <c:v>69.676963999999998</c:v>
                </c:pt>
                <c:pt idx="14285">
                  <c:v>69.663437000000002</c:v>
                </c:pt>
                <c:pt idx="14286">
                  <c:v>69.673057999999997</c:v>
                </c:pt>
                <c:pt idx="14287">
                  <c:v>69.675010999999998</c:v>
                </c:pt>
                <c:pt idx="14288">
                  <c:v>69.699805999999995</c:v>
                </c:pt>
                <c:pt idx="14289">
                  <c:v>69.672004999999999</c:v>
                </c:pt>
                <c:pt idx="14290">
                  <c:v>69.667045999999999</c:v>
                </c:pt>
                <c:pt idx="14291">
                  <c:v>69.704773000000003</c:v>
                </c:pt>
                <c:pt idx="14292">
                  <c:v>69.688537999999994</c:v>
                </c:pt>
                <c:pt idx="14293">
                  <c:v>69.683730999999995</c:v>
                </c:pt>
                <c:pt idx="14294">
                  <c:v>69.693496999999994</c:v>
                </c:pt>
                <c:pt idx="14295">
                  <c:v>69.693343999999996</c:v>
                </c:pt>
                <c:pt idx="14296">
                  <c:v>69.698311000000004</c:v>
                </c:pt>
                <c:pt idx="14297">
                  <c:v>69.693496999999994</c:v>
                </c:pt>
                <c:pt idx="14298">
                  <c:v>69.714539000000002</c:v>
                </c:pt>
                <c:pt idx="14299">
                  <c:v>69.713936000000004</c:v>
                </c:pt>
                <c:pt idx="14300">
                  <c:v>69.685683999999995</c:v>
                </c:pt>
                <c:pt idx="14301">
                  <c:v>69.696952999999993</c:v>
                </c:pt>
                <c:pt idx="14302">
                  <c:v>69.691390999999996</c:v>
                </c:pt>
                <c:pt idx="14303">
                  <c:v>69.690642999999994</c:v>
                </c:pt>
                <c:pt idx="14304">
                  <c:v>69.692145999999994</c:v>
                </c:pt>
                <c:pt idx="14305">
                  <c:v>69.693496999999994</c:v>
                </c:pt>
                <c:pt idx="14306">
                  <c:v>69.701767000000004</c:v>
                </c:pt>
                <c:pt idx="14307">
                  <c:v>69.696053000000006</c:v>
                </c:pt>
                <c:pt idx="14308">
                  <c:v>69.704170000000005</c:v>
                </c:pt>
                <c:pt idx="14309">
                  <c:v>69.715439000000003</c:v>
                </c:pt>
                <c:pt idx="14310">
                  <c:v>69.693343999999996</c:v>
                </c:pt>
                <c:pt idx="14311">
                  <c:v>69.709129000000004</c:v>
                </c:pt>
                <c:pt idx="14312">
                  <c:v>69.713486000000003</c:v>
                </c:pt>
                <c:pt idx="14313">
                  <c:v>69.701767000000004</c:v>
                </c:pt>
                <c:pt idx="14314">
                  <c:v>69.700714000000005</c:v>
                </c:pt>
                <c:pt idx="14315">
                  <c:v>69.705817999999994</c:v>
                </c:pt>
                <c:pt idx="14316">
                  <c:v>69.707176000000004</c:v>
                </c:pt>
                <c:pt idx="14317">
                  <c:v>69.708229000000003</c:v>
                </c:pt>
                <c:pt idx="14318">
                  <c:v>69.701767000000004</c:v>
                </c:pt>
                <c:pt idx="14319">
                  <c:v>69.704620000000006</c:v>
                </c:pt>
                <c:pt idx="14320">
                  <c:v>69.698761000000005</c:v>
                </c:pt>
                <c:pt idx="14321">
                  <c:v>69.702965000000006</c:v>
                </c:pt>
                <c:pt idx="14322">
                  <c:v>69.688987999999995</c:v>
                </c:pt>
                <c:pt idx="14323">
                  <c:v>69.710182000000003</c:v>
                </c:pt>
                <c:pt idx="14324">
                  <c:v>69.717995000000002</c:v>
                </c:pt>
                <c:pt idx="14325">
                  <c:v>69.716194000000002</c:v>
                </c:pt>
                <c:pt idx="14326">
                  <c:v>69.703864999999993</c:v>
                </c:pt>
                <c:pt idx="14327">
                  <c:v>69.700264000000004</c:v>
                </c:pt>
                <c:pt idx="14328">
                  <c:v>69.711685000000003</c:v>
                </c:pt>
                <c:pt idx="14329">
                  <c:v>69.690192999999994</c:v>
                </c:pt>
                <c:pt idx="14330">
                  <c:v>69.713936000000004</c:v>
                </c:pt>
                <c:pt idx="14331">
                  <c:v>69.714539000000002</c:v>
                </c:pt>
                <c:pt idx="14332">
                  <c:v>69.711983000000004</c:v>
                </c:pt>
                <c:pt idx="14333">
                  <c:v>69.710030000000003</c:v>
                </c:pt>
                <c:pt idx="14334">
                  <c:v>69.699355999999995</c:v>
                </c:pt>
                <c:pt idx="14335">
                  <c:v>69.702811999999994</c:v>
                </c:pt>
                <c:pt idx="14336">
                  <c:v>69.717995000000002</c:v>
                </c:pt>
                <c:pt idx="14337">
                  <c:v>69.711533000000003</c:v>
                </c:pt>
                <c:pt idx="14338">
                  <c:v>69.717094000000003</c:v>
                </c:pt>
                <c:pt idx="14339">
                  <c:v>69.714989000000003</c:v>
                </c:pt>
                <c:pt idx="14340">
                  <c:v>69.702667000000005</c:v>
                </c:pt>
                <c:pt idx="14341">
                  <c:v>69.702217000000005</c:v>
                </c:pt>
                <c:pt idx="14342">
                  <c:v>69.716194000000002</c:v>
                </c:pt>
                <c:pt idx="14343">
                  <c:v>69.708527000000004</c:v>
                </c:pt>
                <c:pt idx="14344">
                  <c:v>69.717995000000002</c:v>
                </c:pt>
                <c:pt idx="14345">
                  <c:v>69.707770999999994</c:v>
                </c:pt>
                <c:pt idx="14346">
                  <c:v>69.700264000000004</c:v>
                </c:pt>
                <c:pt idx="14347">
                  <c:v>69.702361999999994</c:v>
                </c:pt>
                <c:pt idx="14348">
                  <c:v>69.701012000000006</c:v>
                </c:pt>
                <c:pt idx="14349">
                  <c:v>69.707626000000005</c:v>
                </c:pt>
                <c:pt idx="14350">
                  <c:v>69.713638000000003</c:v>
                </c:pt>
                <c:pt idx="14351">
                  <c:v>69.718445000000003</c:v>
                </c:pt>
                <c:pt idx="14352">
                  <c:v>69.695449999999994</c:v>
                </c:pt>
                <c:pt idx="14353">
                  <c:v>69.726410000000001</c:v>
                </c:pt>
                <c:pt idx="14354">
                  <c:v>69.716194000000002</c:v>
                </c:pt>
                <c:pt idx="14355">
                  <c:v>69.700408999999993</c:v>
                </c:pt>
                <c:pt idx="14356">
                  <c:v>69.709129000000004</c:v>
                </c:pt>
                <c:pt idx="14357">
                  <c:v>69.708527000000004</c:v>
                </c:pt>
                <c:pt idx="14358">
                  <c:v>69.684180999999995</c:v>
                </c:pt>
                <c:pt idx="14359">
                  <c:v>69.704918000000006</c:v>
                </c:pt>
                <c:pt idx="14360">
                  <c:v>69.677871999999994</c:v>
                </c:pt>
                <c:pt idx="14361">
                  <c:v>69.708076000000005</c:v>
                </c:pt>
                <c:pt idx="14362">
                  <c:v>69.716644000000002</c:v>
                </c:pt>
                <c:pt idx="14363">
                  <c:v>69.714088000000004</c:v>
                </c:pt>
                <c:pt idx="14364">
                  <c:v>69.714989000000003</c:v>
                </c:pt>
                <c:pt idx="14365">
                  <c:v>69.713486000000003</c:v>
                </c:pt>
                <c:pt idx="14366">
                  <c:v>69.724754000000004</c:v>
                </c:pt>
                <c:pt idx="14367">
                  <c:v>69.721603000000002</c:v>
                </c:pt>
                <c:pt idx="14368">
                  <c:v>69.718597000000003</c:v>
                </c:pt>
                <c:pt idx="14369">
                  <c:v>69.712135000000004</c:v>
                </c:pt>
                <c:pt idx="14370">
                  <c:v>69.713188000000002</c:v>
                </c:pt>
                <c:pt idx="14371">
                  <c:v>69.699959000000007</c:v>
                </c:pt>
                <c:pt idx="14372">
                  <c:v>69.721603000000002</c:v>
                </c:pt>
                <c:pt idx="14373">
                  <c:v>69.723557</c:v>
                </c:pt>
                <c:pt idx="14374">
                  <c:v>69.719795000000005</c:v>
                </c:pt>
                <c:pt idx="14375">
                  <c:v>69.713936000000004</c:v>
                </c:pt>
                <c:pt idx="14376">
                  <c:v>69.703415000000007</c:v>
                </c:pt>
                <c:pt idx="14377">
                  <c:v>69.689589999999995</c:v>
                </c:pt>
                <c:pt idx="14378">
                  <c:v>69.704314999999994</c:v>
                </c:pt>
                <c:pt idx="14379">
                  <c:v>69.691390999999996</c:v>
                </c:pt>
                <c:pt idx="14380">
                  <c:v>69.709579000000005</c:v>
                </c:pt>
                <c:pt idx="14381">
                  <c:v>69.720848000000004</c:v>
                </c:pt>
                <c:pt idx="14382">
                  <c:v>69.713638000000003</c:v>
                </c:pt>
                <c:pt idx="14383">
                  <c:v>69.723404000000002</c:v>
                </c:pt>
                <c:pt idx="14384">
                  <c:v>69.711983000000004</c:v>
                </c:pt>
                <c:pt idx="14385">
                  <c:v>69.717545000000001</c:v>
                </c:pt>
                <c:pt idx="14386">
                  <c:v>69.714691000000002</c:v>
                </c:pt>
                <c:pt idx="14387">
                  <c:v>69.709579000000005</c:v>
                </c:pt>
                <c:pt idx="14388">
                  <c:v>69.712738000000002</c:v>
                </c:pt>
                <c:pt idx="14389">
                  <c:v>69.728813000000002</c:v>
                </c:pt>
                <c:pt idx="14390">
                  <c:v>69.723854000000003</c:v>
                </c:pt>
                <c:pt idx="14391">
                  <c:v>69.710632000000004</c:v>
                </c:pt>
                <c:pt idx="14392">
                  <c:v>69.710030000000003</c:v>
                </c:pt>
                <c:pt idx="14393">
                  <c:v>69.716042000000002</c:v>
                </c:pt>
                <c:pt idx="14394">
                  <c:v>69.715591000000003</c:v>
                </c:pt>
                <c:pt idx="14395">
                  <c:v>69.723404000000002</c:v>
                </c:pt>
                <c:pt idx="14396">
                  <c:v>69.717995000000002</c:v>
                </c:pt>
                <c:pt idx="14397">
                  <c:v>69.717094000000003</c:v>
                </c:pt>
                <c:pt idx="14398">
                  <c:v>69.722351000000003</c:v>
                </c:pt>
                <c:pt idx="14399">
                  <c:v>69.705223000000004</c:v>
                </c:pt>
                <c:pt idx="14400">
                  <c:v>69.727463</c:v>
                </c:pt>
                <c:pt idx="14401">
                  <c:v>69.726707000000005</c:v>
                </c:pt>
                <c:pt idx="14402">
                  <c:v>69.723557</c:v>
                </c:pt>
                <c:pt idx="14403">
                  <c:v>69.706871000000007</c:v>
                </c:pt>
                <c:pt idx="14404">
                  <c:v>69.722504000000001</c:v>
                </c:pt>
                <c:pt idx="14405">
                  <c:v>69.718445000000003</c:v>
                </c:pt>
                <c:pt idx="14406">
                  <c:v>69.723854000000003</c:v>
                </c:pt>
                <c:pt idx="14407">
                  <c:v>69.737679</c:v>
                </c:pt>
                <c:pt idx="14408">
                  <c:v>69.714989000000003</c:v>
                </c:pt>
                <c:pt idx="14409">
                  <c:v>69.710327000000007</c:v>
                </c:pt>
                <c:pt idx="14410">
                  <c:v>69.712135000000004</c:v>
                </c:pt>
                <c:pt idx="14411">
                  <c:v>69.714691000000002</c:v>
                </c:pt>
                <c:pt idx="14412">
                  <c:v>69.716644000000002</c:v>
                </c:pt>
                <c:pt idx="14413">
                  <c:v>69.713486000000003</c:v>
                </c:pt>
                <c:pt idx="14414">
                  <c:v>69.736480999999998</c:v>
                </c:pt>
                <c:pt idx="14415">
                  <c:v>69.709579000000005</c:v>
                </c:pt>
                <c:pt idx="14416">
                  <c:v>69.726257000000004</c:v>
                </c:pt>
                <c:pt idx="14417">
                  <c:v>69.719948000000002</c:v>
                </c:pt>
                <c:pt idx="14418">
                  <c:v>69.706726000000003</c:v>
                </c:pt>
                <c:pt idx="14419">
                  <c:v>69.707626000000005</c:v>
                </c:pt>
                <c:pt idx="14420">
                  <c:v>69.717545000000001</c:v>
                </c:pt>
                <c:pt idx="14421">
                  <c:v>69.703415000000007</c:v>
                </c:pt>
                <c:pt idx="14422">
                  <c:v>69.726707000000005</c:v>
                </c:pt>
                <c:pt idx="14423">
                  <c:v>69.726257000000004</c:v>
                </c:pt>
                <c:pt idx="14424">
                  <c:v>69.717392000000004</c:v>
                </c:pt>
                <c:pt idx="14425">
                  <c:v>69.730620999999999</c:v>
                </c:pt>
                <c:pt idx="14426">
                  <c:v>69.722351000000003</c:v>
                </c:pt>
                <c:pt idx="14427">
                  <c:v>69.711235000000002</c:v>
                </c:pt>
                <c:pt idx="14428">
                  <c:v>69.719345000000004</c:v>
                </c:pt>
                <c:pt idx="14429">
                  <c:v>69.712738000000002</c:v>
                </c:pt>
                <c:pt idx="14430">
                  <c:v>69.721298000000004</c:v>
                </c:pt>
                <c:pt idx="14431">
                  <c:v>69.732574</c:v>
                </c:pt>
                <c:pt idx="14432">
                  <c:v>69.737228000000002</c:v>
                </c:pt>
                <c:pt idx="14433">
                  <c:v>69.745948999999996</c:v>
                </c:pt>
                <c:pt idx="14434">
                  <c:v>69.721901000000003</c:v>
                </c:pt>
                <c:pt idx="14435">
                  <c:v>69.723854000000003</c:v>
                </c:pt>
                <c:pt idx="14436">
                  <c:v>69.722504000000001</c:v>
                </c:pt>
                <c:pt idx="14437">
                  <c:v>69.711082000000005</c:v>
                </c:pt>
                <c:pt idx="14438">
                  <c:v>69.721451000000002</c:v>
                </c:pt>
                <c:pt idx="14439">
                  <c:v>69.727310000000003</c:v>
                </c:pt>
                <c:pt idx="14440">
                  <c:v>69.713638000000003</c:v>
                </c:pt>
                <c:pt idx="14441">
                  <c:v>69.724304000000004</c:v>
                </c:pt>
                <c:pt idx="14442">
                  <c:v>69.732574</c:v>
                </c:pt>
                <c:pt idx="14443">
                  <c:v>69.743392999999998</c:v>
                </c:pt>
                <c:pt idx="14444">
                  <c:v>69.725211999999999</c:v>
                </c:pt>
                <c:pt idx="14445">
                  <c:v>69.716942000000003</c:v>
                </c:pt>
                <c:pt idx="14446">
                  <c:v>69.755713999999998</c:v>
                </c:pt>
                <c:pt idx="14447">
                  <c:v>69.721451000000002</c:v>
                </c:pt>
                <c:pt idx="14448">
                  <c:v>69.743545999999995</c:v>
                </c:pt>
                <c:pt idx="14449">
                  <c:v>69.732123999999999</c:v>
                </c:pt>
                <c:pt idx="14450">
                  <c:v>69.729118</c:v>
                </c:pt>
                <c:pt idx="14451">
                  <c:v>69.743995999999996</c:v>
                </c:pt>
                <c:pt idx="14452">
                  <c:v>69.725807000000003</c:v>
                </c:pt>
                <c:pt idx="14453">
                  <c:v>69.717545000000001</c:v>
                </c:pt>
                <c:pt idx="14454">
                  <c:v>69.733176999999998</c:v>
                </c:pt>
                <c:pt idx="14455">
                  <c:v>69.716492000000002</c:v>
                </c:pt>
                <c:pt idx="14456">
                  <c:v>69.729118</c:v>
                </c:pt>
                <c:pt idx="14457">
                  <c:v>69.712585000000004</c:v>
                </c:pt>
                <c:pt idx="14458">
                  <c:v>69.716644000000002</c:v>
                </c:pt>
                <c:pt idx="14459">
                  <c:v>69.713638000000003</c:v>
                </c:pt>
                <c:pt idx="14460">
                  <c:v>69.727310000000003</c:v>
                </c:pt>
                <c:pt idx="14461">
                  <c:v>69.724007</c:v>
                </c:pt>
                <c:pt idx="14462">
                  <c:v>69.724754000000004</c:v>
                </c:pt>
                <c:pt idx="14463">
                  <c:v>69.705368000000007</c:v>
                </c:pt>
                <c:pt idx="14464">
                  <c:v>69.738135999999997</c:v>
                </c:pt>
                <c:pt idx="14465">
                  <c:v>69.730316000000002</c:v>
                </c:pt>
                <c:pt idx="14466">
                  <c:v>69.739182</c:v>
                </c:pt>
                <c:pt idx="14467">
                  <c:v>69.726860000000002</c:v>
                </c:pt>
                <c:pt idx="14468">
                  <c:v>69.719948000000002</c:v>
                </c:pt>
                <c:pt idx="14469">
                  <c:v>69.736632999999998</c:v>
                </c:pt>
                <c:pt idx="14470">
                  <c:v>69.721603000000002</c:v>
                </c:pt>
                <c:pt idx="14471">
                  <c:v>69.734527999999997</c:v>
                </c:pt>
                <c:pt idx="14472">
                  <c:v>69.726860000000002</c:v>
                </c:pt>
                <c:pt idx="14473">
                  <c:v>69.723557</c:v>
                </c:pt>
                <c:pt idx="14474">
                  <c:v>69.722801000000004</c:v>
                </c:pt>
                <c:pt idx="14475">
                  <c:v>69.729713000000004</c:v>
                </c:pt>
                <c:pt idx="14476">
                  <c:v>69.737228000000002</c:v>
                </c:pt>
                <c:pt idx="14477">
                  <c:v>69.732269000000002</c:v>
                </c:pt>
                <c:pt idx="14478">
                  <c:v>69.733772000000002</c:v>
                </c:pt>
                <c:pt idx="14479">
                  <c:v>69.745345999999998</c:v>
                </c:pt>
                <c:pt idx="14480">
                  <c:v>69.727463</c:v>
                </c:pt>
                <c:pt idx="14481">
                  <c:v>69.736030999999997</c:v>
                </c:pt>
                <c:pt idx="14482">
                  <c:v>69.734825000000001</c:v>
                </c:pt>
                <c:pt idx="14483">
                  <c:v>69.742492999999996</c:v>
                </c:pt>
                <c:pt idx="14484">
                  <c:v>69.738433999999998</c:v>
                </c:pt>
                <c:pt idx="14485">
                  <c:v>69.728667999999999</c:v>
                </c:pt>
                <c:pt idx="14486">
                  <c:v>69.722351000000003</c:v>
                </c:pt>
                <c:pt idx="14487">
                  <c:v>69.724457000000001</c:v>
                </c:pt>
                <c:pt idx="14488">
                  <c:v>69.733772000000002</c:v>
                </c:pt>
                <c:pt idx="14489">
                  <c:v>69.754210999999998</c:v>
                </c:pt>
                <c:pt idx="14490">
                  <c:v>69.741439999999997</c:v>
                </c:pt>
                <c:pt idx="14491">
                  <c:v>69.739182</c:v>
                </c:pt>
                <c:pt idx="14492">
                  <c:v>69.734527999999997</c:v>
                </c:pt>
                <c:pt idx="14493">
                  <c:v>69.730766000000003</c:v>
                </c:pt>
                <c:pt idx="14494">
                  <c:v>69.752707999999998</c:v>
                </c:pt>
                <c:pt idx="14495">
                  <c:v>69.736176</c:v>
                </c:pt>
                <c:pt idx="14496">
                  <c:v>69.735725000000002</c:v>
                </c:pt>
                <c:pt idx="14497">
                  <c:v>69.729713000000004</c:v>
                </c:pt>
                <c:pt idx="14498">
                  <c:v>69.735579999999999</c:v>
                </c:pt>
                <c:pt idx="14499">
                  <c:v>69.725960000000001</c:v>
                </c:pt>
                <c:pt idx="14500">
                  <c:v>69.739486999999997</c:v>
                </c:pt>
                <c:pt idx="14501">
                  <c:v>69.745498999999995</c:v>
                </c:pt>
                <c:pt idx="14502">
                  <c:v>69.755713999999998</c:v>
                </c:pt>
                <c:pt idx="14503">
                  <c:v>69.734673000000001</c:v>
                </c:pt>
                <c:pt idx="14504">
                  <c:v>69.743995999999996</c:v>
                </c:pt>
                <c:pt idx="14505">
                  <c:v>69.739936999999998</c:v>
                </c:pt>
                <c:pt idx="14506">
                  <c:v>69.740539999999996</c:v>
                </c:pt>
                <c:pt idx="14507">
                  <c:v>69.759620999999996</c:v>
                </c:pt>
                <c:pt idx="14508">
                  <c:v>69.734076999999999</c:v>
                </c:pt>
                <c:pt idx="14509">
                  <c:v>69.757667999999995</c:v>
                </c:pt>
                <c:pt idx="14510">
                  <c:v>69.756164999999996</c:v>
                </c:pt>
                <c:pt idx="14511">
                  <c:v>69.738433999999998</c:v>
                </c:pt>
                <c:pt idx="14512">
                  <c:v>69.762032000000005</c:v>
                </c:pt>
                <c:pt idx="14513">
                  <c:v>69.749404999999996</c:v>
                </c:pt>
                <c:pt idx="14514">
                  <c:v>69.738135999999997</c:v>
                </c:pt>
                <c:pt idx="14515">
                  <c:v>69.739036999999996</c:v>
                </c:pt>
                <c:pt idx="14516">
                  <c:v>69.753760999999997</c:v>
                </c:pt>
                <c:pt idx="14517">
                  <c:v>69.750304999999997</c:v>
                </c:pt>
                <c:pt idx="14518">
                  <c:v>69.753760999999997</c:v>
                </c:pt>
                <c:pt idx="14519">
                  <c:v>69.742942999999997</c:v>
                </c:pt>
                <c:pt idx="14520">
                  <c:v>69.739936999999998</c:v>
                </c:pt>
                <c:pt idx="14521">
                  <c:v>69.756316999999996</c:v>
                </c:pt>
                <c:pt idx="14522">
                  <c:v>69.746848999999997</c:v>
                </c:pt>
                <c:pt idx="14523">
                  <c:v>69.740088999999998</c:v>
                </c:pt>
                <c:pt idx="14524">
                  <c:v>69.746848999999997</c:v>
                </c:pt>
                <c:pt idx="14525">
                  <c:v>69.754661999999996</c:v>
                </c:pt>
                <c:pt idx="14526">
                  <c:v>69.751960999999994</c:v>
                </c:pt>
                <c:pt idx="14527">
                  <c:v>69.741889999999998</c:v>
                </c:pt>
                <c:pt idx="14528">
                  <c:v>69.737228000000002</c:v>
                </c:pt>
                <c:pt idx="14529">
                  <c:v>69.769394000000005</c:v>
                </c:pt>
                <c:pt idx="14530">
                  <c:v>69.761725999999996</c:v>
                </c:pt>
                <c:pt idx="14531">
                  <c:v>69.755713999999998</c:v>
                </c:pt>
                <c:pt idx="14532">
                  <c:v>69.749701999999999</c:v>
                </c:pt>
                <c:pt idx="14533">
                  <c:v>69.747748999999999</c:v>
                </c:pt>
                <c:pt idx="14534">
                  <c:v>69.733322000000001</c:v>
                </c:pt>
                <c:pt idx="14535">
                  <c:v>69.752410999999995</c:v>
                </c:pt>
                <c:pt idx="14536">
                  <c:v>69.755111999999997</c:v>
                </c:pt>
                <c:pt idx="14537">
                  <c:v>69.751807999999997</c:v>
                </c:pt>
                <c:pt idx="14538">
                  <c:v>69.754363999999995</c:v>
                </c:pt>
                <c:pt idx="14539">
                  <c:v>69.755866999999995</c:v>
                </c:pt>
                <c:pt idx="14540">
                  <c:v>69.766541000000004</c:v>
                </c:pt>
                <c:pt idx="14541">
                  <c:v>69.759170999999995</c:v>
                </c:pt>
                <c:pt idx="14542">
                  <c:v>69.757667999999995</c:v>
                </c:pt>
                <c:pt idx="14543">
                  <c:v>69.751807999999997</c:v>
                </c:pt>
                <c:pt idx="14544">
                  <c:v>69.748954999999995</c:v>
                </c:pt>
                <c:pt idx="14545">
                  <c:v>69.755866999999995</c:v>
                </c:pt>
                <c:pt idx="14546">
                  <c:v>69.750457999999995</c:v>
                </c:pt>
                <c:pt idx="14547">
                  <c:v>69.773453000000003</c:v>
                </c:pt>
                <c:pt idx="14548">
                  <c:v>69.738731000000001</c:v>
                </c:pt>
                <c:pt idx="14549">
                  <c:v>69.776009000000002</c:v>
                </c:pt>
                <c:pt idx="14550">
                  <c:v>69.770897000000005</c:v>
                </c:pt>
                <c:pt idx="14551">
                  <c:v>69.772850000000005</c:v>
                </c:pt>
                <c:pt idx="14552">
                  <c:v>69.770897000000005</c:v>
                </c:pt>
                <c:pt idx="14553">
                  <c:v>69.760979000000006</c:v>
                </c:pt>
                <c:pt idx="14554">
                  <c:v>69.765038000000004</c:v>
                </c:pt>
                <c:pt idx="14555">
                  <c:v>69.773300000000006</c:v>
                </c:pt>
                <c:pt idx="14556">
                  <c:v>69.752707999999998</c:v>
                </c:pt>
                <c:pt idx="14557">
                  <c:v>69.757216999999997</c:v>
                </c:pt>
                <c:pt idx="14558">
                  <c:v>69.744597999999996</c:v>
                </c:pt>
                <c:pt idx="14559">
                  <c:v>69.767585999999994</c:v>
                </c:pt>
                <c:pt idx="14560">
                  <c:v>69.765632999999994</c:v>
                </c:pt>
                <c:pt idx="14561">
                  <c:v>69.755263999999997</c:v>
                </c:pt>
                <c:pt idx="14562">
                  <c:v>69.748954999999995</c:v>
                </c:pt>
                <c:pt idx="14563">
                  <c:v>69.751357999999996</c:v>
                </c:pt>
                <c:pt idx="14564">
                  <c:v>69.762482000000006</c:v>
                </c:pt>
                <c:pt idx="14565">
                  <c:v>69.766684999999995</c:v>
                </c:pt>
                <c:pt idx="14566">
                  <c:v>69.760529000000005</c:v>
                </c:pt>
                <c:pt idx="14567">
                  <c:v>69.770294000000007</c:v>
                </c:pt>
                <c:pt idx="14568">
                  <c:v>69.763076999999996</c:v>
                </c:pt>
                <c:pt idx="14569">
                  <c:v>69.768494000000004</c:v>
                </c:pt>
                <c:pt idx="14570">
                  <c:v>69.759772999999996</c:v>
                </c:pt>
                <c:pt idx="14571">
                  <c:v>69.752860999999996</c:v>
                </c:pt>
                <c:pt idx="14572">
                  <c:v>69.763076999999996</c:v>
                </c:pt>
                <c:pt idx="14573">
                  <c:v>69.772544999999994</c:v>
                </c:pt>
                <c:pt idx="14574">
                  <c:v>69.792389</c:v>
                </c:pt>
                <c:pt idx="14575">
                  <c:v>69.773750000000007</c:v>
                </c:pt>
                <c:pt idx="14576">
                  <c:v>69.770447000000004</c:v>
                </c:pt>
                <c:pt idx="14577">
                  <c:v>69.778412000000003</c:v>
                </c:pt>
                <c:pt idx="14578">
                  <c:v>69.780365000000003</c:v>
                </c:pt>
                <c:pt idx="14579">
                  <c:v>69.780663000000004</c:v>
                </c:pt>
                <c:pt idx="14580">
                  <c:v>69.782616000000004</c:v>
                </c:pt>
                <c:pt idx="14581">
                  <c:v>69.774199999999993</c:v>
                </c:pt>
                <c:pt idx="14582">
                  <c:v>69.773453000000003</c:v>
                </c:pt>
                <c:pt idx="14583">
                  <c:v>69.786674000000005</c:v>
                </c:pt>
                <c:pt idx="14584">
                  <c:v>69.789230000000003</c:v>
                </c:pt>
                <c:pt idx="14585">
                  <c:v>69.780365000000003</c:v>
                </c:pt>
                <c:pt idx="14586">
                  <c:v>69.765938000000006</c:v>
                </c:pt>
                <c:pt idx="14587">
                  <c:v>69.771041999999994</c:v>
                </c:pt>
                <c:pt idx="14588">
                  <c:v>69.771500000000003</c:v>
                </c:pt>
                <c:pt idx="14589">
                  <c:v>69.795990000000003</c:v>
                </c:pt>
                <c:pt idx="14590">
                  <c:v>69.791938999999999</c:v>
                </c:pt>
                <c:pt idx="14591">
                  <c:v>69.776306000000005</c:v>
                </c:pt>
                <c:pt idx="14592">
                  <c:v>69.781868000000003</c:v>
                </c:pt>
                <c:pt idx="14593">
                  <c:v>69.781868000000003</c:v>
                </c:pt>
                <c:pt idx="14594">
                  <c:v>69.770897000000005</c:v>
                </c:pt>
                <c:pt idx="14595">
                  <c:v>69.786072000000004</c:v>
                </c:pt>
                <c:pt idx="14596">
                  <c:v>69.780663000000004</c:v>
                </c:pt>
                <c:pt idx="14597">
                  <c:v>69.788933</c:v>
                </c:pt>
                <c:pt idx="14598">
                  <c:v>69.788482999999999</c:v>
                </c:pt>
                <c:pt idx="14599">
                  <c:v>69.779915000000003</c:v>
                </c:pt>
                <c:pt idx="14600">
                  <c:v>69.782166000000004</c:v>
                </c:pt>
                <c:pt idx="14601">
                  <c:v>69.794792000000001</c:v>
                </c:pt>
                <c:pt idx="14602">
                  <c:v>69.775856000000005</c:v>
                </c:pt>
                <c:pt idx="14603">
                  <c:v>69.801856999999998</c:v>
                </c:pt>
                <c:pt idx="14604">
                  <c:v>69.797348</c:v>
                </c:pt>
                <c:pt idx="14605">
                  <c:v>69.774506000000002</c:v>
                </c:pt>
                <c:pt idx="14606">
                  <c:v>69.773453000000003</c:v>
                </c:pt>
                <c:pt idx="14607">
                  <c:v>69.781715000000005</c:v>
                </c:pt>
                <c:pt idx="14608">
                  <c:v>69.775253000000006</c:v>
                </c:pt>
                <c:pt idx="14609">
                  <c:v>69.786674000000005</c:v>
                </c:pt>
                <c:pt idx="14610">
                  <c:v>69.785622000000004</c:v>
                </c:pt>
                <c:pt idx="14611">
                  <c:v>69.795394999999999</c:v>
                </c:pt>
                <c:pt idx="14612">
                  <c:v>69.784721000000005</c:v>
                </c:pt>
                <c:pt idx="14613">
                  <c:v>69.792389</c:v>
                </c:pt>
                <c:pt idx="14614">
                  <c:v>69.774803000000006</c:v>
                </c:pt>
                <c:pt idx="14615">
                  <c:v>69.789680000000004</c:v>
                </c:pt>
                <c:pt idx="14616">
                  <c:v>69.789680000000004</c:v>
                </c:pt>
                <c:pt idx="14617">
                  <c:v>69.790131000000002</c:v>
                </c:pt>
                <c:pt idx="14618">
                  <c:v>69.795845</c:v>
                </c:pt>
                <c:pt idx="14619">
                  <c:v>69.784721000000005</c:v>
                </c:pt>
                <c:pt idx="14620">
                  <c:v>69.800803999999999</c:v>
                </c:pt>
                <c:pt idx="14621">
                  <c:v>69.793441999999999</c:v>
                </c:pt>
                <c:pt idx="14622">
                  <c:v>69.787277000000003</c:v>
                </c:pt>
                <c:pt idx="14623">
                  <c:v>69.783516000000006</c:v>
                </c:pt>
                <c:pt idx="14624">
                  <c:v>69.809669</c:v>
                </c:pt>
                <c:pt idx="14625">
                  <c:v>69.781265000000005</c:v>
                </c:pt>
                <c:pt idx="14626">
                  <c:v>69.782616000000004</c:v>
                </c:pt>
                <c:pt idx="14627">
                  <c:v>69.792389</c:v>
                </c:pt>
                <c:pt idx="14628">
                  <c:v>69.820792999999995</c:v>
                </c:pt>
                <c:pt idx="14629">
                  <c:v>69.799751000000001</c:v>
                </c:pt>
                <c:pt idx="14630">
                  <c:v>69.791183000000004</c:v>
                </c:pt>
                <c:pt idx="14631">
                  <c:v>69.790886</c:v>
                </c:pt>
                <c:pt idx="14632">
                  <c:v>69.785774000000004</c:v>
                </c:pt>
                <c:pt idx="14633">
                  <c:v>69.779915000000003</c:v>
                </c:pt>
                <c:pt idx="14634">
                  <c:v>69.801856999999998</c:v>
                </c:pt>
                <c:pt idx="14635">
                  <c:v>69.797493000000003</c:v>
                </c:pt>
                <c:pt idx="14636">
                  <c:v>69.801704000000001</c:v>
                </c:pt>
                <c:pt idx="14637">
                  <c:v>69.804107999999999</c:v>
                </c:pt>
                <c:pt idx="14638">
                  <c:v>69.788482999999999</c:v>
                </c:pt>
                <c:pt idx="14639">
                  <c:v>69.798248000000001</c:v>
                </c:pt>
                <c:pt idx="14640">
                  <c:v>69.787125000000003</c:v>
                </c:pt>
                <c:pt idx="14641">
                  <c:v>69.794037000000003</c:v>
                </c:pt>
                <c:pt idx="14642">
                  <c:v>69.812224999999998</c:v>
                </c:pt>
                <c:pt idx="14643">
                  <c:v>69.807715999999999</c:v>
                </c:pt>
                <c:pt idx="14644">
                  <c:v>69.801856999999998</c:v>
                </c:pt>
                <c:pt idx="14645">
                  <c:v>69.829352999999998</c:v>
                </c:pt>
                <c:pt idx="14646">
                  <c:v>69.805762999999999</c:v>
                </c:pt>
                <c:pt idx="14647">
                  <c:v>69.803809999999999</c:v>
                </c:pt>
                <c:pt idx="14648">
                  <c:v>69.808166999999997</c:v>
                </c:pt>
                <c:pt idx="14649">
                  <c:v>69.810721999999998</c:v>
                </c:pt>
                <c:pt idx="14650">
                  <c:v>69.795845</c:v>
                </c:pt>
                <c:pt idx="14651">
                  <c:v>69.806213</c:v>
                </c:pt>
                <c:pt idx="14652">
                  <c:v>69.797348</c:v>
                </c:pt>
                <c:pt idx="14653">
                  <c:v>69.804862999999997</c:v>
                </c:pt>
                <c:pt idx="14654">
                  <c:v>69.839127000000005</c:v>
                </c:pt>
                <c:pt idx="14655">
                  <c:v>69.822440999999998</c:v>
                </c:pt>
                <c:pt idx="14656">
                  <c:v>69.811774999999997</c:v>
                </c:pt>
                <c:pt idx="14657">
                  <c:v>69.803359999999998</c:v>
                </c:pt>
                <c:pt idx="14658">
                  <c:v>69.826804999999993</c:v>
                </c:pt>
                <c:pt idx="14659">
                  <c:v>69.813423</c:v>
                </c:pt>
                <c:pt idx="14660">
                  <c:v>69.818084999999996</c:v>
                </c:pt>
                <c:pt idx="14661">
                  <c:v>69.818839999999994</c:v>
                </c:pt>
                <c:pt idx="14662">
                  <c:v>69.814475999999999</c:v>
                </c:pt>
                <c:pt idx="14663">
                  <c:v>69.813727999999998</c:v>
                </c:pt>
                <c:pt idx="14664">
                  <c:v>69.821387999999999</c:v>
                </c:pt>
                <c:pt idx="14665">
                  <c:v>69.815528999999998</c:v>
                </c:pt>
                <c:pt idx="14666">
                  <c:v>69.818382</c:v>
                </c:pt>
                <c:pt idx="14667">
                  <c:v>69.821540999999996</c:v>
                </c:pt>
                <c:pt idx="14668">
                  <c:v>69.836571000000006</c:v>
                </c:pt>
                <c:pt idx="14669">
                  <c:v>69.815383999999995</c:v>
                </c:pt>
                <c:pt idx="14670">
                  <c:v>69.818534999999997</c:v>
                </c:pt>
                <c:pt idx="14671">
                  <c:v>69.813727999999998</c:v>
                </c:pt>
                <c:pt idx="14672">
                  <c:v>69.809669</c:v>
                </c:pt>
                <c:pt idx="14673">
                  <c:v>69.822745999999995</c:v>
                </c:pt>
                <c:pt idx="14674">
                  <c:v>69.816879</c:v>
                </c:pt>
                <c:pt idx="14675">
                  <c:v>69.827399999999997</c:v>
                </c:pt>
                <c:pt idx="14676">
                  <c:v>69.815383999999995</c:v>
                </c:pt>
                <c:pt idx="14677">
                  <c:v>69.833267000000006</c:v>
                </c:pt>
                <c:pt idx="14678">
                  <c:v>69.838226000000006</c:v>
                </c:pt>
                <c:pt idx="14679">
                  <c:v>69.812224999999998</c:v>
                </c:pt>
                <c:pt idx="14680">
                  <c:v>69.818984999999998</c:v>
                </c:pt>
                <c:pt idx="14681">
                  <c:v>69.834618000000006</c:v>
                </c:pt>
                <c:pt idx="14682">
                  <c:v>69.832358999999997</c:v>
                </c:pt>
                <c:pt idx="14683">
                  <c:v>69.858513000000002</c:v>
                </c:pt>
                <c:pt idx="14684">
                  <c:v>69.842879999999994</c:v>
                </c:pt>
                <c:pt idx="14685">
                  <c:v>69.837020999999993</c:v>
                </c:pt>
                <c:pt idx="14686">
                  <c:v>69.823798999999994</c:v>
                </c:pt>
                <c:pt idx="14687">
                  <c:v>69.835068000000007</c:v>
                </c:pt>
                <c:pt idx="14688">
                  <c:v>69.844382999999993</c:v>
                </c:pt>
                <c:pt idx="14689">
                  <c:v>69.829811000000007</c:v>
                </c:pt>
                <c:pt idx="14690">
                  <c:v>69.839577000000006</c:v>
                </c:pt>
                <c:pt idx="14691">
                  <c:v>69.841080000000005</c:v>
                </c:pt>
                <c:pt idx="14692">
                  <c:v>69.860168000000002</c:v>
                </c:pt>
                <c:pt idx="14693">
                  <c:v>69.830855999999997</c:v>
                </c:pt>
                <c:pt idx="14694">
                  <c:v>69.837470999999994</c:v>
                </c:pt>
                <c:pt idx="14695">
                  <c:v>69.830108999999993</c:v>
                </c:pt>
                <c:pt idx="14696">
                  <c:v>69.844382999999993</c:v>
                </c:pt>
                <c:pt idx="14697">
                  <c:v>69.841530000000006</c:v>
                </c:pt>
                <c:pt idx="14698">
                  <c:v>69.855354000000005</c:v>
                </c:pt>
                <c:pt idx="14699">
                  <c:v>69.844382999999993</c:v>
                </c:pt>
                <c:pt idx="14700">
                  <c:v>69.842133000000004</c:v>
                </c:pt>
                <c:pt idx="14701">
                  <c:v>69.847992000000005</c:v>
                </c:pt>
                <c:pt idx="14702">
                  <c:v>69.852203000000003</c:v>
                </c:pt>
                <c:pt idx="14703">
                  <c:v>69.849495000000005</c:v>
                </c:pt>
                <c:pt idx="14704">
                  <c:v>69.853104000000002</c:v>
                </c:pt>
                <c:pt idx="14705">
                  <c:v>69.847244000000003</c:v>
                </c:pt>
                <c:pt idx="14706">
                  <c:v>69.846785999999994</c:v>
                </c:pt>
                <c:pt idx="14707">
                  <c:v>69.832358999999997</c:v>
                </c:pt>
                <c:pt idx="14708">
                  <c:v>69.846039000000005</c:v>
                </c:pt>
                <c:pt idx="14709">
                  <c:v>69.851151000000002</c:v>
                </c:pt>
                <c:pt idx="14710">
                  <c:v>69.827849999999998</c:v>
                </c:pt>
                <c:pt idx="14711">
                  <c:v>69.843636000000004</c:v>
                </c:pt>
                <c:pt idx="14712">
                  <c:v>69.849197000000004</c:v>
                </c:pt>
                <c:pt idx="14713">
                  <c:v>69.849791999999994</c:v>
                </c:pt>
                <c:pt idx="14714">
                  <c:v>69.845589000000004</c:v>
                </c:pt>
                <c:pt idx="14715">
                  <c:v>69.842879999999994</c:v>
                </c:pt>
                <c:pt idx="14716">
                  <c:v>69.853249000000005</c:v>
                </c:pt>
                <c:pt idx="14717">
                  <c:v>69.842583000000005</c:v>
                </c:pt>
                <c:pt idx="14718">
                  <c:v>69.864975000000001</c:v>
                </c:pt>
                <c:pt idx="14719">
                  <c:v>69.858665000000002</c:v>
                </c:pt>
                <c:pt idx="14720">
                  <c:v>69.847389000000007</c:v>
                </c:pt>
                <c:pt idx="14721">
                  <c:v>69.868431000000001</c:v>
                </c:pt>
                <c:pt idx="14722">
                  <c:v>69.871284000000003</c:v>
                </c:pt>
                <c:pt idx="14723">
                  <c:v>69.851294999999993</c:v>
                </c:pt>
                <c:pt idx="14724">
                  <c:v>69.857758000000004</c:v>
                </c:pt>
                <c:pt idx="14725">
                  <c:v>69.863624999999999</c:v>
                </c:pt>
                <c:pt idx="14726">
                  <c:v>69.88015</c:v>
                </c:pt>
                <c:pt idx="14727">
                  <c:v>69.858513000000002</c:v>
                </c:pt>
                <c:pt idx="14728">
                  <c:v>69.857758000000004</c:v>
                </c:pt>
                <c:pt idx="14729">
                  <c:v>69.861214000000004</c:v>
                </c:pt>
                <c:pt idx="14730">
                  <c:v>69.866478000000001</c:v>
                </c:pt>
                <c:pt idx="14731">
                  <c:v>69.860764000000003</c:v>
                </c:pt>
                <c:pt idx="14732">
                  <c:v>69.863624999999999</c:v>
                </c:pt>
                <c:pt idx="14733">
                  <c:v>69.887969999999996</c:v>
                </c:pt>
                <c:pt idx="14734">
                  <c:v>69.875343000000001</c:v>
                </c:pt>
                <c:pt idx="14735">
                  <c:v>69.867981</c:v>
                </c:pt>
                <c:pt idx="14736">
                  <c:v>69.859116</c:v>
                </c:pt>
                <c:pt idx="14737">
                  <c:v>69.844986000000006</c:v>
                </c:pt>
                <c:pt idx="14738">
                  <c:v>69.876244</c:v>
                </c:pt>
                <c:pt idx="14739">
                  <c:v>69.875191000000001</c:v>
                </c:pt>
                <c:pt idx="14740">
                  <c:v>69.886764999999997</c:v>
                </c:pt>
                <c:pt idx="14741">
                  <c:v>69.882705999999999</c:v>
                </c:pt>
                <c:pt idx="14742">
                  <c:v>69.886016999999995</c:v>
                </c:pt>
                <c:pt idx="14743">
                  <c:v>69.876694000000001</c:v>
                </c:pt>
                <c:pt idx="14744">
                  <c:v>69.893531999999993</c:v>
                </c:pt>
                <c:pt idx="14745">
                  <c:v>69.903144999999995</c:v>
                </c:pt>
                <c:pt idx="14746">
                  <c:v>69.898787999999996</c:v>
                </c:pt>
                <c:pt idx="14747">
                  <c:v>69.892928999999995</c:v>
                </c:pt>
                <c:pt idx="14748">
                  <c:v>69.887519999999995</c:v>
                </c:pt>
                <c:pt idx="14749">
                  <c:v>69.889922999999996</c:v>
                </c:pt>
                <c:pt idx="14750">
                  <c:v>69.886764999999997</c:v>
                </c:pt>
                <c:pt idx="14751">
                  <c:v>69.888717999999997</c:v>
                </c:pt>
                <c:pt idx="14752">
                  <c:v>69.907509000000005</c:v>
                </c:pt>
                <c:pt idx="14753">
                  <c:v>69.893378999999996</c:v>
                </c:pt>
                <c:pt idx="14754">
                  <c:v>69.893082000000007</c:v>
                </c:pt>
                <c:pt idx="14755">
                  <c:v>69.898491000000007</c:v>
                </c:pt>
                <c:pt idx="14756">
                  <c:v>69.896834999999996</c:v>
                </c:pt>
                <c:pt idx="14757">
                  <c:v>69.924789000000004</c:v>
                </c:pt>
                <c:pt idx="14758">
                  <c:v>69.919524999999993</c:v>
                </c:pt>
                <c:pt idx="14759">
                  <c:v>69.904197999999994</c:v>
                </c:pt>
                <c:pt idx="14760">
                  <c:v>69.902244999999994</c:v>
                </c:pt>
                <c:pt idx="14761">
                  <c:v>69.903296999999995</c:v>
                </c:pt>
                <c:pt idx="14762">
                  <c:v>69.905556000000004</c:v>
                </c:pt>
                <c:pt idx="14763">
                  <c:v>69.905251000000007</c:v>
                </c:pt>
                <c:pt idx="14764">
                  <c:v>69.922234000000003</c:v>
                </c:pt>
                <c:pt idx="14765">
                  <c:v>69.917122000000006</c:v>
                </c:pt>
                <c:pt idx="14766">
                  <c:v>69.914116000000007</c:v>
                </c:pt>
                <c:pt idx="14767">
                  <c:v>69.926743000000002</c:v>
                </c:pt>
                <c:pt idx="14768">
                  <c:v>69.915024000000003</c:v>
                </c:pt>
                <c:pt idx="14769">
                  <c:v>69.927795000000003</c:v>
                </c:pt>
                <c:pt idx="14770">
                  <c:v>69.925690000000003</c:v>
                </c:pt>
                <c:pt idx="14771">
                  <c:v>69.945076</c:v>
                </c:pt>
                <c:pt idx="14772">
                  <c:v>69.934258</c:v>
                </c:pt>
                <c:pt idx="14773">
                  <c:v>69.921333000000004</c:v>
                </c:pt>
                <c:pt idx="14774">
                  <c:v>69.940567000000001</c:v>
                </c:pt>
                <c:pt idx="14775">
                  <c:v>69.928093000000004</c:v>
                </c:pt>
                <c:pt idx="14776">
                  <c:v>69.920883000000003</c:v>
                </c:pt>
                <c:pt idx="14777">
                  <c:v>69.930046000000004</c:v>
                </c:pt>
                <c:pt idx="14778">
                  <c:v>69.930351000000002</c:v>
                </c:pt>
                <c:pt idx="14779">
                  <c:v>69.942970000000003</c:v>
                </c:pt>
                <c:pt idx="14780">
                  <c:v>69.922386000000003</c:v>
                </c:pt>
                <c:pt idx="14781">
                  <c:v>69.925690000000003</c:v>
                </c:pt>
                <c:pt idx="14782">
                  <c:v>69.934555000000003</c:v>
                </c:pt>
                <c:pt idx="14783">
                  <c:v>69.942520000000002</c:v>
                </c:pt>
                <c:pt idx="14784">
                  <c:v>69.936958000000004</c:v>
                </c:pt>
                <c:pt idx="14785">
                  <c:v>69.934555000000003</c:v>
                </c:pt>
                <c:pt idx="14786">
                  <c:v>69.937714</c:v>
                </c:pt>
                <c:pt idx="14787">
                  <c:v>69.946426000000002</c:v>
                </c:pt>
                <c:pt idx="14788">
                  <c:v>69.939514000000003</c:v>
                </c:pt>
                <c:pt idx="14789">
                  <c:v>69.941322</c:v>
                </c:pt>
                <c:pt idx="14790">
                  <c:v>69.938164</c:v>
                </c:pt>
                <c:pt idx="14791">
                  <c:v>69.959952999999999</c:v>
                </c:pt>
                <c:pt idx="14792">
                  <c:v>69.940567000000001</c:v>
                </c:pt>
                <c:pt idx="14793">
                  <c:v>69.931549000000004</c:v>
                </c:pt>
                <c:pt idx="14794">
                  <c:v>69.949889999999996</c:v>
                </c:pt>
                <c:pt idx="14795">
                  <c:v>69.940567000000001</c:v>
                </c:pt>
                <c:pt idx="14796">
                  <c:v>69.962058999999996</c:v>
                </c:pt>
                <c:pt idx="14797">
                  <c:v>69.949889999999996</c:v>
                </c:pt>
                <c:pt idx="14798">
                  <c:v>69.956046999999998</c:v>
                </c:pt>
                <c:pt idx="14799">
                  <c:v>69.956801999999996</c:v>
                </c:pt>
                <c:pt idx="14800">
                  <c:v>69.965362999999996</c:v>
                </c:pt>
                <c:pt idx="14801">
                  <c:v>69.978888999999995</c:v>
                </c:pt>
                <c:pt idx="14802">
                  <c:v>69.972877999999994</c:v>
                </c:pt>
                <c:pt idx="14803">
                  <c:v>69.974686000000005</c:v>
                </c:pt>
                <c:pt idx="14804">
                  <c:v>69.957549999999998</c:v>
                </c:pt>
                <c:pt idx="14805">
                  <c:v>69.981292999999994</c:v>
                </c:pt>
                <c:pt idx="14806">
                  <c:v>69.976935999999995</c:v>
                </c:pt>
                <c:pt idx="14807">
                  <c:v>69.977692000000005</c:v>
                </c:pt>
                <c:pt idx="14808">
                  <c:v>69.968520999999996</c:v>
                </c:pt>
                <c:pt idx="14809">
                  <c:v>69.969871999999995</c:v>
                </c:pt>
                <c:pt idx="14810">
                  <c:v>69.978286999999995</c:v>
                </c:pt>
                <c:pt idx="14811">
                  <c:v>69.961005999999998</c:v>
                </c:pt>
                <c:pt idx="14812">
                  <c:v>69.983704000000003</c:v>
                </c:pt>
                <c:pt idx="14813">
                  <c:v>69.971374999999995</c:v>
                </c:pt>
                <c:pt idx="14814">
                  <c:v>69.997223000000005</c:v>
                </c:pt>
                <c:pt idx="14815">
                  <c:v>69.979645000000005</c:v>
                </c:pt>
                <c:pt idx="14816">
                  <c:v>69.975288000000006</c:v>
                </c:pt>
                <c:pt idx="14817">
                  <c:v>69.973929999999996</c:v>
                </c:pt>
                <c:pt idx="14818">
                  <c:v>70.016013999999998</c:v>
                </c:pt>
                <c:pt idx="14819">
                  <c:v>69.984451000000007</c:v>
                </c:pt>
                <c:pt idx="14820">
                  <c:v>69.996925000000005</c:v>
                </c:pt>
                <c:pt idx="14821">
                  <c:v>69.984756000000004</c:v>
                </c:pt>
                <c:pt idx="14822">
                  <c:v>69.990463000000005</c:v>
                </c:pt>
                <c:pt idx="14823">
                  <c:v>69.984756000000004</c:v>
                </c:pt>
                <c:pt idx="14824">
                  <c:v>69.996025000000003</c:v>
                </c:pt>
                <c:pt idx="14825">
                  <c:v>70.007598999999999</c:v>
                </c:pt>
                <c:pt idx="14826">
                  <c:v>69.981292999999994</c:v>
                </c:pt>
                <c:pt idx="14827">
                  <c:v>69.995728</c:v>
                </c:pt>
                <c:pt idx="14828">
                  <c:v>69.986557000000005</c:v>
                </c:pt>
                <c:pt idx="14829">
                  <c:v>70.005043000000001</c:v>
                </c:pt>
                <c:pt idx="14830">
                  <c:v>70.009101999999999</c:v>
                </c:pt>
                <c:pt idx="14831">
                  <c:v>69.990463000000005</c:v>
                </c:pt>
                <c:pt idx="14832">
                  <c:v>69.993317000000005</c:v>
                </c:pt>
                <c:pt idx="14833">
                  <c:v>69.999481000000003</c:v>
                </c:pt>
                <c:pt idx="14834">
                  <c:v>69.991516000000004</c:v>
                </c:pt>
                <c:pt idx="14835">
                  <c:v>69.999779000000004</c:v>
                </c:pt>
                <c:pt idx="14836">
                  <c:v>69.990166000000002</c:v>
                </c:pt>
                <c:pt idx="14837">
                  <c:v>70.011200000000002</c:v>
                </c:pt>
                <c:pt idx="14838">
                  <c:v>69.999329000000003</c:v>
                </c:pt>
                <c:pt idx="14839">
                  <c:v>69.990616000000003</c:v>
                </c:pt>
                <c:pt idx="14840">
                  <c:v>69.996475000000004</c:v>
                </c:pt>
                <c:pt idx="14841">
                  <c:v>70.016311999999999</c:v>
                </c:pt>
                <c:pt idx="14842">
                  <c:v>70.018569999999997</c:v>
                </c:pt>
                <c:pt idx="14843">
                  <c:v>70.010604999999998</c:v>
                </c:pt>
                <c:pt idx="14844">
                  <c:v>69.998428000000004</c:v>
                </c:pt>
                <c:pt idx="14845">
                  <c:v>70.006691000000004</c:v>
                </c:pt>
                <c:pt idx="14846">
                  <c:v>70.021720999999999</c:v>
                </c:pt>
                <c:pt idx="14847">
                  <c:v>70.013458</c:v>
                </c:pt>
                <c:pt idx="14848">
                  <c:v>70.024276999999998</c:v>
                </c:pt>
                <c:pt idx="14849">
                  <c:v>70.010002</c:v>
                </c:pt>
                <c:pt idx="14850">
                  <c:v>70.030593999999994</c:v>
                </c:pt>
                <c:pt idx="14851">
                  <c:v>70.014961</c:v>
                </c:pt>
                <c:pt idx="14852">
                  <c:v>70.045471000000006</c:v>
                </c:pt>
                <c:pt idx="14853">
                  <c:v>70.014060999999998</c:v>
                </c:pt>
                <c:pt idx="14854">
                  <c:v>70.017066999999997</c:v>
                </c:pt>
                <c:pt idx="14855">
                  <c:v>70.015411</c:v>
                </c:pt>
                <c:pt idx="14856">
                  <c:v>70.029235999999997</c:v>
                </c:pt>
                <c:pt idx="14857">
                  <c:v>70.046370999999994</c:v>
                </c:pt>
                <c:pt idx="14858">
                  <c:v>70.025779999999997</c:v>
                </c:pt>
                <c:pt idx="14859">
                  <c:v>70.052077999999995</c:v>
                </c:pt>
                <c:pt idx="14860">
                  <c:v>70.026832999999996</c:v>
                </c:pt>
                <c:pt idx="14861">
                  <c:v>70.028785999999997</c:v>
                </c:pt>
                <c:pt idx="14862">
                  <c:v>70.025779999999997</c:v>
                </c:pt>
                <c:pt idx="14863">
                  <c:v>70.019019999999998</c:v>
                </c:pt>
                <c:pt idx="14864">
                  <c:v>70.035247999999996</c:v>
                </c:pt>
                <c:pt idx="14865">
                  <c:v>70.046822000000006</c:v>
                </c:pt>
                <c:pt idx="14866">
                  <c:v>70.017814999999999</c:v>
                </c:pt>
                <c:pt idx="14867">
                  <c:v>70.035697999999996</c:v>
                </c:pt>
                <c:pt idx="14868">
                  <c:v>70.035552999999993</c:v>
                </c:pt>
                <c:pt idx="14869">
                  <c:v>70.037505999999993</c:v>
                </c:pt>
                <c:pt idx="14870">
                  <c:v>70.042465000000007</c:v>
                </c:pt>
                <c:pt idx="14871">
                  <c:v>70.051627999999994</c:v>
                </c:pt>
                <c:pt idx="14872">
                  <c:v>70.062599000000006</c:v>
                </c:pt>
                <c:pt idx="14873">
                  <c:v>70.062904000000003</c:v>
                </c:pt>
                <c:pt idx="14874">
                  <c:v>70.045319000000006</c:v>
                </c:pt>
                <c:pt idx="14875">
                  <c:v>70.058539999999994</c:v>
                </c:pt>
                <c:pt idx="14876">
                  <c:v>70.051331000000005</c:v>
                </c:pt>
                <c:pt idx="14877">
                  <c:v>70.052681000000007</c:v>
                </c:pt>
                <c:pt idx="14878">
                  <c:v>70.048927000000006</c:v>
                </c:pt>
                <c:pt idx="14879">
                  <c:v>70.069962000000004</c:v>
                </c:pt>
                <c:pt idx="14880">
                  <c:v>70.061401000000004</c:v>
                </c:pt>
                <c:pt idx="14881">
                  <c:v>70.067863000000003</c:v>
                </c:pt>
                <c:pt idx="14882">
                  <c:v>70.090857999999997</c:v>
                </c:pt>
                <c:pt idx="14883">
                  <c:v>70.068916000000002</c:v>
                </c:pt>
                <c:pt idx="14884">
                  <c:v>70.067863000000003</c:v>
                </c:pt>
                <c:pt idx="14885">
                  <c:v>70.067413000000002</c:v>
                </c:pt>
                <c:pt idx="14886">
                  <c:v>70.053130999999993</c:v>
                </c:pt>
                <c:pt idx="14887">
                  <c:v>70.081535000000002</c:v>
                </c:pt>
                <c:pt idx="14888">
                  <c:v>70.076729</c:v>
                </c:pt>
                <c:pt idx="14889">
                  <c:v>70.055533999999994</c:v>
                </c:pt>
                <c:pt idx="14890">
                  <c:v>70.075226000000001</c:v>
                </c:pt>
                <c:pt idx="14891">
                  <c:v>70.062149000000005</c:v>
                </c:pt>
                <c:pt idx="14892">
                  <c:v>70.077179000000001</c:v>
                </c:pt>
                <c:pt idx="14893">
                  <c:v>70.074623000000003</c:v>
                </c:pt>
                <c:pt idx="14894">
                  <c:v>70.086945</c:v>
                </c:pt>
                <c:pt idx="14895">
                  <c:v>70.074623000000003</c:v>
                </c:pt>
                <c:pt idx="14896">
                  <c:v>70.055533999999994</c:v>
                </c:pt>
                <c:pt idx="14897">
                  <c:v>70.079582000000002</c:v>
                </c:pt>
                <c:pt idx="14898">
                  <c:v>70.074928</c:v>
                </c:pt>
                <c:pt idx="14899">
                  <c:v>70.093558999999999</c:v>
                </c:pt>
                <c:pt idx="14900">
                  <c:v>70.090401</c:v>
                </c:pt>
                <c:pt idx="14901">
                  <c:v>70.082588000000001</c:v>
                </c:pt>
                <c:pt idx="14902">
                  <c:v>70.08905</c:v>
                </c:pt>
                <c:pt idx="14903">
                  <c:v>70.092360999999997</c:v>
                </c:pt>
                <c:pt idx="14904">
                  <c:v>70.081688</c:v>
                </c:pt>
                <c:pt idx="14905">
                  <c:v>70.100326999999993</c:v>
                </c:pt>
                <c:pt idx="14906">
                  <c:v>70.098968999999997</c:v>
                </c:pt>
                <c:pt idx="14907">
                  <c:v>70.104529999999997</c:v>
                </c:pt>
                <c:pt idx="14908">
                  <c:v>70.097915999999998</c:v>
                </c:pt>
                <c:pt idx="14909">
                  <c:v>70.112494999999996</c:v>
                </c:pt>
                <c:pt idx="14910">
                  <c:v>70.108588999999995</c:v>
                </c:pt>
                <c:pt idx="14911">
                  <c:v>70.104529999999997</c:v>
                </c:pt>
                <c:pt idx="14912">
                  <c:v>70.121512999999993</c:v>
                </c:pt>
                <c:pt idx="14913">
                  <c:v>70.118506999999994</c:v>
                </c:pt>
                <c:pt idx="14914">
                  <c:v>70.106482999999997</c:v>
                </c:pt>
                <c:pt idx="14915">
                  <c:v>70.130531000000005</c:v>
                </c:pt>
                <c:pt idx="14916">
                  <c:v>70.123313999999993</c:v>
                </c:pt>
                <c:pt idx="14917">
                  <c:v>70.140900000000002</c:v>
                </c:pt>
                <c:pt idx="14918">
                  <c:v>70.149765000000002</c:v>
                </c:pt>
                <c:pt idx="14919">
                  <c:v>70.117904999999993</c:v>
                </c:pt>
                <c:pt idx="14920">
                  <c:v>70.139397000000002</c:v>
                </c:pt>
                <c:pt idx="14921">
                  <c:v>70.158637999999996</c:v>
                </c:pt>
                <c:pt idx="14922">
                  <c:v>70.141350000000003</c:v>
                </c:pt>
                <c:pt idx="14923">
                  <c:v>70.139549000000002</c:v>
                </c:pt>
                <c:pt idx="14924">
                  <c:v>70.139549000000002</c:v>
                </c:pt>
                <c:pt idx="14925">
                  <c:v>70.137894000000003</c:v>
                </c:pt>
                <c:pt idx="14926">
                  <c:v>70.142403000000002</c:v>
                </c:pt>
                <c:pt idx="14927">
                  <c:v>70.141502000000003</c:v>
                </c:pt>
                <c:pt idx="14928">
                  <c:v>70.138344000000004</c:v>
                </c:pt>
                <c:pt idx="14929">
                  <c:v>70.151871</c:v>
                </c:pt>
                <c:pt idx="14930">
                  <c:v>70.132637000000003</c:v>
                </c:pt>
                <c:pt idx="14931">
                  <c:v>70.167952999999997</c:v>
                </c:pt>
                <c:pt idx="14932">
                  <c:v>70.136093000000002</c:v>
                </c:pt>
                <c:pt idx="14933">
                  <c:v>70.155028999999999</c:v>
                </c:pt>
                <c:pt idx="14934">
                  <c:v>70.139549000000002</c:v>
                </c:pt>
                <c:pt idx="14935">
                  <c:v>70.149765000000002</c:v>
                </c:pt>
                <c:pt idx="14936">
                  <c:v>70.135490000000004</c:v>
                </c:pt>
                <c:pt idx="14937">
                  <c:v>70.153824</c:v>
                </c:pt>
                <c:pt idx="14938">
                  <c:v>70.143005000000002</c:v>
                </c:pt>
                <c:pt idx="14939">
                  <c:v>70.155631999999997</c:v>
                </c:pt>
                <c:pt idx="14940">
                  <c:v>70.140297000000004</c:v>
                </c:pt>
                <c:pt idx="14941">
                  <c:v>70.160438999999997</c:v>
                </c:pt>
                <c:pt idx="14942">
                  <c:v>70.162093999999996</c:v>
                </c:pt>
                <c:pt idx="14943">
                  <c:v>70.159537999999998</c:v>
                </c:pt>
                <c:pt idx="14944">
                  <c:v>70.166602999999995</c:v>
                </c:pt>
                <c:pt idx="14945">
                  <c:v>70.167502999999996</c:v>
                </c:pt>
                <c:pt idx="14946">
                  <c:v>70.159233</c:v>
                </c:pt>
                <c:pt idx="14947">
                  <c:v>70.178771999999995</c:v>
                </c:pt>
                <c:pt idx="14948">
                  <c:v>70.148262000000003</c:v>
                </c:pt>
                <c:pt idx="14949">
                  <c:v>70.169303999999997</c:v>
                </c:pt>
                <c:pt idx="14950">
                  <c:v>70.180724999999995</c:v>
                </c:pt>
                <c:pt idx="14951">
                  <c:v>70.177115999999998</c:v>
                </c:pt>
                <c:pt idx="14952">
                  <c:v>70.170806999999996</c:v>
                </c:pt>
                <c:pt idx="14953">
                  <c:v>70.173659999999998</c:v>
                </c:pt>
                <c:pt idx="14954">
                  <c:v>70.166602999999995</c:v>
                </c:pt>
                <c:pt idx="14955">
                  <c:v>70.187943000000004</c:v>
                </c:pt>
                <c:pt idx="14956">
                  <c:v>70.168853999999996</c:v>
                </c:pt>
                <c:pt idx="14957">
                  <c:v>70.165397999999996</c:v>
                </c:pt>
                <c:pt idx="14958">
                  <c:v>70.191399000000004</c:v>
                </c:pt>
                <c:pt idx="14959">
                  <c:v>70.188537999999994</c:v>
                </c:pt>
                <c:pt idx="14960">
                  <c:v>70.202667000000005</c:v>
                </c:pt>
                <c:pt idx="14961">
                  <c:v>70.204323000000002</c:v>
                </c:pt>
                <c:pt idx="14962">
                  <c:v>70.196503000000007</c:v>
                </c:pt>
                <c:pt idx="14963">
                  <c:v>70.223861999999997</c:v>
                </c:pt>
                <c:pt idx="14964">
                  <c:v>70.179221999999996</c:v>
                </c:pt>
                <c:pt idx="14965">
                  <c:v>70.175765999999996</c:v>
                </c:pt>
                <c:pt idx="14966">
                  <c:v>70.199661000000006</c:v>
                </c:pt>
                <c:pt idx="14967">
                  <c:v>70.195908000000003</c:v>
                </c:pt>
                <c:pt idx="14968">
                  <c:v>70.191399000000004</c:v>
                </c:pt>
                <c:pt idx="14969">
                  <c:v>70.194702000000007</c:v>
                </c:pt>
                <c:pt idx="14970">
                  <c:v>70.219352999999998</c:v>
                </c:pt>
                <c:pt idx="14971">
                  <c:v>70.210937999999999</c:v>
                </c:pt>
                <c:pt idx="14972">
                  <c:v>70.216346999999999</c:v>
                </c:pt>
                <c:pt idx="14973">
                  <c:v>70.209732000000002</c:v>
                </c:pt>
                <c:pt idx="14974">
                  <c:v>70.203270000000003</c:v>
                </c:pt>
                <c:pt idx="14975">
                  <c:v>70.220405999999997</c:v>
                </c:pt>
                <c:pt idx="14976">
                  <c:v>70.217545000000001</c:v>
                </c:pt>
                <c:pt idx="14977">
                  <c:v>70.229568</c:v>
                </c:pt>
                <c:pt idx="14978">
                  <c:v>70.221451000000002</c:v>
                </c:pt>
                <c:pt idx="14979">
                  <c:v>70.235579999999999</c:v>
                </c:pt>
                <c:pt idx="14980">
                  <c:v>70.238433999999998</c:v>
                </c:pt>
                <c:pt idx="14981">
                  <c:v>70.238433999999998</c:v>
                </c:pt>
                <c:pt idx="14982">
                  <c:v>70.229270999999997</c:v>
                </c:pt>
                <c:pt idx="14983">
                  <c:v>70.216042000000002</c:v>
                </c:pt>
                <c:pt idx="14984">
                  <c:v>70.230773999999997</c:v>
                </c:pt>
                <c:pt idx="14985">
                  <c:v>70.219048000000001</c:v>
                </c:pt>
                <c:pt idx="14986">
                  <c:v>70.228667999999999</c:v>
                </c:pt>
                <c:pt idx="14987">
                  <c:v>70.229568</c:v>
                </c:pt>
                <c:pt idx="14988">
                  <c:v>70.221901000000003</c:v>
                </c:pt>
                <c:pt idx="14989">
                  <c:v>70.238433999999998</c:v>
                </c:pt>
                <c:pt idx="14990">
                  <c:v>70.250159999999994</c:v>
                </c:pt>
                <c:pt idx="14991">
                  <c:v>70.236930999999998</c:v>
                </c:pt>
                <c:pt idx="14992">
                  <c:v>70.237082999999998</c:v>
                </c:pt>
                <c:pt idx="14993">
                  <c:v>70.246848999999997</c:v>
                </c:pt>
                <c:pt idx="14994">
                  <c:v>70.256020000000007</c:v>
                </c:pt>
                <c:pt idx="14995">
                  <c:v>70.259628000000006</c:v>
                </c:pt>
                <c:pt idx="14996">
                  <c:v>70.266541000000004</c:v>
                </c:pt>
                <c:pt idx="14997">
                  <c:v>70.260979000000006</c:v>
                </c:pt>
                <c:pt idx="14998">
                  <c:v>70.240088999999998</c:v>
                </c:pt>
                <c:pt idx="14999">
                  <c:v>70.263831999999994</c:v>
                </c:pt>
                <c:pt idx="15000">
                  <c:v>70.255722000000006</c:v>
                </c:pt>
                <c:pt idx="15001">
                  <c:v>70.243545999999995</c:v>
                </c:pt>
                <c:pt idx="15002">
                  <c:v>70.260681000000005</c:v>
                </c:pt>
                <c:pt idx="15003">
                  <c:v>70.264137000000005</c:v>
                </c:pt>
                <c:pt idx="15004">
                  <c:v>70.287430000000001</c:v>
                </c:pt>
                <c:pt idx="15005">
                  <c:v>70.270294000000007</c:v>
                </c:pt>
                <c:pt idx="15006">
                  <c:v>70.278114000000002</c:v>
                </c:pt>
                <c:pt idx="15007">
                  <c:v>70.291488999999999</c:v>
                </c:pt>
                <c:pt idx="15008">
                  <c:v>70.289535999999998</c:v>
                </c:pt>
                <c:pt idx="15009">
                  <c:v>70.292541999999997</c:v>
                </c:pt>
                <c:pt idx="15010">
                  <c:v>70.277206000000007</c:v>
                </c:pt>
                <c:pt idx="15011">
                  <c:v>70.283974000000001</c:v>
                </c:pt>
                <c:pt idx="15012">
                  <c:v>70.300201000000001</c:v>
                </c:pt>
                <c:pt idx="15013">
                  <c:v>70.301704000000001</c:v>
                </c:pt>
                <c:pt idx="15014">
                  <c:v>70.285172000000003</c:v>
                </c:pt>
                <c:pt idx="15015">
                  <c:v>70.306213</c:v>
                </c:pt>
                <c:pt idx="15016">
                  <c:v>70.315383999999995</c:v>
                </c:pt>
                <c:pt idx="15017">
                  <c:v>70.298400999999998</c:v>
                </c:pt>
                <c:pt idx="15018">
                  <c:v>70.324248999999995</c:v>
                </c:pt>
                <c:pt idx="15019">
                  <c:v>70.310119999999998</c:v>
                </c:pt>
                <c:pt idx="15020">
                  <c:v>70.303657999999999</c:v>
                </c:pt>
                <c:pt idx="15021">
                  <c:v>70.320496000000006</c:v>
                </c:pt>
                <c:pt idx="15022">
                  <c:v>70.316886999999994</c:v>
                </c:pt>
                <c:pt idx="15023">
                  <c:v>70.314780999999996</c:v>
                </c:pt>
                <c:pt idx="15024">
                  <c:v>70.315383999999995</c:v>
                </c:pt>
                <c:pt idx="15025">
                  <c:v>70.330260999999993</c:v>
                </c:pt>
                <c:pt idx="15026">
                  <c:v>70.324852000000007</c:v>
                </c:pt>
                <c:pt idx="15027">
                  <c:v>70.321845999999994</c:v>
                </c:pt>
                <c:pt idx="15028">
                  <c:v>70.327552999999995</c:v>
                </c:pt>
                <c:pt idx="15029">
                  <c:v>70.325599999999994</c:v>
                </c:pt>
                <c:pt idx="15030">
                  <c:v>70.341385000000002</c:v>
                </c:pt>
                <c:pt idx="15031">
                  <c:v>70.339279000000005</c:v>
                </c:pt>
                <c:pt idx="15032">
                  <c:v>70.332970000000003</c:v>
                </c:pt>
                <c:pt idx="15033">
                  <c:v>70.354607000000001</c:v>
                </c:pt>
                <c:pt idx="15034">
                  <c:v>70.356560000000002</c:v>
                </c:pt>
                <c:pt idx="15035">
                  <c:v>70.357162000000002</c:v>
                </c:pt>
                <c:pt idx="15036">
                  <c:v>70.347694000000004</c:v>
                </c:pt>
                <c:pt idx="15037">
                  <c:v>70.361823999999999</c:v>
                </c:pt>
                <c:pt idx="15038">
                  <c:v>70.382560999999995</c:v>
                </c:pt>
                <c:pt idx="15039">
                  <c:v>70.377303999999995</c:v>
                </c:pt>
                <c:pt idx="15040">
                  <c:v>70.339882000000003</c:v>
                </c:pt>
                <c:pt idx="15041">
                  <c:v>70.383613999999994</c:v>
                </c:pt>
                <c:pt idx="15042">
                  <c:v>70.375800999999996</c:v>
                </c:pt>
                <c:pt idx="15043">
                  <c:v>70.380759999999995</c:v>
                </c:pt>
                <c:pt idx="15044">
                  <c:v>70.387816999999998</c:v>
                </c:pt>
                <c:pt idx="15045">
                  <c:v>70.391730999999993</c:v>
                </c:pt>
                <c:pt idx="15046">
                  <c:v>70.395331999999996</c:v>
                </c:pt>
                <c:pt idx="15047">
                  <c:v>70.392784000000006</c:v>
                </c:pt>
                <c:pt idx="15048">
                  <c:v>70.395187000000007</c:v>
                </c:pt>
                <c:pt idx="15049">
                  <c:v>70.404053000000005</c:v>
                </c:pt>
                <c:pt idx="15050">
                  <c:v>70.403296999999995</c:v>
                </c:pt>
                <c:pt idx="15051">
                  <c:v>70.425690000000003</c:v>
                </c:pt>
                <c:pt idx="15052">
                  <c:v>70.412621000000001</c:v>
                </c:pt>
                <c:pt idx="15053">
                  <c:v>70.414574000000002</c:v>
                </c:pt>
                <c:pt idx="15054">
                  <c:v>70.451690999999997</c:v>
                </c:pt>
                <c:pt idx="15055">
                  <c:v>70.435158000000001</c:v>
                </c:pt>
                <c:pt idx="15056">
                  <c:v>70.427193000000003</c:v>
                </c:pt>
                <c:pt idx="15057">
                  <c:v>70.42765</c:v>
                </c:pt>
                <c:pt idx="15058">
                  <c:v>70.452140999999997</c:v>
                </c:pt>
                <c:pt idx="15059">
                  <c:v>70.449286999999998</c:v>
                </c:pt>
                <c:pt idx="15060">
                  <c:v>70.462813999999995</c:v>
                </c:pt>
                <c:pt idx="15061">
                  <c:v>70.473633000000007</c:v>
                </c:pt>
                <c:pt idx="15062">
                  <c:v>70.475586000000007</c:v>
                </c:pt>
                <c:pt idx="15063">
                  <c:v>70.484604000000004</c:v>
                </c:pt>
                <c:pt idx="15064">
                  <c:v>70.52037</c:v>
                </c:pt>
                <c:pt idx="15065">
                  <c:v>70.532996999999995</c:v>
                </c:pt>
                <c:pt idx="15066">
                  <c:v>70.534049999999993</c:v>
                </c:pt>
                <c:pt idx="15067">
                  <c:v>70.560051000000001</c:v>
                </c:pt>
                <c:pt idx="15068">
                  <c:v>70.548325000000006</c:v>
                </c:pt>
                <c:pt idx="15069">
                  <c:v>70.575226000000001</c:v>
                </c:pt>
                <c:pt idx="15070">
                  <c:v>70.611450000000005</c:v>
                </c:pt>
                <c:pt idx="15071">
                  <c:v>70.633537000000004</c:v>
                </c:pt>
                <c:pt idx="15072">
                  <c:v>70.656531999999999</c:v>
                </c:pt>
                <c:pt idx="15073">
                  <c:v>70.660888999999997</c:v>
                </c:pt>
                <c:pt idx="15074">
                  <c:v>70.708083999999999</c:v>
                </c:pt>
                <c:pt idx="15075">
                  <c:v>70.729720999999998</c:v>
                </c:pt>
                <c:pt idx="15076">
                  <c:v>70.770599000000004</c:v>
                </c:pt>
                <c:pt idx="15077">
                  <c:v>70.797805999999994</c:v>
                </c:pt>
                <c:pt idx="15078">
                  <c:v>70.814780999999996</c:v>
                </c:pt>
                <c:pt idx="15079">
                  <c:v>70.824554000000006</c:v>
                </c:pt>
                <c:pt idx="15080">
                  <c:v>70.861976999999996</c:v>
                </c:pt>
                <c:pt idx="15081">
                  <c:v>70.864829999999998</c:v>
                </c:pt>
                <c:pt idx="15082">
                  <c:v>70.887221999999994</c:v>
                </c:pt>
                <c:pt idx="15083">
                  <c:v>70.902702000000005</c:v>
                </c:pt>
                <c:pt idx="15084">
                  <c:v>70.901199000000005</c:v>
                </c:pt>
                <c:pt idx="15085">
                  <c:v>70.920135000000002</c:v>
                </c:pt>
                <c:pt idx="15086">
                  <c:v>70.938316</c:v>
                </c:pt>
                <c:pt idx="15087">
                  <c:v>70.956351999999995</c:v>
                </c:pt>
                <c:pt idx="15088">
                  <c:v>70.954102000000006</c:v>
                </c:pt>
                <c:pt idx="15089">
                  <c:v>70.972588000000002</c:v>
                </c:pt>
                <c:pt idx="15090">
                  <c:v>70.979347000000004</c:v>
                </c:pt>
                <c:pt idx="15091">
                  <c:v>70.979950000000002</c:v>
                </c:pt>
                <c:pt idx="15092">
                  <c:v>71.002044999999995</c:v>
                </c:pt>
                <c:pt idx="15093">
                  <c:v>70.985962000000001</c:v>
                </c:pt>
                <c:pt idx="15094">
                  <c:v>71.008506999999994</c:v>
                </c:pt>
                <c:pt idx="15095">
                  <c:v>70.991219000000001</c:v>
                </c:pt>
                <c:pt idx="15096">
                  <c:v>71.001441999999997</c:v>
                </c:pt>
                <c:pt idx="15097">
                  <c:v>71.017219999999995</c:v>
                </c:pt>
                <c:pt idx="15098">
                  <c:v>71.021277999999995</c:v>
                </c:pt>
                <c:pt idx="15099">
                  <c:v>71.017219999999995</c:v>
                </c:pt>
                <c:pt idx="15100">
                  <c:v>71.023987000000005</c:v>
                </c:pt>
                <c:pt idx="15101">
                  <c:v>71.022178999999994</c:v>
                </c:pt>
                <c:pt idx="15102">
                  <c:v>71.036002999999994</c:v>
                </c:pt>
                <c:pt idx="15103">
                  <c:v>71.045326000000003</c:v>
                </c:pt>
                <c:pt idx="15104">
                  <c:v>71.044571000000005</c:v>
                </c:pt>
                <c:pt idx="15105">
                  <c:v>71.048180000000002</c:v>
                </c:pt>
                <c:pt idx="15106">
                  <c:v>71.044273000000004</c:v>
                </c:pt>
                <c:pt idx="15107">
                  <c:v>71.045174000000003</c:v>
                </c:pt>
                <c:pt idx="15108">
                  <c:v>71.053139000000002</c:v>
                </c:pt>
                <c:pt idx="15109">
                  <c:v>71.0578</c:v>
                </c:pt>
                <c:pt idx="15110">
                  <c:v>71.076881</c:v>
                </c:pt>
                <c:pt idx="15111">
                  <c:v>71.061706999999998</c:v>
                </c:pt>
                <c:pt idx="15112">
                  <c:v>71.053139000000002</c:v>
                </c:pt>
                <c:pt idx="15113">
                  <c:v>71.056595000000002</c:v>
                </c:pt>
                <c:pt idx="15114">
                  <c:v>71.058395000000004</c:v>
                </c:pt>
                <c:pt idx="15115">
                  <c:v>71.055847</c:v>
                </c:pt>
                <c:pt idx="15116">
                  <c:v>71.054039000000003</c:v>
                </c:pt>
                <c:pt idx="15117">
                  <c:v>71.058852999999999</c:v>
                </c:pt>
                <c:pt idx="15118">
                  <c:v>71.061706999999998</c:v>
                </c:pt>
                <c:pt idx="15119">
                  <c:v>71.076583999999997</c:v>
                </c:pt>
                <c:pt idx="15120">
                  <c:v>71.081840999999997</c:v>
                </c:pt>
                <c:pt idx="15121">
                  <c:v>71.0578</c:v>
                </c:pt>
                <c:pt idx="15122">
                  <c:v>71.078986999999998</c:v>
                </c:pt>
                <c:pt idx="15123">
                  <c:v>71.052689000000001</c:v>
                </c:pt>
                <c:pt idx="15124">
                  <c:v>71.068618999999998</c:v>
                </c:pt>
                <c:pt idx="15125">
                  <c:v>71.058548000000002</c:v>
                </c:pt>
                <c:pt idx="15126">
                  <c:v>71.057045000000002</c:v>
                </c:pt>
                <c:pt idx="15127">
                  <c:v>71.046677000000003</c:v>
                </c:pt>
                <c:pt idx="15128">
                  <c:v>71.037361000000004</c:v>
                </c:pt>
                <c:pt idx="15129">
                  <c:v>71.035255000000006</c:v>
                </c:pt>
                <c:pt idx="15130">
                  <c:v>71.038414000000003</c:v>
                </c:pt>
                <c:pt idx="15131">
                  <c:v>71.001137</c:v>
                </c:pt>
                <c:pt idx="15132">
                  <c:v>70.996780000000001</c:v>
                </c:pt>
                <c:pt idx="15133">
                  <c:v>70.950644999999994</c:v>
                </c:pt>
                <c:pt idx="15134">
                  <c:v>70.939971999999997</c:v>
                </c:pt>
                <c:pt idx="15135">
                  <c:v>70.854461999999998</c:v>
                </c:pt>
                <c:pt idx="15136">
                  <c:v>70.805465999999996</c:v>
                </c:pt>
                <c:pt idx="15137">
                  <c:v>70.734076999999999</c:v>
                </c:pt>
                <c:pt idx="15138">
                  <c:v>70.710937999999999</c:v>
                </c:pt>
                <c:pt idx="15139">
                  <c:v>70.654578999999998</c:v>
                </c:pt>
                <c:pt idx="15140">
                  <c:v>70.576279</c:v>
                </c:pt>
                <c:pt idx="15141">
                  <c:v>70.503242</c:v>
                </c:pt>
                <c:pt idx="15142">
                  <c:v>70.456055000000006</c:v>
                </c:pt>
                <c:pt idx="15143">
                  <c:v>70.398643000000007</c:v>
                </c:pt>
                <c:pt idx="15144">
                  <c:v>70.319892999999993</c:v>
                </c:pt>
                <c:pt idx="15145">
                  <c:v>70.279167000000001</c:v>
                </c:pt>
                <c:pt idx="15146">
                  <c:v>70.207474000000005</c:v>
                </c:pt>
                <c:pt idx="15147">
                  <c:v>70.147812000000002</c:v>
                </c:pt>
                <c:pt idx="15148">
                  <c:v>70.119560000000007</c:v>
                </c:pt>
                <c:pt idx="15149">
                  <c:v>70.047272000000007</c:v>
                </c:pt>
                <c:pt idx="15150">
                  <c:v>69.997978000000003</c:v>
                </c:pt>
                <c:pt idx="15151">
                  <c:v>69.961455999999998</c:v>
                </c:pt>
                <c:pt idx="15152">
                  <c:v>69.900290999999996</c:v>
                </c:pt>
                <c:pt idx="15153">
                  <c:v>69.862572</c:v>
                </c:pt>
                <c:pt idx="15154">
                  <c:v>69.823348999999993</c:v>
                </c:pt>
                <c:pt idx="15155">
                  <c:v>69.762176999999994</c:v>
                </c:pt>
                <c:pt idx="15156">
                  <c:v>69.751655999999997</c:v>
                </c:pt>
                <c:pt idx="15157">
                  <c:v>69.732719000000003</c:v>
                </c:pt>
                <c:pt idx="15158">
                  <c:v>69.697402999999994</c:v>
                </c:pt>
                <c:pt idx="15159">
                  <c:v>69.670952</c:v>
                </c:pt>
                <c:pt idx="15160">
                  <c:v>69.675460999999999</c:v>
                </c:pt>
                <c:pt idx="15161">
                  <c:v>69.655327</c:v>
                </c:pt>
                <c:pt idx="15162">
                  <c:v>69.647362000000001</c:v>
                </c:pt>
                <c:pt idx="15163">
                  <c:v>69.607230999999999</c:v>
                </c:pt>
                <c:pt idx="15164">
                  <c:v>69.590698000000003</c:v>
                </c:pt>
                <c:pt idx="15165">
                  <c:v>69.602874999999997</c:v>
                </c:pt>
                <c:pt idx="15166">
                  <c:v>69.567108000000005</c:v>
                </c:pt>
                <c:pt idx="15167">
                  <c:v>69.552681000000007</c:v>
                </c:pt>
                <c:pt idx="15168">
                  <c:v>69.540503999999999</c:v>
                </c:pt>
                <c:pt idx="15169">
                  <c:v>69.538100999999997</c:v>
                </c:pt>
                <c:pt idx="15170">
                  <c:v>69.507591000000005</c:v>
                </c:pt>
                <c:pt idx="15171">
                  <c:v>69.503235000000004</c:v>
                </c:pt>
                <c:pt idx="15172">
                  <c:v>69.474379999999996</c:v>
                </c:pt>
                <c:pt idx="15173">
                  <c:v>69.466712999999999</c:v>
                </c:pt>
                <c:pt idx="15174">
                  <c:v>69.473327999999995</c:v>
                </c:pt>
                <c:pt idx="15175">
                  <c:v>69.470473999999996</c:v>
                </c:pt>
                <c:pt idx="15176">
                  <c:v>69.473029999999994</c:v>
                </c:pt>
                <c:pt idx="15177">
                  <c:v>69.458152999999996</c:v>
                </c:pt>
                <c:pt idx="15178">
                  <c:v>69.451836</c:v>
                </c:pt>
                <c:pt idx="15179">
                  <c:v>69.447327000000001</c:v>
                </c:pt>
                <c:pt idx="15180">
                  <c:v>69.421477999999993</c:v>
                </c:pt>
                <c:pt idx="15181">
                  <c:v>69.412766000000005</c:v>
                </c:pt>
                <c:pt idx="15182">
                  <c:v>69.419075000000007</c:v>
                </c:pt>
                <c:pt idx="15183">
                  <c:v>69.403296999999995</c:v>
                </c:pt>
                <c:pt idx="15184">
                  <c:v>69.409156999999993</c:v>
                </c:pt>
                <c:pt idx="15185">
                  <c:v>69.402991999999998</c:v>
                </c:pt>
                <c:pt idx="15186">
                  <c:v>69.396834999999996</c:v>
                </c:pt>
                <c:pt idx="15187">
                  <c:v>69.411559999999994</c:v>
                </c:pt>
                <c:pt idx="15188">
                  <c:v>69.408859000000007</c:v>
                </c:pt>
                <c:pt idx="15189">
                  <c:v>69.395026999999999</c:v>
                </c:pt>
                <c:pt idx="15190">
                  <c:v>69.407203999999993</c:v>
                </c:pt>
                <c:pt idx="15191">
                  <c:v>69.403892999999997</c:v>
                </c:pt>
                <c:pt idx="15192">
                  <c:v>69.385863999999998</c:v>
                </c:pt>
                <c:pt idx="15193">
                  <c:v>69.406754000000006</c:v>
                </c:pt>
                <c:pt idx="15194">
                  <c:v>69.388267999999997</c:v>
                </c:pt>
                <c:pt idx="15195">
                  <c:v>69.407203999999993</c:v>
                </c:pt>
                <c:pt idx="15196">
                  <c:v>69.399390999999994</c:v>
                </c:pt>
                <c:pt idx="15197">
                  <c:v>69.402846999999994</c:v>
                </c:pt>
                <c:pt idx="15198">
                  <c:v>69.388267999999997</c:v>
                </c:pt>
                <c:pt idx="15199">
                  <c:v>69.377296000000001</c:v>
                </c:pt>
                <c:pt idx="15200">
                  <c:v>69.388717999999997</c:v>
                </c:pt>
                <c:pt idx="15201">
                  <c:v>69.381805</c:v>
                </c:pt>
                <c:pt idx="15202">
                  <c:v>69.406447999999997</c:v>
                </c:pt>
                <c:pt idx="15203">
                  <c:v>69.401488999999998</c:v>
                </c:pt>
                <c:pt idx="15204">
                  <c:v>69.412766000000005</c:v>
                </c:pt>
                <c:pt idx="15205">
                  <c:v>69.412315000000007</c:v>
                </c:pt>
                <c:pt idx="15206">
                  <c:v>69.416068999999993</c:v>
                </c:pt>
                <c:pt idx="15207">
                  <c:v>69.432755</c:v>
                </c:pt>
                <c:pt idx="15208">
                  <c:v>69.415015999999994</c:v>
                </c:pt>
                <c:pt idx="15209">
                  <c:v>69.433655000000002</c:v>
                </c:pt>
                <c:pt idx="15210">
                  <c:v>69.411263000000005</c:v>
                </c:pt>
                <c:pt idx="15211">
                  <c:v>69.442222999999998</c:v>
                </c:pt>
                <c:pt idx="15212">
                  <c:v>69.441467000000003</c:v>
                </c:pt>
                <c:pt idx="15213">
                  <c:v>69.428696000000002</c:v>
                </c:pt>
                <c:pt idx="15214">
                  <c:v>69.439964000000003</c:v>
                </c:pt>
                <c:pt idx="15215">
                  <c:v>69.432899000000006</c:v>
                </c:pt>
                <c:pt idx="15216">
                  <c:v>69.436356000000004</c:v>
                </c:pt>
                <c:pt idx="15217">
                  <c:v>69.443573000000001</c:v>
                </c:pt>
                <c:pt idx="15218">
                  <c:v>69.445076</c:v>
                </c:pt>
                <c:pt idx="15219">
                  <c:v>69.441017000000002</c:v>
                </c:pt>
                <c:pt idx="15220">
                  <c:v>69.442970000000003</c:v>
                </c:pt>
                <c:pt idx="15221">
                  <c:v>69.462204</c:v>
                </c:pt>
                <c:pt idx="15222">
                  <c:v>69.445678999999998</c:v>
                </c:pt>
                <c:pt idx="15223">
                  <c:v>69.462204</c:v>
                </c:pt>
                <c:pt idx="15224">
                  <c:v>69.476333999999994</c:v>
                </c:pt>
                <c:pt idx="15225">
                  <c:v>69.474830999999995</c:v>
                </c:pt>
                <c:pt idx="15226">
                  <c:v>69.497528000000003</c:v>
                </c:pt>
                <c:pt idx="15227">
                  <c:v>69.485648999999995</c:v>
                </c:pt>
                <c:pt idx="15228">
                  <c:v>69.494370000000004</c:v>
                </c:pt>
                <c:pt idx="15229">
                  <c:v>69.491516000000004</c:v>
                </c:pt>
                <c:pt idx="15230">
                  <c:v>69.490761000000006</c:v>
                </c:pt>
                <c:pt idx="15231">
                  <c:v>69.507294000000002</c:v>
                </c:pt>
                <c:pt idx="15232">
                  <c:v>69.506241000000003</c:v>
                </c:pt>
                <c:pt idx="15233">
                  <c:v>69.514656000000002</c:v>
                </c:pt>
                <c:pt idx="15234">
                  <c:v>69.508644000000004</c:v>
                </c:pt>
                <c:pt idx="15235">
                  <c:v>69.538253999999995</c:v>
                </c:pt>
                <c:pt idx="15236">
                  <c:v>69.534797999999995</c:v>
                </c:pt>
                <c:pt idx="15237">
                  <c:v>69.529387999999997</c:v>
                </c:pt>
                <c:pt idx="15238">
                  <c:v>69.546515999999997</c:v>
                </c:pt>
                <c:pt idx="15239">
                  <c:v>69.554787000000005</c:v>
                </c:pt>
                <c:pt idx="15240">
                  <c:v>69.560799000000003</c:v>
                </c:pt>
                <c:pt idx="15241">
                  <c:v>69.563498999999993</c:v>
                </c:pt>
                <c:pt idx="15242">
                  <c:v>69.569511000000006</c:v>
                </c:pt>
                <c:pt idx="15243">
                  <c:v>69.586646999999999</c:v>
                </c:pt>
                <c:pt idx="15244">
                  <c:v>69.587547000000001</c:v>
                </c:pt>
                <c:pt idx="15245">
                  <c:v>69.591605999999999</c:v>
                </c:pt>
                <c:pt idx="15246">
                  <c:v>69.601371999999998</c:v>
                </c:pt>
                <c:pt idx="15247">
                  <c:v>69.613097999999994</c:v>
                </c:pt>
                <c:pt idx="15248">
                  <c:v>69.613692999999998</c:v>
                </c:pt>
                <c:pt idx="15249">
                  <c:v>69.616401999999994</c:v>
                </c:pt>
                <c:pt idx="15250">
                  <c:v>69.636688000000007</c:v>
                </c:pt>
                <c:pt idx="15251">
                  <c:v>69.657730000000001</c:v>
                </c:pt>
                <c:pt idx="15252">
                  <c:v>69.643600000000006</c:v>
                </c:pt>
                <c:pt idx="15253">
                  <c:v>69.658332999999999</c:v>
                </c:pt>
                <c:pt idx="15254">
                  <c:v>69.653373999999999</c:v>
                </c:pt>
                <c:pt idx="15255">
                  <c:v>69.680724999999995</c:v>
                </c:pt>
                <c:pt idx="15256">
                  <c:v>69.678916999999998</c:v>
                </c:pt>
                <c:pt idx="15257">
                  <c:v>69.694550000000007</c:v>
                </c:pt>
                <c:pt idx="15258">
                  <c:v>69.682227999999995</c:v>
                </c:pt>
                <c:pt idx="15259">
                  <c:v>69.694999999999993</c:v>
                </c:pt>
                <c:pt idx="15260">
                  <c:v>69.683280999999994</c:v>
                </c:pt>
                <c:pt idx="15261">
                  <c:v>69.710030000000003</c:v>
                </c:pt>
                <c:pt idx="15262">
                  <c:v>69.715141000000003</c:v>
                </c:pt>
                <c:pt idx="15263">
                  <c:v>69.727760000000004</c:v>
                </c:pt>
                <c:pt idx="15264">
                  <c:v>69.736176</c:v>
                </c:pt>
                <c:pt idx="15265">
                  <c:v>69.726257000000004</c:v>
                </c:pt>
                <c:pt idx="15266">
                  <c:v>69.726257000000004</c:v>
                </c:pt>
                <c:pt idx="15267">
                  <c:v>69.748054999999994</c:v>
                </c:pt>
                <c:pt idx="15268">
                  <c:v>69.745948999999996</c:v>
                </c:pt>
                <c:pt idx="15269">
                  <c:v>69.743094999999997</c:v>
                </c:pt>
                <c:pt idx="15270">
                  <c:v>69.764129999999994</c:v>
                </c:pt>
                <c:pt idx="15271">
                  <c:v>69.751807999999997</c:v>
                </c:pt>
                <c:pt idx="15272">
                  <c:v>69.778259000000006</c:v>
                </c:pt>
                <c:pt idx="15273">
                  <c:v>69.789528000000004</c:v>
                </c:pt>
                <c:pt idx="15274">
                  <c:v>69.78698</c:v>
                </c:pt>
                <c:pt idx="15275">
                  <c:v>69.814177999999998</c:v>
                </c:pt>
                <c:pt idx="15276">
                  <c:v>69.822440999999998</c:v>
                </c:pt>
                <c:pt idx="15277">
                  <c:v>69.829352999999998</c:v>
                </c:pt>
                <c:pt idx="15278">
                  <c:v>69.840630000000004</c:v>
                </c:pt>
                <c:pt idx="15279">
                  <c:v>69.865577999999999</c:v>
                </c:pt>
                <c:pt idx="15280">
                  <c:v>69.841980000000007</c:v>
                </c:pt>
                <c:pt idx="15281">
                  <c:v>69.876694000000001</c:v>
                </c:pt>
                <c:pt idx="15282">
                  <c:v>69.877746999999999</c:v>
                </c:pt>
                <c:pt idx="15283">
                  <c:v>69.883308</c:v>
                </c:pt>
                <c:pt idx="15284">
                  <c:v>69.894431999999995</c:v>
                </c:pt>
                <c:pt idx="15285">
                  <c:v>69.906754000000006</c:v>
                </c:pt>
                <c:pt idx="15286">
                  <c:v>69.892928999999995</c:v>
                </c:pt>
                <c:pt idx="15287">
                  <c:v>69.923286000000004</c:v>
                </c:pt>
                <c:pt idx="15288">
                  <c:v>69.926292000000004</c:v>
                </c:pt>
                <c:pt idx="15289">
                  <c:v>69.935158000000001</c:v>
                </c:pt>
                <c:pt idx="15290">
                  <c:v>69.948982000000001</c:v>
                </c:pt>
                <c:pt idx="15291">
                  <c:v>69.941017000000002</c:v>
                </c:pt>
                <c:pt idx="15292">
                  <c:v>69.946883999999997</c:v>
                </c:pt>
                <c:pt idx="15293">
                  <c:v>69.988060000000004</c:v>
                </c:pt>
                <c:pt idx="15294">
                  <c:v>69.985504000000006</c:v>
                </c:pt>
                <c:pt idx="15295">
                  <c:v>69.991966000000005</c:v>
                </c:pt>
                <c:pt idx="15296">
                  <c:v>70.000229000000004</c:v>
                </c:pt>
                <c:pt idx="15297">
                  <c:v>70.010452000000001</c:v>
                </c:pt>
                <c:pt idx="15298">
                  <c:v>70.014358999999999</c:v>
                </c:pt>
                <c:pt idx="15299">
                  <c:v>70.016616999999997</c:v>
                </c:pt>
                <c:pt idx="15300">
                  <c:v>70.033744999999996</c:v>
                </c:pt>
                <c:pt idx="15301">
                  <c:v>70.046974000000006</c:v>
                </c:pt>
                <c:pt idx="15302">
                  <c:v>70.058090000000007</c:v>
                </c:pt>
                <c:pt idx="15303">
                  <c:v>70.073273</c:v>
                </c:pt>
                <c:pt idx="15304">
                  <c:v>70.061995999999994</c:v>
                </c:pt>
                <c:pt idx="15305">
                  <c:v>70.073273</c:v>
                </c:pt>
                <c:pt idx="15306">
                  <c:v>70.083488000000003</c:v>
                </c:pt>
                <c:pt idx="15307">
                  <c:v>70.079284999999999</c:v>
                </c:pt>
                <c:pt idx="15308">
                  <c:v>70.098220999999995</c:v>
                </c:pt>
                <c:pt idx="15309">
                  <c:v>70.077629000000002</c:v>
                </c:pt>
                <c:pt idx="15310">
                  <c:v>70.061546000000007</c:v>
                </c:pt>
                <c:pt idx="15311">
                  <c:v>70.059593000000007</c:v>
                </c:pt>
                <c:pt idx="15312">
                  <c:v>70.079734999999999</c:v>
                </c:pt>
                <c:pt idx="15313">
                  <c:v>70.073723000000001</c:v>
                </c:pt>
                <c:pt idx="15314">
                  <c:v>70.083641</c:v>
                </c:pt>
                <c:pt idx="15315">
                  <c:v>70.096267999999995</c:v>
                </c:pt>
                <c:pt idx="15316">
                  <c:v>70.101371999999998</c:v>
                </c:pt>
                <c:pt idx="15317">
                  <c:v>70.118506999999994</c:v>
                </c:pt>
                <c:pt idx="15318">
                  <c:v>70.138947000000002</c:v>
                </c:pt>
                <c:pt idx="15319">
                  <c:v>70.179671999999997</c:v>
                </c:pt>
                <c:pt idx="15320">
                  <c:v>70.205971000000005</c:v>
                </c:pt>
                <c:pt idx="15321">
                  <c:v>70.243392999999998</c:v>
                </c:pt>
                <c:pt idx="15322">
                  <c:v>70.261581000000007</c:v>
                </c:pt>
                <c:pt idx="15323">
                  <c:v>70.319739999999996</c:v>
                </c:pt>
                <c:pt idx="15324">
                  <c:v>70.356712000000002</c:v>
                </c:pt>
                <c:pt idx="15325">
                  <c:v>70.408562000000003</c:v>
                </c:pt>
                <c:pt idx="15326">
                  <c:v>70.473785000000007</c:v>
                </c:pt>
                <c:pt idx="15327">
                  <c:v>70.482201000000003</c:v>
                </c:pt>
                <c:pt idx="15328">
                  <c:v>70.550278000000006</c:v>
                </c:pt>
                <c:pt idx="15329">
                  <c:v>70.590255999999997</c:v>
                </c:pt>
                <c:pt idx="15330">
                  <c:v>70.626175000000003</c:v>
                </c:pt>
                <c:pt idx="15331">
                  <c:v>70.665999999999997</c:v>
                </c:pt>
                <c:pt idx="15332">
                  <c:v>70.697113000000002</c:v>
                </c:pt>
                <c:pt idx="15333">
                  <c:v>70.744750999999994</c:v>
                </c:pt>
                <c:pt idx="15334">
                  <c:v>70.755875000000003</c:v>
                </c:pt>
                <c:pt idx="15335">
                  <c:v>70.770149000000004</c:v>
                </c:pt>
                <c:pt idx="15336">
                  <c:v>70.797805999999994</c:v>
                </c:pt>
                <c:pt idx="15337">
                  <c:v>70.829514000000003</c:v>
                </c:pt>
                <c:pt idx="15338">
                  <c:v>70.849052</c:v>
                </c:pt>
                <c:pt idx="15339">
                  <c:v>70.860473999999996</c:v>
                </c:pt>
                <c:pt idx="15340">
                  <c:v>70.876548999999997</c:v>
                </c:pt>
                <c:pt idx="15341">
                  <c:v>70.899994000000007</c:v>
                </c:pt>
                <c:pt idx="15342">
                  <c:v>70.896843000000004</c:v>
                </c:pt>
                <c:pt idx="15343">
                  <c:v>70.929603999999998</c:v>
                </c:pt>
                <c:pt idx="15344">
                  <c:v>70.963714999999993</c:v>
                </c:pt>
                <c:pt idx="15345">
                  <c:v>70.958754999999996</c:v>
                </c:pt>
                <c:pt idx="15346">
                  <c:v>70.972137000000004</c:v>
                </c:pt>
                <c:pt idx="15347">
                  <c:v>71.000541999999996</c:v>
                </c:pt>
                <c:pt idx="15348">
                  <c:v>70.998733999999999</c:v>
                </c:pt>
                <c:pt idx="15349">
                  <c:v>71.017371999999995</c:v>
                </c:pt>
                <c:pt idx="15350">
                  <c:v>71.022178999999994</c:v>
                </c:pt>
                <c:pt idx="15351">
                  <c:v>71.046524000000005</c:v>
                </c:pt>
                <c:pt idx="15352">
                  <c:v>71.048027000000005</c:v>
                </c:pt>
                <c:pt idx="15353">
                  <c:v>71.076133999999996</c:v>
                </c:pt>
                <c:pt idx="15354">
                  <c:v>71.087851999999998</c:v>
                </c:pt>
                <c:pt idx="15355">
                  <c:v>71.080939999999998</c:v>
                </c:pt>
                <c:pt idx="15356">
                  <c:v>71.100479000000007</c:v>
                </c:pt>
                <c:pt idx="15357">
                  <c:v>71.108292000000006</c:v>
                </c:pt>
                <c:pt idx="15358">
                  <c:v>71.115807000000004</c:v>
                </c:pt>
                <c:pt idx="15359">
                  <c:v>71.125579999999999</c:v>
                </c:pt>
                <c:pt idx="15360">
                  <c:v>71.126175000000003</c:v>
                </c:pt>
                <c:pt idx="15361">
                  <c:v>71.13279</c:v>
                </c:pt>
                <c:pt idx="15362">
                  <c:v>71.141655</c:v>
                </c:pt>
                <c:pt idx="15363">
                  <c:v>71.158339999999995</c:v>
                </c:pt>
                <c:pt idx="15364">
                  <c:v>71.152175999999997</c:v>
                </c:pt>
                <c:pt idx="15365">
                  <c:v>71.150672999999998</c:v>
                </c:pt>
                <c:pt idx="15366">
                  <c:v>71.155333999999996</c:v>
                </c:pt>
                <c:pt idx="15367">
                  <c:v>71.162398999999994</c:v>
                </c:pt>
                <c:pt idx="15368">
                  <c:v>71.175621000000007</c:v>
                </c:pt>
                <c:pt idx="15369">
                  <c:v>71.202072000000001</c:v>
                </c:pt>
                <c:pt idx="15370">
                  <c:v>71.189598000000004</c:v>
                </c:pt>
                <c:pt idx="15371">
                  <c:v>71.191856000000001</c:v>
                </c:pt>
                <c:pt idx="15372">
                  <c:v>71.210487000000001</c:v>
                </c:pt>
                <c:pt idx="15373">
                  <c:v>71.205078</c:v>
                </c:pt>
                <c:pt idx="15374">
                  <c:v>71.223411999999996</c:v>
                </c:pt>
                <c:pt idx="15375">
                  <c:v>71.222213999999994</c:v>
                </c:pt>
                <c:pt idx="15376">
                  <c:v>71.217254999999994</c:v>
                </c:pt>
                <c:pt idx="15377">
                  <c:v>71.212745999999996</c:v>
                </c:pt>
                <c:pt idx="15378">
                  <c:v>71.220107999999996</c:v>
                </c:pt>
                <c:pt idx="15379">
                  <c:v>71.236335999999994</c:v>
                </c:pt>
                <c:pt idx="15380">
                  <c:v>71.210487000000001</c:v>
                </c:pt>
                <c:pt idx="15381">
                  <c:v>71.214843999999999</c:v>
                </c:pt>
                <c:pt idx="15382">
                  <c:v>71.204475000000002</c:v>
                </c:pt>
                <c:pt idx="15383">
                  <c:v>71.203575000000001</c:v>
                </c:pt>
                <c:pt idx="15384">
                  <c:v>71.204628</c:v>
                </c:pt>
                <c:pt idx="15385">
                  <c:v>71.215148999999997</c:v>
                </c:pt>
                <c:pt idx="15386">
                  <c:v>71.195312999999999</c:v>
                </c:pt>
                <c:pt idx="15387">
                  <c:v>71.188850000000002</c:v>
                </c:pt>
                <c:pt idx="15388">
                  <c:v>71.195312999999999</c:v>
                </c:pt>
                <c:pt idx="15389">
                  <c:v>71.158790999999994</c:v>
                </c:pt>
                <c:pt idx="15390">
                  <c:v>71.139854</c:v>
                </c:pt>
                <c:pt idx="15391">
                  <c:v>71.133994999999999</c:v>
                </c:pt>
                <c:pt idx="15392">
                  <c:v>71.101378999999994</c:v>
                </c:pt>
                <c:pt idx="15393">
                  <c:v>71.051636000000002</c:v>
                </c:pt>
                <c:pt idx="15394">
                  <c:v>71.000686999999999</c:v>
                </c:pt>
                <c:pt idx="15395">
                  <c:v>70.982353000000003</c:v>
                </c:pt>
                <c:pt idx="15396">
                  <c:v>70.934562999999997</c:v>
                </c:pt>
                <c:pt idx="15397">
                  <c:v>70.915924000000004</c:v>
                </c:pt>
                <c:pt idx="15398">
                  <c:v>70.890677999999994</c:v>
                </c:pt>
                <c:pt idx="15399">
                  <c:v>70.876700999999997</c:v>
                </c:pt>
                <c:pt idx="15400">
                  <c:v>70.839279000000005</c:v>
                </c:pt>
                <c:pt idx="15401">
                  <c:v>70.839729000000005</c:v>
                </c:pt>
                <c:pt idx="15402">
                  <c:v>70.826057000000006</c:v>
                </c:pt>
                <c:pt idx="15403">
                  <c:v>70.796752999999995</c:v>
                </c:pt>
                <c:pt idx="15404">
                  <c:v>70.772857999999999</c:v>
                </c:pt>
                <c:pt idx="15405">
                  <c:v>70.769401999999999</c:v>
                </c:pt>
                <c:pt idx="15406">
                  <c:v>70.744597999999996</c:v>
                </c:pt>
                <c:pt idx="15407">
                  <c:v>70.760834000000003</c:v>
                </c:pt>
                <c:pt idx="15408">
                  <c:v>70.703575000000001</c:v>
                </c:pt>
                <c:pt idx="15409">
                  <c:v>70.714843999999999</c:v>
                </c:pt>
                <c:pt idx="15410">
                  <c:v>70.692902000000004</c:v>
                </c:pt>
                <c:pt idx="15411">
                  <c:v>70.688545000000005</c:v>
                </c:pt>
                <c:pt idx="15412">
                  <c:v>70.693199000000007</c:v>
                </c:pt>
                <c:pt idx="15413">
                  <c:v>70.708382</c:v>
                </c:pt>
                <c:pt idx="15414">
                  <c:v>70.709586999999999</c:v>
                </c:pt>
                <c:pt idx="15415">
                  <c:v>70.700264000000004</c:v>
                </c:pt>
                <c:pt idx="15416">
                  <c:v>70.701019000000002</c:v>
                </c:pt>
                <c:pt idx="15417">
                  <c:v>70.697861000000003</c:v>
                </c:pt>
                <c:pt idx="15418">
                  <c:v>70.675621000000007</c:v>
                </c:pt>
                <c:pt idx="15419">
                  <c:v>70.692451000000005</c:v>
                </c:pt>
                <c:pt idx="15420">
                  <c:v>70.690201000000002</c:v>
                </c:pt>
                <c:pt idx="15421">
                  <c:v>70.692154000000002</c:v>
                </c:pt>
                <c:pt idx="15422">
                  <c:v>70.674567999999994</c:v>
                </c:pt>
                <c:pt idx="15423">
                  <c:v>70.693352000000004</c:v>
                </c:pt>
                <c:pt idx="15424">
                  <c:v>70.667655999999994</c:v>
                </c:pt>
                <c:pt idx="15425">
                  <c:v>70.685387000000006</c:v>
                </c:pt>
                <c:pt idx="15426">
                  <c:v>70.675621000000007</c:v>
                </c:pt>
                <c:pt idx="15427">
                  <c:v>70.673668000000006</c:v>
                </c:pt>
                <c:pt idx="15428">
                  <c:v>70.679077000000007</c:v>
                </c:pt>
                <c:pt idx="15429">
                  <c:v>70.665999999999997</c:v>
                </c:pt>
                <c:pt idx="15430">
                  <c:v>70.664947999999995</c:v>
                </c:pt>
                <c:pt idx="15431">
                  <c:v>70.666450999999995</c:v>
                </c:pt>
                <c:pt idx="15432">
                  <c:v>70.647064</c:v>
                </c:pt>
                <c:pt idx="15433">
                  <c:v>70.639397000000002</c:v>
                </c:pt>
                <c:pt idx="15434">
                  <c:v>70.658332999999999</c:v>
                </c:pt>
                <c:pt idx="15435">
                  <c:v>70.657134999999997</c:v>
                </c:pt>
                <c:pt idx="15436">
                  <c:v>70.655028999999999</c:v>
                </c:pt>
                <c:pt idx="15437">
                  <c:v>70.650069999999999</c:v>
                </c:pt>
                <c:pt idx="15438">
                  <c:v>70.636543000000003</c:v>
                </c:pt>
                <c:pt idx="15439">
                  <c:v>70.633987000000005</c:v>
                </c:pt>
                <c:pt idx="15440">
                  <c:v>70.639251999999999</c:v>
                </c:pt>
                <c:pt idx="15441">
                  <c:v>70.629929000000004</c:v>
                </c:pt>
                <c:pt idx="15442">
                  <c:v>70.621216000000004</c:v>
                </c:pt>
                <c:pt idx="15443">
                  <c:v>70.616257000000004</c:v>
                </c:pt>
                <c:pt idx="15444">
                  <c:v>70.609343999999993</c:v>
                </c:pt>
                <c:pt idx="15445">
                  <c:v>70.633392000000001</c:v>
                </c:pt>
                <c:pt idx="15446">
                  <c:v>70.614906000000005</c:v>
                </c:pt>
                <c:pt idx="15447">
                  <c:v>70.625725000000003</c:v>
                </c:pt>
                <c:pt idx="15448">
                  <c:v>70.604682999999994</c:v>
                </c:pt>
                <c:pt idx="15449">
                  <c:v>70.613997999999995</c:v>
                </c:pt>
                <c:pt idx="15450">
                  <c:v>70.609038999999996</c:v>
                </c:pt>
                <c:pt idx="15451">
                  <c:v>70.632935000000003</c:v>
                </c:pt>
                <c:pt idx="15452">
                  <c:v>70.615500999999995</c:v>
                </c:pt>
                <c:pt idx="15453">
                  <c:v>70.591910999999996</c:v>
                </c:pt>
                <c:pt idx="15454">
                  <c:v>70.600029000000006</c:v>
                </c:pt>
                <c:pt idx="15455">
                  <c:v>70.592811999999995</c:v>
                </c:pt>
                <c:pt idx="15456">
                  <c:v>70.588302999999996</c:v>
                </c:pt>
                <c:pt idx="15457">
                  <c:v>70.589957999999996</c:v>
                </c:pt>
                <c:pt idx="15458">
                  <c:v>70.576583999999997</c:v>
                </c:pt>
                <c:pt idx="15459">
                  <c:v>70.577179000000001</c:v>
                </c:pt>
                <c:pt idx="15460">
                  <c:v>70.589057999999994</c:v>
                </c:pt>
                <c:pt idx="15461">
                  <c:v>70.560501000000002</c:v>
                </c:pt>
                <c:pt idx="15462">
                  <c:v>70.583495999999997</c:v>
                </c:pt>
                <c:pt idx="15463">
                  <c:v>70.586951999999997</c:v>
                </c:pt>
                <c:pt idx="15464">
                  <c:v>70.563805000000002</c:v>
                </c:pt>
                <c:pt idx="15465">
                  <c:v>70.576729</c:v>
                </c:pt>
                <c:pt idx="15466">
                  <c:v>70.569817</c:v>
                </c:pt>
                <c:pt idx="15467">
                  <c:v>70.589805999999996</c:v>
                </c:pt>
                <c:pt idx="15468">
                  <c:v>70.563057000000001</c:v>
                </c:pt>
                <c:pt idx="15469">
                  <c:v>70.559898000000004</c:v>
                </c:pt>
                <c:pt idx="15470">
                  <c:v>70.577179000000001</c:v>
                </c:pt>
                <c:pt idx="15471">
                  <c:v>70.568916000000002</c:v>
                </c:pt>
                <c:pt idx="15472">
                  <c:v>70.550133000000002</c:v>
                </c:pt>
                <c:pt idx="15473">
                  <c:v>70.569664000000003</c:v>
                </c:pt>
                <c:pt idx="15474">
                  <c:v>70.537955999999994</c:v>
                </c:pt>
                <c:pt idx="15475">
                  <c:v>70.557648</c:v>
                </c:pt>
                <c:pt idx="15476">
                  <c:v>70.557045000000002</c:v>
                </c:pt>
                <c:pt idx="15477">
                  <c:v>70.551331000000005</c:v>
                </c:pt>
                <c:pt idx="15478">
                  <c:v>70.556442000000004</c:v>
                </c:pt>
                <c:pt idx="15479">
                  <c:v>70.563805000000002</c:v>
                </c:pt>
                <c:pt idx="15480">
                  <c:v>70.534949999999995</c:v>
                </c:pt>
                <c:pt idx="15481">
                  <c:v>70.549530000000004</c:v>
                </c:pt>
                <c:pt idx="15482">
                  <c:v>70.537353999999993</c:v>
                </c:pt>
                <c:pt idx="15483">
                  <c:v>70.545921000000007</c:v>
                </c:pt>
                <c:pt idx="15484">
                  <c:v>70.544724000000002</c:v>
                </c:pt>
                <c:pt idx="15485">
                  <c:v>70.550583000000003</c:v>
                </c:pt>
                <c:pt idx="15486">
                  <c:v>70.554642000000001</c:v>
                </c:pt>
                <c:pt idx="15487">
                  <c:v>70.560799000000003</c:v>
                </c:pt>
                <c:pt idx="15488">
                  <c:v>70.532096999999993</c:v>
                </c:pt>
                <c:pt idx="15489">
                  <c:v>70.555237000000005</c:v>
                </c:pt>
                <c:pt idx="15490">
                  <c:v>70.553734000000006</c:v>
                </c:pt>
                <c:pt idx="15491">
                  <c:v>70.539008999999993</c:v>
                </c:pt>
                <c:pt idx="15492">
                  <c:v>70.547873999999993</c:v>
                </c:pt>
                <c:pt idx="15493">
                  <c:v>70.544867999999994</c:v>
                </c:pt>
                <c:pt idx="15494">
                  <c:v>70.539908999999994</c:v>
                </c:pt>
                <c:pt idx="15495">
                  <c:v>70.569366000000002</c:v>
                </c:pt>
                <c:pt idx="15496">
                  <c:v>70.554939000000005</c:v>
                </c:pt>
                <c:pt idx="15497">
                  <c:v>70.534049999999993</c:v>
                </c:pt>
                <c:pt idx="15498">
                  <c:v>70.528037999999995</c:v>
                </c:pt>
                <c:pt idx="15499">
                  <c:v>70.562454000000002</c:v>
                </c:pt>
                <c:pt idx="15500">
                  <c:v>70.561401000000004</c:v>
                </c:pt>
                <c:pt idx="15501">
                  <c:v>70.559601000000001</c:v>
                </c:pt>
                <c:pt idx="15502">
                  <c:v>70.534347999999994</c:v>
                </c:pt>
                <c:pt idx="15503">
                  <c:v>70.551033000000004</c:v>
                </c:pt>
                <c:pt idx="15504">
                  <c:v>70.537955999999994</c:v>
                </c:pt>
                <c:pt idx="15505">
                  <c:v>70.540961999999993</c:v>
                </c:pt>
                <c:pt idx="15506">
                  <c:v>70.540961999999993</c:v>
                </c:pt>
                <c:pt idx="15507">
                  <c:v>70.536902999999995</c:v>
                </c:pt>
                <c:pt idx="15508">
                  <c:v>70.563805000000002</c:v>
                </c:pt>
                <c:pt idx="15509">
                  <c:v>70.569664000000003</c:v>
                </c:pt>
                <c:pt idx="15510">
                  <c:v>70.560051000000001</c:v>
                </c:pt>
                <c:pt idx="15511">
                  <c:v>70.570419000000001</c:v>
                </c:pt>
                <c:pt idx="15512">
                  <c:v>70.552231000000006</c:v>
                </c:pt>
                <c:pt idx="15513">
                  <c:v>70.556595000000002</c:v>
                </c:pt>
                <c:pt idx="15514">
                  <c:v>70.559898000000004</c:v>
                </c:pt>
                <c:pt idx="15515">
                  <c:v>70.549225000000007</c:v>
                </c:pt>
                <c:pt idx="15516">
                  <c:v>70.552231000000006</c:v>
                </c:pt>
                <c:pt idx="15517">
                  <c:v>70.561554000000001</c:v>
                </c:pt>
                <c:pt idx="15518">
                  <c:v>70.562607</c:v>
                </c:pt>
                <c:pt idx="15519">
                  <c:v>70.561554000000001</c:v>
                </c:pt>
                <c:pt idx="15520">
                  <c:v>70.557495000000003</c:v>
                </c:pt>
                <c:pt idx="15521">
                  <c:v>70.554642000000001</c:v>
                </c:pt>
                <c:pt idx="15522">
                  <c:v>70.575080999999997</c:v>
                </c:pt>
                <c:pt idx="15523">
                  <c:v>70.573127999999997</c:v>
                </c:pt>
                <c:pt idx="15524">
                  <c:v>70.565010000000001</c:v>
                </c:pt>
                <c:pt idx="15525">
                  <c:v>70.567413000000002</c:v>
                </c:pt>
                <c:pt idx="15526">
                  <c:v>70.571167000000003</c:v>
                </c:pt>
                <c:pt idx="15527">
                  <c:v>70.560951000000003</c:v>
                </c:pt>
                <c:pt idx="15528">
                  <c:v>70.568916000000002</c:v>
                </c:pt>
                <c:pt idx="15529">
                  <c:v>70.577629000000002</c:v>
                </c:pt>
                <c:pt idx="15530">
                  <c:v>70.585448999999997</c:v>
                </c:pt>
                <c:pt idx="15531">
                  <c:v>70.572220000000002</c:v>
                </c:pt>
                <c:pt idx="15532">
                  <c:v>70.570419000000001</c:v>
                </c:pt>
                <c:pt idx="15533">
                  <c:v>70.587554999999995</c:v>
                </c:pt>
                <c:pt idx="15534">
                  <c:v>70.590705999999997</c:v>
                </c:pt>
                <c:pt idx="15535">
                  <c:v>70.573577999999998</c:v>
                </c:pt>
                <c:pt idx="15536">
                  <c:v>70.581992999999997</c:v>
                </c:pt>
                <c:pt idx="15537">
                  <c:v>70.576729</c:v>
                </c:pt>
                <c:pt idx="15538">
                  <c:v>70.593413999999996</c:v>
                </c:pt>
                <c:pt idx="15539">
                  <c:v>70.572670000000002</c:v>
                </c:pt>
                <c:pt idx="15540">
                  <c:v>70.594916999999995</c:v>
                </c:pt>
                <c:pt idx="15541">
                  <c:v>70.585144</c:v>
                </c:pt>
                <c:pt idx="15542">
                  <c:v>70.586051999999995</c:v>
                </c:pt>
                <c:pt idx="15543">
                  <c:v>70.594611999999998</c:v>
                </c:pt>
                <c:pt idx="15544">
                  <c:v>70.598372999999995</c:v>
                </c:pt>
                <c:pt idx="15545">
                  <c:v>70.590705999999997</c:v>
                </c:pt>
                <c:pt idx="15546">
                  <c:v>70.599273999999994</c:v>
                </c:pt>
                <c:pt idx="15547">
                  <c:v>70.597320999999994</c:v>
                </c:pt>
                <c:pt idx="15548">
                  <c:v>70.609497000000005</c:v>
                </c:pt>
                <c:pt idx="15549">
                  <c:v>70.626778000000002</c:v>
                </c:pt>
                <c:pt idx="15550">
                  <c:v>70.609947000000005</c:v>
                </c:pt>
                <c:pt idx="15551">
                  <c:v>70.632484000000005</c:v>
                </c:pt>
                <c:pt idx="15552">
                  <c:v>70.647819999999996</c:v>
                </c:pt>
                <c:pt idx="15553">
                  <c:v>70.631134000000003</c:v>
                </c:pt>
                <c:pt idx="15554">
                  <c:v>70.628426000000005</c:v>
                </c:pt>
                <c:pt idx="15555">
                  <c:v>70.601073999999997</c:v>
                </c:pt>
                <c:pt idx="15556">
                  <c:v>70.618660000000006</c:v>
                </c:pt>
                <c:pt idx="15557">
                  <c:v>70.626625000000004</c:v>
                </c:pt>
                <c:pt idx="15558">
                  <c:v>70.619263000000004</c:v>
                </c:pt>
                <c:pt idx="15559">
                  <c:v>70.625572000000005</c:v>
                </c:pt>
                <c:pt idx="15560">
                  <c:v>70.638947000000002</c:v>
                </c:pt>
                <c:pt idx="15561">
                  <c:v>70.631134000000003</c:v>
                </c:pt>
                <c:pt idx="15562">
                  <c:v>70.636398</c:v>
                </c:pt>
                <c:pt idx="15563">
                  <c:v>70.651725999999996</c:v>
                </c:pt>
                <c:pt idx="15564">
                  <c:v>70.636993000000004</c:v>
                </c:pt>
                <c:pt idx="15565">
                  <c:v>70.635490000000004</c:v>
                </c:pt>
                <c:pt idx="15566">
                  <c:v>70.635345000000001</c:v>
                </c:pt>
                <c:pt idx="15567">
                  <c:v>70.643906000000001</c:v>
                </c:pt>
                <c:pt idx="15568">
                  <c:v>70.643456</c:v>
                </c:pt>
                <c:pt idx="15569">
                  <c:v>70.651725999999996</c:v>
                </c:pt>
                <c:pt idx="15570">
                  <c:v>70.655028999999999</c:v>
                </c:pt>
                <c:pt idx="15571">
                  <c:v>70.643906000000001</c:v>
                </c:pt>
                <c:pt idx="15572">
                  <c:v>70.651725999999996</c:v>
                </c:pt>
                <c:pt idx="15573">
                  <c:v>70.657134999999997</c:v>
                </c:pt>
                <c:pt idx="15574">
                  <c:v>70.661338999999998</c:v>
                </c:pt>
                <c:pt idx="15575">
                  <c:v>70.662841999999998</c:v>
                </c:pt>
                <c:pt idx="15576">
                  <c:v>70.663444999999996</c:v>
                </c:pt>
                <c:pt idx="15577">
                  <c:v>70.643310999999997</c:v>
                </c:pt>
                <c:pt idx="15578">
                  <c:v>70.650825999999995</c:v>
                </c:pt>
                <c:pt idx="15579">
                  <c:v>70.662993999999998</c:v>
                </c:pt>
                <c:pt idx="15580">
                  <c:v>70.655028999999999</c:v>
                </c:pt>
                <c:pt idx="15581">
                  <c:v>70.658332999999999</c:v>
                </c:pt>
                <c:pt idx="15582">
                  <c:v>70.676970999999995</c:v>
                </c:pt>
                <c:pt idx="15583">
                  <c:v>70.673064999999994</c:v>
                </c:pt>
                <c:pt idx="15584">
                  <c:v>70.662391999999997</c:v>
                </c:pt>
                <c:pt idx="15585">
                  <c:v>70.695755000000005</c:v>
                </c:pt>
                <c:pt idx="15586">
                  <c:v>70.671111999999994</c:v>
                </c:pt>
                <c:pt idx="15587">
                  <c:v>70.662993999999998</c:v>
                </c:pt>
                <c:pt idx="15588">
                  <c:v>70.668403999999995</c:v>
                </c:pt>
                <c:pt idx="15589">
                  <c:v>70.678177000000005</c:v>
                </c:pt>
                <c:pt idx="15590">
                  <c:v>70.696205000000006</c:v>
                </c:pt>
                <c:pt idx="15591">
                  <c:v>70.704170000000005</c:v>
                </c:pt>
                <c:pt idx="15592">
                  <c:v>70.700264000000004</c:v>
                </c:pt>
                <c:pt idx="15593">
                  <c:v>70.681931000000006</c:v>
                </c:pt>
                <c:pt idx="15594">
                  <c:v>70.705528000000001</c:v>
                </c:pt>
                <c:pt idx="15595">
                  <c:v>70.695755000000005</c:v>
                </c:pt>
                <c:pt idx="15596">
                  <c:v>70.714995999999999</c:v>
                </c:pt>
                <c:pt idx="15597">
                  <c:v>70.702217000000005</c:v>
                </c:pt>
                <c:pt idx="15598">
                  <c:v>70.696663000000001</c:v>
                </c:pt>
                <c:pt idx="15599">
                  <c:v>70.71875</c:v>
                </c:pt>
                <c:pt idx="15600">
                  <c:v>70.708832000000001</c:v>
                </c:pt>
                <c:pt idx="15601">
                  <c:v>70.714995999999999</c:v>
                </c:pt>
                <c:pt idx="15602">
                  <c:v>70.708832000000001</c:v>
                </c:pt>
                <c:pt idx="15603">
                  <c:v>70.710487000000001</c:v>
                </c:pt>
                <c:pt idx="15604">
                  <c:v>70.702522000000002</c:v>
                </c:pt>
                <c:pt idx="15605">
                  <c:v>70.722358999999997</c:v>
                </c:pt>
                <c:pt idx="15606">
                  <c:v>70.733329999999995</c:v>
                </c:pt>
                <c:pt idx="15607">
                  <c:v>70.715744000000001</c:v>
                </c:pt>
                <c:pt idx="15608">
                  <c:v>70.730475999999996</c:v>
                </c:pt>
                <c:pt idx="15609">
                  <c:v>70.729118</c:v>
                </c:pt>
                <c:pt idx="15610">
                  <c:v>70.717247</c:v>
                </c:pt>
                <c:pt idx="15611">
                  <c:v>70.763840000000002</c:v>
                </c:pt>
                <c:pt idx="15612">
                  <c:v>70.741898000000006</c:v>
                </c:pt>
                <c:pt idx="15613">
                  <c:v>70.736487999999994</c:v>
                </c:pt>
                <c:pt idx="15614">
                  <c:v>70.755568999999994</c:v>
                </c:pt>
                <c:pt idx="15615">
                  <c:v>70.735282999999995</c:v>
                </c:pt>
                <c:pt idx="15616">
                  <c:v>70.743401000000006</c:v>
                </c:pt>
                <c:pt idx="15617">
                  <c:v>70.748206999999994</c:v>
                </c:pt>
                <c:pt idx="15618">
                  <c:v>70.767441000000005</c:v>
                </c:pt>
                <c:pt idx="15619">
                  <c:v>70.776161000000002</c:v>
                </c:pt>
                <c:pt idx="15620">
                  <c:v>70.759476000000006</c:v>
                </c:pt>
                <c:pt idx="15621">
                  <c:v>70.776611000000003</c:v>
                </c:pt>
                <c:pt idx="15622">
                  <c:v>70.775558000000004</c:v>
                </c:pt>
                <c:pt idx="15623">
                  <c:v>70.781868000000003</c:v>
                </c:pt>
                <c:pt idx="15624">
                  <c:v>70.782623000000001</c:v>
                </c:pt>
                <c:pt idx="15625">
                  <c:v>70.772255000000001</c:v>
                </c:pt>
                <c:pt idx="15626">
                  <c:v>70.771652000000003</c:v>
                </c:pt>
                <c:pt idx="15627">
                  <c:v>70.782921000000002</c:v>
                </c:pt>
                <c:pt idx="15628">
                  <c:v>70.785477</c:v>
                </c:pt>
                <c:pt idx="15629">
                  <c:v>70.787430000000001</c:v>
                </c:pt>
                <c:pt idx="15630">
                  <c:v>70.782021</c:v>
                </c:pt>
                <c:pt idx="15631">
                  <c:v>70.78698</c:v>
                </c:pt>
                <c:pt idx="15632">
                  <c:v>70.802611999999996</c:v>
                </c:pt>
                <c:pt idx="15633">
                  <c:v>70.794646999999998</c:v>
                </c:pt>
                <c:pt idx="15634">
                  <c:v>70.798705999999996</c:v>
                </c:pt>
                <c:pt idx="15635">
                  <c:v>70.806518999999994</c:v>
                </c:pt>
                <c:pt idx="15636">
                  <c:v>70.810424999999995</c:v>
                </c:pt>
                <c:pt idx="15637">
                  <c:v>70.817939999999993</c:v>
                </c:pt>
                <c:pt idx="15638">
                  <c:v>70.826958000000005</c:v>
                </c:pt>
                <c:pt idx="15639">
                  <c:v>70.816283999999996</c:v>
                </c:pt>
                <c:pt idx="15640">
                  <c:v>70.838982000000001</c:v>
                </c:pt>
                <c:pt idx="15641">
                  <c:v>70.824248999999995</c:v>
                </c:pt>
                <c:pt idx="15642">
                  <c:v>70.829514000000003</c:v>
                </c:pt>
                <c:pt idx="15643">
                  <c:v>70.849648000000002</c:v>
                </c:pt>
                <c:pt idx="15644">
                  <c:v>70.851607999999999</c:v>
                </c:pt>
                <c:pt idx="15645">
                  <c:v>70.852654000000001</c:v>
                </c:pt>
                <c:pt idx="15646">
                  <c:v>70.861075999999997</c:v>
                </c:pt>
                <c:pt idx="15647">
                  <c:v>70.848747000000003</c:v>
                </c:pt>
                <c:pt idx="15648">
                  <c:v>70.876250999999996</c:v>
                </c:pt>
                <c:pt idx="15649">
                  <c:v>70.868133999999998</c:v>
                </c:pt>
                <c:pt idx="15650">
                  <c:v>70.891281000000006</c:v>
                </c:pt>
                <c:pt idx="15651">
                  <c:v>70.878510000000006</c:v>
                </c:pt>
                <c:pt idx="15652">
                  <c:v>70.909912000000006</c:v>
                </c:pt>
                <c:pt idx="15653">
                  <c:v>70.902100000000004</c:v>
                </c:pt>
                <c:pt idx="15654">
                  <c:v>70.940276999999995</c:v>
                </c:pt>
                <c:pt idx="15655">
                  <c:v>70.931556999999998</c:v>
                </c:pt>
                <c:pt idx="15656">
                  <c:v>70.936515999999997</c:v>
                </c:pt>
                <c:pt idx="15657">
                  <c:v>70.957108000000005</c:v>
                </c:pt>
                <c:pt idx="15658">
                  <c:v>70.955605000000006</c:v>
                </c:pt>
                <c:pt idx="15659">
                  <c:v>70.977547000000001</c:v>
                </c:pt>
                <c:pt idx="15660">
                  <c:v>70.963866999999993</c:v>
                </c:pt>
                <c:pt idx="15661">
                  <c:v>70.968681000000004</c:v>
                </c:pt>
                <c:pt idx="15662">
                  <c:v>70.990318000000002</c:v>
                </c:pt>
                <c:pt idx="15663">
                  <c:v>70.977097000000001</c:v>
                </c:pt>
                <c:pt idx="15664">
                  <c:v>71.012862999999996</c:v>
                </c:pt>
                <c:pt idx="15665">
                  <c:v>71.018569999999997</c:v>
                </c:pt>
                <c:pt idx="15666">
                  <c:v>71.033455000000004</c:v>
                </c:pt>
                <c:pt idx="15667">
                  <c:v>71.022628999999995</c:v>
                </c:pt>
                <c:pt idx="15668">
                  <c:v>71.036452999999995</c:v>
                </c:pt>
                <c:pt idx="15669">
                  <c:v>71.041718000000003</c:v>
                </c:pt>
                <c:pt idx="15670">
                  <c:v>71.078536999999997</c:v>
                </c:pt>
                <c:pt idx="15671">
                  <c:v>71.080489999999998</c:v>
                </c:pt>
                <c:pt idx="15672">
                  <c:v>71.074928</c:v>
                </c:pt>
                <c:pt idx="15673">
                  <c:v>71.100479000000007</c:v>
                </c:pt>
                <c:pt idx="15674">
                  <c:v>71.093261999999996</c:v>
                </c:pt>
                <c:pt idx="15675">
                  <c:v>71.101532000000006</c:v>
                </c:pt>
                <c:pt idx="15676">
                  <c:v>71.102135000000004</c:v>
                </c:pt>
                <c:pt idx="15677">
                  <c:v>71.110695000000007</c:v>
                </c:pt>
                <c:pt idx="15678">
                  <c:v>71.133240000000001</c:v>
                </c:pt>
                <c:pt idx="15679">
                  <c:v>71.161797000000007</c:v>
                </c:pt>
                <c:pt idx="15680">
                  <c:v>71.156081999999998</c:v>
                </c:pt>
                <c:pt idx="15681">
                  <c:v>71.163146999999995</c:v>
                </c:pt>
                <c:pt idx="15682">
                  <c:v>71.185844000000003</c:v>
                </c:pt>
                <c:pt idx="15683">
                  <c:v>71.175467999999995</c:v>
                </c:pt>
                <c:pt idx="15684">
                  <c:v>71.193657000000002</c:v>
                </c:pt>
                <c:pt idx="15685">
                  <c:v>71.204475000000002</c:v>
                </c:pt>
                <c:pt idx="15686">
                  <c:v>71.195007000000004</c:v>
                </c:pt>
                <c:pt idx="15687">
                  <c:v>71.192154000000002</c:v>
                </c:pt>
                <c:pt idx="15688">
                  <c:v>71.215598999999997</c:v>
                </c:pt>
                <c:pt idx="15689">
                  <c:v>71.219207999999995</c:v>
                </c:pt>
                <c:pt idx="15690">
                  <c:v>71.221610999999996</c:v>
                </c:pt>
                <c:pt idx="15691">
                  <c:v>71.243697999999995</c:v>
                </c:pt>
                <c:pt idx="15692">
                  <c:v>71.217849999999999</c:v>
                </c:pt>
                <c:pt idx="15693">
                  <c:v>71.234688000000006</c:v>
                </c:pt>
                <c:pt idx="15694">
                  <c:v>71.259178000000006</c:v>
                </c:pt>
                <c:pt idx="15695">
                  <c:v>71.249709999999993</c:v>
                </c:pt>
                <c:pt idx="15696">
                  <c:v>71.259781000000004</c:v>
                </c:pt>
                <c:pt idx="15697">
                  <c:v>71.276015999999998</c:v>
                </c:pt>
                <c:pt idx="15698">
                  <c:v>71.271507</c:v>
                </c:pt>
                <c:pt idx="15699">
                  <c:v>71.293746999999996</c:v>
                </c:pt>
                <c:pt idx="15700">
                  <c:v>71.281723</c:v>
                </c:pt>
                <c:pt idx="15701">
                  <c:v>71.297049999999999</c:v>
                </c:pt>
                <c:pt idx="15702">
                  <c:v>71.301558999999997</c:v>
                </c:pt>
                <c:pt idx="15703">
                  <c:v>71.309380000000004</c:v>
                </c:pt>
                <c:pt idx="15704">
                  <c:v>71.308929000000006</c:v>
                </c:pt>
                <c:pt idx="15705">
                  <c:v>71.319298000000003</c:v>
                </c:pt>
                <c:pt idx="15706">
                  <c:v>71.299605999999997</c:v>
                </c:pt>
                <c:pt idx="15707">
                  <c:v>71.313286000000005</c:v>
                </c:pt>
                <c:pt idx="15708">
                  <c:v>71.343795999999998</c:v>
                </c:pt>
                <c:pt idx="15709">
                  <c:v>71.333420000000004</c:v>
                </c:pt>
                <c:pt idx="15710">
                  <c:v>71.348151999999999</c:v>
                </c:pt>
                <c:pt idx="15711">
                  <c:v>71.345146</c:v>
                </c:pt>
                <c:pt idx="15712">
                  <c:v>71.338234</c:v>
                </c:pt>
                <c:pt idx="15713">
                  <c:v>71.360923999999997</c:v>
                </c:pt>
                <c:pt idx="15714">
                  <c:v>71.369491999999994</c:v>
                </c:pt>
                <c:pt idx="15715">
                  <c:v>71.343643</c:v>
                </c:pt>
                <c:pt idx="15716">
                  <c:v>71.355514999999997</c:v>
                </c:pt>
                <c:pt idx="15717">
                  <c:v>71.369643999999994</c:v>
                </c:pt>
                <c:pt idx="15718">
                  <c:v>71.398643000000007</c:v>
                </c:pt>
                <c:pt idx="15719">
                  <c:v>71.375504000000006</c:v>
                </c:pt>
                <c:pt idx="15720">
                  <c:v>71.383315999999994</c:v>
                </c:pt>
                <c:pt idx="15721">
                  <c:v>71.393089000000003</c:v>
                </c:pt>
                <c:pt idx="15722">
                  <c:v>71.390533000000005</c:v>
                </c:pt>
                <c:pt idx="15723">
                  <c:v>71.395638000000005</c:v>
                </c:pt>
                <c:pt idx="15724">
                  <c:v>71.384674000000004</c:v>
                </c:pt>
                <c:pt idx="15725">
                  <c:v>71.394287000000006</c:v>
                </c:pt>
                <c:pt idx="15726">
                  <c:v>71.402107000000001</c:v>
                </c:pt>
                <c:pt idx="15727">
                  <c:v>71.398949000000002</c:v>
                </c:pt>
                <c:pt idx="15728">
                  <c:v>71.403458000000001</c:v>
                </c:pt>
                <c:pt idx="15729">
                  <c:v>71.389328000000006</c:v>
                </c:pt>
                <c:pt idx="15730">
                  <c:v>71.409317000000001</c:v>
                </c:pt>
                <c:pt idx="15731">
                  <c:v>71.415030999999999</c:v>
                </c:pt>
                <c:pt idx="15732">
                  <c:v>71.427352999999997</c:v>
                </c:pt>
                <c:pt idx="15733">
                  <c:v>71.429007999999996</c:v>
                </c:pt>
                <c:pt idx="15734">
                  <c:v>71.418633</c:v>
                </c:pt>
                <c:pt idx="15735">
                  <c:v>71.417282</c:v>
                </c:pt>
                <c:pt idx="15736">
                  <c:v>71.412621000000001</c:v>
                </c:pt>
                <c:pt idx="15737">
                  <c:v>71.415176000000002</c:v>
                </c:pt>
                <c:pt idx="15738">
                  <c:v>71.429458999999994</c:v>
                </c:pt>
                <c:pt idx="15739">
                  <c:v>71.422996999999995</c:v>
                </c:pt>
                <c:pt idx="15740">
                  <c:v>71.423141000000001</c:v>
                </c:pt>
                <c:pt idx="15741">
                  <c:v>71.428405999999995</c:v>
                </c:pt>
                <c:pt idx="15742">
                  <c:v>71.434264999999996</c:v>
                </c:pt>
                <c:pt idx="15743">
                  <c:v>71.435920999999993</c:v>
                </c:pt>
                <c:pt idx="15744">
                  <c:v>71.431411999999995</c:v>
                </c:pt>
                <c:pt idx="15745">
                  <c:v>71.422996999999995</c:v>
                </c:pt>
                <c:pt idx="15746">
                  <c:v>71.460266000000004</c:v>
                </c:pt>
                <c:pt idx="15747">
                  <c:v>71.443282999999994</c:v>
                </c:pt>
                <c:pt idx="15748">
                  <c:v>71.447188999999995</c:v>
                </c:pt>
                <c:pt idx="15749">
                  <c:v>71.450042999999994</c:v>
                </c:pt>
                <c:pt idx="15750">
                  <c:v>71.461913999999993</c:v>
                </c:pt>
                <c:pt idx="15751">
                  <c:v>71.461166000000006</c:v>
                </c:pt>
                <c:pt idx="15752">
                  <c:v>71.462219000000005</c:v>
                </c:pt>
                <c:pt idx="15753">
                  <c:v>71.480255</c:v>
                </c:pt>
                <c:pt idx="15754">
                  <c:v>71.465675000000005</c:v>
                </c:pt>
                <c:pt idx="15755">
                  <c:v>71.466278000000003</c:v>
                </c:pt>
                <c:pt idx="15756">
                  <c:v>71.478897000000003</c:v>
                </c:pt>
                <c:pt idx="15757">
                  <c:v>71.464172000000005</c:v>
                </c:pt>
                <c:pt idx="15758">
                  <c:v>71.474388000000005</c:v>
                </c:pt>
                <c:pt idx="15759">
                  <c:v>71.469429000000005</c:v>
                </c:pt>
                <c:pt idx="15760">
                  <c:v>71.482353000000003</c:v>
                </c:pt>
                <c:pt idx="15761">
                  <c:v>71.470932000000005</c:v>
                </c:pt>
                <c:pt idx="15762">
                  <c:v>71.475143000000003</c:v>
                </c:pt>
                <c:pt idx="15763">
                  <c:v>71.467628000000005</c:v>
                </c:pt>
                <c:pt idx="15764">
                  <c:v>71.476494000000002</c:v>
                </c:pt>
                <c:pt idx="15765">
                  <c:v>71.488815000000002</c:v>
                </c:pt>
                <c:pt idx="15766">
                  <c:v>71.486412000000001</c:v>
                </c:pt>
                <c:pt idx="15767">
                  <c:v>71.486716999999999</c:v>
                </c:pt>
                <c:pt idx="15768">
                  <c:v>71.480255</c:v>
                </c:pt>
                <c:pt idx="15769">
                  <c:v>71.480255</c:v>
                </c:pt>
                <c:pt idx="15770">
                  <c:v>71.477394000000004</c:v>
                </c:pt>
                <c:pt idx="15771">
                  <c:v>71.491675999999998</c:v>
                </c:pt>
                <c:pt idx="15772">
                  <c:v>71.489272999999997</c:v>
                </c:pt>
                <c:pt idx="15773">
                  <c:v>71.482810999999998</c:v>
                </c:pt>
                <c:pt idx="15774">
                  <c:v>71.488219999999998</c:v>
                </c:pt>
                <c:pt idx="15775">
                  <c:v>71.484909000000002</c:v>
                </c:pt>
                <c:pt idx="15776">
                  <c:v>71.476044000000002</c:v>
                </c:pt>
                <c:pt idx="15777">
                  <c:v>71.484161</c:v>
                </c:pt>
                <c:pt idx="15778">
                  <c:v>71.497535999999997</c:v>
                </c:pt>
                <c:pt idx="15779">
                  <c:v>71.491675999999998</c:v>
                </c:pt>
                <c:pt idx="15780">
                  <c:v>71.499038999999996</c:v>
                </c:pt>
                <c:pt idx="15781">
                  <c:v>71.497687999999997</c:v>
                </c:pt>
                <c:pt idx="15782">
                  <c:v>71.496634999999998</c:v>
                </c:pt>
                <c:pt idx="15783">
                  <c:v>71.493178999999998</c:v>
                </c:pt>
                <c:pt idx="15784">
                  <c:v>71.513617999999994</c:v>
                </c:pt>
                <c:pt idx="15785">
                  <c:v>71.506850999999997</c:v>
                </c:pt>
                <c:pt idx="15786">
                  <c:v>71.493781999999996</c:v>
                </c:pt>
                <c:pt idx="15787">
                  <c:v>71.513167999999993</c:v>
                </c:pt>
                <c:pt idx="15788">
                  <c:v>71.522178999999994</c:v>
                </c:pt>
                <c:pt idx="15789">
                  <c:v>71.509711999999993</c:v>
                </c:pt>
                <c:pt idx="15790">
                  <c:v>71.520683000000005</c:v>
                </c:pt>
                <c:pt idx="15791">
                  <c:v>71.512259999999998</c:v>
                </c:pt>
                <c:pt idx="15792">
                  <c:v>71.524139000000005</c:v>
                </c:pt>
                <c:pt idx="15793">
                  <c:v>71.508353999999997</c:v>
                </c:pt>
                <c:pt idx="15794">
                  <c:v>71.504294999999999</c:v>
                </c:pt>
                <c:pt idx="15795">
                  <c:v>71.512566000000007</c:v>
                </c:pt>
                <c:pt idx="15796">
                  <c:v>71.516174000000007</c:v>
                </c:pt>
                <c:pt idx="15797">
                  <c:v>71.504745</c:v>
                </c:pt>
                <c:pt idx="15798">
                  <c:v>71.526543000000004</c:v>
                </c:pt>
                <c:pt idx="15799">
                  <c:v>71.493476999999999</c:v>
                </c:pt>
                <c:pt idx="15800">
                  <c:v>71.510161999999994</c:v>
                </c:pt>
                <c:pt idx="15801">
                  <c:v>71.511359999999996</c:v>
                </c:pt>
                <c:pt idx="15802">
                  <c:v>71.525040000000004</c:v>
                </c:pt>
                <c:pt idx="15803">
                  <c:v>71.523833999999994</c:v>
                </c:pt>
                <c:pt idx="15804">
                  <c:v>71.527893000000006</c:v>
                </c:pt>
                <c:pt idx="15805">
                  <c:v>71.515716999999995</c:v>
                </c:pt>
                <c:pt idx="15806">
                  <c:v>71.552391</c:v>
                </c:pt>
                <c:pt idx="15807">
                  <c:v>71.527893000000006</c:v>
                </c:pt>
                <c:pt idx="15808">
                  <c:v>71.534355000000005</c:v>
                </c:pt>
                <c:pt idx="15809">
                  <c:v>71.544426000000001</c:v>
                </c:pt>
                <c:pt idx="15810">
                  <c:v>71.520225999999994</c:v>
                </c:pt>
                <c:pt idx="15811">
                  <c:v>71.527596000000003</c:v>
                </c:pt>
                <c:pt idx="15812">
                  <c:v>71.531799000000007</c:v>
                </c:pt>
                <c:pt idx="15813">
                  <c:v>71.530745999999994</c:v>
                </c:pt>
                <c:pt idx="15814">
                  <c:v>71.539314000000005</c:v>
                </c:pt>
                <c:pt idx="15815">
                  <c:v>71.528343000000007</c:v>
                </c:pt>
                <c:pt idx="15816">
                  <c:v>71.525490000000005</c:v>
                </c:pt>
                <c:pt idx="15817">
                  <c:v>71.543075999999999</c:v>
                </c:pt>
                <c:pt idx="15818">
                  <c:v>71.522934000000006</c:v>
                </c:pt>
                <c:pt idx="15819">
                  <c:v>71.535408000000004</c:v>
                </c:pt>
                <c:pt idx="15820">
                  <c:v>71.510161999999994</c:v>
                </c:pt>
                <c:pt idx="15821">
                  <c:v>71.528496000000004</c:v>
                </c:pt>
                <c:pt idx="15822">
                  <c:v>71.535255000000006</c:v>
                </c:pt>
                <c:pt idx="15823">
                  <c:v>71.529549000000003</c:v>
                </c:pt>
                <c:pt idx="15824">
                  <c:v>71.559151</c:v>
                </c:pt>
                <c:pt idx="15825">
                  <c:v>71.530449000000004</c:v>
                </c:pt>
                <c:pt idx="15826">
                  <c:v>71.533302000000006</c:v>
                </c:pt>
                <c:pt idx="15827">
                  <c:v>71.539612000000005</c:v>
                </c:pt>
                <c:pt idx="15828">
                  <c:v>71.525040000000004</c:v>
                </c:pt>
                <c:pt idx="15829">
                  <c:v>71.536308000000005</c:v>
                </c:pt>
                <c:pt idx="15830">
                  <c:v>71.534355000000005</c:v>
                </c:pt>
                <c:pt idx="15831">
                  <c:v>71.521431000000007</c:v>
                </c:pt>
                <c:pt idx="15832">
                  <c:v>71.527893000000006</c:v>
                </c:pt>
                <c:pt idx="15833">
                  <c:v>71.516623999999993</c:v>
                </c:pt>
                <c:pt idx="15834">
                  <c:v>71.542168000000004</c:v>
                </c:pt>
                <c:pt idx="15835">
                  <c:v>71.526390000000006</c:v>
                </c:pt>
                <c:pt idx="15836">
                  <c:v>71.538116000000002</c:v>
                </c:pt>
                <c:pt idx="15837">
                  <c:v>71.520531000000005</c:v>
                </c:pt>
                <c:pt idx="15838">
                  <c:v>71.522636000000006</c:v>
                </c:pt>
                <c:pt idx="15839">
                  <c:v>71.529846000000006</c:v>
                </c:pt>
                <c:pt idx="15840">
                  <c:v>71.520225999999994</c:v>
                </c:pt>
                <c:pt idx="15841">
                  <c:v>71.534203000000005</c:v>
                </c:pt>
                <c:pt idx="15842">
                  <c:v>71.519630000000006</c:v>
                </c:pt>
                <c:pt idx="15843">
                  <c:v>71.531799000000007</c:v>
                </c:pt>
                <c:pt idx="15844">
                  <c:v>71.536758000000006</c:v>
                </c:pt>
                <c:pt idx="15845">
                  <c:v>71.529846000000006</c:v>
                </c:pt>
                <c:pt idx="15846">
                  <c:v>71.532700000000006</c:v>
                </c:pt>
                <c:pt idx="15847">
                  <c:v>71.523537000000005</c:v>
                </c:pt>
                <c:pt idx="15848">
                  <c:v>71.520081000000005</c:v>
                </c:pt>
                <c:pt idx="15849">
                  <c:v>71.529999000000004</c:v>
                </c:pt>
                <c:pt idx="15850">
                  <c:v>71.535408000000004</c:v>
                </c:pt>
                <c:pt idx="15851">
                  <c:v>71.537811000000005</c:v>
                </c:pt>
                <c:pt idx="15852">
                  <c:v>71.545029</c:v>
                </c:pt>
                <c:pt idx="15853">
                  <c:v>71.530899000000005</c:v>
                </c:pt>
                <c:pt idx="15854">
                  <c:v>71.538116000000002</c:v>
                </c:pt>
                <c:pt idx="15855">
                  <c:v>71.542770000000004</c:v>
                </c:pt>
                <c:pt idx="15856">
                  <c:v>71.532852000000005</c:v>
                </c:pt>
                <c:pt idx="15857">
                  <c:v>71.534653000000006</c:v>
                </c:pt>
                <c:pt idx="15858">
                  <c:v>71.518578000000005</c:v>
                </c:pt>
                <c:pt idx="15859">
                  <c:v>71.534355000000005</c:v>
                </c:pt>
                <c:pt idx="15860">
                  <c:v>71.532248999999993</c:v>
                </c:pt>
                <c:pt idx="15861">
                  <c:v>71.543221000000003</c:v>
                </c:pt>
                <c:pt idx="15862">
                  <c:v>71.535858000000005</c:v>
                </c:pt>
                <c:pt idx="15863">
                  <c:v>71.544578999999999</c:v>
                </c:pt>
                <c:pt idx="15864">
                  <c:v>71.526093000000003</c:v>
                </c:pt>
                <c:pt idx="15865">
                  <c:v>71.527596000000003</c:v>
                </c:pt>
                <c:pt idx="15866">
                  <c:v>71.539314000000005</c:v>
                </c:pt>
                <c:pt idx="15867">
                  <c:v>71.526093000000003</c:v>
                </c:pt>
                <c:pt idx="15868">
                  <c:v>71.521133000000006</c:v>
                </c:pt>
                <c:pt idx="15869">
                  <c:v>71.515716999999995</c:v>
                </c:pt>
                <c:pt idx="15870">
                  <c:v>71.525490000000005</c:v>
                </c:pt>
                <c:pt idx="15871">
                  <c:v>71.543526</c:v>
                </c:pt>
                <c:pt idx="15872">
                  <c:v>71.547127000000003</c:v>
                </c:pt>
                <c:pt idx="15873">
                  <c:v>71.530296000000007</c:v>
                </c:pt>
                <c:pt idx="15874">
                  <c:v>71.522034000000005</c:v>
                </c:pt>
                <c:pt idx="15875">
                  <c:v>71.523833999999994</c:v>
                </c:pt>
                <c:pt idx="15876">
                  <c:v>71.528946000000005</c:v>
                </c:pt>
                <c:pt idx="15877">
                  <c:v>71.507750999999999</c:v>
                </c:pt>
                <c:pt idx="15878">
                  <c:v>71.530745999999994</c:v>
                </c:pt>
                <c:pt idx="15879">
                  <c:v>71.535110000000003</c:v>
                </c:pt>
                <c:pt idx="15880">
                  <c:v>71.533905000000004</c:v>
                </c:pt>
                <c:pt idx="15881">
                  <c:v>71.523383999999993</c:v>
                </c:pt>
                <c:pt idx="15882">
                  <c:v>71.522034000000005</c:v>
                </c:pt>
                <c:pt idx="15883">
                  <c:v>71.546081999999998</c:v>
                </c:pt>
                <c:pt idx="15884">
                  <c:v>71.540520000000001</c:v>
                </c:pt>
                <c:pt idx="15885">
                  <c:v>71.540665000000004</c:v>
                </c:pt>
                <c:pt idx="15886">
                  <c:v>71.533905000000004</c:v>
                </c:pt>
                <c:pt idx="15887">
                  <c:v>71.552391</c:v>
                </c:pt>
                <c:pt idx="15888">
                  <c:v>71.523987000000005</c:v>
                </c:pt>
                <c:pt idx="15889">
                  <c:v>71.532402000000005</c:v>
                </c:pt>
                <c:pt idx="15890">
                  <c:v>71.534203000000005</c:v>
                </c:pt>
                <c:pt idx="15891">
                  <c:v>71.529549000000003</c:v>
                </c:pt>
                <c:pt idx="15892">
                  <c:v>71.520981000000006</c:v>
                </c:pt>
                <c:pt idx="15893">
                  <c:v>71.559151</c:v>
                </c:pt>
                <c:pt idx="15894">
                  <c:v>71.524437000000006</c:v>
                </c:pt>
                <c:pt idx="15895">
                  <c:v>71.552086000000003</c:v>
                </c:pt>
                <c:pt idx="15896">
                  <c:v>71.524139000000005</c:v>
                </c:pt>
                <c:pt idx="15897">
                  <c:v>71.529846000000006</c:v>
                </c:pt>
                <c:pt idx="15898">
                  <c:v>71.528792999999993</c:v>
                </c:pt>
                <c:pt idx="15899">
                  <c:v>71.533455000000004</c:v>
                </c:pt>
                <c:pt idx="15900">
                  <c:v>71.549385000000001</c:v>
                </c:pt>
                <c:pt idx="15901">
                  <c:v>71.542770000000004</c:v>
                </c:pt>
                <c:pt idx="15902">
                  <c:v>71.547127000000003</c:v>
                </c:pt>
                <c:pt idx="15903">
                  <c:v>71.551040999999998</c:v>
                </c:pt>
                <c:pt idx="15904">
                  <c:v>71.534805000000006</c:v>
                </c:pt>
                <c:pt idx="15905">
                  <c:v>71.541573</c:v>
                </c:pt>
                <c:pt idx="15906">
                  <c:v>71.533302000000006</c:v>
                </c:pt>
                <c:pt idx="15907">
                  <c:v>71.545479</c:v>
                </c:pt>
                <c:pt idx="15908">
                  <c:v>71.554794000000001</c:v>
                </c:pt>
                <c:pt idx="15909">
                  <c:v>71.542473000000001</c:v>
                </c:pt>
                <c:pt idx="15910">
                  <c:v>71.530745999999994</c:v>
                </c:pt>
                <c:pt idx="15911">
                  <c:v>71.546531999999999</c:v>
                </c:pt>
                <c:pt idx="15912">
                  <c:v>71.526390000000006</c:v>
                </c:pt>
                <c:pt idx="15913">
                  <c:v>71.539612000000005</c:v>
                </c:pt>
                <c:pt idx="15914">
                  <c:v>71.522178999999994</c:v>
                </c:pt>
                <c:pt idx="15915">
                  <c:v>71.543075999999999</c:v>
                </c:pt>
                <c:pt idx="15916">
                  <c:v>71.537209000000004</c:v>
                </c:pt>
                <c:pt idx="15917">
                  <c:v>71.538261000000006</c:v>
                </c:pt>
                <c:pt idx="15918">
                  <c:v>71.543671000000003</c:v>
                </c:pt>
                <c:pt idx="15919">
                  <c:v>71.551338000000001</c:v>
                </c:pt>
                <c:pt idx="15920">
                  <c:v>71.540215000000003</c:v>
                </c:pt>
                <c:pt idx="15921">
                  <c:v>71.525040000000004</c:v>
                </c:pt>
                <c:pt idx="15922">
                  <c:v>71.517975000000007</c:v>
                </c:pt>
                <c:pt idx="15923">
                  <c:v>71.507750999999999</c:v>
                </c:pt>
                <c:pt idx="15924">
                  <c:v>71.526390000000006</c:v>
                </c:pt>
                <c:pt idx="15925">
                  <c:v>71.512710999999996</c:v>
                </c:pt>
                <c:pt idx="15926">
                  <c:v>71.533905000000004</c:v>
                </c:pt>
                <c:pt idx="15927">
                  <c:v>71.520225999999994</c:v>
                </c:pt>
                <c:pt idx="15928">
                  <c:v>71.541267000000005</c:v>
                </c:pt>
                <c:pt idx="15929">
                  <c:v>71.544724000000002</c:v>
                </c:pt>
                <c:pt idx="15930">
                  <c:v>71.535408000000004</c:v>
                </c:pt>
                <c:pt idx="15931">
                  <c:v>71.540665000000004</c:v>
                </c:pt>
                <c:pt idx="15932">
                  <c:v>71.539162000000005</c:v>
                </c:pt>
                <c:pt idx="15933">
                  <c:v>71.530745999999994</c:v>
                </c:pt>
                <c:pt idx="15934">
                  <c:v>71.534653000000006</c:v>
                </c:pt>
                <c:pt idx="15935">
                  <c:v>71.541115000000005</c:v>
                </c:pt>
                <c:pt idx="15936">
                  <c:v>71.545624000000004</c:v>
                </c:pt>
                <c:pt idx="15937">
                  <c:v>71.528792999999993</c:v>
                </c:pt>
                <c:pt idx="15938">
                  <c:v>71.54007</c:v>
                </c:pt>
                <c:pt idx="15939">
                  <c:v>71.542473000000001</c:v>
                </c:pt>
                <c:pt idx="15940">
                  <c:v>71.525490000000005</c:v>
                </c:pt>
                <c:pt idx="15941">
                  <c:v>71.528792999999993</c:v>
                </c:pt>
                <c:pt idx="15942">
                  <c:v>71.521880999999993</c:v>
                </c:pt>
                <c:pt idx="15943">
                  <c:v>71.540665000000004</c:v>
                </c:pt>
                <c:pt idx="15944">
                  <c:v>71.535706000000005</c:v>
                </c:pt>
                <c:pt idx="15945">
                  <c:v>71.544724000000002</c:v>
                </c:pt>
                <c:pt idx="15946">
                  <c:v>71.533455000000004</c:v>
                </c:pt>
                <c:pt idx="15947">
                  <c:v>71.545029</c:v>
                </c:pt>
                <c:pt idx="15948">
                  <c:v>71.526093000000003</c:v>
                </c:pt>
                <c:pt idx="15949">
                  <c:v>71.521584000000004</c:v>
                </c:pt>
                <c:pt idx="15950">
                  <c:v>71.527893000000006</c:v>
                </c:pt>
                <c:pt idx="15951">
                  <c:v>71.528046000000003</c:v>
                </c:pt>
                <c:pt idx="15952">
                  <c:v>71.526993000000004</c:v>
                </c:pt>
                <c:pt idx="15953">
                  <c:v>71.529999000000004</c:v>
                </c:pt>
                <c:pt idx="15954">
                  <c:v>71.536911000000003</c:v>
                </c:pt>
                <c:pt idx="15955">
                  <c:v>71.540665000000004</c:v>
                </c:pt>
                <c:pt idx="15956">
                  <c:v>71.529999000000004</c:v>
                </c:pt>
                <c:pt idx="15957">
                  <c:v>71.547127000000003</c:v>
                </c:pt>
                <c:pt idx="15958">
                  <c:v>71.543671000000003</c:v>
                </c:pt>
                <c:pt idx="15959">
                  <c:v>71.549987999999999</c:v>
                </c:pt>
                <c:pt idx="15960">
                  <c:v>71.562607</c:v>
                </c:pt>
                <c:pt idx="15961">
                  <c:v>71.527289999999994</c:v>
                </c:pt>
                <c:pt idx="15962">
                  <c:v>71.557648</c:v>
                </c:pt>
                <c:pt idx="15963">
                  <c:v>71.535255000000006</c:v>
                </c:pt>
                <c:pt idx="15964">
                  <c:v>71.536911000000003</c:v>
                </c:pt>
                <c:pt idx="15965">
                  <c:v>71.535408000000004</c:v>
                </c:pt>
                <c:pt idx="15966">
                  <c:v>71.549080000000004</c:v>
                </c:pt>
                <c:pt idx="15967">
                  <c:v>71.536758000000006</c:v>
                </c:pt>
                <c:pt idx="15968">
                  <c:v>71.544121000000004</c:v>
                </c:pt>
                <c:pt idx="15969">
                  <c:v>71.525040000000004</c:v>
                </c:pt>
                <c:pt idx="15970">
                  <c:v>71.521584000000004</c:v>
                </c:pt>
                <c:pt idx="15971">
                  <c:v>71.526093000000003</c:v>
                </c:pt>
                <c:pt idx="15972">
                  <c:v>71.537209000000004</c:v>
                </c:pt>
                <c:pt idx="15973">
                  <c:v>71.528343000000007</c:v>
                </c:pt>
                <c:pt idx="15974">
                  <c:v>71.532248999999993</c:v>
                </c:pt>
                <c:pt idx="15975">
                  <c:v>71.534203000000005</c:v>
                </c:pt>
                <c:pt idx="15976">
                  <c:v>71.536758000000006</c:v>
                </c:pt>
                <c:pt idx="15977">
                  <c:v>71.556899999999999</c:v>
                </c:pt>
                <c:pt idx="15978">
                  <c:v>71.551338000000001</c:v>
                </c:pt>
                <c:pt idx="15979">
                  <c:v>71.531799000000007</c:v>
                </c:pt>
                <c:pt idx="15980">
                  <c:v>71.528792999999993</c:v>
                </c:pt>
                <c:pt idx="15981">
                  <c:v>71.535858000000005</c:v>
                </c:pt>
                <c:pt idx="15982">
                  <c:v>71.539764000000005</c:v>
                </c:pt>
                <c:pt idx="15983">
                  <c:v>71.523833999999994</c:v>
                </c:pt>
                <c:pt idx="15984">
                  <c:v>71.534355000000005</c:v>
                </c:pt>
                <c:pt idx="15985">
                  <c:v>71.543526</c:v>
                </c:pt>
                <c:pt idx="15986">
                  <c:v>71.541267000000005</c:v>
                </c:pt>
                <c:pt idx="15987">
                  <c:v>71.537811000000005</c:v>
                </c:pt>
                <c:pt idx="15988">
                  <c:v>71.549537999999998</c:v>
                </c:pt>
                <c:pt idx="15989">
                  <c:v>71.543976000000001</c:v>
                </c:pt>
                <c:pt idx="15990">
                  <c:v>71.526840000000007</c:v>
                </c:pt>
                <c:pt idx="15991">
                  <c:v>71.522178999999994</c:v>
                </c:pt>
                <c:pt idx="15992">
                  <c:v>71.519028000000006</c:v>
                </c:pt>
                <c:pt idx="15993">
                  <c:v>71.537811000000005</c:v>
                </c:pt>
                <c:pt idx="15994">
                  <c:v>71.548630000000003</c:v>
                </c:pt>
                <c:pt idx="15995">
                  <c:v>71.539612000000005</c:v>
                </c:pt>
                <c:pt idx="15996">
                  <c:v>71.545029</c:v>
                </c:pt>
                <c:pt idx="15997">
                  <c:v>71.547584999999998</c:v>
                </c:pt>
                <c:pt idx="15998">
                  <c:v>71.542618000000004</c:v>
                </c:pt>
                <c:pt idx="15999">
                  <c:v>71.520081000000005</c:v>
                </c:pt>
                <c:pt idx="16000">
                  <c:v>71.532852000000005</c:v>
                </c:pt>
                <c:pt idx="16001">
                  <c:v>71.535706000000005</c:v>
                </c:pt>
                <c:pt idx="16002">
                  <c:v>71.550888</c:v>
                </c:pt>
                <c:pt idx="16003">
                  <c:v>71.525490000000005</c:v>
                </c:pt>
                <c:pt idx="16004">
                  <c:v>71.533150000000006</c:v>
                </c:pt>
                <c:pt idx="16005">
                  <c:v>71.551940999999999</c:v>
                </c:pt>
                <c:pt idx="16006">
                  <c:v>71.532852000000005</c:v>
                </c:pt>
                <c:pt idx="16007">
                  <c:v>71.533455000000004</c:v>
                </c:pt>
                <c:pt idx="16008">
                  <c:v>71.536308000000005</c:v>
                </c:pt>
                <c:pt idx="16009">
                  <c:v>71.531197000000006</c:v>
                </c:pt>
                <c:pt idx="16010">
                  <c:v>71.536156000000005</c:v>
                </c:pt>
                <c:pt idx="16011">
                  <c:v>71.540215000000003</c:v>
                </c:pt>
                <c:pt idx="16012">
                  <c:v>71.541718000000003</c:v>
                </c:pt>
                <c:pt idx="16013">
                  <c:v>71.533302000000006</c:v>
                </c:pt>
                <c:pt idx="16014">
                  <c:v>71.545029</c:v>
                </c:pt>
                <c:pt idx="16015">
                  <c:v>71.529549000000003</c:v>
                </c:pt>
                <c:pt idx="16016">
                  <c:v>71.540665000000004</c:v>
                </c:pt>
                <c:pt idx="16017">
                  <c:v>71.544121000000004</c:v>
                </c:pt>
                <c:pt idx="16018">
                  <c:v>71.546379000000002</c:v>
                </c:pt>
                <c:pt idx="16019">
                  <c:v>71.538864000000004</c:v>
                </c:pt>
                <c:pt idx="16020">
                  <c:v>71.549080000000004</c:v>
                </c:pt>
                <c:pt idx="16021">
                  <c:v>71.547432000000001</c:v>
                </c:pt>
                <c:pt idx="16022">
                  <c:v>71.546982</c:v>
                </c:pt>
                <c:pt idx="16023">
                  <c:v>71.534355000000005</c:v>
                </c:pt>
                <c:pt idx="16024">
                  <c:v>71.542770000000004</c:v>
                </c:pt>
                <c:pt idx="16025">
                  <c:v>71.540817000000004</c:v>
                </c:pt>
                <c:pt idx="16026">
                  <c:v>71.555396999999999</c:v>
                </c:pt>
                <c:pt idx="16027">
                  <c:v>71.529999000000004</c:v>
                </c:pt>
                <c:pt idx="16028">
                  <c:v>71.540665000000004</c:v>
                </c:pt>
                <c:pt idx="16029">
                  <c:v>71.534355000000005</c:v>
                </c:pt>
                <c:pt idx="16030">
                  <c:v>71.564109999999999</c:v>
                </c:pt>
                <c:pt idx="16031">
                  <c:v>71.544578999999999</c:v>
                </c:pt>
                <c:pt idx="16032">
                  <c:v>71.568016</c:v>
                </c:pt>
                <c:pt idx="16033">
                  <c:v>71.552543999999997</c:v>
                </c:pt>
                <c:pt idx="16034">
                  <c:v>71.568923999999996</c:v>
                </c:pt>
                <c:pt idx="16035">
                  <c:v>71.525940000000006</c:v>
                </c:pt>
                <c:pt idx="16036">
                  <c:v>71.551788000000002</c:v>
                </c:pt>
                <c:pt idx="16037">
                  <c:v>71.540817000000004</c:v>
                </c:pt>
                <c:pt idx="16038">
                  <c:v>71.546531999999999</c:v>
                </c:pt>
                <c:pt idx="16039">
                  <c:v>71.541115000000005</c:v>
                </c:pt>
                <c:pt idx="16040">
                  <c:v>71.537659000000005</c:v>
                </c:pt>
                <c:pt idx="16041">
                  <c:v>71.541573</c:v>
                </c:pt>
                <c:pt idx="16042">
                  <c:v>71.558250000000001</c:v>
                </c:pt>
                <c:pt idx="16043">
                  <c:v>71.552993999999998</c:v>
                </c:pt>
                <c:pt idx="16044">
                  <c:v>71.525336999999993</c:v>
                </c:pt>
                <c:pt idx="16045">
                  <c:v>71.556899999999999</c:v>
                </c:pt>
                <c:pt idx="16046">
                  <c:v>71.537361000000004</c:v>
                </c:pt>
                <c:pt idx="16047">
                  <c:v>71.536758000000006</c:v>
                </c:pt>
                <c:pt idx="16048">
                  <c:v>71.544121000000004</c:v>
                </c:pt>
                <c:pt idx="16049">
                  <c:v>71.5578</c:v>
                </c:pt>
                <c:pt idx="16050">
                  <c:v>71.544724000000002</c:v>
                </c:pt>
                <c:pt idx="16051">
                  <c:v>71.544578999999999</c:v>
                </c:pt>
                <c:pt idx="16052">
                  <c:v>71.562308999999999</c:v>
                </c:pt>
                <c:pt idx="16053">
                  <c:v>71.551490999999999</c:v>
                </c:pt>
                <c:pt idx="16054">
                  <c:v>71.550888</c:v>
                </c:pt>
                <c:pt idx="16055">
                  <c:v>71.551338000000001</c:v>
                </c:pt>
                <c:pt idx="16056">
                  <c:v>71.555847</c:v>
                </c:pt>
                <c:pt idx="16057">
                  <c:v>71.542618000000004</c:v>
                </c:pt>
                <c:pt idx="16058">
                  <c:v>71.548484999999999</c:v>
                </c:pt>
                <c:pt idx="16059">
                  <c:v>71.555847</c:v>
                </c:pt>
                <c:pt idx="16060">
                  <c:v>71.562759</c:v>
                </c:pt>
                <c:pt idx="16061">
                  <c:v>71.554046999999997</c:v>
                </c:pt>
                <c:pt idx="16062">
                  <c:v>71.551040999999998</c:v>
                </c:pt>
                <c:pt idx="16063">
                  <c:v>71.545479</c:v>
                </c:pt>
                <c:pt idx="16064">
                  <c:v>71.55735</c:v>
                </c:pt>
                <c:pt idx="16065">
                  <c:v>71.563057000000001</c:v>
                </c:pt>
                <c:pt idx="16066">
                  <c:v>71.565017999999995</c:v>
                </c:pt>
                <c:pt idx="16067">
                  <c:v>71.568016</c:v>
                </c:pt>
                <c:pt idx="16068">
                  <c:v>71.541718000000003</c:v>
                </c:pt>
                <c:pt idx="16069">
                  <c:v>71.554046999999997</c:v>
                </c:pt>
                <c:pt idx="16070">
                  <c:v>71.563659999999999</c:v>
                </c:pt>
                <c:pt idx="16071">
                  <c:v>71.578841999999995</c:v>
                </c:pt>
                <c:pt idx="16072">
                  <c:v>71.563209999999998</c:v>
                </c:pt>
                <c:pt idx="16073">
                  <c:v>71.556449999999998</c:v>
                </c:pt>
                <c:pt idx="16074">
                  <c:v>71.571929999999995</c:v>
                </c:pt>
                <c:pt idx="16075">
                  <c:v>71.586806999999993</c:v>
                </c:pt>
                <c:pt idx="16076">
                  <c:v>71.568618999999998</c:v>
                </c:pt>
                <c:pt idx="16077">
                  <c:v>71.548034999999999</c:v>
                </c:pt>
                <c:pt idx="16078">
                  <c:v>71.547432000000001</c:v>
                </c:pt>
                <c:pt idx="16079">
                  <c:v>71.572074999999998</c:v>
                </c:pt>
                <c:pt idx="16080">
                  <c:v>71.580794999999995</c:v>
                </c:pt>
                <c:pt idx="16081">
                  <c:v>71.5578</c:v>
                </c:pt>
                <c:pt idx="16082">
                  <c:v>71.563361999999998</c:v>
                </c:pt>
                <c:pt idx="16083">
                  <c:v>71.56456</c:v>
                </c:pt>
                <c:pt idx="16084">
                  <c:v>71.562308999999999</c:v>
                </c:pt>
                <c:pt idx="16085">
                  <c:v>71.563209999999998</c:v>
                </c:pt>
                <c:pt idx="16086">
                  <c:v>71.56456</c:v>
                </c:pt>
                <c:pt idx="16087">
                  <c:v>71.563361999999998</c:v>
                </c:pt>
                <c:pt idx="16088">
                  <c:v>71.565764999999999</c:v>
                </c:pt>
                <c:pt idx="16089">
                  <c:v>71.564261999999999</c:v>
                </c:pt>
                <c:pt idx="16090">
                  <c:v>71.580192999999994</c:v>
                </c:pt>
                <c:pt idx="16091">
                  <c:v>71.562308999999999</c:v>
                </c:pt>
                <c:pt idx="16092">
                  <c:v>71.550888</c:v>
                </c:pt>
                <c:pt idx="16093">
                  <c:v>71.572074999999998</c:v>
                </c:pt>
                <c:pt idx="16094">
                  <c:v>71.564261999999999</c:v>
                </c:pt>
                <c:pt idx="16095">
                  <c:v>71.576285999999996</c:v>
                </c:pt>
                <c:pt idx="16096">
                  <c:v>71.576583999999997</c:v>
                </c:pt>
                <c:pt idx="16097">
                  <c:v>71.581695999999994</c:v>
                </c:pt>
                <c:pt idx="16098">
                  <c:v>71.582747999999995</c:v>
                </c:pt>
                <c:pt idx="16099">
                  <c:v>71.588310000000007</c:v>
                </c:pt>
                <c:pt idx="16100">
                  <c:v>71.575980999999999</c:v>
                </c:pt>
                <c:pt idx="16101">
                  <c:v>71.573127999999997</c:v>
                </c:pt>
                <c:pt idx="16102">
                  <c:v>71.575980999999999</c:v>
                </c:pt>
                <c:pt idx="16103">
                  <c:v>71.595070000000007</c:v>
                </c:pt>
                <c:pt idx="16104">
                  <c:v>71.575385999999995</c:v>
                </c:pt>
                <c:pt idx="16105">
                  <c:v>71.576583999999997</c:v>
                </c:pt>
                <c:pt idx="16106">
                  <c:v>71.601837000000003</c:v>
                </c:pt>
                <c:pt idx="16107">
                  <c:v>71.579741999999996</c:v>
                </c:pt>
                <c:pt idx="16108">
                  <c:v>71.564109999999999</c:v>
                </c:pt>
                <c:pt idx="16109">
                  <c:v>71.592963999999995</c:v>
                </c:pt>
                <c:pt idx="16110">
                  <c:v>71.584854000000007</c:v>
                </c:pt>
                <c:pt idx="16111">
                  <c:v>71.585907000000006</c:v>
                </c:pt>
                <c:pt idx="16112">
                  <c:v>71.597472999999994</c:v>
                </c:pt>
                <c:pt idx="16113">
                  <c:v>71.580794999999995</c:v>
                </c:pt>
                <c:pt idx="16114">
                  <c:v>71.599884000000003</c:v>
                </c:pt>
                <c:pt idx="16115">
                  <c:v>71.604988000000006</c:v>
                </c:pt>
                <c:pt idx="16116">
                  <c:v>71.582747999999995</c:v>
                </c:pt>
                <c:pt idx="16117">
                  <c:v>71.593269000000006</c:v>
                </c:pt>
                <c:pt idx="16118">
                  <c:v>71.605887999999993</c:v>
                </c:pt>
                <c:pt idx="16119">
                  <c:v>71.605887999999993</c:v>
                </c:pt>
                <c:pt idx="16120">
                  <c:v>71.592063999999993</c:v>
                </c:pt>
                <c:pt idx="16121">
                  <c:v>71.593566999999993</c:v>
                </c:pt>
                <c:pt idx="16122">
                  <c:v>71.604538000000005</c:v>
                </c:pt>
                <c:pt idx="16123">
                  <c:v>71.608299000000002</c:v>
                </c:pt>
                <c:pt idx="16124">
                  <c:v>71.582297999999994</c:v>
                </c:pt>
                <c:pt idx="16125">
                  <c:v>71.598526000000007</c:v>
                </c:pt>
                <c:pt idx="16126">
                  <c:v>71.602737000000005</c:v>
                </c:pt>
                <c:pt idx="16127">
                  <c:v>71.594016999999994</c:v>
                </c:pt>
                <c:pt idx="16128">
                  <c:v>71.595222000000007</c:v>
                </c:pt>
                <c:pt idx="16129">
                  <c:v>71.594170000000005</c:v>
                </c:pt>
                <c:pt idx="16130">
                  <c:v>71.597626000000005</c:v>
                </c:pt>
                <c:pt idx="16131">
                  <c:v>71.607246000000004</c:v>
                </c:pt>
                <c:pt idx="16132">
                  <c:v>71.588158000000007</c:v>
                </c:pt>
                <c:pt idx="16133">
                  <c:v>71.606796000000003</c:v>
                </c:pt>
                <c:pt idx="16134">
                  <c:v>71.623924000000002</c:v>
                </c:pt>
                <c:pt idx="16135">
                  <c:v>71.610100000000003</c:v>
                </c:pt>
                <c:pt idx="16136">
                  <c:v>71.609650000000002</c:v>
                </c:pt>
                <c:pt idx="16137">
                  <c:v>71.621521000000001</c:v>
                </c:pt>
                <c:pt idx="16138">
                  <c:v>71.630240999999998</c:v>
                </c:pt>
                <c:pt idx="16139">
                  <c:v>71.615059000000002</c:v>
                </c:pt>
                <c:pt idx="16140">
                  <c:v>71.594466999999995</c:v>
                </c:pt>
                <c:pt idx="16141">
                  <c:v>71.615509000000003</c:v>
                </c:pt>
                <c:pt idx="16142">
                  <c:v>71.603485000000006</c:v>
                </c:pt>
                <c:pt idx="16143">
                  <c:v>71.634895</c:v>
                </c:pt>
                <c:pt idx="16144">
                  <c:v>71.603790000000004</c:v>
                </c:pt>
                <c:pt idx="16145">
                  <c:v>71.635345000000001</c:v>
                </c:pt>
                <c:pt idx="16146">
                  <c:v>71.615509000000003</c:v>
                </c:pt>
                <c:pt idx="16147">
                  <c:v>71.601082000000005</c:v>
                </c:pt>
                <c:pt idx="16148">
                  <c:v>71.629035999999999</c:v>
                </c:pt>
                <c:pt idx="16149">
                  <c:v>71.620918000000003</c:v>
                </c:pt>
                <c:pt idx="16150">
                  <c:v>71.610703000000001</c:v>
                </c:pt>
                <c:pt idx="16151">
                  <c:v>71.615509000000003</c:v>
                </c:pt>
                <c:pt idx="16152">
                  <c:v>71.626328000000001</c:v>
                </c:pt>
                <c:pt idx="16153">
                  <c:v>71.622421000000003</c:v>
                </c:pt>
                <c:pt idx="16154">
                  <c:v>71.628287999999998</c:v>
                </c:pt>
                <c:pt idx="16155">
                  <c:v>71.621673999999999</c:v>
                </c:pt>
                <c:pt idx="16156">
                  <c:v>71.623322000000002</c:v>
                </c:pt>
                <c:pt idx="16157">
                  <c:v>71.601837000000003</c:v>
                </c:pt>
                <c:pt idx="16158">
                  <c:v>71.641959999999997</c:v>
                </c:pt>
                <c:pt idx="16159">
                  <c:v>71.617462000000003</c:v>
                </c:pt>
                <c:pt idx="16160">
                  <c:v>71.62603</c:v>
                </c:pt>
                <c:pt idx="16161">
                  <c:v>71.632644999999997</c:v>
                </c:pt>
                <c:pt idx="16162">
                  <c:v>71.630989</c:v>
                </c:pt>
                <c:pt idx="16163">
                  <c:v>71.633246999999997</c:v>
                </c:pt>
                <c:pt idx="16164">
                  <c:v>71.648871999999997</c:v>
                </c:pt>
                <c:pt idx="16165">
                  <c:v>71.642714999999995</c:v>
                </c:pt>
                <c:pt idx="16166">
                  <c:v>71.644065999999995</c:v>
                </c:pt>
                <c:pt idx="16167">
                  <c:v>71.612350000000006</c:v>
                </c:pt>
                <c:pt idx="16168">
                  <c:v>71.652930999999995</c:v>
                </c:pt>
                <c:pt idx="16169">
                  <c:v>71.659690999999995</c:v>
                </c:pt>
                <c:pt idx="16170">
                  <c:v>71.648124999999993</c:v>
                </c:pt>
                <c:pt idx="16171">
                  <c:v>71.623322000000002</c:v>
                </c:pt>
                <c:pt idx="16172">
                  <c:v>71.637298999999999</c:v>
                </c:pt>
                <c:pt idx="16173">
                  <c:v>71.630691999999996</c:v>
                </c:pt>
                <c:pt idx="16174">
                  <c:v>71.647675000000007</c:v>
                </c:pt>
                <c:pt idx="16175">
                  <c:v>71.633697999999995</c:v>
                </c:pt>
                <c:pt idx="16176">
                  <c:v>71.633246999999997</c:v>
                </c:pt>
                <c:pt idx="16177">
                  <c:v>71.646172000000007</c:v>
                </c:pt>
                <c:pt idx="16178">
                  <c:v>71.635795999999999</c:v>
                </c:pt>
                <c:pt idx="16179">
                  <c:v>71.634597999999997</c:v>
                </c:pt>
                <c:pt idx="16180">
                  <c:v>71.666152999999994</c:v>
                </c:pt>
                <c:pt idx="16181">
                  <c:v>71.645568999999995</c:v>
                </c:pt>
                <c:pt idx="16182">
                  <c:v>71.662246999999994</c:v>
                </c:pt>
                <c:pt idx="16183">
                  <c:v>71.652030999999994</c:v>
                </c:pt>
                <c:pt idx="16184">
                  <c:v>71.650077999999993</c:v>
                </c:pt>
                <c:pt idx="16185">
                  <c:v>71.648421999999997</c:v>
                </c:pt>
                <c:pt idx="16186">
                  <c:v>71.661345999999995</c:v>
                </c:pt>
                <c:pt idx="16187">
                  <c:v>71.676826000000005</c:v>
                </c:pt>
                <c:pt idx="16188">
                  <c:v>71.647368999999998</c:v>
                </c:pt>
                <c:pt idx="16189">
                  <c:v>71.657737999999995</c:v>
                </c:pt>
                <c:pt idx="16190">
                  <c:v>71.651427999999996</c:v>
                </c:pt>
                <c:pt idx="16191">
                  <c:v>71.674126000000001</c:v>
                </c:pt>
                <c:pt idx="16192">
                  <c:v>71.660743999999994</c:v>
                </c:pt>
                <c:pt idx="16193">
                  <c:v>71.666008000000005</c:v>
                </c:pt>
                <c:pt idx="16194">
                  <c:v>71.665108000000004</c:v>
                </c:pt>
                <c:pt idx="16195">
                  <c:v>71.640159999999995</c:v>
                </c:pt>
                <c:pt idx="16196">
                  <c:v>71.669464000000005</c:v>
                </c:pt>
                <c:pt idx="16197">
                  <c:v>71.668411000000006</c:v>
                </c:pt>
                <c:pt idx="16198">
                  <c:v>71.666008000000005</c:v>
                </c:pt>
                <c:pt idx="16199">
                  <c:v>71.660599000000005</c:v>
                </c:pt>
                <c:pt idx="16200">
                  <c:v>71.652030999999994</c:v>
                </c:pt>
                <c:pt idx="16201">
                  <c:v>71.666611000000003</c:v>
                </c:pt>
                <c:pt idx="16202">
                  <c:v>71.666008000000005</c:v>
                </c:pt>
                <c:pt idx="16203">
                  <c:v>71.666756000000007</c:v>
                </c:pt>
                <c:pt idx="16204">
                  <c:v>71.656684999999996</c:v>
                </c:pt>
                <c:pt idx="16205">
                  <c:v>71.690055999999998</c:v>
                </c:pt>
                <c:pt idx="16206">
                  <c:v>71.681786000000002</c:v>
                </c:pt>
                <c:pt idx="16207">
                  <c:v>71.677879000000004</c:v>
                </c:pt>
                <c:pt idx="16208">
                  <c:v>71.679832000000005</c:v>
                </c:pt>
                <c:pt idx="16209">
                  <c:v>71.665702999999993</c:v>
                </c:pt>
                <c:pt idx="16210">
                  <c:v>71.697563000000002</c:v>
                </c:pt>
                <c:pt idx="16211">
                  <c:v>71.691254000000001</c:v>
                </c:pt>
                <c:pt idx="16212">
                  <c:v>71.695914999999999</c:v>
                </c:pt>
                <c:pt idx="16213">
                  <c:v>71.664803000000006</c:v>
                </c:pt>
                <c:pt idx="16214">
                  <c:v>71.685089000000005</c:v>
                </c:pt>
                <c:pt idx="16215">
                  <c:v>71.690651000000003</c:v>
                </c:pt>
                <c:pt idx="16216">
                  <c:v>71.696365</c:v>
                </c:pt>
                <c:pt idx="16217">
                  <c:v>71.697868</c:v>
                </c:pt>
                <c:pt idx="16218">
                  <c:v>71.665558000000004</c:v>
                </c:pt>
                <c:pt idx="16219">
                  <c:v>71.698616000000001</c:v>
                </c:pt>
                <c:pt idx="16220">
                  <c:v>71.667511000000005</c:v>
                </c:pt>
                <c:pt idx="16221">
                  <c:v>71.710189999999997</c:v>
                </c:pt>
                <c:pt idx="16222">
                  <c:v>71.685394000000002</c:v>
                </c:pt>
                <c:pt idx="16223">
                  <c:v>71.712592999999998</c:v>
                </c:pt>
                <c:pt idx="16224">
                  <c:v>71.691558999999998</c:v>
                </c:pt>
                <c:pt idx="16225">
                  <c:v>71.697417999999999</c:v>
                </c:pt>
                <c:pt idx="16226">
                  <c:v>71.711844999999997</c:v>
                </c:pt>
                <c:pt idx="16227">
                  <c:v>71.710341999999997</c:v>
                </c:pt>
                <c:pt idx="16228">
                  <c:v>71.700271999999998</c:v>
                </c:pt>
                <c:pt idx="16229">
                  <c:v>71.702826999999999</c:v>
                </c:pt>
                <c:pt idx="16230">
                  <c:v>71.683289000000002</c:v>
                </c:pt>
                <c:pt idx="16231">
                  <c:v>71.701774999999998</c:v>
                </c:pt>
                <c:pt idx="16232">
                  <c:v>71.708686999999998</c:v>
                </c:pt>
                <c:pt idx="16233">
                  <c:v>71.706733999999997</c:v>
                </c:pt>
                <c:pt idx="16234">
                  <c:v>71.720862999999994</c:v>
                </c:pt>
                <c:pt idx="16235">
                  <c:v>71.701926999999998</c:v>
                </c:pt>
                <c:pt idx="16236">
                  <c:v>71.685844000000003</c:v>
                </c:pt>
                <c:pt idx="16237">
                  <c:v>71.699973999999997</c:v>
                </c:pt>
                <c:pt idx="16238">
                  <c:v>71.706885999999997</c:v>
                </c:pt>
                <c:pt idx="16239">
                  <c:v>71.724770000000007</c:v>
                </c:pt>
                <c:pt idx="16240">
                  <c:v>71.711692999999997</c:v>
                </c:pt>
                <c:pt idx="16241">
                  <c:v>71.722960999999998</c:v>
                </c:pt>
                <c:pt idx="16242">
                  <c:v>71.719207999999995</c:v>
                </c:pt>
                <c:pt idx="16243">
                  <c:v>71.726273000000006</c:v>
                </c:pt>
                <c:pt idx="16244">
                  <c:v>71.735588000000007</c:v>
                </c:pt>
                <c:pt idx="16245">
                  <c:v>71.723868999999993</c:v>
                </c:pt>
                <c:pt idx="16246">
                  <c:v>71.716651999999996</c:v>
                </c:pt>
                <c:pt idx="16247">
                  <c:v>71.717254999999994</c:v>
                </c:pt>
                <c:pt idx="16248">
                  <c:v>71.728827999999993</c:v>
                </c:pt>
                <c:pt idx="16249">
                  <c:v>71.739647000000005</c:v>
                </c:pt>
                <c:pt idx="16250">
                  <c:v>71.746857000000006</c:v>
                </c:pt>
                <c:pt idx="16251">
                  <c:v>71.733635000000007</c:v>
                </c:pt>
                <c:pt idx="16252">
                  <c:v>71.716048999999998</c:v>
                </c:pt>
                <c:pt idx="16253">
                  <c:v>71.727324999999993</c:v>
                </c:pt>
                <c:pt idx="16254">
                  <c:v>71.744904000000005</c:v>
                </c:pt>
                <c:pt idx="16255">
                  <c:v>71.726569999999995</c:v>
                </c:pt>
                <c:pt idx="16256">
                  <c:v>71.727776000000006</c:v>
                </c:pt>
                <c:pt idx="16257">
                  <c:v>71.749413000000004</c:v>
                </c:pt>
                <c:pt idx="16258">
                  <c:v>71.739197000000004</c:v>
                </c:pt>
                <c:pt idx="16259">
                  <c:v>71.742500000000007</c:v>
                </c:pt>
                <c:pt idx="16260">
                  <c:v>71.753776999999999</c:v>
                </c:pt>
                <c:pt idx="16261">
                  <c:v>71.745659000000003</c:v>
                </c:pt>
                <c:pt idx="16262">
                  <c:v>71.724318999999994</c:v>
                </c:pt>
                <c:pt idx="16263">
                  <c:v>71.738144000000005</c:v>
                </c:pt>
                <c:pt idx="16264">
                  <c:v>71.733635000000007</c:v>
                </c:pt>
                <c:pt idx="16265">
                  <c:v>71.750916000000004</c:v>
                </c:pt>
                <c:pt idx="16266">
                  <c:v>71.742500000000007</c:v>
                </c:pt>
                <c:pt idx="16267">
                  <c:v>71.754974000000004</c:v>
                </c:pt>
                <c:pt idx="16268">
                  <c:v>71.751968000000005</c:v>
                </c:pt>
                <c:pt idx="16269">
                  <c:v>71.759331000000003</c:v>
                </c:pt>
                <c:pt idx="16270">
                  <c:v>71.751366000000004</c:v>
                </c:pt>
                <c:pt idx="16271">
                  <c:v>71.733788000000004</c:v>
                </c:pt>
                <c:pt idx="16272">
                  <c:v>71.756630000000001</c:v>
                </c:pt>
                <c:pt idx="16273">
                  <c:v>71.741150000000005</c:v>
                </c:pt>
                <c:pt idx="16274">
                  <c:v>71.744606000000005</c:v>
                </c:pt>
                <c:pt idx="16275">
                  <c:v>71.766998000000001</c:v>
                </c:pt>
                <c:pt idx="16276">
                  <c:v>71.746407000000005</c:v>
                </c:pt>
                <c:pt idx="16277">
                  <c:v>71.753021000000004</c:v>
                </c:pt>
                <c:pt idx="16278">
                  <c:v>71.768653999999998</c:v>
                </c:pt>
                <c:pt idx="16279">
                  <c:v>71.758881000000002</c:v>
                </c:pt>
                <c:pt idx="16280">
                  <c:v>71.754677000000001</c:v>
                </c:pt>
                <c:pt idx="16281">
                  <c:v>71.782775999999998</c:v>
                </c:pt>
                <c:pt idx="16282">
                  <c:v>71.769401999999999</c:v>
                </c:pt>
                <c:pt idx="16283">
                  <c:v>71.762039000000001</c:v>
                </c:pt>
                <c:pt idx="16284">
                  <c:v>71.768653999999998</c:v>
                </c:pt>
                <c:pt idx="16285">
                  <c:v>71.791495999999995</c:v>
                </c:pt>
                <c:pt idx="16286">
                  <c:v>71.777518999999998</c:v>
                </c:pt>
                <c:pt idx="16287">
                  <c:v>71.778869999999998</c:v>
                </c:pt>
                <c:pt idx="16288">
                  <c:v>71.770606999999998</c:v>
                </c:pt>
                <c:pt idx="16289">
                  <c:v>71.774963</c:v>
                </c:pt>
                <c:pt idx="16290">
                  <c:v>71.788193000000007</c:v>
                </c:pt>
                <c:pt idx="16291">
                  <c:v>71.781730999999994</c:v>
                </c:pt>
                <c:pt idx="16292">
                  <c:v>71.786086999999995</c:v>
                </c:pt>
                <c:pt idx="16293">
                  <c:v>71.797058000000007</c:v>
                </c:pt>
                <c:pt idx="16294">
                  <c:v>71.788489999999996</c:v>
                </c:pt>
                <c:pt idx="16295">
                  <c:v>71.793152000000006</c:v>
                </c:pt>
                <c:pt idx="16296">
                  <c:v>71.782775999999998</c:v>
                </c:pt>
                <c:pt idx="16297">
                  <c:v>71.800963999999993</c:v>
                </c:pt>
                <c:pt idx="16298">
                  <c:v>71.786086999999995</c:v>
                </c:pt>
                <c:pt idx="16299">
                  <c:v>71.794951999999995</c:v>
                </c:pt>
                <c:pt idx="16300">
                  <c:v>71.781424999999999</c:v>
                </c:pt>
                <c:pt idx="16301">
                  <c:v>71.793152000000006</c:v>
                </c:pt>
                <c:pt idx="16302">
                  <c:v>71.785636999999994</c:v>
                </c:pt>
                <c:pt idx="16303">
                  <c:v>71.794951999999995</c:v>
                </c:pt>
                <c:pt idx="16304">
                  <c:v>71.804871000000006</c:v>
                </c:pt>
                <c:pt idx="16305">
                  <c:v>71.791495999999995</c:v>
                </c:pt>
                <c:pt idx="16306">
                  <c:v>71.795105000000007</c:v>
                </c:pt>
                <c:pt idx="16307">
                  <c:v>71.791945999999996</c:v>
                </c:pt>
                <c:pt idx="16308">
                  <c:v>71.810585000000003</c:v>
                </c:pt>
                <c:pt idx="16309">
                  <c:v>71.785636999999994</c:v>
                </c:pt>
                <c:pt idx="16310">
                  <c:v>71.784583999999995</c:v>
                </c:pt>
                <c:pt idx="16311">
                  <c:v>71.796158000000005</c:v>
                </c:pt>
                <c:pt idx="16312">
                  <c:v>71.796004999999994</c:v>
                </c:pt>
                <c:pt idx="16313">
                  <c:v>71.805321000000006</c:v>
                </c:pt>
                <c:pt idx="16314">
                  <c:v>71.817047000000002</c:v>
                </c:pt>
                <c:pt idx="16315">
                  <c:v>71.812088000000003</c:v>
                </c:pt>
                <c:pt idx="16316">
                  <c:v>71.800362000000007</c:v>
                </c:pt>
                <c:pt idx="16317">
                  <c:v>71.805167999999995</c:v>
                </c:pt>
                <c:pt idx="16318">
                  <c:v>71.834175000000002</c:v>
                </c:pt>
                <c:pt idx="16319">
                  <c:v>71.807723999999993</c:v>
                </c:pt>
                <c:pt idx="16320">
                  <c:v>71.823059000000001</c:v>
                </c:pt>
                <c:pt idx="16321">
                  <c:v>71.821098000000006</c:v>
                </c:pt>
                <c:pt idx="16322">
                  <c:v>71.810126999999994</c:v>
                </c:pt>
                <c:pt idx="16323">
                  <c:v>71.824409000000003</c:v>
                </c:pt>
                <c:pt idx="16324">
                  <c:v>71.831169000000003</c:v>
                </c:pt>
                <c:pt idx="16325">
                  <c:v>71.827866</c:v>
                </c:pt>
                <c:pt idx="16326">
                  <c:v>71.845450999999997</c:v>
                </c:pt>
                <c:pt idx="16327">
                  <c:v>71.844848999999996</c:v>
                </c:pt>
                <c:pt idx="16328">
                  <c:v>71.829971</c:v>
                </c:pt>
                <c:pt idx="16329">
                  <c:v>71.847999999999999</c:v>
                </c:pt>
                <c:pt idx="16330">
                  <c:v>71.833877999999999</c:v>
                </c:pt>
                <c:pt idx="16331">
                  <c:v>71.833725000000001</c:v>
                </c:pt>
                <c:pt idx="16332">
                  <c:v>71.833122000000003</c:v>
                </c:pt>
                <c:pt idx="16333">
                  <c:v>71.843947999999997</c:v>
                </c:pt>
                <c:pt idx="16334">
                  <c:v>71.824562</c:v>
                </c:pt>
                <c:pt idx="16335">
                  <c:v>71.825012000000001</c:v>
                </c:pt>
                <c:pt idx="16336">
                  <c:v>71.828468000000001</c:v>
                </c:pt>
                <c:pt idx="16337">
                  <c:v>71.838234</c:v>
                </c:pt>
                <c:pt idx="16338">
                  <c:v>71.851912999999996</c:v>
                </c:pt>
                <c:pt idx="16339">
                  <c:v>71.851760999999996</c:v>
                </c:pt>
                <c:pt idx="16340">
                  <c:v>71.838684000000001</c:v>
                </c:pt>
                <c:pt idx="16341">
                  <c:v>71.829971</c:v>
                </c:pt>
                <c:pt idx="16342">
                  <c:v>71.838234</c:v>
                </c:pt>
                <c:pt idx="16343">
                  <c:v>71.841087000000002</c:v>
                </c:pt>
                <c:pt idx="16344">
                  <c:v>71.853713999999997</c:v>
                </c:pt>
                <c:pt idx="16345">
                  <c:v>71.846496999999999</c:v>
                </c:pt>
                <c:pt idx="16346">
                  <c:v>71.870093999999995</c:v>
                </c:pt>
                <c:pt idx="16347">
                  <c:v>71.834778</c:v>
                </c:pt>
                <c:pt idx="16348">
                  <c:v>71.841239999999999</c:v>
                </c:pt>
                <c:pt idx="16349">
                  <c:v>71.865432999999996</c:v>
                </c:pt>
                <c:pt idx="16350">
                  <c:v>71.862578999999997</c:v>
                </c:pt>
                <c:pt idx="16351">
                  <c:v>71.874306000000004</c:v>
                </c:pt>
                <c:pt idx="16352">
                  <c:v>71.852363999999994</c:v>
                </c:pt>
                <c:pt idx="16353">
                  <c:v>71.862128999999996</c:v>
                </c:pt>
                <c:pt idx="16354">
                  <c:v>71.854163999999997</c:v>
                </c:pt>
                <c:pt idx="16355">
                  <c:v>71.881218000000004</c:v>
                </c:pt>
                <c:pt idx="16356">
                  <c:v>71.878662000000006</c:v>
                </c:pt>
                <c:pt idx="16357">
                  <c:v>71.869491999999994</c:v>
                </c:pt>
                <c:pt idx="16358">
                  <c:v>71.867393000000007</c:v>
                </c:pt>
                <c:pt idx="16359">
                  <c:v>71.882271000000003</c:v>
                </c:pt>
                <c:pt idx="16360">
                  <c:v>71.883324000000002</c:v>
                </c:pt>
                <c:pt idx="16361">
                  <c:v>71.888283000000001</c:v>
                </c:pt>
                <c:pt idx="16362">
                  <c:v>71.883324000000002</c:v>
                </c:pt>
                <c:pt idx="16363">
                  <c:v>71.864531999999997</c:v>
                </c:pt>
                <c:pt idx="16364">
                  <c:v>71.887077000000005</c:v>
                </c:pt>
                <c:pt idx="16365">
                  <c:v>71.892487000000003</c:v>
                </c:pt>
                <c:pt idx="16366">
                  <c:v>71.875504000000006</c:v>
                </c:pt>
                <c:pt idx="16367">
                  <c:v>71.870399000000006</c:v>
                </c:pt>
                <c:pt idx="16368">
                  <c:v>71.865737999999993</c:v>
                </c:pt>
                <c:pt idx="16369">
                  <c:v>71.879868000000002</c:v>
                </c:pt>
                <c:pt idx="16370">
                  <c:v>71.861525999999998</c:v>
                </c:pt>
                <c:pt idx="16371">
                  <c:v>71.889481000000004</c:v>
                </c:pt>
                <c:pt idx="16372">
                  <c:v>71.874450999999993</c:v>
                </c:pt>
                <c:pt idx="16373">
                  <c:v>71.893539000000004</c:v>
                </c:pt>
                <c:pt idx="16374">
                  <c:v>71.884369000000007</c:v>
                </c:pt>
                <c:pt idx="16375">
                  <c:v>71.883324000000002</c:v>
                </c:pt>
                <c:pt idx="16376">
                  <c:v>71.878662000000006</c:v>
                </c:pt>
                <c:pt idx="16377">
                  <c:v>71.886627000000004</c:v>
                </c:pt>
                <c:pt idx="16378">
                  <c:v>71.887230000000002</c:v>
                </c:pt>
                <c:pt idx="16379">
                  <c:v>71.904808000000003</c:v>
                </c:pt>
                <c:pt idx="16380">
                  <c:v>71.896996000000001</c:v>
                </c:pt>
                <c:pt idx="16381">
                  <c:v>71.905861000000002</c:v>
                </c:pt>
                <c:pt idx="16382">
                  <c:v>71.898949000000002</c:v>
                </c:pt>
                <c:pt idx="16383">
                  <c:v>71.892639000000003</c:v>
                </c:pt>
                <c:pt idx="16384">
                  <c:v>71.917884999999998</c:v>
                </c:pt>
                <c:pt idx="16385">
                  <c:v>71.900002000000001</c:v>
                </c:pt>
                <c:pt idx="16386">
                  <c:v>71.904808000000003</c:v>
                </c:pt>
                <c:pt idx="16387">
                  <c:v>71.899253999999999</c:v>
                </c:pt>
                <c:pt idx="16388">
                  <c:v>71.906311000000002</c:v>
                </c:pt>
                <c:pt idx="16389">
                  <c:v>71.913077999999999</c:v>
                </c:pt>
                <c:pt idx="16390">
                  <c:v>71.916236999999995</c:v>
                </c:pt>
                <c:pt idx="16391">
                  <c:v>71.911727999999997</c:v>
                </c:pt>
                <c:pt idx="16392">
                  <c:v>71.908118999999999</c:v>
                </c:pt>
                <c:pt idx="16393">
                  <c:v>71.912025</c:v>
                </c:pt>
                <c:pt idx="16394">
                  <c:v>71.914130999999998</c:v>
                </c:pt>
                <c:pt idx="16395">
                  <c:v>71.904212999999999</c:v>
                </c:pt>
                <c:pt idx="16396">
                  <c:v>71.899849000000003</c:v>
                </c:pt>
                <c:pt idx="16397">
                  <c:v>71.921493999999996</c:v>
                </c:pt>
                <c:pt idx="16398">
                  <c:v>71.924346999999997</c:v>
                </c:pt>
                <c:pt idx="16399">
                  <c:v>71.947945000000004</c:v>
                </c:pt>
                <c:pt idx="16400">
                  <c:v>71.925399999999996</c:v>
                </c:pt>
                <c:pt idx="16401">
                  <c:v>71.929160999999993</c:v>
                </c:pt>
                <c:pt idx="16402">
                  <c:v>71.924499999999995</c:v>
                </c:pt>
                <c:pt idx="16403">
                  <c:v>71.923743999999999</c:v>
                </c:pt>
                <c:pt idx="16404">
                  <c:v>71.925849999999997</c:v>
                </c:pt>
                <c:pt idx="16405">
                  <c:v>71.928252999999998</c:v>
                </c:pt>
                <c:pt idx="16406">
                  <c:v>71.952003000000005</c:v>
                </c:pt>
                <c:pt idx="16407">
                  <c:v>71.927352999999997</c:v>
                </c:pt>
                <c:pt idx="16408">
                  <c:v>71.940582000000006</c:v>
                </c:pt>
                <c:pt idx="16409">
                  <c:v>71.944038000000006</c:v>
                </c:pt>
                <c:pt idx="16410">
                  <c:v>71.959213000000005</c:v>
                </c:pt>
                <c:pt idx="16411">
                  <c:v>71.963120000000004</c:v>
                </c:pt>
                <c:pt idx="16412">
                  <c:v>71.936667999999997</c:v>
                </c:pt>
                <c:pt idx="16413">
                  <c:v>71.954254000000006</c:v>
                </c:pt>
                <c:pt idx="16414">
                  <c:v>71.930205999999998</c:v>
                </c:pt>
                <c:pt idx="16415">
                  <c:v>71.944939000000005</c:v>
                </c:pt>
                <c:pt idx="16416">
                  <c:v>71.949448000000004</c:v>
                </c:pt>
                <c:pt idx="16417">
                  <c:v>71.961021000000002</c:v>
                </c:pt>
                <c:pt idx="16418">
                  <c:v>71.965675000000005</c:v>
                </c:pt>
                <c:pt idx="16419">
                  <c:v>71.955757000000006</c:v>
                </c:pt>
                <c:pt idx="16420">
                  <c:v>71.944939000000005</c:v>
                </c:pt>
                <c:pt idx="16421">
                  <c:v>71.962524000000002</c:v>
                </c:pt>
                <c:pt idx="16422">
                  <c:v>71.960716000000005</c:v>
                </c:pt>
                <c:pt idx="16423">
                  <c:v>71.948845000000006</c:v>
                </c:pt>
                <c:pt idx="16424">
                  <c:v>71.974243000000001</c:v>
                </c:pt>
                <c:pt idx="16425">
                  <c:v>71.960114000000004</c:v>
                </c:pt>
                <c:pt idx="16426">
                  <c:v>71.965225000000004</c:v>
                </c:pt>
                <c:pt idx="16427">
                  <c:v>71.964027000000002</c:v>
                </c:pt>
                <c:pt idx="16428">
                  <c:v>71.961769000000004</c:v>
                </c:pt>
                <c:pt idx="16429">
                  <c:v>71.969887</c:v>
                </c:pt>
                <c:pt idx="16430">
                  <c:v>71.960114000000004</c:v>
                </c:pt>
                <c:pt idx="16431">
                  <c:v>71.971541999999999</c:v>
                </c:pt>
                <c:pt idx="16432">
                  <c:v>71.978301999999999</c:v>
                </c:pt>
                <c:pt idx="16433">
                  <c:v>71.981605999999999</c:v>
                </c:pt>
                <c:pt idx="16434">
                  <c:v>71.972442999999998</c:v>
                </c:pt>
                <c:pt idx="16435">
                  <c:v>71.985061999999999</c:v>
                </c:pt>
                <c:pt idx="16436">
                  <c:v>71.982810999999998</c:v>
                </c:pt>
                <c:pt idx="16437">
                  <c:v>71.999793999999994</c:v>
                </c:pt>
                <c:pt idx="16438">
                  <c:v>71.984611999999998</c:v>
                </c:pt>
                <c:pt idx="16439">
                  <c:v>71.993628999999999</c:v>
                </c:pt>
                <c:pt idx="16440">
                  <c:v>71.990622999999999</c:v>
                </c:pt>
                <c:pt idx="16441">
                  <c:v>72.010611999999995</c:v>
                </c:pt>
                <c:pt idx="16442">
                  <c:v>71.979957999999996</c:v>
                </c:pt>
                <c:pt idx="16443">
                  <c:v>71.990470999999999</c:v>
                </c:pt>
                <c:pt idx="16444">
                  <c:v>71.977851999999999</c:v>
                </c:pt>
                <c:pt idx="16445">
                  <c:v>71.987015</c:v>
                </c:pt>
                <c:pt idx="16446">
                  <c:v>71.997390999999993</c:v>
                </c:pt>
                <c:pt idx="16447">
                  <c:v>71.972442999999998</c:v>
                </c:pt>
                <c:pt idx="16448">
                  <c:v>71.991225999999997</c:v>
                </c:pt>
                <c:pt idx="16449">
                  <c:v>71.999938999999998</c:v>
                </c:pt>
                <c:pt idx="16450">
                  <c:v>71.999938999999998</c:v>
                </c:pt>
                <c:pt idx="16451">
                  <c:v>71.984611999999998</c:v>
                </c:pt>
                <c:pt idx="16452">
                  <c:v>71.996787999999995</c:v>
                </c:pt>
                <c:pt idx="16453">
                  <c:v>71.981605999999999</c:v>
                </c:pt>
                <c:pt idx="16454">
                  <c:v>71.991973999999999</c:v>
                </c:pt>
                <c:pt idx="16455">
                  <c:v>71.997085999999996</c:v>
                </c:pt>
                <c:pt idx="16456">
                  <c:v>72.000243999999995</c:v>
                </c:pt>
                <c:pt idx="16457">
                  <c:v>71.997390999999993</c:v>
                </c:pt>
                <c:pt idx="16458">
                  <c:v>72.010611999999995</c:v>
                </c:pt>
                <c:pt idx="16459">
                  <c:v>72.009711999999993</c:v>
                </c:pt>
                <c:pt idx="16460">
                  <c:v>71.996482999999998</c:v>
                </c:pt>
                <c:pt idx="16461">
                  <c:v>72.027298000000002</c:v>
                </c:pt>
                <c:pt idx="16462">
                  <c:v>72.006705999999994</c:v>
                </c:pt>
                <c:pt idx="16463">
                  <c:v>72.025795000000002</c:v>
                </c:pt>
                <c:pt idx="16464">
                  <c:v>72.004302999999993</c:v>
                </c:pt>
                <c:pt idx="16465">
                  <c:v>72.022934000000006</c:v>
                </c:pt>
                <c:pt idx="16466">
                  <c:v>72.026245000000003</c:v>
                </c:pt>
                <c:pt idx="16467">
                  <c:v>72.024292000000003</c:v>
                </c:pt>
                <c:pt idx="16468">
                  <c:v>72.013617999999994</c:v>
                </c:pt>
                <c:pt idx="16469">
                  <c:v>72.028801000000001</c:v>
                </c:pt>
                <c:pt idx="16470">
                  <c:v>72.031204000000002</c:v>
                </c:pt>
                <c:pt idx="16471">
                  <c:v>72.035561000000001</c:v>
                </c:pt>
                <c:pt idx="16472">
                  <c:v>72.031807000000001</c:v>
                </c:pt>
                <c:pt idx="16473">
                  <c:v>72.030899000000005</c:v>
                </c:pt>
                <c:pt idx="16474">
                  <c:v>72.042175</c:v>
                </c:pt>
                <c:pt idx="16475">
                  <c:v>72.017975000000007</c:v>
                </c:pt>
                <c:pt idx="16476">
                  <c:v>72.031654000000003</c:v>
                </c:pt>
                <c:pt idx="16477">
                  <c:v>72.034508000000002</c:v>
                </c:pt>
                <c:pt idx="16478">
                  <c:v>72.022339000000002</c:v>
                </c:pt>
                <c:pt idx="16479">
                  <c:v>72.032555000000002</c:v>
                </c:pt>
                <c:pt idx="16480">
                  <c:v>72.029396000000006</c:v>
                </c:pt>
                <c:pt idx="16481">
                  <c:v>72.030304000000001</c:v>
                </c:pt>
                <c:pt idx="16482">
                  <c:v>72.042175</c:v>
                </c:pt>
                <c:pt idx="16483">
                  <c:v>72.029846000000006</c:v>
                </c:pt>
                <c:pt idx="16484">
                  <c:v>72.034058000000002</c:v>
                </c:pt>
                <c:pt idx="16485">
                  <c:v>72.058250000000001</c:v>
                </c:pt>
                <c:pt idx="16486">
                  <c:v>72.026695000000004</c:v>
                </c:pt>
                <c:pt idx="16487">
                  <c:v>72.059157999999996</c:v>
                </c:pt>
                <c:pt idx="16488">
                  <c:v>72.022934000000006</c:v>
                </c:pt>
                <c:pt idx="16489">
                  <c:v>72.058555999999996</c:v>
                </c:pt>
                <c:pt idx="16490">
                  <c:v>72.060210999999995</c:v>
                </c:pt>
                <c:pt idx="16491">
                  <c:v>72.032707000000002</c:v>
                </c:pt>
                <c:pt idx="16492">
                  <c:v>72.039619000000002</c:v>
                </c:pt>
                <c:pt idx="16493">
                  <c:v>72.061110999999997</c:v>
                </c:pt>
                <c:pt idx="16494">
                  <c:v>72.041573</c:v>
                </c:pt>
                <c:pt idx="16495">
                  <c:v>72.056151999999997</c:v>
                </c:pt>
                <c:pt idx="16496">
                  <c:v>72.066367999999997</c:v>
                </c:pt>
                <c:pt idx="16497">
                  <c:v>72.074485999999993</c:v>
                </c:pt>
                <c:pt idx="16498">
                  <c:v>72.049835000000002</c:v>
                </c:pt>
                <c:pt idx="16499">
                  <c:v>72.060210999999995</c:v>
                </c:pt>
                <c:pt idx="16500">
                  <c:v>72.054794000000001</c:v>
                </c:pt>
                <c:pt idx="16501">
                  <c:v>72.086060000000003</c:v>
                </c:pt>
                <c:pt idx="16502">
                  <c:v>72.044426000000001</c:v>
                </c:pt>
                <c:pt idx="16503">
                  <c:v>72.067870999999997</c:v>
                </c:pt>
                <c:pt idx="16504">
                  <c:v>72.072379999999995</c:v>
                </c:pt>
                <c:pt idx="16505">
                  <c:v>72.071029999999993</c:v>
                </c:pt>
                <c:pt idx="16506">
                  <c:v>72.083350999999993</c:v>
                </c:pt>
                <c:pt idx="16507">
                  <c:v>72.089966000000004</c:v>
                </c:pt>
                <c:pt idx="16508">
                  <c:v>72.076735999999997</c:v>
                </c:pt>
                <c:pt idx="16509">
                  <c:v>72.074036000000007</c:v>
                </c:pt>
                <c:pt idx="16510">
                  <c:v>72.075385999999995</c:v>
                </c:pt>
                <c:pt idx="16511">
                  <c:v>72.100334000000004</c:v>
                </c:pt>
                <c:pt idx="16512">
                  <c:v>72.083648999999994</c:v>
                </c:pt>
                <c:pt idx="16513">
                  <c:v>72.088463000000004</c:v>
                </c:pt>
                <c:pt idx="16514">
                  <c:v>72.089661000000007</c:v>
                </c:pt>
                <c:pt idx="16515">
                  <c:v>72.092972000000003</c:v>
                </c:pt>
                <c:pt idx="16516">
                  <c:v>72.094322000000005</c:v>
                </c:pt>
                <c:pt idx="16517">
                  <c:v>72.091614000000007</c:v>
                </c:pt>
                <c:pt idx="16518">
                  <c:v>72.125884999999997</c:v>
                </c:pt>
                <c:pt idx="16519">
                  <c:v>72.102287000000004</c:v>
                </c:pt>
                <c:pt idx="16520">
                  <c:v>72.111007999999998</c:v>
                </c:pt>
                <c:pt idx="16521">
                  <c:v>72.099731000000006</c:v>
                </c:pt>
                <c:pt idx="16522">
                  <c:v>72.088615000000004</c:v>
                </c:pt>
                <c:pt idx="16523">
                  <c:v>72.094475000000003</c:v>
                </c:pt>
                <c:pt idx="16524">
                  <c:v>72.117919999999998</c:v>
                </c:pt>
                <c:pt idx="16525">
                  <c:v>72.098534000000001</c:v>
                </c:pt>
                <c:pt idx="16526">
                  <c:v>72.102737000000005</c:v>
                </c:pt>
                <c:pt idx="16527">
                  <c:v>72.099731000000006</c:v>
                </c:pt>
                <c:pt idx="16528">
                  <c:v>72.105743000000004</c:v>
                </c:pt>
                <c:pt idx="16529">
                  <c:v>72.115662</c:v>
                </c:pt>
                <c:pt idx="16530">
                  <c:v>72.111457999999999</c:v>
                </c:pt>
                <c:pt idx="16531">
                  <c:v>72.113106000000002</c:v>
                </c:pt>
                <c:pt idx="16532">
                  <c:v>72.105293000000003</c:v>
                </c:pt>
                <c:pt idx="16533">
                  <c:v>72.114913999999999</c:v>
                </c:pt>
                <c:pt idx="16534">
                  <c:v>72.105141000000003</c:v>
                </c:pt>
                <c:pt idx="16535">
                  <c:v>72.112960999999999</c:v>
                </c:pt>
                <c:pt idx="16536">
                  <c:v>72.126182999999997</c:v>
                </c:pt>
                <c:pt idx="16537">
                  <c:v>72.139411999999993</c:v>
                </c:pt>
                <c:pt idx="16538">
                  <c:v>72.113556000000003</c:v>
                </c:pt>
                <c:pt idx="16539">
                  <c:v>72.122878999999998</c:v>
                </c:pt>
                <c:pt idx="16540">
                  <c:v>72.114913999999999</c:v>
                </c:pt>
                <c:pt idx="16541">
                  <c:v>72.128737999999998</c:v>
                </c:pt>
                <c:pt idx="16542">
                  <c:v>72.137153999999995</c:v>
                </c:pt>
                <c:pt idx="16543">
                  <c:v>72.141364999999993</c:v>
                </c:pt>
                <c:pt idx="16544">
                  <c:v>72.148880000000005</c:v>
                </c:pt>
                <c:pt idx="16545">
                  <c:v>72.137153999999995</c:v>
                </c:pt>
                <c:pt idx="16546">
                  <c:v>72.151283000000006</c:v>
                </c:pt>
                <c:pt idx="16547">
                  <c:v>72.153839000000005</c:v>
                </c:pt>
                <c:pt idx="16548">
                  <c:v>72.146324000000007</c:v>
                </c:pt>
                <c:pt idx="16549">
                  <c:v>72.139556999999996</c:v>
                </c:pt>
                <c:pt idx="16550">
                  <c:v>72.158348000000004</c:v>
                </c:pt>
                <c:pt idx="16551">
                  <c:v>72.145415999999997</c:v>
                </c:pt>
                <c:pt idx="16552">
                  <c:v>72.145874000000006</c:v>
                </c:pt>
                <c:pt idx="16553">
                  <c:v>72.165854999999993</c:v>
                </c:pt>
                <c:pt idx="16554">
                  <c:v>72.149924999999996</c:v>
                </c:pt>
                <c:pt idx="16555">
                  <c:v>72.159996000000007</c:v>
                </c:pt>
                <c:pt idx="16556">
                  <c:v>72.170364000000006</c:v>
                </c:pt>
                <c:pt idx="16557">
                  <c:v>72.164055000000005</c:v>
                </c:pt>
                <c:pt idx="16558">
                  <c:v>72.178329000000005</c:v>
                </c:pt>
                <c:pt idx="16559">
                  <c:v>72.164658000000003</c:v>
                </c:pt>
                <c:pt idx="16560">
                  <c:v>72.152786000000006</c:v>
                </c:pt>
                <c:pt idx="16561">
                  <c:v>72.165405000000007</c:v>
                </c:pt>
                <c:pt idx="16562">
                  <c:v>72.162704000000005</c:v>
                </c:pt>
                <c:pt idx="16563">
                  <c:v>72.158043000000006</c:v>
                </c:pt>
                <c:pt idx="16564">
                  <c:v>72.176231000000001</c:v>
                </c:pt>
                <c:pt idx="16565">
                  <c:v>72.182693</c:v>
                </c:pt>
                <c:pt idx="16566">
                  <c:v>72.152184000000005</c:v>
                </c:pt>
                <c:pt idx="16567">
                  <c:v>72.167061000000004</c:v>
                </c:pt>
                <c:pt idx="16568">
                  <c:v>72.177132</c:v>
                </c:pt>
                <c:pt idx="16569">
                  <c:v>72.193809999999999</c:v>
                </c:pt>
                <c:pt idx="16570">
                  <c:v>72.193809999999999</c:v>
                </c:pt>
                <c:pt idx="16571">
                  <c:v>72.171417000000005</c:v>
                </c:pt>
                <c:pt idx="16572">
                  <c:v>72.189453</c:v>
                </c:pt>
                <c:pt idx="16573">
                  <c:v>72.177879000000004</c:v>
                </c:pt>
                <c:pt idx="16574">
                  <c:v>72.185248999999999</c:v>
                </c:pt>
                <c:pt idx="16575">
                  <c:v>72.190505999999999</c:v>
                </c:pt>
                <c:pt idx="16576">
                  <c:v>72.186149999999998</c:v>
                </c:pt>
                <c:pt idx="16577">
                  <c:v>72.177429000000004</c:v>
                </c:pt>
                <c:pt idx="16578">
                  <c:v>72.187950000000001</c:v>
                </c:pt>
                <c:pt idx="16579">
                  <c:v>72.183745999999999</c:v>
                </c:pt>
                <c:pt idx="16580">
                  <c:v>72.201324</c:v>
                </c:pt>
                <c:pt idx="16581">
                  <c:v>72.191406000000001</c:v>
                </c:pt>
                <c:pt idx="16582">
                  <c:v>72.210648000000006</c:v>
                </c:pt>
                <c:pt idx="16583">
                  <c:v>72.195464999999999</c:v>
                </c:pt>
                <c:pt idx="16584">
                  <c:v>72.186149999999998</c:v>
                </c:pt>
                <c:pt idx="16585">
                  <c:v>72.202376999999998</c:v>
                </c:pt>
                <c:pt idx="16586">
                  <c:v>72.204635999999994</c:v>
                </c:pt>
                <c:pt idx="16587">
                  <c:v>72.216507000000007</c:v>
                </c:pt>
                <c:pt idx="16588">
                  <c:v>72.188102999999998</c:v>
                </c:pt>
                <c:pt idx="16589">
                  <c:v>72.206283999999997</c:v>
                </c:pt>
                <c:pt idx="16590">
                  <c:v>72.225669999999994</c:v>
                </c:pt>
                <c:pt idx="16591">
                  <c:v>72.227172999999993</c:v>
                </c:pt>
                <c:pt idx="16592">
                  <c:v>72.214554000000007</c:v>
                </c:pt>
                <c:pt idx="16593">
                  <c:v>72.220862999999994</c:v>
                </c:pt>
                <c:pt idx="16594">
                  <c:v>72.235291000000004</c:v>
                </c:pt>
                <c:pt idx="16595">
                  <c:v>72.242958000000002</c:v>
                </c:pt>
                <c:pt idx="16596">
                  <c:v>72.204184999999995</c:v>
                </c:pt>
                <c:pt idx="16597">
                  <c:v>72.214104000000006</c:v>
                </c:pt>
                <c:pt idx="16598">
                  <c:v>72.235291000000004</c:v>
                </c:pt>
                <c:pt idx="16599">
                  <c:v>72.230782000000005</c:v>
                </c:pt>
                <c:pt idx="16600">
                  <c:v>72.224770000000007</c:v>
                </c:pt>
                <c:pt idx="16601">
                  <c:v>72.235588000000007</c:v>
                </c:pt>
                <c:pt idx="16602">
                  <c:v>72.237244000000004</c:v>
                </c:pt>
                <c:pt idx="16603">
                  <c:v>72.219513000000006</c:v>
                </c:pt>
                <c:pt idx="16604">
                  <c:v>72.231834000000006</c:v>
                </c:pt>
                <c:pt idx="16605">
                  <c:v>72.230628999999993</c:v>
                </c:pt>
                <c:pt idx="16606">
                  <c:v>72.233490000000003</c:v>
                </c:pt>
                <c:pt idx="16607">
                  <c:v>72.247765000000001</c:v>
                </c:pt>
                <c:pt idx="16608">
                  <c:v>72.227324999999993</c:v>
                </c:pt>
                <c:pt idx="16609">
                  <c:v>72.250473</c:v>
                </c:pt>
                <c:pt idx="16610">
                  <c:v>72.236046000000002</c:v>
                </c:pt>
                <c:pt idx="16611">
                  <c:v>72.230782000000005</c:v>
                </c:pt>
                <c:pt idx="16612">
                  <c:v>72.257232999999999</c:v>
                </c:pt>
                <c:pt idx="16613">
                  <c:v>72.249268000000001</c:v>
                </c:pt>
                <c:pt idx="16614">
                  <c:v>72.237549000000001</c:v>
                </c:pt>
                <c:pt idx="16615">
                  <c:v>72.242958000000002</c:v>
                </c:pt>
                <c:pt idx="16616">
                  <c:v>72.252274</c:v>
                </c:pt>
                <c:pt idx="16617">
                  <c:v>72.254379</c:v>
                </c:pt>
                <c:pt idx="16618">
                  <c:v>72.261443999999997</c:v>
                </c:pt>
                <c:pt idx="16619">
                  <c:v>72.239197000000004</c:v>
                </c:pt>
                <c:pt idx="16620">
                  <c:v>72.237549000000001</c:v>
                </c:pt>
                <c:pt idx="16621">
                  <c:v>72.250473</c:v>
                </c:pt>
                <c:pt idx="16622">
                  <c:v>72.227622999999994</c:v>
                </c:pt>
                <c:pt idx="16623">
                  <c:v>72.252724000000001</c:v>
                </c:pt>
                <c:pt idx="16624">
                  <c:v>72.257683</c:v>
                </c:pt>
                <c:pt idx="16625">
                  <c:v>72.262642</c:v>
                </c:pt>
                <c:pt idx="16626">
                  <c:v>72.260536000000002</c:v>
                </c:pt>
                <c:pt idx="16627">
                  <c:v>72.249718000000001</c:v>
                </c:pt>
                <c:pt idx="16628">
                  <c:v>72.272262999999995</c:v>
                </c:pt>
                <c:pt idx="16629">
                  <c:v>72.252724000000001</c:v>
                </c:pt>
                <c:pt idx="16630">
                  <c:v>72.261139</c:v>
                </c:pt>
                <c:pt idx="16631">
                  <c:v>72.269103999999999</c:v>
                </c:pt>
                <c:pt idx="16632">
                  <c:v>72.268805999999998</c:v>
                </c:pt>
                <c:pt idx="16633">
                  <c:v>72.290595999999994</c:v>
                </c:pt>
                <c:pt idx="16634">
                  <c:v>72.266852999999998</c:v>
                </c:pt>
                <c:pt idx="16635">
                  <c:v>72.282027999999997</c:v>
                </c:pt>
                <c:pt idx="16636">
                  <c:v>72.266852999999998</c:v>
                </c:pt>
                <c:pt idx="16637">
                  <c:v>72.276923999999994</c:v>
                </c:pt>
                <c:pt idx="16638">
                  <c:v>72.280227999999994</c:v>
                </c:pt>
                <c:pt idx="16639">
                  <c:v>72.310585000000003</c:v>
                </c:pt>
                <c:pt idx="16640">
                  <c:v>72.282784000000007</c:v>
                </c:pt>
                <c:pt idx="16641">
                  <c:v>72.308182000000002</c:v>
                </c:pt>
                <c:pt idx="16642">
                  <c:v>72.299164000000005</c:v>
                </c:pt>
                <c:pt idx="16643">
                  <c:v>72.304276000000002</c:v>
                </c:pt>
                <c:pt idx="16644">
                  <c:v>72.293899999999994</c:v>
                </c:pt>
                <c:pt idx="16645">
                  <c:v>72.296004999999994</c:v>
                </c:pt>
                <c:pt idx="16646">
                  <c:v>72.312088000000003</c:v>
                </c:pt>
                <c:pt idx="16647">
                  <c:v>72.299164000000005</c:v>
                </c:pt>
                <c:pt idx="16648">
                  <c:v>72.305779000000001</c:v>
                </c:pt>
                <c:pt idx="16649">
                  <c:v>72.296004999999994</c:v>
                </c:pt>
                <c:pt idx="16650">
                  <c:v>72.295554999999993</c:v>
                </c:pt>
                <c:pt idx="16651">
                  <c:v>72.316147000000001</c:v>
                </c:pt>
                <c:pt idx="16652">
                  <c:v>72.308029000000005</c:v>
                </c:pt>
                <c:pt idx="16653">
                  <c:v>72.304871000000006</c:v>
                </c:pt>
                <c:pt idx="16654">
                  <c:v>72.308784000000003</c:v>
                </c:pt>
                <c:pt idx="16655">
                  <c:v>72.305626000000004</c:v>
                </c:pt>
                <c:pt idx="16656">
                  <c:v>72.313438000000005</c:v>
                </c:pt>
                <c:pt idx="16657">
                  <c:v>72.316597000000002</c:v>
                </c:pt>
                <c:pt idx="16658">
                  <c:v>72.307281000000003</c:v>
                </c:pt>
                <c:pt idx="16659">
                  <c:v>72.329369</c:v>
                </c:pt>
                <c:pt idx="16660">
                  <c:v>72.317497000000003</c:v>
                </c:pt>
                <c:pt idx="16661">
                  <c:v>72.320053000000001</c:v>
                </c:pt>
                <c:pt idx="16662">
                  <c:v>72.336731</c:v>
                </c:pt>
                <c:pt idx="16663">
                  <c:v>72.339141999999995</c:v>
                </c:pt>
                <c:pt idx="16664">
                  <c:v>72.318848000000003</c:v>
                </c:pt>
                <c:pt idx="16665">
                  <c:v>72.342292999999998</c:v>
                </c:pt>
                <c:pt idx="16666">
                  <c:v>72.330269000000001</c:v>
                </c:pt>
                <c:pt idx="16667">
                  <c:v>72.344848999999996</c:v>
                </c:pt>
                <c:pt idx="16668">
                  <c:v>72.346351999999996</c:v>
                </c:pt>
                <c:pt idx="16669">
                  <c:v>72.360480999999993</c:v>
                </c:pt>
                <c:pt idx="16670">
                  <c:v>72.360625999999996</c:v>
                </c:pt>
                <c:pt idx="16671">
                  <c:v>72.398201</c:v>
                </c:pt>
                <c:pt idx="16672">
                  <c:v>72.367393000000007</c:v>
                </c:pt>
                <c:pt idx="16673">
                  <c:v>72.377159000000006</c:v>
                </c:pt>
                <c:pt idx="16674">
                  <c:v>72.368599000000003</c:v>
                </c:pt>
                <c:pt idx="16675">
                  <c:v>72.367844000000005</c:v>
                </c:pt>
                <c:pt idx="16676">
                  <c:v>72.381668000000005</c:v>
                </c:pt>
                <c:pt idx="16677">
                  <c:v>72.399704</c:v>
                </c:pt>
                <c:pt idx="16678">
                  <c:v>72.391441</c:v>
                </c:pt>
                <c:pt idx="16679">
                  <c:v>72.404212999999999</c:v>
                </c:pt>
                <c:pt idx="16680">
                  <c:v>72.401657</c:v>
                </c:pt>
                <c:pt idx="16681">
                  <c:v>72.396850999999998</c:v>
                </c:pt>
                <c:pt idx="16682">
                  <c:v>72.393394000000001</c:v>
                </c:pt>
                <c:pt idx="16683">
                  <c:v>72.409019000000001</c:v>
                </c:pt>
                <c:pt idx="16684">
                  <c:v>72.422698999999994</c:v>
                </c:pt>
                <c:pt idx="16685">
                  <c:v>72.431267000000005</c:v>
                </c:pt>
                <c:pt idx="16686">
                  <c:v>72.423302000000007</c:v>
                </c:pt>
                <c:pt idx="16687">
                  <c:v>72.420295999999993</c:v>
                </c:pt>
                <c:pt idx="16688">
                  <c:v>72.443886000000006</c:v>
                </c:pt>
                <c:pt idx="16689">
                  <c:v>72.433516999999995</c:v>
                </c:pt>
                <c:pt idx="16690">
                  <c:v>72.433220000000006</c:v>
                </c:pt>
                <c:pt idx="16691">
                  <c:v>72.440880000000007</c:v>
                </c:pt>
                <c:pt idx="16692">
                  <c:v>72.451256000000001</c:v>
                </c:pt>
                <c:pt idx="16693">
                  <c:v>72.442832999999993</c:v>
                </c:pt>
                <c:pt idx="16694">
                  <c:v>72.446442000000005</c:v>
                </c:pt>
                <c:pt idx="16695">
                  <c:v>72.452301000000006</c:v>
                </c:pt>
                <c:pt idx="16696">
                  <c:v>72.460121000000001</c:v>
                </c:pt>
                <c:pt idx="16697">
                  <c:v>72.447800000000001</c:v>
                </c:pt>
                <c:pt idx="16698">
                  <c:v>72.468086</c:v>
                </c:pt>
                <c:pt idx="16699">
                  <c:v>72.474243000000001</c:v>
                </c:pt>
                <c:pt idx="16700">
                  <c:v>72.455765</c:v>
                </c:pt>
                <c:pt idx="16701">
                  <c:v>72.459671</c:v>
                </c:pt>
                <c:pt idx="16702">
                  <c:v>72.451401000000004</c:v>
                </c:pt>
                <c:pt idx="16703">
                  <c:v>72.467934</c:v>
                </c:pt>
                <c:pt idx="16704">
                  <c:v>72.488975999999994</c:v>
                </c:pt>
                <c:pt idx="16705">
                  <c:v>72.471237000000002</c:v>
                </c:pt>
                <c:pt idx="16706">
                  <c:v>72.498290999999995</c:v>
                </c:pt>
                <c:pt idx="16707">
                  <c:v>72.502799999999993</c:v>
                </c:pt>
                <c:pt idx="16708">
                  <c:v>72.494536999999994</c:v>
                </c:pt>
                <c:pt idx="16709">
                  <c:v>72.503105000000005</c:v>
                </c:pt>
                <c:pt idx="16710">
                  <c:v>72.490027999999995</c:v>
                </c:pt>
                <c:pt idx="16711">
                  <c:v>72.500099000000006</c:v>
                </c:pt>
                <c:pt idx="16712">
                  <c:v>72.490478999999993</c:v>
                </c:pt>
                <c:pt idx="16713">
                  <c:v>72.490325999999996</c:v>
                </c:pt>
                <c:pt idx="16714">
                  <c:v>72.511664999999994</c:v>
                </c:pt>
                <c:pt idx="16715">
                  <c:v>72.514526000000004</c:v>
                </c:pt>
                <c:pt idx="16716">
                  <c:v>72.513474000000002</c:v>
                </c:pt>
                <c:pt idx="16717">
                  <c:v>72.513167999999993</c:v>
                </c:pt>
                <c:pt idx="16718">
                  <c:v>72.505202999999995</c:v>
                </c:pt>
                <c:pt idx="16719">
                  <c:v>72.520386000000002</c:v>
                </c:pt>
                <c:pt idx="16720">
                  <c:v>72.529251000000002</c:v>
                </c:pt>
                <c:pt idx="16721">
                  <c:v>72.525345000000002</c:v>
                </c:pt>
                <c:pt idx="16722">
                  <c:v>72.537970999999999</c:v>
                </c:pt>
                <c:pt idx="16723">
                  <c:v>72.546683999999999</c:v>
                </c:pt>
                <c:pt idx="16724">
                  <c:v>72.545783999999998</c:v>
                </c:pt>
                <c:pt idx="16725">
                  <c:v>72.54007</c:v>
                </c:pt>
                <c:pt idx="16726">
                  <c:v>72.533005000000003</c:v>
                </c:pt>
                <c:pt idx="16727">
                  <c:v>72.535110000000003</c:v>
                </c:pt>
                <c:pt idx="16728">
                  <c:v>72.54007</c:v>
                </c:pt>
                <c:pt idx="16729">
                  <c:v>72.544280999999998</c:v>
                </c:pt>
                <c:pt idx="16730">
                  <c:v>72.562461999999996</c:v>
                </c:pt>
                <c:pt idx="16731">
                  <c:v>72.555251999999996</c:v>
                </c:pt>
                <c:pt idx="16732">
                  <c:v>72.552093999999997</c:v>
                </c:pt>
                <c:pt idx="16733">
                  <c:v>72.565323000000006</c:v>
                </c:pt>
                <c:pt idx="16734">
                  <c:v>72.568329000000006</c:v>
                </c:pt>
                <c:pt idx="16735">
                  <c:v>72.557052999999996</c:v>
                </c:pt>
                <c:pt idx="16736">
                  <c:v>72.560210999999995</c:v>
                </c:pt>
                <c:pt idx="16737">
                  <c:v>72.571785000000006</c:v>
                </c:pt>
                <c:pt idx="16738">
                  <c:v>72.560508999999996</c:v>
                </c:pt>
                <c:pt idx="16739">
                  <c:v>72.570282000000006</c:v>
                </c:pt>
                <c:pt idx="16740">
                  <c:v>72.541427999999996</c:v>
                </c:pt>
                <c:pt idx="16741">
                  <c:v>72.559157999999996</c:v>
                </c:pt>
                <c:pt idx="16742">
                  <c:v>72.554046999999997</c:v>
                </c:pt>
                <c:pt idx="16743">
                  <c:v>72.562011999999996</c:v>
                </c:pt>
                <c:pt idx="16744">
                  <c:v>72.587410000000006</c:v>
                </c:pt>
                <c:pt idx="16745">
                  <c:v>72.583656000000005</c:v>
                </c:pt>
                <c:pt idx="16746">
                  <c:v>72.587563000000003</c:v>
                </c:pt>
                <c:pt idx="16747">
                  <c:v>72.584557000000004</c:v>
                </c:pt>
                <c:pt idx="16748">
                  <c:v>72.576744000000005</c:v>
                </c:pt>
                <c:pt idx="16749">
                  <c:v>72.571181999999993</c:v>
                </c:pt>
                <c:pt idx="16750">
                  <c:v>72.566970999999995</c:v>
                </c:pt>
                <c:pt idx="16751">
                  <c:v>72.581100000000006</c:v>
                </c:pt>
                <c:pt idx="16752">
                  <c:v>72.583206000000004</c:v>
                </c:pt>
                <c:pt idx="16753">
                  <c:v>72.597633000000002</c:v>
                </c:pt>
                <c:pt idx="16754">
                  <c:v>72.590118000000004</c:v>
                </c:pt>
                <c:pt idx="16755">
                  <c:v>72.590416000000005</c:v>
                </c:pt>
                <c:pt idx="16756">
                  <c:v>72.587112000000005</c:v>
                </c:pt>
                <c:pt idx="16757">
                  <c:v>72.597633000000002</c:v>
                </c:pt>
                <c:pt idx="16758">
                  <c:v>72.584709000000004</c:v>
                </c:pt>
                <c:pt idx="16759">
                  <c:v>72.577644000000006</c:v>
                </c:pt>
                <c:pt idx="16760">
                  <c:v>72.590118000000004</c:v>
                </c:pt>
                <c:pt idx="16761">
                  <c:v>72.597328000000005</c:v>
                </c:pt>
                <c:pt idx="16762">
                  <c:v>72.605293000000003</c:v>
                </c:pt>
                <c:pt idx="16763">
                  <c:v>72.592972000000003</c:v>
                </c:pt>
                <c:pt idx="16764">
                  <c:v>72.593727000000001</c:v>
                </c:pt>
                <c:pt idx="16765">
                  <c:v>72.593872000000005</c:v>
                </c:pt>
                <c:pt idx="16766">
                  <c:v>72.600334000000004</c:v>
                </c:pt>
                <c:pt idx="16767">
                  <c:v>72.600639000000001</c:v>
                </c:pt>
                <c:pt idx="16768">
                  <c:v>72.590866000000005</c:v>
                </c:pt>
                <c:pt idx="16769">
                  <c:v>72.603043</c:v>
                </c:pt>
                <c:pt idx="16770">
                  <c:v>72.597931000000003</c:v>
                </c:pt>
                <c:pt idx="16771">
                  <c:v>72.589066000000003</c:v>
                </c:pt>
                <c:pt idx="16772">
                  <c:v>72.618522999999996</c:v>
                </c:pt>
                <c:pt idx="16773">
                  <c:v>72.609504999999999</c:v>
                </c:pt>
                <c:pt idx="16774">
                  <c:v>72.617919999999998</c:v>
                </c:pt>
                <c:pt idx="16775">
                  <c:v>72.597183000000001</c:v>
                </c:pt>
                <c:pt idx="16776">
                  <c:v>72.609954999999999</c:v>
                </c:pt>
                <c:pt idx="16777">
                  <c:v>72.602142000000001</c:v>
                </c:pt>
                <c:pt idx="16778">
                  <c:v>72.601692</c:v>
                </c:pt>
                <c:pt idx="16779">
                  <c:v>72.623328999999998</c:v>
                </c:pt>
                <c:pt idx="16780">
                  <c:v>72.599586000000002</c:v>
                </c:pt>
                <c:pt idx="16781">
                  <c:v>72.610405</c:v>
                </c:pt>
                <c:pt idx="16782">
                  <c:v>72.599136000000001</c:v>
                </c:pt>
                <c:pt idx="16783">
                  <c:v>72.597633000000002</c:v>
                </c:pt>
                <c:pt idx="16784">
                  <c:v>72.614013999999997</c:v>
                </c:pt>
                <c:pt idx="16785">
                  <c:v>72.607101</c:v>
                </c:pt>
                <c:pt idx="16786">
                  <c:v>72.615966999999998</c:v>
                </c:pt>
                <c:pt idx="16787">
                  <c:v>72.615364</c:v>
                </c:pt>
                <c:pt idx="16788">
                  <c:v>72.608452</c:v>
                </c:pt>
                <c:pt idx="16789">
                  <c:v>72.612060999999997</c:v>
                </c:pt>
                <c:pt idx="16790">
                  <c:v>72.626639999999995</c:v>
                </c:pt>
                <c:pt idx="16791">
                  <c:v>72.632194999999996</c:v>
                </c:pt>
                <c:pt idx="16792">
                  <c:v>72.626182999999997</c:v>
                </c:pt>
                <c:pt idx="16793">
                  <c:v>72.627234999999999</c:v>
                </c:pt>
                <c:pt idx="16794">
                  <c:v>72.621223000000001</c:v>
                </c:pt>
                <c:pt idx="16795">
                  <c:v>72.620322999999999</c:v>
                </c:pt>
                <c:pt idx="16796">
                  <c:v>72.631141999999997</c:v>
                </c:pt>
                <c:pt idx="16797">
                  <c:v>72.629188999999997</c:v>
                </c:pt>
                <c:pt idx="16798">
                  <c:v>72.613410999999999</c:v>
                </c:pt>
                <c:pt idx="16799">
                  <c:v>72.609206999999998</c:v>
                </c:pt>
                <c:pt idx="16800">
                  <c:v>72.610106999999999</c:v>
                </c:pt>
                <c:pt idx="16801">
                  <c:v>72.622878999999998</c:v>
                </c:pt>
                <c:pt idx="16802">
                  <c:v>72.639114000000006</c:v>
                </c:pt>
                <c:pt idx="16803">
                  <c:v>72.637459000000007</c:v>
                </c:pt>
                <c:pt idx="16804">
                  <c:v>72.637611000000007</c:v>
                </c:pt>
                <c:pt idx="16805">
                  <c:v>72.643021000000005</c:v>
                </c:pt>
                <c:pt idx="16806">
                  <c:v>72.647377000000006</c:v>
                </c:pt>
                <c:pt idx="16807">
                  <c:v>72.644820999999993</c:v>
                </c:pt>
                <c:pt idx="16808">
                  <c:v>72.643767999999994</c:v>
                </c:pt>
                <c:pt idx="16809">
                  <c:v>72.632949999999994</c:v>
                </c:pt>
                <c:pt idx="16810">
                  <c:v>72.630547000000007</c:v>
                </c:pt>
                <c:pt idx="16811">
                  <c:v>72.633399999999995</c:v>
                </c:pt>
                <c:pt idx="16812">
                  <c:v>72.644524000000004</c:v>
                </c:pt>
                <c:pt idx="16813">
                  <c:v>72.638062000000005</c:v>
                </c:pt>
                <c:pt idx="16814">
                  <c:v>72.642868000000007</c:v>
                </c:pt>
                <c:pt idx="16815">
                  <c:v>72.643921000000006</c:v>
                </c:pt>
                <c:pt idx="16816">
                  <c:v>72.645270999999994</c:v>
                </c:pt>
                <c:pt idx="16817">
                  <c:v>72.627685999999997</c:v>
                </c:pt>
                <c:pt idx="16818">
                  <c:v>72.650229999999993</c:v>
                </c:pt>
                <c:pt idx="16819">
                  <c:v>72.652184000000005</c:v>
                </c:pt>
                <c:pt idx="16820">
                  <c:v>72.644371000000007</c:v>
                </c:pt>
                <c:pt idx="16821">
                  <c:v>72.638808999999995</c:v>
                </c:pt>
                <c:pt idx="16822">
                  <c:v>72.657593000000006</c:v>
                </c:pt>
                <c:pt idx="16823">
                  <c:v>72.661049000000006</c:v>
                </c:pt>
                <c:pt idx="16824">
                  <c:v>72.639411999999993</c:v>
                </c:pt>
                <c:pt idx="16825">
                  <c:v>72.638962000000006</c:v>
                </c:pt>
                <c:pt idx="16826">
                  <c:v>72.662552000000005</c:v>
                </c:pt>
                <c:pt idx="16827">
                  <c:v>72.658646000000005</c:v>
                </c:pt>
                <c:pt idx="16828">
                  <c:v>72.654289000000006</c:v>
                </c:pt>
                <c:pt idx="16829">
                  <c:v>72.661354000000003</c:v>
                </c:pt>
                <c:pt idx="16830">
                  <c:v>72.646172000000007</c:v>
                </c:pt>
                <c:pt idx="16831">
                  <c:v>72.671722000000003</c:v>
                </c:pt>
                <c:pt idx="16832">
                  <c:v>72.647377000000006</c:v>
                </c:pt>
                <c:pt idx="16833">
                  <c:v>72.659401000000003</c:v>
                </c:pt>
                <c:pt idx="16834">
                  <c:v>72.652336000000005</c:v>
                </c:pt>
                <c:pt idx="16835">
                  <c:v>72.636559000000005</c:v>
                </c:pt>
                <c:pt idx="16836">
                  <c:v>72.652786000000006</c:v>
                </c:pt>
                <c:pt idx="16837">
                  <c:v>72.643471000000005</c:v>
                </c:pt>
                <c:pt idx="16838">
                  <c:v>72.655045000000001</c:v>
                </c:pt>
                <c:pt idx="16839">
                  <c:v>72.662407000000002</c:v>
                </c:pt>
                <c:pt idx="16840">
                  <c:v>72.663910000000001</c:v>
                </c:pt>
                <c:pt idx="16841">
                  <c:v>72.677284</c:v>
                </c:pt>
                <c:pt idx="16842">
                  <c:v>72.667061000000004</c:v>
                </c:pt>
                <c:pt idx="16843">
                  <c:v>72.672325000000001</c:v>
                </c:pt>
                <c:pt idx="16844">
                  <c:v>72.654587000000006</c:v>
                </c:pt>
                <c:pt idx="16845">
                  <c:v>72.654289000000006</c:v>
                </c:pt>
                <c:pt idx="16846">
                  <c:v>72.670219000000003</c:v>
                </c:pt>
                <c:pt idx="16847">
                  <c:v>72.668716000000003</c:v>
                </c:pt>
                <c:pt idx="16848">
                  <c:v>72.673828</c:v>
                </c:pt>
                <c:pt idx="16849">
                  <c:v>72.664963</c:v>
                </c:pt>
                <c:pt idx="16850">
                  <c:v>72.653084000000007</c:v>
                </c:pt>
                <c:pt idx="16851">
                  <c:v>72.654137000000006</c:v>
                </c:pt>
                <c:pt idx="16852">
                  <c:v>72.658951000000002</c:v>
                </c:pt>
                <c:pt idx="16853">
                  <c:v>72.670670000000001</c:v>
                </c:pt>
                <c:pt idx="16854">
                  <c:v>72.661507</c:v>
                </c:pt>
                <c:pt idx="16855">
                  <c:v>72.655792000000005</c:v>
                </c:pt>
                <c:pt idx="16856">
                  <c:v>72.665413000000001</c:v>
                </c:pt>
                <c:pt idx="16857">
                  <c:v>72.657745000000006</c:v>
                </c:pt>
                <c:pt idx="16858">
                  <c:v>72.686447000000001</c:v>
                </c:pt>
                <c:pt idx="16859">
                  <c:v>72.681038000000001</c:v>
                </c:pt>
                <c:pt idx="16860">
                  <c:v>72.677734000000001</c:v>
                </c:pt>
                <c:pt idx="16861">
                  <c:v>72.683593999999999</c:v>
                </c:pt>
                <c:pt idx="16862">
                  <c:v>72.681038000000001</c:v>
                </c:pt>
                <c:pt idx="16863">
                  <c:v>72.689910999999995</c:v>
                </c:pt>
                <c:pt idx="16864">
                  <c:v>72.679535000000001</c:v>
                </c:pt>
                <c:pt idx="16865">
                  <c:v>72.697722999999996</c:v>
                </c:pt>
                <c:pt idx="16866">
                  <c:v>72.704032999999995</c:v>
                </c:pt>
                <c:pt idx="16867">
                  <c:v>72.688102999999998</c:v>
                </c:pt>
                <c:pt idx="16868">
                  <c:v>72.690810999999997</c:v>
                </c:pt>
                <c:pt idx="16869">
                  <c:v>72.686447000000001</c:v>
                </c:pt>
                <c:pt idx="16870">
                  <c:v>72.661354000000003</c:v>
                </c:pt>
                <c:pt idx="16871">
                  <c:v>72.685851999999997</c:v>
                </c:pt>
                <c:pt idx="16872">
                  <c:v>72.684944000000002</c:v>
                </c:pt>
                <c:pt idx="16873">
                  <c:v>72.679085000000001</c:v>
                </c:pt>
                <c:pt idx="16874">
                  <c:v>72.685096999999999</c:v>
                </c:pt>
                <c:pt idx="16875">
                  <c:v>72.684646999999998</c:v>
                </c:pt>
                <c:pt idx="16876">
                  <c:v>72.670219000000003</c:v>
                </c:pt>
                <c:pt idx="16877">
                  <c:v>72.679237000000001</c:v>
                </c:pt>
                <c:pt idx="16878">
                  <c:v>72.694266999999996</c:v>
                </c:pt>
                <c:pt idx="16879">
                  <c:v>72.681488000000002</c:v>
                </c:pt>
                <c:pt idx="16880">
                  <c:v>72.684494000000001</c:v>
                </c:pt>
                <c:pt idx="16881">
                  <c:v>72.691260999999997</c:v>
                </c:pt>
                <c:pt idx="16882">
                  <c:v>72.689003</c:v>
                </c:pt>
                <c:pt idx="16883">
                  <c:v>72.689307999999997</c:v>
                </c:pt>
                <c:pt idx="16884">
                  <c:v>72.711098000000007</c:v>
                </c:pt>
                <c:pt idx="16885">
                  <c:v>72.699828999999994</c:v>
                </c:pt>
                <c:pt idx="16886">
                  <c:v>72.702834999999993</c:v>
                </c:pt>
                <c:pt idx="16887">
                  <c:v>72.690810999999997</c:v>
                </c:pt>
                <c:pt idx="16888">
                  <c:v>72.673676</c:v>
                </c:pt>
                <c:pt idx="16889">
                  <c:v>72.699378999999993</c:v>
                </c:pt>
                <c:pt idx="16890">
                  <c:v>72.692458999999999</c:v>
                </c:pt>
                <c:pt idx="16891">
                  <c:v>72.698173999999995</c:v>
                </c:pt>
                <c:pt idx="16892">
                  <c:v>72.696670999999995</c:v>
                </c:pt>
                <c:pt idx="16893">
                  <c:v>72.716353999999995</c:v>
                </c:pt>
                <c:pt idx="16894">
                  <c:v>72.713500999999994</c:v>
                </c:pt>
                <c:pt idx="16895">
                  <c:v>72.713500999999994</c:v>
                </c:pt>
                <c:pt idx="16896">
                  <c:v>72.705985999999996</c:v>
                </c:pt>
                <c:pt idx="16897">
                  <c:v>72.717856999999995</c:v>
                </c:pt>
                <c:pt idx="16898">
                  <c:v>72.707642000000007</c:v>
                </c:pt>
                <c:pt idx="16899">
                  <c:v>72.690810999999997</c:v>
                </c:pt>
                <c:pt idx="16900">
                  <c:v>72.707190999999995</c:v>
                </c:pt>
                <c:pt idx="16901">
                  <c:v>72.717712000000006</c:v>
                </c:pt>
                <c:pt idx="16902">
                  <c:v>72.708091999999994</c:v>
                </c:pt>
                <c:pt idx="16903">
                  <c:v>72.701629999999994</c:v>
                </c:pt>
                <c:pt idx="16904">
                  <c:v>72.713950999999994</c:v>
                </c:pt>
                <c:pt idx="16905">
                  <c:v>72.707190999999995</c:v>
                </c:pt>
                <c:pt idx="16906">
                  <c:v>72.716353999999995</c:v>
                </c:pt>
                <c:pt idx="16907">
                  <c:v>72.693366999999995</c:v>
                </c:pt>
                <c:pt idx="16908">
                  <c:v>72.710944999999995</c:v>
                </c:pt>
                <c:pt idx="16909">
                  <c:v>72.704787999999994</c:v>
                </c:pt>
                <c:pt idx="16910">
                  <c:v>72.716956999999994</c:v>
                </c:pt>
                <c:pt idx="16911">
                  <c:v>72.703734999999995</c:v>
                </c:pt>
                <c:pt idx="16912">
                  <c:v>72.670974999999999</c:v>
                </c:pt>
                <c:pt idx="16913">
                  <c:v>72.688102999999998</c:v>
                </c:pt>
                <c:pt idx="16914">
                  <c:v>72.731987000000004</c:v>
                </c:pt>
                <c:pt idx="16915">
                  <c:v>72.708693999999994</c:v>
                </c:pt>
                <c:pt idx="16916">
                  <c:v>72.685096999999999</c:v>
                </c:pt>
                <c:pt idx="16917">
                  <c:v>72.693816999999996</c:v>
                </c:pt>
                <c:pt idx="16918">
                  <c:v>72.712447999999995</c:v>
                </c:pt>
                <c:pt idx="16919">
                  <c:v>72.713347999999996</c:v>
                </c:pt>
                <c:pt idx="16920">
                  <c:v>72.704482999999996</c:v>
                </c:pt>
                <c:pt idx="16921">
                  <c:v>72.715903999999995</c:v>
                </c:pt>
                <c:pt idx="16922">
                  <c:v>72.725371999999993</c:v>
                </c:pt>
                <c:pt idx="16923">
                  <c:v>72.723868999999993</c:v>
                </c:pt>
                <c:pt idx="16924">
                  <c:v>72.723724000000004</c:v>
                </c:pt>
                <c:pt idx="16925">
                  <c:v>72.717406999999994</c:v>
                </c:pt>
                <c:pt idx="16926">
                  <c:v>72.724625000000003</c:v>
                </c:pt>
                <c:pt idx="16927">
                  <c:v>72.717406999999994</c:v>
                </c:pt>
                <c:pt idx="16928">
                  <c:v>72.714554000000007</c:v>
                </c:pt>
                <c:pt idx="16929">
                  <c:v>72.733940000000004</c:v>
                </c:pt>
                <c:pt idx="16930">
                  <c:v>72.723122000000004</c:v>
                </c:pt>
                <c:pt idx="16931">
                  <c:v>72.736496000000002</c:v>
                </c:pt>
                <c:pt idx="16932">
                  <c:v>72.716507000000007</c:v>
                </c:pt>
                <c:pt idx="16933">
                  <c:v>72.714400999999995</c:v>
                </c:pt>
                <c:pt idx="16934">
                  <c:v>72.736649</c:v>
                </c:pt>
                <c:pt idx="16935">
                  <c:v>72.715903999999995</c:v>
                </c:pt>
                <c:pt idx="16936">
                  <c:v>72.734695000000002</c:v>
                </c:pt>
                <c:pt idx="16937">
                  <c:v>72.726280000000003</c:v>
                </c:pt>
                <c:pt idx="16938">
                  <c:v>72.734993000000003</c:v>
                </c:pt>
                <c:pt idx="16939">
                  <c:v>72.724625000000003</c:v>
                </c:pt>
                <c:pt idx="16940">
                  <c:v>72.711394999999996</c:v>
                </c:pt>
                <c:pt idx="16941">
                  <c:v>72.720412999999994</c:v>
                </c:pt>
                <c:pt idx="16942">
                  <c:v>72.723419000000007</c:v>
                </c:pt>
                <c:pt idx="16943">
                  <c:v>72.741302000000005</c:v>
                </c:pt>
                <c:pt idx="16944">
                  <c:v>72.739502000000002</c:v>
                </c:pt>
                <c:pt idx="16945">
                  <c:v>72.726578000000003</c:v>
                </c:pt>
                <c:pt idx="16946">
                  <c:v>72.718909999999994</c:v>
                </c:pt>
                <c:pt idx="16947">
                  <c:v>72.741753000000003</c:v>
                </c:pt>
                <c:pt idx="16948">
                  <c:v>72.725677000000005</c:v>
                </c:pt>
                <c:pt idx="16949">
                  <c:v>72.724318999999994</c:v>
                </c:pt>
                <c:pt idx="16950">
                  <c:v>72.720268000000004</c:v>
                </c:pt>
                <c:pt idx="16951">
                  <c:v>72.740250000000003</c:v>
                </c:pt>
                <c:pt idx="16952">
                  <c:v>72.746864000000002</c:v>
                </c:pt>
                <c:pt idx="16953">
                  <c:v>72.728531000000004</c:v>
                </c:pt>
                <c:pt idx="16954">
                  <c:v>72.731987000000004</c:v>
                </c:pt>
                <c:pt idx="16955">
                  <c:v>72.734993000000003</c:v>
                </c:pt>
                <c:pt idx="16956">
                  <c:v>72.739052000000001</c:v>
                </c:pt>
                <c:pt idx="16957">
                  <c:v>72.731987000000004</c:v>
                </c:pt>
                <c:pt idx="16958">
                  <c:v>72.736046000000002</c:v>
                </c:pt>
                <c:pt idx="16959">
                  <c:v>72.719666000000004</c:v>
                </c:pt>
                <c:pt idx="16960">
                  <c:v>72.728683000000004</c:v>
                </c:pt>
                <c:pt idx="16961">
                  <c:v>72.751075999999998</c:v>
                </c:pt>
                <c:pt idx="16962">
                  <c:v>72.749572999999998</c:v>
                </c:pt>
                <c:pt idx="16963">
                  <c:v>72.743256000000002</c:v>
                </c:pt>
                <c:pt idx="16964">
                  <c:v>72.723868999999993</c:v>
                </c:pt>
                <c:pt idx="16965">
                  <c:v>72.731987000000004</c:v>
                </c:pt>
                <c:pt idx="16966">
                  <c:v>72.745964000000001</c:v>
                </c:pt>
                <c:pt idx="16967">
                  <c:v>72.743256000000002</c:v>
                </c:pt>
                <c:pt idx="16968">
                  <c:v>72.747169</c:v>
                </c:pt>
                <c:pt idx="16969">
                  <c:v>72.748671999999999</c:v>
                </c:pt>
                <c:pt idx="16970">
                  <c:v>72.762946999999997</c:v>
                </c:pt>
                <c:pt idx="16971">
                  <c:v>72.750771</c:v>
                </c:pt>
                <c:pt idx="16972">
                  <c:v>72.761596999999995</c:v>
                </c:pt>
                <c:pt idx="16973">
                  <c:v>72.758437999999998</c:v>
                </c:pt>
                <c:pt idx="16974">
                  <c:v>72.749870000000001</c:v>
                </c:pt>
                <c:pt idx="16975">
                  <c:v>72.743713</c:v>
                </c:pt>
                <c:pt idx="16976">
                  <c:v>72.739502000000002</c:v>
                </c:pt>
                <c:pt idx="16977">
                  <c:v>72.735443000000004</c:v>
                </c:pt>
                <c:pt idx="16978">
                  <c:v>72.747917000000001</c:v>
                </c:pt>
                <c:pt idx="16979">
                  <c:v>72.744163999999998</c:v>
                </c:pt>
                <c:pt idx="16980">
                  <c:v>72.767753999999996</c:v>
                </c:pt>
                <c:pt idx="16981">
                  <c:v>72.741905000000003</c:v>
                </c:pt>
                <c:pt idx="16982">
                  <c:v>72.756934999999999</c:v>
                </c:pt>
                <c:pt idx="16983">
                  <c:v>72.754981999999998</c:v>
                </c:pt>
                <c:pt idx="16984">
                  <c:v>72.757683</c:v>
                </c:pt>
                <c:pt idx="16985">
                  <c:v>72.753776999999999</c:v>
                </c:pt>
                <c:pt idx="16986">
                  <c:v>72.759040999999996</c:v>
                </c:pt>
                <c:pt idx="16987">
                  <c:v>72.755584999999996</c:v>
                </c:pt>
                <c:pt idx="16988">
                  <c:v>72.752128999999996</c:v>
                </c:pt>
                <c:pt idx="16989">
                  <c:v>72.749122999999997</c:v>
                </c:pt>
                <c:pt idx="16990">
                  <c:v>72.754531999999998</c:v>
                </c:pt>
                <c:pt idx="16991">
                  <c:v>72.757087999999996</c:v>
                </c:pt>
                <c:pt idx="16992">
                  <c:v>72.748671999999999</c:v>
                </c:pt>
                <c:pt idx="16993">
                  <c:v>72.761443999999997</c:v>
                </c:pt>
                <c:pt idx="16994">
                  <c:v>72.734993000000003</c:v>
                </c:pt>
                <c:pt idx="16995">
                  <c:v>72.775124000000005</c:v>
                </c:pt>
                <c:pt idx="16996">
                  <c:v>72.764449999999997</c:v>
                </c:pt>
                <c:pt idx="16997">
                  <c:v>72.740402000000003</c:v>
                </c:pt>
                <c:pt idx="16998">
                  <c:v>72.764899999999997</c:v>
                </c:pt>
                <c:pt idx="16999">
                  <c:v>72.772712999999996</c:v>
                </c:pt>
                <c:pt idx="17000">
                  <c:v>72.758140999999995</c:v>
                </c:pt>
                <c:pt idx="17001">
                  <c:v>72.764747999999997</c:v>
                </c:pt>
                <c:pt idx="17002">
                  <c:v>72.753631999999996</c:v>
                </c:pt>
                <c:pt idx="17003">
                  <c:v>72.758437999999998</c:v>
                </c:pt>
                <c:pt idx="17004">
                  <c:v>72.771209999999996</c:v>
                </c:pt>
                <c:pt idx="17005">
                  <c:v>72.759490999999997</c:v>
                </c:pt>
                <c:pt idx="17006">
                  <c:v>72.765052999999995</c:v>
                </c:pt>
                <c:pt idx="17007">
                  <c:v>72.737846000000005</c:v>
                </c:pt>
                <c:pt idx="17008">
                  <c:v>72.770156999999998</c:v>
                </c:pt>
                <c:pt idx="17009">
                  <c:v>72.766250999999997</c:v>
                </c:pt>
                <c:pt idx="17010">
                  <c:v>72.753180999999998</c:v>
                </c:pt>
                <c:pt idx="17011">
                  <c:v>72.761146999999994</c:v>
                </c:pt>
                <c:pt idx="17012">
                  <c:v>72.767005999999995</c:v>
                </c:pt>
                <c:pt idx="17013">
                  <c:v>72.774367999999996</c:v>
                </c:pt>
                <c:pt idx="17014">
                  <c:v>72.754227</c:v>
                </c:pt>
                <c:pt idx="17015">
                  <c:v>72.767005999999995</c:v>
                </c:pt>
                <c:pt idx="17016">
                  <c:v>72.754531999999998</c:v>
                </c:pt>
                <c:pt idx="17017">
                  <c:v>72.749122999999997</c:v>
                </c:pt>
                <c:pt idx="17018">
                  <c:v>72.760840999999999</c:v>
                </c:pt>
                <c:pt idx="17019">
                  <c:v>72.745964000000001</c:v>
                </c:pt>
                <c:pt idx="17020">
                  <c:v>72.756186999999997</c:v>
                </c:pt>
                <c:pt idx="17021">
                  <c:v>72.760840999999999</c:v>
                </c:pt>
                <c:pt idx="17022">
                  <c:v>72.773314999999997</c:v>
                </c:pt>
                <c:pt idx="17023">
                  <c:v>72.753631999999996</c:v>
                </c:pt>
                <c:pt idx="17024">
                  <c:v>72.759490999999997</c:v>
                </c:pt>
                <c:pt idx="17025">
                  <c:v>72.780083000000005</c:v>
                </c:pt>
                <c:pt idx="17026">
                  <c:v>72.770461999999995</c:v>
                </c:pt>
                <c:pt idx="17027">
                  <c:v>72.779480000000007</c:v>
                </c:pt>
                <c:pt idx="17028">
                  <c:v>72.774817999999996</c:v>
                </c:pt>
                <c:pt idx="17029">
                  <c:v>72.768958999999995</c:v>
                </c:pt>
                <c:pt idx="17030">
                  <c:v>72.766555999999994</c:v>
                </c:pt>
                <c:pt idx="17031">
                  <c:v>72.759186</c:v>
                </c:pt>
                <c:pt idx="17032">
                  <c:v>72.771811999999997</c:v>
                </c:pt>
                <c:pt idx="17033">
                  <c:v>72.779624999999996</c:v>
                </c:pt>
                <c:pt idx="17034">
                  <c:v>72.759940999999998</c:v>
                </c:pt>
                <c:pt idx="17035">
                  <c:v>72.766250999999997</c:v>
                </c:pt>
                <c:pt idx="17036">
                  <c:v>72.768203999999997</c:v>
                </c:pt>
                <c:pt idx="17037">
                  <c:v>72.788345000000007</c:v>
                </c:pt>
                <c:pt idx="17038">
                  <c:v>72.786841999999993</c:v>
                </c:pt>
                <c:pt idx="17039">
                  <c:v>72.759490999999997</c:v>
                </c:pt>
                <c:pt idx="17040">
                  <c:v>72.769256999999996</c:v>
                </c:pt>
                <c:pt idx="17041">
                  <c:v>72.782630999999995</c:v>
                </c:pt>
                <c:pt idx="17042">
                  <c:v>72.794357000000005</c:v>
                </c:pt>
                <c:pt idx="17043">
                  <c:v>72.785492000000005</c:v>
                </c:pt>
                <c:pt idx="17044">
                  <c:v>72.786392000000006</c:v>
                </c:pt>
                <c:pt idx="17045">
                  <c:v>72.776320999999996</c:v>
                </c:pt>
                <c:pt idx="17046">
                  <c:v>72.790298000000007</c:v>
                </c:pt>
                <c:pt idx="17047">
                  <c:v>72.789848000000006</c:v>
                </c:pt>
                <c:pt idx="17048">
                  <c:v>72.780983000000006</c:v>
                </c:pt>
                <c:pt idx="17049">
                  <c:v>72.768958999999995</c:v>
                </c:pt>
                <c:pt idx="17050">
                  <c:v>72.766555999999994</c:v>
                </c:pt>
                <c:pt idx="17051">
                  <c:v>72.789398000000006</c:v>
                </c:pt>
                <c:pt idx="17052">
                  <c:v>72.791801000000007</c:v>
                </c:pt>
                <c:pt idx="17053">
                  <c:v>72.793304000000006</c:v>
                </c:pt>
                <c:pt idx="17054">
                  <c:v>72.791351000000006</c:v>
                </c:pt>
                <c:pt idx="17055">
                  <c:v>72.776168999999996</c:v>
                </c:pt>
                <c:pt idx="17056">
                  <c:v>72.792854000000005</c:v>
                </c:pt>
                <c:pt idx="17057">
                  <c:v>72.788948000000005</c:v>
                </c:pt>
                <c:pt idx="17058">
                  <c:v>72.795860000000005</c:v>
                </c:pt>
                <c:pt idx="17059">
                  <c:v>72.812843000000001</c:v>
                </c:pt>
                <c:pt idx="17060">
                  <c:v>72.781127999999995</c:v>
                </c:pt>
                <c:pt idx="17061">
                  <c:v>72.791054000000003</c:v>
                </c:pt>
                <c:pt idx="17062">
                  <c:v>72.762343999999999</c:v>
                </c:pt>
                <c:pt idx="17063">
                  <c:v>72.768508999999995</c:v>
                </c:pt>
                <c:pt idx="17064">
                  <c:v>72.780533000000005</c:v>
                </c:pt>
                <c:pt idx="17065">
                  <c:v>72.802620000000005</c:v>
                </c:pt>
                <c:pt idx="17066">
                  <c:v>72.774665999999996</c:v>
                </c:pt>
                <c:pt idx="17067">
                  <c:v>72.788948000000005</c:v>
                </c:pt>
                <c:pt idx="17068">
                  <c:v>72.783539000000005</c:v>
                </c:pt>
                <c:pt idx="17069">
                  <c:v>72.797211000000004</c:v>
                </c:pt>
                <c:pt idx="17070">
                  <c:v>72.801567000000006</c:v>
                </c:pt>
                <c:pt idx="17071">
                  <c:v>72.811485000000005</c:v>
                </c:pt>
                <c:pt idx="17072">
                  <c:v>72.808029000000005</c:v>
                </c:pt>
                <c:pt idx="17073">
                  <c:v>72.801270000000002</c:v>
                </c:pt>
                <c:pt idx="17074">
                  <c:v>72.781433000000007</c:v>
                </c:pt>
                <c:pt idx="17075">
                  <c:v>72.790749000000005</c:v>
                </c:pt>
                <c:pt idx="17076">
                  <c:v>72.801720000000003</c:v>
                </c:pt>
                <c:pt idx="17077">
                  <c:v>72.810135000000002</c:v>
                </c:pt>
                <c:pt idx="17078">
                  <c:v>72.801567000000006</c:v>
                </c:pt>
                <c:pt idx="17079">
                  <c:v>72.793755000000004</c:v>
                </c:pt>
                <c:pt idx="17080">
                  <c:v>72.806984</c:v>
                </c:pt>
                <c:pt idx="17081">
                  <c:v>72.802620000000005</c:v>
                </c:pt>
                <c:pt idx="17082">
                  <c:v>72.791504000000003</c:v>
                </c:pt>
                <c:pt idx="17083">
                  <c:v>72.811340000000001</c:v>
                </c:pt>
                <c:pt idx="17084">
                  <c:v>72.812843000000001</c:v>
                </c:pt>
                <c:pt idx="17085">
                  <c:v>72.798561000000007</c:v>
                </c:pt>
                <c:pt idx="17086">
                  <c:v>72.799164000000005</c:v>
                </c:pt>
                <c:pt idx="17087">
                  <c:v>72.795860000000005</c:v>
                </c:pt>
                <c:pt idx="17088">
                  <c:v>72.805023000000006</c:v>
                </c:pt>
                <c:pt idx="17089">
                  <c:v>72.786841999999993</c:v>
                </c:pt>
                <c:pt idx="17090">
                  <c:v>72.800667000000004</c:v>
                </c:pt>
                <c:pt idx="17091">
                  <c:v>72.811638000000002</c:v>
                </c:pt>
                <c:pt idx="17092">
                  <c:v>72.827720999999997</c:v>
                </c:pt>
                <c:pt idx="17093">
                  <c:v>72.816901999999999</c:v>
                </c:pt>
                <c:pt idx="17094">
                  <c:v>72.796310000000005</c:v>
                </c:pt>
                <c:pt idx="17095">
                  <c:v>72.827567999999999</c:v>
                </c:pt>
                <c:pt idx="17096">
                  <c:v>72.826667999999998</c:v>
                </c:pt>
                <c:pt idx="17097">
                  <c:v>72.810585000000003</c:v>
                </c:pt>
                <c:pt idx="17098">
                  <c:v>72.825614999999999</c:v>
                </c:pt>
                <c:pt idx="17099">
                  <c:v>72.822310999999999</c:v>
                </c:pt>
                <c:pt idx="17100">
                  <c:v>72.819755999999998</c:v>
                </c:pt>
                <c:pt idx="17101">
                  <c:v>72.828018</c:v>
                </c:pt>
                <c:pt idx="17102">
                  <c:v>72.827567999999999</c:v>
                </c:pt>
                <c:pt idx="17103">
                  <c:v>72.819755999999998</c:v>
                </c:pt>
                <c:pt idx="17104">
                  <c:v>72.827117999999999</c:v>
                </c:pt>
                <c:pt idx="17105">
                  <c:v>72.821708999999998</c:v>
                </c:pt>
                <c:pt idx="17106">
                  <c:v>72.829673999999997</c:v>
                </c:pt>
                <c:pt idx="17107">
                  <c:v>72.828170999999998</c:v>
                </c:pt>
                <c:pt idx="17108">
                  <c:v>72.825767999999997</c:v>
                </c:pt>
                <c:pt idx="17109">
                  <c:v>72.830123999999998</c:v>
                </c:pt>
                <c:pt idx="17110">
                  <c:v>72.835837999999995</c:v>
                </c:pt>
                <c:pt idx="17111">
                  <c:v>72.826217999999997</c:v>
                </c:pt>
                <c:pt idx="17112">
                  <c:v>72.826217999999997</c:v>
                </c:pt>
                <c:pt idx="17113">
                  <c:v>72.834632999999997</c:v>
                </c:pt>
                <c:pt idx="17114">
                  <c:v>72.823813999999999</c:v>
                </c:pt>
                <c:pt idx="17115">
                  <c:v>72.824562</c:v>
                </c:pt>
                <c:pt idx="17116">
                  <c:v>72.829971</c:v>
                </c:pt>
                <c:pt idx="17117">
                  <c:v>72.837340999999995</c:v>
                </c:pt>
                <c:pt idx="17118">
                  <c:v>72.845305999999994</c:v>
                </c:pt>
                <c:pt idx="17119">
                  <c:v>72.83493</c:v>
                </c:pt>
                <c:pt idx="17120">
                  <c:v>72.843947999999997</c:v>
                </c:pt>
                <c:pt idx="17121">
                  <c:v>72.822310999999999</c:v>
                </c:pt>
                <c:pt idx="17122">
                  <c:v>72.826515000000001</c:v>
                </c:pt>
                <c:pt idx="17123">
                  <c:v>72.837035999999998</c:v>
                </c:pt>
                <c:pt idx="17124">
                  <c:v>72.845900999999998</c:v>
                </c:pt>
                <c:pt idx="17125">
                  <c:v>72.826667999999998</c:v>
                </c:pt>
                <c:pt idx="17126">
                  <c:v>72.836135999999996</c:v>
                </c:pt>
                <c:pt idx="17127">
                  <c:v>72.846207000000007</c:v>
                </c:pt>
                <c:pt idx="17128">
                  <c:v>72.839744999999994</c:v>
                </c:pt>
                <c:pt idx="17129">
                  <c:v>72.855971999999994</c:v>
                </c:pt>
                <c:pt idx="17130">
                  <c:v>72.854622000000006</c:v>
                </c:pt>
                <c:pt idx="17131">
                  <c:v>72.854918999999995</c:v>
                </c:pt>
                <c:pt idx="17132">
                  <c:v>72.862433999999993</c:v>
                </c:pt>
                <c:pt idx="17133">
                  <c:v>72.853119000000007</c:v>
                </c:pt>
                <c:pt idx="17134">
                  <c:v>72.863335000000006</c:v>
                </c:pt>
                <c:pt idx="17135">
                  <c:v>72.852515999999994</c:v>
                </c:pt>
                <c:pt idx="17136">
                  <c:v>72.863037000000006</c:v>
                </c:pt>
                <c:pt idx="17137">
                  <c:v>72.845153999999994</c:v>
                </c:pt>
                <c:pt idx="17138">
                  <c:v>72.855971999999994</c:v>
                </c:pt>
                <c:pt idx="17139">
                  <c:v>72.854468999999995</c:v>
                </c:pt>
                <c:pt idx="17140">
                  <c:v>72.860930999999994</c:v>
                </c:pt>
                <c:pt idx="17141">
                  <c:v>72.838386999999997</c:v>
                </c:pt>
                <c:pt idx="17142">
                  <c:v>72.868446000000006</c:v>
                </c:pt>
                <c:pt idx="17143">
                  <c:v>72.849663000000007</c:v>
                </c:pt>
                <c:pt idx="17144">
                  <c:v>72.858681000000004</c:v>
                </c:pt>
                <c:pt idx="17145">
                  <c:v>72.861984000000007</c:v>
                </c:pt>
                <c:pt idx="17146">
                  <c:v>72.840941999999998</c:v>
                </c:pt>
                <c:pt idx="17147">
                  <c:v>72.849815000000007</c:v>
                </c:pt>
                <c:pt idx="17148">
                  <c:v>72.849815000000007</c:v>
                </c:pt>
                <c:pt idx="17149">
                  <c:v>72.865295000000003</c:v>
                </c:pt>
                <c:pt idx="17150">
                  <c:v>72.865295000000003</c:v>
                </c:pt>
                <c:pt idx="17151">
                  <c:v>72.897155999999995</c:v>
                </c:pt>
                <c:pt idx="17152">
                  <c:v>72.867996000000005</c:v>
                </c:pt>
                <c:pt idx="17153">
                  <c:v>72.862885000000006</c:v>
                </c:pt>
                <c:pt idx="17154">
                  <c:v>72.871758</c:v>
                </c:pt>
                <c:pt idx="17155">
                  <c:v>72.865295000000003</c:v>
                </c:pt>
                <c:pt idx="17156">
                  <c:v>72.882874000000001</c:v>
                </c:pt>
                <c:pt idx="17157">
                  <c:v>72.872353000000004</c:v>
                </c:pt>
                <c:pt idx="17158">
                  <c:v>72.871902000000006</c:v>
                </c:pt>
                <c:pt idx="17159">
                  <c:v>72.883026000000001</c:v>
                </c:pt>
                <c:pt idx="17160">
                  <c:v>72.878517000000002</c:v>
                </c:pt>
                <c:pt idx="17161">
                  <c:v>72.881675999999999</c:v>
                </c:pt>
                <c:pt idx="17162">
                  <c:v>72.862433999999993</c:v>
                </c:pt>
                <c:pt idx="17163">
                  <c:v>72.863937000000007</c:v>
                </c:pt>
                <c:pt idx="17164">
                  <c:v>72.871155000000002</c:v>
                </c:pt>
                <c:pt idx="17165">
                  <c:v>72.876259000000005</c:v>
                </c:pt>
                <c:pt idx="17166">
                  <c:v>72.874611000000002</c:v>
                </c:pt>
                <c:pt idx="17167">
                  <c:v>72.866493000000006</c:v>
                </c:pt>
                <c:pt idx="17168">
                  <c:v>72.872208000000001</c:v>
                </c:pt>
                <c:pt idx="17169">
                  <c:v>72.887833000000001</c:v>
                </c:pt>
                <c:pt idx="17170">
                  <c:v>72.888885000000002</c:v>
                </c:pt>
                <c:pt idx="17171">
                  <c:v>72.887833000000001</c:v>
                </c:pt>
                <c:pt idx="17172">
                  <c:v>72.887985</c:v>
                </c:pt>
                <c:pt idx="17173">
                  <c:v>72.884079</c:v>
                </c:pt>
                <c:pt idx="17174">
                  <c:v>72.890540999999999</c:v>
                </c:pt>
                <c:pt idx="17175">
                  <c:v>72.894295</c:v>
                </c:pt>
                <c:pt idx="17176">
                  <c:v>72.886482000000001</c:v>
                </c:pt>
                <c:pt idx="17177">
                  <c:v>72.899253999999999</c:v>
                </c:pt>
                <c:pt idx="17178">
                  <c:v>72.872803000000005</c:v>
                </c:pt>
                <c:pt idx="17179">
                  <c:v>72.880623</c:v>
                </c:pt>
                <c:pt idx="17180">
                  <c:v>72.894447</c:v>
                </c:pt>
                <c:pt idx="17181">
                  <c:v>72.873108000000002</c:v>
                </c:pt>
                <c:pt idx="17182">
                  <c:v>72.885131999999999</c:v>
                </c:pt>
                <c:pt idx="17183">
                  <c:v>72.898803999999998</c:v>
                </c:pt>
                <c:pt idx="17184">
                  <c:v>72.892493999999999</c:v>
                </c:pt>
                <c:pt idx="17185">
                  <c:v>72.899856999999997</c:v>
                </c:pt>
                <c:pt idx="17186">
                  <c:v>72.888587999999999</c:v>
                </c:pt>
                <c:pt idx="17187">
                  <c:v>72.895797999999999</c:v>
                </c:pt>
                <c:pt idx="17188">
                  <c:v>72.918189999999996</c:v>
                </c:pt>
                <c:pt idx="17189">
                  <c:v>72.896248</c:v>
                </c:pt>
                <c:pt idx="17190">
                  <c:v>72.896248</c:v>
                </c:pt>
                <c:pt idx="17191">
                  <c:v>72.899856999999997</c:v>
                </c:pt>
                <c:pt idx="17192">
                  <c:v>72.900306999999998</c:v>
                </c:pt>
                <c:pt idx="17193">
                  <c:v>72.914885999999996</c:v>
                </c:pt>
                <c:pt idx="17194">
                  <c:v>72.912780999999995</c:v>
                </c:pt>
                <c:pt idx="17195">
                  <c:v>72.922852000000006</c:v>
                </c:pt>
                <c:pt idx="17196">
                  <c:v>72.913535999999993</c:v>
                </c:pt>
                <c:pt idx="17197">
                  <c:v>72.914885999999996</c:v>
                </c:pt>
                <c:pt idx="17198">
                  <c:v>72.894897</c:v>
                </c:pt>
                <c:pt idx="17199">
                  <c:v>72.893394000000001</c:v>
                </c:pt>
                <c:pt idx="17200">
                  <c:v>72.909630000000007</c:v>
                </c:pt>
                <c:pt idx="17201">
                  <c:v>72.90316</c:v>
                </c:pt>
                <c:pt idx="17202">
                  <c:v>72.908576999999994</c:v>
                </c:pt>
                <c:pt idx="17203">
                  <c:v>72.892341999999999</c:v>
                </c:pt>
                <c:pt idx="17204">
                  <c:v>72.902709999999999</c:v>
                </c:pt>
                <c:pt idx="17205">
                  <c:v>72.913985999999994</c:v>
                </c:pt>
                <c:pt idx="17206">
                  <c:v>72.908576999999994</c:v>
                </c:pt>
                <c:pt idx="17207">
                  <c:v>72.902709999999999</c:v>
                </c:pt>
                <c:pt idx="17208">
                  <c:v>72.935623000000007</c:v>
                </c:pt>
                <c:pt idx="17209">
                  <c:v>72.924355000000006</c:v>
                </c:pt>
                <c:pt idx="17210">
                  <c:v>72.910529999999994</c:v>
                </c:pt>
                <c:pt idx="17211">
                  <c:v>72.907973999999996</c:v>
                </c:pt>
                <c:pt idx="17212">
                  <c:v>72.905715999999998</c:v>
                </c:pt>
                <c:pt idx="17213">
                  <c:v>72.916839999999993</c:v>
                </c:pt>
                <c:pt idx="17214">
                  <c:v>72.926308000000006</c:v>
                </c:pt>
                <c:pt idx="17215">
                  <c:v>72.915038999999993</c:v>
                </c:pt>
                <c:pt idx="17216">
                  <c:v>72.940887000000004</c:v>
                </c:pt>
                <c:pt idx="17217">
                  <c:v>72.922852000000006</c:v>
                </c:pt>
                <c:pt idx="17218">
                  <c:v>72.927657999999994</c:v>
                </c:pt>
                <c:pt idx="17219">
                  <c:v>72.918342999999993</c:v>
                </c:pt>
                <c:pt idx="17220">
                  <c:v>72.930060999999995</c:v>
                </c:pt>
                <c:pt idx="17221">
                  <c:v>72.933525000000003</c:v>
                </c:pt>
                <c:pt idx="17222">
                  <c:v>72.945847000000001</c:v>
                </c:pt>
                <c:pt idx="17223">
                  <c:v>72.921195999999995</c:v>
                </c:pt>
                <c:pt idx="17224">
                  <c:v>72.936981000000003</c:v>
                </c:pt>
                <c:pt idx="17225">
                  <c:v>72.944946000000002</c:v>
                </c:pt>
                <c:pt idx="17226">
                  <c:v>72.938782000000003</c:v>
                </c:pt>
                <c:pt idx="17227">
                  <c:v>72.938332000000003</c:v>
                </c:pt>
                <c:pt idx="17228">
                  <c:v>72.935028000000003</c:v>
                </c:pt>
                <c:pt idx="17229">
                  <c:v>72.937279000000004</c:v>
                </c:pt>
                <c:pt idx="17230">
                  <c:v>72.937576000000007</c:v>
                </c:pt>
                <c:pt idx="17231">
                  <c:v>72.948097000000004</c:v>
                </c:pt>
                <c:pt idx="17232">
                  <c:v>72.945847000000001</c:v>
                </c:pt>
                <c:pt idx="17233">
                  <c:v>72.952606000000003</c:v>
                </c:pt>
                <c:pt idx="17234">
                  <c:v>72.936072999999993</c:v>
                </c:pt>
                <c:pt idx="17235">
                  <c:v>72.959518000000003</c:v>
                </c:pt>
                <c:pt idx="17236">
                  <c:v>72.938782000000003</c:v>
                </c:pt>
                <c:pt idx="17237">
                  <c:v>72.952156000000002</c:v>
                </c:pt>
                <c:pt idx="17238">
                  <c:v>72.941338000000002</c:v>
                </c:pt>
                <c:pt idx="17239">
                  <c:v>72.955466999999999</c:v>
                </c:pt>
                <c:pt idx="17240">
                  <c:v>72.922400999999994</c:v>
                </c:pt>
                <c:pt idx="17241">
                  <c:v>72.930060999999995</c:v>
                </c:pt>
                <c:pt idx="17242">
                  <c:v>72.932616999999993</c:v>
                </c:pt>
                <c:pt idx="17243">
                  <c:v>72.935928000000004</c:v>
                </c:pt>
                <c:pt idx="17244">
                  <c:v>72.950500000000005</c:v>
                </c:pt>
                <c:pt idx="17245">
                  <c:v>72.949600000000004</c:v>
                </c:pt>
                <c:pt idx="17246">
                  <c:v>72.962524000000002</c:v>
                </c:pt>
                <c:pt idx="17247">
                  <c:v>72.955916999999999</c:v>
                </c:pt>
                <c:pt idx="17248">
                  <c:v>72.945244000000002</c:v>
                </c:pt>
                <c:pt idx="17249">
                  <c:v>72.951706000000001</c:v>
                </c:pt>
                <c:pt idx="17250">
                  <c:v>72.957565000000002</c:v>
                </c:pt>
                <c:pt idx="17251">
                  <c:v>72.959969000000001</c:v>
                </c:pt>
                <c:pt idx="17252">
                  <c:v>72.963431999999997</c:v>
                </c:pt>
                <c:pt idx="17253">
                  <c:v>72.942841000000001</c:v>
                </c:pt>
                <c:pt idx="17254">
                  <c:v>72.938025999999994</c:v>
                </c:pt>
                <c:pt idx="17255">
                  <c:v>72.954712000000001</c:v>
                </c:pt>
                <c:pt idx="17256">
                  <c:v>72.946144000000004</c:v>
                </c:pt>
                <c:pt idx="17257">
                  <c:v>72.967338999999996</c:v>
                </c:pt>
                <c:pt idx="17258">
                  <c:v>72.964027000000002</c:v>
                </c:pt>
                <c:pt idx="17259">
                  <c:v>72.968841999999995</c:v>
                </c:pt>
                <c:pt idx="17260">
                  <c:v>72.950050000000005</c:v>
                </c:pt>
                <c:pt idx="17261">
                  <c:v>72.951256000000001</c:v>
                </c:pt>
                <c:pt idx="17262">
                  <c:v>72.955916999999999</c:v>
                </c:pt>
                <c:pt idx="17263">
                  <c:v>72.962378999999999</c:v>
                </c:pt>
                <c:pt idx="17264">
                  <c:v>72.953209000000001</c:v>
                </c:pt>
                <c:pt idx="17265">
                  <c:v>72.961472000000001</c:v>
                </c:pt>
                <c:pt idx="17266">
                  <c:v>72.974097999999998</c:v>
                </c:pt>
                <c:pt idx="17267">
                  <c:v>72.968688999999998</c:v>
                </c:pt>
                <c:pt idx="17268">
                  <c:v>72.973647999999997</c:v>
                </c:pt>
                <c:pt idx="17269">
                  <c:v>72.958168000000001</c:v>
                </c:pt>
                <c:pt idx="17270">
                  <c:v>72.965980999999999</c:v>
                </c:pt>
                <c:pt idx="17271">
                  <c:v>72.964332999999996</c:v>
                </c:pt>
                <c:pt idx="17272">
                  <c:v>72.970344999999995</c:v>
                </c:pt>
                <c:pt idx="17273">
                  <c:v>72.967185999999998</c:v>
                </c:pt>
                <c:pt idx="17274">
                  <c:v>72.956215</c:v>
                </c:pt>
                <c:pt idx="17275">
                  <c:v>72.956665000000001</c:v>
                </c:pt>
                <c:pt idx="17276">
                  <c:v>72.978454999999997</c:v>
                </c:pt>
                <c:pt idx="17277">
                  <c:v>72.948853</c:v>
                </c:pt>
                <c:pt idx="17278">
                  <c:v>72.967934</c:v>
                </c:pt>
                <c:pt idx="17279">
                  <c:v>72.965682999999999</c:v>
                </c:pt>
                <c:pt idx="17280">
                  <c:v>72.987328000000005</c:v>
                </c:pt>
                <c:pt idx="17281">
                  <c:v>72.965980999999999</c:v>
                </c:pt>
                <c:pt idx="17282">
                  <c:v>72.965980999999999</c:v>
                </c:pt>
                <c:pt idx="17283">
                  <c:v>72.972297999999995</c:v>
                </c:pt>
                <c:pt idx="17284">
                  <c:v>72.970794999999995</c:v>
                </c:pt>
                <c:pt idx="17285">
                  <c:v>72.988524999999996</c:v>
                </c:pt>
                <c:pt idx="17286">
                  <c:v>72.965682999999999</c:v>
                </c:pt>
                <c:pt idx="17287">
                  <c:v>72.976653999999996</c:v>
                </c:pt>
                <c:pt idx="17288">
                  <c:v>72.959969000000001</c:v>
                </c:pt>
                <c:pt idx="17289">
                  <c:v>72.984322000000006</c:v>
                </c:pt>
                <c:pt idx="17290">
                  <c:v>72.978759999999994</c:v>
                </c:pt>
                <c:pt idx="17291">
                  <c:v>72.985366999999997</c:v>
                </c:pt>
                <c:pt idx="17292">
                  <c:v>72.992431999999994</c:v>
                </c:pt>
                <c:pt idx="17293">
                  <c:v>72.978606999999997</c:v>
                </c:pt>
                <c:pt idx="17294">
                  <c:v>72.972594999999998</c:v>
                </c:pt>
                <c:pt idx="17295">
                  <c:v>72.984466999999995</c:v>
                </c:pt>
                <c:pt idx="17296">
                  <c:v>72.987472999999994</c:v>
                </c:pt>
                <c:pt idx="17297">
                  <c:v>72.987778000000006</c:v>
                </c:pt>
                <c:pt idx="17298">
                  <c:v>72.998299000000003</c:v>
                </c:pt>
                <c:pt idx="17299">
                  <c:v>72.983863999999997</c:v>
                </c:pt>
                <c:pt idx="17300">
                  <c:v>72.993187000000006</c:v>
                </c:pt>
                <c:pt idx="17301">
                  <c:v>73.005058000000005</c:v>
                </c:pt>
                <c:pt idx="17302">
                  <c:v>72.977256999999994</c:v>
                </c:pt>
                <c:pt idx="17303">
                  <c:v>73.006561000000005</c:v>
                </c:pt>
                <c:pt idx="17304">
                  <c:v>72.994690000000006</c:v>
                </c:pt>
                <c:pt idx="17305">
                  <c:v>72.991981999999993</c:v>
                </c:pt>
                <c:pt idx="17306">
                  <c:v>73.000998999999993</c:v>
                </c:pt>
                <c:pt idx="17307">
                  <c:v>72.994834999999995</c:v>
                </c:pt>
                <c:pt idx="17308">
                  <c:v>72.990928999999994</c:v>
                </c:pt>
                <c:pt idx="17309">
                  <c:v>73.003555000000006</c:v>
                </c:pt>
                <c:pt idx="17310">
                  <c:v>72.992431999999994</c:v>
                </c:pt>
                <c:pt idx="17311">
                  <c:v>72.994834999999995</c:v>
                </c:pt>
                <c:pt idx="17312">
                  <c:v>73.009865000000005</c:v>
                </c:pt>
                <c:pt idx="17313">
                  <c:v>73.004906000000005</c:v>
                </c:pt>
                <c:pt idx="17314">
                  <c:v>73.007614000000004</c:v>
                </c:pt>
                <c:pt idx="17315">
                  <c:v>72.999649000000005</c:v>
                </c:pt>
                <c:pt idx="17316">
                  <c:v>73.014526000000004</c:v>
                </c:pt>
                <c:pt idx="17317">
                  <c:v>73.017380000000003</c:v>
                </c:pt>
                <c:pt idx="17318">
                  <c:v>73.010315000000006</c:v>
                </c:pt>
                <c:pt idx="17319">
                  <c:v>73.001755000000003</c:v>
                </c:pt>
                <c:pt idx="17320">
                  <c:v>72.991981999999993</c:v>
                </c:pt>
                <c:pt idx="17321">
                  <c:v>73.000998999999993</c:v>
                </c:pt>
                <c:pt idx="17322">
                  <c:v>73.004005000000006</c:v>
                </c:pt>
                <c:pt idx="17323">
                  <c:v>73.008362000000005</c:v>
                </c:pt>
                <c:pt idx="17324">
                  <c:v>73.009117000000003</c:v>
                </c:pt>
                <c:pt idx="17325">
                  <c:v>73.004608000000005</c:v>
                </c:pt>
                <c:pt idx="17326">
                  <c:v>73.027000000000001</c:v>
                </c:pt>
                <c:pt idx="17327">
                  <c:v>73.032561999999999</c:v>
                </c:pt>
                <c:pt idx="17328">
                  <c:v>73.024597</c:v>
                </c:pt>
                <c:pt idx="17329">
                  <c:v>73.025199999999998</c:v>
                </c:pt>
                <c:pt idx="17330">
                  <c:v>73.031509</c:v>
                </c:pt>
                <c:pt idx="17331">
                  <c:v>73.028503000000001</c:v>
                </c:pt>
                <c:pt idx="17332">
                  <c:v>73.053000999999995</c:v>
                </c:pt>
                <c:pt idx="17333">
                  <c:v>73.039771999999999</c:v>
                </c:pt>
                <c:pt idx="17334">
                  <c:v>73.028655999999998</c:v>
                </c:pt>
                <c:pt idx="17335">
                  <c:v>73.024292000000003</c:v>
                </c:pt>
                <c:pt idx="17336">
                  <c:v>73.038269</c:v>
                </c:pt>
                <c:pt idx="17337">
                  <c:v>73.031661999999997</c:v>
                </c:pt>
                <c:pt idx="17338">
                  <c:v>73.033912999999998</c:v>
                </c:pt>
                <c:pt idx="17339">
                  <c:v>73.033614999999998</c:v>
                </c:pt>
                <c:pt idx="17340">
                  <c:v>73.035567999999998</c:v>
                </c:pt>
                <c:pt idx="17341">
                  <c:v>73.032859999999999</c:v>
                </c:pt>
                <c:pt idx="17342">
                  <c:v>73.030608999999998</c:v>
                </c:pt>
                <c:pt idx="17343">
                  <c:v>73.049994999999996</c:v>
                </c:pt>
                <c:pt idx="17344">
                  <c:v>73.039924999999997</c:v>
                </c:pt>
                <c:pt idx="17345">
                  <c:v>73.036017999999999</c:v>
                </c:pt>
                <c:pt idx="17346">
                  <c:v>73.044280999999998</c:v>
                </c:pt>
                <c:pt idx="17347">
                  <c:v>73.033011999999999</c:v>
                </c:pt>
                <c:pt idx="17348">
                  <c:v>73.045333999999997</c:v>
                </c:pt>
                <c:pt idx="17349">
                  <c:v>73.039473999999998</c:v>
                </c:pt>
                <c:pt idx="17350">
                  <c:v>73.051497999999995</c:v>
                </c:pt>
                <c:pt idx="17351">
                  <c:v>73.057509999999994</c:v>
                </c:pt>
                <c:pt idx="17352">
                  <c:v>73.072685000000007</c:v>
                </c:pt>
                <c:pt idx="17353">
                  <c:v>73.052550999999994</c:v>
                </c:pt>
                <c:pt idx="17354">
                  <c:v>73.060066000000006</c:v>
                </c:pt>
                <c:pt idx="17355">
                  <c:v>73.066978000000006</c:v>
                </c:pt>
                <c:pt idx="17356">
                  <c:v>73.094177000000002</c:v>
                </c:pt>
                <c:pt idx="17357">
                  <c:v>73.063216999999995</c:v>
                </c:pt>
                <c:pt idx="17358">
                  <c:v>73.066672999999994</c:v>
                </c:pt>
                <c:pt idx="17359">
                  <c:v>73.066672999999994</c:v>
                </c:pt>
                <c:pt idx="17360">
                  <c:v>73.073288000000005</c:v>
                </c:pt>
                <c:pt idx="17361">
                  <c:v>73.069832000000005</c:v>
                </c:pt>
                <c:pt idx="17362">
                  <c:v>73.058104999999998</c:v>
                </c:pt>
                <c:pt idx="17363">
                  <c:v>73.079453000000001</c:v>
                </c:pt>
                <c:pt idx="17364">
                  <c:v>73.072083000000006</c:v>
                </c:pt>
                <c:pt idx="17365">
                  <c:v>73.062019000000006</c:v>
                </c:pt>
                <c:pt idx="17366">
                  <c:v>73.073586000000006</c:v>
                </c:pt>
                <c:pt idx="17367">
                  <c:v>73.064873000000006</c:v>
                </c:pt>
                <c:pt idx="17368">
                  <c:v>73.074791000000005</c:v>
                </c:pt>
                <c:pt idx="17369">
                  <c:v>73.066826000000006</c:v>
                </c:pt>
                <c:pt idx="17370">
                  <c:v>73.076744000000005</c:v>
                </c:pt>
                <c:pt idx="17371">
                  <c:v>73.063370000000006</c:v>
                </c:pt>
                <c:pt idx="17372">
                  <c:v>73.068329000000006</c:v>
                </c:pt>
                <c:pt idx="17373">
                  <c:v>73.075241000000005</c:v>
                </c:pt>
                <c:pt idx="17374">
                  <c:v>73.104996</c:v>
                </c:pt>
                <c:pt idx="17375">
                  <c:v>73.072540000000004</c:v>
                </c:pt>
                <c:pt idx="17376">
                  <c:v>73.10154</c:v>
                </c:pt>
                <c:pt idx="17377">
                  <c:v>73.066376000000005</c:v>
                </c:pt>
                <c:pt idx="17378">
                  <c:v>73.090873999999999</c:v>
                </c:pt>
                <c:pt idx="17379">
                  <c:v>73.068932000000004</c:v>
                </c:pt>
                <c:pt idx="17380">
                  <c:v>73.072838000000004</c:v>
                </c:pt>
                <c:pt idx="17381">
                  <c:v>73.084106000000006</c:v>
                </c:pt>
                <c:pt idx="17382">
                  <c:v>73.097335999999999</c:v>
                </c:pt>
                <c:pt idx="17383">
                  <c:v>73.104996</c:v>
                </c:pt>
                <c:pt idx="17384">
                  <c:v>73.091774000000001</c:v>
                </c:pt>
                <c:pt idx="17385">
                  <c:v>73.095680000000002</c:v>
                </c:pt>
                <c:pt idx="17386">
                  <c:v>73.110862999999995</c:v>
                </c:pt>
                <c:pt idx="17387">
                  <c:v>73.114913999999999</c:v>
                </c:pt>
                <c:pt idx="17388">
                  <c:v>73.104400999999996</c:v>
                </c:pt>
                <c:pt idx="17389">
                  <c:v>73.124236999999994</c:v>
                </c:pt>
                <c:pt idx="17390">
                  <c:v>73.108306999999996</c:v>
                </c:pt>
                <c:pt idx="17391">
                  <c:v>73.102592000000001</c:v>
                </c:pt>
                <c:pt idx="17392">
                  <c:v>73.111908</c:v>
                </c:pt>
                <c:pt idx="17393">
                  <c:v>73.104545999999999</c:v>
                </c:pt>
                <c:pt idx="17394">
                  <c:v>73.108306999999996</c:v>
                </c:pt>
                <c:pt idx="17395">
                  <c:v>73.093727000000001</c:v>
                </c:pt>
                <c:pt idx="17396">
                  <c:v>73.090721000000002</c:v>
                </c:pt>
                <c:pt idx="17397">
                  <c:v>73.118827999999993</c:v>
                </c:pt>
                <c:pt idx="17398">
                  <c:v>73.112060999999997</c:v>
                </c:pt>
                <c:pt idx="17399">
                  <c:v>73.122130999999996</c:v>
                </c:pt>
                <c:pt idx="17400">
                  <c:v>73.118827999999993</c:v>
                </c:pt>
                <c:pt idx="17401">
                  <c:v>73.109359999999995</c:v>
                </c:pt>
                <c:pt idx="17402">
                  <c:v>73.113868999999994</c:v>
                </c:pt>
                <c:pt idx="17403">
                  <c:v>73.120330999999993</c:v>
                </c:pt>
                <c:pt idx="17404">
                  <c:v>73.110862999999995</c:v>
                </c:pt>
                <c:pt idx="17405">
                  <c:v>73.101241999999999</c:v>
                </c:pt>
                <c:pt idx="17406">
                  <c:v>73.127243000000007</c:v>
                </c:pt>
                <c:pt idx="17407">
                  <c:v>73.129043999999993</c:v>
                </c:pt>
                <c:pt idx="17408">
                  <c:v>73.127692999999994</c:v>
                </c:pt>
                <c:pt idx="17409">
                  <c:v>73.132499999999993</c:v>
                </c:pt>
                <c:pt idx="17410">
                  <c:v>73.129943999999995</c:v>
                </c:pt>
                <c:pt idx="17411">
                  <c:v>73.111312999999996</c:v>
                </c:pt>
                <c:pt idx="17412">
                  <c:v>73.123337000000006</c:v>
                </c:pt>
                <c:pt idx="17413">
                  <c:v>73.125586999999996</c:v>
                </c:pt>
                <c:pt idx="17414">
                  <c:v>73.131896999999995</c:v>
                </c:pt>
                <c:pt idx="17415">
                  <c:v>73.127089999999995</c:v>
                </c:pt>
                <c:pt idx="17416">
                  <c:v>73.125739999999993</c:v>
                </c:pt>
                <c:pt idx="17417">
                  <c:v>73.133101999999994</c:v>
                </c:pt>
                <c:pt idx="17418">
                  <c:v>73.132499999999993</c:v>
                </c:pt>
                <c:pt idx="17419">
                  <c:v>73.133553000000006</c:v>
                </c:pt>
                <c:pt idx="17420">
                  <c:v>73.138808999999995</c:v>
                </c:pt>
                <c:pt idx="17421">
                  <c:v>73.139717000000005</c:v>
                </c:pt>
                <c:pt idx="17422">
                  <c:v>73.149780000000007</c:v>
                </c:pt>
                <c:pt idx="17423">
                  <c:v>73.151138000000003</c:v>
                </c:pt>
                <c:pt idx="17424">
                  <c:v>73.133849999999995</c:v>
                </c:pt>
                <c:pt idx="17425">
                  <c:v>73.145270999999994</c:v>
                </c:pt>
                <c:pt idx="17426">
                  <c:v>73.126037999999994</c:v>
                </c:pt>
                <c:pt idx="17427">
                  <c:v>73.143173000000004</c:v>
                </c:pt>
                <c:pt idx="17428">
                  <c:v>73.146773999999994</c:v>
                </c:pt>
                <c:pt idx="17429">
                  <c:v>73.159554</c:v>
                </c:pt>
                <c:pt idx="17430">
                  <c:v>73.147232000000002</c:v>
                </c:pt>
                <c:pt idx="17431">
                  <c:v>73.155945000000003</c:v>
                </c:pt>
                <c:pt idx="17432">
                  <c:v>73.160301000000004</c:v>
                </c:pt>
                <c:pt idx="17433">
                  <c:v>73.178641999999996</c:v>
                </c:pt>
                <c:pt idx="17434">
                  <c:v>73.156845000000004</c:v>
                </c:pt>
                <c:pt idx="17435">
                  <c:v>73.168266000000003</c:v>
                </c:pt>
                <c:pt idx="17436">
                  <c:v>73.159851000000003</c:v>
                </c:pt>
                <c:pt idx="17437">
                  <c:v>73.148276999999993</c:v>
                </c:pt>
                <c:pt idx="17438">
                  <c:v>73.170074</c:v>
                </c:pt>
                <c:pt idx="17439">
                  <c:v>73.173079999999999</c:v>
                </c:pt>
                <c:pt idx="17440">
                  <c:v>73.163307000000003</c:v>
                </c:pt>
                <c:pt idx="17441">
                  <c:v>73.157898000000003</c:v>
                </c:pt>
                <c:pt idx="17442">
                  <c:v>73.184798999999998</c:v>
                </c:pt>
                <c:pt idx="17443">
                  <c:v>73.169623999999999</c:v>
                </c:pt>
                <c:pt idx="17444">
                  <c:v>73.172325000000001</c:v>
                </c:pt>
                <c:pt idx="17445">
                  <c:v>73.182998999999995</c:v>
                </c:pt>
                <c:pt idx="17446">
                  <c:v>73.173225000000002</c:v>
                </c:pt>
                <c:pt idx="17447">
                  <c:v>73.194266999999996</c:v>
                </c:pt>
                <c:pt idx="17448">
                  <c:v>73.178489999999996</c:v>
                </c:pt>
                <c:pt idx="17449">
                  <c:v>73.173676</c:v>
                </c:pt>
                <c:pt idx="17450">
                  <c:v>73.181945999999996</c:v>
                </c:pt>
                <c:pt idx="17451">
                  <c:v>73.183898999999997</c:v>
                </c:pt>
                <c:pt idx="17452">
                  <c:v>73.193816999999996</c:v>
                </c:pt>
                <c:pt idx="17453">
                  <c:v>73.176085999999998</c:v>
                </c:pt>
                <c:pt idx="17454">
                  <c:v>73.193664999999996</c:v>
                </c:pt>
                <c:pt idx="17455">
                  <c:v>73.204941000000005</c:v>
                </c:pt>
                <c:pt idx="17456">
                  <c:v>73.210350000000005</c:v>
                </c:pt>
                <c:pt idx="17457">
                  <c:v>73.193816999999996</c:v>
                </c:pt>
                <c:pt idx="17458">
                  <c:v>73.198029000000005</c:v>
                </c:pt>
                <c:pt idx="17459">
                  <c:v>73.199982000000006</c:v>
                </c:pt>
                <c:pt idx="17460">
                  <c:v>73.209450000000004</c:v>
                </c:pt>
                <c:pt idx="17461">
                  <c:v>73.207047000000003</c:v>
                </c:pt>
                <c:pt idx="17462">
                  <c:v>73.205841000000007</c:v>
                </c:pt>
                <c:pt idx="17463">
                  <c:v>73.236046000000002</c:v>
                </c:pt>
                <c:pt idx="17464">
                  <c:v>73.194869999999995</c:v>
                </c:pt>
                <c:pt idx="17465">
                  <c:v>73.226128000000003</c:v>
                </c:pt>
                <c:pt idx="17466">
                  <c:v>73.220116000000004</c:v>
                </c:pt>
                <c:pt idx="17467">
                  <c:v>73.221169000000003</c:v>
                </c:pt>
                <c:pt idx="17468">
                  <c:v>73.213806000000005</c:v>
                </c:pt>
                <c:pt idx="17469">
                  <c:v>73.221169000000003</c:v>
                </c:pt>
                <c:pt idx="17470">
                  <c:v>73.230339000000001</c:v>
                </c:pt>
                <c:pt idx="17471">
                  <c:v>73.225075000000004</c:v>
                </c:pt>
                <c:pt idx="17472">
                  <c:v>73.217262000000005</c:v>
                </c:pt>
                <c:pt idx="17473">
                  <c:v>73.234397999999999</c:v>
                </c:pt>
                <c:pt idx="17474">
                  <c:v>73.229134000000002</c:v>
                </c:pt>
                <c:pt idx="17475">
                  <c:v>73.244163999999998</c:v>
                </c:pt>
                <c:pt idx="17476">
                  <c:v>73.235900999999998</c:v>
                </c:pt>
                <c:pt idx="17477">
                  <c:v>73.228386</c:v>
                </c:pt>
                <c:pt idx="17478">
                  <c:v>73.239204000000001</c:v>
                </c:pt>
                <c:pt idx="17479">
                  <c:v>73.24897</c:v>
                </c:pt>
                <c:pt idx="17480">
                  <c:v>73.256034999999997</c:v>
                </c:pt>
                <c:pt idx="17481">
                  <c:v>73.280533000000005</c:v>
                </c:pt>
                <c:pt idx="17482">
                  <c:v>73.284744000000003</c:v>
                </c:pt>
                <c:pt idx="17483">
                  <c:v>73.283835999999994</c:v>
                </c:pt>
                <c:pt idx="17484">
                  <c:v>73.292107000000001</c:v>
                </c:pt>
                <c:pt idx="17485">
                  <c:v>73.284889000000007</c:v>
                </c:pt>
                <c:pt idx="17486">
                  <c:v>73.275420999999994</c:v>
                </c:pt>
                <c:pt idx="17487">
                  <c:v>73.285042000000004</c:v>
                </c:pt>
                <c:pt idx="17488">
                  <c:v>73.294357000000005</c:v>
                </c:pt>
                <c:pt idx="17489">
                  <c:v>73.302025</c:v>
                </c:pt>
                <c:pt idx="17490">
                  <c:v>73.300522000000001</c:v>
                </c:pt>
                <c:pt idx="17491">
                  <c:v>73.317802</c:v>
                </c:pt>
                <c:pt idx="17492">
                  <c:v>73.324119999999994</c:v>
                </c:pt>
                <c:pt idx="17493">
                  <c:v>73.320808</c:v>
                </c:pt>
                <c:pt idx="17494">
                  <c:v>73.322310999999999</c:v>
                </c:pt>
                <c:pt idx="17495">
                  <c:v>73.334937999999994</c:v>
                </c:pt>
                <c:pt idx="17496">
                  <c:v>73.355980000000002</c:v>
                </c:pt>
                <c:pt idx="17497">
                  <c:v>73.382277999999999</c:v>
                </c:pt>
                <c:pt idx="17498">
                  <c:v>73.382880999999998</c:v>
                </c:pt>
                <c:pt idx="17499">
                  <c:v>73.407523999999995</c:v>
                </c:pt>
                <c:pt idx="17500">
                  <c:v>73.428566000000004</c:v>
                </c:pt>
                <c:pt idx="17501">
                  <c:v>73.478156999999996</c:v>
                </c:pt>
                <c:pt idx="17502">
                  <c:v>73.500549000000007</c:v>
                </c:pt>
                <c:pt idx="17503">
                  <c:v>73.551948999999993</c:v>
                </c:pt>
                <c:pt idx="17504">
                  <c:v>73.601844999999997</c:v>
                </c:pt>
                <c:pt idx="17505">
                  <c:v>73.644073000000006</c:v>
                </c:pt>
                <c:pt idx="17506">
                  <c:v>73.695175000000006</c:v>
                </c:pt>
                <c:pt idx="17507">
                  <c:v>73.777527000000006</c:v>
                </c:pt>
                <c:pt idx="17508">
                  <c:v>73.811797999999996</c:v>
                </c:pt>
                <c:pt idx="17509">
                  <c:v>73.848465000000004</c:v>
                </c:pt>
                <c:pt idx="17510">
                  <c:v>73.882277999999999</c:v>
                </c:pt>
                <c:pt idx="17511">
                  <c:v>73.912338000000005</c:v>
                </c:pt>
                <c:pt idx="17512">
                  <c:v>73.944198999999998</c:v>
                </c:pt>
                <c:pt idx="17513">
                  <c:v>73.974556000000007</c:v>
                </c:pt>
                <c:pt idx="17514">
                  <c:v>73.992142000000001</c:v>
                </c:pt>
                <c:pt idx="17515">
                  <c:v>73.988533000000004</c:v>
                </c:pt>
                <c:pt idx="17516">
                  <c:v>74.008217000000002</c:v>
                </c:pt>
                <c:pt idx="17517">
                  <c:v>74.028808999999995</c:v>
                </c:pt>
                <c:pt idx="17518">
                  <c:v>74.044135999999995</c:v>
                </c:pt>
                <c:pt idx="17519">
                  <c:v>74.044891000000007</c:v>
                </c:pt>
                <c:pt idx="17520">
                  <c:v>74.054810000000003</c:v>
                </c:pt>
                <c:pt idx="17521">
                  <c:v>74.074043000000003</c:v>
                </c:pt>
                <c:pt idx="17522">
                  <c:v>74.078254999999999</c:v>
                </c:pt>
                <c:pt idx="17523">
                  <c:v>74.084564</c:v>
                </c:pt>
                <c:pt idx="17524">
                  <c:v>74.089225999999996</c:v>
                </c:pt>
                <c:pt idx="17525">
                  <c:v>74.089973000000001</c:v>
                </c:pt>
                <c:pt idx="17526">
                  <c:v>74.103202999999993</c:v>
                </c:pt>
                <c:pt idx="17527">
                  <c:v>74.083663999999999</c:v>
                </c:pt>
                <c:pt idx="17528">
                  <c:v>74.090125999999998</c:v>
                </c:pt>
                <c:pt idx="17529">
                  <c:v>74.108161999999993</c:v>
                </c:pt>
                <c:pt idx="17530">
                  <c:v>74.120934000000005</c:v>
                </c:pt>
                <c:pt idx="17531">
                  <c:v>74.113570999999993</c:v>
                </c:pt>
                <c:pt idx="17532">
                  <c:v>74.128746000000007</c:v>
                </c:pt>
                <c:pt idx="17533">
                  <c:v>74.147086999999999</c:v>
                </c:pt>
                <c:pt idx="17534">
                  <c:v>74.128296000000006</c:v>
                </c:pt>
                <c:pt idx="17535">
                  <c:v>74.127998000000005</c:v>
                </c:pt>
                <c:pt idx="17536">
                  <c:v>74.136261000000005</c:v>
                </c:pt>
                <c:pt idx="17537">
                  <c:v>74.120482999999993</c:v>
                </c:pt>
                <c:pt idx="17538">
                  <c:v>74.119881000000007</c:v>
                </c:pt>
                <c:pt idx="17539">
                  <c:v>74.090125999999998</c:v>
                </c:pt>
                <c:pt idx="17540">
                  <c:v>74.082909000000001</c:v>
                </c:pt>
                <c:pt idx="17541">
                  <c:v>74.052550999999994</c:v>
                </c:pt>
                <c:pt idx="17542">
                  <c:v>74.035872999999995</c:v>
                </c:pt>
                <c:pt idx="17543">
                  <c:v>74.011077999999998</c:v>
                </c:pt>
                <c:pt idx="17544">
                  <c:v>73.970946999999995</c:v>
                </c:pt>
                <c:pt idx="17545">
                  <c:v>73.924362000000002</c:v>
                </c:pt>
                <c:pt idx="17546">
                  <c:v>73.862740000000002</c:v>
                </c:pt>
                <c:pt idx="17547">
                  <c:v>73.778580000000005</c:v>
                </c:pt>
                <c:pt idx="17548">
                  <c:v>73.702385000000007</c:v>
                </c:pt>
                <c:pt idx="17549">
                  <c:v>73.618530000000007</c:v>
                </c:pt>
                <c:pt idx="17550">
                  <c:v>73.548041999999995</c:v>
                </c:pt>
                <c:pt idx="17551">
                  <c:v>73.439232000000004</c:v>
                </c:pt>
                <c:pt idx="17552">
                  <c:v>73.322310999999999</c:v>
                </c:pt>
                <c:pt idx="17553">
                  <c:v>73.205544000000003</c:v>
                </c:pt>
                <c:pt idx="17554">
                  <c:v>73.127243000000007</c:v>
                </c:pt>
                <c:pt idx="17555">
                  <c:v>73.008514000000005</c:v>
                </c:pt>
                <c:pt idx="17556">
                  <c:v>72.918792999999994</c:v>
                </c:pt>
                <c:pt idx="17557">
                  <c:v>72.843947999999997</c:v>
                </c:pt>
                <c:pt idx="17558">
                  <c:v>72.744461000000001</c:v>
                </c:pt>
                <c:pt idx="17559">
                  <c:v>72.683448999999996</c:v>
                </c:pt>
                <c:pt idx="17560">
                  <c:v>72.649178000000006</c:v>
                </c:pt>
                <c:pt idx="17561">
                  <c:v>72.591316000000006</c:v>
                </c:pt>
                <c:pt idx="17562">
                  <c:v>72.564567999999994</c:v>
                </c:pt>
                <c:pt idx="17563">
                  <c:v>72.509108999999995</c:v>
                </c:pt>
                <c:pt idx="17564">
                  <c:v>72.468384</c:v>
                </c:pt>
                <c:pt idx="17565">
                  <c:v>72.437576000000007</c:v>
                </c:pt>
                <c:pt idx="17566">
                  <c:v>72.385574000000005</c:v>
                </c:pt>
                <c:pt idx="17567">
                  <c:v>72.353713999999997</c:v>
                </c:pt>
                <c:pt idx="17568">
                  <c:v>72.312088000000003</c:v>
                </c:pt>
                <c:pt idx="17569">
                  <c:v>72.277671999999995</c:v>
                </c:pt>
                <c:pt idx="17570">
                  <c:v>72.256630000000001</c:v>
                </c:pt>
                <c:pt idx="17571">
                  <c:v>72.221016000000006</c:v>
                </c:pt>
                <c:pt idx="17572">
                  <c:v>72.190353000000002</c:v>
                </c:pt>
                <c:pt idx="17573">
                  <c:v>72.189903000000001</c:v>
                </c:pt>
                <c:pt idx="17574">
                  <c:v>72.129340999999997</c:v>
                </c:pt>
                <c:pt idx="17575">
                  <c:v>72.086205000000007</c:v>
                </c:pt>
                <c:pt idx="17576">
                  <c:v>72.076888999999994</c:v>
                </c:pt>
                <c:pt idx="17577">
                  <c:v>72.053443999999999</c:v>
                </c:pt>
                <c:pt idx="17578">
                  <c:v>72.021880999999993</c:v>
                </c:pt>
                <c:pt idx="17579">
                  <c:v>72.003853000000007</c:v>
                </c:pt>
                <c:pt idx="17580">
                  <c:v>71.976951999999997</c:v>
                </c:pt>
                <c:pt idx="17581">
                  <c:v>71.951401000000004</c:v>
                </c:pt>
                <c:pt idx="17582">
                  <c:v>71.911124999999998</c:v>
                </c:pt>
                <c:pt idx="17583">
                  <c:v>71.892937000000003</c:v>
                </c:pt>
                <c:pt idx="17584">
                  <c:v>71.878960000000006</c:v>
                </c:pt>
                <c:pt idx="17585">
                  <c:v>71.843497999999997</c:v>
                </c:pt>
                <c:pt idx="17586">
                  <c:v>71.843040000000002</c:v>
                </c:pt>
                <c:pt idx="17587">
                  <c:v>71.826065</c:v>
                </c:pt>
                <c:pt idx="17588">
                  <c:v>71.806374000000005</c:v>
                </c:pt>
                <c:pt idx="17589">
                  <c:v>71.776465999999999</c:v>
                </c:pt>
                <c:pt idx="17590">
                  <c:v>71.766548</c:v>
                </c:pt>
                <c:pt idx="17591">
                  <c:v>71.760688999999999</c:v>
                </c:pt>
                <c:pt idx="17592">
                  <c:v>71.742050000000006</c:v>
                </c:pt>
                <c:pt idx="17593">
                  <c:v>71.699821</c:v>
                </c:pt>
                <c:pt idx="17594">
                  <c:v>71.695914999999999</c:v>
                </c:pt>
                <c:pt idx="17595">
                  <c:v>71.681786000000002</c:v>
                </c:pt>
                <c:pt idx="17596">
                  <c:v>71.658646000000005</c:v>
                </c:pt>
                <c:pt idx="17597">
                  <c:v>71.658187999999996</c:v>
                </c:pt>
                <c:pt idx="17598">
                  <c:v>71.637153999999995</c:v>
                </c:pt>
                <c:pt idx="17599">
                  <c:v>71.614006000000003</c:v>
                </c:pt>
                <c:pt idx="17600">
                  <c:v>71.602431999999993</c:v>
                </c:pt>
                <c:pt idx="17601">
                  <c:v>71.601082000000005</c:v>
                </c:pt>
                <c:pt idx="17602">
                  <c:v>71.591614000000007</c:v>
                </c:pt>
                <c:pt idx="17603">
                  <c:v>71.579445000000007</c:v>
                </c:pt>
                <c:pt idx="17604">
                  <c:v>71.545929000000001</c:v>
                </c:pt>
                <c:pt idx="17605">
                  <c:v>71.546677000000003</c:v>
                </c:pt>
                <c:pt idx="17606">
                  <c:v>71.537659000000005</c:v>
                </c:pt>
                <c:pt idx="17607">
                  <c:v>71.510306999999997</c:v>
                </c:pt>
                <c:pt idx="17608">
                  <c:v>71.501594999999995</c:v>
                </c:pt>
                <c:pt idx="17609">
                  <c:v>71.48912</c:v>
                </c:pt>
                <c:pt idx="17610">
                  <c:v>71.487617</c:v>
                </c:pt>
                <c:pt idx="17611">
                  <c:v>71.474388000000005</c:v>
                </c:pt>
                <c:pt idx="17612">
                  <c:v>71.465675000000005</c:v>
                </c:pt>
                <c:pt idx="17613">
                  <c:v>71.438323999999994</c:v>
                </c:pt>
                <c:pt idx="17614">
                  <c:v>71.456360000000004</c:v>
                </c:pt>
                <c:pt idx="17615">
                  <c:v>71.425094999999999</c:v>
                </c:pt>
                <c:pt idx="17616">
                  <c:v>71.438323999999994</c:v>
                </c:pt>
                <c:pt idx="17617">
                  <c:v>71.404961</c:v>
                </c:pt>
                <c:pt idx="17618">
                  <c:v>71.400452000000001</c:v>
                </c:pt>
                <c:pt idx="17619">
                  <c:v>71.407966999999999</c:v>
                </c:pt>
                <c:pt idx="17620">
                  <c:v>71.385422000000005</c:v>
                </c:pt>
                <c:pt idx="17621">
                  <c:v>71.390831000000006</c:v>
                </c:pt>
                <c:pt idx="17622">
                  <c:v>71.401955000000001</c:v>
                </c:pt>
                <c:pt idx="17623">
                  <c:v>71.391281000000006</c:v>
                </c:pt>
                <c:pt idx="17624">
                  <c:v>71.371596999999994</c:v>
                </c:pt>
                <c:pt idx="17625">
                  <c:v>71.359268</c:v>
                </c:pt>
                <c:pt idx="17626">
                  <c:v>71.355362</c:v>
                </c:pt>
                <c:pt idx="17627">
                  <c:v>71.352958999999998</c:v>
                </c:pt>
                <c:pt idx="17628">
                  <c:v>71.351906</c:v>
                </c:pt>
                <c:pt idx="17629">
                  <c:v>71.324402000000006</c:v>
                </c:pt>
                <c:pt idx="17630">
                  <c:v>71.343192999999999</c:v>
                </c:pt>
                <c:pt idx="17631">
                  <c:v>71.321098000000006</c:v>
                </c:pt>
                <c:pt idx="17632">
                  <c:v>71.338234</c:v>
                </c:pt>
                <c:pt idx="17633">
                  <c:v>71.318695000000005</c:v>
                </c:pt>
                <c:pt idx="17634">
                  <c:v>71.311333000000005</c:v>
                </c:pt>
                <c:pt idx="17635">
                  <c:v>71.304419999999993</c:v>
                </c:pt>
                <c:pt idx="17636">
                  <c:v>71.322449000000006</c:v>
                </c:pt>
                <c:pt idx="17637">
                  <c:v>71.311629999999994</c:v>
                </c:pt>
                <c:pt idx="17638">
                  <c:v>71.302916999999994</c:v>
                </c:pt>
                <c:pt idx="17639">
                  <c:v>71.307723999999993</c:v>
                </c:pt>
                <c:pt idx="17640">
                  <c:v>71.301413999999994</c:v>
                </c:pt>
                <c:pt idx="17641">
                  <c:v>71.297652999999997</c:v>
                </c:pt>
                <c:pt idx="17642">
                  <c:v>71.308777000000006</c:v>
                </c:pt>
                <c:pt idx="17643">
                  <c:v>71.282477999999998</c:v>
                </c:pt>
                <c:pt idx="17644">
                  <c:v>71.288634999999999</c:v>
                </c:pt>
                <c:pt idx="17645">
                  <c:v>71.279471999999998</c:v>
                </c:pt>
                <c:pt idx="17646">
                  <c:v>71.304564999999997</c:v>
                </c:pt>
                <c:pt idx="17647">
                  <c:v>71.297202999999996</c:v>
                </c:pt>
                <c:pt idx="17648">
                  <c:v>71.288337999999996</c:v>
                </c:pt>
                <c:pt idx="17649">
                  <c:v>71.306824000000006</c:v>
                </c:pt>
                <c:pt idx="17650">
                  <c:v>71.295096999999998</c:v>
                </c:pt>
                <c:pt idx="17651">
                  <c:v>71.305770999999993</c:v>
                </c:pt>
                <c:pt idx="17652">
                  <c:v>71.297202999999996</c:v>
                </c:pt>
                <c:pt idx="17653">
                  <c:v>71.302009999999996</c:v>
                </c:pt>
                <c:pt idx="17654">
                  <c:v>71.329964000000004</c:v>
                </c:pt>
                <c:pt idx="17655">
                  <c:v>71.322601000000006</c:v>
                </c:pt>
                <c:pt idx="17656">
                  <c:v>71.332367000000005</c:v>
                </c:pt>
                <c:pt idx="17657">
                  <c:v>71.339882000000003</c:v>
                </c:pt>
                <c:pt idx="17658">
                  <c:v>71.346496999999999</c:v>
                </c:pt>
                <c:pt idx="17659">
                  <c:v>71.351906</c:v>
                </c:pt>
                <c:pt idx="17660">
                  <c:v>71.372649999999993</c:v>
                </c:pt>
                <c:pt idx="17661">
                  <c:v>71.376853999999994</c:v>
                </c:pt>
                <c:pt idx="17662">
                  <c:v>71.391730999999993</c:v>
                </c:pt>
                <c:pt idx="17663">
                  <c:v>71.422089</c:v>
                </c:pt>
                <c:pt idx="17664">
                  <c:v>71.455910000000003</c:v>
                </c:pt>
                <c:pt idx="17665">
                  <c:v>71.454407000000003</c:v>
                </c:pt>
                <c:pt idx="17666">
                  <c:v>71.495734999999996</c:v>
                </c:pt>
                <c:pt idx="17667">
                  <c:v>71.488815000000002</c:v>
                </c:pt>
                <c:pt idx="17668">
                  <c:v>71.514069000000006</c:v>
                </c:pt>
                <c:pt idx="17669">
                  <c:v>71.545029</c:v>
                </c:pt>
                <c:pt idx="17670">
                  <c:v>71.593117000000007</c:v>
                </c:pt>
                <c:pt idx="17671">
                  <c:v>71.578536999999997</c:v>
                </c:pt>
                <c:pt idx="17672">
                  <c:v>71.615059000000002</c:v>
                </c:pt>
                <c:pt idx="17673">
                  <c:v>71.670661999999993</c:v>
                </c:pt>
                <c:pt idx="17674">
                  <c:v>71.725066999999996</c:v>
                </c:pt>
                <c:pt idx="17675">
                  <c:v>71.773009999999999</c:v>
                </c:pt>
                <c:pt idx="17676">
                  <c:v>71.834778</c:v>
                </c:pt>
                <c:pt idx="17677">
                  <c:v>71.929458999999994</c:v>
                </c:pt>
                <c:pt idx="17678">
                  <c:v>72.036163000000002</c:v>
                </c:pt>
                <c:pt idx="17679">
                  <c:v>72.175179</c:v>
                </c:pt>
                <c:pt idx="17680">
                  <c:v>72.322456000000003</c:v>
                </c:pt>
                <c:pt idx="17681">
                  <c:v>72.502350000000007</c:v>
                </c:pt>
                <c:pt idx="17682">
                  <c:v>72.621825999999999</c:v>
                </c:pt>
                <c:pt idx="17683">
                  <c:v>72.673828</c:v>
                </c:pt>
                <c:pt idx="17684">
                  <c:v>72.732887000000005</c:v>
                </c:pt>
                <c:pt idx="17685">
                  <c:v>72.818854999999999</c:v>
                </c:pt>
                <c:pt idx="17686">
                  <c:v>72.909476999999995</c:v>
                </c:pt>
                <c:pt idx="17687">
                  <c:v>73.037070999999997</c:v>
                </c:pt>
                <c:pt idx="17688">
                  <c:v>73.163307000000003</c:v>
                </c:pt>
                <c:pt idx="17689">
                  <c:v>73.256034999999997</c:v>
                </c:pt>
                <c:pt idx="17690">
                  <c:v>73.343200999999993</c:v>
                </c:pt>
                <c:pt idx="17691">
                  <c:v>73.468841999999995</c:v>
                </c:pt>
                <c:pt idx="17692">
                  <c:v>73.535270999999995</c:v>
                </c:pt>
                <c:pt idx="17693">
                  <c:v>73.617324999999994</c:v>
                </c:pt>
                <c:pt idx="17694">
                  <c:v>73.678939999999997</c:v>
                </c:pt>
                <c:pt idx="17695">
                  <c:v>73.732444999999998</c:v>
                </c:pt>
                <c:pt idx="17696">
                  <c:v>73.792259000000001</c:v>
                </c:pt>
                <c:pt idx="17697">
                  <c:v>73.839293999999995</c:v>
                </c:pt>
                <c:pt idx="17698">
                  <c:v>73.883628999999999</c:v>
                </c:pt>
                <c:pt idx="17699">
                  <c:v>73.912788000000006</c:v>
                </c:pt>
                <c:pt idx="17700">
                  <c:v>73.962081999999995</c:v>
                </c:pt>
                <c:pt idx="17701">
                  <c:v>73.990036000000003</c:v>
                </c:pt>
                <c:pt idx="17702">
                  <c:v>74.003410000000002</c:v>
                </c:pt>
                <c:pt idx="17703">
                  <c:v>74.032264999999995</c:v>
                </c:pt>
                <c:pt idx="17704">
                  <c:v>74.058113000000006</c:v>
                </c:pt>
                <c:pt idx="17705">
                  <c:v>74.044891000000007</c:v>
                </c:pt>
                <c:pt idx="17706">
                  <c:v>74.053459000000004</c:v>
                </c:pt>
                <c:pt idx="17707">
                  <c:v>74.058716000000004</c:v>
                </c:pt>
                <c:pt idx="17708">
                  <c:v>74.027007999999995</c:v>
                </c:pt>
                <c:pt idx="17709">
                  <c:v>73.964034999999996</c:v>
                </c:pt>
                <c:pt idx="17710">
                  <c:v>73.925110000000004</c:v>
                </c:pt>
                <c:pt idx="17711">
                  <c:v>73.847565000000003</c:v>
                </c:pt>
                <c:pt idx="17712">
                  <c:v>73.840796999999995</c:v>
                </c:pt>
                <c:pt idx="17713">
                  <c:v>73.795563000000001</c:v>
                </c:pt>
                <c:pt idx="17714">
                  <c:v>73.773169999999993</c:v>
                </c:pt>
                <c:pt idx="17715">
                  <c:v>73.768210999999994</c:v>
                </c:pt>
                <c:pt idx="17716">
                  <c:v>73.789856</c:v>
                </c:pt>
                <c:pt idx="17717">
                  <c:v>73.794662000000002</c:v>
                </c:pt>
                <c:pt idx="17718">
                  <c:v>73.794510000000002</c:v>
                </c:pt>
                <c:pt idx="17719">
                  <c:v>73.785645000000002</c:v>
                </c:pt>
                <c:pt idx="17720">
                  <c:v>73.784142000000003</c:v>
                </c:pt>
                <c:pt idx="17721">
                  <c:v>73.763099999999994</c:v>
                </c:pt>
                <c:pt idx="17722">
                  <c:v>73.755439999999993</c:v>
                </c:pt>
                <c:pt idx="17723">
                  <c:v>73.756789999999995</c:v>
                </c:pt>
                <c:pt idx="17724">
                  <c:v>73.739806999999999</c:v>
                </c:pt>
                <c:pt idx="17725">
                  <c:v>73.741012999999995</c:v>
                </c:pt>
                <c:pt idx="17726">
                  <c:v>73.747619999999998</c:v>
                </c:pt>
                <c:pt idx="17727">
                  <c:v>73.705544000000003</c:v>
                </c:pt>
                <c:pt idx="17728">
                  <c:v>73.723129</c:v>
                </c:pt>
                <c:pt idx="17729">
                  <c:v>73.704041000000004</c:v>
                </c:pt>
                <c:pt idx="17730">
                  <c:v>73.702538000000004</c:v>
                </c:pt>
                <c:pt idx="17731">
                  <c:v>73.731392</c:v>
                </c:pt>
                <c:pt idx="17732">
                  <c:v>73.703590000000005</c:v>
                </c:pt>
                <c:pt idx="17733">
                  <c:v>73.684203999999994</c:v>
                </c:pt>
                <c:pt idx="17734">
                  <c:v>73.690062999999995</c:v>
                </c:pt>
                <c:pt idx="17735">
                  <c:v>73.689307999999997</c:v>
                </c:pt>
                <c:pt idx="17736">
                  <c:v>73.672477999999998</c:v>
                </c:pt>
                <c:pt idx="17737">
                  <c:v>73.664214999999999</c:v>
                </c:pt>
                <c:pt idx="17738">
                  <c:v>73.657448000000002</c:v>
                </c:pt>
                <c:pt idx="17739">
                  <c:v>73.656402999999997</c:v>
                </c:pt>
                <c:pt idx="17740">
                  <c:v>73.653396999999998</c:v>
                </c:pt>
                <c:pt idx="17741">
                  <c:v>73.652343999999999</c:v>
                </c:pt>
                <c:pt idx="17742">
                  <c:v>73.653091000000003</c:v>
                </c:pt>
                <c:pt idx="17743">
                  <c:v>73.652939000000003</c:v>
                </c:pt>
                <c:pt idx="17744">
                  <c:v>73.629349000000005</c:v>
                </c:pt>
                <c:pt idx="17745">
                  <c:v>73.641670000000005</c:v>
                </c:pt>
                <c:pt idx="17746">
                  <c:v>73.619575999999995</c:v>
                </c:pt>
                <c:pt idx="17747">
                  <c:v>73.631454000000005</c:v>
                </c:pt>
                <c:pt idx="17748">
                  <c:v>73.618979999999993</c:v>
                </c:pt>
                <c:pt idx="17749">
                  <c:v>73.625443000000004</c:v>
                </c:pt>
                <c:pt idx="17750">
                  <c:v>73.612662999999998</c:v>
                </c:pt>
                <c:pt idx="17751">
                  <c:v>73.606803999999997</c:v>
                </c:pt>
                <c:pt idx="17752">
                  <c:v>73.604102999999995</c:v>
                </c:pt>
                <c:pt idx="17753">
                  <c:v>73.604400999999996</c:v>
                </c:pt>
                <c:pt idx="17754">
                  <c:v>73.597633000000002</c:v>
                </c:pt>
                <c:pt idx="17755">
                  <c:v>73.609511999999995</c:v>
                </c:pt>
                <c:pt idx="17756">
                  <c:v>73.587715000000003</c:v>
                </c:pt>
                <c:pt idx="17757">
                  <c:v>73.595680000000002</c:v>
                </c:pt>
                <c:pt idx="17758">
                  <c:v>73.584259000000003</c:v>
                </c:pt>
                <c:pt idx="17759">
                  <c:v>73.600639000000001</c:v>
                </c:pt>
                <c:pt idx="17760">
                  <c:v>73.574944000000002</c:v>
                </c:pt>
                <c:pt idx="17761">
                  <c:v>73.576447000000002</c:v>
                </c:pt>
                <c:pt idx="17762">
                  <c:v>73.589668000000003</c:v>
                </c:pt>
                <c:pt idx="17763">
                  <c:v>73.592528999999999</c:v>
                </c:pt>
                <c:pt idx="17764">
                  <c:v>73.588165000000004</c:v>
                </c:pt>
                <c:pt idx="17765">
                  <c:v>73.583359000000002</c:v>
                </c:pt>
                <c:pt idx="17766">
                  <c:v>73.559310999999994</c:v>
                </c:pt>
                <c:pt idx="17767">
                  <c:v>73.573593000000002</c:v>
                </c:pt>
                <c:pt idx="17768">
                  <c:v>73.571037000000004</c:v>
                </c:pt>
                <c:pt idx="17769">
                  <c:v>73.554053999999994</c:v>
                </c:pt>
                <c:pt idx="17770">
                  <c:v>73.571640000000002</c:v>
                </c:pt>
                <c:pt idx="17771">
                  <c:v>73.546538999999996</c:v>
                </c:pt>
                <c:pt idx="17772">
                  <c:v>73.557060000000007</c:v>
                </c:pt>
                <c:pt idx="17773">
                  <c:v>73.547141999999994</c:v>
                </c:pt>
                <c:pt idx="17774">
                  <c:v>73.540374999999997</c:v>
                </c:pt>
                <c:pt idx="17775">
                  <c:v>73.550597999999994</c:v>
                </c:pt>
                <c:pt idx="17776">
                  <c:v>73.543685999999994</c:v>
                </c:pt>
                <c:pt idx="17777">
                  <c:v>73.543830999999997</c:v>
                </c:pt>
                <c:pt idx="17778">
                  <c:v>73.551651000000007</c:v>
                </c:pt>
                <c:pt idx="17779">
                  <c:v>73.535415999999998</c:v>
                </c:pt>
                <c:pt idx="17780">
                  <c:v>73.548041999999995</c:v>
                </c:pt>
                <c:pt idx="17781">
                  <c:v>73.526398</c:v>
                </c:pt>
                <c:pt idx="17782">
                  <c:v>73.551948999999993</c:v>
                </c:pt>
                <c:pt idx="17783">
                  <c:v>73.552848999999995</c:v>
                </c:pt>
                <c:pt idx="17784">
                  <c:v>73.540374999999997</c:v>
                </c:pt>
                <c:pt idx="17785">
                  <c:v>73.543830999999997</c:v>
                </c:pt>
                <c:pt idx="17786">
                  <c:v>73.545792000000006</c:v>
                </c:pt>
                <c:pt idx="17787">
                  <c:v>73.536323999999993</c:v>
                </c:pt>
                <c:pt idx="17788">
                  <c:v>73.541877999999997</c:v>
                </c:pt>
                <c:pt idx="17789">
                  <c:v>73.539330000000007</c:v>
                </c:pt>
                <c:pt idx="17790">
                  <c:v>73.532264999999995</c:v>
                </c:pt>
                <c:pt idx="17791">
                  <c:v>73.543235999999993</c:v>
                </c:pt>
                <c:pt idx="17792">
                  <c:v>73.530906999999999</c:v>
                </c:pt>
                <c:pt idx="17793">
                  <c:v>73.529105999999999</c:v>
                </c:pt>
                <c:pt idx="17794">
                  <c:v>73.507462000000004</c:v>
                </c:pt>
                <c:pt idx="17795">
                  <c:v>73.532866999999996</c:v>
                </c:pt>
                <c:pt idx="17796">
                  <c:v>73.541877999999997</c:v>
                </c:pt>
                <c:pt idx="17797">
                  <c:v>73.534514999999999</c:v>
                </c:pt>
                <c:pt idx="17798">
                  <c:v>73.525199999999998</c:v>
                </c:pt>
                <c:pt idx="17799">
                  <c:v>73.509872000000001</c:v>
                </c:pt>
                <c:pt idx="17800">
                  <c:v>73.519485000000003</c:v>
                </c:pt>
                <c:pt idx="17801">
                  <c:v>73.534514999999999</c:v>
                </c:pt>
                <c:pt idx="17802">
                  <c:v>73.528357999999997</c:v>
                </c:pt>
                <c:pt idx="17803">
                  <c:v>73.534514999999999</c:v>
                </c:pt>
                <c:pt idx="17804">
                  <c:v>73.526854999999998</c:v>
                </c:pt>
                <c:pt idx="17805">
                  <c:v>73.521591000000001</c:v>
                </c:pt>
                <c:pt idx="17806">
                  <c:v>73.531814999999995</c:v>
                </c:pt>
                <c:pt idx="17807">
                  <c:v>73.520538000000002</c:v>
                </c:pt>
                <c:pt idx="17808">
                  <c:v>73.512726000000001</c:v>
                </c:pt>
                <c:pt idx="17809">
                  <c:v>73.540833000000006</c:v>
                </c:pt>
                <c:pt idx="17810">
                  <c:v>73.510468000000003</c:v>
                </c:pt>
                <c:pt idx="17811">
                  <c:v>73.532264999999995</c:v>
                </c:pt>
                <c:pt idx="17812">
                  <c:v>73.519790999999998</c:v>
                </c:pt>
                <c:pt idx="17813">
                  <c:v>73.540229999999994</c:v>
                </c:pt>
                <c:pt idx="17814">
                  <c:v>73.508514000000005</c:v>
                </c:pt>
                <c:pt idx="17815">
                  <c:v>73.520988000000003</c:v>
                </c:pt>
                <c:pt idx="17816">
                  <c:v>73.522942</c:v>
                </c:pt>
                <c:pt idx="17817">
                  <c:v>73.514831999999998</c:v>
                </c:pt>
                <c:pt idx="17818">
                  <c:v>73.520538000000002</c:v>
                </c:pt>
                <c:pt idx="17819">
                  <c:v>73.528503000000001</c:v>
                </c:pt>
                <c:pt idx="17820">
                  <c:v>73.527450999999999</c:v>
                </c:pt>
                <c:pt idx="17821">
                  <c:v>73.533767999999995</c:v>
                </c:pt>
                <c:pt idx="17822">
                  <c:v>73.539626999999996</c:v>
                </c:pt>
                <c:pt idx="17823">
                  <c:v>73.535865999999999</c:v>
                </c:pt>
                <c:pt idx="17824">
                  <c:v>73.523994000000002</c:v>
                </c:pt>
                <c:pt idx="17825">
                  <c:v>73.531058999999999</c:v>
                </c:pt>
                <c:pt idx="17826">
                  <c:v>73.541129999999995</c:v>
                </c:pt>
                <c:pt idx="17827">
                  <c:v>73.554801999999995</c:v>
                </c:pt>
                <c:pt idx="17828">
                  <c:v>73.509872000000001</c:v>
                </c:pt>
                <c:pt idx="17829">
                  <c:v>73.531058999999999</c:v>
                </c:pt>
                <c:pt idx="17830">
                  <c:v>73.525649999999999</c:v>
                </c:pt>
                <c:pt idx="17831">
                  <c:v>73.525649999999999</c:v>
                </c:pt>
                <c:pt idx="17832">
                  <c:v>73.518737999999999</c:v>
                </c:pt>
                <c:pt idx="17833">
                  <c:v>73.524895000000001</c:v>
                </c:pt>
                <c:pt idx="17834">
                  <c:v>73.518585000000002</c:v>
                </c:pt>
                <c:pt idx="17835">
                  <c:v>73.530456999999998</c:v>
                </c:pt>
                <c:pt idx="17836">
                  <c:v>73.548041999999995</c:v>
                </c:pt>
                <c:pt idx="17837">
                  <c:v>73.531363999999996</c:v>
                </c:pt>
                <c:pt idx="17838">
                  <c:v>73.505363000000003</c:v>
                </c:pt>
                <c:pt idx="17839">
                  <c:v>73.537826999999993</c:v>
                </c:pt>
                <c:pt idx="17840">
                  <c:v>73.526854999999998</c:v>
                </c:pt>
                <c:pt idx="17841">
                  <c:v>73.529404</c:v>
                </c:pt>
                <c:pt idx="17842">
                  <c:v>73.546538999999996</c:v>
                </c:pt>
                <c:pt idx="17843">
                  <c:v>73.545792000000006</c:v>
                </c:pt>
                <c:pt idx="17844">
                  <c:v>73.530906999999999</c:v>
                </c:pt>
                <c:pt idx="17845">
                  <c:v>73.544135999999995</c:v>
                </c:pt>
                <c:pt idx="17846">
                  <c:v>73.532561999999999</c:v>
                </c:pt>
                <c:pt idx="17847">
                  <c:v>73.556908000000007</c:v>
                </c:pt>
                <c:pt idx="17848">
                  <c:v>73.543235999999993</c:v>
                </c:pt>
                <c:pt idx="17849">
                  <c:v>73.537223999999995</c:v>
                </c:pt>
                <c:pt idx="17850">
                  <c:v>73.527901</c:v>
                </c:pt>
                <c:pt idx="17851">
                  <c:v>73.535865999999999</c:v>
                </c:pt>
                <c:pt idx="17852">
                  <c:v>73.516334999999998</c:v>
                </c:pt>
                <c:pt idx="17853">
                  <c:v>73.52655</c:v>
                </c:pt>
                <c:pt idx="17854">
                  <c:v>73.529404</c:v>
                </c:pt>
                <c:pt idx="17855">
                  <c:v>73.531058999999999</c:v>
                </c:pt>
                <c:pt idx="17856">
                  <c:v>73.536468999999997</c:v>
                </c:pt>
                <c:pt idx="17857">
                  <c:v>73.535865999999999</c:v>
                </c:pt>
                <c:pt idx="17858">
                  <c:v>73.525948</c:v>
                </c:pt>
                <c:pt idx="17859">
                  <c:v>73.525047000000001</c:v>
                </c:pt>
                <c:pt idx="17860">
                  <c:v>73.543830999999997</c:v>
                </c:pt>
                <c:pt idx="17861">
                  <c:v>73.536468999999997</c:v>
                </c:pt>
                <c:pt idx="17862">
                  <c:v>73.564423000000005</c:v>
                </c:pt>
                <c:pt idx="17863">
                  <c:v>73.560669000000004</c:v>
                </c:pt>
                <c:pt idx="17864">
                  <c:v>73.560364000000007</c:v>
                </c:pt>
                <c:pt idx="17865">
                  <c:v>73.549698000000006</c:v>
                </c:pt>
                <c:pt idx="17866">
                  <c:v>73.561722000000003</c:v>
                </c:pt>
                <c:pt idx="17867">
                  <c:v>73.547439999999995</c:v>
                </c:pt>
                <c:pt idx="17868">
                  <c:v>73.537673999999996</c:v>
                </c:pt>
                <c:pt idx="17869">
                  <c:v>73.567581000000004</c:v>
                </c:pt>
                <c:pt idx="17870">
                  <c:v>73.563225000000003</c:v>
                </c:pt>
                <c:pt idx="17871">
                  <c:v>73.541283000000007</c:v>
                </c:pt>
                <c:pt idx="17872">
                  <c:v>73.550895999999995</c:v>
                </c:pt>
                <c:pt idx="17873">
                  <c:v>73.541283000000007</c:v>
                </c:pt>
                <c:pt idx="17874">
                  <c:v>73.560364000000007</c:v>
                </c:pt>
                <c:pt idx="17875">
                  <c:v>73.566376000000005</c:v>
                </c:pt>
                <c:pt idx="17876">
                  <c:v>73.576599000000002</c:v>
                </c:pt>
                <c:pt idx="17877">
                  <c:v>73.559914000000006</c:v>
                </c:pt>
                <c:pt idx="17878">
                  <c:v>73.562766999999994</c:v>
                </c:pt>
                <c:pt idx="17879">
                  <c:v>73.559310999999994</c:v>
                </c:pt>
                <c:pt idx="17880">
                  <c:v>73.568329000000006</c:v>
                </c:pt>
                <c:pt idx="17881">
                  <c:v>73.566376000000005</c:v>
                </c:pt>
                <c:pt idx="17882">
                  <c:v>73.573143000000002</c:v>
                </c:pt>
                <c:pt idx="17883">
                  <c:v>73.567276000000007</c:v>
                </c:pt>
                <c:pt idx="17884">
                  <c:v>73.580505000000002</c:v>
                </c:pt>
                <c:pt idx="17885">
                  <c:v>73.583511000000001</c:v>
                </c:pt>
                <c:pt idx="17886">
                  <c:v>73.581558000000001</c:v>
                </c:pt>
                <c:pt idx="17887">
                  <c:v>73.564873000000006</c:v>
                </c:pt>
                <c:pt idx="17888">
                  <c:v>73.577499000000003</c:v>
                </c:pt>
                <c:pt idx="17889">
                  <c:v>73.577950000000001</c:v>
                </c:pt>
                <c:pt idx="17890">
                  <c:v>73.578552000000002</c:v>
                </c:pt>
                <c:pt idx="17891">
                  <c:v>73.597938999999997</c:v>
                </c:pt>
                <c:pt idx="17892">
                  <c:v>73.573891000000003</c:v>
                </c:pt>
                <c:pt idx="17893">
                  <c:v>73.583809000000002</c:v>
                </c:pt>
                <c:pt idx="17894">
                  <c:v>73.593131999999997</c:v>
                </c:pt>
                <c:pt idx="17895">
                  <c:v>73.600493999999998</c:v>
                </c:pt>
                <c:pt idx="17896">
                  <c:v>73.589371</c:v>
                </c:pt>
                <c:pt idx="17897">
                  <c:v>73.597938999999997</c:v>
                </c:pt>
                <c:pt idx="17898">
                  <c:v>73.582008000000002</c:v>
                </c:pt>
                <c:pt idx="17899">
                  <c:v>73.584862000000001</c:v>
                </c:pt>
                <c:pt idx="17900">
                  <c:v>73.579605000000001</c:v>
                </c:pt>
                <c:pt idx="17901">
                  <c:v>73.602447999999995</c:v>
                </c:pt>
                <c:pt idx="17902">
                  <c:v>73.610259999999997</c:v>
                </c:pt>
                <c:pt idx="17903">
                  <c:v>73.588318000000001</c:v>
                </c:pt>
                <c:pt idx="17904">
                  <c:v>73.603499999999997</c:v>
                </c:pt>
                <c:pt idx="17905">
                  <c:v>73.588318000000001</c:v>
                </c:pt>
                <c:pt idx="17906">
                  <c:v>73.596137999999996</c:v>
                </c:pt>
                <c:pt idx="17907">
                  <c:v>73.618224999999995</c:v>
                </c:pt>
                <c:pt idx="17908">
                  <c:v>73.605300999999997</c:v>
                </c:pt>
                <c:pt idx="17909">
                  <c:v>73.604102999999995</c:v>
                </c:pt>
                <c:pt idx="17910">
                  <c:v>73.597938999999997</c:v>
                </c:pt>
                <c:pt idx="17911">
                  <c:v>73.605903999999995</c:v>
                </c:pt>
                <c:pt idx="17912">
                  <c:v>73.636864000000003</c:v>
                </c:pt>
                <c:pt idx="17913">
                  <c:v>73.590125999999998</c:v>
                </c:pt>
                <c:pt idx="17914">
                  <c:v>73.599891999999997</c:v>
                </c:pt>
                <c:pt idx="17915">
                  <c:v>73.615066999999996</c:v>
                </c:pt>
                <c:pt idx="17916">
                  <c:v>73.612212999999997</c:v>
                </c:pt>
                <c:pt idx="17917">
                  <c:v>73.634911000000002</c:v>
                </c:pt>
                <c:pt idx="17918">
                  <c:v>73.607253999999998</c:v>
                </c:pt>
                <c:pt idx="17919">
                  <c:v>73.615371999999994</c:v>
                </c:pt>
                <c:pt idx="17920">
                  <c:v>73.626343000000006</c:v>
                </c:pt>
                <c:pt idx="17921">
                  <c:v>73.622580999999997</c:v>
                </c:pt>
                <c:pt idx="17922">
                  <c:v>73.628296000000006</c:v>
                </c:pt>
                <c:pt idx="17923">
                  <c:v>73.634003000000007</c:v>
                </c:pt>
                <c:pt idx="17924">
                  <c:v>73.624390000000005</c:v>
                </c:pt>
                <c:pt idx="17925">
                  <c:v>73.640770000000003</c:v>
                </c:pt>
                <c:pt idx="17926">
                  <c:v>73.634003000000007</c:v>
                </c:pt>
                <c:pt idx="17927">
                  <c:v>73.640617000000006</c:v>
                </c:pt>
                <c:pt idx="17928">
                  <c:v>73.629951000000005</c:v>
                </c:pt>
                <c:pt idx="17929">
                  <c:v>73.638664000000006</c:v>
                </c:pt>
                <c:pt idx="17930">
                  <c:v>73.634460000000004</c:v>
                </c:pt>
                <c:pt idx="17931">
                  <c:v>73.629043999999993</c:v>
                </c:pt>
                <c:pt idx="17932">
                  <c:v>73.631302000000005</c:v>
                </c:pt>
                <c:pt idx="17933">
                  <c:v>73.652489000000003</c:v>
                </c:pt>
                <c:pt idx="17934">
                  <c:v>73.652641000000003</c:v>
                </c:pt>
                <c:pt idx="17935">
                  <c:v>73.651893999999999</c:v>
                </c:pt>
                <c:pt idx="17936">
                  <c:v>73.646179000000004</c:v>
                </c:pt>
                <c:pt idx="17937">
                  <c:v>73.641823000000002</c:v>
                </c:pt>
                <c:pt idx="17938">
                  <c:v>73.649483000000004</c:v>
                </c:pt>
                <c:pt idx="17939">
                  <c:v>73.656402999999997</c:v>
                </c:pt>
                <c:pt idx="17940">
                  <c:v>73.639267000000004</c:v>
                </c:pt>
                <c:pt idx="17941">
                  <c:v>73.648132000000004</c:v>
                </c:pt>
                <c:pt idx="17942">
                  <c:v>73.664664999999999</c:v>
                </c:pt>
                <c:pt idx="17943">
                  <c:v>73.646179000000004</c:v>
                </c:pt>
                <c:pt idx="17944">
                  <c:v>73.647079000000005</c:v>
                </c:pt>
                <c:pt idx="17945">
                  <c:v>73.65625</c:v>
                </c:pt>
                <c:pt idx="17946">
                  <c:v>73.662864999999996</c:v>
                </c:pt>
                <c:pt idx="17947">
                  <c:v>73.657905999999997</c:v>
                </c:pt>
                <c:pt idx="17948">
                  <c:v>73.668273999999997</c:v>
                </c:pt>
                <c:pt idx="17949">
                  <c:v>73.677588999999998</c:v>
                </c:pt>
                <c:pt idx="17950">
                  <c:v>73.669776999999996</c:v>
                </c:pt>
                <c:pt idx="17951">
                  <c:v>73.679992999999996</c:v>
                </c:pt>
                <c:pt idx="17952">
                  <c:v>73.677588999999998</c:v>
                </c:pt>
                <c:pt idx="17953">
                  <c:v>73.690665999999993</c:v>
                </c:pt>
                <c:pt idx="17954">
                  <c:v>73.695023000000006</c:v>
                </c:pt>
                <c:pt idx="17955">
                  <c:v>73.676841999999994</c:v>
                </c:pt>
                <c:pt idx="17956">
                  <c:v>73.679542999999995</c:v>
                </c:pt>
                <c:pt idx="17957">
                  <c:v>73.685706999999994</c:v>
                </c:pt>
                <c:pt idx="17958">
                  <c:v>73.668571</c:v>
                </c:pt>
                <c:pt idx="17959">
                  <c:v>73.682845999999998</c:v>
                </c:pt>
                <c:pt idx="17960">
                  <c:v>73.681800999999993</c:v>
                </c:pt>
                <c:pt idx="17961">
                  <c:v>73.679839999999999</c:v>
                </c:pt>
                <c:pt idx="17962">
                  <c:v>73.714561000000003</c:v>
                </c:pt>
                <c:pt idx="17963">
                  <c:v>73.694725000000005</c:v>
                </c:pt>
                <c:pt idx="17964">
                  <c:v>73.693969999999993</c:v>
                </c:pt>
                <c:pt idx="17965">
                  <c:v>73.674430999999998</c:v>
                </c:pt>
                <c:pt idx="17966">
                  <c:v>73.697425999999993</c:v>
                </c:pt>
                <c:pt idx="17967">
                  <c:v>73.700432000000006</c:v>
                </c:pt>
                <c:pt idx="17968">
                  <c:v>73.715309000000005</c:v>
                </c:pt>
                <c:pt idx="17969">
                  <c:v>73.696228000000005</c:v>
                </c:pt>
                <c:pt idx="17970">
                  <c:v>73.708847000000006</c:v>
                </c:pt>
                <c:pt idx="17971">
                  <c:v>73.703438000000006</c:v>
                </c:pt>
                <c:pt idx="17972">
                  <c:v>73.705841000000007</c:v>
                </c:pt>
                <c:pt idx="17973">
                  <c:v>73.703438000000006</c:v>
                </c:pt>
                <c:pt idx="17974">
                  <c:v>73.708243999999993</c:v>
                </c:pt>
                <c:pt idx="17975">
                  <c:v>73.712303000000006</c:v>
                </c:pt>
                <c:pt idx="17976">
                  <c:v>73.719673</c:v>
                </c:pt>
                <c:pt idx="17977">
                  <c:v>73.706290999999993</c:v>
                </c:pt>
                <c:pt idx="17978">
                  <c:v>73.724029999999999</c:v>
                </c:pt>
                <c:pt idx="17979">
                  <c:v>73.718018000000001</c:v>
                </c:pt>
                <c:pt idx="17980">
                  <c:v>73.713806000000005</c:v>
                </c:pt>
                <c:pt idx="17981">
                  <c:v>73.713356000000005</c:v>
                </c:pt>
                <c:pt idx="17982">
                  <c:v>73.733192000000003</c:v>
                </c:pt>
                <c:pt idx="17983">
                  <c:v>73.720718000000005</c:v>
                </c:pt>
                <c:pt idx="17984">
                  <c:v>73.709000000000003</c:v>
                </c:pt>
                <c:pt idx="17985">
                  <c:v>73.736801</c:v>
                </c:pt>
                <c:pt idx="17986">
                  <c:v>73.719971000000001</c:v>
                </c:pt>
                <c:pt idx="17987">
                  <c:v>73.719070000000002</c:v>
                </c:pt>
                <c:pt idx="17988">
                  <c:v>73.733497999999997</c:v>
                </c:pt>
                <c:pt idx="17989">
                  <c:v>73.750327999999996</c:v>
                </c:pt>
                <c:pt idx="17990">
                  <c:v>73.743567999999996</c:v>
                </c:pt>
                <c:pt idx="17991">
                  <c:v>73.748977999999994</c:v>
                </c:pt>
                <c:pt idx="17992">
                  <c:v>73.721474000000001</c:v>
                </c:pt>
                <c:pt idx="17993">
                  <c:v>73.748076999999995</c:v>
                </c:pt>
                <c:pt idx="17994">
                  <c:v>73.745666999999997</c:v>
                </c:pt>
                <c:pt idx="17995">
                  <c:v>73.760848999999993</c:v>
                </c:pt>
                <c:pt idx="17996">
                  <c:v>73.766105999999994</c:v>
                </c:pt>
                <c:pt idx="17997">
                  <c:v>73.743567999999996</c:v>
                </c:pt>
                <c:pt idx="17998">
                  <c:v>73.750031000000007</c:v>
                </c:pt>
                <c:pt idx="17999">
                  <c:v>73.760245999999995</c:v>
                </c:pt>
                <c:pt idx="18000">
                  <c:v>73.763099999999994</c:v>
                </c:pt>
                <c:pt idx="18001">
                  <c:v>73.770615000000006</c:v>
                </c:pt>
                <c:pt idx="18002">
                  <c:v>73.763855000000007</c:v>
                </c:pt>
                <c:pt idx="18003">
                  <c:v>73.730789000000001</c:v>
                </c:pt>
                <c:pt idx="18004">
                  <c:v>73.756339999999994</c:v>
                </c:pt>
                <c:pt idx="18005">
                  <c:v>73.750480999999994</c:v>
                </c:pt>
                <c:pt idx="18006">
                  <c:v>73.775429000000003</c:v>
                </c:pt>
                <c:pt idx="18007">
                  <c:v>73.774520999999993</c:v>
                </c:pt>
                <c:pt idx="18008">
                  <c:v>73.774979000000002</c:v>
                </c:pt>
                <c:pt idx="18009">
                  <c:v>73.768058999999994</c:v>
                </c:pt>
                <c:pt idx="18010">
                  <c:v>73.758895999999993</c:v>
                </c:pt>
                <c:pt idx="18011">
                  <c:v>73.757996000000006</c:v>
                </c:pt>
                <c:pt idx="18012">
                  <c:v>73.775879000000003</c:v>
                </c:pt>
                <c:pt idx="18013">
                  <c:v>73.777382000000003</c:v>
                </c:pt>
                <c:pt idx="18014">
                  <c:v>73.791206000000003</c:v>
                </c:pt>
                <c:pt idx="18015">
                  <c:v>73.760399000000007</c:v>
                </c:pt>
                <c:pt idx="18016">
                  <c:v>73.791206000000003</c:v>
                </c:pt>
                <c:pt idx="18017">
                  <c:v>73.781441000000001</c:v>
                </c:pt>
                <c:pt idx="18018">
                  <c:v>73.779335000000003</c:v>
                </c:pt>
                <c:pt idx="18019">
                  <c:v>73.794212000000002</c:v>
                </c:pt>
                <c:pt idx="18020">
                  <c:v>73.792107000000001</c:v>
                </c:pt>
                <c:pt idx="18021">
                  <c:v>73.795715000000001</c:v>
                </c:pt>
                <c:pt idx="18022">
                  <c:v>73.783394000000001</c:v>
                </c:pt>
                <c:pt idx="18023">
                  <c:v>73.814650999999998</c:v>
                </c:pt>
                <c:pt idx="18024">
                  <c:v>73.800072</c:v>
                </c:pt>
                <c:pt idx="18025">
                  <c:v>73.793762000000001</c:v>
                </c:pt>
                <c:pt idx="18026">
                  <c:v>73.794060000000002</c:v>
                </c:pt>
                <c:pt idx="18027">
                  <c:v>73.812393</c:v>
                </c:pt>
                <c:pt idx="18028">
                  <c:v>73.801879999999997</c:v>
                </c:pt>
                <c:pt idx="18029">
                  <c:v>73.829978999999994</c:v>
                </c:pt>
                <c:pt idx="18030">
                  <c:v>73.803382999999997</c:v>
                </c:pt>
                <c:pt idx="18031">
                  <c:v>73.823516999999995</c:v>
                </c:pt>
                <c:pt idx="18032">
                  <c:v>73.820960999999997</c:v>
                </c:pt>
                <c:pt idx="18033">
                  <c:v>73.813300999999996</c:v>
                </c:pt>
                <c:pt idx="18034">
                  <c:v>73.825019999999995</c:v>
                </c:pt>
                <c:pt idx="18035">
                  <c:v>73.816756999999996</c:v>
                </c:pt>
                <c:pt idx="18036">
                  <c:v>73.826522999999995</c:v>
                </c:pt>
                <c:pt idx="18037">
                  <c:v>73.817954999999998</c:v>
                </c:pt>
                <c:pt idx="18038">
                  <c:v>73.836143000000007</c:v>
                </c:pt>
                <c:pt idx="18039">
                  <c:v>73.825316999999998</c:v>
                </c:pt>
                <c:pt idx="18040">
                  <c:v>73.848618000000002</c:v>
                </c:pt>
                <c:pt idx="18041">
                  <c:v>73.834937999999994</c:v>
                </c:pt>
                <c:pt idx="18042">
                  <c:v>73.850121000000001</c:v>
                </c:pt>
                <c:pt idx="18043">
                  <c:v>73.825019999999995</c:v>
                </c:pt>
                <c:pt idx="18044">
                  <c:v>73.842751000000007</c:v>
                </c:pt>
                <c:pt idx="18045">
                  <c:v>73.862289000000004</c:v>
                </c:pt>
                <c:pt idx="18046">
                  <c:v>73.832984999999994</c:v>
                </c:pt>
                <c:pt idx="18047">
                  <c:v>73.856880000000004</c:v>
                </c:pt>
                <c:pt idx="18048">
                  <c:v>73.849968000000004</c:v>
                </c:pt>
                <c:pt idx="18049">
                  <c:v>73.828781000000006</c:v>
                </c:pt>
                <c:pt idx="18050">
                  <c:v>73.868454</c:v>
                </c:pt>
                <c:pt idx="18051">
                  <c:v>73.851921000000004</c:v>
                </c:pt>
                <c:pt idx="18052">
                  <c:v>73.859886000000003</c:v>
                </c:pt>
                <c:pt idx="18053">
                  <c:v>73.874161000000001</c:v>
                </c:pt>
                <c:pt idx="18054">
                  <c:v>73.861389000000003</c:v>
                </c:pt>
                <c:pt idx="18055">
                  <c:v>73.863792000000004</c:v>
                </c:pt>
                <c:pt idx="18056">
                  <c:v>73.869956999999999</c:v>
                </c:pt>
                <c:pt idx="18057">
                  <c:v>73.885886999999997</c:v>
                </c:pt>
                <c:pt idx="18058">
                  <c:v>73.868752000000001</c:v>
                </c:pt>
                <c:pt idx="18059">
                  <c:v>73.878974999999997</c:v>
                </c:pt>
                <c:pt idx="18060">
                  <c:v>73.885131999999999</c:v>
                </c:pt>
                <c:pt idx="18061">
                  <c:v>73.889640999999997</c:v>
                </c:pt>
                <c:pt idx="18062">
                  <c:v>73.885886999999997</c:v>
                </c:pt>
                <c:pt idx="18063">
                  <c:v>73.875518999999997</c:v>
                </c:pt>
                <c:pt idx="18064">
                  <c:v>73.882430999999997</c:v>
                </c:pt>
                <c:pt idx="18065">
                  <c:v>73.897155999999995</c:v>
                </c:pt>
                <c:pt idx="18066">
                  <c:v>73.906929000000005</c:v>
                </c:pt>
                <c:pt idx="18067">
                  <c:v>73.912186000000005</c:v>
                </c:pt>
                <c:pt idx="18068">
                  <c:v>73.898514000000006</c:v>
                </c:pt>
                <c:pt idx="18069">
                  <c:v>73.911736000000005</c:v>
                </c:pt>
                <c:pt idx="18070">
                  <c:v>73.914742000000004</c:v>
                </c:pt>
                <c:pt idx="18071">
                  <c:v>73.919098000000005</c:v>
                </c:pt>
                <c:pt idx="18072">
                  <c:v>73.910683000000006</c:v>
                </c:pt>
                <c:pt idx="18073">
                  <c:v>73.911736000000005</c:v>
                </c:pt>
                <c:pt idx="18074">
                  <c:v>73.897461000000007</c:v>
                </c:pt>
                <c:pt idx="18075">
                  <c:v>73.922859000000003</c:v>
                </c:pt>
                <c:pt idx="18076">
                  <c:v>73.926010000000005</c:v>
                </c:pt>
                <c:pt idx="18077">
                  <c:v>73.925415000000001</c:v>
                </c:pt>
                <c:pt idx="18078">
                  <c:v>73.929466000000005</c:v>
                </c:pt>
                <c:pt idx="18079">
                  <c:v>73.934882999999999</c:v>
                </c:pt>
                <c:pt idx="18080">
                  <c:v>73.956367</c:v>
                </c:pt>
                <c:pt idx="18081">
                  <c:v>73.930222000000001</c:v>
                </c:pt>
                <c:pt idx="18082">
                  <c:v>73.935333</c:v>
                </c:pt>
                <c:pt idx="18083">
                  <c:v>73.934425000000005</c:v>
                </c:pt>
                <c:pt idx="18084">
                  <c:v>73.934882999999999</c:v>
                </c:pt>
                <c:pt idx="18085">
                  <c:v>73.935631000000001</c:v>
                </c:pt>
                <c:pt idx="18086">
                  <c:v>73.949455</c:v>
                </c:pt>
                <c:pt idx="18087">
                  <c:v>73.920601000000005</c:v>
                </c:pt>
                <c:pt idx="18088">
                  <c:v>73.949309999999997</c:v>
                </c:pt>
                <c:pt idx="18089">
                  <c:v>73.949005</c:v>
                </c:pt>
                <c:pt idx="18090">
                  <c:v>73.946601999999999</c:v>
                </c:pt>
                <c:pt idx="18091">
                  <c:v>73.976059000000006</c:v>
                </c:pt>
                <c:pt idx="18092">
                  <c:v>73.958320999999998</c:v>
                </c:pt>
                <c:pt idx="18093">
                  <c:v>73.953361999999998</c:v>
                </c:pt>
                <c:pt idx="18094">
                  <c:v>73.967490999999995</c:v>
                </c:pt>
                <c:pt idx="18095">
                  <c:v>73.979361999999995</c:v>
                </c:pt>
                <c:pt idx="18096">
                  <c:v>73.942245</c:v>
                </c:pt>
                <c:pt idx="18097">
                  <c:v>73.968245999999994</c:v>
                </c:pt>
                <c:pt idx="18098">
                  <c:v>73.961631999999994</c:v>
                </c:pt>
                <c:pt idx="18099">
                  <c:v>73.953963999999999</c:v>
                </c:pt>
                <c:pt idx="18100">
                  <c:v>73.955771999999996</c:v>
                </c:pt>
                <c:pt idx="18101">
                  <c:v>73.968993999999995</c:v>
                </c:pt>
                <c:pt idx="18102">
                  <c:v>73.967940999999996</c:v>
                </c:pt>
                <c:pt idx="18103">
                  <c:v>73.983124000000004</c:v>
                </c:pt>
                <c:pt idx="18104">
                  <c:v>73.981917999999993</c:v>
                </c:pt>
                <c:pt idx="18105">
                  <c:v>73.989586000000003</c:v>
                </c:pt>
                <c:pt idx="18106">
                  <c:v>73.999352000000002</c:v>
                </c:pt>
                <c:pt idx="18107">
                  <c:v>73.991989000000004</c:v>
                </c:pt>
                <c:pt idx="18108">
                  <c:v>74.012276</c:v>
                </c:pt>
                <c:pt idx="18109">
                  <c:v>73.989731000000006</c:v>
                </c:pt>
                <c:pt idx="18110">
                  <c:v>73.992592000000002</c:v>
                </c:pt>
                <c:pt idx="18111">
                  <c:v>74.001457000000002</c:v>
                </c:pt>
                <c:pt idx="18112">
                  <c:v>74.007919000000001</c:v>
                </c:pt>
                <c:pt idx="18113">
                  <c:v>74.003860000000003</c:v>
                </c:pt>
                <c:pt idx="18114">
                  <c:v>73.997551000000001</c:v>
                </c:pt>
                <c:pt idx="18115">
                  <c:v>74.007164000000003</c:v>
                </c:pt>
                <c:pt idx="18116">
                  <c:v>74.002357000000003</c:v>
                </c:pt>
                <c:pt idx="18117">
                  <c:v>74.004761000000002</c:v>
                </c:pt>
                <c:pt idx="18118">
                  <c:v>74.013030999999998</c:v>
                </c:pt>
                <c:pt idx="18119">
                  <c:v>74.007164000000003</c:v>
                </c:pt>
                <c:pt idx="18120">
                  <c:v>74.027305999999996</c:v>
                </c:pt>
                <c:pt idx="18121">
                  <c:v>74.062325000000001</c:v>
                </c:pt>
                <c:pt idx="18122">
                  <c:v>74.042488000000006</c:v>
                </c:pt>
                <c:pt idx="18123">
                  <c:v>74.024901999999997</c:v>
                </c:pt>
                <c:pt idx="18124">
                  <c:v>74.030463999999995</c:v>
                </c:pt>
                <c:pt idx="18125">
                  <c:v>74.016936999999999</c:v>
                </c:pt>
                <c:pt idx="18126">
                  <c:v>74.026854999999998</c:v>
                </c:pt>
                <c:pt idx="18127">
                  <c:v>74.023848999999998</c:v>
                </c:pt>
                <c:pt idx="18128">
                  <c:v>74.043685999999994</c:v>
                </c:pt>
                <c:pt idx="18129">
                  <c:v>74.054503999999994</c:v>
                </c:pt>
                <c:pt idx="18130">
                  <c:v>74.042029999999997</c:v>
                </c:pt>
                <c:pt idx="18131">
                  <c:v>74.060669000000004</c:v>
                </c:pt>
                <c:pt idx="18132">
                  <c:v>74.068932000000004</c:v>
                </c:pt>
                <c:pt idx="18133">
                  <c:v>74.056458000000006</c:v>
                </c:pt>
                <c:pt idx="18134">
                  <c:v>74.064125000000004</c:v>
                </c:pt>
                <c:pt idx="18135">
                  <c:v>74.080207999999999</c:v>
                </c:pt>
                <c:pt idx="18136">
                  <c:v>74.077499000000003</c:v>
                </c:pt>
                <c:pt idx="18137">
                  <c:v>74.072990000000004</c:v>
                </c:pt>
                <c:pt idx="18138">
                  <c:v>74.089973000000001</c:v>
                </c:pt>
                <c:pt idx="18139">
                  <c:v>74.069984000000005</c:v>
                </c:pt>
                <c:pt idx="18140">
                  <c:v>74.086067</c:v>
                </c:pt>
                <c:pt idx="18141">
                  <c:v>74.073593000000002</c:v>
                </c:pt>
                <c:pt idx="18142">
                  <c:v>74.087272999999996</c:v>
                </c:pt>
                <c:pt idx="18143">
                  <c:v>74.101394999999997</c:v>
                </c:pt>
                <c:pt idx="18144">
                  <c:v>74.095534999999998</c:v>
                </c:pt>
                <c:pt idx="18145">
                  <c:v>74.103499999999997</c:v>
                </c:pt>
                <c:pt idx="18146">
                  <c:v>74.101546999999997</c:v>
                </c:pt>
                <c:pt idx="18147">
                  <c:v>74.106955999999997</c:v>
                </c:pt>
                <c:pt idx="18148">
                  <c:v>74.105155999999994</c:v>
                </c:pt>
                <c:pt idx="18149">
                  <c:v>74.091025999999999</c:v>
                </c:pt>
                <c:pt idx="18150">
                  <c:v>74.109215000000006</c:v>
                </c:pt>
                <c:pt idx="18151">
                  <c:v>74.129501000000005</c:v>
                </c:pt>
                <c:pt idx="18152">
                  <c:v>74.129951000000005</c:v>
                </c:pt>
                <c:pt idx="18153">
                  <c:v>74.107712000000006</c:v>
                </c:pt>
                <c:pt idx="18154">
                  <c:v>74.117026999999993</c:v>
                </c:pt>
                <c:pt idx="18155">
                  <c:v>74.141220000000004</c:v>
                </c:pt>
                <c:pt idx="18156">
                  <c:v>74.132805000000005</c:v>
                </c:pt>
                <c:pt idx="18157">
                  <c:v>74.143929</c:v>
                </c:pt>
                <c:pt idx="18158">
                  <c:v>74.123489000000006</c:v>
                </c:pt>
                <c:pt idx="18159">
                  <c:v>74.153694000000002</c:v>
                </c:pt>
                <c:pt idx="18160">
                  <c:v>74.151893999999999</c:v>
                </c:pt>
                <c:pt idx="18161">
                  <c:v>74.158653000000001</c:v>
                </c:pt>
                <c:pt idx="18162">
                  <c:v>74.129349000000005</c:v>
                </c:pt>
                <c:pt idx="18163">
                  <c:v>74.122589000000005</c:v>
                </c:pt>
                <c:pt idx="18164">
                  <c:v>74.144676000000004</c:v>
                </c:pt>
                <c:pt idx="18165">
                  <c:v>74.143929</c:v>
                </c:pt>
                <c:pt idx="18166">
                  <c:v>74.170074</c:v>
                </c:pt>
                <c:pt idx="18167">
                  <c:v>74.169173999999998</c:v>
                </c:pt>
                <c:pt idx="18168">
                  <c:v>74.166022999999996</c:v>
                </c:pt>
                <c:pt idx="18169">
                  <c:v>74.169929999999994</c:v>
                </c:pt>
                <c:pt idx="18170">
                  <c:v>74.172782999999995</c:v>
                </c:pt>
                <c:pt idx="18171">
                  <c:v>74.161659</c:v>
                </c:pt>
                <c:pt idx="18172">
                  <c:v>74.182250999999994</c:v>
                </c:pt>
                <c:pt idx="18173">
                  <c:v>74.163764999999998</c:v>
                </c:pt>
                <c:pt idx="18174">
                  <c:v>74.158203</c:v>
                </c:pt>
                <c:pt idx="18175">
                  <c:v>74.181197999999995</c:v>
                </c:pt>
                <c:pt idx="18176">
                  <c:v>74.183753999999993</c:v>
                </c:pt>
                <c:pt idx="18177">
                  <c:v>74.182250999999994</c:v>
                </c:pt>
                <c:pt idx="18178">
                  <c:v>74.184357000000006</c:v>
                </c:pt>
                <c:pt idx="18179">
                  <c:v>74.180747999999994</c:v>
                </c:pt>
                <c:pt idx="18180">
                  <c:v>74.196381000000002</c:v>
                </c:pt>
                <c:pt idx="18181">
                  <c:v>74.184807000000006</c:v>
                </c:pt>
                <c:pt idx="18182">
                  <c:v>74.191565999999995</c:v>
                </c:pt>
                <c:pt idx="18183">
                  <c:v>74.200890000000001</c:v>
                </c:pt>
                <c:pt idx="18184">
                  <c:v>74.213509000000002</c:v>
                </c:pt>
                <c:pt idx="18185">
                  <c:v>74.204193000000004</c:v>
                </c:pt>
                <c:pt idx="18186">
                  <c:v>74.201035000000005</c:v>
                </c:pt>
                <c:pt idx="18187">
                  <c:v>74.203293000000002</c:v>
                </c:pt>
                <c:pt idx="18188">
                  <c:v>74.218468000000001</c:v>
                </c:pt>
                <c:pt idx="18189">
                  <c:v>74.221328999999997</c:v>
                </c:pt>
                <c:pt idx="18190">
                  <c:v>74.221474000000001</c:v>
                </c:pt>
                <c:pt idx="18191">
                  <c:v>74.219971000000001</c:v>
                </c:pt>
                <c:pt idx="18192">
                  <c:v>74.196526000000006</c:v>
                </c:pt>
                <c:pt idx="18193">
                  <c:v>74.219368000000003</c:v>
                </c:pt>
                <c:pt idx="18194">
                  <c:v>74.211555000000004</c:v>
                </c:pt>
                <c:pt idx="18195">
                  <c:v>74.211555000000004</c:v>
                </c:pt>
                <c:pt idx="18196">
                  <c:v>74.225837999999996</c:v>
                </c:pt>
                <c:pt idx="18197">
                  <c:v>74.221474000000001</c:v>
                </c:pt>
                <c:pt idx="18198">
                  <c:v>74.235305999999994</c:v>
                </c:pt>
                <c:pt idx="18199">
                  <c:v>74.222977</c:v>
                </c:pt>
                <c:pt idx="18200">
                  <c:v>74.212006000000002</c:v>
                </c:pt>
                <c:pt idx="18201">
                  <c:v>74.227485999999999</c:v>
                </c:pt>
                <c:pt idx="18202">
                  <c:v>74.230941999999999</c:v>
                </c:pt>
                <c:pt idx="18203">
                  <c:v>74.232894999999999</c:v>
                </c:pt>
                <c:pt idx="18204">
                  <c:v>74.237555999999998</c:v>
                </c:pt>
                <c:pt idx="18205">
                  <c:v>74.237708999999995</c:v>
                </c:pt>
                <c:pt idx="18206">
                  <c:v>74.228386</c:v>
                </c:pt>
                <c:pt idx="18207">
                  <c:v>74.236503999999996</c:v>
                </c:pt>
                <c:pt idx="18208">
                  <c:v>74.237555999999998</c:v>
                </c:pt>
                <c:pt idx="18209">
                  <c:v>74.250327999999996</c:v>
                </c:pt>
                <c:pt idx="18210">
                  <c:v>74.248374999999996</c:v>
                </c:pt>
                <c:pt idx="18211">
                  <c:v>74.250031000000007</c:v>
                </c:pt>
                <c:pt idx="18212">
                  <c:v>74.243415999999996</c:v>
                </c:pt>
                <c:pt idx="18213">
                  <c:v>74.246123999999995</c:v>
                </c:pt>
                <c:pt idx="18214">
                  <c:v>74.255286999999996</c:v>
                </c:pt>
                <c:pt idx="18215">
                  <c:v>74.248824999999997</c:v>
                </c:pt>
                <c:pt idx="18216">
                  <c:v>74.269569000000004</c:v>
                </c:pt>
                <c:pt idx="18217">
                  <c:v>74.253189000000006</c:v>
                </c:pt>
                <c:pt idx="18218">
                  <c:v>74.264160000000004</c:v>
                </c:pt>
                <c:pt idx="18219">
                  <c:v>74.248374999999996</c:v>
                </c:pt>
                <c:pt idx="18220">
                  <c:v>74.259345999999994</c:v>
                </c:pt>
                <c:pt idx="18221">
                  <c:v>74.254386999999994</c:v>
                </c:pt>
                <c:pt idx="18222">
                  <c:v>74.267914000000005</c:v>
                </c:pt>
                <c:pt idx="18223">
                  <c:v>74.269119000000003</c:v>
                </c:pt>
                <c:pt idx="18224">
                  <c:v>74.261298999999994</c:v>
                </c:pt>
                <c:pt idx="18225">
                  <c:v>74.285049000000001</c:v>
                </c:pt>
                <c:pt idx="18226">
                  <c:v>74.273926000000003</c:v>
                </c:pt>
                <c:pt idx="18227">
                  <c:v>74.266113000000004</c:v>
                </c:pt>
                <c:pt idx="18228">
                  <c:v>74.246573999999995</c:v>
                </c:pt>
                <c:pt idx="18229">
                  <c:v>74.276031000000003</c:v>
                </c:pt>
                <c:pt idx="18230">
                  <c:v>74.259048000000007</c:v>
                </c:pt>
                <c:pt idx="18231">
                  <c:v>74.264610000000005</c:v>
                </c:pt>
                <c:pt idx="18232">
                  <c:v>74.260704000000004</c:v>
                </c:pt>
                <c:pt idx="18233">
                  <c:v>74.275276000000005</c:v>
                </c:pt>
                <c:pt idx="18234">
                  <c:v>74.284294000000003</c:v>
                </c:pt>
                <c:pt idx="18235">
                  <c:v>74.273026000000002</c:v>
                </c:pt>
                <c:pt idx="18236">
                  <c:v>74.288505999999998</c:v>
                </c:pt>
                <c:pt idx="18237">
                  <c:v>74.279938000000001</c:v>
                </c:pt>
                <c:pt idx="18238">
                  <c:v>74.268517000000003</c:v>
                </c:pt>
                <c:pt idx="18239">
                  <c:v>74.283691000000005</c:v>
                </c:pt>
                <c:pt idx="18240">
                  <c:v>74.292107000000001</c:v>
                </c:pt>
                <c:pt idx="18241">
                  <c:v>74.293914999999998</c:v>
                </c:pt>
                <c:pt idx="18242">
                  <c:v>74.287604999999999</c:v>
                </c:pt>
                <c:pt idx="18243">
                  <c:v>74.297370999999998</c:v>
                </c:pt>
                <c:pt idx="18244">
                  <c:v>74.290008999999998</c:v>
                </c:pt>
                <c:pt idx="18245">
                  <c:v>74.286697000000004</c:v>
                </c:pt>
                <c:pt idx="18246">
                  <c:v>74.279182000000006</c:v>
                </c:pt>
                <c:pt idx="18247">
                  <c:v>74.304732999999999</c:v>
                </c:pt>
                <c:pt idx="18248">
                  <c:v>74.296920999999998</c:v>
                </c:pt>
                <c:pt idx="18249">
                  <c:v>74.294066999999998</c:v>
                </c:pt>
                <c:pt idx="18250">
                  <c:v>74.323066999999995</c:v>
                </c:pt>
                <c:pt idx="18251">
                  <c:v>74.299025999999998</c:v>
                </c:pt>
                <c:pt idx="18252">
                  <c:v>74.304282999999998</c:v>
                </c:pt>
                <c:pt idx="18253">
                  <c:v>74.323975000000004</c:v>
                </c:pt>
                <c:pt idx="18254">
                  <c:v>74.322922000000005</c:v>
                </c:pt>
                <c:pt idx="18255">
                  <c:v>74.308188999999999</c:v>
                </c:pt>
                <c:pt idx="18256">
                  <c:v>74.314048999999997</c:v>
                </c:pt>
                <c:pt idx="18257">
                  <c:v>74.308639999999997</c:v>
                </c:pt>
                <c:pt idx="18258">
                  <c:v>74.320366000000007</c:v>
                </c:pt>
                <c:pt idx="18259">
                  <c:v>74.297820999999999</c:v>
                </c:pt>
                <c:pt idx="18260">
                  <c:v>74.317206999999996</c:v>
                </c:pt>
                <c:pt idx="18261">
                  <c:v>74.305335999999997</c:v>
                </c:pt>
                <c:pt idx="18262">
                  <c:v>74.313004000000006</c:v>
                </c:pt>
                <c:pt idx="18263">
                  <c:v>74.305785999999998</c:v>
                </c:pt>
                <c:pt idx="18264">
                  <c:v>74.308639999999997</c:v>
                </c:pt>
                <c:pt idx="18265">
                  <c:v>74.299476999999996</c:v>
                </c:pt>
                <c:pt idx="18266">
                  <c:v>74.322318999999993</c:v>
                </c:pt>
                <c:pt idx="18267">
                  <c:v>74.311194999999998</c:v>
                </c:pt>
                <c:pt idx="18268">
                  <c:v>74.311042999999998</c:v>
                </c:pt>
                <c:pt idx="18269">
                  <c:v>74.294364999999999</c:v>
                </c:pt>
                <c:pt idx="18270">
                  <c:v>74.311645999999996</c:v>
                </c:pt>
                <c:pt idx="18271">
                  <c:v>74.293914999999998</c:v>
                </c:pt>
                <c:pt idx="18272">
                  <c:v>74.306685999999999</c:v>
                </c:pt>
                <c:pt idx="18273">
                  <c:v>74.314048999999997</c:v>
                </c:pt>
                <c:pt idx="18274">
                  <c:v>74.304732999999999</c:v>
                </c:pt>
                <c:pt idx="18275">
                  <c:v>74.315406999999993</c:v>
                </c:pt>
                <c:pt idx="18276">
                  <c:v>74.306388999999996</c:v>
                </c:pt>
                <c:pt idx="18277">
                  <c:v>74.326828000000006</c:v>
                </c:pt>
                <c:pt idx="18278">
                  <c:v>74.317656999999997</c:v>
                </c:pt>
                <c:pt idx="18279">
                  <c:v>74.331635000000006</c:v>
                </c:pt>
                <c:pt idx="18280">
                  <c:v>74.318107999999995</c:v>
                </c:pt>
                <c:pt idx="18281">
                  <c:v>74.324875000000006</c:v>
                </c:pt>
                <c:pt idx="18282">
                  <c:v>74.344414</c:v>
                </c:pt>
                <c:pt idx="18283">
                  <c:v>74.328475999999995</c:v>
                </c:pt>
                <c:pt idx="18284">
                  <c:v>74.338249000000005</c:v>
                </c:pt>
                <c:pt idx="18285">
                  <c:v>74.332237000000006</c:v>
                </c:pt>
                <c:pt idx="18286">
                  <c:v>74.338997000000006</c:v>
                </c:pt>
                <c:pt idx="18287">
                  <c:v>74.337646000000007</c:v>
                </c:pt>
                <c:pt idx="18288">
                  <c:v>74.354179000000002</c:v>
                </c:pt>
                <c:pt idx="18289">
                  <c:v>74.338997000000006</c:v>
                </c:pt>
                <c:pt idx="18290">
                  <c:v>74.319159999999997</c:v>
                </c:pt>
                <c:pt idx="18291">
                  <c:v>74.324425000000005</c:v>
                </c:pt>
                <c:pt idx="18292">
                  <c:v>74.327727999999993</c:v>
                </c:pt>
                <c:pt idx="18293">
                  <c:v>74.344864000000001</c:v>
                </c:pt>
                <c:pt idx="18294">
                  <c:v>74.344109000000003</c:v>
                </c:pt>
                <c:pt idx="18295">
                  <c:v>74.341553000000005</c:v>
                </c:pt>
                <c:pt idx="18296">
                  <c:v>74.337494000000007</c:v>
                </c:pt>
                <c:pt idx="18297">
                  <c:v>74.350418000000005</c:v>
                </c:pt>
                <c:pt idx="18298">
                  <c:v>74.370109999999997</c:v>
                </c:pt>
                <c:pt idx="18299">
                  <c:v>74.360489000000001</c:v>
                </c:pt>
                <c:pt idx="18300">
                  <c:v>74.350876</c:v>
                </c:pt>
                <c:pt idx="18301">
                  <c:v>74.356285</c:v>
                </c:pt>
                <c:pt idx="18302">
                  <c:v>74.359589</c:v>
                </c:pt>
                <c:pt idx="18303">
                  <c:v>74.348915000000005</c:v>
                </c:pt>
                <c:pt idx="18304">
                  <c:v>74.354782</c:v>
                </c:pt>
                <c:pt idx="18305">
                  <c:v>74.346962000000005</c:v>
                </c:pt>
                <c:pt idx="18306">
                  <c:v>74.354927000000004</c:v>
                </c:pt>
                <c:pt idx="18307">
                  <c:v>74.378226999999995</c:v>
                </c:pt>
                <c:pt idx="18308">
                  <c:v>74.378676999999996</c:v>
                </c:pt>
                <c:pt idx="18309">
                  <c:v>74.357787999999999</c:v>
                </c:pt>
                <c:pt idx="18310">
                  <c:v>74.363495</c:v>
                </c:pt>
                <c:pt idx="18311">
                  <c:v>74.361243999999999</c:v>
                </c:pt>
                <c:pt idx="18312">
                  <c:v>74.364547999999999</c:v>
                </c:pt>
                <c:pt idx="18313">
                  <c:v>74.371764999999996</c:v>
                </c:pt>
                <c:pt idx="18314">
                  <c:v>74.384238999999994</c:v>
                </c:pt>
                <c:pt idx="18315">
                  <c:v>74.361694</c:v>
                </c:pt>
                <c:pt idx="18316">
                  <c:v>74.364547999999999</c:v>
                </c:pt>
                <c:pt idx="18317">
                  <c:v>74.364699999999999</c:v>
                </c:pt>
                <c:pt idx="18318">
                  <c:v>74.36515</c:v>
                </c:pt>
                <c:pt idx="18319">
                  <c:v>74.387694999999994</c:v>
                </c:pt>
                <c:pt idx="18320">
                  <c:v>74.372810000000001</c:v>
                </c:pt>
                <c:pt idx="18321">
                  <c:v>74.367553999999998</c:v>
                </c:pt>
                <c:pt idx="18322">
                  <c:v>74.362594999999999</c:v>
                </c:pt>
                <c:pt idx="18323">
                  <c:v>74.365448000000001</c:v>
                </c:pt>
                <c:pt idx="18324">
                  <c:v>74.374915999999999</c:v>
                </c:pt>
                <c:pt idx="18325">
                  <c:v>74.382277999999999</c:v>
                </c:pt>
                <c:pt idx="18326">
                  <c:v>74.373412999999999</c:v>
                </c:pt>
                <c:pt idx="18327">
                  <c:v>74.371314999999996</c:v>
                </c:pt>
                <c:pt idx="18328">
                  <c:v>74.359741</c:v>
                </c:pt>
                <c:pt idx="18329">
                  <c:v>74.37236</c:v>
                </c:pt>
                <c:pt idx="18330">
                  <c:v>74.377173999999997</c:v>
                </c:pt>
                <c:pt idx="18331">
                  <c:v>74.381080999999995</c:v>
                </c:pt>
                <c:pt idx="18332">
                  <c:v>74.366951</c:v>
                </c:pt>
                <c:pt idx="18333">
                  <c:v>74.380324999999999</c:v>
                </c:pt>
                <c:pt idx="18334">
                  <c:v>74.383185999999995</c:v>
                </c:pt>
                <c:pt idx="18335">
                  <c:v>74.383780999999999</c:v>
                </c:pt>
                <c:pt idx="18336">
                  <c:v>74.385283999999999</c:v>
                </c:pt>
                <c:pt idx="18337">
                  <c:v>74.385138999999995</c:v>
                </c:pt>
                <c:pt idx="18338">
                  <c:v>74.382735999999994</c:v>
                </c:pt>
                <c:pt idx="18339">
                  <c:v>74.386489999999995</c:v>
                </c:pt>
                <c:pt idx="18340">
                  <c:v>74.385283999999999</c:v>
                </c:pt>
                <c:pt idx="18341">
                  <c:v>74.386786999999998</c:v>
                </c:pt>
                <c:pt idx="18342">
                  <c:v>74.384688999999995</c:v>
                </c:pt>
                <c:pt idx="18343">
                  <c:v>74.383780999999999</c:v>
                </c:pt>
                <c:pt idx="18344">
                  <c:v>74.392501999999993</c:v>
                </c:pt>
                <c:pt idx="18345">
                  <c:v>74.395508000000007</c:v>
                </c:pt>
                <c:pt idx="18346">
                  <c:v>74.387542999999994</c:v>
                </c:pt>
                <c:pt idx="18347">
                  <c:v>74.387992999999994</c:v>
                </c:pt>
                <c:pt idx="18348">
                  <c:v>74.381377999999998</c:v>
                </c:pt>
                <c:pt idx="18349">
                  <c:v>74.399863999999994</c:v>
                </c:pt>
                <c:pt idx="18350">
                  <c:v>74.390701000000007</c:v>
                </c:pt>
                <c:pt idx="18351">
                  <c:v>74.403175000000005</c:v>
                </c:pt>
                <c:pt idx="18352">
                  <c:v>74.406631000000004</c:v>
                </c:pt>
                <c:pt idx="18353">
                  <c:v>74.407082000000003</c:v>
                </c:pt>
                <c:pt idx="18354">
                  <c:v>74.407082000000003</c:v>
                </c:pt>
                <c:pt idx="18355">
                  <c:v>74.402717999999993</c:v>
                </c:pt>
                <c:pt idx="18356">
                  <c:v>74.411140000000003</c:v>
                </c:pt>
                <c:pt idx="18357">
                  <c:v>74.412186000000005</c:v>
                </c:pt>
                <c:pt idx="18358">
                  <c:v>74.412941000000004</c:v>
                </c:pt>
                <c:pt idx="18359">
                  <c:v>74.390099000000006</c:v>
                </c:pt>
                <c:pt idx="18360">
                  <c:v>74.404373000000007</c:v>
                </c:pt>
                <c:pt idx="18361">
                  <c:v>74.403625000000005</c:v>
                </c:pt>
                <c:pt idx="18362">
                  <c:v>74.407379000000006</c:v>
                </c:pt>
                <c:pt idx="18363">
                  <c:v>74.409637000000004</c:v>
                </c:pt>
                <c:pt idx="18364">
                  <c:v>74.401672000000005</c:v>
                </c:pt>
                <c:pt idx="18365">
                  <c:v>74.416847000000004</c:v>
                </c:pt>
                <c:pt idx="18366">
                  <c:v>74.390099000000006</c:v>
                </c:pt>
                <c:pt idx="18367">
                  <c:v>74.406326000000007</c:v>
                </c:pt>
                <c:pt idx="18368">
                  <c:v>74.426468</c:v>
                </c:pt>
                <c:pt idx="18369">
                  <c:v>74.408585000000002</c:v>
                </c:pt>
                <c:pt idx="18370">
                  <c:v>74.412643000000003</c:v>
                </c:pt>
                <c:pt idx="18371">
                  <c:v>74.410988000000003</c:v>
                </c:pt>
                <c:pt idx="18372">
                  <c:v>74.410988000000003</c:v>
                </c:pt>
                <c:pt idx="18373">
                  <c:v>74.414597000000001</c:v>
                </c:pt>
                <c:pt idx="18374">
                  <c:v>74.414597000000001</c:v>
                </c:pt>
                <c:pt idx="18375">
                  <c:v>74.415947000000003</c:v>
                </c:pt>
                <c:pt idx="18376">
                  <c:v>74.420303000000004</c:v>
                </c:pt>
                <c:pt idx="18377">
                  <c:v>74.409332000000006</c:v>
                </c:pt>
                <c:pt idx="18378">
                  <c:v>74.409332000000006</c:v>
                </c:pt>
                <c:pt idx="18379">
                  <c:v>74.440444999999997</c:v>
                </c:pt>
                <c:pt idx="18380">
                  <c:v>74.415497000000002</c:v>
                </c:pt>
                <c:pt idx="18381">
                  <c:v>74.429619000000002</c:v>
                </c:pt>
                <c:pt idx="18382">
                  <c:v>74.411285000000007</c:v>
                </c:pt>
                <c:pt idx="18383">
                  <c:v>74.422561999999999</c:v>
                </c:pt>
                <c:pt idx="18384">
                  <c:v>74.418053</c:v>
                </c:pt>
                <c:pt idx="18385">
                  <c:v>74.43383</c:v>
                </c:pt>
                <c:pt idx="18386">
                  <c:v>74.431877</c:v>
                </c:pt>
                <c:pt idx="18387">
                  <c:v>74.409180000000006</c:v>
                </c:pt>
                <c:pt idx="18388">
                  <c:v>74.442550999999995</c:v>
                </c:pt>
                <c:pt idx="18389">
                  <c:v>74.429771000000002</c:v>
                </c:pt>
                <c:pt idx="18390">
                  <c:v>74.438041999999996</c:v>
                </c:pt>
                <c:pt idx="18391">
                  <c:v>74.435783000000001</c:v>
                </c:pt>
                <c:pt idx="18392">
                  <c:v>74.409332000000006</c:v>
                </c:pt>
                <c:pt idx="18393">
                  <c:v>74.442093</c:v>
                </c:pt>
                <c:pt idx="18394">
                  <c:v>74.399413999999993</c:v>
                </c:pt>
                <c:pt idx="18395">
                  <c:v>74.429924</c:v>
                </c:pt>
                <c:pt idx="18396">
                  <c:v>74.419556</c:v>
                </c:pt>
                <c:pt idx="18397">
                  <c:v>74.418953000000002</c:v>
                </c:pt>
                <c:pt idx="18398">
                  <c:v>74.435631000000001</c:v>
                </c:pt>
                <c:pt idx="18399">
                  <c:v>74.431877</c:v>
                </c:pt>
                <c:pt idx="18400">
                  <c:v>74.422561999999999</c:v>
                </c:pt>
                <c:pt idx="18401">
                  <c:v>74.440444999999997</c:v>
                </c:pt>
                <c:pt idx="18402">
                  <c:v>74.428268000000003</c:v>
                </c:pt>
                <c:pt idx="18403">
                  <c:v>74.423309000000003</c:v>
                </c:pt>
                <c:pt idx="18404">
                  <c:v>74.445098999999999</c:v>
                </c:pt>
                <c:pt idx="18405">
                  <c:v>74.434730999999999</c:v>
                </c:pt>
                <c:pt idx="18406">
                  <c:v>74.435181</c:v>
                </c:pt>
                <c:pt idx="18407">
                  <c:v>74.44059</c:v>
                </c:pt>
                <c:pt idx="18408">
                  <c:v>74.447356999999997</c:v>
                </c:pt>
                <c:pt idx="18409">
                  <c:v>74.434585999999996</c:v>
                </c:pt>
                <c:pt idx="18410">
                  <c:v>74.431877</c:v>
                </c:pt>
                <c:pt idx="18411">
                  <c:v>74.437438999999998</c:v>
                </c:pt>
                <c:pt idx="18412">
                  <c:v>74.43383</c:v>
                </c:pt>
                <c:pt idx="18413">
                  <c:v>74.438491999999997</c:v>
                </c:pt>
                <c:pt idx="18414">
                  <c:v>74.436081000000001</c:v>
                </c:pt>
                <c:pt idx="18415">
                  <c:v>74.445098999999999</c:v>
                </c:pt>
                <c:pt idx="18416">
                  <c:v>74.446906999999996</c:v>
                </c:pt>
                <c:pt idx="18417">
                  <c:v>74.431122000000002</c:v>
                </c:pt>
                <c:pt idx="18418">
                  <c:v>74.443450999999996</c:v>
                </c:pt>
                <c:pt idx="18419">
                  <c:v>74.44014</c:v>
                </c:pt>
                <c:pt idx="18420">
                  <c:v>74.467346000000006</c:v>
                </c:pt>
                <c:pt idx="18421">
                  <c:v>74.44059</c:v>
                </c:pt>
                <c:pt idx="18422">
                  <c:v>74.438637</c:v>
                </c:pt>
                <c:pt idx="18423">
                  <c:v>74.447509999999994</c:v>
                </c:pt>
                <c:pt idx="18424">
                  <c:v>74.467040999999995</c:v>
                </c:pt>
                <c:pt idx="18425">
                  <c:v>74.452918999999994</c:v>
                </c:pt>
                <c:pt idx="18426">
                  <c:v>74.443900999999997</c:v>
                </c:pt>
                <c:pt idx="18427">
                  <c:v>74.454719999999995</c:v>
                </c:pt>
                <c:pt idx="18428">
                  <c:v>74.433228</c:v>
                </c:pt>
                <c:pt idx="18429">
                  <c:v>74.425262000000004</c:v>
                </c:pt>
                <c:pt idx="18430">
                  <c:v>74.447509999999994</c:v>
                </c:pt>
                <c:pt idx="18431">
                  <c:v>74.462981999999997</c:v>
                </c:pt>
                <c:pt idx="18432">
                  <c:v>74.482826000000003</c:v>
                </c:pt>
                <c:pt idx="18433">
                  <c:v>74.469596999999993</c:v>
                </c:pt>
                <c:pt idx="18434">
                  <c:v>74.458022999999997</c:v>
                </c:pt>
                <c:pt idx="18435">
                  <c:v>74.479820000000004</c:v>
                </c:pt>
                <c:pt idx="18436">
                  <c:v>74.487480000000005</c:v>
                </c:pt>
                <c:pt idx="18437">
                  <c:v>74.470352000000005</c:v>
                </c:pt>
                <c:pt idx="18438">
                  <c:v>74.480270000000004</c:v>
                </c:pt>
                <c:pt idx="18439">
                  <c:v>74.466590999999994</c:v>
                </c:pt>
                <c:pt idx="18440">
                  <c:v>74.470496999999995</c:v>
                </c:pt>
                <c:pt idx="18441">
                  <c:v>74.459525999999997</c:v>
                </c:pt>
                <c:pt idx="18442">
                  <c:v>74.465537999999995</c:v>
                </c:pt>
                <c:pt idx="18443">
                  <c:v>74.469299000000007</c:v>
                </c:pt>
                <c:pt idx="18444">
                  <c:v>74.468543999999994</c:v>
                </c:pt>
                <c:pt idx="18445">
                  <c:v>74.477867000000003</c:v>
                </c:pt>
                <c:pt idx="18446">
                  <c:v>74.464943000000005</c:v>
                </c:pt>
                <c:pt idx="18447">
                  <c:v>74.470802000000006</c:v>
                </c:pt>
                <c:pt idx="18448">
                  <c:v>74.475005999999993</c:v>
                </c:pt>
                <c:pt idx="18449">
                  <c:v>74.492592000000002</c:v>
                </c:pt>
                <c:pt idx="18450">
                  <c:v>74.484024000000005</c:v>
                </c:pt>
                <c:pt idx="18451">
                  <c:v>74.472449999999995</c:v>
                </c:pt>
                <c:pt idx="18452">
                  <c:v>74.470496999999995</c:v>
                </c:pt>
                <c:pt idx="18453">
                  <c:v>74.469452000000004</c:v>
                </c:pt>
                <c:pt idx="18454">
                  <c:v>74.463440000000006</c:v>
                </c:pt>
                <c:pt idx="18455">
                  <c:v>74.467490999999995</c:v>
                </c:pt>
                <c:pt idx="18456">
                  <c:v>74.480118000000004</c:v>
                </c:pt>
                <c:pt idx="18457">
                  <c:v>74.470046999999994</c:v>
                </c:pt>
                <c:pt idx="18458">
                  <c:v>74.459678999999994</c:v>
                </c:pt>
                <c:pt idx="18459">
                  <c:v>74.485527000000005</c:v>
                </c:pt>
                <c:pt idx="18460">
                  <c:v>74.485229000000004</c:v>
                </c:pt>
                <c:pt idx="18461">
                  <c:v>74.472305000000006</c:v>
                </c:pt>
                <c:pt idx="18462">
                  <c:v>74.490639000000002</c:v>
                </c:pt>
                <c:pt idx="18463">
                  <c:v>74.497253000000001</c:v>
                </c:pt>
                <c:pt idx="18464">
                  <c:v>74.482224000000002</c:v>
                </c:pt>
                <c:pt idx="18465">
                  <c:v>74.482521000000006</c:v>
                </c:pt>
                <c:pt idx="18466">
                  <c:v>74.483727000000002</c:v>
                </c:pt>
                <c:pt idx="18467">
                  <c:v>74.467949000000004</c:v>
                </c:pt>
                <c:pt idx="18468">
                  <c:v>74.477417000000003</c:v>
                </c:pt>
                <c:pt idx="18469">
                  <c:v>74.484779000000003</c:v>
                </c:pt>
                <c:pt idx="18470">
                  <c:v>74.491989000000004</c:v>
                </c:pt>
                <c:pt idx="18471">
                  <c:v>74.493042000000003</c:v>
                </c:pt>
                <c:pt idx="18472">
                  <c:v>74.4953</c:v>
                </c:pt>
                <c:pt idx="18473">
                  <c:v>74.509276999999997</c:v>
                </c:pt>
                <c:pt idx="18474">
                  <c:v>74.499808999999999</c:v>
                </c:pt>
                <c:pt idx="18475">
                  <c:v>74.511977999999999</c:v>
                </c:pt>
                <c:pt idx="18476">
                  <c:v>74.504165999999998</c:v>
                </c:pt>
                <c:pt idx="18477">
                  <c:v>74.501159999999999</c:v>
                </c:pt>
                <c:pt idx="18478">
                  <c:v>74.499954000000002</c:v>
                </c:pt>
                <c:pt idx="18479">
                  <c:v>74.511229999999998</c:v>
                </c:pt>
                <c:pt idx="18480">
                  <c:v>74.501311999999999</c:v>
                </c:pt>
                <c:pt idx="18481">
                  <c:v>74.519942999999998</c:v>
                </c:pt>
                <c:pt idx="18482">
                  <c:v>74.496803</c:v>
                </c:pt>
                <c:pt idx="18483">
                  <c:v>74.503112999999999</c:v>
                </c:pt>
                <c:pt idx="18484">
                  <c:v>74.510627999999997</c:v>
                </c:pt>
                <c:pt idx="18485">
                  <c:v>74.498305999999999</c:v>
                </c:pt>
                <c:pt idx="18486">
                  <c:v>74.501311999999999</c:v>
                </c:pt>
                <c:pt idx="18487">
                  <c:v>74.483727000000002</c:v>
                </c:pt>
                <c:pt idx="18488">
                  <c:v>74.490486000000004</c:v>
                </c:pt>
                <c:pt idx="18489">
                  <c:v>74.501457000000002</c:v>
                </c:pt>
                <c:pt idx="18490">
                  <c:v>74.496948000000003</c:v>
                </c:pt>
                <c:pt idx="18491">
                  <c:v>74.521445999999997</c:v>
                </c:pt>
                <c:pt idx="18492">
                  <c:v>74.493942000000004</c:v>
                </c:pt>
                <c:pt idx="18493">
                  <c:v>74.506270999999998</c:v>
                </c:pt>
                <c:pt idx="18494">
                  <c:v>74.517989999999998</c:v>
                </c:pt>
                <c:pt idx="18495">
                  <c:v>74.490036000000003</c:v>
                </c:pt>
                <c:pt idx="18496">
                  <c:v>74.488533000000004</c:v>
                </c:pt>
                <c:pt idx="18497">
                  <c:v>74.499352000000002</c:v>
                </c:pt>
                <c:pt idx="18498">
                  <c:v>74.509574999999998</c:v>
                </c:pt>
                <c:pt idx="18499">
                  <c:v>74.516639999999995</c:v>
                </c:pt>
                <c:pt idx="18500">
                  <c:v>74.511680999999996</c:v>
                </c:pt>
                <c:pt idx="18501">
                  <c:v>74.526252999999997</c:v>
                </c:pt>
                <c:pt idx="18502">
                  <c:v>74.519492999999997</c:v>
                </c:pt>
                <c:pt idx="18503">
                  <c:v>74.501159999999999</c:v>
                </c:pt>
                <c:pt idx="18504">
                  <c:v>74.530617000000007</c:v>
                </c:pt>
                <c:pt idx="18505">
                  <c:v>74.513030999999998</c:v>
                </c:pt>
                <c:pt idx="18506">
                  <c:v>74.509726999999998</c:v>
                </c:pt>
                <c:pt idx="18507">
                  <c:v>74.488533000000004</c:v>
                </c:pt>
                <c:pt idx="18508">
                  <c:v>74.505668999999997</c:v>
                </c:pt>
                <c:pt idx="18509">
                  <c:v>74.527907999999996</c:v>
                </c:pt>
                <c:pt idx="18510">
                  <c:v>74.514983999999998</c:v>
                </c:pt>
                <c:pt idx="18511">
                  <c:v>74.50882</c:v>
                </c:pt>
                <c:pt idx="18512">
                  <c:v>74.520995999999997</c:v>
                </c:pt>
                <c:pt idx="18513">
                  <c:v>74.517089999999996</c:v>
                </c:pt>
                <c:pt idx="18514">
                  <c:v>74.527907999999996</c:v>
                </c:pt>
                <c:pt idx="18515">
                  <c:v>74.520995999999997</c:v>
                </c:pt>
                <c:pt idx="18516">
                  <c:v>74.544441000000006</c:v>
                </c:pt>
                <c:pt idx="18517">
                  <c:v>74.528808999999995</c:v>
                </c:pt>
                <c:pt idx="18518">
                  <c:v>74.516936999999999</c:v>
                </c:pt>
                <c:pt idx="18519">
                  <c:v>74.525954999999996</c:v>
                </c:pt>
                <c:pt idx="18520">
                  <c:v>74.533767999999995</c:v>
                </c:pt>
                <c:pt idx="18521">
                  <c:v>74.538582000000005</c:v>
                </c:pt>
                <c:pt idx="18522">
                  <c:v>74.549850000000006</c:v>
                </c:pt>
                <c:pt idx="18523">
                  <c:v>74.533173000000005</c:v>
                </c:pt>
                <c:pt idx="18524">
                  <c:v>74.526404999999997</c:v>
                </c:pt>
                <c:pt idx="18525">
                  <c:v>74.542641000000003</c:v>
                </c:pt>
                <c:pt idx="18526">
                  <c:v>74.540985000000006</c:v>
                </c:pt>
                <c:pt idx="18527">
                  <c:v>74.527610999999993</c:v>
                </c:pt>
                <c:pt idx="18528">
                  <c:v>74.524756999999994</c:v>
                </c:pt>
                <c:pt idx="18529">
                  <c:v>74.533623000000006</c:v>
                </c:pt>
                <c:pt idx="18530">
                  <c:v>74.527610999999993</c:v>
                </c:pt>
                <c:pt idx="18531">
                  <c:v>74.536179000000004</c:v>
                </c:pt>
                <c:pt idx="18532">
                  <c:v>74.528664000000006</c:v>
                </c:pt>
                <c:pt idx="18533">
                  <c:v>74.562172000000004</c:v>
                </c:pt>
                <c:pt idx="18534">
                  <c:v>74.537979000000007</c:v>
                </c:pt>
                <c:pt idx="18535">
                  <c:v>74.546843999999993</c:v>
                </c:pt>
                <c:pt idx="18536">
                  <c:v>74.521750999999995</c:v>
                </c:pt>
                <c:pt idx="18537">
                  <c:v>74.528664000000006</c:v>
                </c:pt>
                <c:pt idx="18538">
                  <c:v>74.538726999999994</c:v>
                </c:pt>
                <c:pt idx="18539">
                  <c:v>74.516639999999995</c:v>
                </c:pt>
                <c:pt idx="18540">
                  <c:v>74.543839000000006</c:v>
                </c:pt>
                <c:pt idx="18541">
                  <c:v>74.547295000000005</c:v>
                </c:pt>
                <c:pt idx="18542">
                  <c:v>74.547295000000005</c:v>
                </c:pt>
                <c:pt idx="18543">
                  <c:v>74.541138000000004</c:v>
                </c:pt>
                <c:pt idx="18544">
                  <c:v>74.564125000000004</c:v>
                </c:pt>
                <c:pt idx="18545">
                  <c:v>74.555710000000005</c:v>
                </c:pt>
                <c:pt idx="18546">
                  <c:v>74.542938000000007</c:v>
                </c:pt>
                <c:pt idx="18547">
                  <c:v>74.557068000000001</c:v>
                </c:pt>
                <c:pt idx="18548">
                  <c:v>74.555710000000005</c:v>
                </c:pt>
                <c:pt idx="18549">
                  <c:v>74.538726999999994</c:v>
                </c:pt>
                <c:pt idx="18550">
                  <c:v>74.558571000000001</c:v>
                </c:pt>
                <c:pt idx="18551">
                  <c:v>74.555115000000001</c:v>
                </c:pt>
                <c:pt idx="18552">
                  <c:v>74.539931999999993</c:v>
                </c:pt>
                <c:pt idx="18553">
                  <c:v>74.545944000000006</c:v>
                </c:pt>
                <c:pt idx="18554">
                  <c:v>74.542641000000003</c:v>
                </c:pt>
                <c:pt idx="18555">
                  <c:v>74.533623000000006</c:v>
                </c:pt>
                <c:pt idx="18556">
                  <c:v>74.552856000000006</c:v>
                </c:pt>
                <c:pt idx="18557">
                  <c:v>74.563980000000001</c:v>
                </c:pt>
                <c:pt idx="18558">
                  <c:v>74.564125000000004</c:v>
                </c:pt>
                <c:pt idx="18559">
                  <c:v>74.563980000000001</c:v>
                </c:pt>
                <c:pt idx="18560">
                  <c:v>74.576903999999999</c:v>
                </c:pt>
                <c:pt idx="18561">
                  <c:v>74.562172000000004</c:v>
                </c:pt>
                <c:pt idx="18562">
                  <c:v>74.567436000000001</c:v>
                </c:pt>
                <c:pt idx="18563">
                  <c:v>74.556763000000004</c:v>
                </c:pt>
                <c:pt idx="18564">
                  <c:v>74.550751000000005</c:v>
                </c:pt>
                <c:pt idx="18565">
                  <c:v>74.563675000000003</c:v>
                </c:pt>
                <c:pt idx="18566">
                  <c:v>74.564880000000002</c:v>
                </c:pt>
                <c:pt idx="18567">
                  <c:v>74.562172000000004</c:v>
                </c:pt>
                <c:pt idx="18568">
                  <c:v>74.562172000000004</c:v>
                </c:pt>
                <c:pt idx="18569">
                  <c:v>74.550453000000005</c:v>
                </c:pt>
                <c:pt idx="18570">
                  <c:v>74.554207000000005</c:v>
                </c:pt>
                <c:pt idx="18571">
                  <c:v>74.569541999999998</c:v>
                </c:pt>
                <c:pt idx="18572">
                  <c:v>74.588027999999994</c:v>
                </c:pt>
                <c:pt idx="18573">
                  <c:v>74.573447999999999</c:v>
                </c:pt>
                <c:pt idx="18574">
                  <c:v>74.575699</c:v>
                </c:pt>
                <c:pt idx="18575">
                  <c:v>74.574348000000001</c:v>
                </c:pt>
                <c:pt idx="18576">
                  <c:v>74.589980999999995</c:v>
                </c:pt>
                <c:pt idx="18577">
                  <c:v>74.583213999999998</c:v>
                </c:pt>
                <c:pt idx="18578">
                  <c:v>74.575400999999999</c:v>
                </c:pt>
                <c:pt idx="18579">
                  <c:v>74.576903999999999</c:v>
                </c:pt>
                <c:pt idx="18580">
                  <c:v>74.579155</c:v>
                </c:pt>
                <c:pt idx="18581">
                  <c:v>74.585471999999996</c:v>
                </c:pt>
                <c:pt idx="18582">
                  <c:v>74.580658</c:v>
                </c:pt>
                <c:pt idx="18583">
                  <c:v>74.592383999999996</c:v>
                </c:pt>
                <c:pt idx="18584">
                  <c:v>74.589072999999999</c:v>
                </c:pt>
                <c:pt idx="18585">
                  <c:v>74.581260999999998</c:v>
                </c:pt>
                <c:pt idx="18586">
                  <c:v>74.57029</c:v>
                </c:pt>
                <c:pt idx="18587">
                  <c:v>74.590880999999996</c:v>
                </c:pt>
                <c:pt idx="18588">
                  <c:v>74.576149000000001</c:v>
                </c:pt>
                <c:pt idx="18589">
                  <c:v>74.585021999999995</c:v>
                </c:pt>
                <c:pt idx="18590">
                  <c:v>74.593284999999995</c:v>
                </c:pt>
                <c:pt idx="18591">
                  <c:v>74.598990999999998</c:v>
                </c:pt>
                <c:pt idx="18592">
                  <c:v>74.598243999999994</c:v>
                </c:pt>
                <c:pt idx="18593">
                  <c:v>74.611923000000004</c:v>
                </c:pt>
                <c:pt idx="18594">
                  <c:v>74.607712000000006</c:v>
                </c:pt>
                <c:pt idx="18595">
                  <c:v>74.608611999999994</c:v>
                </c:pt>
                <c:pt idx="18596">
                  <c:v>74.598990999999998</c:v>
                </c:pt>
                <c:pt idx="18597">
                  <c:v>74.595993000000007</c:v>
                </c:pt>
                <c:pt idx="18598">
                  <c:v>74.587722999999997</c:v>
                </c:pt>
                <c:pt idx="18599">
                  <c:v>74.588927999999996</c:v>
                </c:pt>
                <c:pt idx="18600">
                  <c:v>74.590575999999999</c:v>
                </c:pt>
                <c:pt idx="18601">
                  <c:v>74.585616999999999</c:v>
                </c:pt>
                <c:pt idx="18602">
                  <c:v>74.597793999999993</c:v>
                </c:pt>
                <c:pt idx="18603">
                  <c:v>74.608008999999996</c:v>
                </c:pt>
                <c:pt idx="18604">
                  <c:v>74.595534999999998</c:v>
                </c:pt>
                <c:pt idx="18605">
                  <c:v>74.600952000000007</c:v>
                </c:pt>
                <c:pt idx="18606">
                  <c:v>74.598243999999994</c:v>
                </c:pt>
                <c:pt idx="18607">
                  <c:v>74.603806000000006</c:v>
                </c:pt>
                <c:pt idx="18608">
                  <c:v>74.606812000000005</c:v>
                </c:pt>
                <c:pt idx="18609">
                  <c:v>74.601851999999994</c:v>
                </c:pt>
                <c:pt idx="18610">
                  <c:v>74.602149999999995</c:v>
                </c:pt>
                <c:pt idx="18611">
                  <c:v>74.585471999999996</c:v>
                </c:pt>
                <c:pt idx="18612">
                  <c:v>74.597945999999993</c:v>
                </c:pt>
                <c:pt idx="18613">
                  <c:v>74.618979999999993</c:v>
                </c:pt>
                <c:pt idx="18614">
                  <c:v>74.609215000000006</c:v>
                </c:pt>
                <c:pt idx="18615">
                  <c:v>74.614624000000006</c:v>
                </c:pt>
                <c:pt idx="18616">
                  <c:v>74.605605999999995</c:v>
                </c:pt>
                <c:pt idx="18617">
                  <c:v>74.616882000000004</c:v>
                </c:pt>
                <c:pt idx="18618">
                  <c:v>74.622437000000005</c:v>
                </c:pt>
                <c:pt idx="18619">
                  <c:v>74.617332000000005</c:v>
                </c:pt>
                <c:pt idx="18620">
                  <c:v>74.618979999999993</c:v>
                </c:pt>
                <c:pt idx="18621">
                  <c:v>74.606658999999993</c:v>
                </c:pt>
                <c:pt idx="18622">
                  <c:v>74.613876000000005</c:v>
                </c:pt>
                <c:pt idx="18623">
                  <c:v>74.606812000000005</c:v>
                </c:pt>
                <c:pt idx="18624">
                  <c:v>74.614624000000006</c:v>
                </c:pt>
                <c:pt idx="18625">
                  <c:v>74.628601000000003</c:v>
                </c:pt>
                <c:pt idx="18626">
                  <c:v>74.623192000000003</c:v>
                </c:pt>
                <c:pt idx="18627">
                  <c:v>74.613121000000007</c:v>
                </c:pt>
                <c:pt idx="18628">
                  <c:v>74.637466000000003</c:v>
                </c:pt>
                <c:pt idx="18629">
                  <c:v>74.626648000000003</c:v>
                </c:pt>
                <c:pt idx="18630">
                  <c:v>74.625748000000002</c:v>
                </c:pt>
                <c:pt idx="18631">
                  <c:v>74.644531000000001</c:v>
                </c:pt>
                <c:pt idx="18632">
                  <c:v>74.627701000000002</c:v>
                </c:pt>
                <c:pt idx="18633">
                  <c:v>74.625145000000003</c:v>
                </c:pt>
                <c:pt idx="18634">
                  <c:v>74.618080000000006</c:v>
                </c:pt>
                <c:pt idx="18635">
                  <c:v>74.623489000000006</c:v>
                </c:pt>
                <c:pt idx="18636">
                  <c:v>74.644531000000001</c:v>
                </c:pt>
                <c:pt idx="18637">
                  <c:v>74.626198000000002</c:v>
                </c:pt>
                <c:pt idx="18638">
                  <c:v>74.613121000000007</c:v>
                </c:pt>
                <c:pt idx="18639">
                  <c:v>74.633262999999999</c:v>
                </c:pt>
                <c:pt idx="18640">
                  <c:v>74.629807</c:v>
                </c:pt>
                <c:pt idx="18641">
                  <c:v>74.627701000000002</c:v>
                </c:pt>
                <c:pt idx="18642">
                  <c:v>74.644981000000001</c:v>
                </c:pt>
                <c:pt idx="18643">
                  <c:v>74.639870000000002</c:v>
                </c:pt>
                <c:pt idx="18644">
                  <c:v>74.642876000000001</c:v>
                </c:pt>
                <c:pt idx="18645">
                  <c:v>74.646332000000001</c:v>
                </c:pt>
                <c:pt idx="18646">
                  <c:v>74.654297</c:v>
                </c:pt>
                <c:pt idx="18647">
                  <c:v>74.650390999999999</c:v>
                </c:pt>
                <c:pt idx="18648">
                  <c:v>74.643929</c:v>
                </c:pt>
                <c:pt idx="18649">
                  <c:v>74.64949</c:v>
                </c:pt>
                <c:pt idx="18650">
                  <c:v>74.649795999999995</c:v>
                </c:pt>
                <c:pt idx="18651">
                  <c:v>74.658057999999997</c:v>
                </c:pt>
                <c:pt idx="18652">
                  <c:v>74.646484000000001</c:v>
                </c:pt>
                <c:pt idx="18653">
                  <c:v>74.661063999999996</c:v>
                </c:pt>
                <c:pt idx="18654">
                  <c:v>74.649940000000001</c:v>
                </c:pt>
                <c:pt idx="18655">
                  <c:v>74.650245999999996</c:v>
                </c:pt>
                <c:pt idx="18656">
                  <c:v>74.668578999999994</c:v>
                </c:pt>
                <c:pt idx="18657">
                  <c:v>74.647987000000001</c:v>
                </c:pt>
                <c:pt idx="18658">
                  <c:v>74.633262999999999</c:v>
                </c:pt>
                <c:pt idx="18659">
                  <c:v>74.647689999999997</c:v>
                </c:pt>
                <c:pt idx="18660">
                  <c:v>74.657302999999999</c:v>
                </c:pt>
                <c:pt idx="18661">
                  <c:v>74.635963000000004</c:v>
                </c:pt>
                <c:pt idx="18662">
                  <c:v>74.655654999999996</c:v>
                </c:pt>
                <c:pt idx="18663">
                  <c:v>74.653251999999995</c:v>
                </c:pt>
                <c:pt idx="18664">
                  <c:v>74.676392000000007</c:v>
                </c:pt>
                <c:pt idx="18665">
                  <c:v>74.655654999999996</c:v>
                </c:pt>
                <c:pt idx="18666">
                  <c:v>74.657157999999995</c:v>
                </c:pt>
                <c:pt idx="18667">
                  <c:v>74.658957999999998</c:v>
                </c:pt>
                <c:pt idx="18668">
                  <c:v>74.661513999999997</c:v>
                </c:pt>
                <c:pt idx="18669">
                  <c:v>74.677597000000006</c:v>
                </c:pt>
                <c:pt idx="18670">
                  <c:v>74.665870999999996</c:v>
                </c:pt>
                <c:pt idx="18671">
                  <c:v>74.659110999999996</c:v>
                </c:pt>
                <c:pt idx="18672">
                  <c:v>74.660613999999995</c:v>
                </c:pt>
                <c:pt idx="18673">
                  <c:v>74.681197999999995</c:v>
                </c:pt>
                <c:pt idx="18674">
                  <c:v>74.661666999999994</c:v>
                </c:pt>
                <c:pt idx="18675">
                  <c:v>74.654754999999994</c:v>
                </c:pt>
                <c:pt idx="18676">
                  <c:v>74.663466999999997</c:v>
                </c:pt>
                <c:pt idx="18677">
                  <c:v>74.663466999999997</c:v>
                </c:pt>
                <c:pt idx="18678">
                  <c:v>74.662414999999996</c:v>
                </c:pt>
                <c:pt idx="18679">
                  <c:v>74.676392000000007</c:v>
                </c:pt>
                <c:pt idx="18680">
                  <c:v>74.683159000000003</c:v>
                </c:pt>
                <c:pt idx="18681">
                  <c:v>74.676392000000007</c:v>
                </c:pt>
                <c:pt idx="18682">
                  <c:v>74.659560999999997</c:v>
                </c:pt>
                <c:pt idx="18683">
                  <c:v>74.684662000000003</c:v>
                </c:pt>
                <c:pt idx="18684">
                  <c:v>74.675338999999994</c:v>
                </c:pt>
                <c:pt idx="18685">
                  <c:v>74.690819000000005</c:v>
                </c:pt>
                <c:pt idx="18686">
                  <c:v>74.683304000000007</c:v>
                </c:pt>
                <c:pt idx="18687">
                  <c:v>74.692924000000005</c:v>
                </c:pt>
                <c:pt idx="18688">
                  <c:v>74.694580000000002</c:v>
                </c:pt>
                <c:pt idx="18689">
                  <c:v>74.685706999999994</c:v>
                </c:pt>
                <c:pt idx="18690">
                  <c:v>74.693375000000003</c:v>
                </c:pt>
                <c:pt idx="18691">
                  <c:v>74.697884000000002</c:v>
                </c:pt>
                <c:pt idx="18692">
                  <c:v>74.679694999999995</c:v>
                </c:pt>
                <c:pt idx="18693">
                  <c:v>74.691124000000002</c:v>
                </c:pt>
                <c:pt idx="18694">
                  <c:v>74.685257000000007</c:v>
                </c:pt>
                <c:pt idx="18695">
                  <c:v>74.673691000000005</c:v>
                </c:pt>
                <c:pt idx="18696">
                  <c:v>74.697731000000005</c:v>
                </c:pt>
                <c:pt idx="18697">
                  <c:v>74.716971999999998</c:v>
                </c:pt>
                <c:pt idx="18698">
                  <c:v>74.722381999999996</c:v>
                </c:pt>
                <c:pt idx="18699">
                  <c:v>74.710509999999999</c:v>
                </c:pt>
                <c:pt idx="18700">
                  <c:v>74.704048</c:v>
                </c:pt>
                <c:pt idx="18701">
                  <c:v>74.704796000000002</c:v>
                </c:pt>
                <c:pt idx="18702">
                  <c:v>74.695030000000003</c:v>
                </c:pt>
                <c:pt idx="18703">
                  <c:v>74.723433999999997</c:v>
                </c:pt>
                <c:pt idx="18704">
                  <c:v>74.705100999999999</c:v>
                </c:pt>
                <c:pt idx="18705">
                  <c:v>74.698334000000003</c:v>
                </c:pt>
                <c:pt idx="18706">
                  <c:v>74.687668000000002</c:v>
                </c:pt>
                <c:pt idx="18707">
                  <c:v>74.703140000000005</c:v>
                </c:pt>
                <c:pt idx="18708">
                  <c:v>74.702843000000001</c:v>
                </c:pt>
                <c:pt idx="18709">
                  <c:v>74.698486000000003</c:v>
                </c:pt>
                <c:pt idx="18710">
                  <c:v>74.726287999999997</c:v>
                </c:pt>
                <c:pt idx="18711">
                  <c:v>74.715018999999998</c:v>
                </c:pt>
                <c:pt idx="18712">
                  <c:v>74.692924000000005</c:v>
                </c:pt>
                <c:pt idx="18713">
                  <c:v>74.712608000000003</c:v>
                </c:pt>
                <c:pt idx="18714">
                  <c:v>74.713363999999999</c:v>
                </c:pt>
                <c:pt idx="18715">
                  <c:v>74.715614000000002</c:v>
                </c:pt>
                <c:pt idx="18716">
                  <c:v>74.707802000000001</c:v>
                </c:pt>
                <c:pt idx="18717">
                  <c:v>74.709007</c:v>
                </c:pt>
                <c:pt idx="18718">
                  <c:v>74.716521999999998</c:v>
                </c:pt>
                <c:pt idx="18719">
                  <c:v>74.733199999999997</c:v>
                </c:pt>
                <c:pt idx="18720">
                  <c:v>74.723731999999998</c:v>
                </c:pt>
                <c:pt idx="18721">
                  <c:v>74.724936999999997</c:v>
                </c:pt>
                <c:pt idx="18722">
                  <c:v>74.710509999999999</c:v>
                </c:pt>
                <c:pt idx="18723">
                  <c:v>74.707199000000003</c:v>
                </c:pt>
                <c:pt idx="18724">
                  <c:v>74.718924999999999</c:v>
                </c:pt>
                <c:pt idx="18725">
                  <c:v>74.725387999999995</c:v>
                </c:pt>
                <c:pt idx="18726">
                  <c:v>74.745377000000005</c:v>
                </c:pt>
                <c:pt idx="18727">
                  <c:v>74.725234999999998</c:v>
                </c:pt>
                <c:pt idx="18728">
                  <c:v>74.723731999999998</c:v>
                </c:pt>
                <c:pt idx="18729">
                  <c:v>74.735457999999994</c:v>
                </c:pt>
                <c:pt idx="18730">
                  <c:v>74.748383000000004</c:v>
                </c:pt>
                <c:pt idx="18731">
                  <c:v>74.735602999999998</c:v>
                </c:pt>
                <c:pt idx="18732">
                  <c:v>74.736655999999996</c:v>
                </c:pt>
                <c:pt idx="18733">
                  <c:v>74.727340999999996</c:v>
                </c:pt>
                <c:pt idx="18734">
                  <c:v>74.755745000000005</c:v>
                </c:pt>
                <c:pt idx="18735">
                  <c:v>74.727637999999999</c:v>
                </c:pt>
                <c:pt idx="18736">
                  <c:v>74.761002000000005</c:v>
                </c:pt>
                <c:pt idx="18737">
                  <c:v>74.728690999999998</c:v>
                </c:pt>
                <c:pt idx="18738">
                  <c:v>74.731246999999996</c:v>
                </c:pt>
                <c:pt idx="18739">
                  <c:v>74.724334999999996</c:v>
                </c:pt>
                <c:pt idx="18740">
                  <c:v>74.754242000000005</c:v>
                </c:pt>
                <c:pt idx="18741">
                  <c:v>74.743270999999993</c:v>
                </c:pt>
                <c:pt idx="18742">
                  <c:v>74.750786000000005</c:v>
                </c:pt>
                <c:pt idx="18743">
                  <c:v>74.742371000000006</c:v>
                </c:pt>
                <c:pt idx="18744">
                  <c:v>74.748230000000007</c:v>
                </c:pt>
                <c:pt idx="18745">
                  <c:v>74.742821000000006</c:v>
                </c:pt>
                <c:pt idx="18746">
                  <c:v>74.754088999999993</c:v>
                </c:pt>
                <c:pt idx="18747">
                  <c:v>74.754692000000006</c:v>
                </c:pt>
                <c:pt idx="18748">
                  <c:v>74.739509999999996</c:v>
                </c:pt>
                <c:pt idx="18749">
                  <c:v>74.749283000000005</c:v>
                </c:pt>
                <c:pt idx="18750">
                  <c:v>74.749886000000004</c:v>
                </c:pt>
                <c:pt idx="18751">
                  <c:v>74.753189000000006</c:v>
                </c:pt>
                <c:pt idx="18752">
                  <c:v>74.732596999999998</c:v>
                </c:pt>
                <c:pt idx="18753">
                  <c:v>74.751839000000004</c:v>
                </c:pt>
                <c:pt idx="18754">
                  <c:v>74.760551000000007</c:v>
                </c:pt>
                <c:pt idx="18755">
                  <c:v>74.771370000000005</c:v>
                </c:pt>
                <c:pt idx="18756">
                  <c:v>74.775283999999999</c:v>
                </c:pt>
                <c:pt idx="18757">
                  <c:v>74.755142000000006</c:v>
                </c:pt>
                <c:pt idx="18758">
                  <c:v>74.772728000000001</c:v>
                </c:pt>
                <c:pt idx="18759">
                  <c:v>74.766869</c:v>
                </c:pt>
                <c:pt idx="18760">
                  <c:v>74.796768</c:v>
                </c:pt>
                <c:pt idx="18761">
                  <c:v>74.765060000000005</c:v>
                </c:pt>
                <c:pt idx="18762">
                  <c:v>74.767464000000004</c:v>
                </c:pt>
                <c:pt idx="18763">
                  <c:v>74.745223999999993</c:v>
                </c:pt>
                <c:pt idx="18764">
                  <c:v>74.763107000000005</c:v>
                </c:pt>
                <c:pt idx="18765">
                  <c:v>74.772873000000004</c:v>
                </c:pt>
                <c:pt idx="18766">
                  <c:v>74.771827999999999</c:v>
                </c:pt>
                <c:pt idx="18767">
                  <c:v>74.785049000000001</c:v>
                </c:pt>
                <c:pt idx="18768">
                  <c:v>74.776336999999998</c:v>
                </c:pt>
                <c:pt idx="18769">
                  <c:v>74.794517999999997</c:v>
                </c:pt>
                <c:pt idx="18770">
                  <c:v>74.803687999999994</c:v>
                </c:pt>
                <c:pt idx="18771">
                  <c:v>74.804137999999995</c:v>
                </c:pt>
                <c:pt idx="18772">
                  <c:v>74.790610999999998</c:v>
                </c:pt>
                <c:pt idx="18773">
                  <c:v>74.795272999999995</c:v>
                </c:pt>
                <c:pt idx="18774">
                  <c:v>74.819916000000006</c:v>
                </c:pt>
                <c:pt idx="18775">
                  <c:v>74.811049999999994</c:v>
                </c:pt>
                <c:pt idx="18776">
                  <c:v>74.820212999999995</c:v>
                </c:pt>
                <c:pt idx="18777">
                  <c:v>74.809546999999995</c:v>
                </c:pt>
                <c:pt idx="18778">
                  <c:v>74.817513000000005</c:v>
                </c:pt>
                <c:pt idx="18779">
                  <c:v>74.806693999999993</c:v>
                </c:pt>
                <c:pt idx="18780">
                  <c:v>74.812102999999993</c:v>
                </c:pt>
                <c:pt idx="18781">
                  <c:v>74.817809999999994</c:v>
                </c:pt>
                <c:pt idx="18782">
                  <c:v>74.812850999999995</c:v>
                </c:pt>
                <c:pt idx="18783">
                  <c:v>74.801276999999999</c:v>
                </c:pt>
                <c:pt idx="18784">
                  <c:v>74.799773999999999</c:v>
                </c:pt>
                <c:pt idx="18785">
                  <c:v>74.806540999999996</c:v>
                </c:pt>
                <c:pt idx="18786">
                  <c:v>74.801879999999997</c:v>
                </c:pt>
                <c:pt idx="18787">
                  <c:v>74.814353999999994</c:v>
                </c:pt>
                <c:pt idx="18788">
                  <c:v>74.820518000000007</c:v>
                </c:pt>
                <c:pt idx="18789">
                  <c:v>74.838852000000003</c:v>
                </c:pt>
                <c:pt idx="18790">
                  <c:v>74.838104000000001</c:v>
                </c:pt>
                <c:pt idx="18791">
                  <c:v>74.838104000000001</c:v>
                </c:pt>
                <c:pt idx="18792">
                  <c:v>74.830589000000003</c:v>
                </c:pt>
                <c:pt idx="18793">
                  <c:v>74.845016000000001</c:v>
                </c:pt>
                <c:pt idx="18794">
                  <c:v>74.819762999999995</c:v>
                </c:pt>
                <c:pt idx="18795">
                  <c:v>74.844711000000004</c:v>
                </c:pt>
                <c:pt idx="18796">
                  <c:v>74.830589000000003</c:v>
                </c:pt>
                <c:pt idx="18797">
                  <c:v>74.840958000000001</c:v>
                </c:pt>
                <c:pt idx="18798">
                  <c:v>74.845314000000002</c:v>
                </c:pt>
                <c:pt idx="18799">
                  <c:v>74.84787</c:v>
                </c:pt>
                <c:pt idx="18800">
                  <c:v>74.854033999999999</c:v>
                </c:pt>
                <c:pt idx="18801">
                  <c:v>74.849823000000001</c:v>
                </c:pt>
                <c:pt idx="18802">
                  <c:v>74.852829</c:v>
                </c:pt>
                <c:pt idx="18803">
                  <c:v>74.855536999999998</c:v>
                </c:pt>
                <c:pt idx="18804">
                  <c:v>74.863349999999997</c:v>
                </c:pt>
                <c:pt idx="18805">
                  <c:v>74.871009999999998</c:v>
                </c:pt>
                <c:pt idx="18806">
                  <c:v>74.876121999999995</c:v>
                </c:pt>
                <c:pt idx="18807">
                  <c:v>74.894913000000003</c:v>
                </c:pt>
                <c:pt idx="18808">
                  <c:v>74.865004999999996</c:v>
                </c:pt>
                <c:pt idx="18809">
                  <c:v>74.901222000000004</c:v>
                </c:pt>
                <c:pt idx="18810">
                  <c:v>74.907082000000003</c:v>
                </c:pt>
                <c:pt idx="18811">
                  <c:v>74.903328000000002</c:v>
                </c:pt>
                <c:pt idx="18812">
                  <c:v>74.867553999999998</c:v>
                </c:pt>
                <c:pt idx="18813">
                  <c:v>74.887992999999994</c:v>
                </c:pt>
                <c:pt idx="18814">
                  <c:v>74.890404000000004</c:v>
                </c:pt>
                <c:pt idx="18815">
                  <c:v>74.914299</c:v>
                </c:pt>
                <c:pt idx="18816">
                  <c:v>74.895508000000007</c:v>
                </c:pt>
                <c:pt idx="18817">
                  <c:v>74.893860000000004</c:v>
                </c:pt>
                <c:pt idx="18818">
                  <c:v>74.917900000000003</c:v>
                </c:pt>
                <c:pt idx="18819">
                  <c:v>74.934432999999999</c:v>
                </c:pt>
                <c:pt idx="18820">
                  <c:v>74.903023000000005</c:v>
                </c:pt>
                <c:pt idx="18821">
                  <c:v>74.917900000000003</c:v>
                </c:pt>
                <c:pt idx="18822">
                  <c:v>74.933234999999996</c:v>
                </c:pt>
                <c:pt idx="18823">
                  <c:v>74.923309000000003</c:v>
                </c:pt>
                <c:pt idx="18824">
                  <c:v>74.92662</c:v>
                </c:pt>
                <c:pt idx="18825">
                  <c:v>74.927070999999998</c:v>
                </c:pt>
                <c:pt idx="18826">
                  <c:v>74.917304999999999</c:v>
                </c:pt>
                <c:pt idx="18827">
                  <c:v>74.928275999999997</c:v>
                </c:pt>
                <c:pt idx="18828">
                  <c:v>74.927672999999999</c:v>
                </c:pt>
                <c:pt idx="18829">
                  <c:v>74.925865000000002</c:v>
                </c:pt>
                <c:pt idx="18830">
                  <c:v>74.935035999999997</c:v>
                </c:pt>
                <c:pt idx="18831">
                  <c:v>74.940444999999997</c:v>
                </c:pt>
                <c:pt idx="18832">
                  <c:v>74.935485999999997</c:v>
                </c:pt>
                <c:pt idx="18833">
                  <c:v>74.948111999999995</c:v>
                </c:pt>
                <c:pt idx="18834">
                  <c:v>74.952765999999997</c:v>
                </c:pt>
                <c:pt idx="18835">
                  <c:v>74.939391999999998</c:v>
                </c:pt>
                <c:pt idx="18836">
                  <c:v>74.929625999999999</c:v>
                </c:pt>
                <c:pt idx="18837">
                  <c:v>74.949309999999997</c:v>
                </c:pt>
                <c:pt idx="18838">
                  <c:v>74.953072000000006</c:v>
                </c:pt>
                <c:pt idx="18839">
                  <c:v>74.965843000000007</c:v>
                </c:pt>
                <c:pt idx="18840">
                  <c:v>74.940894999999998</c:v>
                </c:pt>
                <c:pt idx="18841">
                  <c:v>74.954123999999993</c:v>
                </c:pt>
                <c:pt idx="18842">
                  <c:v>74.969299000000007</c:v>
                </c:pt>
                <c:pt idx="18843">
                  <c:v>74.979523</c:v>
                </c:pt>
                <c:pt idx="18844">
                  <c:v>74.9953</c:v>
                </c:pt>
                <c:pt idx="18845">
                  <c:v>74.999656999999999</c:v>
                </c:pt>
                <c:pt idx="18846">
                  <c:v>74.991394</c:v>
                </c:pt>
                <c:pt idx="18847">
                  <c:v>74.986885000000001</c:v>
                </c:pt>
                <c:pt idx="18848">
                  <c:v>74.993499999999997</c:v>
                </c:pt>
                <c:pt idx="18849">
                  <c:v>75.011382999999995</c:v>
                </c:pt>
                <c:pt idx="18850">
                  <c:v>75.026711000000006</c:v>
                </c:pt>
                <c:pt idx="18851">
                  <c:v>75.011832999999996</c:v>
                </c:pt>
                <c:pt idx="18852">
                  <c:v>75.008674999999997</c:v>
                </c:pt>
                <c:pt idx="18853">
                  <c:v>75.026107999999994</c:v>
                </c:pt>
                <c:pt idx="18854">
                  <c:v>75.017539999999997</c:v>
                </c:pt>
                <c:pt idx="18855">
                  <c:v>75.012130999999997</c:v>
                </c:pt>
                <c:pt idx="18856">
                  <c:v>75.026557999999994</c:v>
                </c:pt>
                <c:pt idx="18857">
                  <c:v>75.027762999999993</c:v>
                </c:pt>
                <c:pt idx="18858">
                  <c:v>75.027610999999993</c:v>
                </c:pt>
                <c:pt idx="18859">
                  <c:v>75.028214000000006</c:v>
                </c:pt>
                <c:pt idx="18860">
                  <c:v>75.033919999999995</c:v>
                </c:pt>
                <c:pt idx="18861">
                  <c:v>75.053009000000003</c:v>
                </c:pt>
                <c:pt idx="18862">
                  <c:v>75.038582000000005</c:v>
                </c:pt>
                <c:pt idx="18863">
                  <c:v>75.049706</c:v>
                </c:pt>
                <c:pt idx="18864">
                  <c:v>75.061126999999999</c:v>
                </c:pt>
                <c:pt idx="18865">
                  <c:v>75.050758000000002</c:v>
                </c:pt>
                <c:pt idx="18866">
                  <c:v>75.059623999999999</c:v>
                </c:pt>
                <c:pt idx="18867">
                  <c:v>75.058868000000004</c:v>
                </c:pt>
                <c:pt idx="18868">
                  <c:v>75.067886000000001</c:v>
                </c:pt>
                <c:pt idx="18869">
                  <c:v>75.058121</c:v>
                </c:pt>
                <c:pt idx="18870">
                  <c:v>75.046394000000006</c:v>
                </c:pt>
                <c:pt idx="18871">
                  <c:v>75.079009999999997</c:v>
                </c:pt>
                <c:pt idx="18872">
                  <c:v>75.056618</c:v>
                </c:pt>
                <c:pt idx="18873">
                  <c:v>75.084121999999994</c:v>
                </c:pt>
                <c:pt idx="18874">
                  <c:v>75.064284999999998</c:v>
                </c:pt>
                <c:pt idx="18875">
                  <c:v>75.072700999999995</c:v>
                </c:pt>
                <c:pt idx="18876">
                  <c:v>75.063377000000003</c:v>
                </c:pt>
                <c:pt idx="18877">
                  <c:v>75.074202999999997</c:v>
                </c:pt>
                <c:pt idx="18878">
                  <c:v>75.086371999999997</c:v>
                </c:pt>
                <c:pt idx="18879">
                  <c:v>75.068191999999996</c:v>
                </c:pt>
                <c:pt idx="18880">
                  <c:v>75.084571999999994</c:v>
                </c:pt>
                <c:pt idx="18881">
                  <c:v>75.075255999999996</c:v>
                </c:pt>
                <c:pt idx="18882">
                  <c:v>75.093284999999995</c:v>
                </c:pt>
                <c:pt idx="18883">
                  <c:v>75.097190999999995</c:v>
                </c:pt>
                <c:pt idx="18884">
                  <c:v>75.071197999999995</c:v>
                </c:pt>
                <c:pt idx="18885">
                  <c:v>75.089080999999993</c:v>
                </c:pt>
                <c:pt idx="18886">
                  <c:v>75.089377999999996</c:v>
                </c:pt>
                <c:pt idx="18887">
                  <c:v>75.113426000000004</c:v>
                </c:pt>
                <c:pt idx="18888">
                  <c:v>75.104705999999993</c:v>
                </c:pt>
                <c:pt idx="18889">
                  <c:v>75.102608000000004</c:v>
                </c:pt>
                <c:pt idx="18890">
                  <c:v>75.087128000000007</c:v>
                </c:pt>
                <c:pt idx="18891">
                  <c:v>75.115829000000005</c:v>
                </c:pt>
                <c:pt idx="18892">
                  <c:v>75.102608000000004</c:v>
                </c:pt>
                <c:pt idx="18893">
                  <c:v>75.112076000000002</c:v>
                </c:pt>
                <c:pt idx="18894">
                  <c:v>75.099602000000004</c:v>
                </c:pt>
                <c:pt idx="18895">
                  <c:v>75.116432000000003</c:v>
                </c:pt>
                <c:pt idx="18896">
                  <c:v>75.121239000000003</c:v>
                </c:pt>
                <c:pt idx="18897">
                  <c:v>75.112076000000002</c:v>
                </c:pt>
                <c:pt idx="18898">
                  <c:v>75.119438000000002</c:v>
                </c:pt>
                <c:pt idx="18899">
                  <c:v>75.150092999999998</c:v>
                </c:pt>
                <c:pt idx="18900">
                  <c:v>75.135368</c:v>
                </c:pt>
                <c:pt idx="18901">
                  <c:v>75.145438999999996</c:v>
                </c:pt>
                <c:pt idx="18902">
                  <c:v>75.126648000000003</c:v>
                </c:pt>
                <c:pt idx="18903">
                  <c:v>75.125748000000002</c:v>
                </c:pt>
                <c:pt idx="18904">
                  <c:v>75.117332000000005</c:v>
                </c:pt>
                <c:pt idx="18905">
                  <c:v>75.115982000000002</c:v>
                </c:pt>
                <c:pt idx="18906">
                  <c:v>75.119736000000003</c:v>
                </c:pt>
                <c:pt idx="18907">
                  <c:v>75.129654000000002</c:v>
                </c:pt>
                <c:pt idx="18908">
                  <c:v>75.143180999999998</c:v>
                </c:pt>
                <c:pt idx="18909">
                  <c:v>75.131912</c:v>
                </c:pt>
                <c:pt idx="18910">
                  <c:v>75.126198000000002</c:v>
                </c:pt>
                <c:pt idx="18911">
                  <c:v>75.132210000000001</c:v>
                </c:pt>
                <c:pt idx="18912">
                  <c:v>75.126648000000003</c:v>
                </c:pt>
                <c:pt idx="18913">
                  <c:v>75.131607000000002</c:v>
                </c:pt>
                <c:pt idx="18914">
                  <c:v>75.131011999999998</c:v>
                </c:pt>
                <c:pt idx="18915">
                  <c:v>75.145438999999996</c:v>
                </c:pt>
                <c:pt idx="18916">
                  <c:v>75.121841000000003</c:v>
                </c:pt>
                <c:pt idx="18917">
                  <c:v>75.134017999999998</c:v>
                </c:pt>
                <c:pt idx="18918">
                  <c:v>75.128005999999999</c:v>
                </c:pt>
                <c:pt idx="18919">
                  <c:v>75.156707999999995</c:v>
                </c:pt>
                <c:pt idx="18920">
                  <c:v>75.146186999999998</c:v>
                </c:pt>
                <c:pt idx="18921">
                  <c:v>75.160919000000007</c:v>
                </c:pt>
                <c:pt idx="18922">
                  <c:v>75.156707999999995</c:v>
                </c:pt>
                <c:pt idx="18923">
                  <c:v>75.159415999999993</c:v>
                </c:pt>
                <c:pt idx="18924">
                  <c:v>75.152648999999997</c:v>
                </c:pt>
                <c:pt idx="18925">
                  <c:v>75.169632000000007</c:v>
                </c:pt>
                <c:pt idx="18926">
                  <c:v>75.164069999999995</c:v>
                </c:pt>
                <c:pt idx="18927">
                  <c:v>75.146789999999996</c:v>
                </c:pt>
                <c:pt idx="18928">
                  <c:v>75.143783999999997</c:v>
                </c:pt>
                <c:pt idx="18929">
                  <c:v>75.147689999999997</c:v>
                </c:pt>
                <c:pt idx="18930">
                  <c:v>75.156554999999997</c:v>
                </c:pt>
                <c:pt idx="18931">
                  <c:v>75.158057999999997</c:v>
                </c:pt>
                <c:pt idx="18932">
                  <c:v>75.177147000000005</c:v>
                </c:pt>
                <c:pt idx="18933">
                  <c:v>75.178047000000007</c:v>
                </c:pt>
                <c:pt idx="18934">
                  <c:v>75.167229000000006</c:v>
                </c:pt>
                <c:pt idx="18935">
                  <c:v>75.170387000000005</c:v>
                </c:pt>
                <c:pt idx="18936">
                  <c:v>75.162422000000007</c:v>
                </c:pt>
                <c:pt idx="18937">
                  <c:v>75.167381000000006</c:v>
                </c:pt>
                <c:pt idx="18938">
                  <c:v>75.164824999999993</c:v>
                </c:pt>
                <c:pt idx="18939">
                  <c:v>75.165276000000006</c:v>
                </c:pt>
                <c:pt idx="18940">
                  <c:v>75.178946999999994</c:v>
                </c:pt>
                <c:pt idx="18941">
                  <c:v>75.165276000000006</c:v>
                </c:pt>
                <c:pt idx="18942">
                  <c:v>75.172638000000006</c:v>
                </c:pt>
                <c:pt idx="18943">
                  <c:v>75.179253000000003</c:v>
                </c:pt>
                <c:pt idx="18944">
                  <c:v>75.175194000000005</c:v>
                </c:pt>
                <c:pt idx="18945">
                  <c:v>75.178200000000004</c:v>
                </c:pt>
                <c:pt idx="18946">
                  <c:v>75.169632000000007</c:v>
                </c:pt>
                <c:pt idx="18947">
                  <c:v>75.183159000000003</c:v>
                </c:pt>
                <c:pt idx="18948">
                  <c:v>75.178496999999993</c:v>
                </c:pt>
                <c:pt idx="18949">
                  <c:v>75.177147000000005</c:v>
                </c:pt>
                <c:pt idx="18950">
                  <c:v>75.176247000000004</c:v>
                </c:pt>
                <c:pt idx="18951">
                  <c:v>75.180000000000007</c:v>
                </c:pt>
                <c:pt idx="18952">
                  <c:v>75.181206000000003</c:v>
                </c:pt>
                <c:pt idx="18953">
                  <c:v>75.176247000000004</c:v>
                </c:pt>
                <c:pt idx="18954">
                  <c:v>75.175040999999993</c:v>
                </c:pt>
                <c:pt idx="18955">
                  <c:v>75.184959000000006</c:v>
                </c:pt>
                <c:pt idx="18956">
                  <c:v>75.168426999999994</c:v>
                </c:pt>
                <c:pt idx="18957">
                  <c:v>75.171431999999996</c:v>
                </c:pt>
                <c:pt idx="18958">
                  <c:v>75.158660999999995</c:v>
                </c:pt>
                <c:pt idx="18959">
                  <c:v>75.184357000000006</c:v>
                </c:pt>
                <c:pt idx="18960">
                  <c:v>75.155959999999993</c:v>
                </c:pt>
                <c:pt idx="18961">
                  <c:v>75.185112000000004</c:v>
                </c:pt>
                <c:pt idx="18962">
                  <c:v>75.187363000000005</c:v>
                </c:pt>
                <c:pt idx="18963">
                  <c:v>75.187515000000005</c:v>
                </c:pt>
                <c:pt idx="18964">
                  <c:v>75.181503000000006</c:v>
                </c:pt>
                <c:pt idx="18965">
                  <c:v>75.176544000000007</c:v>
                </c:pt>
                <c:pt idx="18966">
                  <c:v>75.176993999999993</c:v>
                </c:pt>
                <c:pt idx="18967">
                  <c:v>75.173393000000004</c:v>
                </c:pt>
                <c:pt idx="18968">
                  <c:v>75.168426999999994</c:v>
                </c:pt>
                <c:pt idx="18969">
                  <c:v>75.166779000000005</c:v>
                </c:pt>
                <c:pt idx="18970">
                  <c:v>75.186462000000006</c:v>
                </c:pt>
                <c:pt idx="18971">
                  <c:v>75.201644999999999</c:v>
                </c:pt>
                <c:pt idx="18972">
                  <c:v>75.179253000000003</c:v>
                </c:pt>
                <c:pt idx="18973">
                  <c:v>75.188866000000004</c:v>
                </c:pt>
                <c:pt idx="18974">
                  <c:v>75.188866000000004</c:v>
                </c:pt>
                <c:pt idx="18975">
                  <c:v>75.193977000000004</c:v>
                </c:pt>
                <c:pt idx="18976">
                  <c:v>75.166923999999995</c:v>
                </c:pt>
                <c:pt idx="18977">
                  <c:v>75.189018000000004</c:v>
                </c:pt>
                <c:pt idx="18978">
                  <c:v>75.189774</c:v>
                </c:pt>
                <c:pt idx="18979">
                  <c:v>75.177750000000003</c:v>
                </c:pt>
                <c:pt idx="18980">
                  <c:v>75.201644999999999</c:v>
                </c:pt>
                <c:pt idx="18981">
                  <c:v>75.194427000000005</c:v>
                </c:pt>
                <c:pt idx="18982">
                  <c:v>75.193825000000004</c:v>
                </c:pt>
                <c:pt idx="18983">
                  <c:v>75.177299000000005</c:v>
                </c:pt>
                <c:pt idx="18984">
                  <c:v>75.183456000000007</c:v>
                </c:pt>
                <c:pt idx="18985">
                  <c:v>75.204498000000001</c:v>
                </c:pt>
                <c:pt idx="18986">
                  <c:v>75.19323</c:v>
                </c:pt>
                <c:pt idx="18987">
                  <c:v>75.198791999999997</c:v>
                </c:pt>
                <c:pt idx="18988">
                  <c:v>75.203445000000002</c:v>
                </c:pt>
                <c:pt idx="18989">
                  <c:v>75.222083999999995</c:v>
                </c:pt>
                <c:pt idx="18990">
                  <c:v>75.213363999999999</c:v>
                </c:pt>
                <c:pt idx="18991">
                  <c:v>75.221778999999998</c:v>
                </c:pt>
                <c:pt idx="18992">
                  <c:v>75.219230999999994</c:v>
                </c:pt>
                <c:pt idx="18993">
                  <c:v>75.214568999999997</c:v>
                </c:pt>
                <c:pt idx="18994">
                  <c:v>75.196235999999999</c:v>
                </c:pt>
                <c:pt idx="18995">
                  <c:v>75.219375999999997</c:v>
                </c:pt>
                <c:pt idx="18996">
                  <c:v>75.209007</c:v>
                </c:pt>
                <c:pt idx="18997">
                  <c:v>75.207053999999999</c:v>
                </c:pt>
                <c:pt idx="18998">
                  <c:v>75.225837999999996</c:v>
                </c:pt>
                <c:pt idx="18999">
                  <c:v>75.229743999999997</c:v>
                </c:pt>
                <c:pt idx="19000">
                  <c:v>75.197136</c:v>
                </c:pt>
                <c:pt idx="19001">
                  <c:v>75.213363999999999</c:v>
                </c:pt>
                <c:pt idx="19002">
                  <c:v>75.218924999999999</c:v>
                </c:pt>
                <c:pt idx="19003">
                  <c:v>75.220275999999998</c:v>
                </c:pt>
                <c:pt idx="19004">
                  <c:v>75.228240999999997</c:v>
                </c:pt>
                <c:pt idx="19005">
                  <c:v>75.212311</c:v>
                </c:pt>
                <c:pt idx="19006">
                  <c:v>75.220427999999998</c:v>
                </c:pt>
                <c:pt idx="19007">
                  <c:v>75.213515999999998</c:v>
                </c:pt>
                <c:pt idx="19008">
                  <c:v>75.216369999999998</c:v>
                </c:pt>
                <c:pt idx="19009">
                  <c:v>75.230193999999997</c:v>
                </c:pt>
                <c:pt idx="19010">
                  <c:v>75.209457</c:v>
                </c:pt>
                <c:pt idx="19011">
                  <c:v>75.218322999999998</c:v>
                </c:pt>
                <c:pt idx="19012">
                  <c:v>75.200294</c:v>
                </c:pt>
                <c:pt idx="19013">
                  <c:v>75.225693000000007</c:v>
                </c:pt>
                <c:pt idx="19014">
                  <c:v>75.206901999999999</c:v>
                </c:pt>
                <c:pt idx="19015">
                  <c:v>75.211410999999998</c:v>
                </c:pt>
                <c:pt idx="19016">
                  <c:v>75.224639999999994</c:v>
                </c:pt>
                <c:pt idx="19017">
                  <c:v>75.221183999999994</c:v>
                </c:pt>
                <c:pt idx="19018">
                  <c:v>75.231399999999994</c:v>
                </c:pt>
                <c:pt idx="19019">
                  <c:v>75.232451999999995</c:v>
                </c:pt>
                <c:pt idx="19020">
                  <c:v>75.216224999999994</c:v>
                </c:pt>
                <c:pt idx="19021">
                  <c:v>75.226737999999997</c:v>
                </c:pt>
                <c:pt idx="19022">
                  <c:v>75.212463</c:v>
                </c:pt>
                <c:pt idx="19023">
                  <c:v>75.222381999999996</c:v>
                </c:pt>
                <c:pt idx="19024">
                  <c:v>75.231399999999994</c:v>
                </c:pt>
                <c:pt idx="19025">
                  <c:v>75.215018999999998</c:v>
                </c:pt>
                <c:pt idx="19026">
                  <c:v>75.206001000000001</c:v>
                </c:pt>
                <c:pt idx="19027">
                  <c:v>75.227645999999993</c:v>
                </c:pt>
                <c:pt idx="19028">
                  <c:v>75.228995999999995</c:v>
                </c:pt>
                <c:pt idx="19029">
                  <c:v>75.215316999999999</c:v>
                </c:pt>
                <c:pt idx="19030">
                  <c:v>75.216971999999998</c:v>
                </c:pt>
                <c:pt idx="19031">
                  <c:v>75.215767</c:v>
                </c:pt>
                <c:pt idx="19032">
                  <c:v>75.229445999999996</c:v>
                </c:pt>
                <c:pt idx="19033">
                  <c:v>75.230948999999995</c:v>
                </c:pt>
                <c:pt idx="19034">
                  <c:v>75.226142999999993</c:v>
                </c:pt>
                <c:pt idx="19035">
                  <c:v>75.233504999999994</c:v>
                </c:pt>
                <c:pt idx="19036">
                  <c:v>75.234108000000006</c:v>
                </c:pt>
                <c:pt idx="19037">
                  <c:v>75.249283000000005</c:v>
                </c:pt>
                <c:pt idx="19038">
                  <c:v>75.249733000000006</c:v>
                </c:pt>
                <c:pt idx="19039">
                  <c:v>75.226287999999997</c:v>
                </c:pt>
                <c:pt idx="19040">
                  <c:v>75.239365000000006</c:v>
                </c:pt>
                <c:pt idx="19041">
                  <c:v>75.243270999999993</c:v>
                </c:pt>
                <c:pt idx="19042">
                  <c:v>75.233954999999995</c:v>
                </c:pt>
                <c:pt idx="19043">
                  <c:v>75.258003000000002</c:v>
                </c:pt>
                <c:pt idx="19044">
                  <c:v>75.250038000000004</c:v>
                </c:pt>
                <c:pt idx="19045">
                  <c:v>75.244324000000006</c:v>
                </c:pt>
                <c:pt idx="19046">
                  <c:v>75.236808999999994</c:v>
                </c:pt>
                <c:pt idx="19047">
                  <c:v>75.238913999999994</c:v>
                </c:pt>
                <c:pt idx="19048">
                  <c:v>75.251236000000006</c:v>
                </c:pt>
                <c:pt idx="19049">
                  <c:v>75.222228999999999</c:v>
                </c:pt>
                <c:pt idx="19050">
                  <c:v>75.227042999999995</c:v>
                </c:pt>
                <c:pt idx="19051">
                  <c:v>75.235909000000007</c:v>
                </c:pt>
                <c:pt idx="19052">
                  <c:v>75.228240999999997</c:v>
                </c:pt>
                <c:pt idx="19053">
                  <c:v>75.231399999999994</c:v>
                </c:pt>
                <c:pt idx="19054">
                  <c:v>75.243720999999994</c:v>
                </c:pt>
                <c:pt idx="19055">
                  <c:v>75.255600000000001</c:v>
                </c:pt>
                <c:pt idx="19056">
                  <c:v>75.247330000000005</c:v>
                </c:pt>
                <c:pt idx="19057">
                  <c:v>75.241020000000006</c:v>
                </c:pt>
                <c:pt idx="19058">
                  <c:v>75.255600000000001</c:v>
                </c:pt>
                <c:pt idx="19059">
                  <c:v>75.232451999999995</c:v>
                </c:pt>
                <c:pt idx="19060">
                  <c:v>75.240714999999994</c:v>
                </c:pt>
                <c:pt idx="19061">
                  <c:v>75.235007999999993</c:v>
                </c:pt>
                <c:pt idx="19062">
                  <c:v>75.247176999999994</c:v>
                </c:pt>
                <c:pt idx="19063">
                  <c:v>75.243720999999994</c:v>
                </c:pt>
                <c:pt idx="19064">
                  <c:v>75.250632999999993</c:v>
                </c:pt>
                <c:pt idx="19065">
                  <c:v>75.252289000000005</c:v>
                </c:pt>
                <c:pt idx="19066">
                  <c:v>75.246132000000003</c:v>
                </c:pt>
                <c:pt idx="19067">
                  <c:v>75.236808999999994</c:v>
                </c:pt>
                <c:pt idx="19068">
                  <c:v>75.253189000000006</c:v>
                </c:pt>
                <c:pt idx="19069">
                  <c:v>75.243423000000007</c:v>
                </c:pt>
                <c:pt idx="19070">
                  <c:v>75.251991000000004</c:v>
                </c:pt>
                <c:pt idx="19071">
                  <c:v>75.247176999999994</c:v>
                </c:pt>
                <c:pt idx="19072">
                  <c:v>75.243720999999994</c:v>
                </c:pt>
                <c:pt idx="19073">
                  <c:v>75.251991000000004</c:v>
                </c:pt>
                <c:pt idx="19074">
                  <c:v>75.241318000000007</c:v>
                </c:pt>
                <c:pt idx="19075">
                  <c:v>75.257095000000007</c:v>
                </c:pt>
                <c:pt idx="19076">
                  <c:v>75.253044000000003</c:v>
                </c:pt>
                <c:pt idx="19077">
                  <c:v>75.253639000000007</c:v>
                </c:pt>
                <c:pt idx="19078">
                  <c:v>75.245223999999993</c:v>
                </c:pt>
                <c:pt idx="19079">
                  <c:v>75.265518</c:v>
                </c:pt>
                <c:pt idx="19080">
                  <c:v>75.254692000000006</c:v>
                </c:pt>
                <c:pt idx="19081">
                  <c:v>75.247330000000005</c:v>
                </c:pt>
                <c:pt idx="19082">
                  <c:v>75.253044000000003</c:v>
                </c:pt>
                <c:pt idx="19083">
                  <c:v>75.251686000000007</c:v>
                </c:pt>
                <c:pt idx="19084">
                  <c:v>75.267921000000001</c:v>
                </c:pt>
                <c:pt idx="19085">
                  <c:v>75.263260000000002</c:v>
                </c:pt>
                <c:pt idx="19086">
                  <c:v>75.246582000000004</c:v>
                </c:pt>
                <c:pt idx="19087">
                  <c:v>75.272728000000001</c:v>
                </c:pt>
                <c:pt idx="19088">
                  <c:v>75.251686000000007</c:v>
                </c:pt>
                <c:pt idx="19089">
                  <c:v>75.283096</c:v>
                </c:pt>
                <c:pt idx="19090">
                  <c:v>75.280692999999999</c:v>
                </c:pt>
                <c:pt idx="19091">
                  <c:v>75.271377999999999</c:v>
                </c:pt>
                <c:pt idx="19092">
                  <c:v>75.265968000000001</c:v>
                </c:pt>
                <c:pt idx="19093">
                  <c:v>75.267471</c:v>
                </c:pt>
                <c:pt idx="19094">
                  <c:v>75.253944000000004</c:v>
                </c:pt>
                <c:pt idx="19095">
                  <c:v>75.263260000000002</c:v>
                </c:pt>
                <c:pt idx="19096">
                  <c:v>75.264465000000001</c:v>
                </c:pt>
                <c:pt idx="19097">
                  <c:v>75.280997999999997</c:v>
                </c:pt>
                <c:pt idx="19098">
                  <c:v>75.256950000000003</c:v>
                </c:pt>
                <c:pt idx="19099">
                  <c:v>75.268371999999999</c:v>
                </c:pt>
                <c:pt idx="19100">
                  <c:v>75.264763000000002</c:v>
                </c:pt>
                <c:pt idx="19101">
                  <c:v>75.258453000000003</c:v>
                </c:pt>
                <c:pt idx="19102">
                  <c:v>75.263412000000002</c:v>
                </c:pt>
                <c:pt idx="19103">
                  <c:v>75.272575000000003</c:v>
                </c:pt>
                <c:pt idx="19104">
                  <c:v>75.271377999999999</c:v>
                </c:pt>
                <c:pt idx="19105">
                  <c:v>75.273178000000001</c:v>
                </c:pt>
                <c:pt idx="19106">
                  <c:v>75.252739000000005</c:v>
                </c:pt>
                <c:pt idx="19107">
                  <c:v>75.251686000000007</c:v>
                </c:pt>
                <c:pt idx="19108">
                  <c:v>75.264313000000001</c:v>
                </c:pt>
                <c:pt idx="19109">
                  <c:v>75.280090000000001</c:v>
                </c:pt>
                <c:pt idx="19110">
                  <c:v>75.282195999999999</c:v>
                </c:pt>
                <c:pt idx="19111">
                  <c:v>75.277084000000002</c:v>
                </c:pt>
                <c:pt idx="19112">
                  <c:v>75.284903999999997</c:v>
                </c:pt>
                <c:pt idx="19113">
                  <c:v>75.261009000000001</c:v>
                </c:pt>
                <c:pt idx="19114">
                  <c:v>75.269272000000001</c:v>
                </c:pt>
                <c:pt idx="19115">
                  <c:v>75.262360000000001</c:v>
                </c:pt>
                <c:pt idx="19116">
                  <c:v>75.281593000000001</c:v>
                </c:pt>
                <c:pt idx="19117">
                  <c:v>75.266266000000002</c:v>
                </c:pt>
                <c:pt idx="19118">
                  <c:v>75.280090000000001</c:v>
                </c:pt>
                <c:pt idx="19119">
                  <c:v>75.27919</c:v>
                </c:pt>
                <c:pt idx="19120">
                  <c:v>75.277084000000002</c:v>
                </c:pt>
                <c:pt idx="19121">
                  <c:v>75.284599</c:v>
                </c:pt>
                <c:pt idx="19122">
                  <c:v>75.277687</c:v>
                </c:pt>
                <c:pt idx="19123">
                  <c:v>75.272278</c:v>
                </c:pt>
                <c:pt idx="19124">
                  <c:v>75.276634000000001</c:v>
                </c:pt>
                <c:pt idx="19125">
                  <c:v>75.272278</c:v>
                </c:pt>
                <c:pt idx="19126">
                  <c:v>75.287459999999996</c:v>
                </c:pt>
                <c:pt idx="19127">
                  <c:v>75.290915999999996</c:v>
                </c:pt>
                <c:pt idx="19128">
                  <c:v>75.276786999999999</c:v>
                </c:pt>
                <c:pt idx="19129">
                  <c:v>75.299781999999993</c:v>
                </c:pt>
                <c:pt idx="19130">
                  <c:v>75.285956999999996</c:v>
                </c:pt>
                <c:pt idx="19131">
                  <c:v>75.279944999999998</c:v>
                </c:pt>
                <c:pt idx="19132">
                  <c:v>75.279494999999997</c:v>
                </c:pt>
                <c:pt idx="19133">
                  <c:v>75.275131000000002</c:v>
                </c:pt>
                <c:pt idx="19134">
                  <c:v>75.278137000000001</c:v>
                </c:pt>
                <c:pt idx="19135">
                  <c:v>75.288360999999995</c:v>
                </c:pt>
                <c:pt idx="19136">
                  <c:v>75.279944999999998</c:v>
                </c:pt>
                <c:pt idx="19137">
                  <c:v>75.289863999999994</c:v>
                </c:pt>
                <c:pt idx="19138">
                  <c:v>75.282043000000002</c:v>
                </c:pt>
                <c:pt idx="19139">
                  <c:v>75.277991999999998</c:v>
                </c:pt>
                <c:pt idx="19140">
                  <c:v>75.291968999999995</c:v>
                </c:pt>
                <c:pt idx="19141">
                  <c:v>75.299025999999998</c:v>
                </c:pt>
                <c:pt idx="19142">
                  <c:v>75.268669000000003</c:v>
                </c:pt>
                <c:pt idx="19143">
                  <c:v>75.286406999999997</c:v>
                </c:pt>
                <c:pt idx="19144">
                  <c:v>75.298278999999994</c:v>
                </c:pt>
                <c:pt idx="19145">
                  <c:v>75.284903999999997</c:v>
                </c:pt>
                <c:pt idx="19146">
                  <c:v>75.299178999999995</c:v>
                </c:pt>
                <c:pt idx="19147">
                  <c:v>75.292869999999994</c:v>
                </c:pt>
                <c:pt idx="19148">
                  <c:v>75.294822999999994</c:v>
                </c:pt>
                <c:pt idx="19149">
                  <c:v>75.291663999999997</c:v>
                </c:pt>
                <c:pt idx="19150">
                  <c:v>75.292716999999996</c:v>
                </c:pt>
                <c:pt idx="19151">
                  <c:v>75.295424999999994</c:v>
                </c:pt>
                <c:pt idx="19152">
                  <c:v>75.294822999999994</c:v>
                </c:pt>
                <c:pt idx="19153">
                  <c:v>75.286406999999997</c:v>
                </c:pt>
                <c:pt idx="19154">
                  <c:v>75.301581999999996</c:v>
                </c:pt>
                <c:pt idx="19155">
                  <c:v>75.293319999999994</c:v>
                </c:pt>
                <c:pt idx="19156">
                  <c:v>75.288055</c:v>
                </c:pt>
                <c:pt idx="19157">
                  <c:v>75.291366999999994</c:v>
                </c:pt>
                <c:pt idx="19158">
                  <c:v>75.277687</c:v>
                </c:pt>
                <c:pt idx="19159">
                  <c:v>75.300681999999995</c:v>
                </c:pt>
                <c:pt idx="19160">
                  <c:v>75.304587999999995</c:v>
                </c:pt>
                <c:pt idx="19161">
                  <c:v>75.293921999999995</c:v>
                </c:pt>
                <c:pt idx="19162">
                  <c:v>75.309096999999994</c:v>
                </c:pt>
                <c:pt idx="19163">
                  <c:v>75.293769999999995</c:v>
                </c:pt>
                <c:pt idx="19164">
                  <c:v>75.289710999999997</c:v>
                </c:pt>
                <c:pt idx="19165">
                  <c:v>75.280395999999996</c:v>
                </c:pt>
                <c:pt idx="19166">
                  <c:v>75.282043000000002</c:v>
                </c:pt>
                <c:pt idx="19167">
                  <c:v>75.288810999999995</c:v>
                </c:pt>
                <c:pt idx="19168">
                  <c:v>75.289260999999996</c:v>
                </c:pt>
                <c:pt idx="19169">
                  <c:v>75.289412999999996</c:v>
                </c:pt>
                <c:pt idx="19170">
                  <c:v>75.283096</c:v>
                </c:pt>
                <c:pt idx="19171">
                  <c:v>75.295272999999995</c:v>
                </c:pt>
                <c:pt idx="19172">
                  <c:v>75.288505999999998</c:v>
                </c:pt>
                <c:pt idx="19173">
                  <c:v>75.294669999999996</c:v>
                </c:pt>
                <c:pt idx="19174">
                  <c:v>75.303084999999996</c:v>
                </c:pt>
                <c:pt idx="19175">
                  <c:v>75.295424999999994</c:v>
                </c:pt>
                <c:pt idx="19176">
                  <c:v>75.295272999999995</c:v>
                </c:pt>
                <c:pt idx="19177">
                  <c:v>75.301131999999996</c:v>
                </c:pt>
                <c:pt idx="19178">
                  <c:v>75.297828999999993</c:v>
                </c:pt>
                <c:pt idx="19179">
                  <c:v>75.302932999999996</c:v>
                </c:pt>
                <c:pt idx="19180">
                  <c:v>75.315865000000002</c:v>
                </c:pt>
                <c:pt idx="19181">
                  <c:v>75.311049999999994</c:v>
                </c:pt>
                <c:pt idx="19182">
                  <c:v>75.323830000000001</c:v>
                </c:pt>
                <c:pt idx="19183">
                  <c:v>75.322777000000002</c:v>
                </c:pt>
                <c:pt idx="19184">
                  <c:v>75.326233000000002</c:v>
                </c:pt>
                <c:pt idx="19185">
                  <c:v>75.340508</c:v>
                </c:pt>
                <c:pt idx="19186">
                  <c:v>75.311501000000007</c:v>
                </c:pt>
                <c:pt idx="19187">
                  <c:v>75.316315000000003</c:v>
                </c:pt>
                <c:pt idx="19188">
                  <c:v>75.318871000000001</c:v>
                </c:pt>
                <c:pt idx="19189">
                  <c:v>75.331642000000002</c:v>
                </c:pt>
                <c:pt idx="19190">
                  <c:v>75.313309000000004</c:v>
                </c:pt>
                <c:pt idx="19191">
                  <c:v>75.312859000000003</c:v>
                </c:pt>
                <c:pt idx="19192">
                  <c:v>75.322777000000002</c:v>
                </c:pt>
                <c:pt idx="19193">
                  <c:v>75.322327000000001</c:v>
                </c:pt>
                <c:pt idx="19194">
                  <c:v>75.305938999999995</c:v>
                </c:pt>
                <c:pt idx="19195">
                  <c:v>75.313309000000004</c:v>
                </c:pt>
                <c:pt idx="19196">
                  <c:v>75.326530000000005</c:v>
                </c:pt>
                <c:pt idx="19197">
                  <c:v>75.311806000000004</c:v>
                </c:pt>
                <c:pt idx="19198">
                  <c:v>75.302932999999996</c:v>
                </c:pt>
                <c:pt idx="19199">
                  <c:v>75.337799000000004</c:v>
                </c:pt>
                <c:pt idx="19200">
                  <c:v>75.326233000000002</c:v>
                </c:pt>
                <c:pt idx="19201">
                  <c:v>75.311950999999993</c:v>
                </c:pt>
                <c:pt idx="19202">
                  <c:v>75.308646999999993</c:v>
                </c:pt>
                <c:pt idx="19203">
                  <c:v>75.330887000000004</c:v>
                </c:pt>
                <c:pt idx="19204">
                  <c:v>75.325027000000006</c:v>
                </c:pt>
                <c:pt idx="19205">
                  <c:v>75.332993000000002</c:v>
                </c:pt>
                <c:pt idx="19206">
                  <c:v>75.323074000000005</c:v>
                </c:pt>
                <c:pt idx="19207">
                  <c:v>75.317665000000005</c:v>
                </c:pt>
                <c:pt idx="19208">
                  <c:v>75.327286000000001</c:v>
                </c:pt>
                <c:pt idx="19209">
                  <c:v>75.325333000000001</c:v>
                </c:pt>
                <c:pt idx="19210">
                  <c:v>75.328934000000004</c:v>
                </c:pt>
                <c:pt idx="19211">
                  <c:v>75.328484000000003</c:v>
                </c:pt>
                <c:pt idx="19212">
                  <c:v>75.323227000000003</c:v>
                </c:pt>
                <c:pt idx="19213">
                  <c:v>75.335999000000001</c:v>
                </c:pt>
                <c:pt idx="19214">
                  <c:v>75.328484000000003</c:v>
                </c:pt>
                <c:pt idx="19215">
                  <c:v>75.328934000000004</c:v>
                </c:pt>
                <c:pt idx="19216">
                  <c:v>75.323830000000001</c:v>
                </c:pt>
                <c:pt idx="19217">
                  <c:v>75.319321000000002</c:v>
                </c:pt>
                <c:pt idx="19218">
                  <c:v>75.319771000000003</c:v>
                </c:pt>
                <c:pt idx="19219">
                  <c:v>75.333893000000003</c:v>
                </c:pt>
                <c:pt idx="19220">
                  <c:v>75.324577000000005</c:v>
                </c:pt>
                <c:pt idx="19221">
                  <c:v>75.332993000000002</c:v>
                </c:pt>
                <c:pt idx="19222">
                  <c:v>75.321724000000003</c:v>
                </c:pt>
                <c:pt idx="19223">
                  <c:v>75.332390000000004</c:v>
                </c:pt>
                <c:pt idx="19224">
                  <c:v>75.340209999999999</c:v>
                </c:pt>
                <c:pt idx="19225">
                  <c:v>75.329239000000001</c:v>
                </c:pt>
                <c:pt idx="19226">
                  <c:v>75.311950999999993</c:v>
                </c:pt>
                <c:pt idx="19227">
                  <c:v>75.324577000000005</c:v>
                </c:pt>
                <c:pt idx="19228">
                  <c:v>75.335999000000001</c:v>
                </c:pt>
                <c:pt idx="19229">
                  <c:v>75.334496000000001</c:v>
                </c:pt>
                <c:pt idx="19230">
                  <c:v>75.322327000000001</c:v>
                </c:pt>
                <c:pt idx="19231">
                  <c:v>75.358390999999997</c:v>
                </c:pt>
                <c:pt idx="19232">
                  <c:v>75.349227999999997</c:v>
                </c:pt>
                <c:pt idx="19233">
                  <c:v>75.330437000000003</c:v>
                </c:pt>
                <c:pt idx="19234">
                  <c:v>75.330887000000004</c:v>
                </c:pt>
                <c:pt idx="19235">
                  <c:v>75.336303999999998</c:v>
                </c:pt>
                <c:pt idx="19236">
                  <c:v>75.335396000000003</c:v>
                </c:pt>
                <c:pt idx="19237">
                  <c:v>75.338256999999999</c:v>
                </c:pt>
                <c:pt idx="19238">
                  <c:v>75.356139999999996</c:v>
                </c:pt>
                <c:pt idx="19239">
                  <c:v>75.338402000000002</c:v>
                </c:pt>
                <c:pt idx="19240">
                  <c:v>75.346671999999998</c:v>
                </c:pt>
                <c:pt idx="19241">
                  <c:v>75.337952000000001</c:v>
                </c:pt>
                <c:pt idx="19242">
                  <c:v>75.332390000000004</c:v>
                </c:pt>
                <c:pt idx="19243">
                  <c:v>75.346367000000001</c:v>
                </c:pt>
                <c:pt idx="19244">
                  <c:v>75.335999000000001</c:v>
                </c:pt>
                <c:pt idx="19245">
                  <c:v>75.338554000000002</c:v>
                </c:pt>
                <c:pt idx="19246">
                  <c:v>75.329689000000002</c:v>
                </c:pt>
                <c:pt idx="19247">
                  <c:v>75.349074999999999</c:v>
                </c:pt>
                <c:pt idx="19248">
                  <c:v>75.344864000000001</c:v>
                </c:pt>
                <c:pt idx="19249">
                  <c:v>75.342765999999997</c:v>
                </c:pt>
                <c:pt idx="19250">
                  <c:v>75.360045999999997</c:v>
                </c:pt>
                <c:pt idx="19251">
                  <c:v>75.332390000000004</c:v>
                </c:pt>
                <c:pt idx="19252">
                  <c:v>75.328636000000003</c:v>
                </c:pt>
                <c:pt idx="19253">
                  <c:v>75.338554000000002</c:v>
                </c:pt>
                <c:pt idx="19254">
                  <c:v>75.354636999999997</c:v>
                </c:pt>
                <c:pt idx="19255">
                  <c:v>75.331039000000004</c:v>
                </c:pt>
                <c:pt idx="19256">
                  <c:v>75.335846000000004</c:v>
                </c:pt>
                <c:pt idx="19257">
                  <c:v>75.325027000000006</c:v>
                </c:pt>
                <c:pt idx="19258">
                  <c:v>75.360946999999996</c:v>
                </c:pt>
                <c:pt idx="19259">
                  <c:v>75.333893000000003</c:v>
                </c:pt>
                <c:pt idx="19260">
                  <c:v>75.348320000000001</c:v>
                </c:pt>
                <c:pt idx="19261">
                  <c:v>75.342162999999999</c:v>
                </c:pt>
                <c:pt idx="19262">
                  <c:v>75.352233999999996</c:v>
                </c:pt>
                <c:pt idx="19263">
                  <c:v>75.358390999999997</c:v>
                </c:pt>
                <c:pt idx="19264">
                  <c:v>75.354033999999999</c:v>
                </c:pt>
                <c:pt idx="19265">
                  <c:v>75.342765999999997</c:v>
                </c:pt>
                <c:pt idx="19266">
                  <c:v>75.350577999999999</c:v>
                </c:pt>
                <c:pt idx="19267">
                  <c:v>75.329987000000003</c:v>
                </c:pt>
                <c:pt idx="19268">
                  <c:v>75.344414</c:v>
                </c:pt>
                <c:pt idx="19269">
                  <c:v>75.346221999999997</c:v>
                </c:pt>
                <c:pt idx="19270">
                  <c:v>75.340355000000002</c:v>
                </c:pt>
                <c:pt idx="19271">
                  <c:v>75.351478999999998</c:v>
                </c:pt>
                <c:pt idx="19272">
                  <c:v>75.343215999999998</c:v>
                </c:pt>
                <c:pt idx="19273">
                  <c:v>75.353736999999995</c:v>
                </c:pt>
                <c:pt idx="19274">
                  <c:v>75.344414</c:v>
                </c:pt>
                <c:pt idx="19275">
                  <c:v>75.363952999999995</c:v>
                </c:pt>
                <c:pt idx="19276">
                  <c:v>75.363349999999997</c:v>
                </c:pt>
                <c:pt idx="19277">
                  <c:v>75.355384999999998</c:v>
                </c:pt>
                <c:pt idx="19278">
                  <c:v>75.374320999999995</c:v>
                </c:pt>
                <c:pt idx="19279">
                  <c:v>75.339005</c:v>
                </c:pt>
                <c:pt idx="19280">
                  <c:v>75.361396999999997</c:v>
                </c:pt>
                <c:pt idx="19281">
                  <c:v>75.366355999999996</c:v>
                </c:pt>
                <c:pt idx="19282">
                  <c:v>75.366660999999993</c:v>
                </c:pt>
                <c:pt idx="19283">
                  <c:v>75.350273000000001</c:v>
                </c:pt>
                <c:pt idx="19284">
                  <c:v>75.354186999999996</c:v>
                </c:pt>
                <c:pt idx="19285">
                  <c:v>75.348770000000002</c:v>
                </c:pt>
                <c:pt idx="19286">
                  <c:v>75.360496999999995</c:v>
                </c:pt>
                <c:pt idx="19287">
                  <c:v>75.357940999999997</c:v>
                </c:pt>
                <c:pt idx="19288">
                  <c:v>75.331490000000002</c:v>
                </c:pt>
                <c:pt idx="19289">
                  <c:v>75.353431999999998</c:v>
                </c:pt>
                <c:pt idx="19290">
                  <c:v>75.359443999999996</c:v>
                </c:pt>
                <c:pt idx="19291">
                  <c:v>75.375076000000007</c:v>
                </c:pt>
                <c:pt idx="19292">
                  <c:v>75.362449999999995</c:v>
                </c:pt>
                <c:pt idx="19293">
                  <c:v>75.342765999999997</c:v>
                </c:pt>
                <c:pt idx="19294">
                  <c:v>75.370864999999995</c:v>
                </c:pt>
                <c:pt idx="19295">
                  <c:v>75.364699999999999</c:v>
                </c:pt>
                <c:pt idx="19296">
                  <c:v>75.373267999999996</c:v>
                </c:pt>
                <c:pt idx="19297">
                  <c:v>75.361548999999997</c:v>
                </c:pt>
                <c:pt idx="19298">
                  <c:v>75.349677999999997</c:v>
                </c:pt>
                <c:pt idx="19299">
                  <c:v>75.352233999999996</c:v>
                </c:pt>
                <c:pt idx="19300">
                  <c:v>75.366958999999994</c:v>
                </c:pt>
                <c:pt idx="19301">
                  <c:v>75.358542999999997</c:v>
                </c:pt>
                <c:pt idx="19302">
                  <c:v>75.366355999999996</c:v>
                </c:pt>
                <c:pt idx="19303">
                  <c:v>75.374320999999995</c:v>
                </c:pt>
                <c:pt idx="19304">
                  <c:v>75.380179999999996</c:v>
                </c:pt>
                <c:pt idx="19305">
                  <c:v>75.365302999999997</c:v>
                </c:pt>
                <c:pt idx="19306">
                  <c:v>75.375525999999994</c:v>
                </c:pt>
                <c:pt idx="19307">
                  <c:v>75.376273999999995</c:v>
                </c:pt>
                <c:pt idx="19308">
                  <c:v>75.386497000000006</c:v>
                </c:pt>
                <c:pt idx="19309">
                  <c:v>75.368308999999996</c:v>
                </c:pt>
                <c:pt idx="19310">
                  <c:v>75.378676999999996</c:v>
                </c:pt>
                <c:pt idx="19311">
                  <c:v>75.367408999999995</c:v>
                </c:pt>
                <c:pt idx="19312">
                  <c:v>75.380486000000005</c:v>
                </c:pt>
                <c:pt idx="19313">
                  <c:v>75.382591000000005</c:v>
                </c:pt>
                <c:pt idx="19314">
                  <c:v>75.367858999999996</c:v>
                </c:pt>
                <c:pt idx="19315">
                  <c:v>75.381538000000006</c:v>
                </c:pt>
                <c:pt idx="19316">
                  <c:v>75.377028999999993</c:v>
                </c:pt>
                <c:pt idx="19317">
                  <c:v>75.363051999999996</c:v>
                </c:pt>
                <c:pt idx="19318">
                  <c:v>75.376723999999996</c:v>
                </c:pt>
                <c:pt idx="19319">
                  <c:v>75.372069999999994</c:v>
                </c:pt>
                <c:pt idx="19320">
                  <c:v>75.365004999999996</c:v>
                </c:pt>
                <c:pt idx="19321">
                  <c:v>75.380486000000005</c:v>
                </c:pt>
                <c:pt idx="19322">
                  <c:v>75.378082000000006</c:v>
                </c:pt>
                <c:pt idx="19323">
                  <c:v>75.379883000000007</c:v>
                </c:pt>
                <c:pt idx="19324">
                  <c:v>75.399269000000004</c:v>
                </c:pt>
                <c:pt idx="19325">
                  <c:v>75.388748000000007</c:v>
                </c:pt>
                <c:pt idx="19326">
                  <c:v>75.396263000000005</c:v>
                </c:pt>
                <c:pt idx="19327">
                  <c:v>75.400169000000005</c:v>
                </c:pt>
                <c:pt idx="19328">
                  <c:v>75.376129000000006</c:v>
                </c:pt>
                <c:pt idx="19329">
                  <c:v>75.394157000000007</c:v>
                </c:pt>
                <c:pt idx="19330">
                  <c:v>75.369667000000007</c:v>
                </c:pt>
                <c:pt idx="19331">
                  <c:v>75.385597000000004</c:v>
                </c:pt>
                <c:pt idx="19332">
                  <c:v>75.396713000000005</c:v>
                </c:pt>
                <c:pt idx="19333">
                  <c:v>75.400475</c:v>
                </c:pt>
                <c:pt idx="19334">
                  <c:v>75.401672000000005</c:v>
                </c:pt>
                <c:pt idx="19335">
                  <c:v>75.404678000000004</c:v>
                </c:pt>
                <c:pt idx="19336">
                  <c:v>75.427222999999998</c:v>
                </c:pt>
                <c:pt idx="19337">
                  <c:v>75.399117000000004</c:v>
                </c:pt>
                <c:pt idx="19338">
                  <c:v>75.398071000000002</c:v>
                </c:pt>
                <c:pt idx="19339">
                  <c:v>75.391304000000005</c:v>
                </c:pt>
                <c:pt idx="19340">
                  <c:v>75.392960000000002</c:v>
                </c:pt>
                <c:pt idx="19341">
                  <c:v>75.399117000000004</c:v>
                </c:pt>
                <c:pt idx="19342">
                  <c:v>75.400024000000002</c:v>
                </c:pt>
                <c:pt idx="19343">
                  <c:v>75.398216000000005</c:v>
                </c:pt>
                <c:pt idx="19344">
                  <c:v>75.400475</c:v>
                </c:pt>
                <c:pt idx="19345">
                  <c:v>75.406486999999998</c:v>
                </c:pt>
                <c:pt idx="19346">
                  <c:v>75.396111000000005</c:v>
                </c:pt>
                <c:pt idx="19347">
                  <c:v>75.398216000000005</c:v>
                </c:pt>
                <c:pt idx="19348">
                  <c:v>75.413696000000002</c:v>
                </c:pt>
                <c:pt idx="19349">
                  <c:v>75.402428</c:v>
                </c:pt>
                <c:pt idx="19350">
                  <c:v>75.426169999999999</c:v>
                </c:pt>
                <c:pt idx="19351">
                  <c:v>75.436843999999994</c:v>
                </c:pt>
                <c:pt idx="19352">
                  <c:v>75.406486999999998</c:v>
                </c:pt>
                <c:pt idx="19353">
                  <c:v>75.412041000000002</c:v>
                </c:pt>
                <c:pt idx="19354">
                  <c:v>75.410843</c:v>
                </c:pt>
                <c:pt idx="19355">
                  <c:v>75.419708</c:v>
                </c:pt>
                <c:pt idx="19356">
                  <c:v>75.411445999999998</c:v>
                </c:pt>
                <c:pt idx="19357">
                  <c:v>75.427520999999999</c:v>
                </c:pt>
                <c:pt idx="19358">
                  <c:v>75.407837000000001</c:v>
                </c:pt>
                <c:pt idx="19359">
                  <c:v>75.411743000000001</c:v>
                </c:pt>
                <c:pt idx="19360">
                  <c:v>75.420310999999998</c:v>
                </c:pt>
                <c:pt idx="19361">
                  <c:v>75.422263999999998</c:v>
                </c:pt>
                <c:pt idx="19362">
                  <c:v>75.42662</c:v>
                </c:pt>
                <c:pt idx="19363">
                  <c:v>75.429931999999994</c:v>
                </c:pt>
                <c:pt idx="19364">
                  <c:v>75.409790000000001</c:v>
                </c:pt>
                <c:pt idx="19365">
                  <c:v>75.424064999999999</c:v>
                </c:pt>
                <c:pt idx="19366">
                  <c:v>75.430381999999994</c:v>
                </c:pt>
                <c:pt idx="19367">
                  <c:v>75.435485999999997</c:v>
                </c:pt>
                <c:pt idx="19368">
                  <c:v>75.436988999999997</c:v>
                </c:pt>
                <c:pt idx="19369">
                  <c:v>75.417755</c:v>
                </c:pt>
                <c:pt idx="19370">
                  <c:v>75.429175999999998</c:v>
                </c:pt>
                <c:pt idx="19371">
                  <c:v>75.435035999999997</c:v>
                </c:pt>
                <c:pt idx="19372">
                  <c:v>75.430381999999994</c:v>
                </c:pt>
                <c:pt idx="19373">
                  <c:v>75.42662</c:v>
                </c:pt>
                <c:pt idx="19374">
                  <c:v>75.438941999999997</c:v>
                </c:pt>
                <c:pt idx="19375">
                  <c:v>75.415954999999997</c:v>
                </c:pt>
                <c:pt idx="19376">
                  <c:v>75.431128999999999</c:v>
                </c:pt>
                <c:pt idx="19377">
                  <c:v>75.429023999999998</c:v>
                </c:pt>
                <c:pt idx="19378">
                  <c:v>75.426017999999999</c:v>
                </c:pt>
                <c:pt idx="19379">
                  <c:v>75.429473999999999</c:v>
                </c:pt>
                <c:pt idx="19380">
                  <c:v>75.427672999999999</c:v>
                </c:pt>
                <c:pt idx="19381">
                  <c:v>75.437438999999998</c:v>
                </c:pt>
                <c:pt idx="19382">
                  <c:v>75.456528000000006</c:v>
                </c:pt>
                <c:pt idx="19383">
                  <c:v>75.458633000000006</c:v>
                </c:pt>
                <c:pt idx="19384">
                  <c:v>75.423316999999997</c:v>
                </c:pt>
                <c:pt idx="19385">
                  <c:v>75.427222999999998</c:v>
                </c:pt>
                <c:pt idx="19386">
                  <c:v>75.432479999999998</c:v>
                </c:pt>
                <c:pt idx="19387">
                  <c:v>75.446312000000006</c:v>
                </c:pt>
                <c:pt idx="19388">
                  <c:v>75.432937999999993</c:v>
                </c:pt>
                <c:pt idx="19389">
                  <c:v>75.436394000000007</c:v>
                </c:pt>
                <c:pt idx="19390">
                  <c:v>75.445258999999993</c:v>
                </c:pt>
                <c:pt idx="19391">
                  <c:v>75.467651000000004</c:v>
                </c:pt>
                <c:pt idx="19392">
                  <c:v>75.427070999999998</c:v>
                </c:pt>
                <c:pt idx="19393">
                  <c:v>75.450515999999993</c:v>
                </c:pt>
                <c:pt idx="19394">
                  <c:v>75.450066000000007</c:v>
                </c:pt>
                <c:pt idx="19395">
                  <c:v>75.461792000000003</c:v>
                </c:pt>
                <c:pt idx="19396">
                  <c:v>75.456833000000003</c:v>
                </c:pt>
                <c:pt idx="19397">
                  <c:v>75.452468999999994</c:v>
                </c:pt>
                <c:pt idx="19398">
                  <c:v>75.437293999999994</c:v>
                </c:pt>
                <c:pt idx="19399">
                  <c:v>75.452019000000007</c:v>
                </c:pt>
                <c:pt idx="19400">
                  <c:v>75.457877999999994</c:v>
                </c:pt>
                <c:pt idx="19401">
                  <c:v>75.475464000000002</c:v>
                </c:pt>
                <c:pt idx="19402">
                  <c:v>75.458336000000003</c:v>
                </c:pt>
                <c:pt idx="19403">
                  <c:v>75.475166000000002</c:v>
                </c:pt>
                <c:pt idx="19404">
                  <c:v>75.439400000000006</c:v>
                </c:pt>
                <c:pt idx="19405">
                  <c:v>75.453224000000006</c:v>
                </c:pt>
                <c:pt idx="19406">
                  <c:v>75.451569000000006</c:v>
                </c:pt>
                <c:pt idx="19407">
                  <c:v>75.438041999999996</c:v>
                </c:pt>
                <c:pt idx="19408">
                  <c:v>75.461037000000005</c:v>
                </c:pt>
                <c:pt idx="19409">
                  <c:v>75.464493000000004</c:v>
                </c:pt>
                <c:pt idx="19410">
                  <c:v>75.462845000000002</c:v>
                </c:pt>
                <c:pt idx="19411">
                  <c:v>75.464493000000004</c:v>
                </c:pt>
                <c:pt idx="19412">
                  <c:v>75.474564000000001</c:v>
                </c:pt>
                <c:pt idx="19413">
                  <c:v>75.467804000000001</c:v>
                </c:pt>
                <c:pt idx="19414">
                  <c:v>75.458931000000007</c:v>
                </c:pt>
                <c:pt idx="19415">
                  <c:v>75.464493000000004</c:v>
                </c:pt>
                <c:pt idx="19416">
                  <c:v>75.477119000000002</c:v>
                </c:pt>
                <c:pt idx="19417">
                  <c:v>75.477417000000003</c:v>
                </c:pt>
                <c:pt idx="19418">
                  <c:v>75.472763</c:v>
                </c:pt>
                <c:pt idx="19419">
                  <c:v>75.483429000000001</c:v>
                </c:pt>
                <c:pt idx="19420">
                  <c:v>75.452620999999994</c:v>
                </c:pt>
                <c:pt idx="19421">
                  <c:v>75.466301000000001</c:v>
                </c:pt>
                <c:pt idx="19422">
                  <c:v>75.457427999999993</c:v>
                </c:pt>
                <c:pt idx="19423">
                  <c:v>75.468254000000002</c:v>
                </c:pt>
                <c:pt idx="19424">
                  <c:v>75.479370000000003</c:v>
                </c:pt>
                <c:pt idx="19425">
                  <c:v>75.479675</c:v>
                </c:pt>
                <c:pt idx="19426">
                  <c:v>75.465698000000003</c:v>
                </c:pt>
                <c:pt idx="19427">
                  <c:v>75.477722</c:v>
                </c:pt>
                <c:pt idx="19428">
                  <c:v>75.483429000000001</c:v>
                </c:pt>
                <c:pt idx="19429">
                  <c:v>75.487335000000002</c:v>
                </c:pt>
                <c:pt idx="19430">
                  <c:v>75.475166000000002</c:v>
                </c:pt>
                <c:pt idx="19431">
                  <c:v>75.465698000000003</c:v>
                </c:pt>
                <c:pt idx="19432">
                  <c:v>75.478470000000002</c:v>
                </c:pt>
                <c:pt idx="19433">
                  <c:v>75.496352999999999</c:v>
                </c:pt>
                <c:pt idx="19434">
                  <c:v>75.484482</c:v>
                </c:pt>
                <c:pt idx="19435">
                  <c:v>75.481628000000001</c:v>
                </c:pt>
                <c:pt idx="19436">
                  <c:v>75.484779000000003</c:v>
                </c:pt>
                <c:pt idx="19437">
                  <c:v>75.490341000000001</c:v>
                </c:pt>
                <c:pt idx="19438">
                  <c:v>75.485382000000001</c:v>
                </c:pt>
                <c:pt idx="19439">
                  <c:v>75.505675999999994</c:v>
                </c:pt>
                <c:pt idx="19440">
                  <c:v>75.470657000000003</c:v>
                </c:pt>
                <c:pt idx="19441">
                  <c:v>75.478020000000001</c:v>
                </c:pt>
                <c:pt idx="19442">
                  <c:v>75.486739999999998</c:v>
                </c:pt>
                <c:pt idx="19443">
                  <c:v>75.489745999999997</c:v>
                </c:pt>
                <c:pt idx="19444">
                  <c:v>75.504622999999995</c:v>
                </c:pt>
                <c:pt idx="19445">
                  <c:v>75.510779999999997</c:v>
                </c:pt>
                <c:pt idx="19446">
                  <c:v>75.499213999999995</c:v>
                </c:pt>
                <c:pt idx="19447">
                  <c:v>75.502517999999995</c:v>
                </c:pt>
                <c:pt idx="19448">
                  <c:v>75.501914999999997</c:v>
                </c:pt>
                <c:pt idx="19449">
                  <c:v>75.497253000000001</c:v>
                </c:pt>
                <c:pt idx="19450">
                  <c:v>75.513489000000007</c:v>
                </c:pt>
                <c:pt idx="19451">
                  <c:v>75.506576999999993</c:v>
                </c:pt>
                <c:pt idx="19452">
                  <c:v>75.504920999999996</c:v>
                </c:pt>
                <c:pt idx="19453">
                  <c:v>75.496207999999996</c:v>
                </c:pt>
                <c:pt idx="19454">
                  <c:v>75.489440999999999</c:v>
                </c:pt>
                <c:pt idx="19455">
                  <c:v>75.501914999999997</c:v>
                </c:pt>
                <c:pt idx="19456">
                  <c:v>75.506873999999996</c:v>
                </c:pt>
                <c:pt idx="19457">
                  <c:v>75.499961999999996</c:v>
                </c:pt>
                <c:pt idx="19458">
                  <c:v>75.502517999999995</c:v>
                </c:pt>
                <c:pt idx="19459">
                  <c:v>75.492896999999999</c:v>
                </c:pt>
                <c:pt idx="19460">
                  <c:v>75.493201999999997</c:v>
                </c:pt>
                <c:pt idx="19461">
                  <c:v>75.512435999999994</c:v>
                </c:pt>
                <c:pt idx="19462">
                  <c:v>75.503417999999996</c:v>
                </c:pt>
                <c:pt idx="19463">
                  <c:v>75.511382999999995</c:v>
                </c:pt>
                <c:pt idx="19464">
                  <c:v>75.511536000000007</c:v>
                </c:pt>
                <c:pt idx="19465">
                  <c:v>75.524154999999993</c:v>
                </c:pt>
                <c:pt idx="19466">
                  <c:v>75.514838999999995</c:v>
                </c:pt>
                <c:pt idx="19467">
                  <c:v>75.511382999999995</c:v>
                </c:pt>
                <c:pt idx="19468">
                  <c:v>75.520850999999993</c:v>
                </c:pt>
                <c:pt idx="19469">
                  <c:v>75.525658000000007</c:v>
                </c:pt>
                <c:pt idx="19470">
                  <c:v>75.513785999999996</c:v>
                </c:pt>
                <c:pt idx="19471">
                  <c:v>75.529869000000005</c:v>
                </c:pt>
                <c:pt idx="19472">
                  <c:v>75.531525000000002</c:v>
                </c:pt>
                <c:pt idx="19473">
                  <c:v>75.514686999999995</c:v>
                </c:pt>
                <c:pt idx="19474">
                  <c:v>75.521750999999995</c:v>
                </c:pt>
                <c:pt idx="19475">
                  <c:v>75.496803</c:v>
                </c:pt>
                <c:pt idx="19476">
                  <c:v>75.525963000000004</c:v>
                </c:pt>
                <c:pt idx="19477">
                  <c:v>75.520247999999995</c:v>
                </c:pt>
                <c:pt idx="19478">
                  <c:v>75.535278000000005</c:v>
                </c:pt>
                <c:pt idx="19479">
                  <c:v>75.528214000000006</c:v>
                </c:pt>
                <c:pt idx="19480">
                  <c:v>75.531075000000001</c:v>
                </c:pt>
                <c:pt idx="19481">
                  <c:v>75.527610999999993</c:v>
                </c:pt>
                <c:pt idx="19482">
                  <c:v>75.551513999999997</c:v>
                </c:pt>
                <c:pt idx="19483">
                  <c:v>75.527466000000004</c:v>
                </c:pt>
                <c:pt idx="19484">
                  <c:v>75.548507999999998</c:v>
                </c:pt>
                <c:pt idx="19485">
                  <c:v>75.527016000000003</c:v>
                </c:pt>
                <c:pt idx="19486">
                  <c:v>75.532875000000004</c:v>
                </c:pt>
                <c:pt idx="19487">
                  <c:v>75.543396000000001</c:v>
                </c:pt>
                <c:pt idx="19488">
                  <c:v>75.528069000000002</c:v>
                </c:pt>
                <c:pt idx="19489">
                  <c:v>75.537537</c:v>
                </c:pt>
                <c:pt idx="19490">
                  <c:v>75.551513999999997</c:v>
                </c:pt>
                <c:pt idx="19491">
                  <c:v>75.539337000000003</c:v>
                </c:pt>
                <c:pt idx="19492">
                  <c:v>75.554512000000003</c:v>
                </c:pt>
                <c:pt idx="19493">
                  <c:v>75.545349000000002</c:v>
                </c:pt>
                <c:pt idx="19494">
                  <c:v>75.536034000000001</c:v>
                </c:pt>
                <c:pt idx="19495">
                  <c:v>75.560828999999998</c:v>
                </c:pt>
                <c:pt idx="19496">
                  <c:v>75.540390000000002</c:v>
                </c:pt>
                <c:pt idx="19497">
                  <c:v>75.559928999999997</c:v>
                </c:pt>
                <c:pt idx="19498">
                  <c:v>75.552413999999999</c:v>
                </c:pt>
                <c:pt idx="19499">
                  <c:v>75.547150000000002</c:v>
                </c:pt>
                <c:pt idx="19500">
                  <c:v>75.551513999999997</c:v>
                </c:pt>
                <c:pt idx="19501">
                  <c:v>75.567290999999997</c:v>
                </c:pt>
                <c:pt idx="19502">
                  <c:v>75.562781999999999</c:v>
                </c:pt>
                <c:pt idx="19503">
                  <c:v>75.556319999999999</c:v>
                </c:pt>
                <c:pt idx="19504">
                  <c:v>75.552559000000002</c:v>
                </c:pt>
                <c:pt idx="19505">
                  <c:v>75.556319999999999</c:v>
                </c:pt>
                <c:pt idx="19506">
                  <c:v>75.565787999999998</c:v>
                </c:pt>
                <c:pt idx="19507">
                  <c:v>75.575705999999997</c:v>
                </c:pt>
                <c:pt idx="19508">
                  <c:v>75.572249999999997</c:v>
                </c:pt>
                <c:pt idx="19509">
                  <c:v>75.551056000000003</c:v>
                </c:pt>
                <c:pt idx="19510">
                  <c:v>75.557975999999996</c:v>
                </c:pt>
                <c:pt idx="19511">
                  <c:v>75.563980000000001</c:v>
                </c:pt>
                <c:pt idx="19512">
                  <c:v>75.562484999999995</c:v>
                </c:pt>
                <c:pt idx="19513">
                  <c:v>75.571647999999996</c:v>
                </c:pt>
                <c:pt idx="19514">
                  <c:v>75.570594999999997</c:v>
                </c:pt>
                <c:pt idx="19515">
                  <c:v>75.555869999999999</c:v>
                </c:pt>
                <c:pt idx="19516">
                  <c:v>75.565337999999997</c:v>
                </c:pt>
                <c:pt idx="19517">
                  <c:v>75.554665</c:v>
                </c:pt>
                <c:pt idx="19518">
                  <c:v>75.564437999999996</c:v>
                </c:pt>
                <c:pt idx="19519">
                  <c:v>75.599754000000004</c:v>
                </c:pt>
                <c:pt idx="19520">
                  <c:v>75.588181000000006</c:v>
                </c:pt>
                <c:pt idx="19521">
                  <c:v>75.602455000000006</c:v>
                </c:pt>
                <c:pt idx="19522">
                  <c:v>75.604561000000004</c:v>
                </c:pt>
                <c:pt idx="19523">
                  <c:v>75.604111000000003</c:v>
                </c:pt>
                <c:pt idx="19524">
                  <c:v>75.596146000000005</c:v>
                </c:pt>
                <c:pt idx="19525">
                  <c:v>75.598701000000005</c:v>
                </c:pt>
                <c:pt idx="19526">
                  <c:v>75.595848000000004</c:v>
                </c:pt>
                <c:pt idx="19527">
                  <c:v>75.609520000000003</c:v>
                </c:pt>
                <c:pt idx="19528">
                  <c:v>75.600204000000005</c:v>
                </c:pt>
                <c:pt idx="19529">
                  <c:v>75.609070000000003</c:v>
                </c:pt>
                <c:pt idx="19530">
                  <c:v>75.610870000000006</c:v>
                </c:pt>
                <c:pt idx="19531">
                  <c:v>75.601105000000004</c:v>
                </c:pt>
                <c:pt idx="19532">
                  <c:v>75.618088</c:v>
                </c:pt>
                <c:pt idx="19533">
                  <c:v>75.603958000000006</c:v>
                </c:pt>
                <c:pt idx="19534">
                  <c:v>75.588927999999996</c:v>
                </c:pt>
                <c:pt idx="19535">
                  <c:v>75.601555000000005</c:v>
                </c:pt>
                <c:pt idx="19536">
                  <c:v>75.595245000000006</c:v>
                </c:pt>
                <c:pt idx="19537">
                  <c:v>75.604857999999993</c:v>
                </c:pt>
                <c:pt idx="19538">
                  <c:v>75.609520000000003</c:v>
                </c:pt>
                <c:pt idx="19539">
                  <c:v>75.611023000000003</c:v>
                </c:pt>
                <c:pt idx="19540">
                  <c:v>75.623947000000001</c:v>
                </c:pt>
                <c:pt idx="19541">
                  <c:v>75.606361000000007</c:v>
                </c:pt>
                <c:pt idx="19542">
                  <c:v>75.599152000000004</c:v>
                </c:pt>
                <c:pt idx="19543">
                  <c:v>75.636718999999999</c:v>
                </c:pt>
                <c:pt idx="19544">
                  <c:v>75.611320000000006</c:v>
                </c:pt>
                <c:pt idx="19545">
                  <c:v>75.622292000000002</c:v>
                </c:pt>
                <c:pt idx="19546">
                  <c:v>75.610725000000002</c:v>
                </c:pt>
                <c:pt idx="19547">
                  <c:v>75.641227999999998</c:v>
                </c:pt>
                <c:pt idx="19548">
                  <c:v>75.639876999999998</c:v>
                </c:pt>
                <c:pt idx="19549">
                  <c:v>75.614326000000005</c:v>
                </c:pt>
                <c:pt idx="19550">
                  <c:v>75.615829000000005</c:v>
                </c:pt>
                <c:pt idx="19551">
                  <c:v>75.616135</c:v>
                </c:pt>
                <c:pt idx="19552">
                  <c:v>75.618835000000004</c:v>
                </c:pt>
                <c:pt idx="19553">
                  <c:v>75.620338000000004</c:v>
                </c:pt>
                <c:pt idx="19554">
                  <c:v>75.635520999999997</c:v>
                </c:pt>
                <c:pt idx="19555">
                  <c:v>75.597496000000007</c:v>
                </c:pt>
                <c:pt idx="19556">
                  <c:v>75.630859000000001</c:v>
                </c:pt>
                <c:pt idx="19557">
                  <c:v>75.637771999999998</c:v>
                </c:pt>
                <c:pt idx="19558">
                  <c:v>75.631011999999998</c:v>
                </c:pt>
                <c:pt idx="19559">
                  <c:v>75.644088999999994</c:v>
                </c:pt>
                <c:pt idx="19560">
                  <c:v>75.619140999999999</c:v>
                </c:pt>
                <c:pt idx="19561">
                  <c:v>75.640929999999997</c:v>
                </c:pt>
                <c:pt idx="19562">
                  <c:v>75.642730999999998</c:v>
                </c:pt>
                <c:pt idx="19563">
                  <c:v>75.634315000000001</c:v>
                </c:pt>
                <c:pt idx="19564">
                  <c:v>75.636420999999999</c:v>
                </c:pt>
                <c:pt idx="19565">
                  <c:v>75.650695999999996</c:v>
                </c:pt>
                <c:pt idx="19566">
                  <c:v>75.646645000000007</c:v>
                </c:pt>
                <c:pt idx="19567">
                  <c:v>75.640777999999997</c:v>
                </c:pt>
                <c:pt idx="19568">
                  <c:v>75.646041999999994</c:v>
                </c:pt>
                <c:pt idx="19569">
                  <c:v>75.633567999999997</c:v>
                </c:pt>
                <c:pt idx="19570">
                  <c:v>75.635520999999997</c:v>
                </c:pt>
                <c:pt idx="19571">
                  <c:v>75.639876999999998</c:v>
                </c:pt>
                <c:pt idx="19572">
                  <c:v>75.638373999999999</c:v>
                </c:pt>
                <c:pt idx="19573">
                  <c:v>75.646186999999998</c:v>
                </c:pt>
                <c:pt idx="19574">
                  <c:v>75.655356999999995</c:v>
                </c:pt>
                <c:pt idx="19575">
                  <c:v>75.659415999999993</c:v>
                </c:pt>
                <c:pt idx="19576">
                  <c:v>75.657463000000007</c:v>
                </c:pt>
                <c:pt idx="19577">
                  <c:v>75.648292999999995</c:v>
                </c:pt>
                <c:pt idx="19578">
                  <c:v>75.660767000000007</c:v>
                </c:pt>
                <c:pt idx="19579">
                  <c:v>75.682556000000005</c:v>
                </c:pt>
                <c:pt idx="19580">
                  <c:v>75.664824999999993</c:v>
                </c:pt>
                <c:pt idx="19581">
                  <c:v>75.650695999999996</c:v>
                </c:pt>
                <c:pt idx="19582">
                  <c:v>75.661818999999994</c:v>
                </c:pt>
                <c:pt idx="19583">
                  <c:v>75.671135000000007</c:v>
                </c:pt>
                <c:pt idx="19584">
                  <c:v>75.666327999999993</c:v>
                </c:pt>
                <c:pt idx="19585">
                  <c:v>75.663169999999994</c:v>
                </c:pt>
                <c:pt idx="19586">
                  <c:v>75.653403999999995</c:v>
                </c:pt>
                <c:pt idx="19587">
                  <c:v>75.652503999999993</c:v>
                </c:pt>
                <c:pt idx="19588">
                  <c:v>75.675949000000003</c:v>
                </c:pt>
                <c:pt idx="19589">
                  <c:v>75.664824999999993</c:v>
                </c:pt>
                <c:pt idx="19590">
                  <c:v>75.660919000000007</c:v>
                </c:pt>
                <c:pt idx="19591">
                  <c:v>75.676399000000004</c:v>
                </c:pt>
                <c:pt idx="19592">
                  <c:v>75.685417000000001</c:v>
                </c:pt>
                <c:pt idx="19593">
                  <c:v>75.68647</c:v>
                </c:pt>
                <c:pt idx="19594">
                  <c:v>75.669334000000006</c:v>
                </c:pt>
                <c:pt idx="19595">
                  <c:v>75.674744000000004</c:v>
                </c:pt>
                <c:pt idx="19596">
                  <c:v>75.665122999999994</c:v>
                </c:pt>
                <c:pt idx="19597">
                  <c:v>75.695335</c:v>
                </c:pt>
                <c:pt idx="19598">
                  <c:v>75.698036000000002</c:v>
                </c:pt>
                <c:pt idx="19599">
                  <c:v>75.662719999999993</c:v>
                </c:pt>
                <c:pt idx="19600">
                  <c:v>75.686019999999999</c:v>
                </c:pt>
                <c:pt idx="19601">
                  <c:v>75.700446999999997</c:v>
                </c:pt>
                <c:pt idx="19602">
                  <c:v>75.672638000000006</c:v>
                </c:pt>
                <c:pt idx="19603">
                  <c:v>75.690826000000001</c:v>
                </c:pt>
                <c:pt idx="19604">
                  <c:v>75.696533000000002</c:v>
                </c:pt>
                <c:pt idx="19605">
                  <c:v>75.693382</c:v>
                </c:pt>
                <c:pt idx="19606">
                  <c:v>75.695785999999998</c:v>
                </c:pt>
                <c:pt idx="19607">
                  <c:v>75.678352000000004</c:v>
                </c:pt>
                <c:pt idx="19608">
                  <c:v>75.691879</c:v>
                </c:pt>
                <c:pt idx="19609">
                  <c:v>75.693382</c:v>
                </c:pt>
                <c:pt idx="19610">
                  <c:v>75.692779999999999</c:v>
                </c:pt>
                <c:pt idx="19611">
                  <c:v>75.693680000000001</c:v>
                </c:pt>
                <c:pt idx="19612">
                  <c:v>75.690376000000001</c:v>
                </c:pt>
                <c:pt idx="19613">
                  <c:v>75.697586000000001</c:v>
                </c:pt>
                <c:pt idx="19614">
                  <c:v>75.725989999999996</c:v>
                </c:pt>
                <c:pt idx="19615">
                  <c:v>75.680153000000004</c:v>
                </c:pt>
                <c:pt idx="19616">
                  <c:v>75.703452999999996</c:v>
                </c:pt>
                <c:pt idx="19617">
                  <c:v>75.685867000000002</c:v>
                </c:pt>
                <c:pt idx="19618">
                  <c:v>75.701492000000002</c:v>
                </c:pt>
                <c:pt idx="19619">
                  <c:v>75.706458999999995</c:v>
                </c:pt>
                <c:pt idx="19620">
                  <c:v>75.710212999999996</c:v>
                </c:pt>
                <c:pt idx="19621">
                  <c:v>75.715323999999995</c:v>
                </c:pt>
                <c:pt idx="19622">
                  <c:v>75.720580999999996</c:v>
                </c:pt>
                <c:pt idx="19623">
                  <c:v>75.724486999999996</c:v>
                </c:pt>
                <c:pt idx="19624">
                  <c:v>75.733360000000005</c:v>
                </c:pt>
                <c:pt idx="19625">
                  <c:v>75.722533999999996</c:v>
                </c:pt>
                <c:pt idx="19626">
                  <c:v>75.724036999999996</c:v>
                </c:pt>
                <c:pt idx="19627">
                  <c:v>75.705551</c:v>
                </c:pt>
                <c:pt idx="19628">
                  <c:v>75.716826999999995</c:v>
                </c:pt>
                <c:pt idx="19629">
                  <c:v>75.723740000000006</c:v>
                </c:pt>
                <c:pt idx="19630">
                  <c:v>75.727645999999993</c:v>
                </c:pt>
                <c:pt idx="19631">
                  <c:v>75.740868000000006</c:v>
                </c:pt>
                <c:pt idx="19632">
                  <c:v>75.741623000000004</c:v>
                </c:pt>
                <c:pt idx="19633">
                  <c:v>75.751694000000001</c:v>
                </c:pt>
                <c:pt idx="19634">
                  <c:v>75.727196000000006</c:v>
                </c:pt>
                <c:pt idx="19635">
                  <c:v>75.740723000000003</c:v>
                </c:pt>
                <c:pt idx="19636">
                  <c:v>75.713965999999999</c:v>
                </c:pt>
                <c:pt idx="19637">
                  <c:v>75.718177999999995</c:v>
                </c:pt>
                <c:pt idx="19638">
                  <c:v>75.739220000000003</c:v>
                </c:pt>
                <c:pt idx="19639">
                  <c:v>75.743729000000002</c:v>
                </c:pt>
                <c:pt idx="19640">
                  <c:v>75.747185000000002</c:v>
                </c:pt>
                <c:pt idx="19641">
                  <c:v>75.721480999999997</c:v>
                </c:pt>
                <c:pt idx="19642">
                  <c:v>75.750641000000002</c:v>
                </c:pt>
                <c:pt idx="19643">
                  <c:v>75.750038000000004</c:v>
                </c:pt>
                <c:pt idx="19644">
                  <c:v>75.741776000000002</c:v>
                </c:pt>
                <c:pt idx="19645">
                  <c:v>75.742828000000003</c:v>
                </c:pt>
                <c:pt idx="19646">
                  <c:v>75.727942999999996</c:v>
                </c:pt>
                <c:pt idx="19647">
                  <c:v>75.766266000000002</c:v>
                </c:pt>
                <c:pt idx="19648">
                  <c:v>75.727196000000006</c:v>
                </c:pt>
                <c:pt idx="19649">
                  <c:v>75.745232000000001</c:v>
                </c:pt>
                <c:pt idx="19650">
                  <c:v>75.740868000000006</c:v>
                </c:pt>
                <c:pt idx="19651">
                  <c:v>75.751389000000003</c:v>
                </c:pt>
                <c:pt idx="19652">
                  <c:v>75.766266000000002</c:v>
                </c:pt>
                <c:pt idx="19653">
                  <c:v>75.746735000000001</c:v>
                </c:pt>
                <c:pt idx="19654">
                  <c:v>75.744179000000003</c:v>
                </c:pt>
                <c:pt idx="19655">
                  <c:v>75.748688000000001</c:v>
                </c:pt>
                <c:pt idx="19656">
                  <c:v>75.734855999999994</c:v>
                </c:pt>
                <c:pt idx="19657">
                  <c:v>75.739670000000004</c:v>
                </c:pt>
                <c:pt idx="19658">
                  <c:v>75.754547000000002</c:v>
                </c:pt>
                <c:pt idx="19659">
                  <c:v>75.761009000000001</c:v>
                </c:pt>
                <c:pt idx="19660">
                  <c:v>75.740273000000002</c:v>
                </c:pt>
                <c:pt idx="19661">
                  <c:v>75.768822</c:v>
                </c:pt>
                <c:pt idx="19662">
                  <c:v>75.759354000000002</c:v>
                </c:pt>
                <c:pt idx="19663">
                  <c:v>75.758904000000001</c:v>
                </c:pt>
                <c:pt idx="19664">
                  <c:v>75.743126000000004</c:v>
                </c:pt>
                <c:pt idx="19665">
                  <c:v>75.774085999999997</c:v>
                </c:pt>
                <c:pt idx="19666">
                  <c:v>75.767173999999997</c:v>
                </c:pt>
                <c:pt idx="19667">
                  <c:v>75.773933</c:v>
                </c:pt>
                <c:pt idx="19668">
                  <c:v>75.770179999999996</c:v>
                </c:pt>
                <c:pt idx="19669">
                  <c:v>75.758904000000001</c:v>
                </c:pt>
                <c:pt idx="19670">
                  <c:v>75.773185999999995</c:v>
                </c:pt>
                <c:pt idx="19671">
                  <c:v>75.793319999999994</c:v>
                </c:pt>
                <c:pt idx="19672">
                  <c:v>75.785956999999996</c:v>
                </c:pt>
                <c:pt idx="19673">
                  <c:v>75.793166999999997</c:v>
                </c:pt>
                <c:pt idx="19674">
                  <c:v>75.765670999999998</c:v>
                </c:pt>
                <c:pt idx="19675">
                  <c:v>75.792122000000006</c:v>
                </c:pt>
                <c:pt idx="19676">
                  <c:v>75.788666000000006</c:v>
                </c:pt>
                <c:pt idx="19677">
                  <c:v>75.803993000000006</c:v>
                </c:pt>
                <c:pt idx="19678">
                  <c:v>75.772132999999997</c:v>
                </c:pt>
                <c:pt idx="19679">
                  <c:v>75.780997999999997</c:v>
                </c:pt>
                <c:pt idx="19680">
                  <c:v>75.806549000000004</c:v>
                </c:pt>
                <c:pt idx="19681">
                  <c:v>75.786704999999998</c:v>
                </c:pt>
                <c:pt idx="19682">
                  <c:v>75.801131999999996</c:v>
                </c:pt>
                <c:pt idx="19683">
                  <c:v>75.807449000000005</c:v>
                </c:pt>
                <c:pt idx="19684">
                  <c:v>75.808052000000004</c:v>
                </c:pt>
                <c:pt idx="19685">
                  <c:v>75.784751999999997</c:v>
                </c:pt>
                <c:pt idx="19686">
                  <c:v>75.800681999999995</c:v>
                </c:pt>
                <c:pt idx="19687">
                  <c:v>75.834198000000001</c:v>
                </c:pt>
                <c:pt idx="19688">
                  <c:v>75.795722999999995</c:v>
                </c:pt>
                <c:pt idx="19689">
                  <c:v>75.808952000000005</c:v>
                </c:pt>
                <c:pt idx="19690">
                  <c:v>75.808052000000004</c:v>
                </c:pt>
                <c:pt idx="19691">
                  <c:v>75.817215000000004</c:v>
                </c:pt>
                <c:pt idx="19692">
                  <c:v>75.835402999999999</c:v>
                </c:pt>
                <c:pt idx="19693">
                  <c:v>75.826080000000005</c:v>
                </c:pt>
                <c:pt idx="19694">
                  <c:v>75.822624000000005</c:v>
                </c:pt>
                <c:pt idx="19695">
                  <c:v>75.811356000000004</c:v>
                </c:pt>
                <c:pt idx="19696">
                  <c:v>75.817818000000003</c:v>
                </c:pt>
                <c:pt idx="19697">
                  <c:v>75.823982000000001</c:v>
                </c:pt>
                <c:pt idx="19698">
                  <c:v>75.847572</c:v>
                </c:pt>
                <c:pt idx="19699">
                  <c:v>75.825027000000006</c:v>
                </c:pt>
                <c:pt idx="19700">
                  <c:v>75.837654000000001</c:v>
                </c:pt>
                <c:pt idx="19701">
                  <c:v>75.833449999999999</c:v>
                </c:pt>
                <c:pt idx="19702">
                  <c:v>75.847724999999997</c:v>
                </c:pt>
                <c:pt idx="19703">
                  <c:v>75.838256999999999</c:v>
                </c:pt>
                <c:pt idx="19704">
                  <c:v>75.833748</c:v>
                </c:pt>
                <c:pt idx="19705">
                  <c:v>75.832397</c:v>
                </c:pt>
                <c:pt idx="19706">
                  <c:v>75.849074999999999</c:v>
                </c:pt>
                <c:pt idx="19707">
                  <c:v>75.853888999999995</c:v>
                </c:pt>
                <c:pt idx="19708">
                  <c:v>75.846671999999998</c:v>
                </c:pt>
                <c:pt idx="19709">
                  <c:v>75.858542999999997</c:v>
                </c:pt>
                <c:pt idx="19710">
                  <c:v>75.859443999999996</c:v>
                </c:pt>
                <c:pt idx="19711">
                  <c:v>75.830894000000001</c:v>
                </c:pt>
                <c:pt idx="19712">
                  <c:v>75.838408999999999</c:v>
                </c:pt>
                <c:pt idx="19713">
                  <c:v>75.873572999999993</c:v>
                </c:pt>
                <c:pt idx="19714">
                  <c:v>75.841712999999999</c:v>
                </c:pt>
                <c:pt idx="19715">
                  <c:v>75.855842999999993</c:v>
                </c:pt>
                <c:pt idx="19716">
                  <c:v>75.866364000000004</c:v>
                </c:pt>
                <c:pt idx="19717">
                  <c:v>75.863204999999994</c:v>
                </c:pt>
                <c:pt idx="19718">
                  <c:v>75.856742999999994</c:v>
                </c:pt>
                <c:pt idx="19719">
                  <c:v>75.858397999999994</c:v>
                </c:pt>
                <c:pt idx="19720">
                  <c:v>75.858245999999994</c:v>
                </c:pt>
                <c:pt idx="19721">
                  <c:v>75.853133999999997</c:v>
                </c:pt>
                <c:pt idx="19722">
                  <c:v>75.859298999999993</c:v>
                </c:pt>
                <c:pt idx="19723">
                  <c:v>75.858245999999994</c:v>
                </c:pt>
                <c:pt idx="19724">
                  <c:v>75.881386000000006</c:v>
                </c:pt>
                <c:pt idx="19725">
                  <c:v>75.898223999999999</c:v>
                </c:pt>
                <c:pt idx="19726">
                  <c:v>75.890404000000004</c:v>
                </c:pt>
                <c:pt idx="19727">
                  <c:v>75.894767999999999</c:v>
                </c:pt>
                <c:pt idx="19728">
                  <c:v>75.895515000000003</c:v>
                </c:pt>
                <c:pt idx="19729">
                  <c:v>75.900627</c:v>
                </c:pt>
                <c:pt idx="19730">
                  <c:v>75.910392999999999</c:v>
                </c:pt>
                <c:pt idx="19731">
                  <c:v>75.920760999999999</c:v>
                </c:pt>
                <c:pt idx="19732">
                  <c:v>75.916702000000001</c:v>
                </c:pt>
                <c:pt idx="19733">
                  <c:v>75.913246000000001</c:v>
                </c:pt>
                <c:pt idx="19734">
                  <c:v>75.944655999999995</c:v>
                </c:pt>
                <c:pt idx="19735">
                  <c:v>75.947067000000004</c:v>
                </c:pt>
                <c:pt idx="19736">
                  <c:v>75.958786000000003</c:v>
                </c:pt>
                <c:pt idx="19737">
                  <c:v>75.985839999999996</c:v>
                </c:pt>
                <c:pt idx="19738">
                  <c:v>76.019653000000005</c:v>
                </c:pt>
                <c:pt idx="19739">
                  <c:v>76.047905</c:v>
                </c:pt>
                <c:pt idx="19740">
                  <c:v>76.077065000000005</c:v>
                </c:pt>
                <c:pt idx="19741">
                  <c:v>76.138382000000007</c:v>
                </c:pt>
                <c:pt idx="19742">
                  <c:v>76.180458000000002</c:v>
                </c:pt>
                <c:pt idx="19743">
                  <c:v>76.254401999999999</c:v>
                </c:pt>
                <c:pt idx="19744">
                  <c:v>76.312111000000002</c:v>
                </c:pt>
                <c:pt idx="19745">
                  <c:v>76.354186999999996</c:v>
                </c:pt>
                <c:pt idx="19746">
                  <c:v>76.408591999999999</c:v>
                </c:pt>
                <c:pt idx="19747">
                  <c:v>76.438498999999993</c:v>
                </c:pt>
                <c:pt idx="19748">
                  <c:v>76.493651999999997</c:v>
                </c:pt>
                <c:pt idx="19749">
                  <c:v>76.524010000000004</c:v>
                </c:pt>
                <c:pt idx="19750">
                  <c:v>76.519051000000005</c:v>
                </c:pt>
                <c:pt idx="19751">
                  <c:v>76.535133000000002</c:v>
                </c:pt>
                <c:pt idx="19752">
                  <c:v>76.571349999999995</c:v>
                </c:pt>
                <c:pt idx="19753">
                  <c:v>76.583229000000003</c:v>
                </c:pt>
                <c:pt idx="19754">
                  <c:v>76.608626999999998</c:v>
                </c:pt>
                <c:pt idx="19755">
                  <c:v>76.625907999999995</c:v>
                </c:pt>
                <c:pt idx="19756">
                  <c:v>76.629813999999996</c:v>
                </c:pt>
                <c:pt idx="19757">
                  <c:v>76.655663000000004</c:v>
                </c:pt>
                <c:pt idx="19758">
                  <c:v>76.660774000000004</c:v>
                </c:pt>
                <c:pt idx="19759">
                  <c:v>76.659721000000005</c:v>
                </c:pt>
                <c:pt idx="19760">
                  <c:v>76.670540000000003</c:v>
                </c:pt>
                <c:pt idx="19761">
                  <c:v>76.697295999999994</c:v>
                </c:pt>
                <c:pt idx="19762">
                  <c:v>76.692931999999999</c:v>
                </c:pt>
                <c:pt idx="19763">
                  <c:v>76.695487999999997</c:v>
                </c:pt>
                <c:pt idx="19764">
                  <c:v>76.734718000000001</c:v>
                </c:pt>
                <c:pt idx="19765">
                  <c:v>76.703902999999997</c:v>
                </c:pt>
                <c:pt idx="19766">
                  <c:v>76.699393999999998</c:v>
                </c:pt>
                <c:pt idx="19767">
                  <c:v>76.713973999999993</c:v>
                </c:pt>
                <c:pt idx="19768">
                  <c:v>76.729301000000007</c:v>
                </c:pt>
                <c:pt idx="19769">
                  <c:v>76.706612000000007</c:v>
                </c:pt>
                <c:pt idx="19770">
                  <c:v>76.722092000000004</c:v>
                </c:pt>
                <c:pt idx="19771">
                  <c:v>76.732307000000006</c:v>
                </c:pt>
                <c:pt idx="19772">
                  <c:v>76.744934000000001</c:v>
                </c:pt>
                <c:pt idx="19773">
                  <c:v>76.733810000000005</c:v>
                </c:pt>
                <c:pt idx="19774">
                  <c:v>76.721785999999994</c:v>
                </c:pt>
                <c:pt idx="19775">
                  <c:v>76.730659000000003</c:v>
                </c:pt>
                <c:pt idx="19776">
                  <c:v>76.707817000000006</c:v>
                </c:pt>
                <c:pt idx="19777">
                  <c:v>76.723747000000003</c:v>
                </c:pt>
                <c:pt idx="19778">
                  <c:v>76.699852000000007</c:v>
                </c:pt>
                <c:pt idx="19779">
                  <c:v>76.699852000000007</c:v>
                </c:pt>
                <c:pt idx="19780">
                  <c:v>76.666481000000005</c:v>
                </c:pt>
                <c:pt idx="19781">
                  <c:v>76.651009000000002</c:v>
                </c:pt>
                <c:pt idx="19782">
                  <c:v>76.623504999999994</c:v>
                </c:pt>
                <c:pt idx="19783">
                  <c:v>76.602760000000004</c:v>
                </c:pt>
                <c:pt idx="19784">
                  <c:v>76.555869999999999</c:v>
                </c:pt>
                <c:pt idx="19785">
                  <c:v>76.511086000000006</c:v>
                </c:pt>
                <c:pt idx="19786">
                  <c:v>76.467201000000003</c:v>
                </c:pt>
                <c:pt idx="19787">
                  <c:v>76.412353999999993</c:v>
                </c:pt>
                <c:pt idx="19788">
                  <c:v>76.378990000000002</c:v>
                </c:pt>
                <c:pt idx="19789">
                  <c:v>76.328339</c:v>
                </c:pt>
                <c:pt idx="19790">
                  <c:v>76.293175000000005</c:v>
                </c:pt>
                <c:pt idx="19791">
                  <c:v>76.217277999999993</c:v>
                </c:pt>
                <c:pt idx="19792">
                  <c:v>76.140181999999996</c:v>
                </c:pt>
                <c:pt idx="19793">
                  <c:v>76.067290999999997</c:v>
                </c:pt>
                <c:pt idx="19794">
                  <c:v>75.984336999999996</c:v>
                </c:pt>
                <c:pt idx="19795">
                  <c:v>75.866814000000005</c:v>
                </c:pt>
                <c:pt idx="19796">
                  <c:v>75.806999000000005</c:v>
                </c:pt>
                <c:pt idx="19797">
                  <c:v>75.714873999999995</c:v>
                </c:pt>
                <c:pt idx="19798">
                  <c:v>75.683311000000003</c:v>
                </c:pt>
                <c:pt idx="19799">
                  <c:v>75.625754999999998</c:v>
                </c:pt>
                <c:pt idx="19800">
                  <c:v>75.608917000000005</c:v>
                </c:pt>
                <c:pt idx="19801">
                  <c:v>75.575255999999996</c:v>
                </c:pt>
                <c:pt idx="19802">
                  <c:v>75.544144000000003</c:v>
                </c:pt>
                <c:pt idx="19803">
                  <c:v>75.526115000000004</c:v>
                </c:pt>
                <c:pt idx="19804">
                  <c:v>75.508529999999993</c:v>
                </c:pt>
                <c:pt idx="19805">
                  <c:v>75.488990999999999</c:v>
                </c:pt>
                <c:pt idx="19806">
                  <c:v>75.489288000000002</c:v>
                </c:pt>
                <c:pt idx="19807">
                  <c:v>75.471107000000003</c:v>
                </c:pt>
                <c:pt idx="19808">
                  <c:v>75.480873000000003</c:v>
                </c:pt>
                <c:pt idx="19809">
                  <c:v>75.447365000000005</c:v>
                </c:pt>
                <c:pt idx="19810">
                  <c:v>75.424216999999999</c:v>
                </c:pt>
                <c:pt idx="19811">
                  <c:v>75.42662</c:v>
                </c:pt>
                <c:pt idx="19812">
                  <c:v>75.430381999999994</c:v>
                </c:pt>
                <c:pt idx="19813">
                  <c:v>75.423012</c:v>
                </c:pt>
                <c:pt idx="19814">
                  <c:v>75.430381999999994</c:v>
                </c:pt>
                <c:pt idx="19815">
                  <c:v>75.389954000000003</c:v>
                </c:pt>
                <c:pt idx="19816">
                  <c:v>75.406936999999999</c:v>
                </c:pt>
                <c:pt idx="19817">
                  <c:v>75.394913000000003</c:v>
                </c:pt>
                <c:pt idx="19818">
                  <c:v>75.402573000000004</c:v>
                </c:pt>
                <c:pt idx="19819">
                  <c:v>75.412948999999998</c:v>
                </c:pt>
                <c:pt idx="19820">
                  <c:v>75.40934</c:v>
                </c:pt>
                <c:pt idx="19821">
                  <c:v>75.396111000000005</c:v>
                </c:pt>
                <c:pt idx="19822">
                  <c:v>75.386345000000006</c:v>
                </c:pt>
                <c:pt idx="19823">
                  <c:v>75.392960000000002</c:v>
                </c:pt>
                <c:pt idx="19824">
                  <c:v>75.357642999999996</c:v>
                </c:pt>
                <c:pt idx="19825">
                  <c:v>75.374626000000006</c:v>
                </c:pt>
                <c:pt idx="19826">
                  <c:v>75.331642000000002</c:v>
                </c:pt>
                <c:pt idx="19827">
                  <c:v>75.339302000000004</c:v>
                </c:pt>
                <c:pt idx="19828">
                  <c:v>75.349823000000001</c:v>
                </c:pt>
                <c:pt idx="19829">
                  <c:v>75.314507000000006</c:v>
                </c:pt>
                <c:pt idx="19830">
                  <c:v>75.331039000000004</c:v>
                </c:pt>
                <c:pt idx="19831">
                  <c:v>75.320671000000004</c:v>
                </c:pt>
                <c:pt idx="19832">
                  <c:v>75.342308000000003</c:v>
                </c:pt>
                <c:pt idx="19833">
                  <c:v>75.319771000000003</c:v>
                </c:pt>
                <c:pt idx="19834">
                  <c:v>75.326080000000005</c:v>
                </c:pt>
                <c:pt idx="19835">
                  <c:v>75.310447999999994</c:v>
                </c:pt>
                <c:pt idx="19836">
                  <c:v>75.328033000000005</c:v>
                </c:pt>
                <c:pt idx="19837">
                  <c:v>75.307441999999995</c:v>
                </c:pt>
                <c:pt idx="19838">
                  <c:v>75.318268000000003</c:v>
                </c:pt>
                <c:pt idx="19839">
                  <c:v>75.313453999999993</c:v>
                </c:pt>
                <c:pt idx="19840">
                  <c:v>75.325630000000004</c:v>
                </c:pt>
                <c:pt idx="19841">
                  <c:v>75.295722999999995</c:v>
                </c:pt>
                <c:pt idx="19842">
                  <c:v>75.313903999999994</c:v>
                </c:pt>
                <c:pt idx="19843">
                  <c:v>75.313903999999994</c:v>
                </c:pt>
                <c:pt idx="19844">
                  <c:v>75.297379000000006</c:v>
                </c:pt>
                <c:pt idx="19845">
                  <c:v>75.296775999999994</c:v>
                </c:pt>
                <c:pt idx="19846">
                  <c:v>75.311950999999993</c:v>
                </c:pt>
                <c:pt idx="19847">
                  <c:v>75.294822999999994</c:v>
                </c:pt>
                <c:pt idx="19848">
                  <c:v>75.306090999999995</c:v>
                </c:pt>
                <c:pt idx="19849">
                  <c:v>75.308043999999995</c:v>
                </c:pt>
                <c:pt idx="19850">
                  <c:v>75.309402000000006</c:v>
                </c:pt>
                <c:pt idx="19851">
                  <c:v>75.303985999999995</c:v>
                </c:pt>
                <c:pt idx="19852">
                  <c:v>75.302932999999996</c:v>
                </c:pt>
                <c:pt idx="19853">
                  <c:v>75.316010000000006</c:v>
                </c:pt>
                <c:pt idx="19854">
                  <c:v>75.305640999999994</c:v>
                </c:pt>
                <c:pt idx="19855">
                  <c:v>75.318871000000001</c:v>
                </c:pt>
                <c:pt idx="19856">
                  <c:v>75.298278999999994</c:v>
                </c:pt>
                <c:pt idx="19857">
                  <c:v>75.314957000000007</c:v>
                </c:pt>
                <c:pt idx="19858">
                  <c:v>75.312859000000003</c:v>
                </c:pt>
                <c:pt idx="19859">
                  <c:v>75.316315000000003</c:v>
                </c:pt>
                <c:pt idx="19860">
                  <c:v>75.332993000000002</c:v>
                </c:pt>
                <c:pt idx="19861">
                  <c:v>75.305037999999996</c:v>
                </c:pt>
                <c:pt idx="19862">
                  <c:v>75.309853000000004</c:v>
                </c:pt>
                <c:pt idx="19863">
                  <c:v>75.328484000000003</c:v>
                </c:pt>
                <c:pt idx="19864">
                  <c:v>75.327583000000004</c:v>
                </c:pt>
                <c:pt idx="19865">
                  <c:v>75.322174000000004</c:v>
                </c:pt>
                <c:pt idx="19866">
                  <c:v>75.344414</c:v>
                </c:pt>
                <c:pt idx="19867">
                  <c:v>75.347267000000002</c:v>
                </c:pt>
                <c:pt idx="19868">
                  <c:v>75.341712999999999</c:v>
                </c:pt>
                <c:pt idx="19869">
                  <c:v>75.329086000000004</c:v>
                </c:pt>
                <c:pt idx="19870">
                  <c:v>75.332840000000004</c:v>
                </c:pt>
                <c:pt idx="19871">
                  <c:v>75.347267000000002</c:v>
                </c:pt>
                <c:pt idx="19872">
                  <c:v>75.361999999999995</c:v>
                </c:pt>
                <c:pt idx="19873">
                  <c:v>75.363799999999998</c:v>
                </c:pt>
                <c:pt idx="19874">
                  <c:v>75.350730999999996</c:v>
                </c:pt>
                <c:pt idx="19875">
                  <c:v>75.365302999999997</c:v>
                </c:pt>
                <c:pt idx="19876">
                  <c:v>75.351027999999999</c:v>
                </c:pt>
                <c:pt idx="19877">
                  <c:v>75.363799999999998</c:v>
                </c:pt>
                <c:pt idx="19878">
                  <c:v>75.373572999999993</c:v>
                </c:pt>
                <c:pt idx="19879">
                  <c:v>75.366202999999999</c:v>
                </c:pt>
                <c:pt idx="19880">
                  <c:v>75.389954000000003</c:v>
                </c:pt>
                <c:pt idx="19881">
                  <c:v>75.384094000000005</c:v>
                </c:pt>
                <c:pt idx="19882">
                  <c:v>75.389954000000003</c:v>
                </c:pt>
                <c:pt idx="19883">
                  <c:v>75.390404000000004</c:v>
                </c:pt>
                <c:pt idx="19884">
                  <c:v>75.402725000000004</c:v>
                </c:pt>
                <c:pt idx="19885">
                  <c:v>75.410088000000002</c:v>
                </c:pt>
                <c:pt idx="19886">
                  <c:v>75.410995</c:v>
                </c:pt>
                <c:pt idx="19887">
                  <c:v>75.396866000000003</c:v>
                </c:pt>
                <c:pt idx="19888">
                  <c:v>75.405579000000003</c:v>
                </c:pt>
                <c:pt idx="19889">
                  <c:v>75.418655000000001</c:v>
                </c:pt>
                <c:pt idx="19890">
                  <c:v>75.427070999999998</c:v>
                </c:pt>
                <c:pt idx="19891">
                  <c:v>75.429473999999999</c:v>
                </c:pt>
                <c:pt idx="19892">
                  <c:v>75.431579999999997</c:v>
                </c:pt>
                <c:pt idx="19893">
                  <c:v>75.437897000000007</c:v>
                </c:pt>
                <c:pt idx="19894">
                  <c:v>75.446312000000006</c:v>
                </c:pt>
                <c:pt idx="19895">
                  <c:v>75.476219</c:v>
                </c:pt>
                <c:pt idx="19896">
                  <c:v>75.462990000000005</c:v>
                </c:pt>
                <c:pt idx="19897">
                  <c:v>75.454421999999994</c:v>
                </c:pt>
                <c:pt idx="19898">
                  <c:v>75.475769</c:v>
                </c:pt>
                <c:pt idx="19899">
                  <c:v>75.455025000000006</c:v>
                </c:pt>
                <c:pt idx="19900">
                  <c:v>75.473213000000001</c:v>
                </c:pt>
                <c:pt idx="19901">
                  <c:v>75.481026</c:v>
                </c:pt>
                <c:pt idx="19902">
                  <c:v>75.469604000000004</c:v>
                </c:pt>
                <c:pt idx="19903">
                  <c:v>75.484031999999999</c:v>
                </c:pt>
                <c:pt idx="19904">
                  <c:v>75.502967999999996</c:v>
                </c:pt>
                <c:pt idx="19905">
                  <c:v>75.514235999999997</c:v>
                </c:pt>
                <c:pt idx="19906">
                  <c:v>75.498160999999996</c:v>
                </c:pt>
                <c:pt idx="19907">
                  <c:v>75.504920999999996</c:v>
                </c:pt>
                <c:pt idx="19908">
                  <c:v>75.486282000000003</c:v>
                </c:pt>
                <c:pt idx="19909">
                  <c:v>75.525208000000006</c:v>
                </c:pt>
                <c:pt idx="19910">
                  <c:v>75.512282999999996</c:v>
                </c:pt>
                <c:pt idx="19911">
                  <c:v>75.499511999999996</c:v>
                </c:pt>
                <c:pt idx="19912">
                  <c:v>75.505370999999997</c:v>
                </c:pt>
                <c:pt idx="19913">
                  <c:v>75.522507000000004</c:v>
                </c:pt>
                <c:pt idx="19914">
                  <c:v>75.521148999999994</c:v>
                </c:pt>
                <c:pt idx="19915">
                  <c:v>75.493797000000001</c:v>
                </c:pt>
                <c:pt idx="19916">
                  <c:v>75.515288999999996</c:v>
                </c:pt>
                <c:pt idx="19917">
                  <c:v>75.502669999999995</c:v>
                </c:pt>
                <c:pt idx="19918">
                  <c:v>75.512885999999995</c:v>
                </c:pt>
                <c:pt idx="19919">
                  <c:v>75.517394999999993</c:v>
                </c:pt>
                <c:pt idx="19920">
                  <c:v>75.516945000000007</c:v>
                </c:pt>
                <c:pt idx="19921">
                  <c:v>75.487335000000002</c:v>
                </c:pt>
                <c:pt idx="19922">
                  <c:v>75.493651999999997</c:v>
                </c:pt>
                <c:pt idx="19923">
                  <c:v>75.501014999999995</c:v>
                </c:pt>
                <c:pt idx="19924">
                  <c:v>75.504622999999995</c:v>
                </c:pt>
                <c:pt idx="19925">
                  <c:v>75.523560000000003</c:v>
                </c:pt>
                <c:pt idx="19926">
                  <c:v>75.495604999999998</c:v>
                </c:pt>
                <c:pt idx="19927">
                  <c:v>75.496207999999996</c:v>
                </c:pt>
                <c:pt idx="19928">
                  <c:v>75.483581999999998</c:v>
                </c:pt>
                <c:pt idx="19929">
                  <c:v>75.516945000000007</c:v>
                </c:pt>
                <c:pt idx="19930">
                  <c:v>75.501616999999996</c:v>
                </c:pt>
                <c:pt idx="19931">
                  <c:v>75.497253000000001</c:v>
                </c:pt>
                <c:pt idx="19932">
                  <c:v>75.499061999999995</c:v>
                </c:pt>
                <c:pt idx="19933">
                  <c:v>75.485534999999999</c:v>
                </c:pt>
                <c:pt idx="19934">
                  <c:v>75.504020999999995</c:v>
                </c:pt>
                <c:pt idx="19935">
                  <c:v>75.491698999999997</c:v>
                </c:pt>
                <c:pt idx="19936">
                  <c:v>75.505370999999997</c:v>
                </c:pt>
                <c:pt idx="19937">
                  <c:v>75.490341000000001</c:v>
                </c:pt>
                <c:pt idx="19938">
                  <c:v>75.508979999999994</c:v>
                </c:pt>
                <c:pt idx="19939">
                  <c:v>75.490645999999998</c:v>
                </c:pt>
                <c:pt idx="19940">
                  <c:v>75.496657999999996</c:v>
                </c:pt>
                <c:pt idx="19941">
                  <c:v>75.500113999999996</c:v>
                </c:pt>
                <c:pt idx="19942">
                  <c:v>75.500709999999998</c:v>
                </c:pt>
                <c:pt idx="19943">
                  <c:v>75.498008999999996</c:v>
                </c:pt>
                <c:pt idx="19944">
                  <c:v>75.489288000000002</c:v>
                </c:pt>
                <c:pt idx="19945">
                  <c:v>75.504172999999994</c:v>
                </c:pt>
                <c:pt idx="19946">
                  <c:v>75.492148999999998</c:v>
                </c:pt>
                <c:pt idx="19947">
                  <c:v>75.523705000000007</c:v>
                </c:pt>
                <c:pt idx="19948">
                  <c:v>75.497558999999995</c:v>
                </c:pt>
                <c:pt idx="19949">
                  <c:v>75.492148999999998</c:v>
                </c:pt>
                <c:pt idx="19950">
                  <c:v>75.505370999999997</c:v>
                </c:pt>
                <c:pt idx="19951">
                  <c:v>75.499213999999995</c:v>
                </c:pt>
                <c:pt idx="19952">
                  <c:v>75.507026999999994</c:v>
                </c:pt>
                <c:pt idx="19953">
                  <c:v>75.500113999999996</c:v>
                </c:pt>
                <c:pt idx="19954">
                  <c:v>75.514686999999995</c:v>
                </c:pt>
                <c:pt idx="19955">
                  <c:v>75.516647000000006</c:v>
                </c:pt>
                <c:pt idx="19956">
                  <c:v>75.513938999999993</c:v>
                </c:pt>
                <c:pt idx="19957">
                  <c:v>75.515288999999996</c:v>
                </c:pt>
                <c:pt idx="19958">
                  <c:v>75.506125999999995</c:v>
                </c:pt>
                <c:pt idx="19959">
                  <c:v>75.519645999999995</c:v>
                </c:pt>
                <c:pt idx="19960">
                  <c:v>75.521606000000006</c:v>
                </c:pt>
                <c:pt idx="19961">
                  <c:v>75.524756999999994</c:v>
                </c:pt>
                <c:pt idx="19962">
                  <c:v>75.514388999999994</c:v>
                </c:pt>
                <c:pt idx="19963">
                  <c:v>75.521300999999994</c:v>
                </c:pt>
                <c:pt idx="19964">
                  <c:v>75.523705000000007</c:v>
                </c:pt>
                <c:pt idx="19965">
                  <c:v>75.534828000000005</c:v>
                </c:pt>
                <c:pt idx="19966">
                  <c:v>75.526115000000004</c:v>
                </c:pt>
                <c:pt idx="19967">
                  <c:v>75.540840000000003</c:v>
                </c:pt>
                <c:pt idx="19968">
                  <c:v>75.528664000000006</c:v>
                </c:pt>
                <c:pt idx="19969">
                  <c:v>75.535728000000006</c:v>
                </c:pt>
                <c:pt idx="19970">
                  <c:v>75.548805000000002</c:v>
                </c:pt>
                <c:pt idx="19971">
                  <c:v>75.561729</c:v>
                </c:pt>
                <c:pt idx="19972">
                  <c:v>75.533928000000003</c:v>
                </c:pt>
                <c:pt idx="19973">
                  <c:v>75.547302000000002</c:v>
                </c:pt>
                <c:pt idx="19974">
                  <c:v>75.563980000000001</c:v>
                </c:pt>
                <c:pt idx="19975">
                  <c:v>75.533028000000002</c:v>
                </c:pt>
                <c:pt idx="19976">
                  <c:v>75.546852000000001</c:v>
                </c:pt>
                <c:pt idx="19977">
                  <c:v>75.560524000000001</c:v>
                </c:pt>
                <c:pt idx="19978">
                  <c:v>75.567893999999995</c:v>
                </c:pt>
                <c:pt idx="19979">
                  <c:v>75.571799999999996</c:v>
                </c:pt>
                <c:pt idx="19980">
                  <c:v>75.572097999999997</c:v>
                </c:pt>
                <c:pt idx="19981">
                  <c:v>75.547150000000002</c:v>
                </c:pt>
                <c:pt idx="19982">
                  <c:v>75.556472999999997</c:v>
                </c:pt>
                <c:pt idx="19983">
                  <c:v>75.578864999999993</c:v>
                </c:pt>
                <c:pt idx="19984">
                  <c:v>75.572249999999997</c:v>
                </c:pt>
                <c:pt idx="19985">
                  <c:v>75.589836000000005</c:v>
                </c:pt>
                <c:pt idx="19986">
                  <c:v>75.576911999999993</c:v>
                </c:pt>
                <c:pt idx="19987">
                  <c:v>75.596596000000005</c:v>
                </c:pt>
                <c:pt idx="19988">
                  <c:v>75.605011000000005</c:v>
                </c:pt>
                <c:pt idx="19989">
                  <c:v>75.588181000000006</c:v>
                </c:pt>
                <c:pt idx="19990">
                  <c:v>75.598251000000005</c:v>
                </c:pt>
                <c:pt idx="19991">
                  <c:v>75.623497</c:v>
                </c:pt>
                <c:pt idx="19992">
                  <c:v>75.607414000000006</c:v>
                </c:pt>
                <c:pt idx="19993">
                  <c:v>75.610725000000002</c:v>
                </c:pt>
                <c:pt idx="19994">
                  <c:v>75.615684999999999</c:v>
                </c:pt>
                <c:pt idx="19995">
                  <c:v>75.607864000000006</c:v>
                </c:pt>
                <c:pt idx="19996">
                  <c:v>75.618835000000004</c:v>
                </c:pt>
                <c:pt idx="19997">
                  <c:v>75.629058999999998</c:v>
                </c:pt>
                <c:pt idx="19998">
                  <c:v>75.635222999999996</c:v>
                </c:pt>
                <c:pt idx="19999">
                  <c:v>75.620041000000001</c:v>
                </c:pt>
                <c:pt idx="20000">
                  <c:v>75.640777999999997</c:v>
                </c:pt>
                <c:pt idx="20001">
                  <c:v>75.644233999999997</c:v>
                </c:pt>
                <c:pt idx="20002">
                  <c:v>75.657463000000007</c:v>
                </c:pt>
                <c:pt idx="20003">
                  <c:v>75.661972000000006</c:v>
                </c:pt>
                <c:pt idx="20004">
                  <c:v>75.652198999999996</c:v>
                </c:pt>
                <c:pt idx="20005">
                  <c:v>75.664672999999993</c:v>
                </c:pt>
                <c:pt idx="20006">
                  <c:v>75.687820000000002</c:v>
                </c:pt>
                <c:pt idx="20007">
                  <c:v>75.675499000000002</c:v>
                </c:pt>
                <c:pt idx="20008">
                  <c:v>75.680603000000005</c:v>
                </c:pt>
                <c:pt idx="20009">
                  <c:v>75.688873000000001</c:v>
                </c:pt>
                <c:pt idx="20010">
                  <c:v>75.710212999999996</c:v>
                </c:pt>
                <c:pt idx="20011">
                  <c:v>75.691124000000002</c:v>
                </c:pt>
                <c:pt idx="20012">
                  <c:v>75.701042000000001</c:v>
                </c:pt>
                <c:pt idx="20013">
                  <c:v>75.706458999999995</c:v>
                </c:pt>
                <c:pt idx="20014">
                  <c:v>75.722237000000007</c:v>
                </c:pt>
                <c:pt idx="20015">
                  <c:v>75.715171999999995</c:v>
                </c:pt>
                <c:pt idx="20016">
                  <c:v>75.735313000000005</c:v>
                </c:pt>
                <c:pt idx="20017">
                  <c:v>75.717277999999993</c:v>
                </c:pt>
                <c:pt idx="20018">
                  <c:v>75.731857000000005</c:v>
                </c:pt>
                <c:pt idx="20019">
                  <c:v>75.735764000000003</c:v>
                </c:pt>
                <c:pt idx="20020">
                  <c:v>75.731551999999994</c:v>
                </c:pt>
                <c:pt idx="20021">
                  <c:v>75.738319000000004</c:v>
                </c:pt>
                <c:pt idx="20022">
                  <c:v>75.755898000000002</c:v>
                </c:pt>
                <c:pt idx="20023">
                  <c:v>75.763412000000002</c:v>
                </c:pt>
                <c:pt idx="20024">
                  <c:v>75.745529000000005</c:v>
                </c:pt>
                <c:pt idx="20025">
                  <c:v>75.764313000000001</c:v>
                </c:pt>
                <c:pt idx="20026">
                  <c:v>75.766120999999998</c:v>
                </c:pt>
                <c:pt idx="20027">
                  <c:v>75.774688999999995</c:v>
                </c:pt>
                <c:pt idx="20028">
                  <c:v>75.774231</c:v>
                </c:pt>
                <c:pt idx="20029">
                  <c:v>75.788207999999997</c:v>
                </c:pt>
                <c:pt idx="20030">
                  <c:v>75.788810999999995</c:v>
                </c:pt>
                <c:pt idx="20031">
                  <c:v>75.804137999999995</c:v>
                </c:pt>
                <c:pt idx="20032">
                  <c:v>75.799628999999996</c:v>
                </c:pt>
                <c:pt idx="20033">
                  <c:v>75.802940000000007</c:v>
                </c:pt>
                <c:pt idx="20034">
                  <c:v>75.823677000000004</c:v>
                </c:pt>
                <c:pt idx="20035">
                  <c:v>75.815262000000004</c:v>
                </c:pt>
                <c:pt idx="20036">
                  <c:v>75.807297000000005</c:v>
                </c:pt>
                <c:pt idx="20037">
                  <c:v>75.829536000000004</c:v>
                </c:pt>
                <c:pt idx="20038">
                  <c:v>75.843215999999998</c:v>
                </c:pt>
                <c:pt idx="20039">
                  <c:v>75.832999999999998</c:v>
                </c:pt>
                <c:pt idx="20040">
                  <c:v>75.834496000000001</c:v>
                </c:pt>
                <c:pt idx="20041">
                  <c:v>75.840812999999997</c:v>
                </c:pt>
                <c:pt idx="20042">
                  <c:v>75.851928999999998</c:v>
                </c:pt>
                <c:pt idx="20043">
                  <c:v>75.858245999999994</c:v>
                </c:pt>
                <c:pt idx="20044">
                  <c:v>75.857346000000007</c:v>
                </c:pt>
                <c:pt idx="20045">
                  <c:v>75.871773000000005</c:v>
                </c:pt>
                <c:pt idx="20046">
                  <c:v>75.859298999999993</c:v>
                </c:pt>
                <c:pt idx="20047">
                  <c:v>75.882439000000005</c:v>
                </c:pt>
                <c:pt idx="20048">
                  <c:v>75.899422000000001</c:v>
                </c:pt>
                <c:pt idx="20049">
                  <c:v>75.885895000000005</c:v>
                </c:pt>
                <c:pt idx="20050">
                  <c:v>75.893562000000003</c:v>
                </c:pt>
                <c:pt idx="20051">
                  <c:v>75.897171</c:v>
                </c:pt>
                <c:pt idx="20052">
                  <c:v>75.921966999999995</c:v>
                </c:pt>
                <c:pt idx="20053">
                  <c:v>75.917304999999999</c:v>
                </c:pt>
                <c:pt idx="20054">
                  <c:v>75.918205</c:v>
                </c:pt>
                <c:pt idx="20055">
                  <c:v>75.935340999999994</c:v>
                </c:pt>
                <c:pt idx="20056">
                  <c:v>75.925422999999995</c:v>
                </c:pt>
                <c:pt idx="20057">
                  <c:v>75.926169999999999</c:v>
                </c:pt>
                <c:pt idx="20058">
                  <c:v>75.947211999999993</c:v>
                </c:pt>
                <c:pt idx="20059">
                  <c:v>75.975921999999997</c:v>
                </c:pt>
                <c:pt idx="20060">
                  <c:v>75.971260000000001</c:v>
                </c:pt>
                <c:pt idx="20061">
                  <c:v>75.948418000000004</c:v>
                </c:pt>
                <c:pt idx="20062">
                  <c:v>75.950974000000002</c:v>
                </c:pt>
                <c:pt idx="20063">
                  <c:v>75.967651000000004</c:v>
                </c:pt>
                <c:pt idx="20064">
                  <c:v>75.974418999999997</c:v>
                </c:pt>
                <c:pt idx="20065">
                  <c:v>75.967201000000003</c:v>
                </c:pt>
                <c:pt idx="20066">
                  <c:v>75.973213000000001</c:v>
                </c:pt>
                <c:pt idx="20067">
                  <c:v>75.993201999999997</c:v>
                </c:pt>
                <c:pt idx="20068">
                  <c:v>76.012741000000005</c:v>
                </c:pt>
                <c:pt idx="20069">
                  <c:v>75.996207999999996</c:v>
                </c:pt>
                <c:pt idx="20070">
                  <c:v>76.007782000000006</c:v>
                </c:pt>
                <c:pt idx="20071">
                  <c:v>76.001464999999996</c:v>
                </c:pt>
                <c:pt idx="20072">
                  <c:v>76.008376999999996</c:v>
                </c:pt>
                <c:pt idx="20073">
                  <c:v>76.028519000000003</c:v>
                </c:pt>
                <c:pt idx="20074">
                  <c:v>76.022057000000004</c:v>
                </c:pt>
                <c:pt idx="20075">
                  <c:v>76.027916000000005</c:v>
                </c:pt>
                <c:pt idx="20076">
                  <c:v>76.038139000000001</c:v>
                </c:pt>
                <c:pt idx="20077">
                  <c:v>76.031525000000002</c:v>
                </c:pt>
                <c:pt idx="20078">
                  <c:v>76.056319999999999</c:v>
                </c:pt>
                <c:pt idx="20079">
                  <c:v>76.052864</c:v>
                </c:pt>
                <c:pt idx="20080">
                  <c:v>76.041145</c:v>
                </c:pt>
                <c:pt idx="20081">
                  <c:v>76.054817</c:v>
                </c:pt>
                <c:pt idx="20082">
                  <c:v>76.073006000000007</c:v>
                </c:pt>
                <c:pt idx="20083">
                  <c:v>76.081871000000007</c:v>
                </c:pt>
                <c:pt idx="20084">
                  <c:v>76.074059000000005</c:v>
                </c:pt>
                <c:pt idx="20085">
                  <c:v>76.063834999999997</c:v>
                </c:pt>
                <c:pt idx="20086">
                  <c:v>76.089539000000002</c:v>
                </c:pt>
                <c:pt idx="20087">
                  <c:v>76.099457000000001</c:v>
                </c:pt>
                <c:pt idx="20088">
                  <c:v>76.089539000000002</c:v>
                </c:pt>
                <c:pt idx="20089">
                  <c:v>76.086226999999994</c:v>
                </c:pt>
                <c:pt idx="20090">
                  <c:v>76.122451999999996</c:v>
                </c:pt>
                <c:pt idx="20091">
                  <c:v>76.111930999999998</c:v>
                </c:pt>
                <c:pt idx="20092">
                  <c:v>76.121398999999997</c:v>
                </c:pt>
                <c:pt idx="20093">
                  <c:v>76.131316999999996</c:v>
                </c:pt>
                <c:pt idx="20094">
                  <c:v>76.144690999999995</c:v>
                </c:pt>
                <c:pt idx="20095">
                  <c:v>76.166634000000002</c:v>
                </c:pt>
                <c:pt idx="20096">
                  <c:v>76.183914000000001</c:v>
                </c:pt>
                <c:pt idx="20097">
                  <c:v>76.177750000000003</c:v>
                </c:pt>
                <c:pt idx="20098">
                  <c:v>76.171143000000001</c:v>
                </c:pt>
                <c:pt idx="20099">
                  <c:v>76.189323000000002</c:v>
                </c:pt>
                <c:pt idx="20100">
                  <c:v>76.184814000000003</c:v>
                </c:pt>
                <c:pt idx="20101">
                  <c:v>76.180008000000001</c:v>
                </c:pt>
                <c:pt idx="20102">
                  <c:v>76.187218000000001</c:v>
                </c:pt>
                <c:pt idx="20103">
                  <c:v>76.190528999999998</c:v>
                </c:pt>
                <c:pt idx="20104">
                  <c:v>76.217277999999993</c:v>
                </c:pt>
                <c:pt idx="20105">
                  <c:v>76.236214000000004</c:v>
                </c:pt>
                <c:pt idx="20106">
                  <c:v>76.221633999999995</c:v>
                </c:pt>
                <c:pt idx="20107">
                  <c:v>76.248985000000005</c:v>
                </c:pt>
                <c:pt idx="20108">
                  <c:v>76.238319000000004</c:v>
                </c:pt>
                <c:pt idx="20109">
                  <c:v>76.249893</c:v>
                </c:pt>
                <c:pt idx="20110">
                  <c:v>76.252746999999999</c:v>
                </c:pt>
                <c:pt idx="20111">
                  <c:v>76.253044000000003</c:v>
                </c:pt>
                <c:pt idx="20112">
                  <c:v>76.257857999999999</c:v>
                </c:pt>
                <c:pt idx="20113">
                  <c:v>76.277541999999997</c:v>
                </c:pt>
                <c:pt idx="20114">
                  <c:v>76.271682999999996</c:v>
                </c:pt>
                <c:pt idx="20115">
                  <c:v>76.284903999999997</c:v>
                </c:pt>
                <c:pt idx="20116">
                  <c:v>76.306702000000001</c:v>
                </c:pt>
                <c:pt idx="20117">
                  <c:v>76.294678000000005</c:v>
                </c:pt>
                <c:pt idx="20118">
                  <c:v>76.298134000000005</c:v>
                </c:pt>
                <c:pt idx="20119">
                  <c:v>76.306702000000001</c:v>
                </c:pt>
                <c:pt idx="20120">
                  <c:v>76.301437000000007</c:v>
                </c:pt>
                <c:pt idx="20121">
                  <c:v>76.329391000000001</c:v>
                </c:pt>
                <c:pt idx="20122">
                  <c:v>76.320678999999998</c:v>
                </c:pt>
                <c:pt idx="20123">
                  <c:v>76.342017999999996</c:v>
                </c:pt>
                <c:pt idx="20124">
                  <c:v>76.333152999999996</c:v>
                </c:pt>
                <c:pt idx="20125">
                  <c:v>76.337806999999998</c:v>
                </c:pt>
                <c:pt idx="20126">
                  <c:v>76.344123999999994</c:v>
                </c:pt>
                <c:pt idx="20127">
                  <c:v>76.360198999999994</c:v>
                </c:pt>
                <c:pt idx="20128">
                  <c:v>76.350882999999996</c:v>
                </c:pt>
                <c:pt idx="20129">
                  <c:v>76.365013000000005</c:v>
                </c:pt>
                <c:pt idx="20130">
                  <c:v>76.388306</c:v>
                </c:pt>
                <c:pt idx="20131">
                  <c:v>76.388306</c:v>
                </c:pt>
                <c:pt idx="20132">
                  <c:v>76.378990000000002</c:v>
                </c:pt>
                <c:pt idx="20133">
                  <c:v>76.397925999999998</c:v>
                </c:pt>
                <c:pt idx="20134">
                  <c:v>76.377335000000002</c:v>
                </c:pt>
                <c:pt idx="20135">
                  <c:v>76.394615000000002</c:v>
                </c:pt>
                <c:pt idx="20136">
                  <c:v>76.404983999999999</c:v>
                </c:pt>
                <c:pt idx="20137">
                  <c:v>76.406936999999999</c:v>
                </c:pt>
                <c:pt idx="20138">
                  <c:v>76.418212999999994</c:v>
                </c:pt>
                <c:pt idx="20139">
                  <c:v>76.407691999999997</c:v>
                </c:pt>
                <c:pt idx="20140">
                  <c:v>76.406791999999996</c:v>
                </c:pt>
                <c:pt idx="20141">
                  <c:v>76.406638999999998</c:v>
                </c:pt>
                <c:pt idx="20142">
                  <c:v>76.437752000000003</c:v>
                </c:pt>
                <c:pt idx="20143">
                  <c:v>76.414000999999999</c:v>
                </c:pt>
                <c:pt idx="20144">
                  <c:v>76.418662999999995</c:v>
                </c:pt>
                <c:pt idx="20145">
                  <c:v>76.416106999999997</c:v>
                </c:pt>
                <c:pt idx="20146">
                  <c:v>76.428284000000005</c:v>
                </c:pt>
                <c:pt idx="20147">
                  <c:v>76.439705000000004</c:v>
                </c:pt>
                <c:pt idx="20148">
                  <c:v>76.447815000000006</c:v>
                </c:pt>
                <c:pt idx="20149">
                  <c:v>76.459389000000002</c:v>
                </c:pt>
                <c:pt idx="20150">
                  <c:v>76.457138</c:v>
                </c:pt>
                <c:pt idx="20151">
                  <c:v>76.472465999999997</c:v>
                </c:pt>
                <c:pt idx="20152">
                  <c:v>76.465248000000003</c:v>
                </c:pt>
                <c:pt idx="20153">
                  <c:v>76.465698000000003</c:v>
                </c:pt>
                <c:pt idx="20154">
                  <c:v>76.482230999999999</c:v>
                </c:pt>
                <c:pt idx="20155">
                  <c:v>76.473815999999999</c:v>
                </c:pt>
                <c:pt idx="20156">
                  <c:v>76.485091999999995</c:v>
                </c:pt>
                <c:pt idx="20157">
                  <c:v>76.478476999999998</c:v>
                </c:pt>
                <c:pt idx="20158">
                  <c:v>76.474570999999997</c:v>
                </c:pt>
                <c:pt idx="20159">
                  <c:v>76.490500999999995</c:v>
                </c:pt>
                <c:pt idx="20160">
                  <c:v>76.501769999999993</c:v>
                </c:pt>
                <c:pt idx="20161">
                  <c:v>76.493651999999997</c:v>
                </c:pt>
                <c:pt idx="20162">
                  <c:v>76.495911000000007</c:v>
                </c:pt>
                <c:pt idx="20163">
                  <c:v>76.492003999999994</c:v>
                </c:pt>
                <c:pt idx="20164">
                  <c:v>76.494857999999994</c:v>
                </c:pt>
                <c:pt idx="20165">
                  <c:v>76.484786999999997</c:v>
                </c:pt>
                <c:pt idx="20166">
                  <c:v>76.511841000000004</c:v>
                </c:pt>
                <c:pt idx="20167">
                  <c:v>76.511238000000006</c:v>
                </c:pt>
                <c:pt idx="20168">
                  <c:v>76.503426000000005</c:v>
                </c:pt>
                <c:pt idx="20169">
                  <c:v>76.496964000000006</c:v>
                </c:pt>
                <c:pt idx="20170">
                  <c:v>76.520859000000002</c:v>
                </c:pt>
                <c:pt idx="20171">
                  <c:v>76.500572000000005</c:v>
                </c:pt>
                <c:pt idx="20172">
                  <c:v>76.524918</c:v>
                </c:pt>
                <c:pt idx="20173">
                  <c:v>76.511536000000007</c:v>
                </c:pt>
                <c:pt idx="20174">
                  <c:v>76.523109000000005</c:v>
                </c:pt>
                <c:pt idx="20175">
                  <c:v>76.527771000000001</c:v>
                </c:pt>
                <c:pt idx="20176">
                  <c:v>76.518150000000006</c:v>
                </c:pt>
                <c:pt idx="20177">
                  <c:v>76.539192</c:v>
                </c:pt>
                <c:pt idx="20178">
                  <c:v>76.522057000000004</c:v>
                </c:pt>
                <c:pt idx="20179">
                  <c:v>76.532882999999998</c:v>
                </c:pt>
                <c:pt idx="20180">
                  <c:v>76.524467000000001</c:v>
                </c:pt>
                <c:pt idx="20181">
                  <c:v>76.529724000000002</c:v>
                </c:pt>
                <c:pt idx="20182">
                  <c:v>76.529274000000001</c:v>
                </c:pt>
                <c:pt idx="20183">
                  <c:v>76.533783</c:v>
                </c:pt>
                <c:pt idx="20184">
                  <c:v>76.534081</c:v>
                </c:pt>
                <c:pt idx="20185">
                  <c:v>76.544906999999995</c:v>
                </c:pt>
                <c:pt idx="20186">
                  <c:v>76.551963999999998</c:v>
                </c:pt>
                <c:pt idx="20187">
                  <c:v>76.539642000000001</c:v>
                </c:pt>
                <c:pt idx="20188">
                  <c:v>76.550460999999999</c:v>
                </c:pt>
                <c:pt idx="20189">
                  <c:v>76.556777999999994</c:v>
                </c:pt>
                <c:pt idx="20190">
                  <c:v>76.548812999999996</c:v>
                </c:pt>
                <c:pt idx="20191">
                  <c:v>76.538589000000002</c:v>
                </c:pt>
                <c:pt idx="20192">
                  <c:v>76.552413999999999</c:v>
                </c:pt>
                <c:pt idx="20193">
                  <c:v>76.551368999999994</c:v>
                </c:pt>
                <c:pt idx="20194">
                  <c:v>76.546104</c:v>
                </c:pt>
                <c:pt idx="20195">
                  <c:v>76.556922999999998</c:v>
                </c:pt>
                <c:pt idx="20196">
                  <c:v>76.558577999999997</c:v>
                </c:pt>
                <c:pt idx="20197">
                  <c:v>76.558577999999997</c:v>
                </c:pt>
                <c:pt idx="20198">
                  <c:v>76.565192999999994</c:v>
                </c:pt>
                <c:pt idx="20199">
                  <c:v>76.555419999999998</c:v>
                </c:pt>
                <c:pt idx="20200">
                  <c:v>76.556327999999993</c:v>
                </c:pt>
                <c:pt idx="20201">
                  <c:v>76.576911999999993</c:v>
                </c:pt>
                <c:pt idx="20202">
                  <c:v>76.560080999999997</c:v>
                </c:pt>
                <c:pt idx="20203">
                  <c:v>76.555869999999999</c:v>
                </c:pt>
                <c:pt idx="20204">
                  <c:v>76.558127999999996</c:v>
                </c:pt>
                <c:pt idx="20205">
                  <c:v>76.551963999999998</c:v>
                </c:pt>
                <c:pt idx="20206">
                  <c:v>76.556624999999997</c:v>
                </c:pt>
                <c:pt idx="20207">
                  <c:v>76.578720000000004</c:v>
                </c:pt>
                <c:pt idx="20208">
                  <c:v>76.574959000000007</c:v>
                </c:pt>
                <c:pt idx="20209">
                  <c:v>76.574805999999995</c:v>
                </c:pt>
                <c:pt idx="20210">
                  <c:v>76.581123000000005</c:v>
                </c:pt>
                <c:pt idx="20211">
                  <c:v>76.591644000000002</c:v>
                </c:pt>
                <c:pt idx="20212">
                  <c:v>76.600357000000002</c:v>
                </c:pt>
                <c:pt idx="20213">
                  <c:v>76.576462000000006</c:v>
                </c:pt>
                <c:pt idx="20214">
                  <c:v>76.582626000000005</c:v>
                </c:pt>
                <c:pt idx="20215">
                  <c:v>76.566695999999993</c:v>
                </c:pt>
                <c:pt idx="20216">
                  <c:v>76.591942000000003</c:v>
                </c:pt>
                <c:pt idx="20217">
                  <c:v>76.589088000000004</c:v>
                </c:pt>
                <c:pt idx="20218">
                  <c:v>76.592697000000001</c:v>
                </c:pt>
                <c:pt idx="20219">
                  <c:v>76.595551</c:v>
                </c:pt>
                <c:pt idx="20220">
                  <c:v>76.594048000000001</c:v>
                </c:pt>
                <c:pt idx="20221">
                  <c:v>76.577217000000005</c:v>
                </c:pt>
                <c:pt idx="20222">
                  <c:v>76.584732000000002</c:v>
                </c:pt>
                <c:pt idx="20223">
                  <c:v>76.593147000000002</c:v>
                </c:pt>
                <c:pt idx="20224">
                  <c:v>76.601257000000004</c:v>
                </c:pt>
                <c:pt idx="20225">
                  <c:v>76.603363000000002</c:v>
                </c:pt>
                <c:pt idx="20226">
                  <c:v>76.611030999999997</c:v>
                </c:pt>
                <c:pt idx="20227">
                  <c:v>76.607719000000003</c:v>
                </c:pt>
                <c:pt idx="20228">
                  <c:v>76.602463</c:v>
                </c:pt>
                <c:pt idx="20229">
                  <c:v>76.618842999999998</c:v>
                </c:pt>
                <c:pt idx="20230">
                  <c:v>76.609076999999999</c:v>
                </c:pt>
                <c:pt idx="20231">
                  <c:v>76.597054</c:v>
                </c:pt>
                <c:pt idx="20232">
                  <c:v>76.598557</c:v>
                </c:pt>
                <c:pt idx="20233">
                  <c:v>76.619895999999997</c:v>
                </c:pt>
                <c:pt idx="20234">
                  <c:v>76.607719000000003</c:v>
                </c:pt>
                <c:pt idx="20235">
                  <c:v>76.612679</c:v>
                </c:pt>
                <c:pt idx="20236">
                  <c:v>76.602012999999999</c:v>
                </c:pt>
                <c:pt idx="20237">
                  <c:v>76.618392999999998</c:v>
                </c:pt>
                <c:pt idx="20238">
                  <c:v>76.603966</c:v>
                </c:pt>
                <c:pt idx="20239">
                  <c:v>76.617644999999996</c:v>
                </c:pt>
                <c:pt idx="20240">
                  <c:v>76.597054</c:v>
                </c:pt>
                <c:pt idx="20241">
                  <c:v>76.617942999999997</c:v>
                </c:pt>
                <c:pt idx="20242">
                  <c:v>76.613731000000001</c:v>
                </c:pt>
                <c:pt idx="20243">
                  <c:v>76.609679999999997</c:v>
                </c:pt>
                <c:pt idx="20244">
                  <c:v>76.615989999999996</c:v>
                </c:pt>
                <c:pt idx="20245">
                  <c:v>76.635077999999993</c:v>
                </c:pt>
                <c:pt idx="20246">
                  <c:v>76.622451999999996</c:v>
                </c:pt>
                <c:pt idx="20247">
                  <c:v>76.615234000000001</c:v>
                </c:pt>
                <c:pt idx="20248">
                  <c:v>76.627257999999998</c:v>
                </c:pt>
                <c:pt idx="20249">
                  <c:v>76.638535000000005</c:v>
                </c:pt>
                <c:pt idx="20250">
                  <c:v>76.621551999999994</c:v>
                </c:pt>
                <c:pt idx="20251">
                  <c:v>76.621100999999996</c:v>
                </c:pt>
                <c:pt idx="20252">
                  <c:v>76.619445999999996</c:v>
                </c:pt>
                <c:pt idx="20253">
                  <c:v>76.618995999999996</c:v>
                </c:pt>
                <c:pt idx="20254">
                  <c:v>76.636725999999996</c:v>
                </c:pt>
                <c:pt idx="20255">
                  <c:v>76.629210999999998</c:v>
                </c:pt>
                <c:pt idx="20256">
                  <c:v>76.640038000000004</c:v>
                </c:pt>
                <c:pt idx="20257">
                  <c:v>76.636581000000007</c:v>
                </c:pt>
                <c:pt idx="20258">
                  <c:v>76.633269999999996</c:v>
                </c:pt>
                <c:pt idx="20259">
                  <c:v>76.629813999999996</c:v>
                </c:pt>
                <c:pt idx="20260">
                  <c:v>76.642585999999994</c:v>
                </c:pt>
                <c:pt idx="20261">
                  <c:v>76.640632999999994</c:v>
                </c:pt>
                <c:pt idx="20262">
                  <c:v>76.642441000000005</c:v>
                </c:pt>
                <c:pt idx="20263">
                  <c:v>76.611176</c:v>
                </c:pt>
                <c:pt idx="20264">
                  <c:v>76.640938000000006</c:v>
                </c:pt>
                <c:pt idx="20265">
                  <c:v>76.648300000000006</c:v>
                </c:pt>
                <c:pt idx="20266">
                  <c:v>76.629210999999998</c:v>
                </c:pt>
                <c:pt idx="20267">
                  <c:v>76.638076999999996</c:v>
                </c:pt>
                <c:pt idx="20268">
                  <c:v>76.618995999999996</c:v>
                </c:pt>
                <c:pt idx="20269">
                  <c:v>76.635673999999995</c:v>
                </c:pt>
                <c:pt idx="20270">
                  <c:v>76.630111999999997</c:v>
                </c:pt>
                <c:pt idx="20271">
                  <c:v>76.643044000000003</c:v>
                </c:pt>
                <c:pt idx="20272">
                  <c:v>76.651009000000002</c:v>
                </c:pt>
                <c:pt idx="20273">
                  <c:v>76.620048999999995</c:v>
                </c:pt>
                <c:pt idx="20274">
                  <c:v>76.632071999999994</c:v>
                </c:pt>
                <c:pt idx="20275">
                  <c:v>76.626807999999997</c:v>
                </c:pt>
                <c:pt idx="20276">
                  <c:v>76.624404999999996</c:v>
                </c:pt>
                <c:pt idx="20277">
                  <c:v>76.644394000000005</c:v>
                </c:pt>
                <c:pt idx="20278">
                  <c:v>76.641541000000004</c:v>
                </c:pt>
                <c:pt idx="20279">
                  <c:v>76.641684999999995</c:v>
                </c:pt>
                <c:pt idx="20280">
                  <c:v>76.640038000000004</c:v>
                </c:pt>
                <c:pt idx="20281">
                  <c:v>76.651009000000002</c:v>
                </c:pt>
                <c:pt idx="20282">
                  <c:v>76.640181999999996</c:v>
                </c:pt>
                <c:pt idx="20283">
                  <c:v>76.641991000000004</c:v>
                </c:pt>
                <c:pt idx="20284">
                  <c:v>76.628310999999997</c:v>
                </c:pt>
                <c:pt idx="20285">
                  <c:v>76.666634000000002</c:v>
                </c:pt>
                <c:pt idx="20286">
                  <c:v>76.647400000000005</c:v>
                </c:pt>
                <c:pt idx="20287">
                  <c:v>76.646041999999994</c:v>
                </c:pt>
                <c:pt idx="20288">
                  <c:v>76.629210999999998</c:v>
                </c:pt>
                <c:pt idx="20289">
                  <c:v>76.653862000000004</c:v>
                </c:pt>
                <c:pt idx="20290">
                  <c:v>76.644088999999994</c:v>
                </c:pt>
                <c:pt idx="20291">
                  <c:v>76.645897000000005</c:v>
                </c:pt>
                <c:pt idx="20292">
                  <c:v>76.681365999999997</c:v>
                </c:pt>
                <c:pt idx="20293">
                  <c:v>76.656265000000005</c:v>
                </c:pt>
                <c:pt idx="20294">
                  <c:v>76.641684999999995</c:v>
                </c:pt>
                <c:pt idx="20295">
                  <c:v>76.638679999999994</c:v>
                </c:pt>
                <c:pt idx="20296">
                  <c:v>76.654762000000005</c:v>
                </c:pt>
                <c:pt idx="20297">
                  <c:v>76.658821000000003</c:v>
                </c:pt>
                <c:pt idx="20298">
                  <c:v>76.659721000000005</c:v>
                </c:pt>
                <c:pt idx="20299">
                  <c:v>76.658066000000005</c:v>
                </c:pt>
                <c:pt idx="20300">
                  <c:v>76.660622000000004</c:v>
                </c:pt>
                <c:pt idx="20301">
                  <c:v>76.625907999999995</c:v>
                </c:pt>
                <c:pt idx="20302">
                  <c:v>76.644088999999994</c:v>
                </c:pt>
                <c:pt idx="20303">
                  <c:v>76.648300000000006</c:v>
                </c:pt>
                <c:pt idx="20304">
                  <c:v>76.643494000000004</c:v>
                </c:pt>
                <c:pt idx="20305">
                  <c:v>76.658821000000003</c:v>
                </c:pt>
                <c:pt idx="20306">
                  <c:v>76.663482999999999</c:v>
                </c:pt>
                <c:pt idx="20307">
                  <c:v>76.651009000000002</c:v>
                </c:pt>
                <c:pt idx="20308">
                  <c:v>76.658066000000005</c:v>
                </c:pt>
                <c:pt idx="20309">
                  <c:v>76.651009000000002</c:v>
                </c:pt>
                <c:pt idx="20310">
                  <c:v>76.660324000000003</c:v>
                </c:pt>
                <c:pt idx="20311">
                  <c:v>76.658066000000005</c:v>
                </c:pt>
                <c:pt idx="20312">
                  <c:v>76.661674000000005</c:v>
                </c:pt>
                <c:pt idx="20313">
                  <c:v>76.651756000000006</c:v>
                </c:pt>
                <c:pt idx="20314">
                  <c:v>76.673996000000002</c:v>
                </c:pt>
                <c:pt idx="20315">
                  <c:v>76.651459000000003</c:v>
                </c:pt>
                <c:pt idx="20316">
                  <c:v>76.669640000000001</c:v>
                </c:pt>
                <c:pt idx="20317">
                  <c:v>76.659119000000004</c:v>
                </c:pt>
                <c:pt idx="20318">
                  <c:v>76.663177000000005</c:v>
                </c:pt>
                <c:pt idx="20319">
                  <c:v>76.661224000000004</c:v>
                </c:pt>
                <c:pt idx="20320">
                  <c:v>76.655365000000003</c:v>
                </c:pt>
                <c:pt idx="20321">
                  <c:v>76.654915000000003</c:v>
                </c:pt>
                <c:pt idx="20322">
                  <c:v>76.663482999999999</c:v>
                </c:pt>
                <c:pt idx="20323">
                  <c:v>76.653259000000006</c:v>
                </c:pt>
                <c:pt idx="20324">
                  <c:v>76.669342</c:v>
                </c:pt>
                <c:pt idx="20325">
                  <c:v>76.677002000000002</c:v>
                </c:pt>
                <c:pt idx="20326">
                  <c:v>76.659721000000005</c:v>
                </c:pt>
                <c:pt idx="20327">
                  <c:v>76.664078000000003</c:v>
                </c:pt>
                <c:pt idx="20328">
                  <c:v>76.679412999999997</c:v>
                </c:pt>
                <c:pt idx="20329">
                  <c:v>76.670990000000003</c:v>
                </c:pt>
                <c:pt idx="20330">
                  <c:v>76.678955000000002</c:v>
                </c:pt>
                <c:pt idx="20331">
                  <c:v>76.665131000000002</c:v>
                </c:pt>
                <c:pt idx="20332">
                  <c:v>76.660774000000004</c:v>
                </c:pt>
                <c:pt idx="20333">
                  <c:v>76.669944999999998</c:v>
                </c:pt>
                <c:pt idx="20334">
                  <c:v>76.680312999999998</c:v>
                </c:pt>
                <c:pt idx="20335">
                  <c:v>76.677452000000002</c:v>
                </c:pt>
                <c:pt idx="20336">
                  <c:v>76.666481000000005</c:v>
                </c:pt>
                <c:pt idx="20337">
                  <c:v>76.670990000000003</c:v>
                </c:pt>
                <c:pt idx="20338">
                  <c:v>76.666183000000004</c:v>
                </c:pt>
                <c:pt idx="20339">
                  <c:v>76.663177000000005</c:v>
                </c:pt>
                <c:pt idx="20340">
                  <c:v>76.670540000000003</c:v>
                </c:pt>
                <c:pt idx="20341">
                  <c:v>76.669037000000003</c:v>
                </c:pt>
                <c:pt idx="20342">
                  <c:v>76.655212000000006</c:v>
                </c:pt>
                <c:pt idx="20343">
                  <c:v>76.663177000000005</c:v>
                </c:pt>
                <c:pt idx="20344">
                  <c:v>76.677002000000002</c:v>
                </c:pt>
                <c:pt idx="20345">
                  <c:v>76.669342</c:v>
                </c:pt>
                <c:pt idx="20346">
                  <c:v>76.666481000000005</c:v>
                </c:pt>
                <c:pt idx="20347">
                  <c:v>76.670540000000003</c:v>
                </c:pt>
                <c:pt idx="20348">
                  <c:v>76.671295000000001</c:v>
                </c:pt>
                <c:pt idx="20349">
                  <c:v>76.671897999999999</c:v>
                </c:pt>
                <c:pt idx="20350">
                  <c:v>76.680762999999999</c:v>
                </c:pt>
                <c:pt idx="20351">
                  <c:v>76.666183000000004</c:v>
                </c:pt>
                <c:pt idx="20352">
                  <c:v>76.682715999999999</c:v>
                </c:pt>
                <c:pt idx="20353">
                  <c:v>76.669342</c:v>
                </c:pt>
                <c:pt idx="20354">
                  <c:v>76.664230000000003</c:v>
                </c:pt>
                <c:pt idx="20355">
                  <c:v>76.674751000000001</c:v>
                </c:pt>
                <c:pt idx="20356">
                  <c:v>76.672043000000002</c:v>
                </c:pt>
                <c:pt idx="20357">
                  <c:v>76.673546000000002</c:v>
                </c:pt>
                <c:pt idx="20358">
                  <c:v>76.673546000000002</c:v>
                </c:pt>
                <c:pt idx="20359">
                  <c:v>76.668137000000002</c:v>
                </c:pt>
                <c:pt idx="20360">
                  <c:v>76.690230999999997</c:v>
                </c:pt>
                <c:pt idx="20361">
                  <c:v>76.687522999999999</c:v>
                </c:pt>
                <c:pt idx="20362">
                  <c:v>76.689177999999998</c:v>
                </c:pt>
                <c:pt idx="20363">
                  <c:v>76.683166999999997</c:v>
                </c:pt>
                <c:pt idx="20364">
                  <c:v>76.682563999999999</c:v>
                </c:pt>
                <c:pt idx="20365">
                  <c:v>76.683318999999997</c:v>
                </c:pt>
                <c:pt idx="20366">
                  <c:v>76.684218999999999</c:v>
                </c:pt>
                <c:pt idx="20367">
                  <c:v>76.679259999999999</c:v>
                </c:pt>
                <c:pt idx="20368">
                  <c:v>76.688125999999997</c:v>
                </c:pt>
                <c:pt idx="20369">
                  <c:v>76.660622000000004</c:v>
                </c:pt>
                <c:pt idx="20370">
                  <c:v>76.668137000000002</c:v>
                </c:pt>
                <c:pt idx="20371">
                  <c:v>76.680312999999998</c:v>
                </c:pt>
                <c:pt idx="20372">
                  <c:v>76.676406999999998</c:v>
                </c:pt>
                <c:pt idx="20373">
                  <c:v>76.67971</c:v>
                </c:pt>
                <c:pt idx="20374">
                  <c:v>76.686019999999999</c:v>
                </c:pt>
                <c:pt idx="20375">
                  <c:v>76.688125999999997</c:v>
                </c:pt>
                <c:pt idx="20376">
                  <c:v>76.694434999999999</c:v>
                </c:pt>
                <c:pt idx="20377">
                  <c:v>76.683166999999997</c:v>
                </c:pt>
                <c:pt idx="20378">
                  <c:v>76.667389</c:v>
                </c:pt>
                <c:pt idx="20379">
                  <c:v>76.655365000000003</c:v>
                </c:pt>
                <c:pt idx="20380">
                  <c:v>76.692931999999999</c:v>
                </c:pt>
                <c:pt idx="20381">
                  <c:v>76.681213</c:v>
                </c:pt>
                <c:pt idx="20382">
                  <c:v>76.690230999999997</c:v>
                </c:pt>
                <c:pt idx="20383">
                  <c:v>76.693382</c:v>
                </c:pt>
                <c:pt idx="20384">
                  <c:v>76.678657999999999</c:v>
                </c:pt>
                <c:pt idx="20385">
                  <c:v>76.691428999999999</c:v>
                </c:pt>
                <c:pt idx="20386">
                  <c:v>76.700301999999994</c:v>
                </c:pt>
                <c:pt idx="20387">
                  <c:v>76.700751999999994</c:v>
                </c:pt>
                <c:pt idx="20388">
                  <c:v>76.677909999999997</c:v>
                </c:pt>
                <c:pt idx="20389">
                  <c:v>76.680312999999998</c:v>
                </c:pt>
                <c:pt idx="20390">
                  <c:v>76.693839999999994</c:v>
                </c:pt>
                <c:pt idx="20391">
                  <c:v>76.67971</c:v>
                </c:pt>
                <c:pt idx="20392">
                  <c:v>76.690230999999997</c:v>
                </c:pt>
                <c:pt idx="20393">
                  <c:v>76.694587999999996</c:v>
                </c:pt>
                <c:pt idx="20394">
                  <c:v>76.699852000000007</c:v>
                </c:pt>
                <c:pt idx="20395">
                  <c:v>76.710068000000007</c:v>
                </c:pt>
                <c:pt idx="20396">
                  <c:v>76.695792999999995</c:v>
                </c:pt>
                <c:pt idx="20397">
                  <c:v>76.693084999999996</c:v>
                </c:pt>
                <c:pt idx="20398">
                  <c:v>76.697295999999994</c:v>
                </c:pt>
                <c:pt idx="20399">
                  <c:v>76.701949999999997</c:v>
                </c:pt>
                <c:pt idx="20400">
                  <c:v>76.705108999999993</c:v>
                </c:pt>
                <c:pt idx="20401">
                  <c:v>76.693984999999998</c:v>
                </c:pt>
                <c:pt idx="20402">
                  <c:v>76.707663999999994</c:v>
                </c:pt>
                <c:pt idx="20403">
                  <c:v>76.686622999999997</c:v>
                </c:pt>
                <c:pt idx="20404">
                  <c:v>76.692031999999998</c:v>
                </c:pt>
                <c:pt idx="20405">
                  <c:v>76.692634999999996</c:v>
                </c:pt>
                <c:pt idx="20406">
                  <c:v>76.664078000000003</c:v>
                </c:pt>
                <c:pt idx="20407">
                  <c:v>76.690978999999999</c:v>
                </c:pt>
                <c:pt idx="20408">
                  <c:v>76.696387999999999</c:v>
                </c:pt>
                <c:pt idx="20409">
                  <c:v>76.711273000000006</c:v>
                </c:pt>
                <c:pt idx="20410">
                  <c:v>76.689628999999996</c:v>
                </c:pt>
                <c:pt idx="20411">
                  <c:v>76.704659000000007</c:v>
                </c:pt>
                <c:pt idx="20412">
                  <c:v>76.691879</c:v>
                </c:pt>
                <c:pt idx="20413">
                  <c:v>76.694587999999996</c:v>
                </c:pt>
                <c:pt idx="20414">
                  <c:v>76.692931999999999</c:v>
                </c:pt>
                <c:pt idx="20415">
                  <c:v>76.695792999999995</c:v>
                </c:pt>
                <c:pt idx="20416">
                  <c:v>76.687973</c:v>
                </c:pt>
                <c:pt idx="20417">
                  <c:v>76.700751999999994</c:v>
                </c:pt>
                <c:pt idx="20418">
                  <c:v>76.710517999999993</c:v>
                </c:pt>
                <c:pt idx="20419">
                  <c:v>76.703902999999997</c:v>
                </c:pt>
                <c:pt idx="20420">
                  <c:v>76.708267000000006</c:v>
                </c:pt>
                <c:pt idx="20421">
                  <c:v>76.706160999999994</c:v>
                </c:pt>
                <c:pt idx="20422">
                  <c:v>76.713074000000006</c:v>
                </c:pt>
                <c:pt idx="20423">
                  <c:v>76.710814999999997</c:v>
                </c:pt>
                <c:pt idx="20424">
                  <c:v>76.721785999999994</c:v>
                </c:pt>
                <c:pt idx="20425">
                  <c:v>76.726753000000002</c:v>
                </c:pt>
                <c:pt idx="20426">
                  <c:v>76.709618000000006</c:v>
                </c:pt>
                <c:pt idx="20427">
                  <c:v>76.706314000000006</c:v>
                </c:pt>
                <c:pt idx="20428">
                  <c:v>76.698043999999996</c:v>
                </c:pt>
                <c:pt idx="20429">
                  <c:v>76.697890999999998</c:v>
                </c:pt>
                <c:pt idx="20430">
                  <c:v>76.706160999999994</c:v>
                </c:pt>
                <c:pt idx="20431">
                  <c:v>76.724495000000005</c:v>
                </c:pt>
                <c:pt idx="20432">
                  <c:v>76.737121999999999</c:v>
                </c:pt>
                <c:pt idx="20433">
                  <c:v>76.717583000000005</c:v>
                </c:pt>
                <c:pt idx="20434">
                  <c:v>76.714423999999994</c:v>
                </c:pt>
                <c:pt idx="20435">
                  <c:v>76.731255000000004</c:v>
                </c:pt>
                <c:pt idx="20436">
                  <c:v>76.711571000000006</c:v>
                </c:pt>
                <c:pt idx="20437">
                  <c:v>76.713524000000007</c:v>
                </c:pt>
                <c:pt idx="20438">
                  <c:v>76.727203000000003</c:v>
                </c:pt>
                <c:pt idx="20439">
                  <c:v>76.690078999999997</c:v>
                </c:pt>
                <c:pt idx="20440">
                  <c:v>76.732162000000002</c:v>
                </c:pt>
                <c:pt idx="20441">
                  <c:v>76.727348000000006</c:v>
                </c:pt>
                <c:pt idx="20442">
                  <c:v>76.705710999999994</c:v>
                </c:pt>
                <c:pt idx="20443">
                  <c:v>76.724045000000004</c:v>
                </c:pt>
                <c:pt idx="20444">
                  <c:v>76.707663999999994</c:v>
                </c:pt>
                <c:pt idx="20445">
                  <c:v>76.722992000000005</c:v>
                </c:pt>
                <c:pt idx="20446">
                  <c:v>76.722992000000005</c:v>
                </c:pt>
                <c:pt idx="20447">
                  <c:v>76.699248999999995</c:v>
                </c:pt>
                <c:pt idx="20448">
                  <c:v>76.729904000000005</c:v>
                </c:pt>
                <c:pt idx="20449">
                  <c:v>76.723288999999994</c:v>
                </c:pt>
                <c:pt idx="20450">
                  <c:v>76.737572</c:v>
                </c:pt>
                <c:pt idx="20451">
                  <c:v>76.726898000000006</c:v>
                </c:pt>
                <c:pt idx="20452">
                  <c:v>76.718033000000005</c:v>
                </c:pt>
                <c:pt idx="20453">
                  <c:v>76.719832999999994</c:v>
                </c:pt>
                <c:pt idx="20454">
                  <c:v>76.727348000000006</c:v>
                </c:pt>
                <c:pt idx="20455">
                  <c:v>76.720885999999993</c:v>
                </c:pt>
                <c:pt idx="20456">
                  <c:v>76.733063000000001</c:v>
                </c:pt>
                <c:pt idx="20457">
                  <c:v>76.741928000000001</c:v>
                </c:pt>
                <c:pt idx="20458">
                  <c:v>76.699393999999998</c:v>
                </c:pt>
                <c:pt idx="20459">
                  <c:v>76.721335999999994</c:v>
                </c:pt>
                <c:pt idx="20460">
                  <c:v>76.715630000000004</c:v>
                </c:pt>
                <c:pt idx="20461">
                  <c:v>76.721939000000006</c:v>
                </c:pt>
                <c:pt idx="20462">
                  <c:v>76.719382999999993</c:v>
                </c:pt>
                <c:pt idx="20463">
                  <c:v>76.716080000000005</c:v>
                </c:pt>
                <c:pt idx="20464">
                  <c:v>76.729904000000005</c:v>
                </c:pt>
                <c:pt idx="20465">
                  <c:v>76.728401000000005</c:v>
                </c:pt>
                <c:pt idx="20466">
                  <c:v>76.727951000000004</c:v>
                </c:pt>
                <c:pt idx="20467">
                  <c:v>76.722838999999993</c:v>
                </c:pt>
                <c:pt idx="20468">
                  <c:v>76.735168000000002</c:v>
                </c:pt>
                <c:pt idx="20469">
                  <c:v>76.735619</c:v>
                </c:pt>
                <c:pt idx="20470">
                  <c:v>76.730209000000002</c:v>
                </c:pt>
                <c:pt idx="20471">
                  <c:v>76.726898000000006</c:v>
                </c:pt>
                <c:pt idx="20472">
                  <c:v>76.720589000000004</c:v>
                </c:pt>
                <c:pt idx="20473">
                  <c:v>76.735016000000002</c:v>
                </c:pt>
                <c:pt idx="20474">
                  <c:v>76.718033000000005</c:v>
                </c:pt>
                <c:pt idx="20475">
                  <c:v>76.745384000000001</c:v>
                </c:pt>
                <c:pt idx="20476">
                  <c:v>76.723288999999994</c:v>
                </c:pt>
                <c:pt idx="20477">
                  <c:v>76.736069000000001</c:v>
                </c:pt>
                <c:pt idx="20478">
                  <c:v>76.740127999999999</c:v>
                </c:pt>
                <c:pt idx="20479">
                  <c:v>76.738174000000001</c:v>
                </c:pt>
                <c:pt idx="20480">
                  <c:v>76.748992999999999</c:v>
                </c:pt>
                <c:pt idx="20481">
                  <c:v>76.748390000000001</c:v>
                </c:pt>
                <c:pt idx="20482">
                  <c:v>76.740425000000002</c:v>
                </c:pt>
                <c:pt idx="20483">
                  <c:v>76.738624999999999</c:v>
                </c:pt>
                <c:pt idx="20484">
                  <c:v>76.726448000000005</c:v>
                </c:pt>
                <c:pt idx="20485">
                  <c:v>76.754401999999999</c:v>
                </c:pt>
                <c:pt idx="20486">
                  <c:v>76.739075</c:v>
                </c:pt>
                <c:pt idx="20487">
                  <c:v>76.742981</c:v>
                </c:pt>
                <c:pt idx="20488">
                  <c:v>76.756354999999999</c:v>
                </c:pt>
                <c:pt idx="20489">
                  <c:v>76.74118</c:v>
                </c:pt>
                <c:pt idx="20490">
                  <c:v>76.748840000000001</c:v>
                </c:pt>
                <c:pt idx="20491">
                  <c:v>76.761619999999994</c:v>
                </c:pt>
                <c:pt idx="20492">
                  <c:v>76.75515</c:v>
                </c:pt>
                <c:pt idx="20493">
                  <c:v>76.759810999999999</c:v>
                </c:pt>
                <c:pt idx="20494">
                  <c:v>76.739525</c:v>
                </c:pt>
                <c:pt idx="20495">
                  <c:v>76.741028</c:v>
                </c:pt>
                <c:pt idx="20496">
                  <c:v>76.744331000000003</c:v>
                </c:pt>
                <c:pt idx="20497">
                  <c:v>76.742531</c:v>
                </c:pt>
                <c:pt idx="20498">
                  <c:v>76.749290000000002</c:v>
                </c:pt>
                <c:pt idx="20499">
                  <c:v>76.743133999999998</c:v>
                </c:pt>
                <c:pt idx="20500">
                  <c:v>76.748390000000001</c:v>
                </c:pt>
                <c:pt idx="20501">
                  <c:v>76.740425000000002</c:v>
                </c:pt>
                <c:pt idx="20502">
                  <c:v>76.744636999999997</c:v>
                </c:pt>
                <c:pt idx="20503">
                  <c:v>76.754852</c:v>
                </c:pt>
                <c:pt idx="20504">
                  <c:v>76.751244</c:v>
                </c:pt>
                <c:pt idx="20505">
                  <c:v>76.751396</c:v>
                </c:pt>
                <c:pt idx="20506">
                  <c:v>76.760566999999995</c:v>
                </c:pt>
                <c:pt idx="20507">
                  <c:v>76.768828999999997</c:v>
                </c:pt>
                <c:pt idx="20508">
                  <c:v>76.750343000000001</c:v>
                </c:pt>
                <c:pt idx="20509">
                  <c:v>76.755904999999998</c:v>
                </c:pt>
                <c:pt idx="20510">
                  <c:v>76.755752999999999</c:v>
                </c:pt>
                <c:pt idx="20511">
                  <c:v>76.755904999999998</c:v>
                </c:pt>
                <c:pt idx="20512">
                  <c:v>76.750793000000002</c:v>
                </c:pt>
                <c:pt idx="20513">
                  <c:v>76.767478999999994</c:v>
                </c:pt>
                <c:pt idx="20514">
                  <c:v>76.767928999999995</c:v>
                </c:pt>
                <c:pt idx="20515">
                  <c:v>76.757110999999995</c:v>
                </c:pt>
                <c:pt idx="20516">
                  <c:v>76.754852</c:v>
                </c:pt>
                <c:pt idx="20517">
                  <c:v>76.760566999999995</c:v>
                </c:pt>
                <c:pt idx="20518">
                  <c:v>76.775443999999993</c:v>
                </c:pt>
                <c:pt idx="20519">
                  <c:v>76.765075999999993</c:v>
                </c:pt>
                <c:pt idx="20520">
                  <c:v>76.781600999999995</c:v>
                </c:pt>
                <c:pt idx="20521">
                  <c:v>76.772735999999995</c:v>
                </c:pt>
                <c:pt idx="20522">
                  <c:v>76.745987</c:v>
                </c:pt>
                <c:pt idx="20523">
                  <c:v>76.758613999999994</c:v>
                </c:pt>
                <c:pt idx="20524">
                  <c:v>76.771834999999996</c:v>
                </c:pt>
                <c:pt idx="20525">
                  <c:v>76.761764999999997</c:v>
                </c:pt>
                <c:pt idx="20526">
                  <c:v>76.766875999999996</c:v>
                </c:pt>
                <c:pt idx="20527">
                  <c:v>76.783553999999995</c:v>
                </c:pt>
                <c:pt idx="20528">
                  <c:v>76.779799999999994</c:v>
                </c:pt>
                <c:pt idx="20529">
                  <c:v>76.780251000000007</c:v>
                </c:pt>
                <c:pt idx="20530">
                  <c:v>76.787766000000005</c:v>
                </c:pt>
                <c:pt idx="20531">
                  <c:v>76.790474000000003</c:v>
                </c:pt>
                <c:pt idx="20532">
                  <c:v>76.775893999999994</c:v>
                </c:pt>
                <c:pt idx="20533">
                  <c:v>76.789421000000004</c:v>
                </c:pt>
                <c:pt idx="20534">
                  <c:v>76.763114999999999</c:v>
                </c:pt>
                <c:pt idx="20535">
                  <c:v>76.792572000000007</c:v>
                </c:pt>
                <c:pt idx="20536">
                  <c:v>76.784308999999993</c:v>
                </c:pt>
                <c:pt idx="20537">
                  <c:v>76.777244999999994</c:v>
                </c:pt>
                <c:pt idx="20538">
                  <c:v>76.792427000000004</c:v>
                </c:pt>
                <c:pt idx="20539">
                  <c:v>76.785965000000004</c:v>
                </c:pt>
                <c:pt idx="20540">
                  <c:v>76.802795000000003</c:v>
                </c:pt>
                <c:pt idx="20541">
                  <c:v>76.787018000000003</c:v>
                </c:pt>
                <c:pt idx="20542">
                  <c:v>76.785965000000004</c:v>
                </c:pt>
                <c:pt idx="20543">
                  <c:v>76.789116000000007</c:v>
                </c:pt>
                <c:pt idx="20544">
                  <c:v>76.789421000000004</c:v>
                </c:pt>
                <c:pt idx="20545">
                  <c:v>76.770934999999994</c:v>
                </c:pt>
                <c:pt idx="20546">
                  <c:v>76.784156999999993</c:v>
                </c:pt>
                <c:pt idx="20547">
                  <c:v>76.768828999999997</c:v>
                </c:pt>
                <c:pt idx="20548">
                  <c:v>76.788521000000003</c:v>
                </c:pt>
                <c:pt idx="20549">
                  <c:v>76.794380000000004</c:v>
                </c:pt>
                <c:pt idx="20550">
                  <c:v>76.796783000000005</c:v>
                </c:pt>
                <c:pt idx="20551">
                  <c:v>76.806854000000001</c:v>
                </c:pt>
                <c:pt idx="20552">
                  <c:v>76.794983000000002</c:v>
                </c:pt>
                <c:pt idx="20553">
                  <c:v>76.790924000000004</c:v>
                </c:pt>
                <c:pt idx="20554">
                  <c:v>76.788521000000003</c:v>
                </c:pt>
                <c:pt idx="20555">
                  <c:v>76.786109999999994</c:v>
                </c:pt>
                <c:pt idx="20556">
                  <c:v>76.789421000000004</c:v>
                </c:pt>
                <c:pt idx="20557">
                  <c:v>76.795578000000006</c:v>
                </c:pt>
                <c:pt idx="20558">
                  <c:v>76.793327000000005</c:v>
                </c:pt>
                <c:pt idx="20559">
                  <c:v>76.798286000000004</c:v>
                </c:pt>
                <c:pt idx="20560">
                  <c:v>76.796028000000007</c:v>
                </c:pt>
                <c:pt idx="20561">
                  <c:v>76.788971000000004</c:v>
                </c:pt>
                <c:pt idx="20562">
                  <c:v>76.796783000000005</c:v>
                </c:pt>
                <c:pt idx="20563">
                  <c:v>76.806099000000003</c:v>
                </c:pt>
                <c:pt idx="20564">
                  <c:v>76.802193000000003</c:v>
                </c:pt>
                <c:pt idx="20565">
                  <c:v>76.804146000000003</c:v>
                </c:pt>
                <c:pt idx="20566">
                  <c:v>76.798737000000003</c:v>
                </c:pt>
                <c:pt idx="20567">
                  <c:v>76.807152000000002</c:v>
                </c:pt>
                <c:pt idx="20568">
                  <c:v>76.796936000000002</c:v>
                </c:pt>
                <c:pt idx="20569">
                  <c:v>76.818123</c:v>
                </c:pt>
                <c:pt idx="20570">
                  <c:v>76.806854000000001</c:v>
                </c:pt>
                <c:pt idx="20571">
                  <c:v>76.790024000000003</c:v>
                </c:pt>
                <c:pt idx="20572">
                  <c:v>76.796486000000002</c:v>
                </c:pt>
                <c:pt idx="20573">
                  <c:v>76.799789000000004</c:v>
                </c:pt>
                <c:pt idx="20574">
                  <c:v>76.788062999999994</c:v>
                </c:pt>
                <c:pt idx="20575">
                  <c:v>76.808502000000004</c:v>
                </c:pt>
                <c:pt idx="20576">
                  <c:v>76.783103999999994</c:v>
                </c:pt>
                <c:pt idx="20577">
                  <c:v>76.819327999999999</c:v>
                </c:pt>
                <c:pt idx="20578">
                  <c:v>76.822929000000002</c:v>
                </c:pt>
                <c:pt idx="20579">
                  <c:v>76.794830000000005</c:v>
                </c:pt>
                <c:pt idx="20580">
                  <c:v>76.800987000000006</c:v>
                </c:pt>
                <c:pt idx="20581">
                  <c:v>76.812714</c:v>
                </c:pt>
                <c:pt idx="20582">
                  <c:v>76.801895000000002</c:v>
                </c:pt>
                <c:pt idx="20583">
                  <c:v>76.818420000000003</c:v>
                </c:pt>
                <c:pt idx="20584">
                  <c:v>76.825789999999998</c:v>
                </c:pt>
                <c:pt idx="20585">
                  <c:v>76.797234000000003</c:v>
                </c:pt>
                <c:pt idx="20586">
                  <c:v>76.813918999999999</c:v>
                </c:pt>
                <c:pt idx="20587">
                  <c:v>76.804298000000003</c:v>
                </c:pt>
                <c:pt idx="20588">
                  <c:v>76.828193999999996</c:v>
                </c:pt>
                <c:pt idx="20589">
                  <c:v>76.819327999999999</c:v>
                </c:pt>
                <c:pt idx="20590">
                  <c:v>76.828643999999997</c:v>
                </c:pt>
                <c:pt idx="20591">
                  <c:v>76.826690999999997</c:v>
                </c:pt>
                <c:pt idx="20592">
                  <c:v>76.816017000000002</c:v>
                </c:pt>
                <c:pt idx="20593">
                  <c:v>76.810005000000004</c:v>
                </c:pt>
                <c:pt idx="20594">
                  <c:v>76.808655000000002</c:v>
                </c:pt>
                <c:pt idx="20595">
                  <c:v>76.821883999999997</c:v>
                </c:pt>
                <c:pt idx="20596">
                  <c:v>76.830596999999997</c:v>
                </c:pt>
                <c:pt idx="20597">
                  <c:v>76.825485</c:v>
                </c:pt>
                <c:pt idx="20598">
                  <c:v>76.820076</c:v>
                </c:pt>
                <c:pt idx="20599">
                  <c:v>76.832252999999994</c:v>
                </c:pt>
                <c:pt idx="20600">
                  <c:v>76.821426000000002</c:v>
                </c:pt>
                <c:pt idx="20601">
                  <c:v>76.827888000000002</c:v>
                </c:pt>
                <c:pt idx="20602">
                  <c:v>76.826385000000002</c:v>
                </c:pt>
                <c:pt idx="20603">
                  <c:v>76.832252999999994</c:v>
                </c:pt>
                <c:pt idx="20604">
                  <c:v>76.847733000000005</c:v>
                </c:pt>
                <c:pt idx="20605">
                  <c:v>76.824432000000002</c:v>
                </c:pt>
                <c:pt idx="20606">
                  <c:v>76.833602999999997</c:v>
                </c:pt>
                <c:pt idx="20607">
                  <c:v>76.857651000000004</c:v>
                </c:pt>
                <c:pt idx="20608">
                  <c:v>76.841567999999995</c:v>
                </c:pt>
                <c:pt idx="20609">
                  <c:v>76.834502999999998</c:v>
                </c:pt>
                <c:pt idx="20610">
                  <c:v>76.834655999999995</c:v>
                </c:pt>
                <c:pt idx="20611">
                  <c:v>76.833754999999996</c:v>
                </c:pt>
                <c:pt idx="20612">
                  <c:v>76.817374999999998</c:v>
                </c:pt>
                <c:pt idx="20613">
                  <c:v>76.840667999999994</c:v>
                </c:pt>
                <c:pt idx="20614">
                  <c:v>76.855095000000006</c:v>
                </c:pt>
                <c:pt idx="20615">
                  <c:v>76.849830999999995</c:v>
                </c:pt>
                <c:pt idx="20616">
                  <c:v>76.826842999999997</c:v>
                </c:pt>
                <c:pt idx="20617">
                  <c:v>76.847282000000007</c:v>
                </c:pt>
                <c:pt idx="20618">
                  <c:v>76.837661999999995</c:v>
                </c:pt>
                <c:pt idx="20619">
                  <c:v>76.844871999999995</c:v>
                </c:pt>
                <c:pt idx="20620">
                  <c:v>76.847426999999996</c:v>
                </c:pt>
                <c:pt idx="20621">
                  <c:v>76.858101000000005</c:v>
                </c:pt>
                <c:pt idx="20622">
                  <c:v>76.839461999999997</c:v>
                </c:pt>
                <c:pt idx="20623">
                  <c:v>76.847733000000005</c:v>
                </c:pt>
                <c:pt idx="20624">
                  <c:v>76.865463000000005</c:v>
                </c:pt>
                <c:pt idx="20625">
                  <c:v>76.859001000000006</c:v>
                </c:pt>
                <c:pt idx="20626">
                  <c:v>76.864113000000003</c:v>
                </c:pt>
                <c:pt idx="20627">
                  <c:v>76.866066000000004</c:v>
                </c:pt>
                <c:pt idx="20628">
                  <c:v>76.867119000000002</c:v>
                </c:pt>
                <c:pt idx="20629">
                  <c:v>76.857048000000006</c:v>
                </c:pt>
                <c:pt idx="20630">
                  <c:v>76.874481000000003</c:v>
                </c:pt>
                <c:pt idx="20631">
                  <c:v>76.866364000000004</c:v>
                </c:pt>
                <c:pt idx="20632">
                  <c:v>76.846976999999995</c:v>
                </c:pt>
                <c:pt idx="20633">
                  <c:v>76.848029999999994</c:v>
                </c:pt>
                <c:pt idx="20634">
                  <c:v>76.857346000000007</c:v>
                </c:pt>
                <c:pt idx="20635">
                  <c:v>76.847426999999996</c:v>
                </c:pt>
                <c:pt idx="20636">
                  <c:v>76.857346000000007</c:v>
                </c:pt>
                <c:pt idx="20637">
                  <c:v>76.860054000000005</c:v>
                </c:pt>
                <c:pt idx="20638">
                  <c:v>76.859154000000004</c:v>
                </c:pt>
                <c:pt idx="20639">
                  <c:v>76.863663000000003</c:v>
                </c:pt>
                <c:pt idx="20640">
                  <c:v>76.839164999999994</c:v>
                </c:pt>
                <c:pt idx="20641">
                  <c:v>76.880791000000002</c:v>
                </c:pt>
                <c:pt idx="20642">
                  <c:v>76.860054000000005</c:v>
                </c:pt>
                <c:pt idx="20643">
                  <c:v>76.863960000000006</c:v>
                </c:pt>
                <c:pt idx="20644">
                  <c:v>76.879593</c:v>
                </c:pt>
                <c:pt idx="20645">
                  <c:v>76.870872000000006</c:v>
                </c:pt>
                <c:pt idx="20646">
                  <c:v>76.875984000000003</c:v>
                </c:pt>
                <c:pt idx="20647">
                  <c:v>76.877189999999999</c:v>
                </c:pt>
                <c:pt idx="20648">
                  <c:v>76.887557999999999</c:v>
                </c:pt>
                <c:pt idx="20649">
                  <c:v>76.871475000000004</c:v>
                </c:pt>
                <c:pt idx="20650">
                  <c:v>76.886955</c:v>
                </c:pt>
                <c:pt idx="20651">
                  <c:v>76.871323000000004</c:v>
                </c:pt>
                <c:pt idx="20652">
                  <c:v>76.879288000000003</c:v>
                </c:pt>
                <c:pt idx="20653">
                  <c:v>76.888908000000001</c:v>
                </c:pt>
                <c:pt idx="20654">
                  <c:v>76.879142999999999</c:v>
                </c:pt>
                <c:pt idx="20655">
                  <c:v>76.881241000000003</c:v>
                </c:pt>
                <c:pt idx="20656">
                  <c:v>76.870575000000002</c:v>
                </c:pt>
                <c:pt idx="20657">
                  <c:v>76.875832000000003</c:v>
                </c:pt>
                <c:pt idx="20658">
                  <c:v>76.882744000000002</c:v>
                </c:pt>
                <c:pt idx="20659">
                  <c:v>76.870575000000002</c:v>
                </c:pt>
                <c:pt idx="20660">
                  <c:v>76.866669000000002</c:v>
                </c:pt>
                <c:pt idx="20661">
                  <c:v>76.87764</c:v>
                </c:pt>
                <c:pt idx="20662">
                  <c:v>76.885750000000002</c:v>
                </c:pt>
                <c:pt idx="20663">
                  <c:v>76.875984000000003</c:v>
                </c:pt>
                <c:pt idx="20664">
                  <c:v>76.885452000000001</c:v>
                </c:pt>
                <c:pt idx="20665">
                  <c:v>76.905288999999996</c:v>
                </c:pt>
                <c:pt idx="20666">
                  <c:v>76.897475999999997</c:v>
                </c:pt>
                <c:pt idx="20667">
                  <c:v>76.880341000000001</c:v>
                </c:pt>
                <c:pt idx="20668">
                  <c:v>76.891616999999997</c:v>
                </c:pt>
                <c:pt idx="20669">
                  <c:v>76.899428999999998</c:v>
                </c:pt>
                <c:pt idx="20670">
                  <c:v>76.891616999999997</c:v>
                </c:pt>
                <c:pt idx="20671">
                  <c:v>76.896720999999999</c:v>
                </c:pt>
                <c:pt idx="20672">
                  <c:v>76.908591999999999</c:v>
                </c:pt>
                <c:pt idx="20673">
                  <c:v>76.900779999999997</c:v>
                </c:pt>
                <c:pt idx="20674">
                  <c:v>76.894919999999999</c:v>
                </c:pt>
                <c:pt idx="20675">
                  <c:v>76.889510999999999</c:v>
                </c:pt>
                <c:pt idx="20676">
                  <c:v>76.898826999999997</c:v>
                </c:pt>
                <c:pt idx="20677">
                  <c:v>76.908591999999999</c:v>
                </c:pt>
                <c:pt idx="20678">
                  <c:v>76.899276999999998</c:v>
                </c:pt>
                <c:pt idx="20679">
                  <c:v>76.898528999999996</c:v>
                </c:pt>
                <c:pt idx="20680">
                  <c:v>76.905738999999997</c:v>
                </c:pt>
                <c:pt idx="20681">
                  <c:v>76.895522999999997</c:v>
                </c:pt>
                <c:pt idx="20682">
                  <c:v>76.891914</c:v>
                </c:pt>
                <c:pt idx="20683">
                  <c:v>76.900176999999999</c:v>
                </c:pt>
                <c:pt idx="20684">
                  <c:v>76.902884999999998</c:v>
                </c:pt>
                <c:pt idx="20685">
                  <c:v>76.907996999999995</c:v>
                </c:pt>
                <c:pt idx="20686">
                  <c:v>76.928130999999993</c:v>
                </c:pt>
                <c:pt idx="20687">
                  <c:v>76.911147999999997</c:v>
                </c:pt>
                <c:pt idx="20688">
                  <c:v>76.907546999999994</c:v>
                </c:pt>
                <c:pt idx="20689">
                  <c:v>76.909194999999997</c:v>
                </c:pt>
                <c:pt idx="20690">
                  <c:v>76.902884999999998</c:v>
                </c:pt>
                <c:pt idx="20691">
                  <c:v>76.915512000000007</c:v>
                </c:pt>
                <c:pt idx="20692">
                  <c:v>76.922721999999993</c:v>
                </c:pt>
                <c:pt idx="20693">
                  <c:v>76.909499999999994</c:v>
                </c:pt>
                <c:pt idx="20694">
                  <c:v>76.908591999999999</c:v>
                </c:pt>
                <c:pt idx="20695">
                  <c:v>76.909049999999993</c:v>
                </c:pt>
                <c:pt idx="20696">
                  <c:v>76.924674999999993</c:v>
                </c:pt>
                <c:pt idx="20697">
                  <c:v>76.922721999999993</c:v>
                </c:pt>
                <c:pt idx="20698">
                  <c:v>76.913405999999995</c:v>
                </c:pt>
                <c:pt idx="20699">
                  <c:v>76.920319000000006</c:v>
                </c:pt>
                <c:pt idx="20700">
                  <c:v>76.921524000000005</c:v>
                </c:pt>
                <c:pt idx="20701">
                  <c:v>76.913405999999995</c:v>
                </c:pt>
                <c:pt idx="20702">
                  <c:v>76.924828000000005</c:v>
                </c:pt>
                <c:pt idx="20703">
                  <c:v>76.940910000000002</c:v>
                </c:pt>
                <c:pt idx="20704">
                  <c:v>76.928580999999994</c:v>
                </c:pt>
                <c:pt idx="20705">
                  <c:v>76.918518000000006</c:v>
                </c:pt>
                <c:pt idx="20706">
                  <c:v>76.924980000000005</c:v>
                </c:pt>
                <c:pt idx="20707">
                  <c:v>76.915961999999993</c:v>
                </c:pt>
                <c:pt idx="20708">
                  <c:v>76.937904000000003</c:v>
                </c:pt>
                <c:pt idx="20709">
                  <c:v>76.939552000000006</c:v>
                </c:pt>
                <c:pt idx="20710">
                  <c:v>76.943611000000004</c:v>
                </c:pt>
                <c:pt idx="20711">
                  <c:v>76.941963000000001</c:v>
                </c:pt>
                <c:pt idx="20712">
                  <c:v>76.923927000000006</c:v>
                </c:pt>
                <c:pt idx="20713">
                  <c:v>76.933539999999994</c:v>
                </c:pt>
                <c:pt idx="20714">
                  <c:v>76.951881</c:v>
                </c:pt>
                <c:pt idx="20715">
                  <c:v>76.921974000000006</c:v>
                </c:pt>
                <c:pt idx="20716">
                  <c:v>76.929184000000006</c:v>
                </c:pt>
                <c:pt idx="20717">
                  <c:v>76.925728000000007</c:v>
                </c:pt>
                <c:pt idx="20718">
                  <c:v>76.942558000000005</c:v>
                </c:pt>
                <c:pt idx="20719">
                  <c:v>76.966453999999999</c:v>
                </c:pt>
                <c:pt idx="20720">
                  <c:v>76.958793999999997</c:v>
                </c:pt>
                <c:pt idx="20721">
                  <c:v>76.946465000000003</c:v>
                </c:pt>
                <c:pt idx="20722">
                  <c:v>76.951881</c:v>
                </c:pt>
                <c:pt idx="20723">
                  <c:v>76.938957000000002</c:v>
                </c:pt>
                <c:pt idx="20724">
                  <c:v>76.943611000000004</c:v>
                </c:pt>
                <c:pt idx="20725">
                  <c:v>76.946014000000005</c:v>
                </c:pt>
                <c:pt idx="20726">
                  <c:v>76.961945</c:v>
                </c:pt>
                <c:pt idx="20727">
                  <c:v>76.965401</c:v>
                </c:pt>
                <c:pt idx="20728">
                  <c:v>76.953834999999998</c:v>
                </c:pt>
                <c:pt idx="20729">
                  <c:v>76.954886999999999</c:v>
                </c:pt>
                <c:pt idx="20730">
                  <c:v>76.955337999999998</c:v>
                </c:pt>
                <c:pt idx="20731">
                  <c:v>76.957290999999998</c:v>
                </c:pt>
                <c:pt idx="20732">
                  <c:v>76.957588000000001</c:v>
                </c:pt>
                <c:pt idx="20733">
                  <c:v>76.972770999999995</c:v>
                </c:pt>
                <c:pt idx="20734">
                  <c:v>76.949776</c:v>
                </c:pt>
                <c:pt idx="20735">
                  <c:v>76.970366999999996</c:v>
                </c:pt>
                <c:pt idx="20736">
                  <c:v>76.964500000000001</c:v>
                </c:pt>
                <c:pt idx="20737">
                  <c:v>76.968863999999996</c:v>
                </c:pt>
                <c:pt idx="20738">
                  <c:v>76.962699999999998</c:v>
                </c:pt>
                <c:pt idx="20739">
                  <c:v>76.964500000000001</c:v>
                </c:pt>
                <c:pt idx="20740">
                  <c:v>76.964652999999998</c:v>
                </c:pt>
                <c:pt idx="20741">
                  <c:v>76.974273999999994</c:v>
                </c:pt>
                <c:pt idx="20742">
                  <c:v>76.964652999999998</c:v>
                </c:pt>
                <c:pt idx="20743">
                  <c:v>76.955337999999998</c:v>
                </c:pt>
                <c:pt idx="20744">
                  <c:v>76.964652999999998</c:v>
                </c:pt>
                <c:pt idx="20745">
                  <c:v>76.941505000000006</c:v>
                </c:pt>
                <c:pt idx="20746">
                  <c:v>76.959991000000002</c:v>
                </c:pt>
                <c:pt idx="20747">
                  <c:v>76.954582000000002</c:v>
                </c:pt>
                <c:pt idx="20748">
                  <c:v>76.957138</c:v>
                </c:pt>
                <c:pt idx="20749">
                  <c:v>76.974273999999994</c:v>
                </c:pt>
                <c:pt idx="20750">
                  <c:v>76.981032999999996</c:v>
                </c:pt>
                <c:pt idx="20751">
                  <c:v>76.963149999999999</c:v>
                </c:pt>
                <c:pt idx="20752">
                  <c:v>76.982085999999995</c:v>
                </c:pt>
                <c:pt idx="20753">
                  <c:v>76.976676999999995</c:v>
                </c:pt>
                <c:pt idx="20754">
                  <c:v>76.976226999999994</c:v>
                </c:pt>
                <c:pt idx="20755">
                  <c:v>76.966904</c:v>
                </c:pt>
                <c:pt idx="20756">
                  <c:v>76.961945</c:v>
                </c:pt>
                <c:pt idx="20757">
                  <c:v>76.982535999999996</c:v>
                </c:pt>
                <c:pt idx="20758">
                  <c:v>76.978333000000006</c:v>
                </c:pt>
                <c:pt idx="20759">
                  <c:v>76.961196999999999</c:v>
                </c:pt>
                <c:pt idx="20760">
                  <c:v>76.992301999999995</c:v>
                </c:pt>
                <c:pt idx="20761">
                  <c:v>76.984488999999996</c:v>
                </c:pt>
                <c:pt idx="20762">
                  <c:v>77.008987000000005</c:v>
                </c:pt>
                <c:pt idx="20763">
                  <c:v>76.998763999999994</c:v>
                </c:pt>
                <c:pt idx="20764">
                  <c:v>76.970511999999999</c:v>
                </c:pt>
                <c:pt idx="20765">
                  <c:v>76.977126999999996</c:v>
                </c:pt>
                <c:pt idx="20766">
                  <c:v>76.971412999999998</c:v>
                </c:pt>
                <c:pt idx="20767">
                  <c:v>76.975326999999993</c:v>
                </c:pt>
                <c:pt idx="20768">
                  <c:v>76.982535999999996</c:v>
                </c:pt>
                <c:pt idx="20769">
                  <c:v>76.972770999999995</c:v>
                </c:pt>
                <c:pt idx="20770">
                  <c:v>76.969459999999998</c:v>
                </c:pt>
                <c:pt idx="20771">
                  <c:v>76.962699999999998</c:v>
                </c:pt>
                <c:pt idx="20772">
                  <c:v>76.997414000000006</c:v>
                </c:pt>
                <c:pt idx="20773">
                  <c:v>76.987945999999994</c:v>
                </c:pt>
                <c:pt idx="20774">
                  <c:v>76.989898999999994</c:v>
                </c:pt>
                <c:pt idx="20775">
                  <c:v>76.983588999999995</c:v>
                </c:pt>
                <c:pt idx="20776">
                  <c:v>76.978333000000006</c:v>
                </c:pt>
                <c:pt idx="20777">
                  <c:v>77.000725000000003</c:v>
                </c:pt>
                <c:pt idx="20778">
                  <c:v>77.004631000000003</c:v>
                </c:pt>
                <c:pt idx="20779">
                  <c:v>77.010490000000004</c:v>
                </c:pt>
                <c:pt idx="20780">
                  <c:v>77.000870000000006</c:v>
                </c:pt>
                <c:pt idx="20781">
                  <c:v>77.012894000000003</c:v>
                </c:pt>
                <c:pt idx="20782">
                  <c:v>76.990654000000006</c:v>
                </c:pt>
                <c:pt idx="20783">
                  <c:v>76.999816999999993</c:v>
                </c:pt>
                <c:pt idx="20784">
                  <c:v>77.009285000000006</c:v>
                </c:pt>
                <c:pt idx="20785">
                  <c:v>76.997269000000003</c:v>
                </c:pt>
                <c:pt idx="20786">
                  <c:v>76.985991999999996</c:v>
                </c:pt>
                <c:pt idx="20787">
                  <c:v>77.007782000000006</c:v>
                </c:pt>
                <c:pt idx="20788">
                  <c:v>77.006279000000006</c:v>
                </c:pt>
                <c:pt idx="20789">
                  <c:v>77.005531000000005</c:v>
                </c:pt>
                <c:pt idx="20790">
                  <c:v>77.013496000000004</c:v>
                </c:pt>
                <c:pt idx="20791">
                  <c:v>77.028671000000003</c:v>
                </c:pt>
                <c:pt idx="20792">
                  <c:v>77.016502000000003</c:v>
                </c:pt>
                <c:pt idx="20793">
                  <c:v>77.011543000000003</c:v>
                </c:pt>
                <c:pt idx="20794">
                  <c:v>77.006729000000007</c:v>
                </c:pt>
                <c:pt idx="20795">
                  <c:v>76.996512999999993</c:v>
                </c:pt>
                <c:pt idx="20796">
                  <c:v>77.035438999999997</c:v>
                </c:pt>
                <c:pt idx="20797">
                  <c:v>77.020409000000001</c:v>
                </c:pt>
                <c:pt idx="20798">
                  <c:v>77.017403000000002</c:v>
                </c:pt>
                <c:pt idx="20799">
                  <c:v>77.027625999999998</c:v>
                </c:pt>
                <c:pt idx="20800">
                  <c:v>77.022812000000002</c:v>
                </c:pt>
                <c:pt idx="20801">
                  <c:v>77.007187000000002</c:v>
                </c:pt>
                <c:pt idx="20802">
                  <c:v>77.029274000000001</c:v>
                </c:pt>
                <c:pt idx="20803">
                  <c:v>77.035590999999997</c:v>
                </c:pt>
                <c:pt idx="20804">
                  <c:v>77.035736</c:v>
                </c:pt>
                <c:pt idx="20805">
                  <c:v>77.045806999999996</c:v>
                </c:pt>
                <c:pt idx="20806">
                  <c:v>77.041297999999998</c:v>
                </c:pt>
                <c:pt idx="20807">
                  <c:v>77.034987999999998</c:v>
                </c:pt>
                <c:pt idx="20808">
                  <c:v>77.030777</c:v>
                </c:pt>
                <c:pt idx="20809">
                  <c:v>77.018753000000004</c:v>
                </c:pt>
                <c:pt idx="20810">
                  <c:v>77.018906000000001</c:v>
                </c:pt>
                <c:pt idx="20811">
                  <c:v>77.039642000000001</c:v>
                </c:pt>
                <c:pt idx="20812">
                  <c:v>77.050765999999996</c:v>
                </c:pt>
                <c:pt idx="20813">
                  <c:v>77.036490999999998</c:v>
                </c:pt>
                <c:pt idx="20814">
                  <c:v>77.028075999999999</c:v>
                </c:pt>
                <c:pt idx="20815">
                  <c:v>77.060683999999995</c:v>
                </c:pt>
                <c:pt idx="20816">
                  <c:v>77.037993999999998</c:v>
                </c:pt>
                <c:pt idx="20817">
                  <c:v>77.052871999999994</c:v>
                </c:pt>
                <c:pt idx="20818">
                  <c:v>77.064896000000005</c:v>
                </c:pt>
                <c:pt idx="20819">
                  <c:v>77.063843000000006</c:v>
                </c:pt>
                <c:pt idx="20820">
                  <c:v>77.061440000000005</c:v>
                </c:pt>
                <c:pt idx="20821">
                  <c:v>77.041450999999995</c:v>
                </c:pt>
                <c:pt idx="20822">
                  <c:v>77.072708000000006</c:v>
                </c:pt>
                <c:pt idx="20823">
                  <c:v>77.059937000000005</c:v>
                </c:pt>
                <c:pt idx="20824">
                  <c:v>77.052115999999998</c:v>
                </c:pt>
                <c:pt idx="20825">
                  <c:v>77.056174999999996</c:v>
                </c:pt>
                <c:pt idx="20826">
                  <c:v>77.053771999999995</c:v>
                </c:pt>
                <c:pt idx="20827">
                  <c:v>77.051368999999994</c:v>
                </c:pt>
                <c:pt idx="20828">
                  <c:v>77.044906999999995</c:v>
                </c:pt>
                <c:pt idx="20829">
                  <c:v>77.046706999999998</c:v>
                </c:pt>
                <c:pt idx="20830">
                  <c:v>77.045508999999996</c:v>
                </c:pt>
                <c:pt idx="20831">
                  <c:v>77.067001000000005</c:v>
                </c:pt>
                <c:pt idx="20832">
                  <c:v>77.045958999999996</c:v>
                </c:pt>
                <c:pt idx="20833">
                  <c:v>77.055121999999997</c:v>
                </c:pt>
                <c:pt idx="20834">
                  <c:v>77.077667000000005</c:v>
                </c:pt>
                <c:pt idx="20835">
                  <c:v>77.047011999999995</c:v>
                </c:pt>
                <c:pt idx="20836">
                  <c:v>77.071358000000004</c:v>
                </c:pt>
                <c:pt idx="20837">
                  <c:v>77.063537999999994</c:v>
                </c:pt>
                <c:pt idx="20838">
                  <c:v>77.073914000000002</c:v>
                </c:pt>
                <c:pt idx="20839">
                  <c:v>77.056624999999997</c:v>
                </c:pt>
                <c:pt idx="20840">
                  <c:v>77.071503000000007</c:v>
                </c:pt>
                <c:pt idx="20841">
                  <c:v>77.071503000000007</c:v>
                </c:pt>
                <c:pt idx="20842">
                  <c:v>77.067595999999995</c:v>
                </c:pt>
                <c:pt idx="20843">
                  <c:v>77.078720000000004</c:v>
                </c:pt>
                <c:pt idx="20844">
                  <c:v>77.062636999999995</c:v>
                </c:pt>
                <c:pt idx="20845">
                  <c:v>77.069855000000004</c:v>
                </c:pt>
                <c:pt idx="20846">
                  <c:v>77.082779000000002</c:v>
                </c:pt>
                <c:pt idx="20847">
                  <c:v>77.058730999999995</c:v>
                </c:pt>
                <c:pt idx="20848">
                  <c:v>77.077217000000005</c:v>
                </c:pt>
                <c:pt idx="20849">
                  <c:v>77.058577999999997</c:v>
                </c:pt>
                <c:pt idx="20850">
                  <c:v>77.070908000000003</c:v>
                </c:pt>
                <c:pt idx="20851">
                  <c:v>77.069999999999993</c:v>
                </c:pt>
                <c:pt idx="20852">
                  <c:v>77.078270000000003</c:v>
                </c:pt>
                <c:pt idx="20853">
                  <c:v>77.071808000000004</c:v>
                </c:pt>
                <c:pt idx="20854">
                  <c:v>77.096451000000002</c:v>
                </c:pt>
                <c:pt idx="20855">
                  <c:v>77.079323000000002</c:v>
                </c:pt>
                <c:pt idx="20856">
                  <c:v>77.079170000000005</c:v>
                </c:pt>
                <c:pt idx="20857">
                  <c:v>77.095855999999998</c:v>
                </c:pt>
                <c:pt idx="20858">
                  <c:v>77.070457000000005</c:v>
                </c:pt>
                <c:pt idx="20859">
                  <c:v>77.094802999999999</c:v>
                </c:pt>
                <c:pt idx="20860">
                  <c:v>77.108474999999999</c:v>
                </c:pt>
                <c:pt idx="20861">
                  <c:v>77.095253</c:v>
                </c:pt>
                <c:pt idx="20862">
                  <c:v>77.098258999999999</c:v>
                </c:pt>
                <c:pt idx="20863">
                  <c:v>77.102164999999999</c:v>
                </c:pt>
                <c:pt idx="20864">
                  <c:v>77.113135999999997</c:v>
                </c:pt>
                <c:pt idx="20865">
                  <c:v>77.101264999999998</c:v>
                </c:pt>
                <c:pt idx="20866">
                  <c:v>77.094352999999998</c:v>
                </c:pt>
                <c:pt idx="20867">
                  <c:v>77.082024000000004</c:v>
                </c:pt>
                <c:pt idx="20868">
                  <c:v>77.102164999999999</c:v>
                </c:pt>
                <c:pt idx="20869">
                  <c:v>77.087890999999999</c:v>
                </c:pt>
                <c:pt idx="20870">
                  <c:v>77.091797</c:v>
                </c:pt>
                <c:pt idx="20871">
                  <c:v>77.103820999999996</c:v>
                </c:pt>
                <c:pt idx="20872">
                  <c:v>77.102767999999998</c:v>
                </c:pt>
                <c:pt idx="20873">
                  <c:v>77.095703</c:v>
                </c:pt>
                <c:pt idx="20874">
                  <c:v>77.107123999999999</c:v>
                </c:pt>
                <c:pt idx="20875">
                  <c:v>77.099761999999998</c:v>
                </c:pt>
                <c:pt idx="20876">
                  <c:v>77.102615</c:v>
                </c:pt>
                <c:pt idx="20877">
                  <c:v>77.094498000000002</c:v>
                </c:pt>
                <c:pt idx="20878">
                  <c:v>77.097206</c:v>
                </c:pt>
                <c:pt idx="20879">
                  <c:v>77.118842999999998</c:v>
                </c:pt>
                <c:pt idx="20880">
                  <c:v>77.112380999999999</c:v>
                </c:pt>
                <c:pt idx="20881">
                  <c:v>77.119750999999994</c:v>
                </c:pt>
                <c:pt idx="20882">
                  <c:v>77.114341999999994</c:v>
                </c:pt>
                <c:pt idx="20883">
                  <c:v>77.123206999999994</c:v>
                </c:pt>
                <c:pt idx="20884">
                  <c:v>77.106223999999997</c:v>
                </c:pt>
                <c:pt idx="20885">
                  <c:v>77.109527999999997</c:v>
                </c:pt>
                <c:pt idx="20886">
                  <c:v>77.115088999999998</c:v>
                </c:pt>
                <c:pt idx="20887">
                  <c:v>77.112533999999997</c:v>
                </c:pt>
                <c:pt idx="20888">
                  <c:v>77.112983999999997</c:v>
                </c:pt>
                <c:pt idx="20889">
                  <c:v>77.110732999999996</c:v>
                </c:pt>
                <c:pt idx="20890">
                  <c:v>77.121398999999997</c:v>
                </c:pt>
                <c:pt idx="20891">
                  <c:v>77.125907999999995</c:v>
                </c:pt>
                <c:pt idx="20892">
                  <c:v>77.126357999999996</c:v>
                </c:pt>
                <c:pt idx="20893">
                  <c:v>77.123656999999994</c:v>
                </c:pt>
                <c:pt idx="20894">
                  <c:v>77.124404999999996</c:v>
                </c:pt>
                <c:pt idx="20895">
                  <c:v>77.118247999999994</c:v>
                </c:pt>
                <c:pt idx="20896">
                  <c:v>77.121848999999997</c:v>
                </c:pt>
                <c:pt idx="20897">
                  <c:v>77.134178000000006</c:v>
                </c:pt>
                <c:pt idx="20898">
                  <c:v>77.113585999999998</c:v>
                </c:pt>
                <c:pt idx="20899">
                  <c:v>77.129065999999995</c:v>
                </c:pt>
                <c:pt idx="20900">
                  <c:v>77.120345999999998</c:v>
                </c:pt>
                <c:pt idx="20901">
                  <c:v>77.127562999999995</c:v>
                </c:pt>
                <c:pt idx="20902">
                  <c:v>77.128165999999993</c:v>
                </c:pt>
                <c:pt idx="20903">
                  <c:v>77.157471000000001</c:v>
                </c:pt>
                <c:pt idx="20904">
                  <c:v>77.141541000000004</c:v>
                </c:pt>
                <c:pt idx="20905">
                  <c:v>77.165436</c:v>
                </c:pt>
                <c:pt idx="20906">
                  <c:v>77.137032000000005</c:v>
                </c:pt>
                <c:pt idx="20907">
                  <c:v>77.138382000000007</c:v>
                </c:pt>
                <c:pt idx="20908">
                  <c:v>77.142891000000006</c:v>
                </c:pt>
                <c:pt idx="20909">
                  <c:v>77.136878999999993</c:v>
                </c:pt>
                <c:pt idx="20910">
                  <c:v>77.131621999999993</c:v>
                </c:pt>
                <c:pt idx="20911">
                  <c:v>77.137932000000006</c:v>
                </c:pt>
                <c:pt idx="20912">
                  <c:v>77.148300000000006</c:v>
                </c:pt>
                <c:pt idx="20913">
                  <c:v>77.165436</c:v>
                </c:pt>
                <c:pt idx="20914">
                  <c:v>77.166038999999998</c:v>
                </c:pt>
                <c:pt idx="20915">
                  <c:v>77.149658000000002</c:v>
                </c:pt>
                <c:pt idx="20916">
                  <c:v>77.152206000000007</c:v>
                </c:pt>
                <c:pt idx="20917">
                  <c:v>77.150406000000004</c:v>
                </c:pt>
                <c:pt idx="20918">
                  <c:v>77.153114000000002</c:v>
                </c:pt>
                <c:pt idx="20919">
                  <c:v>77.151161000000002</c:v>
                </c:pt>
                <c:pt idx="20920">
                  <c:v>77.177757</c:v>
                </c:pt>
                <c:pt idx="20921">
                  <c:v>77.157623000000001</c:v>
                </c:pt>
                <c:pt idx="20922">
                  <c:v>77.168739000000002</c:v>
                </c:pt>
                <c:pt idx="20923">
                  <c:v>77.150253000000006</c:v>
                </c:pt>
                <c:pt idx="20924">
                  <c:v>77.169944999999998</c:v>
                </c:pt>
                <c:pt idx="20925">
                  <c:v>77.180160999999998</c:v>
                </c:pt>
                <c:pt idx="20926">
                  <c:v>77.167389</c:v>
                </c:pt>
                <c:pt idx="20927">
                  <c:v>77.173400999999998</c:v>
                </c:pt>
                <c:pt idx="20928">
                  <c:v>77.174301</c:v>
                </c:pt>
                <c:pt idx="20929">
                  <c:v>77.182113999999999</c:v>
                </c:pt>
                <c:pt idx="20930">
                  <c:v>77.184073999999995</c:v>
                </c:pt>
                <c:pt idx="20931">
                  <c:v>77.190535999999994</c:v>
                </c:pt>
                <c:pt idx="20932">
                  <c:v>77.190535999999994</c:v>
                </c:pt>
                <c:pt idx="20933">
                  <c:v>77.194739999999996</c:v>
                </c:pt>
                <c:pt idx="20934">
                  <c:v>77.176704000000001</c:v>
                </c:pt>
                <c:pt idx="20935">
                  <c:v>77.176406999999998</c:v>
                </c:pt>
                <c:pt idx="20936">
                  <c:v>77.169944999999998</c:v>
                </c:pt>
                <c:pt idx="20937">
                  <c:v>77.187531000000007</c:v>
                </c:pt>
                <c:pt idx="20938">
                  <c:v>77.192336999999995</c:v>
                </c:pt>
                <c:pt idx="20939">
                  <c:v>77.180610999999999</c:v>
                </c:pt>
                <c:pt idx="20940">
                  <c:v>77.188880999999995</c:v>
                </c:pt>
                <c:pt idx="20941">
                  <c:v>77.182113999999999</c:v>
                </c:pt>
                <c:pt idx="20942">
                  <c:v>77.189034000000007</c:v>
                </c:pt>
                <c:pt idx="20943">
                  <c:v>77.17971</c:v>
                </c:pt>
                <c:pt idx="20944">
                  <c:v>77.190987000000007</c:v>
                </c:pt>
                <c:pt idx="20945">
                  <c:v>77.195342999999994</c:v>
                </c:pt>
                <c:pt idx="20946">
                  <c:v>77.189628999999996</c:v>
                </c:pt>
                <c:pt idx="20947">
                  <c:v>77.218483000000006</c:v>
                </c:pt>
                <c:pt idx="20948">
                  <c:v>77.211571000000006</c:v>
                </c:pt>
                <c:pt idx="20949">
                  <c:v>77.190535999999994</c:v>
                </c:pt>
                <c:pt idx="20950">
                  <c:v>77.201201999999995</c:v>
                </c:pt>
                <c:pt idx="20951">
                  <c:v>77.206764000000007</c:v>
                </c:pt>
                <c:pt idx="20952">
                  <c:v>77.193541999999994</c:v>
                </c:pt>
                <c:pt idx="20953">
                  <c:v>77.201355000000007</c:v>
                </c:pt>
                <c:pt idx="20954">
                  <c:v>77.196692999999996</c:v>
                </c:pt>
                <c:pt idx="20955">
                  <c:v>77.205710999999994</c:v>
                </c:pt>
                <c:pt idx="20956">
                  <c:v>77.184974999999994</c:v>
                </c:pt>
                <c:pt idx="20957">
                  <c:v>77.218033000000005</c:v>
                </c:pt>
                <c:pt idx="20958">
                  <c:v>77.202552999999995</c:v>
                </c:pt>
                <c:pt idx="20959">
                  <c:v>77.206008999999995</c:v>
                </c:pt>
                <c:pt idx="20960">
                  <c:v>77.205710999999994</c:v>
                </c:pt>
                <c:pt idx="20961">
                  <c:v>77.213379000000003</c:v>
                </c:pt>
                <c:pt idx="20962">
                  <c:v>77.215782000000004</c:v>
                </c:pt>
                <c:pt idx="20963">
                  <c:v>77.213829000000004</c:v>
                </c:pt>
                <c:pt idx="20964">
                  <c:v>77.212173000000007</c:v>
                </c:pt>
                <c:pt idx="20965">
                  <c:v>77.213074000000006</c:v>
                </c:pt>
                <c:pt idx="20966">
                  <c:v>77.216980000000007</c:v>
                </c:pt>
                <c:pt idx="20967">
                  <c:v>77.231262000000001</c:v>
                </c:pt>
                <c:pt idx="20968">
                  <c:v>77.231560000000002</c:v>
                </c:pt>
                <c:pt idx="20969">
                  <c:v>77.216080000000005</c:v>
                </c:pt>
                <c:pt idx="20970">
                  <c:v>77.221794000000003</c:v>
                </c:pt>
                <c:pt idx="20971">
                  <c:v>77.232162000000002</c:v>
                </c:pt>
                <c:pt idx="20972">
                  <c:v>77.233513000000002</c:v>
                </c:pt>
                <c:pt idx="20973">
                  <c:v>77.223145000000002</c:v>
                </c:pt>
                <c:pt idx="20974">
                  <c:v>77.236671000000001</c:v>
                </c:pt>
                <c:pt idx="20975">
                  <c:v>77.247642999999997</c:v>
                </c:pt>
                <c:pt idx="20976">
                  <c:v>77.229309000000001</c:v>
                </c:pt>
                <c:pt idx="20977">
                  <c:v>77.228554000000003</c:v>
                </c:pt>
                <c:pt idx="20978">
                  <c:v>77.228554000000003</c:v>
                </c:pt>
                <c:pt idx="20979">
                  <c:v>77.228104000000002</c:v>
                </c:pt>
                <c:pt idx="20980">
                  <c:v>77.240882999999997</c:v>
                </c:pt>
                <c:pt idx="20981">
                  <c:v>77.259215999999995</c:v>
                </c:pt>
                <c:pt idx="20982">
                  <c:v>77.241028</c:v>
                </c:pt>
                <c:pt idx="20983">
                  <c:v>77.243285999999998</c:v>
                </c:pt>
                <c:pt idx="20984">
                  <c:v>77.255759999999995</c:v>
                </c:pt>
                <c:pt idx="20985">
                  <c:v>77.257262999999995</c:v>
                </c:pt>
                <c:pt idx="20986">
                  <c:v>77.247191999999998</c:v>
                </c:pt>
                <c:pt idx="20987">
                  <c:v>77.242378000000002</c:v>
                </c:pt>
                <c:pt idx="20988">
                  <c:v>77.244338999999997</c:v>
                </c:pt>
                <c:pt idx="20989">
                  <c:v>77.248390000000001</c:v>
                </c:pt>
                <c:pt idx="20990">
                  <c:v>77.256209999999996</c:v>
                </c:pt>
                <c:pt idx="20991">
                  <c:v>77.256957999999997</c:v>
                </c:pt>
                <c:pt idx="20992">
                  <c:v>77.247794999999996</c:v>
                </c:pt>
                <c:pt idx="20993">
                  <c:v>77.244033999999999</c:v>
                </c:pt>
                <c:pt idx="20994">
                  <c:v>77.251548999999997</c:v>
                </c:pt>
                <c:pt idx="20995">
                  <c:v>77.253051999999997</c:v>
                </c:pt>
                <c:pt idx="20996">
                  <c:v>77.247191999999998</c:v>
                </c:pt>
                <c:pt idx="20997">
                  <c:v>77.264626000000007</c:v>
                </c:pt>
                <c:pt idx="20998">
                  <c:v>77.264319999999998</c:v>
                </c:pt>
                <c:pt idx="20999">
                  <c:v>77.251846</c:v>
                </c:pt>
                <c:pt idx="21000">
                  <c:v>77.252753999999996</c:v>
                </c:pt>
                <c:pt idx="21001">
                  <c:v>77.279053000000005</c:v>
                </c:pt>
                <c:pt idx="21002">
                  <c:v>77.265822999999997</c:v>
                </c:pt>
                <c:pt idx="21003">
                  <c:v>77.257262999999995</c:v>
                </c:pt>
                <c:pt idx="21004">
                  <c:v>77.270781999999997</c:v>
                </c:pt>
                <c:pt idx="21005">
                  <c:v>77.259513999999996</c:v>
                </c:pt>
                <c:pt idx="21006">
                  <c:v>77.270781999999997</c:v>
                </c:pt>
                <c:pt idx="21007">
                  <c:v>77.282509000000005</c:v>
                </c:pt>
                <c:pt idx="21008">
                  <c:v>77.266578999999993</c:v>
                </c:pt>
                <c:pt idx="21009">
                  <c:v>77.280106000000004</c:v>
                </c:pt>
                <c:pt idx="21010">
                  <c:v>77.295883000000003</c:v>
                </c:pt>
                <c:pt idx="21011">
                  <c:v>77.293930000000003</c:v>
                </c:pt>
                <c:pt idx="21012">
                  <c:v>77.291374000000005</c:v>
                </c:pt>
                <c:pt idx="21013">
                  <c:v>77.302047999999999</c:v>
                </c:pt>
                <c:pt idx="21014">
                  <c:v>77.302795000000003</c:v>
                </c:pt>
                <c:pt idx="21015">
                  <c:v>77.312568999999996</c:v>
                </c:pt>
                <c:pt idx="21016">
                  <c:v>77.293327000000005</c:v>
                </c:pt>
                <c:pt idx="21017">
                  <c:v>77.302047999999999</c:v>
                </c:pt>
                <c:pt idx="21018">
                  <c:v>77.309112999999996</c:v>
                </c:pt>
                <c:pt idx="21019">
                  <c:v>77.317222999999998</c:v>
                </c:pt>
                <c:pt idx="21020">
                  <c:v>77.311363</c:v>
                </c:pt>
                <c:pt idx="21021">
                  <c:v>77.310012999999998</c:v>
                </c:pt>
                <c:pt idx="21022">
                  <c:v>77.311363</c:v>
                </c:pt>
                <c:pt idx="21023">
                  <c:v>77.313614000000001</c:v>
                </c:pt>
                <c:pt idx="21024">
                  <c:v>77.321280999999999</c:v>
                </c:pt>
                <c:pt idx="21025">
                  <c:v>77.319327999999999</c:v>
                </c:pt>
                <c:pt idx="21026">
                  <c:v>77.332549999999998</c:v>
                </c:pt>
                <c:pt idx="21027">
                  <c:v>77.337363999999994</c:v>
                </c:pt>
                <c:pt idx="21028">
                  <c:v>77.331199999999995</c:v>
                </c:pt>
                <c:pt idx="21029">
                  <c:v>77.320678999999998</c:v>
                </c:pt>
                <c:pt idx="21030">
                  <c:v>77.320678999999998</c:v>
                </c:pt>
                <c:pt idx="21031">
                  <c:v>77.333152999999996</c:v>
                </c:pt>
                <c:pt idx="21032">
                  <c:v>77.346832000000006</c:v>
                </c:pt>
                <c:pt idx="21033">
                  <c:v>77.360054000000005</c:v>
                </c:pt>
                <c:pt idx="21034">
                  <c:v>77.337813999999995</c:v>
                </c:pt>
                <c:pt idx="21035">
                  <c:v>77.354042000000007</c:v>
                </c:pt>
                <c:pt idx="21036">
                  <c:v>77.372382999999999</c:v>
                </c:pt>
                <c:pt idx="21037">
                  <c:v>77.369972000000004</c:v>
                </c:pt>
                <c:pt idx="21038">
                  <c:v>77.375236999999998</c:v>
                </c:pt>
                <c:pt idx="21039">
                  <c:v>77.382896000000002</c:v>
                </c:pt>
                <c:pt idx="21040">
                  <c:v>77.373131000000001</c:v>
                </c:pt>
                <c:pt idx="21041">
                  <c:v>77.398681999999994</c:v>
                </c:pt>
                <c:pt idx="21042">
                  <c:v>77.372681</c:v>
                </c:pt>
                <c:pt idx="21043">
                  <c:v>77.380493000000001</c:v>
                </c:pt>
                <c:pt idx="21044">
                  <c:v>77.410399999999996</c:v>
                </c:pt>
                <c:pt idx="21045">
                  <c:v>77.404540999999995</c:v>
                </c:pt>
                <c:pt idx="21046">
                  <c:v>77.411156000000005</c:v>
                </c:pt>
                <c:pt idx="21047">
                  <c:v>77.430542000000003</c:v>
                </c:pt>
                <c:pt idx="21048">
                  <c:v>77.405745999999994</c:v>
                </c:pt>
                <c:pt idx="21049">
                  <c:v>77.434898000000004</c:v>
                </c:pt>
                <c:pt idx="21050">
                  <c:v>77.433098000000001</c:v>
                </c:pt>
                <c:pt idx="21051">
                  <c:v>77.446624999999997</c:v>
                </c:pt>
                <c:pt idx="21052">
                  <c:v>77.440460000000002</c:v>
                </c:pt>
                <c:pt idx="21053">
                  <c:v>77.461501999999996</c:v>
                </c:pt>
                <c:pt idx="21054">
                  <c:v>77.461348999999998</c:v>
                </c:pt>
                <c:pt idx="21055">
                  <c:v>77.454734999999999</c:v>
                </c:pt>
                <c:pt idx="21056">
                  <c:v>77.474570999999997</c:v>
                </c:pt>
                <c:pt idx="21057">
                  <c:v>77.487953000000005</c:v>
                </c:pt>
                <c:pt idx="21058">
                  <c:v>77.484947000000005</c:v>
                </c:pt>
                <c:pt idx="21059">
                  <c:v>77.495163000000005</c:v>
                </c:pt>
                <c:pt idx="21060">
                  <c:v>77.508690000000001</c:v>
                </c:pt>
                <c:pt idx="21061">
                  <c:v>77.525069999999999</c:v>
                </c:pt>
                <c:pt idx="21062">
                  <c:v>77.551520999999994</c:v>
                </c:pt>
                <c:pt idx="21063">
                  <c:v>77.551520999999994</c:v>
                </c:pt>
                <c:pt idx="21064">
                  <c:v>77.561286999999993</c:v>
                </c:pt>
                <c:pt idx="21065">
                  <c:v>77.566246000000007</c:v>
                </c:pt>
                <c:pt idx="21066">
                  <c:v>77.577217000000005</c:v>
                </c:pt>
                <c:pt idx="21067">
                  <c:v>77.570610000000002</c:v>
                </c:pt>
                <c:pt idx="21068">
                  <c:v>77.588341</c:v>
                </c:pt>
                <c:pt idx="21069">
                  <c:v>77.603522999999996</c:v>
                </c:pt>
                <c:pt idx="21070">
                  <c:v>77.596153000000001</c:v>
                </c:pt>
                <c:pt idx="21071">
                  <c:v>77.606071</c:v>
                </c:pt>
                <c:pt idx="21072">
                  <c:v>77.630722000000006</c:v>
                </c:pt>
                <c:pt idx="21073">
                  <c:v>77.637939000000003</c:v>
                </c:pt>
                <c:pt idx="21074">
                  <c:v>77.638840000000002</c:v>
                </c:pt>
                <c:pt idx="21075">
                  <c:v>77.638390000000001</c:v>
                </c:pt>
                <c:pt idx="21076">
                  <c:v>77.652061000000003</c:v>
                </c:pt>
                <c:pt idx="21077">
                  <c:v>77.655968000000001</c:v>
                </c:pt>
                <c:pt idx="21078">
                  <c:v>77.656418000000002</c:v>
                </c:pt>
                <c:pt idx="21079">
                  <c:v>77.676711999999995</c:v>
                </c:pt>
                <c:pt idx="21080">
                  <c:v>77.664535999999998</c:v>
                </c:pt>
                <c:pt idx="21081">
                  <c:v>77.66198</c:v>
                </c:pt>
                <c:pt idx="21082">
                  <c:v>77.682120999999995</c:v>
                </c:pt>
                <c:pt idx="21083">
                  <c:v>77.668441999999999</c:v>
                </c:pt>
                <c:pt idx="21084">
                  <c:v>77.671149999999997</c:v>
                </c:pt>
                <c:pt idx="21085">
                  <c:v>77.695342999999994</c:v>
                </c:pt>
                <c:pt idx="21086">
                  <c:v>77.708870000000005</c:v>
                </c:pt>
                <c:pt idx="21087">
                  <c:v>77.708122000000003</c:v>
                </c:pt>
                <c:pt idx="21088">
                  <c:v>77.693695000000005</c:v>
                </c:pt>
                <c:pt idx="21089">
                  <c:v>77.694739999999996</c:v>
                </c:pt>
                <c:pt idx="21090">
                  <c:v>77.700157000000004</c:v>
                </c:pt>
                <c:pt idx="21091">
                  <c:v>77.728110999999998</c:v>
                </c:pt>
                <c:pt idx="21092">
                  <c:v>77.722549000000001</c:v>
                </c:pt>
                <c:pt idx="21093">
                  <c:v>77.727958999999998</c:v>
                </c:pt>
                <c:pt idx="21094">
                  <c:v>77.699707000000004</c:v>
                </c:pt>
                <c:pt idx="21095">
                  <c:v>77.738326999999998</c:v>
                </c:pt>
                <c:pt idx="21096">
                  <c:v>77.711426000000003</c:v>
                </c:pt>
                <c:pt idx="21097">
                  <c:v>77.738028999999997</c:v>
                </c:pt>
                <c:pt idx="21098">
                  <c:v>77.714882000000003</c:v>
                </c:pt>
                <c:pt idx="21099">
                  <c:v>77.714432000000002</c:v>
                </c:pt>
                <c:pt idx="21100">
                  <c:v>77.726607999999999</c:v>
                </c:pt>
                <c:pt idx="21101">
                  <c:v>77.728408999999999</c:v>
                </c:pt>
                <c:pt idx="21102">
                  <c:v>77.732467999999997</c:v>
                </c:pt>
                <c:pt idx="21103">
                  <c:v>77.745391999999995</c:v>
                </c:pt>
                <c:pt idx="21104">
                  <c:v>77.753510000000006</c:v>
                </c:pt>
                <c:pt idx="21105">
                  <c:v>77.742385999999996</c:v>
                </c:pt>
                <c:pt idx="21106">
                  <c:v>77.746291999999997</c:v>
                </c:pt>
                <c:pt idx="21107">
                  <c:v>77.754706999999996</c:v>
                </c:pt>
                <c:pt idx="21108">
                  <c:v>77.767937000000003</c:v>
                </c:pt>
                <c:pt idx="21109">
                  <c:v>77.759369000000007</c:v>
                </c:pt>
                <c:pt idx="21110">
                  <c:v>77.753960000000006</c:v>
                </c:pt>
                <c:pt idx="21111">
                  <c:v>77.767334000000005</c:v>
                </c:pt>
                <c:pt idx="21112">
                  <c:v>77.763428000000005</c:v>
                </c:pt>
                <c:pt idx="21113">
                  <c:v>77.755913000000007</c:v>
                </c:pt>
                <c:pt idx="21114">
                  <c:v>77.760872000000006</c:v>
                </c:pt>
                <c:pt idx="21115">
                  <c:v>77.767632000000006</c:v>
                </c:pt>
                <c:pt idx="21116">
                  <c:v>77.766434000000004</c:v>
                </c:pt>
                <c:pt idx="21117">
                  <c:v>77.786415000000005</c:v>
                </c:pt>
                <c:pt idx="21118">
                  <c:v>77.753960000000006</c:v>
                </c:pt>
                <c:pt idx="21119">
                  <c:v>77.765381000000005</c:v>
                </c:pt>
                <c:pt idx="21120">
                  <c:v>77.774696000000006</c:v>
                </c:pt>
                <c:pt idx="21121">
                  <c:v>77.775299000000004</c:v>
                </c:pt>
                <c:pt idx="21122">
                  <c:v>77.765227999999993</c:v>
                </c:pt>
                <c:pt idx="21123">
                  <c:v>77.772293000000005</c:v>
                </c:pt>
                <c:pt idx="21124">
                  <c:v>77.783112000000003</c:v>
                </c:pt>
                <c:pt idx="21125">
                  <c:v>77.779953000000006</c:v>
                </c:pt>
                <c:pt idx="21126">
                  <c:v>77.792282</c:v>
                </c:pt>
                <c:pt idx="21127">
                  <c:v>77.785515000000004</c:v>
                </c:pt>
                <c:pt idx="21128">
                  <c:v>77.801597999999998</c:v>
                </c:pt>
                <c:pt idx="21129">
                  <c:v>77.799796999999998</c:v>
                </c:pt>
                <c:pt idx="21130">
                  <c:v>77.773041000000006</c:v>
                </c:pt>
                <c:pt idx="21131">
                  <c:v>77.759818999999993</c:v>
                </c:pt>
                <c:pt idx="21132">
                  <c:v>77.779655000000005</c:v>
                </c:pt>
                <c:pt idx="21133">
                  <c:v>77.784615000000002</c:v>
                </c:pt>
                <c:pt idx="21134">
                  <c:v>77.782364000000001</c:v>
                </c:pt>
                <c:pt idx="21135">
                  <c:v>77.786568000000003</c:v>
                </c:pt>
                <c:pt idx="21136">
                  <c:v>77.794685000000001</c:v>
                </c:pt>
                <c:pt idx="21137">
                  <c:v>77.794685000000001</c:v>
                </c:pt>
                <c:pt idx="21138">
                  <c:v>77.795287999999999</c:v>
                </c:pt>
                <c:pt idx="21139">
                  <c:v>77.778152000000006</c:v>
                </c:pt>
                <c:pt idx="21140">
                  <c:v>77.793182000000002</c:v>
                </c:pt>
                <c:pt idx="21141">
                  <c:v>77.80265</c:v>
                </c:pt>
                <c:pt idx="21142">
                  <c:v>77.786568000000003</c:v>
                </c:pt>
                <c:pt idx="21143">
                  <c:v>77.777550000000005</c:v>
                </c:pt>
                <c:pt idx="21144">
                  <c:v>77.792877000000004</c:v>
                </c:pt>
                <c:pt idx="21145">
                  <c:v>77.794685000000001</c:v>
                </c:pt>
                <c:pt idx="21146">
                  <c:v>77.782364000000001</c:v>
                </c:pt>
                <c:pt idx="21147">
                  <c:v>77.788376</c:v>
                </c:pt>
                <c:pt idx="21148">
                  <c:v>77.776199000000005</c:v>
                </c:pt>
                <c:pt idx="21149">
                  <c:v>77.801147</c:v>
                </c:pt>
                <c:pt idx="21150">
                  <c:v>77.785965000000004</c:v>
                </c:pt>
                <c:pt idx="21151">
                  <c:v>77.789726000000002</c:v>
                </c:pt>
                <c:pt idx="21152">
                  <c:v>77.797843999999998</c:v>
                </c:pt>
                <c:pt idx="21153">
                  <c:v>77.794083000000001</c:v>
                </c:pt>
                <c:pt idx="21154">
                  <c:v>77.802199999999999</c:v>
                </c:pt>
                <c:pt idx="21155">
                  <c:v>77.800094999999999</c:v>
                </c:pt>
                <c:pt idx="21156">
                  <c:v>77.795135000000002</c:v>
                </c:pt>
                <c:pt idx="21157">
                  <c:v>77.806404000000001</c:v>
                </c:pt>
                <c:pt idx="21158">
                  <c:v>77.804451</c:v>
                </c:pt>
                <c:pt idx="21159">
                  <c:v>77.793785</c:v>
                </c:pt>
                <c:pt idx="21160">
                  <c:v>77.821738999999994</c:v>
                </c:pt>
                <c:pt idx="21161">
                  <c:v>77.807006999999999</c:v>
                </c:pt>
                <c:pt idx="21162">
                  <c:v>77.803550999999999</c:v>
                </c:pt>
                <c:pt idx="21163">
                  <c:v>77.816924999999998</c:v>
                </c:pt>
                <c:pt idx="21164">
                  <c:v>77.803100999999998</c:v>
                </c:pt>
                <c:pt idx="21165">
                  <c:v>77.806854000000001</c:v>
                </c:pt>
                <c:pt idx="21166">
                  <c:v>77.811813000000001</c:v>
                </c:pt>
                <c:pt idx="21167">
                  <c:v>77.808814999999996</c:v>
                </c:pt>
                <c:pt idx="21168">
                  <c:v>77.815421999999998</c:v>
                </c:pt>
                <c:pt idx="21169">
                  <c:v>77.811965999999998</c:v>
                </c:pt>
                <c:pt idx="21170">
                  <c:v>77.817374999999998</c:v>
                </c:pt>
                <c:pt idx="21171">
                  <c:v>77.816924999999998</c:v>
                </c:pt>
                <c:pt idx="21172">
                  <c:v>77.817679999999996</c:v>
                </c:pt>
                <c:pt idx="21173">
                  <c:v>77.795738</c:v>
                </c:pt>
                <c:pt idx="21174">
                  <c:v>77.832108000000005</c:v>
                </c:pt>
                <c:pt idx="21175">
                  <c:v>77.824286999999998</c:v>
                </c:pt>
                <c:pt idx="21176">
                  <c:v>77.80986</c:v>
                </c:pt>
                <c:pt idx="21177">
                  <c:v>77.830001999999993</c:v>
                </c:pt>
                <c:pt idx="21178">
                  <c:v>77.80941</c:v>
                </c:pt>
                <c:pt idx="21179">
                  <c:v>77.816176999999996</c:v>
                </c:pt>
                <c:pt idx="21180">
                  <c:v>77.819182999999995</c:v>
                </c:pt>
                <c:pt idx="21181">
                  <c:v>77.799796999999998</c:v>
                </c:pt>
                <c:pt idx="21182">
                  <c:v>77.797843999999998</c:v>
                </c:pt>
                <c:pt idx="21183">
                  <c:v>77.814223999999996</c:v>
                </c:pt>
                <c:pt idx="21184">
                  <c:v>77.804152999999999</c:v>
                </c:pt>
                <c:pt idx="21185">
                  <c:v>77.813316</c:v>
                </c:pt>
                <c:pt idx="21186">
                  <c:v>77.820380999999998</c:v>
                </c:pt>
                <c:pt idx="21187">
                  <c:v>77.820830999999998</c:v>
                </c:pt>
                <c:pt idx="21188">
                  <c:v>77.811065999999997</c:v>
                </c:pt>
                <c:pt idx="21189">
                  <c:v>77.827147999999994</c:v>
                </c:pt>
                <c:pt idx="21190">
                  <c:v>77.833907999999994</c:v>
                </c:pt>
                <c:pt idx="21191">
                  <c:v>77.826096000000007</c:v>
                </c:pt>
                <c:pt idx="21192">
                  <c:v>77.812415999999999</c:v>
                </c:pt>
                <c:pt idx="21193">
                  <c:v>77.814368999999999</c:v>
                </c:pt>
                <c:pt idx="21194">
                  <c:v>77.814673999999997</c:v>
                </c:pt>
                <c:pt idx="21195">
                  <c:v>77.820380999999998</c:v>
                </c:pt>
                <c:pt idx="21196">
                  <c:v>77.80941</c:v>
                </c:pt>
                <c:pt idx="21197">
                  <c:v>77.800995</c:v>
                </c:pt>
                <c:pt idx="21198">
                  <c:v>77.828948999999994</c:v>
                </c:pt>
                <c:pt idx="21199">
                  <c:v>77.829704000000007</c:v>
                </c:pt>
                <c:pt idx="21200">
                  <c:v>77.830001999999993</c:v>
                </c:pt>
                <c:pt idx="21201">
                  <c:v>77.836310999999995</c:v>
                </c:pt>
                <c:pt idx="21202">
                  <c:v>77.830605000000006</c:v>
                </c:pt>
                <c:pt idx="21203">
                  <c:v>77.813018999999997</c:v>
                </c:pt>
                <c:pt idx="21204">
                  <c:v>77.828498999999994</c:v>
                </c:pt>
                <c:pt idx="21205">
                  <c:v>77.844582000000003</c:v>
                </c:pt>
                <c:pt idx="21206">
                  <c:v>77.848785000000007</c:v>
                </c:pt>
                <c:pt idx="21207">
                  <c:v>77.834357999999995</c:v>
                </c:pt>
                <c:pt idx="21208">
                  <c:v>77.826995999999994</c:v>
                </c:pt>
                <c:pt idx="21209">
                  <c:v>77.818282999999994</c:v>
                </c:pt>
                <c:pt idx="21210">
                  <c:v>77.852242000000004</c:v>
                </c:pt>
                <c:pt idx="21211">
                  <c:v>77.818427999999997</c:v>
                </c:pt>
                <c:pt idx="21212">
                  <c:v>77.828498999999994</c:v>
                </c:pt>
                <c:pt idx="21213">
                  <c:v>77.816176999999996</c:v>
                </c:pt>
                <c:pt idx="21214">
                  <c:v>77.830153999999993</c:v>
                </c:pt>
                <c:pt idx="21215">
                  <c:v>77.832108000000005</c:v>
                </c:pt>
                <c:pt idx="21216">
                  <c:v>77.820380999999998</c:v>
                </c:pt>
                <c:pt idx="21217">
                  <c:v>77.825042999999994</c:v>
                </c:pt>
                <c:pt idx="21218">
                  <c:v>77.819632999999996</c:v>
                </c:pt>
                <c:pt idx="21219">
                  <c:v>77.826697999999993</c:v>
                </c:pt>
                <c:pt idx="21220">
                  <c:v>77.824286999999998</c:v>
                </c:pt>
                <c:pt idx="21221">
                  <c:v>77.836464000000007</c:v>
                </c:pt>
                <c:pt idx="21222">
                  <c:v>77.824286999999998</c:v>
                </c:pt>
                <c:pt idx="21223">
                  <c:v>77.832558000000006</c:v>
                </c:pt>
                <c:pt idx="21224">
                  <c:v>77.832854999999995</c:v>
                </c:pt>
                <c:pt idx="21225">
                  <c:v>77.821135999999996</c:v>
                </c:pt>
                <c:pt idx="21226">
                  <c:v>77.835860999999994</c:v>
                </c:pt>
                <c:pt idx="21227">
                  <c:v>77.839920000000006</c:v>
                </c:pt>
                <c:pt idx="21228">
                  <c:v>77.822783999999999</c:v>
                </c:pt>
                <c:pt idx="21229">
                  <c:v>77.827895999999996</c:v>
                </c:pt>
                <c:pt idx="21230">
                  <c:v>77.821135999999996</c:v>
                </c:pt>
                <c:pt idx="21231">
                  <c:v>77.816322</c:v>
                </c:pt>
                <c:pt idx="21232">
                  <c:v>77.825942999999995</c:v>
                </c:pt>
                <c:pt idx="21233">
                  <c:v>77.826995999999994</c:v>
                </c:pt>
                <c:pt idx="21234">
                  <c:v>77.836913999999993</c:v>
                </c:pt>
                <c:pt idx="21235">
                  <c:v>77.818427999999997</c:v>
                </c:pt>
                <c:pt idx="21236">
                  <c:v>77.825194999999994</c:v>
                </c:pt>
                <c:pt idx="21237">
                  <c:v>77.834511000000006</c:v>
                </c:pt>
                <c:pt idx="21238">
                  <c:v>77.813316</c:v>
                </c:pt>
                <c:pt idx="21239">
                  <c:v>77.816779999999994</c:v>
                </c:pt>
                <c:pt idx="21240">
                  <c:v>77.822333999999998</c:v>
                </c:pt>
                <c:pt idx="21241">
                  <c:v>77.828948999999994</c:v>
                </c:pt>
                <c:pt idx="21242">
                  <c:v>77.824592999999993</c:v>
                </c:pt>
                <c:pt idx="21243">
                  <c:v>77.818427999999997</c:v>
                </c:pt>
                <c:pt idx="21244">
                  <c:v>77.816779999999994</c:v>
                </c:pt>
                <c:pt idx="21245">
                  <c:v>77.79213</c:v>
                </c:pt>
                <c:pt idx="21246">
                  <c:v>77.840675000000005</c:v>
                </c:pt>
                <c:pt idx="21247">
                  <c:v>77.814819</c:v>
                </c:pt>
                <c:pt idx="21248">
                  <c:v>77.827895999999996</c:v>
                </c:pt>
                <c:pt idx="21249">
                  <c:v>77.835410999999993</c:v>
                </c:pt>
                <c:pt idx="21250">
                  <c:v>77.835564000000005</c:v>
                </c:pt>
                <c:pt idx="21251">
                  <c:v>77.832558000000006</c:v>
                </c:pt>
                <c:pt idx="21252">
                  <c:v>77.842926000000006</c:v>
                </c:pt>
                <c:pt idx="21253">
                  <c:v>77.834961000000007</c:v>
                </c:pt>
                <c:pt idx="21254">
                  <c:v>77.827445999999995</c:v>
                </c:pt>
                <c:pt idx="21255">
                  <c:v>77.839316999999994</c:v>
                </c:pt>
                <c:pt idx="21256">
                  <c:v>77.824744999999993</c:v>
                </c:pt>
                <c:pt idx="21257">
                  <c:v>77.832404999999994</c:v>
                </c:pt>
                <c:pt idx="21258">
                  <c:v>77.839766999999995</c:v>
                </c:pt>
                <c:pt idx="21259">
                  <c:v>77.846230000000006</c:v>
                </c:pt>
                <c:pt idx="21260">
                  <c:v>77.827147999999994</c:v>
                </c:pt>
                <c:pt idx="21261">
                  <c:v>77.840675000000005</c:v>
                </c:pt>
                <c:pt idx="21262">
                  <c:v>77.826096000000007</c:v>
                </c:pt>
                <c:pt idx="21263">
                  <c:v>77.825042999999994</c:v>
                </c:pt>
                <c:pt idx="21264">
                  <c:v>77.842772999999994</c:v>
                </c:pt>
                <c:pt idx="21265">
                  <c:v>77.820235999999994</c:v>
                </c:pt>
                <c:pt idx="21266">
                  <c:v>77.836464000000007</c:v>
                </c:pt>
                <c:pt idx="21267">
                  <c:v>77.830605000000006</c:v>
                </c:pt>
                <c:pt idx="21268">
                  <c:v>77.834807999999995</c:v>
                </c:pt>
                <c:pt idx="21269">
                  <c:v>77.822188999999995</c:v>
                </c:pt>
                <c:pt idx="21270">
                  <c:v>77.829102000000006</c:v>
                </c:pt>
                <c:pt idx="21271">
                  <c:v>77.828650999999994</c:v>
                </c:pt>
                <c:pt idx="21272">
                  <c:v>77.812415999999999</c:v>
                </c:pt>
                <c:pt idx="21273">
                  <c:v>77.821135999999996</c:v>
                </c:pt>
                <c:pt idx="21274">
                  <c:v>77.815276999999995</c:v>
                </c:pt>
                <c:pt idx="21275">
                  <c:v>77.810767999999996</c:v>
                </c:pt>
                <c:pt idx="21276">
                  <c:v>77.818732999999995</c:v>
                </c:pt>
                <c:pt idx="21277">
                  <c:v>77.802199999999999</c:v>
                </c:pt>
                <c:pt idx="21278">
                  <c:v>77.826545999999993</c:v>
                </c:pt>
                <c:pt idx="21279">
                  <c:v>77.810767999999996</c:v>
                </c:pt>
                <c:pt idx="21280">
                  <c:v>77.820083999999994</c:v>
                </c:pt>
                <c:pt idx="21281">
                  <c:v>77.810912999999999</c:v>
                </c:pt>
                <c:pt idx="21282">
                  <c:v>77.825942999999995</c:v>
                </c:pt>
                <c:pt idx="21283">
                  <c:v>77.814971999999997</c:v>
                </c:pt>
                <c:pt idx="21284">
                  <c:v>77.807907</c:v>
                </c:pt>
                <c:pt idx="21285">
                  <c:v>77.800094999999999</c:v>
                </c:pt>
                <c:pt idx="21286">
                  <c:v>77.802199999999999</c:v>
                </c:pt>
                <c:pt idx="21287">
                  <c:v>77.815276999999995</c:v>
                </c:pt>
                <c:pt idx="21288">
                  <c:v>77.822783999999999</c:v>
                </c:pt>
                <c:pt idx="21289">
                  <c:v>77.835257999999996</c:v>
                </c:pt>
                <c:pt idx="21290">
                  <c:v>77.819777999999999</c:v>
                </c:pt>
                <c:pt idx="21291">
                  <c:v>77.821280999999999</c:v>
                </c:pt>
                <c:pt idx="21292">
                  <c:v>77.817229999999995</c:v>
                </c:pt>
                <c:pt idx="21293">
                  <c:v>77.825644999999994</c:v>
                </c:pt>
                <c:pt idx="21294">
                  <c:v>77.818129999999996</c:v>
                </c:pt>
                <c:pt idx="21295">
                  <c:v>77.80986</c:v>
                </c:pt>
                <c:pt idx="21296">
                  <c:v>77.813018999999997</c:v>
                </c:pt>
                <c:pt idx="21297">
                  <c:v>77.834061000000005</c:v>
                </c:pt>
                <c:pt idx="21298">
                  <c:v>77.807006999999999</c:v>
                </c:pt>
                <c:pt idx="21299">
                  <c:v>77.818427999999997</c:v>
                </c:pt>
                <c:pt idx="21300">
                  <c:v>77.829704000000007</c:v>
                </c:pt>
                <c:pt idx="21301">
                  <c:v>77.800995</c:v>
                </c:pt>
                <c:pt idx="21302">
                  <c:v>77.805954</c:v>
                </c:pt>
                <c:pt idx="21303">
                  <c:v>77.800995</c:v>
                </c:pt>
                <c:pt idx="21304">
                  <c:v>77.808357000000001</c:v>
                </c:pt>
                <c:pt idx="21305">
                  <c:v>77.812720999999996</c:v>
                </c:pt>
                <c:pt idx="21306">
                  <c:v>77.813918999999999</c:v>
                </c:pt>
                <c:pt idx="21307">
                  <c:v>77.808357000000001</c:v>
                </c:pt>
                <c:pt idx="21308">
                  <c:v>77.806556999999998</c:v>
                </c:pt>
                <c:pt idx="21309">
                  <c:v>77.808357000000001</c:v>
                </c:pt>
                <c:pt idx="21310">
                  <c:v>77.818877999999998</c:v>
                </c:pt>
                <c:pt idx="21311">
                  <c:v>77.80986</c:v>
                </c:pt>
                <c:pt idx="21312">
                  <c:v>77.825194999999994</c:v>
                </c:pt>
                <c:pt idx="21313">
                  <c:v>77.812270999999996</c:v>
                </c:pt>
                <c:pt idx="21314">
                  <c:v>77.815276999999995</c:v>
                </c:pt>
                <c:pt idx="21315">
                  <c:v>77.811363</c:v>
                </c:pt>
                <c:pt idx="21316">
                  <c:v>77.812720999999996</c:v>
                </c:pt>
                <c:pt idx="21317">
                  <c:v>77.817229999999995</c:v>
                </c:pt>
                <c:pt idx="21318">
                  <c:v>77.805351000000002</c:v>
                </c:pt>
                <c:pt idx="21319">
                  <c:v>77.814368999999999</c:v>
                </c:pt>
                <c:pt idx="21320">
                  <c:v>77.808509999999998</c:v>
                </c:pt>
                <c:pt idx="21321">
                  <c:v>77.810012999999998</c:v>
                </c:pt>
                <c:pt idx="21322">
                  <c:v>77.813316</c:v>
                </c:pt>
                <c:pt idx="21323">
                  <c:v>77.817229999999995</c:v>
                </c:pt>
                <c:pt idx="21324">
                  <c:v>77.811965999999998</c:v>
                </c:pt>
                <c:pt idx="21325">
                  <c:v>77.833907999999994</c:v>
                </c:pt>
                <c:pt idx="21326">
                  <c:v>77.823539999999994</c:v>
                </c:pt>
                <c:pt idx="21327">
                  <c:v>77.801147</c:v>
                </c:pt>
                <c:pt idx="21328">
                  <c:v>77.824286999999998</c:v>
                </c:pt>
                <c:pt idx="21329">
                  <c:v>77.805954</c:v>
                </c:pt>
                <c:pt idx="21330">
                  <c:v>77.796638000000002</c:v>
                </c:pt>
                <c:pt idx="21331">
                  <c:v>77.799644000000001</c:v>
                </c:pt>
                <c:pt idx="21332">
                  <c:v>77.799644000000001</c:v>
                </c:pt>
                <c:pt idx="21333">
                  <c:v>77.798591999999999</c:v>
                </c:pt>
                <c:pt idx="21334">
                  <c:v>77.789276000000001</c:v>
                </c:pt>
                <c:pt idx="21335">
                  <c:v>77.819327999999999</c:v>
                </c:pt>
                <c:pt idx="21336">
                  <c:v>77.797089</c:v>
                </c:pt>
                <c:pt idx="21337">
                  <c:v>77.802199999999999</c:v>
                </c:pt>
                <c:pt idx="21338">
                  <c:v>77.810310000000001</c:v>
                </c:pt>
                <c:pt idx="21339">
                  <c:v>77.808059999999998</c:v>
                </c:pt>
                <c:pt idx="21340">
                  <c:v>77.805503999999999</c:v>
                </c:pt>
                <c:pt idx="21341">
                  <c:v>77.771843000000004</c:v>
                </c:pt>
                <c:pt idx="21342">
                  <c:v>77.799194</c:v>
                </c:pt>
                <c:pt idx="21343">
                  <c:v>77.787773000000001</c:v>
                </c:pt>
                <c:pt idx="21344">
                  <c:v>77.803100999999998</c:v>
                </c:pt>
                <c:pt idx="21345">
                  <c:v>77.801749999999998</c:v>
                </c:pt>
                <c:pt idx="21346">
                  <c:v>77.778000000000006</c:v>
                </c:pt>
                <c:pt idx="21347">
                  <c:v>77.786873</c:v>
                </c:pt>
                <c:pt idx="21348">
                  <c:v>77.794235</c:v>
                </c:pt>
                <c:pt idx="21349">
                  <c:v>77.805655999999999</c:v>
                </c:pt>
                <c:pt idx="21350">
                  <c:v>77.782364000000001</c:v>
                </c:pt>
                <c:pt idx="21351">
                  <c:v>77.776047000000005</c:v>
                </c:pt>
                <c:pt idx="21352">
                  <c:v>77.789878999999999</c:v>
                </c:pt>
                <c:pt idx="21353">
                  <c:v>77.783562000000003</c:v>
                </c:pt>
                <c:pt idx="21354">
                  <c:v>77.796790999999999</c:v>
                </c:pt>
                <c:pt idx="21355">
                  <c:v>77.792282</c:v>
                </c:pt>
                <c:pt idx="21356">
                  <c:v>77.792282</c:v>
                </c:pt>
                <c:pt idx="21357">
                  <c:v>77.791679000000002</c:v>
                </c:pt>
                <c:pt idx="21358">
                  <c:v>77.794083000000001</c:v>
                </c:pt>
                <c:pt idx="21359">
                  <c:v>77.797843999999998</c:v>
                </c:pt>
                <c:pt idx="21360">
                  <c:v>77.797241</c:v>
                </c:pt>
                <c:pt idx="21361">
                  <c:v>77.804603999999998</c:v>
                </c:pt>
                <c:pt idx="21362">
                  <c:v>77.788376</c:v>
                </c:pt>
                <c:pt idx="21363">
                  <c:v>77.789878999999999</c:v>
                </c:pt>
                <c:pt idx="21364">
                  <c:v>77.796340999999998</c:v>
                </c:pt>
                <c:pt idx="21365">
                  <c:v>77.783562000000003</c:v>
                </c:pt>
                <c:pt idx="21366">
                  <c:v>77.780556000000004</c:v>
                </c:pt>
                <c:pt idx="21367">
                  <c:v>77.764931000000004</c:v>
                </c:pt>
                <c:pt idx="21368">
                  <c:v>77.771088000000006</c:v>
                </c:pt>
                <c:pt idx="21369">
                  <c:v>77.767784000000006</c:v>
                </c:pt>
                <c:pt idx="21370">
                  <c:v>77.765381000000005</c:v>
                </c:pt>
                <c:pt idx="21371">
                  <c:v>77.782364000000001</c:v>
                </c:pt>
                <c:pt idx="21372">
                  <c:v>77.776047000000005</c:v>
                </c:pt>
                <c:pt idx="21373">
                  <c:v>77.749297999999996</c:v>
                </c:pt>
                <c:pt idx="21374">
                  <c:v>77.762375000000006</c:v>
                </c:pt>
                <c:pt idx="21375">
                  <c:v>77.772293000000005</c:v>
                </c:pt>
                <c:pt idx="21376">
                  <c:v>77.789878999999999</c:v>
                </c:pt>
                <c:pt idx="21377">
                  <c:v>77.766434000000004</c:v>
                </c:pt>
                <c:pt idx="21378">
                  <c:v>77.784912000000006</c:v>
                </c:pt>
                <c:pt idx="21379">
                  <c:v>77.761475000000004</c:v>
                </c:pt>
                <c:pt idx="21380">
                  <c:v>77.764328000000006</c:v>
                </c:pt>
                <c:pt idx="21381">
                  <c:v>77.758919000000006</c:v>
                </c:pt>
                <c:pt idx="21382">
                  <c:v>77.769585000000006</c:v>
                </c:pt>
                <c:pt idx="21383">
                  <c:v>77.761475000000004</c:v>
                </c:pt>
                <c:pt idx="21384">
                  <c:v>77.737876999999997</c:v>
                </c:pt>
                <c:pt idx="21385">
                  <c:v>77.739379999999997</c:v>
                </c:pt>
                <c:pt idx="21386">
                  <c:v>77.735473999999996</c:v>
                </c:pt>
                <c:pt idx="21387">
                  <c:v>77.738929999999996</c:v>
                </c:pt>
                <c:pt idx="21388">
                  <c:v>77.753203999999997</c:v>
                </c:pt>
                <c:pt idx="21389">
                  <c:v>77.765227999999993</c:v>
                </c:pt>
                <c:pt idx="21390">
                  <c:v>77.762978000000004</c:v>
                </c:pt>
                <c:pt idx="21391">
                  <c:v>77.749747999999997</c:v>
                </c:pt>
                <c:pt idx="21392">
                  <c:v>77.759369000000007</c:v>
                </c:pt>
                <c:pt idx="21393">
                  <c:v>77.761771999999993</c:v>
                </c:pt>
                <c:pt idx="21394">
                  <c:v>77.752601999999996</c:v>
                </c:pt>
                <c:pt idx="21395">
                  <c:v>77.752457000000007</c:v>
                </c:pt>
                <c:pt idx="21396">
                  <c:v>77.747344999999996</c:v>
                </c:pt>
                <c:pt idx="21397">
                  <c:v>77.736525999999998</c:v>
                </c:pt>
                <c:pt idx="21398">
                  <c:v>77.744338999999997</c:v>
                </c:pt>
                <c:pt idx="21399">
                  <c:v>77.755013000000005</c:v>
                </c:pt>
                <c:pt idx="21400">
                  <c:v>77.735923999999997</c:v>
                </c:pt>
                <c:pt idx="21401">
                  <c:v>77.747039999999998</c:v>
                </c:pt>
                <c:pt idx="21402">
                  <c:v>77.746139999999997</c:v>
                </c:pt>
                <c:pt idx="21403">
                  <c:v>77.735923999999997</c:v>
                </c:pt>
                <c:pt idx="21404">
                  <c:v>77.738929999999996</c:v>
                </c:pt>
                <c:pt idx="21405">
                  <c:v>77.730209000000002</c:v>
                </c:pt>
                <c:pt idx="21406">
                  <c:v>77.730063999999999</c:v>
                </c:pt>
                <c:pt idx="21407">
                  <c:v>77.698654000000005</c:v>
                </c:pt>
                <c:pt idx="21408">
                  <c:v>77.741782999999998</c:v>
                </c:pt>
                <c:pt idx="21409">
                  <c:v>77.724052</c:v>
                </c:pt>
                <c:pt idx="21410">
                  <c:v>77.725104999999999</c:v>
                </c:pt>
                <c:pt idx="21411">
                  <c:v>77.736525999999998</c:v>
                </c:pt>
                <c:pt idx="21412">
                  <c:v>77.719238000000004</c:v>
                </c:pt>
                <c:pt idx="21413">
                  <c:v>77.729911999999999</c:v>
                </c:pt>
                <c:pt idx="21414">
                  <c:v>77.727058</c:v>
                </c:pt>
                <c:pt idx="21415">
                  <c:v>77.728110999999998</c:v>
                </c:pt>
                <c:pt idx="21416">
                  <c:v>77.726151000000002</c:v>
                </c:pt>
                <c:pt idx="21417">
                  <c:v>77.731110000000001</c:v>
                </c:pt>
                <c:pt idx="21418">
                  <c:v>77.721642000000003</c:v>
                </c:pt>
                <c:pt idx="21419">
                  <c:v>77.725250000000003</c:v>
                </c:pt>
                <c:pt idx="21420">
                  <c:v>77.735771</c:v>
                </c:pt>
                <c:pt idx="21421">
                  <c:v>77.724648000000002</c:v>
                </c:pt>
                <c:pt idx="21422">
                  <c:v>77.724800000000002</c:v>
                </c:pt>
                <c:pt idx="21423">
                  <c:v>77.720139000000003</c:v>
                </c:pt>
                <c:pt idx="21424">
                  <c:v>77.723145000000002</c:v>
                </c:pt>
                <c:pt idx="21425">
                  <c:v>77.720139000000003</c:v>
                </c:pt>
                <c:pt idx="21426">
                  <c:v>77.741935999999995</c:v>
                </c:pt>
                <c:pt idx="21427">
                  <c:v>77.726005999999998</c:v>
                </c:pt>
                <c:pt idx="21428">
                  <c:v>77.733069999999998</c:v>
                </c:pt>
                <c:pt idx="21429">
                  <c:v>77.727958999999998</c:v>
                </c:pt>
                <c:pt idx="21430">
                  <c:v>77.721794000000003</c:v>
                </c:pt>
                <c:pt idx="21431">
                  <c:v>77.708122000000003</c:v>
                </c:pt>
                <c:pt idx="21432">
                  <c:v>77.712929000000003</c:v>
                </c:pt>
                <c:pt idx="21433">
                  <c:v>77.709473000000003</c:v>
                </c:pt>
                <c:pt idx="21434">
                  <c:v>77.720741000000004</c:v>
                </c:pt>
                <c:pt idx="21435">
                  <c:v>77.723297000000002</c:v>
                </c:pt>
                <c:pt idx="21436">
                  <c:v>77.718185000000005</c:v>
                </c:pt>
                <c:pt idx="21437">
                  <c:v>77.727958999999998</c:v>
                </c:pt>
                <c:pt idx="21438">
                  <c:v>77.74118</c:v>
                </c:pt>
                <c:pt idx="21439">
                  <c:v>77.714729000000005</c:v>
                </c:pt>
                <c:pt idx="21440">
                  <c:v>77.724648000000002</c:v>
                </c:pt>
                <c:pt idx="21441">
                  <c:v>77.732917999999998</c:v>
                </c:pt>
                <c:pt idx="21442">
                  <c:v>77.697151000000005</c:v>
                </c:pt>
                <c:pt idx="21443">
                  <c:v>77.705566000000005</c:v>
                </c:pt>
                <c:pt idx="21444">
                  <c:v>77.719391000000002</c:v>
                </c:pt>
                <c:pt idx="21445">
                  <c:v>77.722694000000004</c:v>
                </c:pt>
                <c:pt idx="21446">
                  <c:v>77.733069999999998</c:v>
                </c:pt>
                <c:pt idx="21447">
                  <c:v>77.707069000000004</c:v>
                </c:pt>
                <c:pt idx="21448">
                  <c:v>77.743285999999998</c:v>
                </c:pt>
                <c:pt idx="21449">
                  <c:v>77.723297000000002</c:v>
                </c:pt>
                <c:pt idx="21450">
                  <c:v>77.717735000000005</c:v>
                </c:pt>
                <c:pt idx="21451">
                  <c:v>77.740882999999997</c:v>
                </c:pt>
                <c:pt idx="21452">
                  <c:v>77.726455999999999</c:v>
                </c:pt>
                <c:pt idx="21453">
                  <c:v>77.724800000000002</c:v>
                </c:pt>
                <c:pt idx="21454">
                  <c:v>77.729911999999999</c:v>
                </c:pt>
                <c:pt idx="21455">
                  <c:v>77.731414999999998</c:v>
                </c:pt>
                <c:pt idx="21456">
                  <c:v>77.720596</c:v>
                </c:pt>
                <c:pt idx="21457">
                  <c:v>77.726607999999999</c:v>
                </c:pt>
                <c:pt idx="21458">
                  <c:v>77.728110999999998</c:v>
                </c:pt>
                <c:pt idx="21459">
                  <c:v>77.722099</c:v>
                </c:pt>
                <c:pt idx="21460">
                  <c:v>77.741485999999995</c:v>
                </c:pt>
                <c:pt idx="21461">
                  <c:v>77.733970999999997</c:v>
                </c:pt>
                <c:pt idx="21462">
                  <c:v>77.734572999999997</c:v>
                </c:pt>
                <c:pt idx="21463">
                  <c:v>77.713829000000004</c:v>
                </c:pt>
                <c:pt idx="21464">
                  <c:v>77.715935000000002</c:v>
                </c:pt>
                <c:pt idx="21465">
                  <c:v>77.711578000000003</c:v>
                </c:pt>
                <c:pt idx="21466">
                  <c:v>77.726607999999999</c:v>
                </c:pt>
                <c:pt idx="21467">
                  <c:v>77.724800000000002</c:v>
                </c:pt>
                <c:pt idx="21468">
                  <c:v>77.726607999999999</c:v>
                </c:pt>
                <c:pt idx="21469">
                  <c:v>77.722847000000002</c:v>
                </c:pt>
                <c:pt idx="21470">
                  <c:v>77.724502999999999</c:v>
                </c:pt>
                <c:pt idx="21471">
                  <c:v>77.730659000000003</c:v>
                </c:pt>
                <c:pt idx="21472">
                  <c:v>77.720139000000003</c:v>
                </c:pt>
                <c:pt idx="21473">
                  <c:v>77.714882000000003</c:v>
                </c:pt>
                <c:pt idx="21474">
                  <c:v>77.733817999999999</c:v>
                </c:pt>
                <c:pt idx="21475">
                  <c:v>77.742385999999996</c:v>
                </c:pt>
                <c:pt idx="21476">
                  <c:v>77.738776999999999</c:v>
                </c:pt>
                <c:pt idx="21477">
                  <c:v>77.747794999999996</c:v>
                </c:pt>
                <c:pt idx="21478">
                  <c:v>77.750045999999998</c:v>
                </c:pt>
                <c:pt idx="21479">
                  <c:v>77.750197999999997</c:v>
                </c:pt>
                <c:pt idx="21480">
                  <c:v>77.737876999999997</c:v>
                </c:pt>
                <c:pt idx="21481">
                  <c:v>77.710823000000005</c:v>
                </c:pt>
                <c:pt idx="21482">
                  <c:v>77.729461999999998</c:v>
                </c:pt>
                <c:pt idx="21483">
                  <c:v>77.751700999999997</c:v>
                </c:pt>
                <c:pt idx="21484">
                  <c:v>77.742232999999999</c:v>
                </c:pt>
                <c:pt idx="21485">
                  <c:v>77.733367999999999</c:v>
                </c:pt>
                <c:pt idx="21486">
                  <c:v>77.753051999999997</c:v>
                </c:pt>
                <c:pt idx="21487">
                  <c:v>77.748542999999998</c:v>
                </c:pt>
                <c:pt idx="21488">
                  <c:v>77.743888999999996</c:v>
                </c:pt>
                <c:pt idx="21489">
                  <c:v>77.730514999999997</c:v>
                </c:pt>
                <c:pt idx="21490">
                  <c:v>77.733817999999999</c:v>
                </c:pt>
                <c:pt idx="21491">
                  <c:v>77.749001000000007</c:v>
                </c:pt>
                <c:pt idx="21492">
                  <c:v>77.739227</c:v>
                </c:pt>
                <c:pt idx="21493">
                  <c:v>77.736373999999998</c:v>
                </c:pt>
                <c:pt idx="21494">
                  <c:v>77.736976999999996</c:v>
                </c:pt>
                <c:pt idx="21495">
                  <c:v>77.737724</c:v>
                </c:pt>
                <c:pt idx="21496">
                  <c:v>77.755607999999995</c:v>
                </c:pt>
                <c:pt idx="21497">
                  <c:v>77.748542999999998</c:v>
                </c:pt>
                <c:pt idx="21498">
                  <c:v>77.731414999999998</c:v>
                </c:pt>
                <c:pt idx="21499">
                  <c:v>77.753510000000006</c:v>
                </c:pt>
                <c:pt idx="21500">
                  <c:v>77.755013000000005</c:v>
                </c:pt>
                <c:pt idx="21501">
                  <c:v>77.742835999999997</c:v>
                </c:pt>
                <c:pt idx="21502">
                  <c:v>77.749001000000007</c:v>
                </c:pt>
                <c:pt idx="21503">
                  <c:v>77.747039999999998</c:v>
                </c:pt>
                <c:pt idx="21504">
                  <c:v>77.743285999999998</c:v>
                </c:pt>
                <c:pt idx="21505">
                  <c:v>77.740729999999999</c:v>
                </c:pt>
                <c:pt idx="21506">
                  <c:v>77.765975999999995</c:v>
                </c:pt>
                <c:pt idx="21507">
                  <c:v>77.736075999999997</c:v>
                </c:pt>
                <c:pt idx="21508">
                  <c:v>77.745086999999998</c:v>
                </c:pt>
                <c:pt idx="21509">
                  <c:v>77.750504000000006</c:v>
                </c:pt>
                <c:pt idx="21510">
                  <c:v>77.744338999999997</c:v>
                </c:pt>
                <c:pt idx="21511">
                  <c:v>77.772293000000005</c:v>
                </c:pt>
                <c:pt idx="21512">
                  <c:v>77.768683999999993</c:v>
                </c:pt>
                <c:pt idx="21513">
                  <c:v>77.776649000000006</c:v>
                </c:pt>
                <c:pt idx="21514">
                  <c:v>77.769890000000004</c:v>
                </c:pt>
                <c:pt idx="21515">
                  <c:v>77.738028999999997</c:v>
                </c:pt>
                <c:pt idx="21516">
                  <c:v>77.750045999999998</c:v>
                </c:pt>
                <c:pt idx="21517">
                  <c:v>77.768387000000004</c:v>
                </c:pt>
                <c:pt idx="21518">
                  <c:v>77.758315999999994</c:v>
                </c:pt>
                <c:pt idx="21519">
                  <c:v>77.773346000000004</c:v>
                </c:pt>
                <c:pt idx="21520">
                  <c:v>77.743285999999998</c:v>
                </c:pt>
                <c:pt idx="21521">
                  <c:v>77.749297999999996</c:v>
                </c:pt>
                <c:pt idx="21522">
                  <c:v>77.754104999999996</c:v>
                </c:pt>
                <c:pt idx="21523">
                  <c:v>77.740729999999999</c:v>
                </c:pt>
                <c:pt idx="21524">
                  <c:v>77.767334000000005</c:v>
                </c:pt>
                <c:pt idx="21525">
                  <c:v>77.754554999999996</c:v>
                </c:pt>
                <c:pt idx="21526">
                  <c:v>77.757416000000006</c:v>
                </c:pt>
                <c:pt idx="21527">
                  <c:v>77.750045999999998</c:v>
                </c:pt>
                <c:pt idx="21528">
                  <c:v>77.730964999999998</c:v>
                </c:pt>
                <c:pt idx="21529">
                  <c:v>77.749145999999996</c:v>
                </c:pt>
                <c:pt idx="21530">
                  <c:v>77.747039999999998</c:v>
                </c:pt>
                <c:pt idx="21531">
                  <c:v>77.758469000000005</c:v>
                </c:pt>
                <c:pt idx="21532">
                  <c:v>77.757560999999995</c:v>
                </c:pt>
                <c:pt idx="21533">
                  <c:v>77.740729999999999</c:v>
                </c:pt>
                <c:pt idx="21534">
                  <c:v>77.766281000000006</c:v>
                </c:pt>
                <c:pt idx="21535">
                  <c:v>77.765975999999995</c:v>
                </c:pt>
                <c:pt idx="21536">
                  <c:v>77.769135000000006</c:v>
                </c:pt>
                <c:pt idx="21537">
                  <c:v>77.748694999999998</c:v>
                </c:pt>
                <c:pt idx="21538">
                  <c:v>77.754706999999996</c:v>
                </c:pt>
                <c:pt idx="21539">
                  <c:v>77.746291999999997</c:v>
                </c:pt>
                <c:pt idx="21540">
                  <c:v>77.755463000000006</c:v>
                </c:pt>
                <c:pt idx="21541">
                  <c:v>77.760566999999995</c:v>
                </c:pt>
                <c:pt idx="21542">
                  <c:v>77.768837000000005</c:v>
                </c:pt>
                <c:pt idx="21543">
                  <c:v>77.777252000000004</c:v>
                </c:pt>
                <c:pt idx="21544">
                  <c:v>77.771240000000006</c:v>
                </c:pt>
                <c:pt idx="21545">
                  <c:v>77.778908000000001</c:v>
                </c:pt>
                <c:pt idx="21546">
                  <c:v>77.765381000000005</c:v>
                </c:pt>
                <c:pt idx="21547">
                  <c:v>77.776497000000006</c:v>
                </c:pt>
                <c:pt idx="21548">
                  <c:v>77.778908000000001</c:v>
                </c:pt>
                <c:pt idx="21549">
                  <c:v>77.772591000000006</c:v>
                </c:pt>
                <c:pt idx="21550">
                  <c:v>77.778450000000007</c:v>
                </c:pt>
                <c:pt idx="21551">
                  <c:v>77.802498</c:v>
                </c:pt>
                <c:pt idx="21552">
                  <c:v>77.792427000000004</c:v>
                </c:pt>
                <c:pt idx="21553">
                  <c:v>77.776497000000006</c:v>
                </c:pt>
                <c:pt idx="21554">
                  <c:v>77.795135000000002</c:v>
                </c:pt>
                <c:pt idx="21555">
                  <c:v>77.799644000000001</c:v>
                </c:pt>
                <c:pt idx="21556">
                  <c:v>77.789276000000001</c:v>
                </c:pt>
                <c:pt idx="21557">
                  <c:v>77.787918000000005</c:v>
                </c:pt>
                <c:pt idx="21558">
                  <c:v>77.770638000000005</c:v>
                </c:pt>
                <c:pt idx="21559">
                  <c:v>77.790329</c:v>
                </c:pt>
                <c:pt idx="21560">
                  <c:v>77.800697</c:v>
                </c:pt>
                <c:pt idx="21561">
                  <c:v>77.787918000000005</c:v>
                </c:pt>
                <c:pt idx="21562">
                  <c:v>77.799492000000001</c:v>
                </c:pt>
                <c:pt idx="21563">
                  <c:v>77.801597999999998</c:v>
                </c:pt>
                <c:pt idx="21564">
                  <c:v>77.797539</c:v>
                </c:pt>
                <c:pt idx="21565">
                  <c:v>77.782364000000001</c:v>
                </c:pt>
                <c:pt idx="21566">
                  <c:v>77.784615000000002</c:v>
                </c:pt>
                <c:pt idx="21567">
                  <c:v>77.787918000000005</c:v>
                </c:pt>
                <c:pt idx="21568">
                  <c:v>77.787018000000003</c:v>
                </c:pt>
                <c:pt idx="21569">
                  <c:v>77.771538000000007</c:v>
                </c:pt>
                <c:pt idx="21570">
                  <c:v>77.781456000000006</c:v>
                </c:pt>
                <c:pt idx="21571">
                  <c:v>77.795738</c:v>
                </c:pt>
                <c:pt idx="21572">
                  <c:v>77.795287999999999</c:v>
                </c:pt>
                <c:pt idx="21573">
                  <c:v>77.822783999999999</c:v>
                </c:pt>
                <c:pt idx="21574">
                  <c:v>77.773346000000004</c:v>
                </c:pt>
                <c:pt idx="21575">
                  <c:v>77.79213</c:v>
                </c:pt>
                <c:pt idx="21576">
                  <c:v>77.789726000000002</c:v>
                </c:pt>
                <c:pt idx="21577">
                  <c:v>77.802498</c:v>
                </c:pt>
                <c:pt idx="21578">
                  <c:v>77.794837999999999</c:v>
                </c:pt>
                <c:pt idx="21579">
                  <c:v>77.811813000000001</c:v>
                </c:pt>
                <c:pt idx="21580">
                  <c:v>77.784317000000001</c:v>
                </c:pt>
                <c:pt idx="21581">
                  <c:v>77.808357000000001</c:v>
                </c:pt>
                <c:pt idx="21582">
                  <c:v>77.804001</c:v>
                </c:pt>
                <c:pt idx="21583">
                  <c:v>77.785515000000004</c:v>
                </c:pt>
                <c:pt idx="21584">
                  <c:v>77.806556999999998</c:v>
                </c:pt>
                <c:pt idx="21585">
                  <c:v>77.799042</c:v>
                </c:pt>
                <c:pt idx="21586">
                  <c:v>77.796790999999999</c:v>
                </c:pt>
                <c:pt idx="21587">
                  <c:v>77.818877999999998</c:v>
                </c:pt>
                <c:pt idx="21588">
                  <c:v>77.802948000000001</c:v>
                </c:pt>
                <c:pt idx="21589">
                  <c:v>77.808959999999999</c:v>
                </c:pt>
                <c:pt idx="21590">
                  <c:v>77.806106999999997</c:v>
                </c:pt>
                <c:pt idx="21591">
                  <c:v>77.825644999999994</c:v>
                </c:pt>
                <c:pt idx="21592">
                  <c:v>77.820685999999995</c:v>
                </c:pt>
                <c:pt idx="21593">
                  <c:v>77.821738999999994</c:v>
                </c:pt>
                <c:pt idx="21594">
                  <c:v>77.806556999999998</c:v>
                </c:pt>
                <c:pt idx="21595">
                  <c:v>77.807907</c:v>
                </c:pt>
                <c:pt idx="21596">
                  <c:v>77.824744999999993</c:v>
                </c:pt>
                <c:pt idx="21597">
                  <c:v>77.833457999999993</c:v>
                </c:pt>
                <c:pt idx="21598">
                  <c:v>77.837517000000005</c:v>
                </c:pt>
                <c:pt idx="21599">
                  <c:v>77.822783999999999</c:v>
                </c:pt>
                <c:pt idx="21600">
                  <c:v>77.823539999999994</c:v>
                </c:pt>
                <c:pt idx="21601">
                  <c:v>77.828948999999994</c:v>
                </c:pt>
                <c:pt idx="21602">
                  <c:v>77.808959999999999</c:v>
                </c:pt>
                <c:pt idx="21603">
                  <c:v>77.826995999999994</c:v>
                </c:pt>
                <c:pt idx="21604">
                  <c:v>77.838263999999995</c:v>
                </c:pt>
                <c:pt idx="21605">
                  <c:v>77.829102000000006</c:v>
                </c:pt>
                <c:pt idx="21606">
                  <c:v>77.825942999999995</c:v>
                </c:pt>
                <c:pt idx="21607">
                  <c:v>77.841721000000007</c:v>
                </c:pt>
                <c:pt idx="21608">
                  <c:v>77.830605000000006</c:v>
                </c:pt>
                <c:pt idx="21609">
                  <c:v>77.833457999999993</c:v>
                </c:pt>
                <c:pt idx="21610">
                  <c:v>77.840819999999994</c:v>
                </c:pt>
                <c:pt idx="21611">
                  <c:v>77.826545999999993</c:v>
                </c:pt>
                <c:pt idx="21612">
                  <c:v>77.825194999999994</c:v>
                </c:pt>
                <c:pt idx="21613">
                  <c:v>77.836310999999995</c:v>
                </c:pt>
                <c:pt idx="21614">
                  <c:v>77.843224000000006</c:v>
                </c:pt>
                <c:pt idx="21615">
                  <c:v>77.834961000000007</c:v>
                </c:pt>
                <c:pt idx="21616">
                  <c:v>77.848785000000007</c:v>
                </c:pt>
                <c:pt idx="21617">
                  <c:v>77.849091000000001</c:v>
                </c:pt>
                <c:pt idx="21618">
                  <c:v>77.839172000000005</c:v>
                </c:pt>
                <c:pt idx="21619">
                  <c:v>77.845634000000004</c:v>
                </c:pt>
                <c:pt idx="21620">
                  <c:v>77.834061000000005</c:v>
                </c:pt>
                <c:pt idx="21621">
                  <c:v>77.839316999999994</c:v>
                </c:pt>
                <c:pt idx="21622">
                  <c:v>77.846535000000003</c:v>
                </c:pt>
                <c:pt idx="21623">
                  <c:v>77.835860999999994</c:v>
                </c:pt>
                <c:pt idx="21624">
                  <c:v>77.848488000000003</c:v>
                </c:pt>
                <c:pt idx="21625">
                  <c:v>77.857803000000004</c:v>
                </c:pt>
                <c:pt idx="21626">
                  <c:v>77.858108999999999</c:v>
                </c:pt>
                <c:pt idx="21627">
                  <c:v>77.845329000000007</c:v>
                </c:pt>
                <c:pt idx="21628">
                  <c:v>77.849236000000005</c:v>
                </c:pt>
                <c:pt idx="21629">
                  <c:v>77.860512</c:v>
                </c:pt>
                <c:pt idx="21630">
                  <c:v>77.87764</c:v>
                </c:pt>
                <c:pt idx="21631">
                  <c:v>77.857956000000001</c:v>
                </c:pt>
                <c:pt idx="21632">
                  <c:v>77.867722000000001</c:v>
                </c:pt>
                <c:pt idx="21633">
                  <c:v>77.848640000000003</c:v>
                </c:pt>
                <c:pt idx="21634">
                  <c:v>77.864716000000001</c:v>
                </c:pt>
                <c:pt idx="21635">
                  <c:v>77.839470000000006</c:v>
                </c:pt>
                <c:pt idx="21636">
                  <c:v>77.839920000000006</c:v>
                </c:pt>
                <c:pt idx="21637">
                  <c:v>77.868324000000001</c:v>
                </c:pt>
                <c:pt idx="21638">
                  <c:v>77.842178000000004</c:v>
                </c:pt>
                <c:pt idx="21639">
                  <c:v>77.854500000000002</c:v>
                </c:pt>
                <c:pt idx="21640">
                  <c:v>77.859009</c:v>
                </c:pt>
                <c:pt idx="21641">
                  <c:v>77.865768000000003</c:v>
                </c:pt>
                <c:pt idx="21642">
                  <c:v>77.870728</c:v>
                </c:pt>
                <c:pt idx="21643">
                  <c:v>77.845778999999993</c:v>
                </c:pt>
                <c:pt idx="21644">
                  <c:v>77.865921</c:v>
                </c:pt>
                <c:pt idx="21645">
                  <c:v>77.857056</c:v>
                </c:pt>
                <c:pt idx="21646">
                  <c:v>77.869827000000001</c:v>
                </c:pt>
                <c:pt idx="21647">
                  <c:v>77.863517999999999</c:v>
                </c:pt>
                <c:pt idx="21648">
                  <c:v>77.868324000000001</c:v>
                </c:pt>
                <c:pt idx="21649">
                  <c:v>77.861710000000002</c:v>
                </c:pt>
                <c:pt idx="21650">
                  <c:v>77.875686999999999</c:v>
                </c:pt>
                <c:pt idx="21651">
                  <c:v>77.865166000000002</c:v>
                </c:pt>
                <c:pt idx="21652">
                  <c:v>77.875236999999998</c:v>
                </c:pt>
                <c:pt idx="21653">
                  <c:v>77.885459999999995</c:v>
                </c:pt>
                <c:pt idx="21654">
                  <c:v>77.860512</c:v>
                </c:pt>
                <c:pt idx="21655">
                  <c:v>77.874184</c:v>
                </c:pt>
                <c:pt idx="21656">
                  <c:v>77.890265999999997</c:v>
                </c:pt>
                <c:pt idx="21657">
                  <c:v>77.890868999999995</c:v>
                </c:pt>
                <c:pt idx="21658">
                  <c:v>77.886962999999994</c:v>
                </c:pt>
                <c:pt idx="21659">
                  <c:v>77.884101999999999</c:v>
                </c:pt>
                <c:pt idx="21660">
                  <c:v>77.901687999999993</c:v>
                </c:pt>
                <c:pt idx="21661">
                  <c:v>77.883956999999995</c:v>
                </c:pt>
                <c:pt idx="21662">
                  <c:v>77.891616999999997</c:v>
                </c:pt>
                <c:pt idx="21663">
                  <c:v>77.87133</c:v>
                </c:pt>
                <c:pt idx="21664">
                  <c:v>77.897628999999995</c:v>
                </c:pt>
                <c:pt idx="21665">
                  <c:v>77.897178999999994</c:v>
                </c:pt>
                <c:pt idx="21666">
                  <c:v>77.883353999999997</c:v>
                </c:pt>
                <c:pt idx="21667">
                  <c:v>77.889365999999995</c:v>
                </c:pt>
                <c:pt idx="21668">
                  <c:v>77.901984999999996</c:v>
                </c:pt>
                <c:pt idx="21669">
                  <c:v>77.880500999999995</c:v>
                </c:pt>
                <c:pt idx="21670">
                  <c:v>77.87764</c:v>
                </c:pt>
                <c:pt idx="21671">
                  <c:v>77.905144000000007</c:v>
                </c:pt>
                <c:pt idx="21672">
                  <c:v>77.891616999999997</c:v>
                </c:pt>
                <c:pt idx="21673">
                  <c:v>77.911308000000005</c:v>
                </c:pt>
                <c:pt idx="21674">
                  <c:v>77.883353999999997</c:v>
                </c:pt>
                <c:pt idx="21675">
                  <c:v>77.895225999999994</c:v>
                </c:pt>
                <c:pt idx="21676">
                  <c:v>77.907852000000005</c:v>
                </c:pt>
                <c:pt idx="21677">
                  <c:v>77.909949999999995</c:v>
                </c:pt>
                <c:pt idx="21678">
                  <c:v>77.917618000000004</c:v>
                </c:pt>
                <c:pt idx="21679">
                  <c:v>77.906647000000007</c:v>
                </c:pt>
                <c:pt idx="21680">
                  <c:v>77.921227000000002</c:v>
                </c:pt>
                <c:pt idx="21681">
                  <c:v>77.921227000000002</c:v>
                </c:pt>
                <c:pt idx="21682">
                  <c:v>77.898681999999994</c:v>
                </c:pt>
                <c:pt idx="21683">
                  <c:v>77.920174000000003</c:v>
                </c:pt>
                <c:pt idx="21684">
                  <c:v>77.910408000000004</c:v>
                </c:pt>
                <c:pt idx="21685">
                  <c:v>77.909499999999994</c:v>
                </c:pt>
                <c:pt idx="21686">
                  <c:v>77.919273000000004</c:v>
                </c:pt>
                <c:pt idx="21687">
                  <c:v>77.929939000000005</c:v>
                </c:pt>
                <c:pt idx="21688">
                  <c:v>77.924232000000003</c:v>
                </c:pt>
                <c:pt idx="21689">
                  <c:v>77.928139000000002</c:v>
                </c:pt>
                <c:pt idx="21690">
                  <c:v>77.924232000000003</c:v>
                </c:pt>
                <c:pt idx="21691">
                  <c:v>77.923180000000002</c:v>
                </c:pt>
                <c:pt idx="21692">
                  <c:v>77.915665000000004</c:v>
                </c:pt>
                <c:pt idx="21693">
                  <c:v>77.942115999999999</c:v>
                </c:pt>
                <c:pt idx="21694">
                  <c:v>77.936401000000004</c:v>
                </c:pt>
                <c:pt idx="21695">
                  <c:v>77.945273999999998</c:v>
                </c:pt>
                <c:pt idx="21696">
                  <c:v>77.922279000000003</c:v>
                </c:pt>
                <c:pt idx="21697">
                  <c:v>77.922127000000003</c:v>
                </c:pt>
                <c:pt idx="21698">
                  <c:v>77.933548000000002</c:v>
                </c:pt>
                <c:pt idx="21699">
                  <c:v>77.932945000000004</c:v>
                </c:pt>
                <c:pt idx="21700">
                  <c:v>77.911911000000003</c:v>
                </c:pt>
                <c:pt idx="21701">
                  <c:v>77.940460000000002</c:v>
                </c:pt>
                <c:pt idx="21702">
                  <c:v>77.940764999999999</c:v>
                </c:pt>
                <c:pt idx="21703">
                  <c:v>77.917923000000002</c:v>
                </c:pt>
                <c:pt idx="21704">
                  <c:v>77.920326000000003</c:v>
                </c:pt>
                <c:pt idx="21705">
                  <c:v>77.926636000000002</c:v>
                </c:pt>
                <c:pt idx="21706">
                  <c:v>77.946021999999999</c:v>
                </c:pt>
                <c:pt idx="21707">
                  <c:v>77.944220999999999</c:v>
                </c:pt>
                <c:pt idx="21708">
                  <c:v>77.933852999999999</c:v>
                </c:pt>
                <c:pt idx="21709">
                  <c:v>77.958045999999996</c:v>
                </c:pt>
                <c:pt idx="21710">
                  <c:v>77.937004000000002</c:v>
                </c:pt>
                <c:pt idx="21711">
                  <c:v>77.936256</c:v>
                </c:pt>
                <c:pt idx="21712">
                  <c:v>77.931145000000001</c:v>
                </c:pt>
                <c:pt idx="21713">
                  <c:v>77.951430999999999</c:v>
                </c:pt>
                <c:pt idx="21714">
                  <c:v>77.955489999999998</c:v>
                </c:pt>
                <c:pt idx="21715">
                  <c:v>77.946021999999999</c:v>
                </c:pt>
                <c:pt idx="21716">
                  <c:v>77.958945999999997</c:v>
                </c:pt>
                <c:pt idx="21717">
                  <c:v>77.963752999999997</c:v>
                </c:pt>
                <c:pt idx="21718">
                  <c:v>77.949928</c:v>
                </c:pt>
                <c:pt idx="21719">
                  <c:v>77.950530999999998</c:v>
                </c:pt>
                <c:pt idx="21720">
                  <c:v>77.956092999999996</c:v>
                </c:pt>
                <c:pt idx="21721">
                  <c:v>77.971725000000006</c:v>
                </c:pt>
                <c:pt idx="21722">
                  <c:v>77.960296999999997</c:v>
                </c:pt>
                <c:pt idx="21723">
                  <c:v>77.952483999999998</c:v>
                </c:pt>
                <c:pt idx="21724">
                  <c:v>77.970673000000005</c:v>
                </c:pt>
                <c:pt idx="21725">
                  <c:v>77.976226999999994</c:v>
                </c:pt>
                <c:pt idx="21726">
                  <c:v>77.958343999999997</c:v>
                </c:pt>
                <c:pt idx="21727">
                  <c:v>77.968261999999996</c:v>
                </c:pt>
                <c:pt idx="21728">
                  <c:v>77.979384999999994</c:v>
                </c:pt>
                <c:pt idx="21729">
                  <c:v>77.984947000000005</c:v>
                </c:pt>
                <c:pt idx="21730">
                  <c:v>77.980887999999993</c:v>
                </c:pt>
                <c:pt idx="21731">
                  <c:v>77.999527</c:v>
                </c:pt>
                <c:pt idx="21732">
                  <c:v>77.990807000000004</c:v>
                </c:pt>
                <c:pt idx="21733">
                  <c:v>77.979538000000005</c:v>
                </c:pt>
                <c:pt idx="21734">
                  <c:v>77.978035000000006</c:v>
                </c:pt>
                <c:pt idx="21735">
                  <c:v>77.993660000000006</c:v>
                </c:pt>
                <c:pt idx="21736">
                  <c:v>77.980887999999993</c:v>
                </c:pt>
                <c:pt idx="21737">
                  <c:v>77.967811999999995</c:v>
                </c:pt>
                <c:pt idx="21738">
                  <c:v>77.967667000000006</c:v>
                </c:pt>
                <c:pt idx="21739">
                  <c:v>77.988701000000006</c:v>
                </c:pt>
                <c:pt idx="21740">
                  <c:v>78.005836000000002</c:v>
                </c:pt>
                <c:pt idx="21741">
                  <c:v>78.004333000000003</c:v>
                </c:pt>
                <c:pt idx="21742">
                  <c:v>78.013953999999998</c:v>
                </c:pt>
                <c:pt idx="21743">
                  <c:v>77.990807000000004</c:v>
                </c:pt>
                <c:pt idx="21744">
                  <c:v>77.987801000000005</c:v>
                </c:pt>
                <c:pt idx="21745">
                  <c:v>77.994568000000001</c:v>
                </c:pt>
                <c:pt idx="21746">
                  <c:v>77.991707000000005</c:v>
                </c:pt>
                <c:pt idx="21747">
                  <c:v>78.001625000000004</c:v>
                </c:pt>
                <c:pt idx="21748">
                  <c:v>77.992157000000006</c:v>
                </c:pt>
                <c:pt idx="21749">
                  <c:v>78.008094999999997</c:v>
                </c:pt>
                <c:pt idx="21750">
                  <c:v>77.999977000000001</c:v>
                </c:pt>
                <c:pt idx="21751">
                  <c:v>77.999077</c:v>
                </c:pt>
                <c:pt idx="21752">
                  <c:v>78.012298999999999</c:v>
                </c:pt>
                <c:pt idx="21753">
                  <c:v>78.010947999999999</c:v>
                </c:pt>
                <c:pt idx="21754">
                  <c:v>77.999527</c:v>
                </c:pt>
                <c:pt idx="21755">
                  <c:v>78.005989</c:v>
                </c:pt>
                <c:pt idx="21756">
                  <c:v>77.999977000000001</c:v>
                </c:pt>
                <c:pt idx="21757">
                  <c:v>77.994118</c:v>
                </c:pt>
                <c:pt idx="21758">
                  <c:v>78.021766999999997</c:v>
                </c:pt>
                <c:pt idx="21759">
                  <c:v>78.003128000000004</c:v>
                </c:pt>
                <c:pt idx="21760">
                  <c:v>78.012450999999999</c:v>
                </c:pt>
                <c:pt idx="21761">
                  <c:v>78.014854</c:v>
                </c:pt>
                <c:pt idx="21762">
                  <c:v>78.004486</c:v>
                </c:pt>
                <c:pt idx="21763">
                  <c:v>78.002533</c:v>
                </c:pt>
                <c:pt idx="21764">
                  <c:v>78.034996000000007</c:v>
                </c:pt>
                <c:pt idx="21765">
                  <c:v>78.004486</c:v>
                </c:pt>
                <c:pt idx="21766">
                  <c:v>78.011246</c:v>
                </c:pt>
                <c:pt idx="21767">
                  <c:v>78.033034999999998</c:v>
                </c:pt>
                <c:pt idx="21768">
                  <c:v>78.042205999999993</c:v>
                </c:pt>
                <c:pt idx="21769">
                  <c:v>78.024619999999999</c:v>
                </c:pt>
                <c:pt idx="21770">
                  <c:v>78.047768000000005</c:v>
                </c:pt>
                <c:pt idx="21771">
                  <c:v>78.027023</c:v>
                </c:pt>
                <c:pt idx="21772">
                  <c:v>78.026122999999998</c:v>
                </c:pt>
                <c:pt idx="21773">
                  <c:v>78.033339999999995</c:v>
                </c:pt>
                <c:pt idx="21774">
                  <c:v>78.035895999999994</c:v>
                </c:pt>
                <c:pt idx="21775">
                  <c:v>78.056335000000004</c:v>
                </c:pt>
                <c:pt idx="21776">
                  <c:v>78.040405000000007</c:v>
                </c:pt>
                <c:pt idx="21777">
                  <c:v>78.043861000000007</c:v>
                </c:pt>
                <c:pt idx="21778">
                  <c:v>78.044762000000006</c:v>
                </c:pt>
                <c:pt idx="21779">
                  <c:v>78.044608999999994</c:v>
                </c:pt>
                <c:pt idx="21780">
                  <c:v>78.054382000000004</c:v>
                </c:pt>
                <c:pt idx="21781">
                  <c:v>78.028983999999994</c:v>
                </c:pt>
                <c:pt idx="21782">
                  <c:v>78.036949000000007</c:v>
                </c:pt>
                <c:pt idx="21783">
                  <c:v>78.050171000000006</c:v>
                </c:pt>
                <c:pt idx="21784">
                  <c:v>78.027175999999997</c:v>
                </c:pt>
                <c:pt idx="21785">
                  <c:v>78.046561999999994</c:v>
                </c:pt>
                <c:pt idx="21786">
                  <c:v>78.064751000000001</c:v>
                </c:pt>
                <c:pt idx="21787">
                  <c:v>78.044762000000006</c:v>
                </c:pt>
                <c:pt idx="21788">
                  <c:v>78.060692000000003</c:v>
                </c:pt>
                <c:pt idx="21789">
                  <c:v>78.043105999999995</c:v>
                </c:pt>
                <c:pt idx="21790">
                  <c:v>78.061440000000005</c:v>
                </c:pt>
                <c:pt idx="21791">
                  <c:v>78.06926</c:v>
                </c:pt>
                <c:pt idx="21792">
                  <c:v>78.055428000000006</c:v>
                </c:pt>
                <c:pt idx="21793">
                  <c:v>78.065353000000002</c:v>
                </c:pt>
                <c:pt idx="21794">
                  <c:v>78.062943000000004</c:v>
                </c:pt>
                <c:pt idx="21795">
                  <c:v>78.069107000000002</c:v>
                </c:pt>
                <c:pt idx="21796">
                  <c:v>78.065804</c:v>
                </c:pt>
                <c:pt idx="21797">
                  <c:v>78.074966000000003</c:v>
                </c:pt>
                <c:pt idx="21798">
                  <c:v>78.06926</c:v>
                </c:pt>
                <c:pt idx="21799">
                  <c:v>78.063393000000005</c:v>
                </c:pt>
                <c:pt idx="21800">
                  <c:v>78.097960999999998</c:v>
                </c:pt>
                <c:pt idx="21801">
                  <c:v>78.063698000000002</c:v>
                </c:pt>
                <c:pt idx="21802">
                  <c:v>78.074066000000002</c:v>
                </c:pt>
                <c:pt idx="21803">
                  <c:v>78.062195000000003</c:v>
                </c:pt>
                <c:pt idx="21804">
                  <c:v>78.054526999999993</c:v>
                </c:pt>
                <c:pt idx="21805">
                  <c:v>78.077972000000003</c:v>
                </c:pt>
                <c:pt idx="21806">
                  <c:v>78.081429</c:v>
                </c:pt>
                <c:pt idx="21807">
                  <c:v>78.078125</c:v>
                </c:pt>
                <c:pt idx="21808">
                  <c:v>78.077522000000002</c:v>
                </c:pt>
                <c:pt idx="21809">
                  <c:v>78.086242999999996</c:v>
                </c:pt>
                <c:pt idx="21810">
                  <c:v>78.073166000000001</c:v>
                </c:pt>
                <c:pt idx="21811">
                  <c:v>78.097060999999997</c:v>
                </c:pt>
                <c:pt idx="21812">
                  <c:v>78.094802999999999</c:v>
                </c:pt>
                <c:pt idx="21813">
                  <c:v>78.085937999999999</c:v>
                </c:pt>
                <c:pt idx="21814">
                  <c:v>78.106826999999996</c:v>
                </c:pt>
                <c:pt idx="21815">
                  <c:v>78.114647000000005</c:v>
                </c:pt>
                <c:pt idx="21816">
                  <c:v>78.115395000000007</c:v>
                </c:pt>
                <c:pt idx="21817">
                  <c:v>78.129524000000004</c:v>
                </c:pt>
                <c:pt idx="21818">
                  <c:v>78.084289999999996</c:v>
                </c:pt>
                <c:pt idx="21819">
                  <c:v>78.103522999999996</c:v>
                </c:pt>
                <c:pt idx="21820">
                  <c:v>78.127571000000003</c:v>
                </c:pt>
                <c:pt idx="21821">
                  <c:v>78.098716999999994</c:v>
                </c:pt>
                <c:pt idx="21822">
                  <c:v>78.132828000000003</c:v>
                </c:pt>
                <c:pt idx="21823">
                  <c:v>78.125015000000005</c:v>
                </c:pt>
                <c:pt idx="21824">
                  <c:v>78.122612000000004</c:v>
                </c:pt>
                <c:pt idx="21825">
                  <c:v>78.123512000000005</c:v>
                </c:pt>
                <c:pt idx="21826">
                  <c:v>78.123062000000004</c:v>
                </c:pt>
                <c:pt idx="21827">
                  <c:v>78.135384000000002</c:v>
                </c:pt>
                <c:pt idx="21828">
                  <c:v>78.129822000000004</c:v>
                </c:pt>
                <c:pt idx="21829">
                  <c:v>78.117348000000007</c:v>
                </c:pt>
                <c:pt idx="21830">
                  <c:v>78.116150000000005</c:v>
                </c:pt>
                <c:pt idx="21831">
                  <c:v>78.139893000000001</c:v>
                </c:pt>
                <c:pt idx="21832">
                  <c:v>78.115097000000006</c:v>
                </c:pt>
                <c:pt idx="21833">
                  <c:v>78.140640000000005</c:v>
                </c:pt>
                <c:pt idx="21834">
                  <c:v>78.128165999999993</c:v>
                </c:pt>
                <c:pt idx="21835">
                  <c:v>78.131325000000004</c:v>
                </c:pt>
                <c:pt idx="21836">
                  <c:v>78.135384000000002</c:v>
                </c:pt>
                <c:pt idx="21837">
                  <c:v>78.154471999999998</c:v>
                </c:pt>
                <c:pt idx="21838">
                  <c:v>78.122612000000004</c:v>
                </c:pt>
                <c:pt idx="21839">
                  <c:v>78.165290999999996</c:v>
                </c:pt>
                <c:pt idx="21840">
                  <c:v>78.144096000000005</c:v>
                </c:pt>
                <c:pt idx="21841">
                  <c:v>78.157027999999997</c:v>
                </c:pt>
                <c:pt idx="21842">
                  <c:v>78.159430999999998</c:v>
                </c:pt>
                <c:pt idx="21843">
                  <c:v>78.147102000000004</c:v>
                </c:pt>
                <c:pt idx="21844">
                  <c:v>78.149963</c:v>
                </c:pt>
                <c:pt idx="21845">
                  <c:v>78.155067000000003</c:v>
                </c:pt>
                <c:pt idx="21846">
                  <c:v>78.135681000000005</c:v>
                </c:pt>
                <c:pt idx="21847">
                  <c:v>78.156424999999999</c:v>
                </c:pt>
                <c:pt idx="21848">
                  <c:v>78.155067000000003</c:v>
                </c:pt>
                <c:pt idx="21849">
                  <c:v>78.166793999999996</c:v>
                </c:pt>
                <c:pt idx="21850">
                  <c:v>78.159278999999998</c:v>
                </c:pt>
                <c:pt idx="21851">
                  <c:v>78.162284999999997</c:v>
                </c:pt>
                <c:pt idx="21852">
                  <c:v>78.157325999999998</c:v>
                </c:pt>
                <c:pt idx="21853">
                  <c:v>78.156272999999999</c:v>
                </c:pt>
                <c:pt idx="21854">
                  <c:v>78.165290999999996</c:v>
                </c:pt>
                <c:pt idx="21855">
                  <c:v>78.163337999999996</c:v>
                </c:pt>
                <c:pt idx="21856">
                  <c:v>78.175055999999998</c:v>
                </c:pt>
                <c:pt idx="21857">
                  <c:v>78.175055999999998</c:v>
                </c:pt>
                <c:pt idx="21858">
                  <c:v>78.177916999999994</c:v>
                </c:pt>
                <c:pt idx="21859">
                  <c:v>78.155067000000003</c:v>
                </c:pt>
                <c:pt idx="21860">
                  <c:v>78.177466999999993</c:v>
                </c:pt>
                <c:pt idx="21861">
                  <c:v>78.175208999999995</c:v>
                </c:pt>
                <c:pt idx="21862">
                  <c:v>78.191742000000005</c:v>
                </c:pt>
                <c:pt idx="21863">
                  <c:v>78.172202999999996</c:v>
                </c:pt>
                <c:pt idx="21864">
                  <c:v>78.187683000000007</c:v>
                </c:pt>
                <c:pt idx="21865">
                  <c:v>78.188438000000005</c:v>
                </c:pt>
                <c:pt idx="21866">
                  <c:v>78.171149999999997</c:v>
                </c:pt>
                <c:pt idx="21867">
                  <c:v>78.174003999999996</c:v>
                </c:pt>
                <c:pt idx="21868">
                  <c:v>78.186333000000005</c:v>
                </c:pt>
                <c:pt idx="21869">
                  <c:v>78.186333000000005</c:v>
                </c:pt>
                <c:pt idx="21870">
                  <c:v>78.178512999999995</c:v>
                </c:pt>
                <c:pt idx="21871">
                  <c:v>78.192038999999994</c:v>
                </c:pt>
                <c:pt idx="21872">
                  <c:v>78.171599999999998</c:v>
                </c:pt>
                <c:pt idx="21873">
                  <c:v>78.175055999999998</c:v>
                </c:pt>
                <c:pt idx="21874">
                  <c:v>78.193245000000005</c:v>
                </c:pt>
                <c:pt idx="21875">
                  <c:v>78.186333000000005</c:v>
                </c:pt>
                <c:pt idx="21876">
                  <c:v>78.201363000000001</c:v>
                </c:pt>
                <c:pt idx="21877">
                  <c:v>78.202110000000005</c:v>
                </c:pt>
                <c:pt idx="21878">
                  <c:v>78.188438000000005</c:v>
                </c:pt>
                <c:pt idx="21879">
                  <c:v>78.203613000000004</c:v>
                </c:pt>
                <c:pt idx="21880">
                  <c:v>78.222999999999999</c:v>
                </c:pt>
                <c:pt idx="21881">
                  <c:v>78.209923000000003</c:v>
                </c:pt>
                <c:pt idx="21882">
                  <c:v>78.209473000000003</c:v>
                </c:pt>
                <c:pt idx="21883">
                  <c:v>78.212631000000002</c:v>
                </c:pt>
                <c:pt idx="21884">
                  <c:v>78.200455000000005</c:v>
                </c:pt>
                <c:pt idx="21885">
                  <c:v>78.230812</c:v>
                </c:pt>
                <c:pt idx="21886">
                  <c:v>78.219245999999998</c:v>
                </c:pt>
                <c:pt idx="21887">
                  <c:v>78.204819000000001</c:v>
                </c:pt>
                <c:pt idx="21888">
                  <c:v>78.215637000000001</c:v>
                </c:pt>
                <c:pt idx="21889">
                  <c:v>78.206772000000001</c:v>
                </c:pt>
                <c:pt idx="21890">
                  <c:v>78.203461000000004</c:v>
                </c:pt>
                <c:pt idx="21891">
                  <c:v>78.203911000000005</c:v>
                </c:pt>
                <c:pt idx="21892">
                  <c:v>78.222549000000001</c:v>
                </c:pt>
                <c:pt idx="21893">
                  <c:v>78.218192999999999</c:v>
                </c:pt>
                <c:pt idx="21894">
                  <c:v>78.204063000000005</c:v>
                </c:pt>
                <c:pt idx="21895">
                  <c:v>78.210228000000001</c:v>
                </c:pt>
                <c:pt idx="21896">
                  <c:v>78.213836999999998</c:v>
                </c:pt>
                <c:pt idx="21897">
                  <c:v>78.213836999999998</c:v>
                </c:pt>
                <c:pt idx="21898">
                  <c:v>78.210830999999999</c:v>
                </c:pt>
                <c:pt idx="21899">
                  <c:v>78.202110000000005</c:v>
                </c:pt>
                <c:pt idx="21900">
                  <c:v>78.227058</c:v>
                </c:pt>
                <c:pt idx="21901">
                  <c:v>78.227058</c:v>
                </c:pt>
                <c:pt idx="21902">
                  <c:v>78.207970000000003</c:v>
                </c:pt>
                <c:pt idx="21903">
                  <c:v>78.210228000000001</c:v>
                </c:pt>
                <c:pt idx="21904">
                  <c:v>78.232917999999998</c:v>
                </c:pt>
                <c:pt idx="21905">
                  <c:v>78.215789999999998</c:v>
                </c:pt>
                <c:pt idx="21906">
                  <c:v>78.237128999999996</c:v>
                </c:pt>
                <c:pt idx="21907">
                  <c:v>78.231414999999998</c:v>
                </c:pt>
                <c:pt idx="21908">
                  <c:v>78.207069000000004</c:v>
                </c:pt>
                <c:pt idx="21909">
                  <c:v>78.241332999999997</c:v>
                </c:pt>
                <c:pt idx="21910">
                  <c:v>78.225853000000001</c:v>
                </c:pt>
                <c:pt idx="21911">
                  <c:v>78.229613999999998</c:v>
                </c:pt>
                <c:pt idx="21912">
                  <c:v>78.227508999999998</c:v>
                </c:pt>
                <c:pt idx="21913">
                  <c:v>78.248703000000006</c:v>
                </c:pt>
                <c:pt idx="21914">
                  <c:v>78.248397999999995</c:v>
                </c:pt>
                <c:pt idx="21915">
                  <c:v>78.238326999999998</c:v>
                </c:pt>
                <c:pt idx="21916">
                  <c:v>78.252609000000007</c:v>
                </c:pt>
                <c:pt idx="21917">
                  <c:v>78.254562000000007</c:v>
                </c:pt>
                <c:pt idx="21918">
                  <c:v>78.243735999999998</c:v>
                </c:pt>
                <c:pt idx="21919">
                  <c:v>78.257712999999995</c:v>
                </c:pt>
                <c:pt idx="21920">
                  <c:v>78.272141000000005</c:v>
                </c:pt>
                <c:pt idx="21921">
                  <c:v>78.247200000000007</c:v>
                </c:pt>
                <c:pt idx="21922">
                  <c:v>78.254409999999993</c:v>
                </c:pt>
                <c:pt idx="21923">
                  <c:v>78.253356999999994</c:v>
                </c:pt>
                <c:pt idx="21924">
                  <c:v>78.258315999999994</c:v>
                </c:pt>
                <c:pt idx="21925">
                  <c:v>78.255913000000007</c:v>
                </c:pt>
                <c:pt idx="21926">
                  <c:v>78.265083000000004</c:v>
                </c:pt>
                <c:pt idx="21927">
                  <c:v>78.273949000000002</c:v>
                </c:pt>
                <c:pt idx="21928">
                  <c:v>78.271240000000006</c:v>
                </c:pt>
                <c:pt idx="21929">
                  <c:v>78.269287000000006</c:v>
                </c:pt>
                <c:pt idx="21930">
                  <c:v>78.273949000000002</c:v>
                </c:pt>
                <c:pt idx="21931">
                  <c:v>78.259972000000005</c:v>
                </c:pt>
                <c:pt idx="21932">
                  <c:v>78.270638000000005</c:v>
                </c:pt>
                <c:pt idx="21933">
                  <c:v>78.257416000000006</c:v>
                </c:pt>
                <c:pt idx="21934">
                  <c:v>78.259674000000004</c:v>
                </c:pt>
                <c:pt idx="21935">
                  <c:v>78.269287000000006</c:v>
                </c:pt>
                <c:pt idx="21936">
                  <c:v>78.270638000000005</c:v>
                </c:pt>
                <c:pt idx="21937">
                  <c:v>78.285667000000004</c:v>
                </c:pt>
                <c:pt idx="21938">
                  <c:v>78.296042999999997</c:v>
                </c:pt>
                <c:pt idx="21939">
                  <c:v>78.265381000000005</c:v>
                </c:pt>
                <c:pt idx="21940">
                  <c:v>78.283417</c:v>
                </c:pt>
                <c:pt idx="21941">
                  <c:v>78.276955000000001</c:v>
                </c:pt>
                <c:pt idx="21942">
                  <c:v>78.268990000000002</c:v>
                </c:pt>
                <c:pt idx="21943">
                  <c:v>78.263130000000004</c:v>
                </c:pt>
                <c:pt idx="21944">
                  <c:v>78.259972000000005</c:v>
                </c:pt>
                <c:pt idx="21945">
                  <c:v>78.263428000000005</c:v>
                </c:pt>
                <c:pt idx="21946">
                  <c:v>78.277107000000001</c:v>
                </c:pt>
                <c:pt idx="21947">
                  <c:v>78.287773000000001</c:v>
                </c:pt>
                <c:pt idx="21948">
                  <c:v>78.286720000000003</c:v>
                </c:pt>
                <c:pt idx="21949">
                  <c:v>78.279510000000002</c:v>
                </c:pt>
                <c:pt idx="21950">
                  <c:v>78.310471000000007</c:v>
                </c:pt>
                <c:pt idx="21951">
                  <c:v>78.294539999999998</c:v>
                </c:pt>
                <c:pt idx="21952">
                  <c:v>78.293633</c:v>
                </c:pt>
                <c:pt idx="21953">
                  <c:v>78.306556999999998</c:v>
                </c:pt>
                <c:pt idx="21954">
                  <c:v>78.305808999999996</c:v>
                </c:pt>
                <c:pt idx="21955">
                  <c:v>78.305358999999996</c:v>
                </c:pt>
                <c:pt idx="21956">
                  <c:v>78.301597999999998</c:v>
                </c:pt>
                <c:pt idx="21957">
                  <c:v>78.324141999999995</c:v>
                </c:pt>
                <c:pt idx="21958">
                  <c:v>78.307464999999993</c:v>
                </c:pt>
                <c:pt idx="21959">
                  <c:v>78.315124999999995</c:v>
                </c:pt>
                <c:pt idx="21960">
                  <c:v>78.320685999999995</c:v>
                </c:pt>
                <c:pt idx="21961">
                  <c:v>78.316779999999994</c:v>
                </c:pt>
                <c:pt idx="21962">
                  <c:v>78.321738999999994</c:v>
                </c:pt>
                <c:pt idx="21963">
                  <c:v>78.322036999999995</c:v>
                </c:pt>
                <c:pt idx="21964">
                  <c:v>78.319785999999993</c:v>
                </c:pt>
                <c:pt idx="21965">
                  <c:v>78.311820999999995</c:v>
                </c:pt>
                <c:pt idx="21966">
                  <c:v>78.325942999999995</c:v>
                </c:pt>
                <c:pt idx="21967">
                  <c:v>78.333457999999993</c:v>
                </c:pt>
                <c:pt idx="21968">
                  <c:v>78.342026000000004</c:v>
                </c:pt>
                <c:pt idx="21969">
                  <c:v>78.311370999999994</c:v>
                </c:pt>
                <c:pt idx="21970">
                  <c:v>78.332863000000003</c:v>
                </c:pt>
                <c:pt idx="21971">
                  <c:v>78.327904000000004</c:v>
                </c:pt>
                <c:pt idx="21972">
                  <c:v>78.333763000000005</c:v>
                </c:pt>
                <c:pt idx="21973">
                  <c:v>78.341728000000003</c:v>
                </c:pt>
                <c:pt idx="21974">
                  <c:v>78.333763000000005</c:v>
                </c:pt>
                <c:pt idx="21975">
                  <c:v>78.352844000000005</c:v>
                </c:pt>
                <c:pt idx="21976">
                  <c:v>78.332260000000005</c:v>
                </c:pt>
                <c:pt idx="21977">
                  <c:v>78.372535999999997</c:v>
                </c:pt>
                <c:pt idx="21978">
                  <c:v>78.350441000000004</c:v>
                </c:pt>
                <c:pt idx="21979">
                  <c:v>78.347885000000005</c:v>
                </c:pt>
                <c:pt idx="21980">
                  <c:v>78.333763000000005</c:v>
                </c:pt>
                <c:pt idx="21981">
                  <c:v>78.362312000000003</c:v>
                </c:pt>
                <c:pt idx="21982">
                  <c:v>78.341728000000003</c:v>
                </c:pt>
                <c:pt idx="21983">
                  <c:v>78.352394000000004</c:v>
                </c:pt>
                <c:pt idx="21984">
                  <c:v>78.351044000000002</c:v>
                </c:pt>
                <c:pt idx="21985">
                  <c:v>78.348488000000003</c:v>
                </c:pt>
                <c:pt idx="21986">
                  <c:v>78.363219999999998</c:v>
                </c:pt>
                <c:pt idx="21987">
                  <c:v>78.349388000000005</c:v>
                </c:pt>
                <c:pt idx="21988">
                  <c:v>78.342628000000005</c:v>
                </c:pt>
                <c:pt idx="21989">
                  <c:v>78.346535000000003</c:v>
                </c:pt>
                <c:pt idx="21990">
                  <c:v>78.360664</c:v>
                </c:pt>
                <c:pt idx="21991">
                  <c:v>78.363669999999999</c:v>
                </c:pt>
                <c:pt idx="21992">
                  <c:v>78.373885999999999</c:v>
                </c:pt>
                <c:pt idx="21993">
                  <c:v>78.365622999999999</c:v>
                </c:pt>
                <c:pt idx="21994">
                  <c:v>78.368781999999996</c:v>
                </c:pt>
                <c:pt idx="21995">
                  <c:v>78.371634999999998</c:v>
                </c:pt>
                <c:pt idx="21996">
                  <c:v>78.380347999999998</c:v>
                </c:pt>
                <c:pt idx="21997">
                  <c:v>78.365172999999999</c:v>
                </c:pt>
                <c:pt idx="21998">
                  <c:v>78.344131000000004</c:v>
                </c:pt>
                <c:pt idx="21999">
                  <c:v>78.360664</c:v>
                </c:pt>
                <c:pt idx="22000">
                  <c:v>78.378844999999998</c:v>
                </c:pt>
                <c:pt idx="22001">
                  <c:v>78.368628999999999</c:v>
                </c:pt>
                <c:pt idx="22002">
                  <c:v>78.370429999999999</c:v>
                </c:pt>
                <c:pt idx="22003">
                  <c:v>78.377494999999996</c:v>
                </c:pt>
                <c:pt idx="22004">
                  <c:v>78.370429999999999</c:v>
                </c:pt>
                <c:pt idx="22005">
                  <c:v>78.385161999999994</c:v>
                </c:pt>
                <c:pt idx="22006">
                  <c:v>78.378394999999998</c:v>
                </c:pt>
                <c:pt idx="22007">
                  <c:v>78.380500999999995</c:v>
                </c:pt>
                <c:pt idx="22008">
                  <c:v>78.398087000000004</c:v>
                </c:pt>
                <c:pt idx="22009">
                  <c:v>78.388167999999993</c:v>
                </c:pt>
                <c:pt idx="22010">
                  <c:v>78.391022000000007</c:v>
                </c:pt>
                <c:pt idx="22011">
                  <c:v>78.392219999999995</c:v>
                </c:pt>
                <c:pt idx="22012">
                  <c:v>78.403343000000007</c:v>
                </c:pt>
                <c:pt idx="22013">
                  <c:v>78.401093000000003</c:v>
                </c:pt>
                <c:pt idx="22014">
                  <c:v>78.392677000000006</c:v>
                </c:pt>
                <c:pt idx="22015">
                  <c:v>78.398383999999993</c:v>
                </c:pt>
                <c:pt idx="22016">
                  <c:v>78.409958000000003</c:v>
                </c:pt>
                <c:pt idx="22017">
                  <c:v>78.414612000000005</c:v>
                </c:pt>
                <c:pt idx="22018">
                  <c:v>78.417770000000004</c:v>
                </c:pt>
                <c:pt idx="22019">
                  <c:v>78.425133000000002</c:v>
                </c:pt>
                <c:pt idx="22020">
                  <c:v>78.414162000000005</c:v>
                </c:pt>
                <c:pt idx="22021">
                  <c:v>78.410255000000006</c:v>
                </c:pt>
                <c:pt idx="22022">
                  <c:v>78.421227000000002</c:v>
                </c:pt>
                <c:pt idx="22023">
                  <c:v>78.423484999999999</c:v>
                </c:pt>
                <c:pt idx="22024">
                  <c:v>78.418075999999999</c:v>
                </c:pt>
                <c:pt idx="22025">
                  <c:v>78.435203999999999</c:v>
                </c:pt>
                <c:pt idx="22026">
                  <c:v>78.413261000000006</c:v>
                </c:pt>
                <c:pt idx="22027">
                  <c:v>78.434151</c:v>
                </c:pt>
                <c:pt idx="22028">
                  <c:v>78.449180999999996</c:v>
                </c:pt>
                <c:pt idx="22029">
                  <c:v>78.430549999999997</c:v>
                </c:pt>
                <c:pt idx="22030">
                  <c:v>78.430396999999999</c:v>
                </c:pt>
                <c:pt idx="22031">
                  <c:v>78.434753000000001</c:v>
                </c:pt>
                <c:pt idx="22032">
                  <c:v>78.447074999999998</c:v>
                </c:pt>
                <c:pt idx="22033">
                  <c:v>78.461205000000007</c:v>
                </c:pt>
                <c:pt idx="22034">
                  <c:v>78.448432999999994</c:v>
                </c:pt>
                <c:pt idx="22035">
                  <c:v>78.460753999999994</c:v>
                </c:pt>
                <c:pt idx="22036">
                  <c:v>78.467063999999993</c:v>
                </c:pt>
                <c:pt idx="22037">
                  <c:v>78.450835999999995</c:v>
                </c:pt>
                <c:pt idx="22038">
                  <c:v>78.470070000000007</c:v>
                </c:pt>
                <c:pt idx="22039">
                  <c:v>78.480293000000003</c:v>
                </c:pt>
                <c:pt idx="22040">
                  <c:v>78.473076000000006</c:v>
                </c:pt>
                <c:pt idx="22041">
                  <c:v>78.477287000000004</c:v>
                </c:pt>
                <c:pt idx="22042">
                  <c:v>78.492615000000001</c:v>
                </c:pt>
                <c:pt idx="22043">
                  <c:v>78.490059000000002</c:v>
                </c:pt>
                <c:pt idx="22044">
                  <c:v>78.489761000000001</c:v>
                </c:pt>
                <c:pt idx="22045">
                  <c:v>78.475334000000004</c:v>
                </c:pt>
                <c:pt idx="22046">
                  <c:v>78.500427000000002</c:v>
                </c:pt>
                <c:pt idx="22047">
                  <c:v>78.506287</c:v>
                </c:pt>
                <c:pt idx="22048">
                  <c:v>78.506287</c:v>
                </c:pt>
                <c:pt idx="22049">
                  <c:v>78.508246999999997</c:v>
                </c:pt>
                <c:pt idx="22050">
                  <c:v>78.503883000000002</c:v>
                </c:pt>
                <c:pt idx="22051">
                  <c:v>78.512298999999999</c:v>
                </c:pt>
                <c:pt idx="22052">
                  <c:v>78.508842000000001</c:v>
                </c:pt>
                <c:pt idx="22053">
                  <c:v>78.499825000000001</c:v>
                </c:pt>
                <c:pt idx="22054">
                  <c:v>78.516509999999997</c:v>
                </c:pt>
                <c:pt idx="22055">
                  <c:v>78.503433000000001</c:v>
                </c:pt>
                <c:pt idx="22056">
                  <c:v>78.504784000000001</c:v>
                </c:pt>
                <c:pt idx="22057">
                  <c:v>78.536797000000007</c:v>
                </c:pt>
                <c:pt idx="22058">
                  <c:v>78.501480000000001</c:v>
                </c:pt>
                <c:pt idx="22059">
                  <c:v>78.506743999999998</c:v>
                </c:pt>
                <c:pt idx="22060">
                  <c:v>78.510795999999999</c:v>
                </c:pt>
                <c:pt idx="22061">
                  <c:v>78.494720000000001</c:v>
                </c:pt>
                <c:pt idx="22062">
                  <c:v>78.497421000000003</c:v>
                </c:pt>
                <c:pt idx="22063">
                  <c:v>78.500129999999999</c:v>
                </c:pt>
                <c:pt idx="22064">
                  <c:v>78.510795999999999</c:v>
                </c:pt>
                <c:pt idx="22065">
                  <c:v>78.493668</c:v>
                </c:pt>
                <c:pt idx="22066">
                  <c:v>78.516509999999997</c:v>
                </c:pt>
                <c:pt idx="22067">
                  <c:v>78.492615000000001</c:v>
                </c:pt>
                <c:pt idx="22068">
                  <c:v>78.519217999999995</c:v>
                </c:pt>
                <c:pt idx="22069">
                  <c:v>78.510795999999999</c:v>
                </c:pt>
                <c:pt idx="22070">
                  <c:v>78.507491999999999</c:v>
                </c:pt>
                <c:pt idx="22071">
                  <c:v>78.482849000000002</c:v>
                </c:pt>
                <c:pt idx="22072">
                  <c:v>78.494720000000001</c:v>
                </c:pt>
                <c:pt idx="22073">
                  <c:v>78.500877000000003</c:v>
                </c:pt>
                <c:pt idx="22074">
                  <c:v>78.509444999999999</c:v>
                </c:pt>
                <c:pt idx="22075">
                  <c:v>78.521918999999997</c:v>
                </c:pt>
                <c:pt idx="22076">
                  <c:v>78.511398</c:v>
                </c:pt>
                <c:pt idx="22077">
                  <c:v>78.495468000000002</c:v>
                </c:pt>
                <c:pt idx="22078">
                  <c:v>78.528084000000007</c:v>
                </c:pt>
                <c:pt idx="22079">
                  <c:v>78.492615000000001</c:v>
                </c:pt>
                <c:pt idx="22080">
                  <c:v>78.498024000000001</c:v>
                </c:pt>
                <c:pt idx="22081">
                  <c:v>78.511100999999996</c:v>
                </c:pt>
                <c:pt idx="22082">
                  <c:v>78.506743999999998</c:v>
                </c:pt>
                <c:pt idx="22083">
                  <c:v>78.522071999999994</c:v>
                </c:pt>
                <c:pt idx="22084">
                  <c:v>78.501328000000001</c:v>
                </c:pt>
                <c:pt idx="22085">
                  <c:v>78.519668999999993</c:v>
                </c:pt>
                <c:pt idx="22086">
                  <c:v>78.523421999999997</c:v>
                </c:pt>
                <c:pt idx="22087">
                  <c:v>78.504784000000001</c:v>
                </c:pt>
                <c:pt idx="22088">
                  <c:v>78.524628000000007</c:v>
                </c:pt>
                <c:pt idx="22089">
                  <c:v>78.499374000000003</c:v>
                </c:pt>
                <c:pt idx="22090">
                  <c:v>78.517714999999995</c:v>
                </c:pt>
                <c:pt idx="22091">
                  <c:v>78.520720999999995</c:v>
                </c:pt>
                <c:pt idx="22092">
                  <c:v>78.496673999999999</c:v>
                </c:pt>
                <c:pt idx="22093">
                  <c:v>78.522971999999996</c:v>
                </c:pt>
                <c:pt idx="22094">
                  <c:v>78.532439999999994</c:v>
                </c:pt>
                <c:pt idx="22095">
                  <c:v>78.541756000000007</c:v>
                </c:pt>
                <c:pt idx="22096">
                  <c:v>78.534240999999994</c:v>
                </c:pt>
                <c:pt idx="22097">
                  <c:v>78.534842999999995</c:v>
                </c:pt>
                <c:pt idx="22098">
                  <c:v>78.541008000000005</c:v>
                </c:pt>
                <c:pt idx="22099">
                  <c:v>78.543709000000007</c:v>
                </c:pt>
                <c:pt idx="22100">
                  <c:v>78.530936999999994</c:v>
                </c:pt>
                <c:pt idx="22101">
                  <c:v>78.548370000000006</c:v>
                </c:pt>
                <c:pt idx="22102">
                  <c:v>78.555885000000004</c:v>
                </c:pt>
                <c:pt idx="22103">
                  <c:v>78.551376000000005</c:v>
                </c:pt>
                <c:pt idx="22104">
                  <c:v>78.551979000000003</c:v>
                </c:pt>
                <c:pt idx="22105">
                  <c:v>78.561142000000004</c:v>
                </c:pt>
                <c:pt idx="22106">
                  <c:v>78.560844000000003</c:v>
                </c:pt>
                <c:pt idx="22107">
                  <c:v>78.548523000000003</c:v>
                </c:pt>
                <c:pt idx="22108">
                  <c:v>78.555435000000003</c:v>
                </c:pt>
                <c:pt idx="22109">
                  <c:v>78.540558000000004</c:v>
                </c:pt>
                <c:pt idx="22110">
                  <c:v>78.557838000000004</c:v>
                </c:pt>
                <c:pt idx="22111">
                  <c:v>78.553932000000003</c:v>
                </c:pt>
                <c:pt idx="22112">
                  <c:v>78.566254000000001</c:v>
                </c:pt>
                <c:pt idx="22113">
                  <c:v>78.566704000000001</c:v>
                </c:pt>
                <c:pt idx="22114">
                  <c:v>78.592254999999994</c:v>
                </c:pt>
                <c:pt idx="22115">
                  <c:v>78.593757999999994</c:v>
                </c:pt>
                <c:pt idx="22116">
                  <c:v>78.596160999999995</c:v>
                </c:pt>
                <c:pt idx="22117">
                  <c:v>78.605926999999994</c:v>
                </c:pt>
                <c:pt idx="22118">
                  <c:v>78.608788000000004</c:v>
                </c:pt>
                <c:pt idx="22119">
                  <c:v>78.637191999999999</c:v>
                </c:pt>
                <c:pt idx="22120">
                  <c:v>78.692642000000006</c:v>
                </c:pt>
                <c:pt idx="22121">
                  <c:v>78.836166000000006</c:v>
                </c:pt>
                <c:pt idx="22122">
                  <c:v>78.799499999999995</c:v>
                </c:pt>
                <c:pt idx="22123">
                  <c:v>79.462563000000003</c:v>
                </c:pt>
                <c:pt idx="22124">
                  <c:v>79.583243999999993</c:v>
                </c:pt>
                <c:pt idx="22125">
                  <c:v>79.952042000000006</c:v>
                </c:pt>
                <c:pt idx="22126">
                  <c:v>79.997130999999996</c:v>
                </c:pt>
                <c:pt idx="22127">
                  <c:v>79.151168999999996</c:v>
                </c:pt>
                <c:pt idx="22128">
                  <c:v>78.587745999999996</c:v>
                </c:pt>
                <c:pt idx="22129">
                  <c:v>78.286720000000003</c:v>
                </c:pt>
                <c:pt idx="22130">
                  <c:v>78.084739999999996</c:v>
                </c:pt>
                <c:pt idx="22131">
                  <c:v>77.907546999999994</c:v>
                </c:pt>
                <c:pt idx="22132">
                  <c:v>77.789276000000001</c:v>
                </c:pt>
                <c:pt idx="22133">
                  <c:v>77.714882000000003</c:v>
                </c:pt>
                <c:pt idx="22134">
                  <c:v>77.640793000000002</c:v>
                </c:pt>
                <c:pt idx="22135">
                  <c:v>77.557686000000004</c:v>
                </c:pt>
                <c:pt idx="22136">
                  <c:v>77.549262999999996</c:v>
                </c:pt>
                <c:pt idx="22137">
                  <c:v>77.631621999999993</c:v>
                </c:pt>
                <c:pt idx="22138">
                  <c:v>78.019058000000001</c:v>
                </c:pt>
                <c:pt idx="22139">
                  <c:v>78.642448000000002</c:v>
                </c:pt>
                <c:pt idx="22140">
                  <c:v>78.940169999999995</c:v>
                </c:pt>
                <c:pt idx="22141">
                  <c:v>79.105628999999993</c:v>
                </c:pt>
                <c:pt idx="22142">
                  <c:v>79.294539999999998</c:v>
                </c:pt>
                <c:pt idx="22143">
                  <c:v>79.473236</c:v>
                </c:pt>
                <c:pt idx="22144">
                  <c:v>79.587897999999996</c:v>
                </c:pt>
                <c:pt idx="22145">
                  <c:v>79.373894000000007</c:v>
                </c:pt>
                <c:pt idx="22146">
                  <c:v>79.470230000000001</c:v>
                </c:pt>
                <c:pt idx="22147">
                  <c:v>79.557243</c:v>
                </c:pt>
                <c:pt idx="22148">
                  <c:v>79.588806000000005</c:v>
                </c:pt>
                <c:pt idx="22149">
                  <c:v>79.563407999999995</c:v>
                </c:pt>
                <c:pt idx="22150">
                  <c:v>79.525229999999993</c:v>
                </c:pt>
                <c:pt idx="22151">
                  <c:v>79.477287000000004</c:v>
                </c:pt>
                <c:pt idx="22152">
                  <c:v>79.439116999999996</c:v>
                </c:pt>
                <c:pt idx="22153">
                  <c:v>79.429351999999994</c:v>
                </c:pt>
                <c:pt idx="22154">
                  <c:v>79.415520000000001</c:v>
                </c:pt>
                <c:pt idx="22155">
                  <c:v>79.394783000000004</c:v>
                </c:pt>
                <c:pt idx="22156">
                  <c:v>79.378699999999995</c:v>
                </c:pt>
                <c:pt idx="22157">
                  <c:v>79.372840999999994</c:v>
                </c:pt>
                <c:pt idx="22158">
                  <c:v>79.373740999999995</c:v>
                </c:pt>
                <c:pt idx="22159">
                  <c:v>79.366981999999993</c:v>
                </c:pt>
                <c:pt idx="22160">
                  <c:v>79.363074999999995</c:v>
                </c:pt>
                <c:pt idx="22161">
                  <c:v>79.364127999999994</c:v>
                </c:pt>
                <c:pt idx="22162">
                  <c:v>79.360969999999995</c:v>
                </c:pt>
                <c:pt idx="22163">
                  <c:v>79.366378999999995</c:v>
                </c:pt>
                <c:pt idx="22164">
                  <c:v>79.387871000000004</c:v>
                </c:pt>
                <c:pt idx="22165">
                  <c:v>79.383658999999994</c:v>
                </c:pt>
                <c:pt idx="22166">
                  <c:v>79.379302999999993</c:v>
                </c:pt>
                <c:pt idx="22167">
                  <c:v>79.388617999999994</c:v>
                </c:pt>
                <c:pt idx="22168">
                  <c:v>79.392830000000004</c:v>
                </c:pt>
                <c:pt idx="22169">
                  <c:v>79.375693999999996</c:v>
                </c:pt>
                <c:pt idx="22170">
                  <c:v>79.386215000000007</c:v>
                </c:pt>
                <c:pt idx="22171">
                  <c:v>79.422889999999995</c:v>
                </c:pt>
                <c:pt idx="22172">
                  <c:v>79.397789000000003</c:v>
                </c:pt>
                <c:pt idx="22173">
                  <c:v>79.411011000000002</c:v>
                </c:pt>
                <c:pt idx="22174">
                  <c:v>79.408760000000001</c:v>
                </c:pt>
                <c:pt idx="22175">
                  <c:v>79.408607000000003</c:v>
                </c:pt>
                <c:pt idx="22176">
                  <c:v>79.394485000000003</c:v>
                </c:pt>
                <c:pt idx="22177">
                  <c:v>79.427093999999997</c:v>
                </c:pt>
                <c:pt idx="22178">
                  <c:v>79.424689999999998</c:v>
                </c:pt>
                <c:pt idx="22179">
                  <c:v>79.422286999999997</c:v>
                </c:pt>
                <c:pt idx="22180">
                  <c:v>79.433555999999996</c:v>
                </c:pt>
                <c:pt idx="22181">
                  <c:v>79.447379999999995</c:v>
                </c:pt>
                <c:pt idx="22182">
                  <c:v>79.441520999999995</c:v>
                </c:pt>
                <c:pt idx="22183">
                  <c:v>79.453093999999993</c:v>
                </c:pt>
                <c:pt idx="22184">
                  <c:v>79.449188000000007</c:v>
                </c:pt>
                <c:pt idx="22185">
                  <c:v>79.463615000000004</c:v>
                </c:pt>
                <c:pt idx="22186">
                  <c:v>79.453841999999995</c:v>
                </c:pt>
                <c:pt idx="22187">
                  <c:v>79.474739</c:v>
                </c:pt>
                <c:pt idx="22188">
                  <c:v>79.463463000000004</c:v>
                </c:pt>
                <c:pt idx="22189">
                  <c:v>79.474739</c:v>
                </c:pt>
                <c:pt idx="22190">
                  <c:v>79.479095000000001</c:v>
                </c:pt>
                <c:pt idx="22191">
                  <c:v>79.480148</c:v>
                </c:pt>
                <c:pt idx="22192">
                  <c:v>79.492019999999997</c:v>
                </c:pt>
                <c:pt idx="22193">
                  <c:v>79.484206999999998</c:v>
                </c:pt>
                <c:pt idx="22194">
                  <c:v>79.493522999999996</c:v>
                </c:pt>
                <c:pt idx="22195">
                  <c:v>79.478790000000004</c:v>
                </c:pt>
                <c:pt idx="22196">
                  <c:v>79.480598000000001</c:v>
                </c:pt>
                <c:pt idx="22197">
                  <c:v>79.478340000000003</c:v>
                </c:pt>
                <c:pt idx="22198">
                  <c:v>79.482703999999998</c:v>
                </c:pt>
                <c:pt idx="22199">
                  <c:v>79.483153999999999</c:v>
                </c:pt>
                <c:pt idx="22200">
                  <c:v>79.481200999999999</c:v>
                </c:pt>
                <c:pt idx="22201">
                  <c:v>79.514861999999994</c:v>
                </c:pt>
                <c:pt idx="22202">
                  <c:v>79.481048999999999</c:v>
                </c:pt>
                <c:pt idx="22203">
                  <c:v>79.516968000000006</c:v>
                </c:pt>
                <c:pt idx="22204">
                  <c:v>79.526732999999993</c:v>
                </c:pt>
                <c:pt idx="22205">
                  <c:v>79.533043000000006</c:v>
                </c:pt>
                <c:pt idx="22206">
                  <c:v>79.517264999999995</c:v>
                </c:pt>
                <c:pt idx="22207">
                  <c:v>79.520424000000006</c:v>
                </c:pt>
                <c:pt idx="22208">
                  <c:v>79.537407000000002</c:v>
                </c:pt>
                <c:pt idx="22209">
                  <c:v>79.520874000000006</c:v>
                </c:pt>
                <c:pt idx="22210">
                  <c:v>79.530190000000005</c:v>
                </c:pt>
                <c:pt idx="22211">
                  <c:v>79.535599000000005</c:v>
                </c:pt>
                <c:pt idx="22212">
                  <c:v>79.521324000000007</c:v>
                </c:pt>
                <c:pt idx="22213">
                  <c:v>79.543869000000001</c:v>
                </c:pt>
                <c:pt idx="22214">
                  <c:v>79.553635</c:v>
                </c:pt>
                <c:pt idx="22215">
                  <c:v>79.566413999999995</c:v>
                </c:pt>
                <c:pt idx="22216">
                  <c:v>79.567008999999999</c:v>
                </c:pt>
                <c:pt idx="22217">
                  <c:v>79.565810999999997</c:v>
                </c:pt>
                <c:pt idx="22218">
                  <c:v>79.542816000000002</c:v>
                </c:pt>
                <c:pt idx="22219">
                  <c:v>79.573325999999994</c:v>
                </c:pt>
                <c:pt idx="22220">
                  <c:v>79.575882000000007</c:v>
                </c:pt>
                <c:pt idx="22221">
                  <c:v>79.590607000000006</c:v>
                </c:pt>
                <c:pt idx="22222">
                  <c:v>79.573623999999995</c:v>
                </c:pt>
                <c:pt idx="22223">
                  <c:v>79.595268000000004</c:v>
                </c:pt>
                <c:pt idx="22224">
                  <c:v>79.596169000000003</c:v>
                </c:pt>
                <c:pt idx="22225">
                  <c:v>79.564307999999997</c:v>
                </c:pt>
                <c:pt idx="22226">
                  <c:v>79.600821999999994</c:v>
                </c:pt>
                <c:pt idx="22227">
                  <c:v>79.601730000000003</c:v>
                </c:pt>
                <c:pt idx="22228">
                  <c:v>79.608643000000001</c:v>
                </c:pt>
                <c:pt idx="22229">
                  <c:v>79.627274</c:v>
                </c:pt>
                <c:pt idx="22230">
                  <c:v>79.624870000000001</c:v>
                </c:pt>
                <c:pt idx="22231">
                  <c:v>79.620811000000003</c:v>
                </c:pt>
                <c:pt idx="22232">
                  <c:v>79.609093000000001</c:v>
                </c:pt>
                <c:pt idx="22233">
                  <c:v>79.610443000000004</c:v>
                </c:pt>
                <c:pt idx="22234">
                  <c:v>79.625174999999999</c:v>
                </c:pt>
                <c:pt idx="22235">
                  <c:v>79.645156999999998</c:v>
                </c:pt>
                <c:pt idx="22236">
                  <c:v>79.650870999999995</c:v>
                </c:pt>
                <c:pt idx="22237">
                  <c:v>79.644858999999997</c:v>
                </c:pt>
                <c:pt idx="22238">
                  <c:v>79.652671999999995</c:v>
                </c:pt>
                <c:pt idx="22239">
                  <c:v>79.656127999999995</c:v>
                </c:pt>
                <c:pt idx="22240">
                  <c:v>79.671913000000004</c:v>
                </c:pt>
                <c:pt idx="22241">
                  <c:v>79.673714000000004</c:v>
                </c:pt>
                <c:pt idx="22242">
                  <c:v>79.675667000000004</c:v>
                </c:pt>
                <c:pt idx="22243">
                  <c:v>79.670708000000005</c:v>
                </c:pt>
                <c:pt idx="22244">
                  <c:v>79.675217000000004</c:v>
                </c:pt>
                <c:pt idx="22245">
                  <c:v>79.692352</c:v>
                </c:pt>
                <c:pt idx="22246">
                  <c:v>79.697310999999999</c:v>
                </c:pt>
                <c:pt idx="22247">
                  <c:v>79.688896</c:v>
                </c:pt>
                <c:pt idx="22248">
                  <c:v>79.699562</c:v>
                </c:pt>
                <c:pt idx="22249">
                  <c:v>79.688445999999999</c:v>
                </c:pt>
                <c:pt idx="22250">
                  <c:v>79.711890999999994</c:v>
                </c:pt>
                <c:pt idx="22251">
                  <c:v>79.720153999999994</c:v>
                </c:pt>
                <c:pt idx="22252">
                  <c:v>79.733977999999993</c:v>
                </c:pt>
                <c:pt idx="22253">
                  <c:v>79.715491999999998</c:v>
                </c:pt>
                <c:pt idx="22254">
                  <c:v>79.713538999999997</c:v>
                </c:pt>
                <c:pt idx="22255">
                  <c:v>79.726318000000006</c:v>
                </c:pt>
                <c:pt idx="22256">
                  <c:v>79.732178000000005</c:v>
                </c:pt>
                <c:pt idx="22257">
                  <c:v>79.756675999999999</c:v>
                </c:pt>
                <c:pt idx="22258">
                  <c:v>79.747803000000005</c:v>
                </c:pt>
                <c:pt idx="22259">
                  <c:v>79.76088</c:v>
                </c:pt>
                <c:pt idx="22260">
                  <c:v>79.758628999999999</c:v>
                </c:pt>
                <c:pt idx="22261">
                  <c:v>79.753517000000002</c:v>
                </c:pt>
                <c:pt idx="22262">
                  <c:v>79.764786000000001</c:v>
                </c:pt>
                <c:pt idx="22263">
                  <c:v>79.740891000000005</c:v>
                </c:pt>
                <c:pt idx="22264">
                  <c:v>79.785377999999994</c:v>
                </c:pt>
                <c:pt idx="22265">
                  <c:v>79.759681999999998</c:v>
                </c:pt>
                <c:pt idx="22266">
                  <c:v>79.794846000000007</c:v>
                </c:pt>
                <c:pt idx="22267">
                  <c:v>79.793944999999994</c:v>
                </c:pt>
                <c:pt idx="22268">
                  <c:v>79.792739999999995</c:v>
                </c:pt>
                <c:pt idx="22269">
                  <c:v>79.765388000000002</c:v>
                </c:pt>
                <c:pt idx="22270">
                  <c:v>79.806113999999994</c:v>
                </c:pt>
                <c:pt idx="22271">
                  <c:v>79.797852000000006</c:v>
                </c:pt>
                <c:pt idx="22272">
                  <c:v>79.809425000000005</c:v>
                </c:pt>
                <c:pt idx="22273">
                  <c:v>79.801308000000006</c:v>
                </c:pt>
                <c:pt idx="22274">
                  <c:v>79.794846000000007</c:v>
                </c:pt>
                <c:pt idx="22275">
                  <c:v>79.829712000000001</c:v>
                </c:pt>
                <c:pt idx="22276">
                  <c:v>79.813934000000003</c:v>
                </c:pt>
                <c:pt idx="22277">
                  <c:v>79.821297000000001</c:v>
                </c:pt>
                <c:pt idx="22278">
                  <c:v>79.818893000000003</c:v>
                </c:pt>
                <c:pt idx="22279">
                  <c:v>79.830612000000002</c:v>
                </c:pt>
                <c:pt idx="22280">
                  <c:v>79.839027000000002</c:v>
                </c:pt>
                <c:pt idx="22281">
                  <c:v>79.840835999999996</c:v>
                </c:pt>
                <c:pt idx="22282">
                  <c:v>79.828659000000002</c:v>
                </c:pt>
                <c:pt idx="22283">
                  <c:v>79.843688999999998</c:v>
                </c:pt>
                <c:pt idx="22284">
                  <c:v>79.839478</c:v>
                </c:pt>
                <c:pt idx="22285">
                  <c:v>79.847899999999996</c:v>
                </c:pt>
                <c:pt idx="22286">
                  <c:v>79.874802000000003</c:v>
                </c:pt>
                <c:pt idx="22287">
                  <c:v>79.845641999999998</c:v>
                </c:pt>
                <c:pt idx="22288">
                  <c:v>79.853003999999999</c:v>
                </c:pt>
                <c:pt idx="22289">
                  <c:v>79.867287000000005</c:v>
                </c:pt>
                <c:pt idx="22290">
                  <c:v>79.875702000000004</c:v>
                </c:pt>
                <c:pt idx="22291">
                  <c:v>79.873749000000004</c:v>
                </c:pt>
                <c:pt idx="22292">
                  <c:v>79.877205000000004</c:v>
                </c:pt>
                <c:pt idx="22293">
                  <c:v>79.882614000000004</c:v>
                </c:pt>
                <c:pt idx="22294">
                  <c:v>79.900649999999999</c:v>
                </c:pt>
                <c:pt idx="22295">
                  <c:v>79.890732</c:v>
                </c:pt>
                <c:pt idx="22296">
                  <c:v>79.908011999999999</c:v>
                </c:pt>
                <c:pt idx="22297">
                  <c:v>79.868790000000004</c:v>
                </c:pt>
                <c:pt idx="22298">
                  <c:v>79.896889000000002</c:v>
                </c:pt>
                <c:pt idx="22299">
                  <c:v>79.903655999999998</c:v>
                </c:pt>
                <c:pt idx="22300">
                  <c:v>79.898696999999999</c:v>
                </c:pt>
                <c:pt idx="22301">
                  <c:v>79.913269</c:v>
                </c:pt>
                <c:pt idx="22302">
                  <c:v>79.916725</c:v>
                </c:pt>
                <c:pt idx="22303">
                  <c:v>79.916427999999996</c:v>
                </c:pt>
                <c:pt idx="22304">
                  <c:v>79.928748999999996</c:v>
                </c:pt>
                <c:pt idx="22305">
                  <c:v>79.927550999999994</c:v>
                </c:pt>
                <c:pt idx="22306">
                  <c:v>79.930404999999993</c:v>
                </c:pt>
                <c:pt idx="22307">
                  <c:v>79.929648999999998</c:v>
                </c:pt>
                <c:pt idx="22308">
                  <c:v>79.963768000000002</c:v>
                </c:pt>
                <c:pt idx="22309">
                  <c:v>79.950539000000006</c:v>
                </c:pt>
                <c:pt idx="22310">
                  <c:v>79.951294000000004</c:v>
                </c:pt>
                <c:pt idx="22311">
                  <c:v>79.957153000000005</c:v>
                </c:pt>
                <c:pt idx="22312">
                  <c:v>79.972335999999999</c:v>
                </c:pt>
                <c:pt idx="22313">
                  <c:v>79.963920999999999</c:v>
                </c:pt>
                <c:pt idx="22314">
                  <c:v>79.940323000000006</c:v>
                </c:pt>
                <c:pt idx="22315">
                  <c:v>79.975037</c:v>
                </c:pt>
                <c:pt idx="22316">
                  <c:v>79.952042000000006</c:v>
                </c:pt>
                <c:pt idx="22317">
                  <c:v>79.962418</c:v>
                </c:pt>
                <c:pt idx="22318">
                  <c:v>79.974586000000002</c:v>
                </c:pt>
                <c:pt idx="22319">
                  <c:v>79.970832999999999</c:v>
                </c:pt>
                <c:pt idx="22320">
                  <c:v>79.979095000000001</c:v>
                </c:pt>
                <c:pt idx="22321">
                  <c:v>79.97654</c:v>
                </c:pt>
                <c:pt idx="22322">
                  <c:v>80.000739999999993</c:v>
                </c:pt>
                <c:pt idx="22323">
                  <c:v>79.987365999999994</c:v>
                </c:pt>
                <c:pt idx="22324">
                  <c:v>79.987815999999995</c:v>
                </c:pt>
                <c:pt idx="22325">
                  <c:v>79.991874999999993</c:v>
                </c:pt>
                <c:pt idx="22326">
                  <c:v>79.990966999999998</c:v>
                </c:pt>
                <c:pt idx="22327">
                  <c:v>79.998183999999995</c:v>
                </c:pt>
                <c:pt idx="22328">
                  <c:v>80.015465000000006</c:v>
                </c:pt>
                <c:pt idx="22329">
                  <c:v>80.004043999999993</c:v>
                </c:pt>
                <c:pt idx="22330">
                  <c:v>80.015015000000005</c:v>
                </c:pt>
                <c:pt idx="22331">
                  <c:v>80.016220000000004</c:v>
                </c:pt>
                <c:pt idx="22332">
                  <c:v>80.024185000000003</c:v>
                </c:pt>
                <c:pt idx="22333">
                  <c:v>80.002692999999994</c:v>
                </c:pt>
                <c:pt idx="22334">
                  <c:v>80.019371000000007</c:v>
                </c:pt>
                <c:pt idx="22335">
                  <c:v>80.020729000000003</c:v>
                </c:pt>
                <c:pt idx="22336">
                  <c:v>80.034851000000003</c:v>
                </c:pt>
                <c:pt idx="22337">
                  <c:v>80.027489000000003</c:v>
                </c:pt>
                <c:pt idx="22338">
                  <c:v>80.031845000000004</c:v>
                </c:pt>
                <c:pt idx="22339">
                  <c:v>80.044623999999999</c:v>
                </c:pt>
                <c:pt idx="22340">
                  <c:v>80.049582999999998</c:v>
                </c:pt>
                <c:pt idx="22341">
                  <c:v>80.053184999999999</c:v>
                </c:pt>
                <c:pt idx="22342">
                  <c:v>80.046272000000002</c:v>
                </c:pt>
                <c:pt idx="22343">
                  <c:v>80.049728000000002</c:v>
                </c:pt>
                <c:pt idx="22344">
                  <c:v>80.058448999999996</c:v>
                </c:pt>
                <c:pt idx="22345">
                  <c:v>80.064910999999995</c:v>
                </c:pt>
                <c:pt idx="22346">
                  <c:v>80.072577999999993</c:v>
                </c:pt>
                <c:pt idx="22347">
                  <c:v>80.070167999999995</c:v>
                </c:pt>
                <c:pt idx="22348">
                  <c:v>80.063407999999995</c:v>
                </c:pt>
                <c:pt idx="22349">
                  <c:v>80.067916999999994</c:v>
                </c:pt>
                <c:pt idx="22350">
                  <c:v>80.043120999999999</c:v>
                </c:pt>
                <c:pt idx="22351">
                  <c:v>80.073775999999995</c:v>
                </c:pt>
                <c:pt idx="22352">
                  <c:v>80.082344000000006</c:v>
                </c:pt>
                <c:pt idx="22353">
                  <c:v>80.092865000000003</c:v>
                </c:pt>
                <c:pt idx="22354">
                  <c:v>80.082947000000004</c:v>
                </c:pt>
                <c:pt idx="22355">
                  <c:v>80.083091999999994</c:v>
                </c:pt>
                <c:pt idx="22356">
                  <c:v>80.084450000000004</c:v>
                </c:pt>
                <c:pt idx="22357">
                  <c:v>80.082642000000007</c:v>
                </c:pt>
                <c:pt idx="22358">
                  <c:v>80.108345</c:v>
                </c:pt>
                <c:pt idx="22359">
                  <c:v>80.103081000000003</c:v>
                </c:pt>
                <c:pt idx="22360">
                  <c:v>80.121718999999999</c:v>
                </c:pt>
                <c:pt idx="22361">
                  <c:v>80.124274999999997</c:v>
                </c:pt>
                <c:pt idx="22362">
                  <c:v>80.116157999999999</c:v>
                </c:pt>
                <c:pt idx="22363">
                  <c:v>80.126677999999998</c:v>
                </c:pt>
                <c:pt idx="22364">
                  <c:v>80.133140999999995</c:v>
                </c:pt>
                <c:pt idx="22365">
                  <c:v>80.123069999999998</c:v>
                </c:pt>
                <c:pt idx="22366">
                  <c:v>80.143814000000006</c:v>
                </c:pt>
                <c:pt idx="22367">
                  <c:v>80.134795999999994</c:v>
                </c:pt>
                <c:pt idx="22368">
                  <c:v>80.129379</c:v>
                </c:pt>
                <c:pt idx="22369">
                  <c:v>80.136298999999994</c:v>
                </c:pt>
                <c:pt idx="22370">
                  <c:v>80.142905999999996</c:v>
                </c:pt>
                <c:pt idx="22371">
                  <c:v>80.138846999999998</c:v>
                </c:pt>
                <c:pt idx="22372">
                  <c:v>80.161392000000006</c:v>
                </c:pt>
                <c:pt idx="22373">
                  <c:v>80.152077000000006</c:v>
                </c:pt>
                <c:pt idx="22374">
                  <c:v>80.161841999999993</c:v>
                </c:pt>
                <c:pt idx="22375">
                  <c:v>80.168610000000001</c:v>
                </c:pt>
                <c:pt idx="22376">
                  <c:v>80.170113000000001</c:v>
                </c:pt>
                <c:pt idx="22377">
                  <c:v>80.157486000000006</c:v>
                </c:pt>
                <c:pt idx="22378">
                  <c:v>80.172516000000002</c:v>
                </c:pt>
                <c:pt idx="22379">
                  <c:v>80.167404000000005</c:v>
                </c:pt>
                <c:pt idx="22380">
                  <c:v>80.176422000000002</c:v>
                </c:pt>
                <c:pt idx="22381">
                  <c:v>80.199264999999997</c:v>
                </c:pt>
                <c:pt idx="22382">
                  <c:v>80.162750000000003</c:v>
                </c:pt>
                <c:pt idx="22383">
                  <c:v>80.189346</c:v>
                </c:pt>
                <c:pt idx="22384">
                  <c:v>80.192802</c:v>
                </c:pt>
                <c:pt idx="22385">
                  <c:v>80.197616999999994</c:v>
                </c:pt>
                <c:pt idx="22386">
                  <c:v>80.203620999999998</c:v>
                </c:pt>
                <c:pt idx="22387">
                  <c:v>80.215796999999995</c:v>
                </c:pt>
                <c:pt idx="22388">
                  <c:v>80.210387999999995</c:v>
                </c:pt>
                <c:pt idx="22389">
                  <c:v>80.215346999999994</c:v>
                </c:pt>
                <c:pt idx="22390">
                  <c:v>80.221808999999993</c:v>
                </c:pt>
                <c:pt idx="22391">
                  <c:v>80.242851000000002</c:v>
                </c:pt>
                <c:pt idx="22392">
                  <c:v>80.226616000000007</c:v>
                </c:pt>
                <c:pt idx="22393">
                  <c:v>80.234581000000006</c:v>
                </c:pt>
                <c:pt idx="22394">
                  <c:v>80.241798000000003</c:v>
                </c:pt>
                <c:pt idx="22395">
                  <c:v>80.236237000000003</c:v>
                </c:pt>
                <c:pt idx="22396">
                  <c:v>80.261786999999998</c:v>
                </c:pt>
                <c:pt idx="22397">
                  <c:v>80.248711</c:v>
                </c:pt>
                <c:pt idx="22398">
                  <c:v>80.264190999999997</c:v>
                </c:pt>
                <c:pt idx="22399">
                  <c:v>80.261482000000001</c:v>
                </c:pt>
                <c:pt idx="22400">
                  <c:v>80.265693999999996</c:v>
                </c:pt>
                <c:pt idx="22401">
                  <c:v>80.266441</c:v>
                </c:pt>
                <c:pt idx="22402">
                  <c:v>80.292289999999994</c:v>
                </c:pt>
                <c:pt idx="22403">
                  <c:v>80.276961999999997</c:v>
                </c:pt>
                <c:pt idx="22404">
                  <c:v>80.282821999999996</c:v>
                </c:pt>
                <c:pt idx="22405">
                  <c:v>80.276214999999993</c:v>
                </c:pt>
                <c:pt idx="22406">
                  <c:v>80.279067999999995</c:v>
                </c:pt>
                <c:pt idx="22407">
                  <c:v>80.283576999999994</c:v>
                </c:pt>
                <c:pt idx="22408">
                  <c:v>80.290336999999994</c:v>
                </c:pt>
                <c:pt idx="22409">
                  <c:v>80.307472000000004</c:v>
                </c:pt>
                <c:pt idx="22410">
                  <c:v>80.297554000000005</c:v>
                </c:pt>
                <c:pt idx="22411">
                  <c:v>80.286429999999996</c:v>
                </c:pt>
                <c:pt idx="22412">
                  <c:v>80.300713000000002</c:v>
                </c:pt>
                <c:pt idx="22413">
                  <c:v>80.309723000000005</c:v>
                </c:pt>
                <c:pt idx="22414">
                  <c:v>80.31514</c:v>
                </c:pt>
                <c:pt idx="22415">
                  <c:v>80.320244000000002</c:v>
                </c:pt>
                <c:pt idx="22416">
                  <c:v>80.324157999999997</c:v>
                </c:pt>
                <c:pt idx="22417">
                  <c:v>80.344138999999998</c:v>
                </c:pt>
                <c:pt idx="22418">
                  <c:v>80.345046999999994</c:v>
                </c:pt>
                <c:pt idx="22419">
                  <c:v>80.330016999999998</c:v>
                </c:pt>
                <c:pt idx="22420">
                  <c:v>80.33287</c:v>
                </c:pt>
                <c:pt idx="22421">
                  <c:v>80.341285999999997</c:v>
                </c:pt>
                <c:pt idx="22422">
                  <c:v>80.357819000000006</c:v>
                </c:pt>
                <c:pt idx="22423">
                  <c:v>80.367133999999993</c:v>
                </c:pt>
                <c:pt idx="22424">
                  <c:v>80.359924000000007</c:v>
                </c:pt>
                <c:pt idx="22425">
                  <c:v>80.359024000000005</c:v>
                </c:pt>
                <c:pt idx="22426">
                  <c:v>80.357367999999994</c:v>
                </c:pt>
                <c:pt idx="22427">
                  <c:v>80.376152000000005</c:v>
                </c:pt>
                <c:pt idx="22428">
                  <c:v>80.372093000000007</c:v>
                </c:pt>
                <c:pt idx="22429">
                  <c:v>80.382767000000001</c:v>
                </c:pt>
                <c:pt idx="22430">
                  <c:v>80.397644</c:v>
                </c:pt>
                <c:pt idx="22431">
                  <c:v>80.372992999999994</c:v>
                </c:pt>
                <c:pt idx="22432">
                  <c:v>80.399146999999999</c:v>
                </c:pt>
                <c:pt idx="22433">
                  <c:v>80.387428</c:v>
                </c:pt>
                <c:pt idx="22434">
                  <c:v>80.385323</c:v>
                </c:pt>
                <c:pt idx="22435">
                  <c:v>80.386673000000002</c:v>
                </c:pt>
                <c:pt idx="22436">
                  <c:v>80.414330000000007</c:v>
                </c:pt>
                <c:pt idx="22437">
                  <c:v>80.409820999999994</c:v>
                </c:pt>
                <c:pt idx="22438">
                  <c:v>80.412368999999998</c:v>
                </c:pt>
                <c:pt idx="22439">
                  <c:v>80.415679999999995</c:v>
                </c:pt>
                <c:pt idx="22440">
                  <c:v>80.408462999999998</c:v>
                </c:pt>
                <c:pt idx="22441">
                  <c:v>80.430404999999993</c:v>
                </c:pt>
                <c:pt idx="22442">
                  <c:v>80.434914000000006</c:v>
                </c:pt>
                <c:pt idx="22443">
                  <c:v>80.446037000000004</c:v>
                </c:pt>
                <c:pt idx="22444">
                  <c:v>80.443634000000003</c:v>
                </c:pt>
                <c:pt idx="22445">
                  <c:v>80.447990000000004</c:v>
                </c:pt>
                <c:pt idx="22446">
                  <c:v>80.455353000000002</c:v>
                </c:pt>
                <c:pt idx="22447">
                  <c:v>80.471733</c:v>
                </c:pt>
                <c:pt idx="22448">
                  <c:v>80.487212999999997</c:v>
                </c:pt>
                <c:pt idx="22449">
                  <c:v>80.477897999999996</c:v>
                </c:pt>
                <c:pt idx="22450">
                  <c:v>80.482856999999996</c:v>
                </c:pt>
                <c:pt idx="22451">
                  <c:v>80.491569999999996</c:v>
                </c:pt>
                <c:pt idx="22452">
                  <c:v>80.476096999999996</c:v>
                </c:pt>
                <c:pt idx="22453">
                  <c:v>80.486159999999998</c:v>
                </c:pt>
                <c:pt idx="22454">
                  <c:v>80.498633999999996</c:v>
                </c:pt>
                <c:pt idx="22455">
                  <c:v>80.501639999999995</c:v>
                </c:pt>
                <c:pt idx="22456">
                  <c:v>80.489922000000007</c:v>
                </c:pt>
                <c:pt idx="22457">
                  <c:v>80.495033000000006</c:v>
                </c:pt>
                <c:pt idx="22458">
                  <c:v>80.503592999999995</c:v>
                </c:pt>
                <c:pt idx="22459">
                  <c:v>80.506752000000006</c:v>
                </c:pt>
                <c:pt idx="22460">
                  <c:v>80.517273000000003</c:v>
                </c:pt>
                <c:pt idx="22461">
                  <c:v>80.519524000000004</c:v>
                </c:pt>
                <c:pt idx="22462">
                  <c:v>80.525085000000004</c:v>
                </c:pt>
                <c:pt idx="22463">
                  <c:v>80.536208999999999</c:v>
                </c:pt>
                <c:pt idx="22464">
                  <c:v>80.550033999999997</c:v>
                </c:pt>
                <c:pt idx="22465">
                  <c:v>80.539214999999999</c:v>
                </c:pt>
                <c:pt idx="22466">
                  <c:v>80.554542999999995</c:v>
                </c:pt>
                <c:pt idx="22467">
                  <c:v>80.556045999999995</c:v>
                </c:pt>
                <c:pt idx="22468">
                  <c:v>80.568520000000007</c:v>
                </c:pt>
                <c:pt idx="22469">
                  <c:v>80.565810999999997</c:v>
                </c:pt>
                <c:pt idx="22470">
                  <c:v>80.570175000000006</c:v>
                </c:pt>
                <c:pt idx="22471">
                  <c:v>80.556800999999993</c:v>
                </c:pt>
                <c:pt idx="22472">
                  <c:v>80.588356000000005</c:v>
                </c:pt>
                <c:pt idx="22473">
                  <c:v>80.573479000000006</c:v>
                </c:pt>
                <c:pt idx="22474">
                  <c:v>80.591362000000004</c:v>
                </c:pt>
                <c:pt idx="22475">
                  <c:v>80.589111000000003</c:v>
                </c:pt>
                <c:pt idx="22476">
                  <c:v>80.598129</c:v>
                </c:pt>
                <c:pt idx="22477">
                  <c:v>80.602333000000002</c:v>
                </c:pt>
                <c:pt idx="22478">
                  <c:v>80.608497999999997</c:v>
                </c:pt>
                <c:pt idx="22479">
                  <c:v>80.601433</c:v>
                </c:pt>
                <c:pt idx="22480">
                  <c:v>80.614806999999999</c:v>
                </c:pt>
                <c:pt idx="22481">
                  <c:v>80.611801</c:v>
                </c:pt>
                <c:pt idx="22482">
                  <c:v>80.631339999999994</c:v>
                </c:pt>
                <c:pt idx="22483">
                  <c:v>80.654785000000004</c:v>
                </c:pt>
                <c:pt idx="22484">
                  <c:v>80.657486000000006</c:v>
                </c:pt>
                <c:pt idx="22485">
                  <c:v>80.666809000000001</c:v>
                </c:pt>
                <c:pt idx="22486">
                  <c:v>80.662903</c:v>
                </c:pt>
                <c:pt idx="22487">
                  <c:v>80.665154000000001</c:v>
                </c:pt>
                <c:pt idx="22488">
                  <c:v>80.671616</c:v>
                </c:pt>
                <c:pt idx="22489">
                  <c:v>80.658691000000005</c:v>
                </c:pt>
                <c:pt idx="22490">
                  <c:v>80.680481</c:v>
                </c:pt>
                <c:pt idx="22491">
                  <c:v>80.688896</c:v>
                </c:pt>
                <c:pt idx="22492">
                  <c:v>80.704375999999996</c:v>
                </c:pt>
                <c:pt idx="22493">
                  <c:v>80.705284000000006</c:v>
                </c:pt>
                <c:pt idx="22494">
                  <c:v>80.689650999999998</c:v>
                </c:pt>
                <c:pt idx="22495">
                  <c:v>80.690849</c:v>
                </c:pt>
                <c:pt idx="22496">
                  <c:v>80.696715999999995</c:v>
                </c:pt>
                <c:pt idx="22497">
                  <c:v>80.697616999999994</c:v>
                </c:pt>
                <c:pt idx="22498">
                  <c:v>80.709784999999997</c:v>
                </c:pt>
                <c:pt idx="22499">
                  <c:v>80.729927000000004</c:v>
                </c:pt>
                <c:pt idx="22500">
                  <c:v>80.742699000000002</c:v>
                </c:pt>
                <c:pt idx="22501">
                  <c:v>80.750518999999997</c:v>
                </c:pt>
                <c:pt idx="22502">
                  <c:v>80.753371999999999</c:v>
                </c:pt>
                <c:pt idx="22503">
                  <c:v>80.749015999999997</c:v>
                </c:pt>
                <c:pt idx="22504">
                  <c:v>80.761184999999998</c:v>
                </c:pt>
                <c:pt idx="22505">
                  <c:v>80.783882000000006</c:v>
                </c:pt>
                <c:pt idx="22506">
                  <c:v>80.758178999999998</c:v>
                </c:pt>
                <c:pt idx="22507">
                  <c:v>80.783882000000006</c:v>
                </c:pt>
                <c:pt idx="22508">
                  <c:v>80.785233000000005</c:v>
                </c:pt>
                <c:pt idx="22509">
                  <c:v>80.794098000000005</c:v>
                </c:pt>
                <c:pt idx="22510">
                  <c:v>80.818595999999999</c:v>
                </c:pt>
                <c:pt idx="22511">
                  <c:v>80.813789</c:v>
                </c:pt>
                <c:pt idx="22512">
                  <c:v>80.821151999999998</c:v>
                </c:pt>
                <c:pt idx="22513">
                  <c:v>80.825958</c:v>
                </c:pt>
                <c:pt idx="22514">
                  <c:v>80.845946999999995</c:v>
                </c:pt>
                <c:pt idx="22515">
                  <c:v>80.831824999999995</c:v>
                </c:pt>
                <c:pt idx="22516">
                  <c:v>80.850455999999994</c:v>
                </c:pt>
                <c:pt idx="22517">
                  <c:v>80.837829999999997</c:v>
                </c:pt>
                <c:pt idx="22518">
                  <c:v>80.852408999999994</c:v>
                </c:pt>
                <c:pt idx="22519">
                  <c:v>80.869240000000005</c:v>
                </c:pt>
                <c:pt idx="22520">
                  <c:v>80.873604</c:v>
                </c:pt>
                <c:pt idx="22521">
                  <c:v>80.876305000000002</c:v>
                </c:pt>
                <c:pt idx="22522">
                  <c:v>80.883217000000002</c:v>
                </c:pt>
                <c:pt idx="22523">
                  <c:v>80.896895999999998</c:v>
                </c:pt>
                <c:pt idx="22524">
                  <c:v>80.899146999999999</c:v>
                </c:pt>
                <c:pt idx="22525">
                  <c:v>80.915985000000006</c:v>
                </c:pt>
                <c:pt idx="22526">
                  <c:v>80.903510999999995</c:v>
                </c:pt>
                <c:pt idx="22527">
                  <c:v>80.894942999999998</c:v>
                </c:pt>
                <c:pt idx="22528">
                  <c:v>80.910117999999997</c:v>
                </c:pt>
                <c:pt idx="22529">
                  <c:v>80.895095999999995</c:v>
                </c:pt>
                <c:pt idx="22530">
                  <c:v>80.918082999999996</c:v>
                </c:pt>
                <c:pt idx="22531">
                  <c:v>80.913276999999994</c:v>
                </c:pt>
                <c:pt idx="22532">
                  <c:v>80.927856000000006</c:v>
                </c:pt>
                <c:pt idx="22533">
                  <c:v>80.935822000000002</c:v>
                </c:pt>
                <c:pt idx="22534">
                  <c:v>80.936722000000003</c:v>
                </c:pt>
                <c:pt idx="22535">
                  <c:v>80.952804999999998</c:v>
                </c:pt>
                <c:pt idx="22536">
                  <c:v>80.956406000000001</c:v>
                </c:pt>
                <c:pt idx="22537">
                  <c:v>80.959266999999997</c:v>
                </c:pt>
                <c:pt idx="22538">
                  <c:v>80.968131999999997</c:v>
                </c:pt>
                <c:pt idx="22539">
                  <c:v>80.959114</c:v>
                </c:pt>
                <c:pt idx="22540">
                  <c:v>80.973990999999998</c:v>
                </c:pt>
                <c:pt idx="22541">
                  <c:v>80.962722999999997</c:v>
                </c:pt>
                <c:pt idx="22542">
                  <c:v>80.966025999999999</c:v>
                </c:pt>
                <c:pt idx="22543">
                  <c:v>80.976546999999997</c:v>
                </c:pt>
                <c:pt idx="22544">
                  <c:v>80.976394999999997</c:v>
                </c:pt>
                <c:pt idx="22545">
                  <c:v>80.974593999999996</c:v>
                </c:pt>
                <c:pt idx="22546">
                  <c:v>80.997437000000005</c:v>
                </c:pt>
                <c:pt idx="22547">
                  <c:v>81.013817000000003</c:v>
                </c:pt>
                <c:pt idx="22548">
                  <c:v>81.006454000000005</c:v>
                </c:pt>
                <c:pt idx="22549">
                  <c:v>81.028396999999998</c:v>
                </c:pt>
                <c:pt idx="22550">
                  <c:v>81.028998999999999</c:v>
                </c:pt>
                <c:pt idx="22551">
                  <c:v>81.014267000000004</c:v>
                </c:pt>
                <c:pt idx="22552">
                  <c:v>81.023589999999999</c:v>
                </c:pt>
                <c:pt idx="22553">
                  <c:v>81.025092999999998</c:v>
                </c:pt>
                <c:pt idx="22554">
                  <c:v>81.040565000000001</c:v>
                </c:pt>
                <c:pt idx="22555">
                  <c:v>81.047332999999995</c:v>
                </c:pt>
                <c:pt idx="22556">
                  <c:v>81.040717999999998</c:v>
                </c:pt>
                <c:pt idx="22557">
                  <c:v>81.041618</c:v>
                </c:pt>
                <c:pt idx="22558">
                  <c:v>81.032302999999999</c:v>
                </c:pt>
                <c:pt idx="22559">
                  <c:v>81.047484999999995</c:v>
                </c:pt>
                <c:pt idx="22560">
                  <c:v>81.056952999999993</c:v>
                </c:pt>
                <c:pt idx="22561">
                  <c:v>81.028998999999999</c:v>
                </c:pt>
                <c:pt idx="22562">
                  <c:v>81.063263000000006</c:v>
                </c:pt>
                <c:pt idx="22563">
                  <c:v>81.067017000000007</c:v>
                </c:pt>
                <c:pt idx="22564">
                  <c:v>81.044028999999995</c:v>
                </c:pt>
                <c:pt idx="22565">
                  <c:v>81.049285999999995</c:v>
                </c:pt>
                <c:pt idx="22566">
                  <c:v>81.059807000000006</c:v>
                </c:pt>
                <c:pt idx="22567">
                  <c:v>81.084755000000001</c:v>
                </c:pt>
                <c:pt idx="22568">
                  <c:v>81.101287999999997</c:v>
                </c:pt>
                <c:pt idx="22569">
                  <c:v>81.079796000000002</c:v>
                </c:pt>
                <c:pt idx="22570">
                  <c:v>81.086258000000001</c:v>
                </c:pt>
                <c:pt idx="22571">
                  <c:v>81.087761</c:v>
                </c:pt>
                <c:pt idx="22572">
                  <c:v>81.098129</c:v>
                </c:pt>
                <c:pt idx="22573">
                  <c:v>81.102035999999998</c:v>
                </c:pt>
                <c:pt idx="22574">
                  <c:v>81.098427000000001</c:v>
                </c:pt>
                <c:pt idx="22575">
                  <c:v>81.113006999999996</c:v>
                </c:pt>
                <c:pt idx="22576">
                  <c:v>81.114661999999996</c:v>
                </c:pt>
                <c:pt idx="22577">
                  <c:v>81.122474999999994</c:v>
                </c:pt>
                <c:pt idx="22578">
                  <c:v>81.112105999999997</c:v>
                </c:pt>
                <c:pt idx="22579">
                  <c:v>81.122924999999995</c:v>
                </c:pt>
                <c:pt idx="22580">
                  <c:v>81.133292999999995</c:v>
                </c:pt>
                <c:pt idx="22581">
                  <c:v>81.131789999999995</c:v>
                </c:pt>
                <c:pt idx="22582">
                  <c:v>81.137801999999994</c:v>
                </c:pt>
                <c:pt idx="22583">
                  <c:v>81.142914000000005</c:v>
                </c:pt>
                <c:pt idx="22584">
                  <c:v>81.123977999999994</c:v>
                </c:pt>
                <c:pt idx="22585">
                  <c:v>81.144119000000003</c:v>
                </c:pt>
                <c:pt idx="22586">
                  <c:v>81.148476000000002</c:v>
                </c:pt>
                <c:pt idx="22587">
                  <c:v>81.155235000000005</c:v>
                </c:pt>
                <c:pt idx="22588">
                  <c:v>81.178832999999997</c:v>
                </c:pt>
                <c:pt idx="22589">
                  <c:v>81.142464000000004</c:v>
                </c:pt>
                <c:pt idx="22590">
                  <c:v>81.165610999999998</c:v>
                </c:pt>
                <c:pt idx="22591">
                  <c:v>81.187247999999997</c:v>
                </c:pt>
                <c:pt idx="22592">
                  <c:v>81.182136999999997</c:v>
                </c:pt>
                <c:pt idx="22593">
                  <c:v>81.192963000000006</c:v>
                </c:pt>
                <c:pt idx="22594">
                  <c:v>81.167411999999999</c:v>
                </c:pt>
                <c:pt idx="22595">
                  <c:v>81.175826999999998</c:v>
                </c:pt>
                <c:pt idx="22596">
                  <c:v>81.169517999999997</c:v>
                </c:pt>
                <c:pt idx="22597">
                  <c:v>81.178229999999999</c:v>
                </c:pt>
                <c:pt idx="22598">
                  <c:v>81.192206999999996</c:v>
                </c:pt>
                <c:pt idx="22599">
                  <c:v>81.186797999999996</c:v>
                </c:pt>
                <c:pt idx="22600">
                  <c:v>81.211746000000005</c:v>
                </c:pt>
                <c:pt idx="22601">
                  <c:v>81.208893000000003</c:v>
                </c:pt>
                <c:pt idx="22602">
                  <c:v>81.231133</c:v>
                </c:pt>
                <c:pt idx="22603">
                  <c:v>81.227829</c:v>
                </c:pt>
                <c:pt idx="22604">
                  <c:v>81.24691</c:v>
                </c:pt>
                <c:pt idx="22605">
                  <c:v>81.229782</c:v>
                </c:pt>
                <c:pt idx="22606">
                  <c:v>81.227829</c:v>
                </c:pt>
                <c:pt idx="22607">
                  <c:v>81.229477000000003</c:v>
                </c:pt>
                <c:pt idx="22608">
                  <c:v>81.233688000000001</c:v>
                </c:pt>
                <c:pt idx="22609">
                  <c:v>81.252319</c:v>
                </c:pt>
                <c:pt idx="22610">
                  <c:v>81.253226999999995</c:v>
                </c:pt>
                <c:pt idx="22611">
                  <c:v>81.276366999999993</c:v>
                </c:pt>
                <c:pt idx="22612">
                  <c:v>81.262244999999993</c:v>
                </c:pt>
                <c:pt idx="22613">
                  <c:v>81.269454999999994</c:v>
                </c:pt>
                <c:pt idx="22614">
                  <c:v>81.279822999999993</c:v>
                </c:pt>
                <c:pt idx="22615">
                  <c:v>81.281631000000004</c:v>
                </c:pt>
                <c:pt idx="22616">
                  <c:v>81.275467000000006</c:v>
                </c:pt>
                <c:pt idx="22617">
                  <c:v>81.284180000000006</c:v>
                </c:pt>
                <c:pt idx="22618">
                  <c:v>81.277266999999995</c:v>
                </c:pt>
                <c:pt idx="22619">
                  <c:v>81.287186000000005</c:v>
                </c:pt>
                <c:pt idx="22620">
                  <c:v>81.284332000000006</c:v>
                </c:pt>
                <c:pt idx="22621">
                  <c:v>81.284782000000007</c:v>
                </c:pt>
                <c:pt idx="22622">
                  <c:v>81.297409000000002</c:v>
                </c:pt>
                <c:pt idx="22623">
                  <c:v>81.310631000000001</c:v>
                </c:pt>
                <c:pt idx="22624">
                  <c:v>81.297409000000002</c:v>
                </c:pt>
                <c:pt idx="22625">
                  <c:v>81.293953000000002</c:v>
                </c:pt>
                <c:pt idx="22626">
                  <c:v>81.302818000000002</c:v>
                </c:pt>
                <c:pt idx="22627">
                  <c:v>81.310631000000001</c:v>
                </c:pt>
                <c:pt idx="22628">
                  <c:v>81.313941999999997</c:v>
                </c:pt>
                <c:pt idx="22629">
                  <c:v>81.323859999999996</c:v>
                </c:pt>
                <c:pt idx="22630">
                  <c:v>81.327918999999994</c:v>
                </c:pt>
                <c:pt idx="22631">
                  <c:v>81.332572999999996</c:v>
                </c:pt>
                <c:pt idx="22632">
                  <c:v>81.335280999999995</c:v>
                </c:pt>
                <c:pt idx="22633">
                  <c:v>81.306122000000002</c:v>
                </c:pt>
                <c:pt idx="22634">
                  <c:v>81.337531999999996</c:v>
                </c:pt>
                <c:pt idx="22635">
                  <c:v>81.330771999999996</c:v>
                </c:pt>
                <c:pt idx="22636">
                  <c:v>81.351814000000005</c:v>
                </c:pt>
                <c:pt idx="22637">
                  <c:v>81.350455999999994</c:v>
                </c:pt>
                <c:pt idx="22638">
                  <c:v>81.345802000000006</c:v>
                </c:pt>
                <c:pt idx="22639">
                  <c:v>81.360977000000005</c:v>
                </c:pt>
                <c:pt idx="22640">
                  <c:v>81.354370000000003</c:v>
                </c:pt>
                <c:pt idx="22641">
                  <c:v>81.355873000000003</c:v>
                </c:pt>
                <c:pt idx="22642">
                  <c:v>81.341896000000006</c:v>
                </c:pt>
                <c:pt idx="22643">
                  <c:v>81.365036000000003</c:v>
                </c:pt>
                <c:pt idx="22644">
                  <c:v>81.368645000000001</c:v>
                </c:pt>
                <c:pt idx="22645">
                  <c:v>81.369995000000003</c:v>
                </c:pt>
                <c:pt idx="22646">
                  <c:v>81.38382</c:v>
                </c:pt>
                <c:pt idx="22647">
                  <c:v>81.389533999999998</c:v>
                </c:pt>
                <c:pt idx="22648">
                  <c:v>81.406363999999996</c:v>
                </c:pt>
                <c:pt idx="22649">
                  <c:v>81.421097000000003</c:v>
                </c:pt>
                <c:pt idx="22650">
                  <c:v>81.416588000000004</c:v>
                </c:pt>
                <c:pt idx="22651">
                  <c:v>81.398551999999995</c:v>
                </c:pt>
                <c:pt idx="22652">
                  <c:v>81.400954999999996</c:v>
                </c:pt>
                <c:pt idx="22653">
                  <c:v>81.410720999999995</c:v>
                </c:pt>
                <c:pt idx="22654">
                  <c:v>81.408317999999994</c:v>
                </c:pt>
                <c:pt idx="22655">
                  <c:v>81.414635000000004</c:v>
                </c:pt>
                <c:pt idx="22656">
                  <c:v>81.400802999999996</c:v>
                </c:pt>
                <c:pt idx="22657">
                  <c:v>81.417488000000006</c:v>
                </c:pt>
                <c:pt idx="22658">
                  <c:v>81.434166000000005</c:v>
                </c:pt>
                <c:pt idx="22659">
                  <c:v>81.428757000000004</c:v>
                </c:pt>
                <c:pt idx="22660">
                  <c:v>81.427254000000005</c:v>
                </c:pt>
                <c:pt idx="22661">
                  <c:v>81.443489</c:v>
                </c:pt>
                <c:pt idx="22662">
                  <c:v>81.435974000000002</c:v>
                </c:pt>
                <c:pt idx="22663">
                  <c:v>81.433716000000004</c:v>
                </c:pt>
                <c:pt idx="22664">
                  <c:v>81.442886000000001</c:v>
                </c:pt>
                <c:pt idx="22665">
                  <c:v>81.44529</c:v>
                </c:pt>
                <c:pt idx="22666">
                  <c:v>81.464225999999996</c:v>
                </c:pt>
                <c:pt idx="22667">
                  <c:v>81.445594999999997</c:v>
                </c:pt>
                <c:pt idx="22668">
                  <c:v>81.457611</c:v>
                </c:pt>
                <c:pt idx="22669">
                  <c:v>81.481361000000007</c:v>
                </c:pt>
                <c:pt idx="22670">
                  <c:v>81.478652999999994</c:v>
                </c:pt>
                <c:pt idx="22671">
                  <c:v>81.466025999999999</c:v>
                </c:pt>
                <c:pt idx="22672">
                  <c:v>81.481209000000007</c:v>
                </c:pt>
                <c:pt idx="22673">
                  <c:v>81.488724000000005</c:v>
                </c:pt>
                <c:pt idx="22674">
                  <c:v>81.491425000000007</c:v>
                </c:pt>
                <c:pt idx="22675">
                  <c:v>81.468131999999997</c:v>
                </c:pt>
                <c:pt idx="22676">
                  <c:v>81.485718000000006</c:v>
                </c:pt>
                <c:pt idx="22677">
                  <c:v>81.487671000000006</c:v>
                </c:pt>
                <c:pt idx="22678">
                  <c:v>81.510216</c:v>
                </c:pt>
                <c:pt idx="22679">
                  <c:v>81.499992000000006</c:v>
                </c:pt>
                <c:pt idx="22680">
                  <c:v>81.498344000000003</c:v>
                </c:pt>
                <c:pt idx="22681">
                  <c:v>81.507660000000001</c:v>
                </c:pt>
                <c:pt idx="22682">
                  <c:v>81.529151999999996</c:v>
                </c:pt>
                <c:pt idx="22683">
                  <c:v>81.518929</c:v>
                </c:pt>
                <c:pt idx="22684">
                  <c:v>81.544326999999996</c:v>
                </c:pt>
                <c:pt idx="22685">
                  <c:v>81.516075000000001</c:v>
                </c:pt>
                <c:pt idx="22686">
                  <c:v>81.518478000000002</c:v>
                </c:pt>
                <c:pt idx="22687">
                  <c:v>81.548987999999994</c:v>
                </c:pt>
                <c:pt idx="22688">
                  <c:v>81.537414999999996</c:v>
                </c:pt>
                <c:pt idx="22689">
                  <c:v>81.551841999999994</c:v>
                </c:pt>
                <c:pt idx="22690">
                  <c:v>81.561760000000007</c:v>
                </c:pt>
                <c:pt idx="22691">
                  <c:v>81.573036000000002</c:v>
                </c:pt>
                <c:pt idx="22692">
                  <c:v>81.562209999999993</c:v>
                </c:pt>
                <c:pt idx="22693">
                  <c:v>81.571983000000003</c:v>
                </c:pt>
                <c:pt idx="22694">
                  <c:v>81.544028999999995</c:v>
                </c:pt>
                <c:pt idx="22695">
                  <c:v>81.569275000000005</c:v>
                </c:pt>
                <c:pt idx="22696">
                  <c:v>81.566124000000002</c:v>
                </c:pt>
                <c:pt idx="22697">
                  <c:v>81.577393000000001</c:v>
                </c:pt>
                <c:pt idx="22698">
                  <c:v>81.575287000000003</c:v>
                </c:pt>
                <c:pt idx="22699">
                  <c:v>81.563713000000007</c:v>
                </c:pt>
                <c:pt idx="22700">
                  <c:v>81.587158000000002</c:v>
                </c:pt>
                <c:pt idx="22701">
                  <c:v>81.595275999999998</c:v>
                </c:pt>
                <c:pt idx="22702">
                  <c:v>81.587012999999999</c:v>
                </c:pt>
                <c:pt idx="22703">
                  <c:v>81.591521999999998</c:v>
                </c:pt>
                <c:pt idx="22704">
                  <c:v>81.604590999999999</c:v>
                </c:pt>
                <c:pt idx="22705">
                  <c:v>81.597533999999996</c:v>
                </c:pt>
                <c:pt idx="22706">
                  <c:v>81.591521999999998</c:v>
                </c:pt>
                <c:pt idx="22707">
                  <c:v>81.611503999999996</c:v>
                </c:pt>
                <c:pt idx="22708">
                  <c:v>81.612555999999998</c:v>
                </c:pt>
                <c:pt idx="22709">
                  <c:v>81.613158999999996</c:v>
                </c:pt>
                <c:pt idx="22710">
                  <c:v>81.654335000000003</c:v>
                </c:pt>
                <c:pt idx="22711">
                  <c:v>81.639458000000005</c:v>
                </c:pt>
                <c:pt idx="22712">
                  <c:v>81.654335000000003</c:v>
                </c:pt>
                <c:pt idx="22713">
                  <c:v>81.647278</c:v>
                </c:pt>
                <c:pt idx="22714">
                  <c:v>81.651184000000001</c:v>
                </c:pt>
                <c:pt idx="22715">
                  <c:v>81.652687</c:v>
                </c:pt>
                <c:pt idx="22716">
                  <c:v>81.637207000000004</c:v>
                </c:pt>
                <c:pt idx="22717">
                  <c:v>81.647728000000001</c:v>
                </c:pt>
                <c:pt idx="22718">
                  <c:v>81.654335000000003</c:v>
                </c:pt>
                <c:pt idx="22719">
                  <c:v>81.658248999999998</c:v>
                </c:pt>
                <c:pt idx="22720">
                  <c:v>81.653885000000002</c:v>
                </c:pt>
                <c:pt idx="22721">
                  <c:v>81.662154999999998</c:v>
                </c:pt>
                <c:pt idx="22722">
                  <c:v>81.679137999999995</c:v>
                </c:pt>
                <c:pt idx="22723">
                  <c:v>81.668014999999997</c:v>
                </c:pt>
                <c:pt idx="22724">
                  <c:v>81.690856999999994</c:v>
                </c:pt>
                <c:pt idx="22725">
                  <c:v>81.672522999999998</c:v>
                </c:pt>
                <c:pt idx="22726">
                  <c:v>81.689507000000006</c:v>
                </c:pt>
                <c:pt idx="22727">
                  <c:v>81.689055999999994</c:v>
                </c:pt>
                <c:pt idx="22728">
                  <c:v>81.673873999999998</c:v>
                </c:pt>
                <c:pt idx="22729">
                  <c:v>81.702881000000005</c:v>
                </c:pt>
                <c:pt idx="22730">
                  <c:v>81.702583000000004</c:v>
                </c:pt>
                <c:pt idx="22731">
                  <c:v>81.720314000000002</c:v>
                </c:pt>
                <c:pt idx="22732">
                  <c:v>81.697922000000005</c:v>
                </c:pt>
                <c:pt idx="22733">
                  <c:v>81.698372000000006</c:v>
                </c:pt>
                <c:pt idx="22734">
                  <c:v>81.721367000000001</c:v>
                </c:pt>
                <c:pt idx="22735">
                  <c:v>81.715508</c:v>
                </c:pt>
                <c:pt idx="22736">
                  <c:v>81.703177999999994</c:v>
                </c:pt>
                <c:pt idx="22737">
                  <c:v>81.731583000000001</c:v>
                </c:pt>
                <c:pt idx="22738">
                  <c:v>81.72963</c:v>
                </c:pt>
                <c:pt idx="22739">
                  <c:v>81.725121000000001</c:v>
                </c:pt>
                <c:pt idx="22740">
                  <c:v>81.729782</c:v>
                </c:pt>
                <c:pt idx="22741">
                  <c:v>81.719261000000003</c:v>
                </c:pt>
                <c:pt idx="22742">
                  <c:v>81.744361999999995</c:v>
                </c:pt>
                <c:pt idx="22743">
                  <c:v>81.750670999999997</c:v>
                </c:pt>
                <c:pt idx="22744">
                  <c:v>81.759688999999995</c:v>
                </c:pt>
                <c:pt idx="22745">
                  <c:v>81.787643000000003</c:v>
                </c:pt>
                <c:pt idx="22746">
                  <c:v>81.751723999999996</c:v>
                </c:pt>
                <c:pt idx="22747">
                  <c:v>81.765854000000004</c:v>
                </c:pt>
                <c:pt idx="22748">
                  <c:v>81.779228000000003</c:v>
                </c:pt>
                <c:pt idx="22749">
                  <c:v>81.767807000000005</c:v>
                </c:pt>
                <c:pt idx="22750">
                  <c:v>81.792900000000003</c:v>
                </c:pt>
                <c:pt idx="22751">
                  <c:v>81.793953000000002</c:v>
                </c:pt>
                <c:pt idx="22752">
                  <c:v>81.792450000000002</c:v>
                </c:pt>
                <c:pt idx="22753">
                  <c:v>81.781029000000004</c:v>
                </c:pt>
                <c:pt idx="22754">
                  <c:v>81.791847000000004</c:v>
                </c:pt>
                <c:pt idx="22755">
                  <c:v>81.819053999999994</c:v>
                </c:pt>
                <c:pt idx="22756">
                  <c:v>81.793503000000001</c:v>
                </c:pt>
                <c:pt idx="22757">
                  <c:v>81.811538999999996</c:v>
                </c:pt>
                <c:pt idx="22758">
                  <c:v>81.828368999999995</c:v>
                </c:pt>
                <c:pt idx="22759">
                  <c:v>81.823409999999996</c:v>
                </c:pt>
                <c:pt idx="22760">
                  <c:v>81.808234999999996</c:v>
                </c:pt>
                <c:pt idx="22761">
                  <c:v>81.834678999999994</c:v>
                </c:pt>
                <c:pt idx="22762">
                  <c:v>81.808082999999996</c:v>
                </c:pt>
                <c:pt idx="22763">
                  <c:v>81.831680000000006</c:v>
                </c:pt>
                <c:pt idx="22764">
                  <c:v>81.817550999999995</c:v>
                </c:pt>
                <c:pt idx="22765">
                  <c:v>81.821006999999994</c:v>
                </c:pt>
                <c:pt idx="22766">
                  <c:v>81.837990000000005</c:v>
                </c:pt>
                <c:pt idx="22767">
                  <c:v>81.831978000000007</c:v>
                </c:pt>
                <c:pt idx="22768">
                  <c:v>81.824614999999994</c:v>
                </c:pt>
                <c:pt idx="22769">
                  <c:v>81.827171000000007</c:v>
                </c:pt>
                <c:pt idx="22770">
                  <c:v>81.820250999999999</c:v>
                </c:pt>
                <c:pt idx="22771">
                  <c:v>81.842949000000004</c:v>
                </c:pt>
                <c:pt idx="22772">
                  <c:v>81.835587000000004</c:v>
                </c:pt>
                <c:pt idx="22773">
                  <c:v>81.829575000000006</c:v>
                </c:pt>
                <c:pt idx="22774">
                  <c:v>81.841599000000002</c:v>
                </c:pt>
                <c:pt idx="22775">
                  <c:v>81.854073</c:v>
                </c:pt>
                <c:pt idx="22776">
                  <c:v>81.859031999999999</c:v>
                </c:pt>
                <c:pt idx="22777">
                  <c:v>81.864586000000003</c:v>
                </c:pt>
                <c:pt idx="22778">
                  <c:v>81.861130000000003</c:v>
                </c:pt>
                <c:pt idx="22779">
                  <c:v>81.864136000000002</c:v>
                </c:pt>
                <c:pt idx="22780">
                  <c:v>81.873305999999999</c:v>
                </c:pt>
                <c:pt idx="22781">
                  <c:v>81.868347</c:v>
                </c:pt>
                <c:pt idx="22782">
                  <c:v>81.873756</c:v>
                </c:pt>
                <c:pt idx="22783">
                  <c:v>81.876159999999999</c:v>
                </c:pt>
                <c:pt idx="22784">
                  <c:v>81.880218999999997</c:v>
                </c:pt>
                <c:pt idx="22785">
                  <c:v>81.903060999999994</c:v>
                </c:pt>
                <c:pt idx="22786">
                  <c:v>81.899306999999993</c:v>
                </c:pt>
                <c:pt idx="22787">
                  <c:v>81.883979999999994</c:v>
                </c:pt>
                <c:pt idx="22788">
                  <c:v>81.903510999999995</c:v>
                </c:pt>
                <c:pt idx="22789">
                  <c:v>81.906066999999993</c:v>
                </c:pt>
                <c:pt idx="22790">
                  <c:v>81.901259999999994</c:v>
                </c:pt>
                <c:pt idx="22791">
                  <c:v>81.920944000000006</c:v>
                </c:pt>
                <c:pt idx="22792">
                  <c:v>81.921249000000003</c:v>
                </c:pt>
                <c:pt idx="22793">
                  <c:v>81.926208000000003</c:v>
                </c:pt>
                <c:pt idx="22794">
                  <c:v>81.925156000000001</c:v>
                </c:pt>
                <c:pt idx="22795">
                  <c:v>81.922447000000005</c:v>
                </c:pt>
                <c:pt idx="22796">
                  <c:v>81.926056000000003</c:v>
                </c:pt>
                <c:pt idx="22797">
                  <c:v>81.952056999999996</c:v>
                </c:pt>
                <c:pt idx="22798">
                  <c:v>81.951751999999999</c:v>
                </c:pt>
                <c:pt idx="22799">
                  <c:v>81.955214999999995</c:v>
                </c:pt>
                <c:pt idx="22800">
                  <c:v>81.958068999999995</c:v>
                </c:pt>
                <c:pt idx="22801">
                  <c:v>81.957015999999996</c:v>
                </c:pt>
                <c:pt idx="22802">
                  <c:v>81.965430999999995</c:v>
                </c:pt>
                <c:pt idx="22803">
                  <c:v>81.972342999999995</c:v>
                </c:pt>
                <c:pt idx="22804">
                  <c:v>81.957465999999997</c:v>
                </c:pt>
                <c:pt idx="22805">
                  <c:v>81.955062999999996</c:v>
                </c:pt>
                <c:pt idx="22806">
                  <c:v>81.974602000000004</c:v>
                </c:pt>
                <c:pt idx="22807">
                  <c:v>81.980155999999994</c:v>
                </c:pt>
                <c:pt idx="22808">
                  <c:v>81.982712000000006</c:v>
                </c:pt>
                <c:pt idx="22809">
                  <c:v>81.990829000000005</c:v>
                </c:pt>
                <c:pt idx="22810">
                  <c:v>82.000145000000003</c:v>
                </c:pt>
                <c:pt idx="22811">
                  <c:v>82.013069000000002</c:v>
                </c:pt>
                <c:pt idx="22812">
                  <c:v>82.018485999999996</c:v>
                </c:pt>
                <c:pt idx="22813">
                  <c:v>82.016829999999999</c:v>
                </c:pt>
                <c:pt idx="22814">
                  <c:v>82.004654000000002</c:v>
                </c:pt>
                <c:pt idx="22815">
                  <c:v>82.002251000000001</c:v>
                </c:pt>
                <c:pt idx="22816">
                  <c:v>82.007210000000001</c:v>
                </c:pt>
                <c:pt idx="22817">
                  <c:v>82.033210999999994</c:v>
                </c:pt>
                <c:pt idx="22818">
                  <c:v>82.031257999999994</c:v>
                </c:pt>
                <c:pt idx="22819">
                  <c:v>82.022841999999997</c:v>
                </c:pt>
                <c:pt idx="22820">
                  <c:v>82.006157000000002</c:v>
                </c:pt>
                <c:pt idx="22821">
                  <c:v>82.052750000000003</c:v>
                </c:pt>
                <c:pt idx="22822">
                  <c:v>82.047791000000004</c:v>
                </c:pt>
                <c:pt idx="22823">
                  <c:v>82.067024000000004</c:v>
                </c:pt>
                <c:pt idx="22824">
                  <c:v>82.062065000000004</c:v>
                </c:pt>
                <c:pt idx="22825">
                  <c:v>82.056656000000004</c:v>
                </c:pt>
                <c:pt idx="22826">
                  <c:v>82.039519999999996</c:v>
                </c:pt>
                <c:pt idx="22827">
                  <c:v>82.065071000000003</c:v>
                </c:pt>
                <c:pt idx="22828">
                  <c:v>82.059357000000006</c:v>
                </c:pt>
                <c:pt idx="22829">
                  <c:v>82.045837000000006</c:v>
                </c:pt>
                <c:pt idx="22830">
                  <c:v>82.073188999999999</c:v>
                </c:pt>
                <c:pt idx="22831">
                  <c:v>82.065971000000005</c:v>
                </c:pt>
                <c:pt idx="22832">
                  <c:v>82.056053000000006</c:v>
                </c:pt>
                <c:pt idx="22833">
                  <c:v>82.063866000000004</c:v>
                </c:pt>
                <c:pt idx="22834">
                  <c:v>82.074837000000002</c:v>
                </c:pt>
                <c:pt idx="22835">
                  <c:v>82.091521999999998</c:v>
                </c:pt>
                <c:pt idx="22836">
                  <c:v>82.064323000000002</c:v>
                </c:pt>
                <c:pt idx="22837">
                  <c:v>82.093474999999998</c:v>
                </c:pt>
                <c:pt idx="22838">
                  <c:v>82.094680999999994</c:v>
                </c:pt>
                <c:pt idx="22839">
                  <c:v>82.098136999999994</c:v>
                </c:pt>
                <c:pt idx="22840">
                  <c:v>82.111808999999994</c:v>
                </c:pt>
                <c:pt idx="22841">
                  <c:v>82.129097000000002</c:v>
                </c:pt>
                <c:pt idx="22842">
                  <c:v>82.113311999999993</c:v>
                </c:pt>
                <c:pt idx="22843">
                  <c:v>82.106246999999996</c:v>
                </c:pt>
                <c:pt idx="22844">
                  <c:v>82.131950000000003</c:v>
                </c:pt>
                <c:pt idx="22845">
                  <c:v>82.109406000000007</c:v>
                </c:pt>
                <c:pt idx="22846">
                  <c:v>82.129097000000002</c:v>
                </c:pt>
                <c:pt idx="22847">
                  <c:v>82.127594000000002</c:v>
                </c:pt>
                <c:pt idx="22848">
                  <c:v>82.146377999999999</c:v>
                </c:pt>
                <c:pt idx="22849">
                  <c:v>82.147728000000001</c:v>
                </c:pt>
                <c:pt idx="22850">
                  <c:v>82.135857000000001</c:v>
                </c:pt>
                <c:pt idx="22851">
                  <c:v>82.162459999999996</c:v>
                </c:pt>
                <c:pt idx="22852">
                  <c:v>82.140968000000001</c:v>
                </c:pt>
                <c:pt idx="22853">
                  <c:v>82.156593000000001</c:v>
                </c:pt>
                <c:pt idx="22854">
                  <c:v>82.153137000000001</c:v>
                </c:pt>
                <c:pt idx="22855">
                  <c:v>82.198830000000001</c:v>
                </c:pt>
                <c:pt idx="22856">
                  <c:v>82.172675999999996</c:v>
                </c:pt>
                <c:pt idx="22857">
                  <c:v>82.173575999999997</c:v>
                </c:pt>
                <c:pt idx="22858">
                  <c:v>82.178534999999997</c:v>
                </c:pt>
                <c:pt idx="22859">
                  <c:v>82.181693999999993</c:v>
                </c:pt>
                <c:pt idx="22860">
                  <c:v>82.198074000000005</c:v>
                </c:pt>
                <c:pt idx="22861">
                  <c:v>82.177184999999994</c:v>
                </c:pt>
                <c:pt idx="22862">
                  <c:v>82.193871000000001</c:v>
                </c:pt>
                <c:pt idx="22863">
                  <c:v>82.199127000000004</c:v>
                </c:pt>
                <c:pt idx="22864">
                  <c:v>82.198830000000001</c:v>
                </c:pt>
                <c:pt idx="22865">
                  <c:v>82.230239999999995</c:v>
                </c:pt>
                <c:pt idx="22866">
                  <c:v>82.217911000000001</c:v>
                </c:pt>
                <c:pt idx="22867">
                  <c:v>82.227080999999998</c:v>
                </c:pt>
                <c:pt idx="22868">
                  <c:v>82.223624999999998</c:v>
                </c:pt>
                <c:pt idx="22869">
                  <c:v>82.233840999999998</c:v>
                </c:pt>
                <c:pt idx="22870">
                  <c:v>82.252173999999997</c:v>
                </c:pt>
                <c:pt idx="22871">
                  <c:v>82.240455999999995</c:v>
                </c:pt>
                <c:pt idx="22872">
                  <c:v>82.237296999999998</c:v>
                </c:pt>
                <c:pt idx="22873">
                  <c:v>82.271111000000005</c:v>
                </c:pt>
                <c:pt idx="22874">
                  <c:v>82.252028999999993</c:v>
                </c:pt>
                <c:pt idx="22875">
                  <c:v>82.260597000000004</c:v>
                </c:pt>
                <c:pt idx="22876">
                  <c:v>82.261345000000006</c:v>
                </c:pt>
                <c:pt idx="22877">
                  <c:v>82.259995000000004</c:v>
                </c:pt>
                <c:pt idx="22878">
                  <c:v>82.293960999999996</c:v>
                </c:pt>
                <c:pt idx="22879">
                  <c:v>82.280884</c:v>
                </c:pt>
                <c:pt idx="22880">
                  <c:v>82.280434</c:v>
                </c:pt>
                <c:pt idx="22881">
                  <c:v>82.273369000000002</c:v>
                </c:pt>
                <c:pt idx="22882">
                  <c:v>82.277275000000003</c:v>
                </c:pt>
                <c:pt idx="22883">
                  <c:v>82.295760999999999</c:v>
                </c:pt>
                <c:pt idx="22884">
                  <c:v>82.306128999999999</c:v>
                </c:pt>
                <c:pt idx="22885">
                  <c:v>82.315903000000006</c:v>
                </c:pt>
                <c:pt idx="22886">
                  <c:v>82.293807999999999</c:v>
                </c:pt>
                <c:pt idx="22887">
                  <c:v>82.324164999999994</c:v>
                </c:pt>
                <c:pt idx="22888">
                  <c:v>82.328072000000006</c:v>
                </c:pt>
                <c:pt idx="22889">
                  <c:v>82.311394000000007</c:v>
                </c:pt>
                <c:pt idx="22890">
                  <c:v>82.331374999999994</c:v>
                </c:pt>
                <c:pt idx="22891">
                  <c:v>82.351669000000001</c:v>
                </c:pt>
                <c:pt idx="22892">
                  <c:v>82.335289000000003</c:v>
                </c:pt>
                <c:pt idx="22893">
                  <c:v>82.345657000000003</c:v>
                </c:pt>
                <c:pt idx="22894">
                  <c:v>82.362037999999998</c:v>
                </c:pt>
                <c:pt idx="22895">
                  <c:v>82.359932000000001</c:v>
                </c:pt>
                <c:pt idx="22896">
                  <c:v>82.376761999999999</c:v>
                </c:pt>
                <c:pt idx="22897">
                  <c:v>82.359031999999999</c:v>
                </c:pt>
                <c:pt idx="22898">
                  <c:v>82.378417999999996</c:v>
                </c:pt>
                <c:pt idx="22899">
                  <c:v>82.405167000000006</c:v>
                </c:pt>
                <c:pt idx="22900">
                  <c:v>82.420647000000002</c:v>
                </c:pt>
                <c:pt idx="22901">
                  <c:v>82.427109000000002</c:v>
                </c:pt>
                <c:pt idx="22902">
                  <c:v>82.444846999999996</c:v>
                </c:pt>
                <c:pt idx="22903">
                  <c:v>82.472351000000003</c:v>
                </c:pt>
                <c:pt idx="22904">
                  <c:v>82.490379000000004</c:v>
                </c:pt>
                <c:pt idx="22905">
                  <c:v>82.509917999999999</c:v>
                </c:pt>
                <c:pt idx="22906">
                  <c:v>82.533516000000006</c:v>
                </c:pt>
                <c:pt idx="22907">
                  <c:v>82.579955999999996</c:v>
                </c:pt>
                <c:pt idx="22908">
                  <c:v>82.609406000000007</c:v>
                </c:pt>
                <c:pt idx="22909">
                  <c:v>82.631798000000003</c:v>
                </c:pt>
                <c:pt idx="22910">
                  <c:v>82.687706000000006</c:v>
                </c:pt>
                <c:pt idx="22911">
                  <c:v>82.706344999999999</c:v>
                </c:pt>
                <c:pt idx="22912">
                  <c:v>82.720771999999997</c:v>
                </c:pt>
                <c:pt idx="22913">
                  <c:v>82.751427000000007</c:v>
                </c:pt>
                <c:pt idx="22914">
                  <c:v>82.762703000000002</c:v>
                </c:pt>
                <c:pt idx="22915">
                  <c:v>82.778328000000002</c:v>
                </c:pt>
                <c:pt idx="22916">
                  <c:v>82.798469999999995</c:v>
                </c:pt>
                <c:pt idx="22917">
                  <c:v>82.820708999999994</c:v>
                </c:pt>
                <c:pt idx="22918">
                  <c:v>82.826117999999994</c:v>
                </c:pt>
                <c:pt idx="22919">
                  <c:v>82.830933000000002</c:v>
                </c:pt>
                <c:pt idx="22920">
                  <c:v>82.846558000000002</c:v>
                </c:pt>
                <c:pt idx="22921">
                  <c:v>82.840248000000003</c:v>
                </c:pt>
                <c:pt idx="22922">
                  <c:v>82.849113000000003</c:v>
                </c:pt>
                <c:pt idx="22923">
                  <c:v>82.849418999999997</c:v>
                </c:pt>
                <c:pt idx="22924">
                  <c:v>82.845207000000002</c:v>
                </c:pt>
                <c:pt idx="22925">
                  <c:v>82.865195999999997</c:v>
                </c:pt>
                <c:pt idx="22926">
                  <c:v>82.882332000000005</c:v>
                </c:pt>
                <c:pt idx="22927">
                  <c:v>82.893600000000006</c:v>
                </c:pt>
                <c:pt idx="22928">
                  <c:v>82.891341999999995</c:v>
                </c:pt>
                <c:pt idx="22929">
                  <c:v>82.880523999999994</c:v>
                </c:pt>
                <c:pt idx="22930">
                  <c:v>82.883835000000005</c:v>
                </c:pt>
                <c:pt idx="22931">
                  <c:v>82.890144000000006</c:v>
                </c:pt>
                <c:pt idx="22932">
                  <c:v>82.896606000000006</c:v>
                </c:pt>
                <c:pt idx="22933">
                  <c:v>82.907730000000001</c:v>
                </c:pt>
                <c:pt idx="22934">
                  <c:v>82.887291000000005</c:v>
                </c:pt>
                <c:pt idx="22935">
                  <c:v>82.906525000000002</c:v>
                </c:pt>
                <c:pt idx="22936">
                  <c:v>82.902016000000003</c:v>
                </c:pt>
                <c:pt idx="22937">
                  <c:v>82.913741999999999</c:v>
                </c:pt>
                <c:pt idx="22938">
                  <c:v>82.889244000000005</c:v>
                </c:pt>
                <c:pt idx="22939">
                  <c:v>82.861442999999994</c:v>
                </c:pt>
                <c:pt idx="22940">
                  <c:v>82.859786999999997</c:v>
                </c:pt>
                <c:pt idx="22941">
                  <c:v>82.848511000000002</c:v>
                </c:pt>
                <c:pt idx="22942">
                  <c:v>82.818306000000007</c:v>
                </c:pt>
                <c:pt idx="22943">
                  <c:v>82.799666999999999</c:v>
                </c:pt>
                <c:pt idx="22944">
                  <c:v>82.776527000000002</c:v>
                </c:pt>
                <c:pt idx="22945">
                  <c:v>82.765106000000003</c:v>
                </c:pt>
                <c:pt idx="22946">
                  <c:v>82.749176000000006</c:v>
                </c:pt>
                <c:pt idx="22947">
                  <c:v>82.732346000000007</c:v>
                </c:pt>
                <c:pt idx="22948">
                  <c:v>82.734443999999996</c:v>
                </c:pt>
                <c:pt idx="22949">
                  <c:v>82.730842999999993</c:v>
                </c:pt>
                <c:pt idx="22950">
                  <c:v>82.705139000000003</c:v>
                </c:pt>
                <c:pt idx="22951">
                  <c:v>82.707092000000003</c:v>
                </c:pt>
                <c:pt idx="22952">
                  <c:v>82.675987000000006</c:v>
                </c:pt>
                <c:pt idx="22953">
                  <c:v>82.676888000000005</c:v>
                </c:pt>
                <c:pt idx="22954">
                  <c:v>82.677940000000007</c:v>
                </c:pt>
                <c:pt idx="22955">
                  <c:v>82.687706000000006</c:v>
                </c:pt>
                <c:pt idx="22956">
                  <c:v>82.655097999999995</c:v>
                </c:pt>
                <c:pt idx="22957">
                  <c:v>82.667122000000006</c:v>
                </c:pt>
                <c:pt idx="22958">
                  <c:v>82.670128000000005</c:v>
                </c:pt>
                <c:pt idx="22959">
                  <c:v>82.652091999999996</c:v>
                </c:pt>
                <c:pt idx="22960">
                  <c:v>82.663666000000006</c:v>
                </c:pt>
                <c:pt idx="22961">
                  <c:v>82.670272999999995</c:v>
                </c:pt>
                <c:pt idx="22962">
                  <c:v>82.658400999999998</c:v>
                </c:pt>
                <c:pt idx="22963">
                  <c:v>82.665160999999998</c:v>
                </c:pt>
                <c:pt idx="22964">
                  <c:v>82.665763999999996</c:v>
                </c:pt>
                <c:pt idx="22965">
                  <c:v>82.672980999999993</c:v>
                </c:pt>
                <c:pt idx="22966">
                  <c:v>82.656447999999997</c:v>
                </c:pt>
                <c:pt idx="22967">
                  <c:v>82.656897999999998</c:v>
                </c:pt>
                <c:pt idx="22968">
                  <c:v>82.651488999999998</c:v>
                </c:pt>
                <c:pt idx="22969">
                  <c:v>82.656447999999997</c:v>
                </c:pt>
                <c:pt idx="22970">
                  <c:v>82.673278999999994</c:v>
                </c:pt>
                <c:pt idx="22971">
                  <c:v>82.663962999999995</c:v>
                </c:pt>
                <c:pt idx="22972">
                  <c:v>82.671775999999994</c:v>
                </c:pt>
                <c:pt idx="22973">
                  <c:v>82.693565000000007</c:v>
                </c:pt>
                <c:pt idx="22974">
                  <c:v>82.659751999999997</c:v>
                </c:pt>
                <c:pt idx="22975">
                  <c:v>82.687256000000005</c:v>
                </c:pt>
                <c:pt idx="22976">
                  <c:v>82.676131999999996</c:v>
                </c:pt>
                <c:pt idx="22977">
                  <c:v>82.675681999999995</c:v>
                </c:pt>
                <c:pt idx="22978">
                  <c:v>82.690262000000004</c:v>
                </c:pt>
                <c:pt idx="22979">
                  <c:v>82.691612000000006</c:v>
                </c:pt>
                <c:pt idx="22980">
                  <c:v>82.685303000000005</c:v>
                </c:pt>
                <c:pt idx="22981">
                  <c:v>82.697174000000004</c:v>
                </c:pt>
                <c:pt idx="22982">
                  <c:v>82.713256999999999</c:v>
                </c:pt>
                <c:pt idx="22983">
                  <c:v>82.718215999999998</c:v>
                </c:pt>
                <c:pt idx="22984">
                  <c:v>82.704391000000001</c:v>
                </c:pt>
                <c:pt idx="22985">
                  <c:v>82.697174000000004</c:v>
                </c:pt>
                <c:pt idx="22986">
                  <c:v>82.711303999999998</c:v>
                </c:pt>
                <c:pt idx="22987">
                  <c:v>82.718368999999996</c:v>
                </c:pt>
                <c:pt idx="22988">
                  <c:v>82.746016999999995</c:v>
                </c:pt>
                <c:pt idx="22989">
                  <c:v>82.708748</c:v>
                </c:pt>
                <c:pt idx="22990">
                  <c:v>82.716262999999998</c:v>
                </c:pt>
                <c:pt idx="22991">
                  <c:v>82.719566</c:v>
                </c:pt>
                <c:pt idx="22992">
                  <c:v>82.721671999999998</c:v>
                </c:pt>
                <c:pt idx="22993">
                  <c:v>82.739258000000007</c:v>
                </c:pt>
                <c:pt idx="22994">
                  <c:v>82.741660999999993</c:v>
                </c:pt>
                <c:pt idx="22995">
                  <c:v>82.742110999999994</c:v>
                </c:pt>
                <c:pt idx="22996">
                  <c:v>82.736855000000006</c:v>
                </c:pt>
                <c:pt idx="22997">
                  <c:v>82.746016999999995</c:v>
                </c:pt>
                <c:pt idx="22998">
                  <c:v>82.751876999999993</c:v>
                </c:pt>
                <c:pt idx="22999">
                  <c:v>82.744667000000007</c:v>
                </c:pt>
                <c:pt idx="23000">
                  <c:v>82.764351000000005</c:v>
                </c:pt>
                <c:pt idx="23001">
                  <c:v>82.767212000000001</c:v>
                </c:pt>
                <c:pt idx="23002">
                  <c:v>82.768265</c:v>
                </c:pt>
                <c:pt idx="23003">
                  <c:v>82.781036</c:v>
                </c:pt>
                <c:pt idx="23004">
                  <c:v>82.773071000000002</c:v>
                </c:pt>
                <c:pt idx="23005">
                  <c:v>82.787200999999996</c:v>
                </c:pt>
                <c:pt idx="23006">
                  <c:v>82.767212000000001</c:v>
                </c:pt>
                <c:pt idx="23007">
                  <c:v>82.788703999999996</c:v>
                </c:pt>
                <c:pt idx="23008">
                  <c:v>82.792609999999996</c:v>
                </c:pt>
                <c:pt idx="23009">
                  <c:v>82.790351999999999</c:v>
                </c:pt>
                <c:pt idx="23010">
                  <c:v>82.806586999999993</c:v>
                </c:pt>
                <c:pt idx="23011">
                  <c:v>82.805831999999995</c:v>
                </c:pt>
                <c:pt idx="23012">
                  <c:v>82.812897000000007</c:v>
                </c:pt>
                <c:pt idx="23013">
                  <c:v>82.826874000000004</c:v>
                </c:pt>
                <c:pt idx="23014">
                  <c:v>82.812447000000006</c:v>
                </c:pt>
                <c:pt idx="23015">
                  <c:v>82.824164999999994</c:v>
                </c:pt>
                <c:pt idx="23016">
                  <c:v>82.811843999999994</c:v>
                </c:pt>
                <c:pt idx="23017">
                  <c:v>82.796668999999994</c:v>
                </c:pt>
                <c:pt idx="23018">
                  <c:v>82.837692000000004</c:v>
                </c:pt>
                <c:pt idx="23019">
                  <c:v>82.833038000000002</c:v>
                </c:pt>
                <c:pt idx="23020">
                  <c:v>82.832283000000004</c:v>
                </c:pt>
                <c:pt idx="23021">
                  <c:v>82.828377000000003</c:v>
                </c:pt>
                <c:pt idx="23022">
                  <c:v>82.836189000000005</c:v>
                </c:pt>
                <c:pt idx="23023">
                  <c:v>82.845207000000002</c:v>
                </c:pt>
                <c:pt idx="23024">
                  <c:v>82.843102000000002</c:v>
                </c:pt>
                <c:pt idx="23025">
                  <c:v>82.858436999999995</c:v>
                </c:pt>
                <c:pt idx="23026">
                  <c:v>82.848968999999997</c:v>
                </c:pt>
                <c:pt idx="23027">
                  <c:v>82.848061000000001</c:v>
                </c:pt>
                <c:pt idx="23028">
                  <c:v>82.872260999999995</c:v>
                </c:pt>
                <c:pt idx="23029">
                  <c:v>82.858283999999998</c:v>
                </c:pt>
                <c:pt idx="23030">
                  <c:v>82.858886999999996</c:v>
                </c:pt>
                <c:pt idx="23031">
                  <c:v>82.855880999999997</c:v>
                </c:pt>
                <c:pt idx="23032">
                  <c:v>82.878119999999996</c:v>
                </c:pt>
                <c:pt idx="23033">
                  <c:v>82.890297000000004</c:v>
                </c:pt>
                <c:pt idx="23034">
                  <c:v>82.891341999999995</c:v>
                </c:pt>
                <c:pt idx="23035">
                  <c:v>82.900665000000004</c:v>
                </c:pt>
                <c:pt idx="23036">
                  <c:v>82.880073999999993</c:v>
                </c:pt>
                <c:pt idx="23037">
                  <c:v>82.911934000000002</c:v>
                </c:pt>
                <c:pt idx="23038">
                  <c:v>82.902168000000003</c:v>
                </c:pt>
                <c:pt idx="23039">
                  <c:v>82.913139000000001</c:v>
                </c:pt>
                <c:pt idx="23040">
                  <c:v>82.899910000000006</c:v>
                </c:pt>
                <c:pt idx="23041">
                  <c:v>82.916595000000001</c:v>
                </c:pt>
                <c:pt idx="23042">
                  <c:v>82.917793000000003</c:v>
                </c:pt>
                <c:pt idx="23043">
                  <c:v>82.923057999999997</c:v>
                </c:pt>
                <c:pt idx="23044">
                  <c:v>82.936431999999996</c:v>
                </c:pt>
                <c:pt idx="23045">
                  <c:v>82.931022999999996</c:v>
                </c:pt>
                <c:pt idx="23046">
                  <c:v>82.936278999999999</c:v>
                </c:pt>
                <c:pt idx="23047">
                  <c:v>82.949653999999995</c:v>
                </c:pt>
                <c:pt idx="23048">
                  <c:v>82.936278999999999</c:v>
                </c:pt>
                <c:pt idx="23049">
                  <c:v>82.966187000000005</c:v>
                </c:pt>
                <c:pt idx="23050">
                  <c:v>82.959877000000006</c:v>
                </c:pt>
                <c:pt idx="23051">
                  <c:v>82.948455999999993</c:v>
                </c:pt>
                <c:pt idx="23052">
                  <c:v>82.955368000000007</c:v>
                </c:pt>
                <c:pt idx="23053">
                  <c:v>82.975357000000002</c:v>
                </c:pt>
                <c:pt idx="23054">
                  <c:v>82.969193000000004</c:v>
                </c:pt>
                <c:pt idx="23055">
                  <c:v>82.973701000000005</c:v>
                </c:pt>
                <c:pt idx="23056">
                  <c:v>82.977310000000003</c:v>
                </c:pt>
                <c:pt idx="23057">
                  <c:v>82.961380000000005</c:v>
                </c:pt>
                <c:pt idx="23058">
                  <c:v>82.996093999999999</c:v>
                </c:pt>
                <c:pt idx="23059">
                  <c:v>83.011123999999995</c:v>
                </c:pt>
                <c:pt idx="23060">
                  <c:v>83.027350999999996</c:v>
                </c:pt>
                <c:pt idx="23061">
                  <c:v>83.032013000000006</c:v>
                </c:pt>
                <c:pt idx="23062">
                  <c:v>83.012626999999995</c:v>
                </c:pt>
                <c:pt idx="23063">
                  <c:v>83.031715000000005</c:v>
                </c:pt>
                <c:pt idx="23064">
                  <c:v>83.035469000000006</c:v>
                </c:pt>
                <c:pt idx="23065">
                  <c:v>83.039824999999993</c:v>
                </c:pt>
                <c:pt idx="23066">
                  <c:v>83.032463000000007</c:v>
                </c:pt>
                <c:pt idx="23067">
                  <c:v>83.051849000000004</c:v>
                </c:pt>
                <c:pt idx="23068">
                  <c:v>83.056808000000004</c:v>
                </c:pt>
                <c:pt idx="23069">
                  <c:v>83.059669</c:v>
                </c:pt>
                <c:pt idx="23070">
                  <c:v>83.049446000000003</c:v>
                </c:pt>
                <c:pt idx="23071">
                  <c:v>83.078002999999995</c:v>
                </c:pt>
                <c:pt idx="23072">
                  <c:v>83.088820999999996</c:v>
                </c:pt>
                <c:pt idx="23073">
                  <c:v>83.065680999999998</c:v>
                </c:pt>
                <c:pt idx="23074">
                  <c:v>83.088668999999996</c:v>
                </c:pt>
                <c:pt idx="23075">
                  <c:v>83.099639999999994</c:v>
                </c:pt>
                <c:pt idx="23076">
                  <c:v>83.110611000000006</c:v>
                </c:pt>
                <c:pt idx="23077">
                  <c:v>83.103095999999994</c:v>
                </c:pt>
                <c:pt idx="23078">
                  <c:v>83.119934000000001</c:v>
                </c:pt>
                <c:pt idx="23079">
                  <c:v>83.115723000000003</c:v>
                </c:pt>
                <c:pt idx="23080">
                  <c:v>83.128799000000001</c:v>
                </c:pt>
                <c:pt idx="23081">
                  <c:v>83.132407999999998</c:v>
                </c:pt>
                <c:pt idx="23082">
                  <c:v>83.138267999999997</c:v>
                </c:pt>
                <c:pt idx="23083">
                  <c:v>83.151343999999995</c:v>
                </c:pt>
                <c:pt idx="23084">
                  <c:v>83.146232999999995</c:v>
                </c:pt>
                <c:pt idx="23085">
                  <c:v>83.156302999999994</c:v>
                </c:pt>
                <c:pt idx="23086">
                  <c:v>83.160812000000007</c:v>
                </c:pt>
                <c:pt idx="23087">
                  <c:v>83.158257000000006</c:v>
                </c:pt>
                <c:pt idx="23088">
                  <c:v>83.172980999999993</c:v>
                </c:pt>
                <c:pt idx="23089">
                  <c:v>83.181396000000007</c:v>
                </c:pt>
                <c:pt idx="23090">
                  <c:v>83.182449000000005</c:v>
                </c:pt>
                <c:pt idx="23091">
                  <c:v>83.190262000000004</c:v>
                </c:pt>
                <c:pt idx="23092">
                  <c:v>83.201836</c:v>
                </c:pt>
                <c:pt idx="23093">
                  <c:v>83.194473000000002</c:v>
                </c:pt>
                <c:pt idx="23094">
                  <c:v>83.202286000000001</c:v>
                </c:pt>
                <c:pt idx="23095">
                  <c:v>83.202590999999998</c:v>
                </c:pt>
                <c:pt idx="23096">
                  <c:v>83.211303999999998</c:v>
                </c:pt>
                <c:pt idx="23097">
                  <c:v>83.220168999999999</c:v>
                </c:pt>
                <c:pt idx="23098">
                  <c:v>83.242110999999994</c:v>
                </c:pt>
                <c:pt idx="23099">
                  <c:v>83.246025000000003</c:v>
                </c:pt>
                <c:pt idx="23100">
                  <c:v>83.262253000000001</c:v>
                </c:pt>
                <c:pt idx="23101">
                  <c:v>83.259247000000002</c:v>
                </c:pt>
                <c:pt idx="23102">
                  <c:v>83.270218</c:v>
                </c:pt>
                <c:pt idx="23103">
                  <c:v>83.282844999999995</c:v>
                </c:pt>
                <c:pt idx="23104">
                  <c:v>83.298919999999995</c:v>
                </c:pt>
                <c:pt idx="23105">
                  <c:v>83.292159999999996</c:v>
                </c:pt>
                <c:pt idx="23106">
                  <c:v>83.314102000000005</c:v>
                </c:pt>
                <c:pt idx="23107">
                  <c:v>83.326424000000003</c:v>
                </c:pt>
                <c:pt idx="23108">
                  <c:v>83.330482000000003</c:v>
                </c:pt>
                <c:pt idx="23109">
                  <c:v>83.337845000000002</c:v>
                </c:pt>
                <c:pt idx="23110">
                  <c:v>83.346564999999998</c:v>
                </c:pt>
                <c:pt idx="23111">
                  <c:v>83.366248999999996</c:v>
                </c:pt>
                <c:pt idx="23112">
                  <c:v>83.379478000000006</c:v>
                </c:pt>
                <c:pt idx="23113">
                  <c:v>83.391197000000005</c:v>
                </c:pt>
                <c:pt idx="23114">
                  <c:v>83.383681999999993</c:v>
                </c:pt>
                <c:pt idx="23115">
                  <c:v>83.409385999999998</c:v>
                </c:pt>
                <c:pt idx="23116">
                  <c:v>83.389542000000006</c:v>
                </c:pt>
                <c:pt idx="23117">
                  <c:v>83.419150999999999</c:v>
                </c:pt>
                <c:pt idx="23118">
                  <c:v>83.418403999999995</c:v>
                </c:pt>
                <c:pt idx="23119">
                  <c:v>83.424408</c:v>
                </c:pt>
                <c:pt idx="23120">
                  <c:v>83.449805999999995</c:v>
                </c:pt>
                <c:pt idx="23121">
                  <c:v>83.462585000000004</c:v>
                </c:pt>
                <c:pt idx="23122">
                  <c:v>83.460327000000007</c:v>
                </c:pt>
                <c:pt idx="23123">
                  <c:v>83.466942000000003</c:v>
                </c:pt>
                <c:pt idx="23124">
                  <c:v>83.476707000000005</c:v>
                </c:pt>
                <c:pt idx="23125">
                  <c:v>83.476707000000005</c:v>
                </c:pt>
                <c:pt idx="23126">
                  <c:v>83.477310000000003</c:v>
                </c:pt>
                <c:pt idx="23127">
                  <c:v>83.484222000000003</c:v>
                </c:pt>
                <c:pt idx="23128">
                  <c:v>83.494895999999997</c:v>
                </c:pt>
                <c:pt idx="23129">
                  <c:v>83.509772999999996</c:v>
                </c:pt>
                <c:pt idx="23130">
                  <c:v>83.510222999999996</c:v>
                </c:pt>
                <c:pt idx="23131">
                  <c:v>83.512032000000005</c:v>
                </c:pt>
                <c:pt idx="23132">
                  <c:v>83.501357999999996</c:v>
                </c:pt>
                <c:pt idx="23133">
                  <c:v>83.535172000000003</c:v>
                </c:pt>
                <c:pt idx="23134">
                  <c:v>83.519394000000005</c:v>
                </c:pt>
                <c:pt idx="23135">
                  <c:v>83.544640000000001</c:v>
                </c:pt>
                <c:pt idx="23136">
                  <c:v>83.536827000000002</c:v>
                </c:pt>
                <c:pt idx="23137">
                  <c:v>83.538025000000005</c:v>
                </c:pt>
                <c:pt idx="23138">
                  <c:v>83.547348</c:v>
                </c:pt>
                <c:pt idx="23139">
                  <c:v>83.538025000000005</c:v>
                </c:pt>
                <c:pt idx="23140">
                  <c:v>83.553809999999999</c:v>
                </c:pt>
                <c:pt idx="23141">
                  <c:v>83.544037000000003</c:v>
                </c:pt>
                <c:pt idx="23142">
                  <c:v>83.555610999999999</c:v>
                </c:pt>
                <c:pt idx="23143">
                  <c:v>83.566131999999996</c:v>
                </c:pt>
                <c:pt idx="23144">
                  <c:v>83.571845999999994</c:v>
                </c:pt>
                <c:pt idx="23145">
                  <c:v>83.573943999999997</c:v>
                </c:pt>
                <c:pt idx="23146">
                  <c:v>83.572593999999995</c:v>
                </c:pt>
                <c:pt idx="23147">
                  <c:v>83.587173000000007</c:v>
                </c:pt>
                <c:pt idx="23148">
                  <c:v>83.583564999999993</c:v>
                </c:pt>
                <c:pt idx="23149">
                  <c:v>83.600395000000006</c:v>
                </c:pt>
                <c:pt idx="23150">
                  <c:v>83.598288999999994</c:v>
                </c:pt>
                <c:pt idx="23151">
                  <c:v>83.603249000000005</c:v>
                </c:pt>
                <c:pt idx="23152">
                  <c:v>83.600845000000007</c:v>
                </c:pt>
                <c:pt idx="23153">
                  <c:v>83.617378000000002</c:v>
                </c:pt>
                <c:pt idx="23154">
                  <c:v>83.623092999999997</c:v>
                </c:pt>
                <c:pt idx="23155">
                  <c:v>83.619331000000003</c:v>
                </c:pt>
                <c:pt idx="23156">
                  <c:v>83.645629999999997</c:v>
                </c:pt>
                <c:pt idx="23157">
                  <c:v>83.649390999999994</c:v>
                </c:pt>
                <c:pt idx="23158">
                  <c:v>83.631202999999999</c:v>
                </c:pt>
                <c:pt idx="23159">
                  <c:v>83.643082000000007</c:v>
                </c:pt>
                <c:pt idx="23160">
                  <c:v>83.650443999999993</c:v>
                </c:pt>
                <c:pt idx="23161">
                  <c:v>83.636764999999997</c:v>
                </c:pt>
                <c:pt idx="23162">
                  <c:v>83.648041000000006</c:v>
                </c:pt>
                <c:pt idx="23163">
                  <c:v>83.636161999999999</c:v>
                </c:pt>
                <c:pt idx="23164">
                  <c:v>83.642028999999994</c:v>
                </c:pt>
                <c:pt idx="23165">
                  <c:v>83.637664999999998</c:v>
                </c:pt>
                <c:pt idx="23166">
                  <c:v>83.664421000000004</c:v>
                </c:pt>
                <c:pt idx="23167">
                  <c:v>83.671333000000004</c:v>
                </c:pt>
                <c:pt idx="23168">
                  <c:v>83.674942000000001</c:v>
                </c:pt>
                <c:pt idx="23169">
                  <c:v>83.666977000000003</c:v>
                </c:pt>
                <c:pt idx="23170">
                  <c:v>83.687561000000002</c:v>
                </c:pt>
                <c:pt idx="23171">
                  <c:v>83.689514000000003</c:v>
                </c:pt>
                <c:pt idx="23172">
                  <c:v>83.692672999999999</c:v>
                </c:pt>
                <c:pt idx="23173">
                  <c:v>83.686508000000003</c:v>
                </c:pt>
                <c:pt idx="23174">
                  <c:v>83.679901000000001</c:v>
                </c:pt>
                <c:pt idx="23175">
                  <c:v>83.715667999999994</c:v>
                </c:pt>
                <c:pt idx="23176">
                  <c:v>83.695526000000001</c:v>
                </c:pt>
                <c:pt idx="23177">
                  <c:v>83.701385000000002</c:v>
                </c:pt>
                <c:pt idx="23178">
                  <c:v>83.689216999999999</c:v>
                </c:pt>
                <c:pt idx="23179">
                  <c:v>83.719123999999994</c:v>
                </c:pt>
                <c:pt idx="23180">
                  <c:v>83.712958999999998</c:v>
                </c:pt>
                <c:pt idx="23181">
                  <c:v>83.714461999999997</c:v>
                </c:pt>
                <c:pt idx="23182">
                  <c:v>83.719573999999994</c:v>
                </c:pt>
                <c:pt idx="23183">
                  <c:v>83.732346000000007</c:v>
                </c:pt>
                <c:pt idx="23184">
                  <c:v>83.745872000000006</c:v>
                </c:pt>
                <c:pt idx="23185">
                  <c:v>83.739716000000001</c:v>
                </c:pt>
                <c:pt idx="23186">
                  <c:v>83.709205999999995</c:v>
                </c:pt>
                <c:pt idx="23187">
                  <c:v>83.718070999999995</c:v>
                </c:pt>
                <c:pt idx="23188">
                  <c:v>83.732201000000003</c:v>
                </c:pt>
                <c:pt idx="23189">
                  <c:v>83.769019999999998</c:v>
                </c:pt>
                <c:pt idx="23190">
                  <c:v>83.753235000000004</c:v>
                </c:pt>
                <c:pt idx="23191">
                  <c:v>83.765113999999997</c:v>
                </c:pt>
                <c:pt idx="23192">
                  <c:v>83.761200000000002</c:v>
                </c:pt>
                <c:pt idx="23193">
                  <c:v>83.756241000000003</c:v>
                </c:pt>
                <c:pt idx="23194">
                  <c:v>83.762557999999999</c:v>
                </c:pt>
                <c:pt idx="23195">
                  <c:v>83.763908000000001</c:v>
                </c:pt>
                <c:pt idx="23196">
                  <c:v>83.756844000000001</c:v>
                </c:pt>
                <c:pt idx="23197">
                  <c:v>83.775931999999997</c:v>
                </c:pt>
                <c:pt idx="23198">
                  <c:v>83.783141999999998</c:v>
                </c:pt>
                <c:pt idx="23199">
                  <c:v>83.792465000000007</c:v>
                </c:pt>
                <c:pt idx="23200">
                  <c:v>83.790656999999996</c:v>
                </c:pt>
                <c:pt idx="23201">
                  <c:v>83.813957000000002</c:v>
                </c:pt>
                <c:pt idx="23202">
                  <c:v>83.798027000000005</c:v>
                </c:pt>
                <c:pt idx="23203">
                  <c:v>83.794562999999997</c:v>
                </c:pt>
                <c:pt idx="23204">
                  <c:v>83.802383000000006</c:v>
                </c:pt>
                <c:pt idx="23205">
                  <c:v>83.811699000000004</c:v>
                </c:pt>
                <c:pt idx="23206">
                  <c:v>83.819817</c:v>
                </c:pt>
                <c:pt idx="23207">
                  <c:v>83.818314000000001</c:v>
                </c:pt>
                <c:pt idx="23208">
                  <c:v>83.826729</c:v>
                </c:pt>
                <c:pt idx="23209">
                  <c:v>83.800880000000006</c:v>
                </c:pt>
                <c:pt idx="23210">
                  <c:v>83.831237999999999</c:v>
                </c:pt>
                <c:pt idx="23211">
                  <c:v>83.826881</c:v>
                </c:pt>
                <c:pt idx="23212">
                  <c:v>83.821922000000001</c:v>
                </c:pt>
                <c:pt idx="23213">
                  <c:v>83.833190999999999</c:v>
                </c:pt>
                <c:pt idx="23214">
                  <c:v>83.814705000000004</c:v>
                </c:pt>
                <c:pt idx="23215">
                  <c:v>83.833343999999997</c:v>
                </c:pt>
                <c:pt idx="23216">
                  <c:v>83.837699999999998</c:v>
                </c:pt>
                <c:pt idx="23217">
                  <c:v>83.841003000000001</c:v>
                </c:pt>
                <c:pt idx="23218">
                  <c:v>83.850173999999996</c:v>
                </c:pt>
                <c:pt idx="23219">
                  <c:v>83.844459999999998</c:v>
                </c:pt>
                <c:pt idx="23220">
                  <c:v>83.854682999999994</c:v>
                </c:pt>
                <c:pt idx="23221">
                  <c:v>83.870911000000007</c:v>
                </c:pt>
                <c:pt idx="23222">
                  <c:v>83.854827999999998</c:v>
                </c:pt>
                <c:pt idx="23223">
                  <c:v>83.883987000000005</c:v>
                </c:pt>
                <c:pt idx="23224">
                  <c:v>83.872414000000006</c:v>
                </c:pt>
                <c:pt idx="23225">
                  <c:v>83.873763999999994</c:v>
                </c:pt>
                <c:pt idx="23226">
                  <c:v>83.864151000000007</c:v>
                </c:pt>
                <c:pt idx="23227">
                  <c:v>83.878128000000004</c:v>
                </c:pt>
                <c:pt idx="23228">
                  <c:v>83.872414000000006</c:v>
                </c:pt>
                <c:pt idx="23229">
                  <c:v>83.877678000000003</c:v>
                </c:pt>
                <c:pt idx="23230">
                  <c:v>83.875420000000005</c:v>
                </c:pt>
                <c:pt idx="23231">
                  <c:v>83.885941000000003</c:v>
                </c:pt>
                <c:pt idx="23232">
                  <c:v>83.883690000000001</c:v>
                </c:pt>
                <c:pt idx="23233">
                  <c:v>83.899467000000001</c:v>
                </c:pt>
                <c:pt idx="23234">
                  <c:v>83.928168999999997</c:v>
                </c:pt>
                <c:pt idx="23235">
                  <c:v>83.919005999999996</c:v>
                </c:pt>
                <c:pt idx="23236">
                  <c:v>83.912239</c:v>
                </c:pt>
                <c:pt idx="23237">
                  <c:v>83.928321999999994</c:v>
                </c:pt>
                <c:pt idx="23238">
                  <c:v>83.906081999999998</c:v>
                </c:pt>
                <c:pt idx="23239">
                  <c:v>83.914496999999997</c:v>
                </c:pt>
                <c:pt idx="23240">
                  <c:v>83.933280999999994</c:v>
                </c:pt>
                <c:pt idx="23241">
                  <c:v>83.942902000000004</c:v>
                </c:pt>
                <c:pt idx="23242">
                  <c:v>83.931174999999996</c:v>
                </c:pt>
                <c:pt idx="23243">
                  <c:v>83.942451000000005</c:v>
                </c:pt>
                <c:pt idx="23244">
                  <c:v>83.935989000000006</c:v>
                </c:pt>
                <c:pt idx="23245">
                  <c:v>83.938086999999996</c:v>
                </c:pt>
                <c:pt idx="23246">
                  <c:v>83.934486000000007</c:v>
                </c:pt>
                <c:pt idx="23247">
                  <c:v>83.940498000000005</c:v>
                </c:pt>
                <c:pt idx="23248">
                  <c:v>83.943352000000004</c:v>
                </c:pt>
                <c:pt idx="23249">
                  <c:v>83.939139999999995</c:v>
                </c:pt>
                <c:pt idx="23250">
                  <c:v>83.956573000000006</c:v>
                </c:pt>
                <c:pt idx="23251">
                  <c:v>83.956276000000003</c:v>
                </c:pt>
                <c:pt idx="23252">
                  <c:v>83.960030000000003</c:v>
                </c:pt>
                <c:pt idx="23253">
                  <c:v>83.959282000000002</c:v>
                </c:pt>
                <c:pt idx="23254">
                  <c:v>83.966942000000003</c:v>
                </c:pt>
                <c:pt idx="23255">
                  <c:v>83.980323999999996</c:v>
                </c:pt>
                <c:pt idx="23256">
                  <c:v>83.966042000000002</c:v>
                </c:pt>
                <c:pt idx="23257">
                  <c:v>83.980323999999996</c:v>
                </c:pt>
                <c:pt idx="23258">
                  <c:v>83.979873999999995</c:v>
                </c:pt>
                <c:pt idx="23259">
                  <c:v>83.987533999999997</c:v>
                </c:pt>
                <c:pt idx="23260">
                  <c:v>83.981826999999996</c:v>
                </c:pt>
                <c:pt idx="23261">
                  <c:v>83.988135999999997</c:v>
                </c:pt>
                <c:pt idx="23262">
                  <c:v>84.015640000000005</c:v>
                </c:pt>
                <c:pt idx="23263">
                  <c:v>83.997001999999995</c:v>
                </c:pt>
                <c:pt idx="23264">
                  <c:v>84.018944000000005</c:v>
                </c:pt>
                <c:pt idx="23265">
                  <c:v>84.007973000000007</c:v>
                </c:pt>
                <c:pt idx="23266">
                  <c:v>83.997307000000006</c:v>
                </c:pt>
                <c:pt idx="23267">
                  <c:v>84.005568999999994</c:v>
                </c:pt>
                <c:pt idx="23268">
                  <c:v>84.004219000000006</c:v>
                </c:pt>
                <c:pt idx="23269">
                  <c:v>84.013985000000005</c:v>
                </c:pt>
                <c:pt idx="23270">
                  <c:v>84.012634000000006</c:v>
                </c:pt>
                <c:pt idx="23271">
                  <c:v>84.015640000000005</c:v>
                </c:pt>
                <c:pt idx="23272">
                  <c:v>84.022850000000005</c:v>
                </c:pt>
                <c:pt idx="23273">
                  <c:v>84.037582</c:v>
                </c:pt>
                <c:pt idx="23274">
                  <c:v>84.019997000000004</c:v>
                </c:pt>
                <c:pt idx="23275">
                  <c:v>84.051108999999997</c:v>
                </c:pt>
                <c:pt idx="23276">
                  <c:v>84.045997999999997</c:v>
                </c:pt>
                <c:pt idx="23277">
                  <c:v>84.045546999999999</c:v>
                </c:pt>
                <c:pt idx="23278">
                  <c:v>84.055160999999998</c:v>
                </c:pt>
                <c:pt idx="23279">
                  <c:v>84.067939999999993</c:v>
                </c:pt>
                <c:pt idx="23280">
                  <c:v>84.049301</c:v>
                </c:pt>
                <c:pt idx="23281">
                  <c:v>84.041336000000001</c:v>
                </c:pt>
                <c:pt idx="23282">
                  <c:v>84.084618000000006</c:v>
                </c:pt>
                <c:pt idx="23283">
                  <c:v>84.039383000000001</c:v>
                </c:pt>
                <c:pt idx="23284">
                  <c:v>84.053809999999999</c:v>
                </c:pt>
                <c:pt idx="23285">
                  <c:v>84.053809999999999</c:v>
                </c:pt>
                <c:pt idx="23286">
                  <c:v>84.058768999999998</c:v>
                </c:pt>
                <c:pt idx="23287">
                  <c:v>84.070496000000006</c:v>
                </c:pt>
                <c:pt idx="23288">
                  <c:v>84.077102999999994</c:v>
                </c:pt>
                <c:pt idx="23289">
                  <c:v>84.091385000000002</c:v>
                </c:pt>
                <c:pt idx="23290">
                  <c:v>84.072745999999995</c:v>
                </c:pt>
                <c:pt idx="23291">
                  <c:v>84.074698999999995</c:v>
                </c:pt>
                <c:pt idx="23292">
                  <c:v>84.084618000000006</c:v>
                </c:pt>
                <c:pt idx="23293">
                  <c:v>84.089577000000006</c:v>
                </c:pt>
                <c:pt idx="23294">
                  <c:v>84.099197000000004</c:v>
                </c:pt>
                <c:pt idx="23295">
                  <c:v>84.087624000000005</c:v>
                </c:pt>
                <c:pt idx="23296">
                  <c:v>84.107613000000001</c:v>
                </c:pt>
                <c:pt idx="23297">
                  <c:v>84.109718000000001</c:v>
                </c:pt>
                <c:pt idx="23298">
                  <c:v>84.107162000000002</c:v>
                </c:pt>
                <c:pt idx="23299">
                  <c:v>84.122344999999996</c:v>
                </c:pt>
                <c:pt idx="23300">
                  <c:v>84.117981</c:v>
                </c:pt>
                <c:pt idx="23301">
                  <c:v>84.119338999999997</c:v>
                </c:pt>
                <c:pt idx="23302">
                  <c:v>84.126098999999996</c:v>
                </c:pt>
                <c:pt idx="23303">
                  <c:v>84.143981999999994</c:v>
                </c:pt>
                <c:pt idx="23304">
                  <c:v>84.128349</c:v>
                </c:pt>
                <c:pt idx="23305">
                  <c:v>84.133460999999997</c:v>
                </c:pt>
                <c:pt idx="23306">
                  <c:v>84.132712999999995</c:v>
                </c:pt>
                <c:pt idx="23307">
                  <c:v>84.135718999999995</c:v>
                </c:pt>
                <c:pt idx="23308">
                  <c:v>84.157211000000004</c:v>
                </c:pt>
                <c:pt idx="23309">
                  <c:v>84.146384999999995</c:v>
                </c:pt>
                <c:pt idx="23310">
                  <c:v>84.156006000000005</c:v>
                </c:pt>
                <c:pt idx="23311">
                  <c:v>84.148337999999995</c:v>
                </c:pt>
                <c:pt idx="23312">
                  <c:v>84.156609000000003</c:v>
                </c:pt>
                <c:pt idx="23313">
                  <c:v>84.149840999999995</c:v>
                </c:pt>
                <c:pt idx="23314">
                  <c:v>84.147437999999994</c:v>
                </c:pt>
                <c:pt idx="23315">
                  <c:v>84.155251000000007</c:v>
                </c:pt>
                <c:pt idx="23316">
                  <c:v>84.163368000000006</c:v>
                </c:pt>
                <c:pt idx="23317">
                  <c:v>84.164421000000004</c:v>
                </c:pt>
                <c:pt idx="23318">
                  <c:v>84.165474000000003</c:v>
                </c:pt>
                <c:pt idx="23319">
                  <c:v>84.169533000000001</c:v>
                </c:pt>
                <c:pt idx="23320">
                  <c:v>84.181702000000001</c:v>
                </c:pt>
                <c:pt idx="23321">
                  <c:v>84.183655000000002</c:v>
                </c:pt>
                <c:pt idx="23322">
                  <c:v>84.187415999999999</c:v>
                </c:pt>
                <c:pt idx="23323">
                  <c:v>84.213866999999993</c:v>
                </c:pt>
                <c:pt idx="23324">
                  <c:v>84.189819</c:v>
                </c:pt>
                <c:pt idx="23325">
                  <c:v>84.212058999999996</c:v>
                </c:pt>
                <c:pt idx="23326">
                  <c:v>84.182006999999999</c:v>
                </c:pt>
                <c:pt idx="23327">
                  <c:v>84.200187999999997</c:v>
                </c:pt>
                <c:pt idx="23328">
                  <c:v>84.218979000000004</c:v>
                </c:pt>
                <c:pt idx="23329">
                  <c:v>84.218520999999996</c:v>
                </c:pt>
                <c:pt idx="23330">
                  <c:v>84.223938000000004</c:v>
                </c:pt>
                <c:pt idx="23331">
                  <c:v>84.205001999999993</c:v>
                </c:pt>
                <c:pt idx="23332">
                  <c:v>84.210105999999996</c:v>
                </c:pt>
                <c:pt idx="23333">
                  <c:v>84.222885000000005</c:v>
                </c:pt>
                <c:pt idx="23334">
                  <c:v>84.230698000000004</c:v>
                </c:pt>
                <c:pt idx="23335">
                  <c:v>84.231148000000005</c:v>
                </c:pt>
                <c:pt idx="23336">
                  <c:v>84.233704000000003</c:v>
                </c:pt>
                <c:pt idx="23337">
                  <c:v>84.232498000000007</c:v>
                </c:pt>
                <c:pt idx="23338">
                  <c:v>84.237007000000006</c:v>
                </c:pt>
                <c:pt idx="23339">
                  <c:v>84.241371000000001</c:v>
                </c:pt>
                <c:pt idx="23340">
                  <c:v>84.249336</c:v>
                </c:pt>
                <c:pt idx="23341">
                  <c:v>84.243919000000005</c:v>
                </c:pt>
                <c:pt idx="23342">
                  <c:v>84.240013000000005</c:v>
                </c:pt>
                <c:pt idx="23343">
                  <c:v>84.252189999999999</c:v>
                </c:pt>
                <c:pt idx="23344">
                  <c:v>84.267066999999997</c:v>
                </c:pt>
                <c:pt idx="23345">
                  <c:v>84.284653000000006</c:v>
                </c:pt>
                <c:pt idx="23346">
                  <c:v>84.279540999999995</c:v>
                </c:pt>
                <c:pt idx="23347">
                  <c:v>84.277587999999994</c:v>
                </c:pt>
                <c:pt idx="23348">
                  <c:v>84.295319000000006</c:v>
                </c:pt>
                <c:pt idx="23349">
                  <c:v>84.286606000000006</c:v>
                </c:pt>
                <c:pt idx="23350">
                  <c:v>84.291411999999994</c:v>
                </c:pt>
                <c:pt idx="23351">
                  <c:v>84.302086000000003</c:v>
                </c:pt>
                <c:pt idx="23352">
                  <c:v>84.300583000000003</c:v>
                </c:pt>
                <c:pt idx="23353">
                  <c:v>84.295174000000003</c:v>
                </c:pt>
                <c:pt idx="23354">
                  <c:v>84.302231000000006</c:v>
                </c:pt>
                <c:pt idx="23355">
                  <c:v>84.311554000000001</c:v>
                </c:pt>
                <c:pt idx="23356">
                  <c:v>84.334548999999996</c:v>
                </c:pt>
                <c:pt idx="23357">
                  <c:v>84.303589000000002</c:v>
                </c:pt>
                <c:pt idx="23358">
                  <c:v>84.299828000000005</c:v>
                </c:pt>
                <c:pt idx="23359">
                  <c:v>84.316063</c:v>
                </c:pt>
                <c:pt idx="23360">
                  <c:v>84.317413000000002</c:v>
                </c:pt>
                <c:pt idx="23361">
                  <c:v>84.323875000000001</c:v>
                </c:pt>
                <c:pt idx="23362">
                  <c:v>84.318466000000001</c:v>
                </c:pt>
                <c:pt idx="23363">
                  <c:v>84.306442000000004</c:v>
                </c:pt>
                <c:pt idx="23364">
                  <c:v>84.347320999999994</c:v>
                </c:pt>
                <c:pt idx="23365">
                  <c:v>84.316811000000001</c:v>
                </c:pt>
                <c:pt idx="23366">
                  <c:v>84.343711999999996</c:v>
                </c:pt>
                <c:pt idx="23367">
                  <c:v>84.353179999999995</c:v>
                </c:pt>
                <c:pt idx="23368">
                  <c:v>84.344314999999995</c:v>
                </c:pt>
                <c:pt idx="23369">
                  <c:v>84.3386</c:v>
                </c:pt>
                <c:pt idx="23370">
                  <c:v>84.347617999999997</c:v>
                </c:pt>
                <c:pt idx="23371">
                  <c:v>84.352729999999994</c:v>
                </c:pt>
                <c:pt idx="23372">
                  <c:v>84.357688999999993</c:v>
                </c:pt>
                <c:pt idx="23373">
                  <c:v>84.375725000000003</c:v>
                </c:pt>
                <c:pt idx="23374">
                  <c:v>84.370918000000003</c:v>
                </c:pt>
                <c:pt idx="23375">
                  <c:v>84.361900000000006</c:v>
                </c:pt>
                <c:pt idx="23376">
                  <c:v>84.353629999999995</c:v>
                </c:pt>
                <c:pt idx="23377">
                  <c:v>84.376175000000003</c:v>
                </c:pt>
                <c:pt idx="23378">
                  <c:v>84.377525000000006</c:v>
                </c:pt>
                <c:pt idx="23379">
                  <c:v>84.383987000000005</c:v>
                </c:pt>
                <c:pt idx="23380">
                  <c:v>84.396766999999997</c:v>
                </c:pt>
                <c:pt idx="23381">
                  <c:v>84.397216999999998</c:v>
                </c:pt>
                <c:pt idx="23382">
                  <c:v>84.388351</c:v>
                </c:pt>
                <c:pt idx="23383">
                  <c:v>84.400825999999995</c:v>
                </c:pt>
                <c:pt idx="23384">
                  <c:v>84.395263999999997</c:v>
                </c:pt>
                <c:pt idx="23385">
                  <c:v>84.441399000000004</c:v>
                </c:pt>
                <c:pt idx="23386">
                  <c:v>84.412543999999997</c:v>
                </c:pt>
                <c:pt idx="23387">
                  <c:v>84.421715000000006</c:v>
                </c:pt>
                <c:pt idx="23388">
                  <c:v>84.406234999999995</c:v>
                </c:pt>
                <c:pt idx="23389">
                  <c:v>84.429526999999993</c:v>
                </c:pt>
                <c:pt idx="23390">
                  <c:v>84.430130000000005</c:v>
                </c:pt>
                <c:pt idx="23391">
                  <c:v>84.418259000000006</c:v>
                </c:pt>
                <c:pt idx="23392">
                  <c:v>84.421265000000005</c:v>
                </c:pt>
                <c:pt idx="23393">
                  <c:v>84.430733000000004</c:v>
                </c:pt>
                <c:pt idx="23394">
                  <c:v>84.427574000000007</c:v>
                </c:pt>
                <c:pt idx="23395">
                  <c:v>84.460335000000001</c:v>
                </c:pt>
                <c:pt idx="23396">
                  <c:v>84.445755000000005</c:v>
                </c:pt>
                <c:pt idx="23397">
                  <c:v>84.452820000000003</c:v>
                </c:pt>
                <c:pt idx="23398">
                  <c:v>84.460632000000004</c:v>
                </c:pt>
                <c:pt idx="23399">
                  <c:v>84.463943</c:v>
                </c:pt>
                <c:pt idx="23400">
                  <c:v>84.484382999999994</c:v>
                </c:pt>
                <c:pt idx="23401">
                  <c:v>84.458534</c:v>
                </c:pt>
                <c:pt idx="23402">
                  <c:v>84.465446</c:v>
                </c:pt>
                <c:pt idx="23403">
                  <c:v>84.478667999999999</c:v>
                </c:pt>
                <c:pt idx="23404">
                  <c:v>84.497757000000007</c:v>
                </c:pt>
                <c:pt idx="23405">
                  <c:v>84.472656000000001</c:v>
                </c:pt>
                <c:pt idx="23406">
                  <c:v>84.477164999999999</c:v>
                </c:pt>
                <c:pt idx="23407">
                  <c:v>84.477317999999997</c:v>
                </c:pt>
                <c:pt idx="23408">
                  <c:v>84.486937999999995</c:v>
                </c:pt>
                <c:pt idx="23409">
                  <c:v>84.494904000000005</c:v>
                </c:pt>
                <c:pt idx="23410">
                  <c:v>84.497910000000005</c:v>
                </c:pt>
                <c:pt idx="23411">
                  <c:v>84.486487999999994</c:v>
                </c:pt>
                <c:pt idx="23412">
                  <c:v>84.518799000000001</c:v>
                </c:pt>
                <c:pt idx="23413">
                  <c:v>84.524658000000002</c:v>
                </c:pt>
                <c:pt idx="23414">
                  <c:v>84.509178000000006</c:v>
                </c:pt>
                <c:pt idx="23415">
                  <c:v>84.520904999999999</c:v>
                </c:pt>
                <c:pt idx="23416">
                  <c:v>84.532921000000002</c:v>
                </c:pt>
                <c:pt idx="23417">
                  <c:v>84.53022</c:v>
                </c:pt>
                <c:pt idx="23418">
                  <c:v>84.516846000000001</c:v>
                </c:pt>
                <c:pt idx="23419">
                  <c:v>84.544646999999998</c:v>
                </c:pt>
                <c:pt idx="23420">
                  <c:v>84.534424000000001</c:v>
                </c:pt>
                <c:pt idx="23421">
                  <c:v>84.542991999999998</c:v>
                </c:pt>
                <c:pt idx="23422">
                  <c:v>84.543746999999996</c:v>
                </c:pt>
                <c:pt idx="23423">
                  <c:v>84.552611999999996</c:v>
                </c:pt>
                <c:pt idx="23424">
                  <c:v>84.549308999999994</c:v>
                </c:pt>
                <c:pt idx="23425">
                  <c:v>84.558471999999995</c:v>
                </c:pt>
                <c:pt idx="23426">
                  <c:v>84.555465999999996</c:v>
                </c:pt>
                <c:pt idx="23427">
                  <c:v>84.553214999999994</c:v>
                </c:pt>
                <c:pt idx="23428">
                  <c:v>84.552764999999994</c:v>
                </c:pt>
                <c:pt idx="23429">
                  <c:v>84.561774999999997</c:v>
                </c:pt>
                <c:pt idx="23430">
                  <c:v>84.546897999999999</c:v>
                </c:pt>
                <c:pt idx="23431">
                  <c:v>84.555167999999995</c:v>
                </c:pt>
                <c:pt idx="23432">
                  <c:v>84.558921999999995</c:v>
                </c:pt>
                <c:pt idx="23433">
                  <c:v>84.568389999999994</c:v>
                </c:pt>
                <c:pt idx="23434">
                  <c:v>84.576804999999993</c:v>
                </c:pt>
                <c:pt idx="23435">
                  <c:v>84.595894000000001</c:v>
                </c:pt>
                <c:pt idx="23436">
                  <c:v>84.586426000000003</c:v>
                </c:pt>
                <c:pt idx="23437">
                  <c:v>84.584625000000003</c:v>
                </c:pt>
                <c:pt idx="23438">
                  <c:v>84.604156000000003</c:v>
                </c:pt>
                <c:pt idx="23439">
                  <c:v>84.581467000000004</c:v>
                </c:pt>
                <c:pt idx="23440">
                  <c:v>84.601753000000002</c:v>
                </c:pt>
                <c:pt idx="23441">
                  <c:v>84.599800000000002</c:v>
                </c:pt>
                <c:pt idx="23442">
                  <c:v>84.615882999999997</c:v>
                </c:pt>
                <c:pt idx="23443">
                  <c:v>84.613028999999997</c:v>
                </c:pt>
                <c:pt idx="23444">
                  <c:v>84.640381000000005</c:v>
                </c:pt>
                <c:pt idx="23445">
                  <c:v>84.627601999999996</c:v>
                </c:pt>
                <c:pt idx="23446">
                  <c:v>84.630607999999995</c:v>
                </c:pt>
                <c:pt idx="23447">
                  <c:v>84.628203999999997</c:v>
                </c:pt>
                <c:pt idx="23448">
                  <c:v>84.622344999999996</c:v>
                </c:pt>
                <c:pt idx="23449">
                  <c:v>84.624747999999997</c:v>
                </c:pt>
                <c:pt idx="23450">
                  <c:v>84.617683</c:v>
                </c:pt>
                <c:pt idx="23451">
                  <c:v>84.628203999999997</c:v>
                </c:pt>
                <c:pt idx="23452">
                  <c:v>84.636771999999993</c:v>
                </c:pt>
                <c:pt idx="23453">
                  <c:v>84.662918000000005</c:v>
                </c:pt>
                <c:pt idx="23454">
                  <c:v>84.661270000000002</c:v>
                </c:pt>
                <c:pt idx="23455">
                  <c:v>84.659462000000005</c:v>
                </c:pt>
                <c:pt idx="23456">
                  <c:v>84.683814999999996</c:v>
                </c:pt>
                <c:pt idx="23457">
                  <c:v>84.673293999999999</c:v>
                </c:pt>
                <c:pt idx="23458">
                  <c:v>84.658409000000006</c:v>
                </c:pt>
                <c:pt idx="23459">
                  <c:v>84.679152999999999</c:v>
                </c:pt>
                <c:pt idx="23460">
                  <c:v>84.680655999999999</c:v>
                </c:pt>
                <c:pt idx="23461">
                  <c:v>84.696586999999994</c:v>
                </c:pt>
                <c:pt idx="23462">
                  <c:v>84.711464000000007</c:v>
                </c:pt>
                <c:pt idx="23463">
                  <c:v>84.711310999999995</c:v>
                </c:pt>
                <c:pt idx="23464">
                  <c:v>84.698691999999994</c:v>
                </c:pt>
                <c:pt idx="23465">
                  <c:v>84.691924999999998</c:v>
                </c:pt>
                <c:pt idx="23466">
                  <c:v>84.714470000000006</c:v>
                </c:pt>
                <c:pt idx="23467">
                  <c:v>84.707854999999995</c:v>
                </c:pt>
                <c:pt idx="23468">
                  <c:v>84.724236000000005</c:v>
                </c:pt>
                <c:pt idx="23469">
                  <c:v>84.734909000000002</c:v>
                </c:pt>
                <c:pt idx="23470">
                  <c:v>84.724091000000001</c:v>
                </c:pt>
                <c:pt idx="23471">
                  <c:v>84.732056</c:v>
                </c:pt>
                <c:pt idx="23472">
                  <c:v>84.730400000000003</c:v>
                </c:pt>
                <c:pt idx="23473">
                  <c:v>84.732056</c:v>
                </c:pt>
                <c:pt idx="23474">
                  <c:v>84.745728</c:v>
                </c:pt>
                <c:pt idx="23475">
                  <c:v>84.741371000000001</c:v>
                </c:pt>
                <c:pt idx="23476">
                  <c:v>84.746178</c:v>
                </c:pt>
                <c:pt idx="23477">
                  <c:v>84.768424999999993</c:v>
                </c:pt>
                <c:pt idx="23478">
                  <c:v>84.740166000000002</c:v>
                </c:pt>
                <c:pt idx="23479">
                  <c:v>84.735359000000003</c:v>
                </c:pt>
                <c:pt idx="23480">
                  <c:v>84.765868999999995</c:v>
                </c:pt>
                <c:pt idx="23481">
                  <c:v>84.746178</c:v>
                </c:pt>
                <c:pt idx="23482">
                  <c:v>84.752189999999999</c:v>
                </c:pt>
                <c:pt idx="23483">
                  <c:v>84.768874999999994</c:v>
                </c:pt>
                <c:pt idx="23484">
                  <c:v>84.763762999999997</c:v>
                </c:pt>
                <c:pt idx="23485">
                  <c:v>84.763762999999997</c:v>
                </c:pt>
                <c:pt idx="23486">
                  <c:v>84.786758000000006</c:v>
                </c:pt>
                <c:pt idx="23487">
                  <c:v>84.792618000000004</c:v>
                </c:pt>
                <c:pt idx="23488">
                  <c:v>84.793221000000003</c:v>
                </c:pt>
                <c:pt idx="23489">
                  <c:v>84.809898000000004</c:v>
                </c:pt>
                <c:pt idx="23490">
                  <c:v>84.810805999999999</c:v>
                </c:pt>
                <c:pt idx="23491">
                  <c:v>84.798180000000002</c:v>
                </c:pt>
                <c:pt idx="23492">
                  <c:v>84.805389000000005</c:v>
                </c:pt>
                <c:pt idx="23493">
                  <c:v>84.808548000000002</c:v>
                </c:pt>
                <c:pt idx="23494">
                  <c:v>84.808852999999999</c:v>
                </c:pt>
                <c:pt idx="23495">
                  <c:v>84.822074999999998</c:v>
                </c:pt>
                <c:pt idx="23496">
                  <c:v>84.833045999999996</c:v>
                </c:pt>
                <c:pt idx="23497">
                  <c:v>84.832595999999995</c:v>
                </c:pt>
                <c:pt idx="23498">
                  <c:v>84.808998000000003</c:v>
                </c:pt>
                <c:pt idx="23499">
                  <c:v>84.834098999999995</c:v>
                </c:pt>
                <c:pt idx="23500">
                  <c:v>84.839354999999998</c:v>
                </c:pt>
                <c:pt idx="23501">
                  <c:v>84.852135000000004</c:v>
                </c:pt>
                <c:pt idx="23502">
                  <c:v>84.843718999999993</c:v>
                </c:pt>
                <c:pt idx="23503">
                  <c:v>84.856491000000005</c:v>
                </c:pt>
                <c:pt idx="23504">
                  <c:v>84.865807000000004</c:v>
                </c:pt>
                <c:pt idx="23505">
                  <c:v>84.848975999999993</c:v>
                </c:pt>
                <c:pt idx="23506">
                  <c:v>84.879181000000003</c:v>
                </c:pt>
                <c:pt idx="23507">
                  <c:v>84.867760000000004</c:v>
                </c:pt>
                <c:pt idx="23508">
                  <c:v>84.865356000000006</c:v>
                </c:pt>
                <c:pt idx="23509">
                  <c:v>84.892257999999998</c:v>
                </c:pt>
                <c:pt idx="23510">
                  <c:v>84.876480000000001</c:v>
                </c:pt>
                <c:pt idx="23511">
                  <c:v>84.880088999999998</c:v>
                </c:pt>
                <c:pt idx="23512">
                  <c:v>84.879181000000003</c:v>
                </c:pt>
                <c:pt idx="23513">
                  <c:v>84.909537999999998</c:v>
                </c:pt>
                <c:pt idx="23514">
                  <c:v>84.897064</c:v>
                </c:pt>
                <c:pt idx="23515">
                  <c:v>84.909842999999995</c:v>
                </c:pt>
                <c:pt idx="23516">
                  <c:v>84.916152999999994</c:v>
                </c:pt>
                <c:pt idx="23517">
                  <c:v>84.914955000000006</c:v>
                </c:pt>
                <c:pt idx="23518">
                  <c:v>84.921715000000006</c:v>
                </c:pt>
                <c:pt idx="23519">
                  <c:v>84.923668000000006</c:v>
                </c:pt>
                <c:pt idx="23520">
                  <c:v>84.931335000000004</c:v>
                </c:pt>
                <c:pt idx="23521">
                  <c:v>84.932838000000004</c:v>
                </c:pt>
                <c:pt idx="23522">
                  <c:v>84.978072999999995</c:v>
                </c:pt>
                <c:pt idx="23523">
                  <c:v>84.973563999999996</c:v>
                </c:pt>
                <c:pt idx="23524">
                  <c:v>84.965148999999997</c:v>
                </c:pt>
                <c:pt idx="23525">
                  <c:v>84.972960999999998</c:v>
                </c:pt>
                <c:pt idx="23526">
                  <c:v>84.981528999999995</c:v>
                </c:pt>
                <c:pt idx="23527">
                  <c:v>84.995659000000003</c:v>
                </c:pt>
                <c:pt idx="23528">
                  <c:v>85.004822000000004</c:v>
                </c:pt>
                <c:pt idx="23529">
                  <c:v>85.006325000000004</c:v>
                </c:pt>
                <c:pt idx="23530">
                  <c:v>85.030524999999997</c:v>
                </c:pt>
                <c:pt idx="23531">
                  <c:v>85.036681999999999</c:v>
                </c:pt>
                <c:pt idx="23532">
                  <c:v>85.043296999999995</c:v>
                </c:pt>
                <c:pt idx="23533">
                  <c:v>85.062980999999994</c:v>
                </c:pt>
                <c:pt idx="23534">
                  <c:v>85.078163000000004</c:v>
                </c:pt>
                <c:pt idx="23535">
                  <c:v>85.113631999999996</c:v>
                </c:pt>
                <c:pt idx="23536">
                  <c:v>85.121146999999993</c:v>
                </c:pt>
                <c:pt idx="23537">
                  <c:v>85.140677999999994</c:v>
                </c:pt>
                <c:pt idx="23538">
                  <c:v>85.120093999999995</c:v>
                </c:pt>
                <c:pt idx="23539">
                  <c:v>85.145042000000004</c:v>
                </c:pt>
                <c:pt idx="23540">
                  <c:v>85.143539000000004</c:v>
                </c:pt>
                <c:pt idx="23541">
                  <c:v>85.150604000000001</c:v>
                </c:pt>
                <c:pt idx="23542">
                  <c:v>85.192229999999995</c:v>
                </c:pt>
                <c:pt idx="23543">
                  <c:v>85.200644999999994</c:v>
                </c:pt>
                <c:pt idx="23544">
                  <c:v>85.186217999999997</c:v>
                </c:pt>
                <c:pt idx="23545">
                  <c:v>85.217628000000005</c:v>
                </c:pt>
                <c:pt idx="23546">
                  <c:v>85.213272000000003</c:v>
                </c:pt>
                <c:pt idx="23547">
                  <c:v>85.229500000000002</c:v>
                </c:pt>
                <c:pt idx="23548">
                  <c:v>85.252944999999997</c:v>
                </c:pt>
                <c:pt idx="23549">
                  <c:v>85.272636000000006</c:v>
                </c:pt>
                <c:pt idx="23550">
                  <c:v>85.272636000000006</c:v>
                </c:pt>
                <c:pt idx="23551">
                  <c:v>85.255347999999998</c:v>
                </c:pt>
                <c:pt idx="23552">
                  <c:v>85.283752000000007</c:v>
                </c:pt>
                <c:pt idx="23553">
                  <c:v>85.299537999999998</c:v>
                </c:pt>
                <c:pt idx="23554">
                  <c:v>85.315764999999999</c:v>
                </c:pt>
                <c:pt idx="23555">
                  <c:v>85.314261999999999</c:v>
                </c:pt>
                <c:pt idx="23556">
                  <c:v>85.313361999999998</c:v>
                </c:pt>
                <c:pt idx="23557">
                  <c:v>85.334854000000007</c:v>
                </c:pt>
                <c:pt idx="23558">
                  <c:v>85.336357000000007</c:v>
                </c:pt>
                <c:pt idx="23559">
                  <c:v>85.332297999999994</c:v>
                </c:pt>
                <c:pt idx="23560">
                  <c:v>85.321021999999999</c:v>
                </c:pt>
                <c:pt idx="23561">
                  <c:v>85.345222000000007</c:v>
                </c:pt>
                <c:pt idx="23562">
                  <c:v>85.333954000000006</c:v>
                </c:pt>
                <c:pt idx="23563">
                  <c:v>85.352135000000004</c:v>
                </c:pt>
                <c:pt idx="23564">
                  <c:v>85.359650000000002</c:v>
                </c:pt>
                <c:pt idx="23565">
                  <c:v>85.366714000000002</c:v>
                </c:pt>
                <c:pt idx="23566">
                  <c:v>85.369568000000001</c:v>
                </c:pt>
                <c:pt idx="23567">
                  <c:v>85.373474000000002</c:v>
                </c:pt>
                <c:pt idx="23568">
                  <c:v>85.376632999999998</c:v>
                </c:pt>
                <c:pt idx="23569">
                  <c:v>85.382491999999999</c:v>
                </c:pt>
                <c:pt idx="23570">
                  <c:v>85.414658000000003</c:v>
                </c:pt>
                <c:pt idx="23571">
                  <c:v>85.383697999999995</c:v>
                </c:pt>
                <c:pt idx="23572">
                  <c:v>85.409392999999994</c:v>
                </c:pt>
                <c:pt idx="23573">
                  <c:v>85.412398999999994</c:v>
                </c:pt>
                <c:pt idx="23574">
                  <c:v>85.404731999999996</c:v>
                </c:pt>
                <c:pt idx="23575">
                  <c:v>85.437798000000001</c:v>
                </c:pt>
                <c:pt idx="23576">
                  <c:v>85.431488000000002</c:v>
                </c:pt>
                <c:pt idx="23577">
                  <c:v>85.433891000000003</c:v>
                </c:pt>
                <c:pt idx="23578">
                  <c:v>85.408942999999994</c:v>
                </c:pt>
                <c:pt idx="23579">
                  <c:v>85.447563000000002</c:v>
                </c:pt>
                <c:pt idx="23580">
                  <c:v>85.437645000000003</c:v>
                </c:pt>
                <c:pt idx="23581">
                  <c:v>85.451622</c:v>
                </c:pt>
                <c:pt idx="23582">
                  <c:v>85.455832999999998</c:v>
                </c:pt>
                <c:pt idx="23583">
                  <c:v>85.472510999999997</c:v>
                </c:pt>
                <c:pt idx="23584">
                  <c:v>85.459891999999996</c:v>
                </c:pt>
                <c:pt idx="23585">
                  <c:v>85.455230999999998</c:v>
                </c:pt>
                <c:pt idx="23586">
                  <c:v>85.474013999999997</c:v>
                </c:pt>
                <c:pt idx="23587">
                  <c:v>85.464698999999996</c:v>
                </c:pt>
                <c:pt idx="23588">
                  <c:v>85.487396000000004</c:v>
                </c:pt>
                <c:pt idx="23589">
                  <c:v>85.469954999999999</c:v>
                </c:pt>
                <c:pt idx="23590">
                  <c:v>85.472510999999997</c:v>
                </c:pt>
                <c:pt idx="23591">
                  <c:v>85.482285000000005</c:v>
                </c:pt>
                <c:pt idx="23592">
                  <c:v>85.478378000000006</c:v>
                </c:pt>
                <c:pt idx="23593">
                  <c:v>85.473419000000007</c:v>
                </c:pt>
                <c:pt idx="23594">
                  <c:v>85.473113999999995</c:v>
                </c:pt>
                <c:pt idx="23595">
                  <c:v>85.480475999999996</c:v>
                </c:pt>
                <c:pt idx="23596">
                  <c:v>85.501968000000005</c:v>
                </c:pt>
                <c:pt idx="23597">
                  <c:v>85.502274</c:v>
                </c:pt>
                <c:pt idx="23598">
                  <c:v>85.496712000000002</c:v>
                </c:pt>
                <c:pt idx="23599">
                  <c:v>85.499115000000003</c:v>
                </c:pt>
                <c:pt idx="23600">
                  <c:v>85.509933000000004</c:v>
                </c:pt>
                <c:pt idx="23601">
                  <c:v>85.499565000000004</c:v>
                </c:pt>
                <c:pt idx="23602">
                  <c:v>85.504227</c:v>
                </c:pt>
                <c:pt idx="23603">
                  <c:v>85.509788999999998</c:v>
                </c:pt>
                <c:pt idx="23604">
                  <c:v>85.515197999999998</c:v>
                </c:pt>
                <c:pt idx="23605">
                  <c:v>85.513694999999998</c:v>
                </c:pt>
                <c:pt idx="23606">
                  <c:v>85.541793999999996</c:v>
                </c:pt>
                <c:pt idx="23607">
                  <c:v>85.507683</c:v>
                </c:pt>
                <c:pt idx="23608">
                  <c:v>85.509636</c:v>
                </c:pt>
                <c:pt idx="23609">
                  <c:v>85.534881999999996</c:v>
                </c:pt>
                <c:pt idx="23610">
                  <c:v>85.520904999999999</c:v>
                </c:pt>
                <c:pt idx="23611">
                  <c:v>85.515045000000001</c:v>
                </c:pt>
                <c:pt idx="23612">
                  <c:v>85.518951000000001</c:v>
                </c:pt>
                <c:pt idx="23613">
                  <c:v>85.516250999999997</c:v>
                </c:pt>
                <c:pt idx="23614">
                  <c:v>85.509186</c:v>
                </c:pt>
                <c:pt idx="23615">
                  <c:v>85.518203999999997</c:v>
                </c:pt>
                <c:pt idx="23616">
                  <c:v>85.510238999999999</c:v>
                </c:pt>
                <c:pt idx="23617">
                  <c:v>85.515647999999999</c:v>
                </c:pt>
                <c:pt idx="23618">
                  <c:v>85.521056999999999</c:v>
                </c:pt>
                <c:pt idx="23619">
                  <c:v>85.516548</c:v>
                </c:pt>
                <c:pt idx="23620">
                  <c:v>85.523162999999997</c:v>
                </c:pt>
                <c:pt idx="23621">
                  <c:v>85.518951000000001</c:v>
                </c:pt>
                <c:pt idx="23622">
                  <c:v>85.500015000000005</c:v>
                </c:pt>
                <c:pt idx="23623">
                  <c:v>85.500320000000002</c:v>
                </c:pt>
                <c:pt idx="23624">
                  <c:v>85.512191999999999</c:v>
                </c:pt>
                <c:pt idx="23625">
                  <c:v>85.499413000000004</c:v>
                </c:pt>
                <c:pt idx="23626">
                  <c:v>85.479279000000005</c:v>
                </c:pt>
                <c:pt idx="23627">
                  <c:v>85.502419000000003</c:v>
                </c:pt>
                <c:pt idx="23628">
                  <c:v>85.489044000000007</c:v>
                </c:pt>
                <c:pt idx="23629">
                  <c:v>85.477469999999997</c:v>
                </c:pt>
                <c:pt idx="23630">
                  <c:v>85.483337000000006</c:v>
                </c:pt>
                <c:pt idx="23631">
                  <c:v>85.491600000000005</c:v>
                </c:pt>
                <c:pt idx="23632">
                  <c:v>85.474166999999994</c:v>
                </c:pt>
                <c:pt idx="23633">
                  <c:v>85.470412999999994</c:v>
                </c:pt>
                <c:pt idx="23634">
                  <c:v>85.465751999999995</c:v>
                </c:pt>
                <c:pt idx="23635">
                  <c:v>85.488297000000003</c:v>
                </c:pt>
                <c:pt idx="23636">
                  <c:v>85.484390000000005</c:v>
                </c:pt>
                <c:pt idx="23637">
                  <c:v>85.466804999999994</c:v>
                </c:pt>
                <c:pt idx="23638">
                  <c:v>85.462142999999998</c:v>
                </c:pt>
                <c:pt idx="23639">
                  <c:v>85.466804999999994</c:v>
                </c:pt>
                <c:pt idx="23640">
                  <c:v>85.479729000000006</c:v>
                </c:pt>
                <c:pt idx="23641">
                  <c:v>85.480475999999996</c:v>
                </c:pt>
                <c:pt idx="23642">
                  <c:v>85.460639999999998</c:v>
                </c:pt>
                <c:pt idx="23643">
                  <c:v>85.477469999999997</c:v>
                </c:pt>
                <c:pt idx="23644">
                  <c:v>85.482429999999994</c:v>
                </c:pt>
                <c:pt idx="23645">
                  <c:v>85.478378000000006</c:v>
                </c:pt>
                <c:pt idx="23646">
                  <c:v>85.474166999999994</c:v>
                </c:pt>
                <c:pt idx="23647">
                  <c:v>85.464850999999996</c:v>
                </c:pt>
                <c:pt idx="23648">
                  <c:v>85.481232000000006</c:v>
                </c:pt>
                <c:pt idx="23649">
                  <c:v>85.483931999999996</c:v>
                </c:pt>
                <c:pt idx="23650">
                  <c:v>85.466498999999999</c:v>
                </c:pt>
                <c:pt idx="23651">
                  <c:v>85.494606000000005</c:v>
                </c:pt>
                <c:pt idx="23652">
                  <c:v>85.489197000000004</c:v>
                </c:pt>
                <c:pt idx="23653">
                  <c:v>85.503471000000005</c:v>
                </c:pt>
                <c:pt idx="23654">
                  <c:v>85.502274</c:v>
                </c:pt>
                <c:pt idx="23655">
                  <c:v>85.499413000000004</c:v>
                </c:pt>
                <c:pt idx="23656">
                  <c:v>85.496712000000002</c:v>
                </c:pt>
                <c:pt idx="23657">
                  <c:v>85.510688999999999</c:v>
                </c:pt>
                <c:pt idx="23658">
                  <c:v>85.517296000000002</c:v>
                </c:pt>
                <c:pt idx="23659">
                  <c:v>85.510834000000003</c:v>
                </c:pt>
                <c:pt idx="23660">
                  <c:v>85.496712000000002</c:v>
                </c:pt>
                <c:pt idx="23661">
                  <c:v>85.519256999999996</c:v>
                </c:pt>
                <c:pt idx="23662">
                  <c:v>85.504974000000004</c:v>
                </c:pt>
                <c:pt idx="23663">
                  <c:v>85.522857999999999</c:v>
                </c:pt>
                <c:pt idx="23664">
                  <c:v>85.519553999999999</c:v>
                </c:pt>
                <c:pt idx="23665">
                  <c:v>85.522559999999999</c:v>
                </c:pt>
                <c:pt idx="23666">
                  <c:v>85.522109999999998</c:v>
                </c:pt>
                <c:pt idx="23667">
                  <c:v>85.531272999999999</c:v>
                </c:pt>
                <c:pt idx="23668">
                  <c:v>85.538642999999993</c:v>
                </c:pt>
                <c:pt idx="23669">
                  <c:v>85.530524999999997</c:v>
                </c:pt>
                <c:pt idx="23670">
                  <c:v>85.552017000000006</c:v>
                </c:pt>
                <c:pt idx="23671">
                  <c:v>85.529319999999998</c:v>
                </c:pt>
                <c:pt idx="23672">
                  <c:v>85.561629999999994</c:v>
                </c:pt>
                <c:pt idx="23673">
                  <c:v>85.546158000000005</c:v>
                </c:pt>
                <c:pt idx="23674">
                  <c:v>85.552314999999993</c:v>
                </c:pt>
                <c:pt idx="23675">
                  <c:v>85.542548999999994</c:v>
                </c:pt>
                <c:pt idx="23676">
                  <c:v>85.549308999999994</c:v>
                </c:pt>
                <c:pt idx="23677">
                  <c:v>85.564339000000004</c:v>
                </c:pt>
                <c:pt idx="23678">
                  <c:v>85.552916999999994</c:v>
                </c:pt>
                <c:pt idx="23679">
                  <c:v>85.559380000000004</c:v>
                </c:pt>
                <c:pt idx="23680">
                  <c:v>85.567497000000003</c:v>
                </c:pt>
                <c:pt idx="23681">
                  <c:v>85.565994000000003</c:v>
                </c:pt>
                <c:pt idx="23682">
                  <c:v>85.572601000000006</c:v>
                </c:pt>
                <c:pt idx="23683">
                  <c:v>85.572906000000003</c:v>
                </c:pt>
                <c:pt idx="23684">
                  <c:v>85.561629999999994</c:v>
                </c:pt>
                <c:pt idx="23685">
                  <c:v>85.574409000000003</c:v>
                </c:pt>
                <c:pt idx="23686">
                  <c:v>85.570953000000003</c:v>
                </c:pt>
                <c:pt idx="23687">
                  <c:v>85.582222000000002</c:v>
                </c:pt>
                <c:pt idx="23688">
                  <c:v>85.591537000000002</c:v>
                </c:pt>
                <c:pt idx="23689">
                  <c:v>85.576363000000001</c:v>
                </c:pt>
                <c:pt idx="23690">
                  <c:v>85.590491999999998</c:v>
                </c:pt>
                <c:pt idx="23691">
                  <c:v>85.605514999999997</c:v>
                </c:pt>
                <c:pt idx="23692">
                  <c:v>85.625809000000004</c:v>
                </c:pt>
                <c:pt idx="23693">
                  <c:v>85.607169999999996</c:v>
                </c:pt>
                <c:pt idx="23694">
                  <c:v>85.601760999999996</c:v>
                </c:pt>
                <c:pt idx="23695">
                  <c:v>85.636177000000004</c:v>
                </c:pt>
                <c:pt idx="23696">
                  <c:v>85.590491999999998</c:v>
                </c:pt>
                <c:pt idx="23697">
                  <c:v>85.609122999999997</c:v>
                </c:pt>
                <c:pt idx="23698">
                  <c:v>85.608222999999995</c:v>
                </c:pt>
                <c:pt idx="23699">
                  <c:v>85.626862000000003</c:v>
                </c:pt>
                <c:pt idx="23700">
                  <c:v>85.621902000000006</c:v>
                </c:pt>
                <c:pt idx="23701">
                  <c:v>85.626555999999994</c:v>
                </c:pt>
                <c:pt idx="23702">
                  <c:v>85.651505</c:v>
                </c:pt>
                <c:pt idx="23703">
                  <c:v>85.640533000000005</c:v>
                </c:pt>
                <c:pt idx="23704">
                  <c:v>85.651802000000004</c:v>
                </c:pt>
                <c:pt idx="23705">
                  <c:v>85.632271000000003</c:v>
                </c:pt>
                <c:pt idx="23706">
                  <c:v>85.646095000000003</c:v>
                </c:pt>
                <c:pt idx="23707">
                  <c:v>85.645042000000004</c:v>
                </c:pt>
                <c:pt idx="23708">
                  <c:v>85.663077999999999</c:v>
                </c:pt>
                <c:pt idx="23709">
                  <c:v>85.661727999999997</c:v>
                </c:pt>
                <c:pt idx="23710">
                  <c:v>85.670592999999997</c:v>
                </c:pt>
                <c:pt idx="23711">
                  <c:v>85.662177999999997</c:v>
                </c:pt>
                <c:pt idx="23712">
                  <c:v>85.670440999999997</c:v>
                </c:pt>
                <c:pt idx="23713">
                  <c:v>85.685317999999995</c:v>
                </c:pt>
                <c:pt idx="23714">
                  <c:v>85.682311999999996</c:v>
                </c:pt>
                <c:pt idx="23715">
                  <c:v>85.689673999999997</c:v>
                </c:pt>
                <c:pt idx="23716">
                  <c:v>85.676902999999996</c:v>
                </c:pt>
                <c:pt idx="23717">
                  <c:v>85.677802999999997</c:v>
                </c:pt>
                <c:pt idx="23718">
                  <c:v>85.693436000000005</c:v>
                </c:pt>
                <c:pt idx="23719">
                  <c:v>85.691933000000006</c:v>
                </c:pt>
                <c:pt idx="23720">
                  <c:v>85.698547000000005</c:v>
                </c:pt>
                <c:pt idx="23721">
                  <c:v>85.707863000000003</c:v>
                </c:pt>
                <c:pt idx="23722">
                  <c:v>85.703804000000005</c:v>
                </c:pt>
                <c:pt idx="23723">
                  <c:v>85.705009000000004</c:v>
                </c:pt>
                <c:pt idx="23724">
                  <c:v>85.710716000000005</c:v>
                </c:pt>
                <c:pt idx="23725">
                  <c:v>85.717483999999999</c:v>
                </c:pt>
                <c:pt idx="23726">
                  <c:v>85.704254000000006</c:v>
                </c:pt>
                <c:pt idx="23727">
                  <c:v>85.715675000000005</c:v>
                </c:pt>
                <c:pt idx="23728">
                  <c:v>85.738669999999999</c:v>
                </c:pt>
                <c:pt idx="23729">
                  <c:v>85.730255</c:v>
                </c:pt>
                <c:pt idx="23730">
                  <c:v>85.737166999999999</c:v>
                </c:pt>
                <c:pt idx="23731">
                  <c:v>85.740020999999999</c:v>
                </c:pt>
                <c:pt idx="23732">
                  <c:v>85.719887</c:v>
                </c:pt>
                <c:pt idx="23733">
                  <c:v>85.735366999999997</c:v>
                </c:pt>
                <c:pt idx="23734">
                  <c:v>85.749488999999997</c:v>
                </c:pt>
                <c:pt idx="23735">
                  <c:v>85.751900000000006</c:v>
                </c:pt>
                <c:pt idx="23736">
                  <c:v>85.747390999999993</c:v>
                </c:pt>
                <c:pt idx="23737">
                  <c:v>85.757309000000006</c:v>
                </c:pt>
                <c:pt idx="23738">
                  <c:v>85.763015999999993</c:v>
                </c:pt>
                <c:pt idx="23739">
                  <c:v>85.767525000000006</c:v>
                </c:pt>
                <c:pt idx="23740">
                  <c:v>85.769478000000007</c:v>
                </c:pt>
                <c:pt idx="23741">
                  <c:v>85.765274000000005</c:v>
                </c:pt>
                <c:pt idx="23742">
                  <c:v>85.787514000000002</c:v>
                </c:pt>
                <c:pt idx="23743">
                  <c:v>85.778198000000003</c:v>
                </c:pt>
                <c:pt idx="23744">
                  <c:v>85.779396000000006</c:v>
                </c:pt>
                <c:pt idx="23745">
                  <c:v>85.792175</c:v>
                </c:pt>
                <c:pt idx="23746">
                  <c:v>85.787514000000002</c:v>
                </c:pt>
                <c:pt idx="23747">
                  <c:v>85.786308000000005</c:v>
                </c:pt>
                <c:pt idx="23748">
                  <c:v>85.805701999999997</c:v>
                </c:pt>
                <c:pt idx="23749">
                  <c:v>85.797432000000001</c:v>
                </c:pt>
                <c:pt idx="23750">
                  <c:v>85.799835000000002</c:v>
                </c:pt>
                <c:pt idx="23751">
                  <c:v>85.803291000000002</c:v>
                </c:pt>
                <c:pt idx="23752">
                  <c:v>85.808402999999998</c:v>
                </c:pt>
                <c:pt idx="23753">
                  <c:v>85.802841000000001</c:v>
                </c:pt>
                <c:pt idx="23754">
                  <c:v>85.819373999999996</c:v>
                </c:pt>
                <c:pt idx="23755">
                  <c:v>85.821029999999993</c:v>
                </c:pt>
                <c:pt idx="23756">
                  <c:v>85.826285999999996</c:v>
                </c:pt>
                <c:pt idx="23757">
                  <c:v>85.836205000000007</c:v>
                </c:pt>
                <c:pt idx="23758">
                  <c:v>85.827492000000007</c:v>
                </c:pt>
                <c:pt idx="23759">
                  <c:v>85.833350999999993</c:v>
                </c:pt>
                <c:pt idx="23760">
                  <c:v>85.827788999999996</c:v>
                </c:pt>
                <c:pt idx="23761">
                  <c:v>85.833350999999993</c:v>
                </c:pt>
                <c:pt idx="23762">
                  <c:v>85.874381999999997</c:v>
                </c:pt>
                <c:pt idx="23763">
                  <c:v>85.857399000000001</c:v>
                </c:pt>
                <c:pt idx="23764">
                  <c:v>85.857094000000004</c:v>
                </c:pt>
                <c:pt idx="23765">
                  <c:v>85.858147000000002</c:v>
                </c:pt>
                <c:pt idx="23766">
                  <c:v>85.866714000000002</c:v>
                </c:pt>
                <c:pt idx="23767">
                  <c:v>85.873328999999998</c:v>
                </c:pt>
                <c:pt idx="23768">
                  <c:v>85.861755000000002</c:v>
                </c:pt>
                <c:pt idx="23769">
                  <c:v>85.876480000000001</c:v>
                </c:pt>
                <c:pt idx="23770">
                  <c:v>85.876334999999997</c:v>
                </c:pt>
                <c:pt idx="23771">
                  <c:v>85.888053999999997</c:v>
                </c:pt>
                <c:pt idx="23772">
                  <c:v>85.874381999999997</c:v>
                </c:pt>
                <c:pt idx="23773">
                  <c:v>85.862656000000001</c:v>
                </c:pt>
                <c:pt idx="23774">
                  <c:v>85.877234999999999</c:v>
                </c:pt>
                <c:pt idx="23775">
                  <c:v>85.892868000000007</c:v>
                </c:pt>
                <c:pt idx="23776">
                  <c:v>85.893165999999994</c:v>
                </c:pt>
                <c:pt idx="23777">
                  <c:v>85.905342000000005</c:v>
                </c:pt>
                <c:pt idx="23778">
                  <c:v>85.914055000000005</c:v>
                </c:pt>
                <c:pt idx="23779">
                  <c:v>85.938552999999999</c:v>
                </c:pt>
                <c:pt idx="23780">
                  <c:v>85.925323000000006</c:v>
                </c:pt>
                <c:pt idx="23781">
                  <c:v>85.909248000000005</c:v>
                </c:pt>
                <c:pt idx="23782">
                  <c:v>85.896018999999995</c:v>
                </c:pt>
                <c:pt idx="23783">
                  <c:v>85.922020000000003</c:v>
                </c:pt>
                <c:pt idx="23784">
                  <c:v>85.922470000000004</c:v>
                </c:pt>
                <c:pt idx="23785">
                  <c:v>85.925926000000004</c:v>
                </c:pt>
                <c:pt idx="23786">
                  <c:v>85.935699</c:v>
                </c:pt>
                <c:pt idx="23787">
                  <c:v>85.934792000000002</c:v>
                </c:pt>
                <c:pt idx="23788">
                  <c:v>85.938254999999998</c:v>
                </c:pt>
                <c:pt idx="23789">
                  <c:v>85.947570999999996</c:v>
                </c:pt>
                <c:pt idx="23790">
                  <c:v>85.939605999999998</c:v>
                </c:pt>
                <c:pt idx="23791">
                  <c:v>85.952376999999998</c:v>
                </c:pt>
                <c:pt idx="23792">
                  <c:v>85.955230999999998</c:v>
                </c:pt>
                <c:pt idx="23793">
                  <c:v>85.940207999999998</c:v>
                </c:pt>
                <c:pt idx="23794">
                  <c:v>85.977324999999993</c:v>
                </c:pt>
                <c:pt idx="23795">
                  <c:v>85.956588999999994</c:v>
                </c:pt>
                <c:pt idx="23796">
                  <c:v>85.980628999999993</c:v>
                </c:pt>
                <c:pt idx="23797">
                  <c:v>85.954329999999999</c:v>
                </c:pt>
                <c:pt idx="23798">
                  <c:v>85.993103000000005</c:v>
                </c:pt>
                <c:pt idx="23799">
                  <c:v>86.005431999999999</c:v>
                </c:pt>
                <c:pt idx="23800">
                  <c:v>85.999268000000001</c:v>
                </c:pt>
                <c:pt idx="23801">
                  <c:v>85.991455000000002</c:v>
                </c:pt>
                <c:pt idx="23802">
                  <c:v>86.018355999999997</c:v>
                </c:pt>
                <c:pt idx="23803">
                  <c:v>86.029326999999995</c:v>
                </c:pt>
                <c:pt idx="23804">
                  <c:v>86.025718999999995</c:v>
                </c:pt>
                <c:pt idx="23805">
                  <c:v>86.031281000000007</c:v>
                </c:pt>
                <c:pt idx="23806">
                  <c:v>86.029624999999996</c:v>
                </c:pt>
                <c:pt idx="23807">
                  <c:v>86.046454999999995</c:v>
                </c:pt>
                <c:pt idx="23808">
                  <c:v>86.054871000000006</c:v>
                </c:pt>
                <c:pt idx="23809">
                  <c:v>86.040595999999994</c:v>
                </c:pt>
                <c:pt idx="23810">
                  <c:v>86.054871000000006</c:v>
                </c:pt>
                <c:pt idx="23811">
                  <c:v>86.056076000000004</c:v>
                </c:pt>
                <c:pt idx="23812">
                  <c:v>86.028426999999994</c:v>
                </c:pt>
                <c:pt idx="23813">
                  <c:v>86.047058000000007</c:v>
                </c:pt>
                <c:pt idx="23814">
                  <c:v>86.061790000000002</c:v>
                </c:pt>
                <c:pt idx="23815">
                  <c:v>86.071106</c:v>
                </c:pt>
                <c:pt idx="23816">
                  <c:v>86.075310000000002</c:v>
                </c:pt>
                <c:pt idx="23817">
                  <c:v>86.056229000000002</c:v>
                </c:pt>
                <c:pt idx="23818">
                  <c:v>86.096503999999996</c:v>
                </c:pt>
                <c:pt idx="23819">
                  <c:v>86.087935999999999</c:v>
                </c:pt>
                <c:pt idx="23820">
                  <c:v>86.098304999999996</c:v>
                </c:pt>
                <c:pt idx="23821">
                  <c:v>86.094100999999995</c:v>
                </c:pt>
                <c:pt idx="23822">
                  <c:v>86.098906999999997</c:v>
                </c:pt>
                <c:pt idx="23823">
                  <c:v>86.121452000000005</c:v>
                </c:pt>
                <c:pt idx="23824">
                  <c:v>86.115891000000005</c:v>
                </c:pt>
                <c:pt idx="23825">
                  <c:v>86.102210999999997</c:v>
                </c:pt>
                <c:pt idx="23826">
                  <c:v>86.136177000000004</c:v>
                </c:pt>
                <c:pt idx="23827">
                  <c:v>86.141441</c:v>
                </c:pt>
                <c:pt idx="23828">
                  <c:v>86.152862999999996</c:v>
                </c:pt>
                <c:pt idx="23829">
                  <c:v>86.144897</c:v>
                </c:pt>
                <c:pt idx="23830">
                  <c:v>86.130318000000003</c:v>
                </c:pt>
                <c:pt idx="23831">
                  <c:v>86.143394000000001</c:v>
                </c:pt>
                <c:pt idx="23832">
                  <c:v>86.138580000000005</c:v>
                </c:pt>
                <c:pt idx="23833">
                  <c:v>86.142639000000003</c:v>
                </c:pt>
                <c:pt idx="23834">
                  <c:v>86.156616</c:v>
                </c:pt>
                <c:pt idx="23835">
                  <c:v>86.157218999999998</c:v>
                </c:pt>
                <c:pt idx="23836">
                  <c:v>86.162627999999998</c:v>
                </c:pt>
                <c:pt idx="23837">
                  <c:v>86.181563999999995</c:v>
                </c:pt>
                <c:pt idx="23838">
                  <c:v>86.197800000000001</c:v>
                </c:pt>
                <c:pt idx="23839">
                  <c:v>86.196297000000001</c:v>
                </c:pt>
                <c:pt idx="23840">
                  <c:v>86.208015000000003</c:v>
                </c:pt>
                <c:pt idx="23841">
                  <c:v>86.220939999999999</c:v>
                </c:pt>
                <c:pt idx="23842">
                  <c:v>86.222442999999998</c:v>
                </c:pt>
                <c:pt idx="23843">
                  <c:v>86.240928999999994</c:v>
                </c:pt>
                <c:pt idx="23844">
                  <c:v>86.255806000000007</c:v>
                </c:pt>
                <c:pt idx="23845">
                  <c:v>86.251143999999996</c:v>
                </c:pt>
                <c:pt idx="23846">
                  <c:v>86.272041000000002</c:v>
                </c:pt>
                <c:pt idx="23847">
                  <c:v>86.290374999999997</c:v>
                </c:pt>
                <c:pt idx="23848">
                  <c:v>86.293830999999997</c:v>
                </c:pt>
                <c:pt idx="23849">
                  <c:v>86.295783999999998</c:v>
                </c:pt>
                <c:pt idx="23850">
                  <c:v>86.312163999999996</c:v>
                </c:pt>
                <c:pt idx="23851">
                  <c:v>86.334709000000004</c:v>
                </c:pt>
                <c:pt idx="23852">
                  <c:v>86.325844000000004</c:v>
                </c:pt>
                <c:pt idx="23853">
                  <c:v>86.345825000000005</c:v>
                </c:pt>
                <c:pt idx="23854">
                  <c:v>86.362662999999998</c:v>
                </c:pt>
                <c:pt idx="23855">
                  <c:v>86.383553000000006</c:v>
                </c:pt>
                <c:pt idx="23856">
                  <c:v>86.394524000000004</c:v>
                </c:pt>
                <c:pt idx="23857">
                  <c:v>86.409248000000005</c:v>
                </c:pt>
                <c:pt idx="23858">
                  <c:v>86.420974999999999</c:v>
                </c:pt>
                <c:pt idx="23859">
                  <c:v>86.434044</c:v>
                </c:pt>
                <c:pt idx="23860">
                  <c:v>86.441558999999998</c:v>
                </c:pt>
                <c:pt idx="23861">
                  <c:v>86.453734999999995</c:v>
                </c:pt>
                <c:pt idx="23862">
                  <c:v>86.449225999999996</c:v>
                </c:pt>
                <c:pt idx="23863">
                  <c:v>86.467560000000006</c:v>
                </c:pt>
                <c:pt idx="23864">
                  <c:v>86.471771000000004</c:v>
                </c:pt>
                <c:pt idx="23865">
                  <c:v>86.481689000000003</c:v>
                </c:pt>
                <c:pt idx="23866">
                  <c:v>86.504227</c:v>
                </c:pt>
                <c:pt idx="23867">
                  <c:v>86.503326000000001</c:v>
                </c:pt>
                <c:pt idx="23868">
                  <c:v>86.506186999999997</c:v>
                </c:pt>
                <c:pt idx="23869">
                  <c:v>86.508735999999999</c:v>
                </c:pt>
                <c:pt idx="23870">
                  <c:v>86.507683</c:v>
                </c:pt>
                <c:pt idx="23871">
                  <c:v>86.525124000000005</c:v>
                </c:pt>
                <c:pt idx="23872">
                  <c:v>86.539092999999994</c:v>
                </c:pt>
                <c:pt idx="23873">
                  <c:v>86.56044</c:v>
                </c:pt>
                <c:pt idx="23874">
                  <c:v>86.562538000000004</c:v>
                </c:pt>
                <c:pt idx="23875">
                  <c:v>86.534133999999995</c:v>
                </c:pt>
                <c:pt idx="23876">
                  <c:v>86.549919000000003</c:v>
                </c:pt>
                <c:pt idx="23877">
                  <c:v>86.549316000000005</c:v>
                </c:pt>
                <c:pt idx="23878">
                  <c:v>86.566749999999999</c:v>
                </c:pt>
                <c:pt idx="23879">
                  <c:v>86.578772999999998</c:v>
                </c:pt>
                <c:pt idx="23880">
                  <c:v>86.563896</c:v>
                </c:pt>
                <c:pt idx="23881">
                  <c:v>86.564491000000004</c:v>
                </c:pt>
                <c:pt idx="23882">
                  <c:v>86.593802999999994</c:v>
                </c:pt>
                <c:pt idx="23883">
                  <c:v>86.598609999999994</c:v>
                </c:pt>
                <c:pt idx="23884">
                  <c:v>86.595900999999998</c:v>
                </c:pt>
                <c:pt idx="23885">
                  <c:v>86.602219000000005</c:v>
                </c:pt>
                <c:pt idx="23886">
                  <c:v>86.596656999999993</c:v>
                </c:pt>
                <c:pt idx="23887">
                  <c:v>86.587638999999996</c:v>
                </c:pt>
                <c:pt idx="23888">
                  <c:v>86.62867</c:v>
                </c:pt>
                <c:pt idx="23889">
                  <c:v>86.620399000000006</c:v>
                </c:pt>
                <c:pt idx="23890">
                  <c:v>86.620399000000006</c:v>
                </c:pt>
                <c:pt idx="23891">
                  <c:v>86.622803000000005</c:v>
                </c:pt>
                <c:pt idx="23892">
                  <c:v>86.615593000000004</c:v>
                </c:pt>
                <c:pt idx="23893">
                  <c:v>86.62867</c:v>
                </c:pt>
                <c:pt idx="23894">
                  <c:v>86.640090999999998</c:v>
                </c:pt>
                <c:pt idx="23895">
                  <c:v>86.641289</c:v>
                </c:pt>
                <c:pt idx="23896">
                  <c:v>86.641891000000001</c:v>
                </c:pt>
                <c:pt idx="23897">
                  <c:v>86.662032999999994</c:v>
                </c:pt>
                <c:pt idx="23898">
                  <c:v>86.649856999999997</c:v>
                </c:pt>
                <c:pt idx="23899">
                  <c:v>86.640839</c:v>
                </c:pt>
                <c:pt idx="23900">
                  <c:v>86.641739000000001</c:v>
                </c:pt>
                <c:pt idx="23901">
                  <c:v>86.662482999999995</c:v>
                </c:pt>
                <c:pt idx="23902">
                  <c:v>86.660529999999994</c:v>
                </c:pt>
                <c:pt idx="23903">
                  <c:v>86.674805000000006</c:v>
                </c:pt>
                <c:pt idx="23904">
                  <c:v>86.656020999999996</c:v>
                </c:pt>
                <c:pt idx="23905">
                  <c:v>86.666839999999993</c:v>
                </c:pt>
                <c:pt idx="23906">
                  <c:v>86.671798999999993</c:v>
                </c:pt>
                <c:pt idx="23907">
                  <c:v>86.674651999999995</c:v>
                </c:pt>
                <c:pt idx="23908">
                  <c:v>86.692238000000003</c:v>
                </c:pt>
                <c:pt idx="23909">
                  <c:v>86.694496000000001</c:v>
                </c:pt>
                <c:pt idx="23910">
                  <c:v>86.683525000000003</c:v>
                </c:pt>
                <c:pt idx="23911">
                  <c:v>86.692841000000001</c:v>
                </c:pt>
                <c:pt idx="23912">
                  <c:v>86.694794000000002</c:v>
                </c:pt>
                <c:pt idx="23913">
                  <c:v>86.701553000000004</c:v>
                </c:pt>
                <c:pt idx="23914">
                  <c:v>86.696899000000002</c:v>
                </c:pt>
                <c:pt idx="23915">
                  <c:v>86.705466999999999</c:v>
                </c:pt>
                <c:pt idx="23916">
                  <c:v>86.707419999999999</c:v>
                </c:pt>
                <c:pt idx="23917">
                  <c:v>86.700653000000003</c:v>
                </c:pt>
                <c:pt idx="23918">
                  <c:v>86.715835999999996</c:v>
                </c:pt>
                <c:pt idx="23919">
                  <c:v>86.726203999999996</c:v>
                </c:pt>
                <c:pt idx="23920">
                  <c:v>86.723647999999997</c:v>
                </c:pt>
                <c:pt idx="23921">
                  <c:v>86.735969999999995</c:v>
                </c:pt>
                <c:pt idx="23922">
                  <c:v>86.727103999999997</c:v>
                </c:pt>
                <c:pt idx="23923">
                  <c:v>86.721847999999994</c:v>
                </c:pt>
                <c:pt idx="23924">
                  <c:v>86.741837000000004</c:v>
                </c:pt>
                <c:pt idx="23925">
                  <c:v>86.738831000000005</c:v>
                </c:pt>
                <c:pt idx="23926">
                  <c:v>86.729209999999995</c:v>
                </c:pt>
                <c:pt idx="23927">
                  <c:v>86.713127</c:v>
                </c:pt>
                <c:pt idx="23928">
                  <c:v>86.717934</c:v>
                </c:pt>
                <c:pt idx="23929">
                  <c:v>86.729056999999997</c:v>
                </c:pt>
                <c:pt idx="23930">
                  <c:v>86.740334000000004</c:v>
                </c:pt>
                <c:pt idx="23931">
                  <c:v>86.720641999999998</c:v>
                </c:pt>
                <c:pt idx="23932">
                  <c:v>86.730109999999996</c:v>
                </c:pt>
                <c:pt idx="23933">
                  <c:v>86.748749000000004</c:v>
                </c:pt>
                <c:pt idx="23934">
                  <c:v>86.732665999999995</c:v>
                </c:pt>
                <c:pt idx="23935">
                  <c:v>86.753258000000002</c:v>
                </c:pt>
                <c:pt idx="23936">
                  <c:v>86.735518999999996</c:v>
                </c:pt>
                <c:pt idx="23937">
                  <c:v>86.744384999999994</c:v>
                </c:pt>
                <c:pt idx="23938">
                  <c:v>86.737472999999994</c:v>
                </c:pt>
                <c:pt idx="23939">
                  <c:v>86.748749000000004</c:v>
                </c:pt>
                <c:pt idx="23940">
                  <c:v>86.736869999999996</c:v>
                </c:pt>
                <c:pt idx="23941">
                  <c:v>86.748596000000006</c:v>
                </c:pt>
                <c:pt idx="23942">
                  <c:v>86.749802000000003</c:v>
                </c:pt>
                <c:pt idx="23943">
                  <c:v>86.752799999999993</c:v>
                </c:pt>
                <c:pt idx="23944">
                  <c:v>86.764374000000004</c:v>
                </c:pt>
                <c:pt idx="23945">
                  <c:v>86.751152000000005</c:v>
                </c:pt>
                <c:pt idx="23946">
                  <c:v>86.756111000000004</c:v>
                </c:pt>
                <c:pt idx="23947">
                  <c:v>86.746941000000007</c:v>
                </c:pt>
                <c:pt idx="23948">
                  <c:v>86.761818000000005</c:v>
                </c:pt>
                <c:pt idx="23949">
                  <c:v>86.764824000000004</c:v>
                </c:pt>
                <c:pt idx="23950">
                  <c:v>86.752655000000004</c:v>
                </c:pt>
                <c:pt idx="23951">
                  <c:v>86.741234000000006</c:v>
                </c:pt>
                <c:pt idx="23952">
                  <c:v>86.758965000000003</c:v>
                </c:pt>
                <c:pt idx="23953">
                  <c:v>86.755211000000003</c:v>
                </c:pt>
                <c:pt idx="23954">
                  <c:v>86.751755000000003</c:v>
                </c:pt>
                <c:pt idx="23955">
                  <c:v>86.763924000000003</c:v>
                </c:pt>
                <c:pt idx="23956">
                  <c:v>86.755211000000003</c:v>
                </c:pt>
                <c:pt idx="23957">
                  <c:v>86.751152000000005</c:v>
                </c:pt>
                <c:pt idx="23958">
                  <c:v>86.744834999999995</c:v>
                </c:pt>
                <c:pt idx="23959">
                  <c:v>86.769485000000003</c:v>
                </c:pt>
                <c:pt idx="23960">
                  <c:v>86.725303999999994</c:v>
                </c:pt>
                <c:pt idx="23961">
                  <c:v>86.743187000000006</c:v>
                </c:pt>
                <c:pt idx="23962">
                  <c:v>86.736869999999996</c:v>
                </c:pt>
                <c:pt idx="23963">
                  <c:v>86.734015999999997</c:v>
                </c:pt>
                <c:pt idx="23964">
                  <c:v>86.733565999999996</c:v>
                </c:pt>
                <c:pt idx="23965">
                  <c:v>86.738975999999994</c:v>
                </c:pt>
                <c:pt idx="23966">
                  <c:v>86.727256999999994</c:v>
                </c:pt>
                <c:pt idx="23967">
                  <c:v>86.750099000000006</c:v>
                </c:pt>
                <c:pt idx="23968">
                  <c:v>86.751755000000003</c:v>
                </c:pt>
                <c:pt idx="23969">
                  <c:v>86.737624999999994</c:v>
                </c:pt>
                <c:pt idx="23970">
                  <c:v>86.755058000000005</c:v>
                </c:pt>
                <c:pt idx="23971">
                  <c:v>86.765427000000003</c:v>
                </c:pt>
                <c:pt idx="23972">
                  <c:v>86.752205000000004</c:v>
                </c:pt>
                <c:pt idx="23973">
                  <c:v>86.752799999999993</c:v>
                </c:pt>
                <c:pt idx="23974">
                  <c:v>86.739425999999995</c:v>
                </c:pt>
                <c:pt idx="23975">
                  <c:v>86.755508000000006</c:v>
                </c:pt>
                <c:pt idx="23976">
                  <c:v>86.752205000000004</c:v>
                </c:pt>
                <c:pt idx="23977">
                  <c:v>86.745743000000004</c:v>
                </c:pt>
                <c:pt idx="23978">
                  <c:v>86.739875999999995</c:v>
                </c:pt>
                <c:pt idx="23979">
                  <c:v>86.758667000000003</c:v>
                </c:pt>
                <c:pt idx="23980">
                  <c:v>86.754456000000005</c:v>
                </c:pt>
                <c:pt idx="23981">
                  <c:v>86.749199000000004</c:v>
                </c:pt>
                <c:pt idx="23982">
                  <c:v>86.763771000000006</c:v>
                </c:pt>
                <c:pt idx="23983">
                  <c:v>86.741981999999993</c:v>
                </c:pt>
                <c:pt idx="23984">
                  <c:v>86.755211000000003</c:v>
                </c:pt>
                <c:pt idx="23985">
                  <c:v>86.758965000000003</c:v>
                </c:pt>
                <c:pt idx="23986">
                  <c:v>86.793380999999997</c:v>
                </c:pt>
                <c:pt idx="23987">
                  <c:v>86.752799999999993</c:v>
                </c:pt>
                <c:pt idx="23988">
                  <c:v>86.759117000000003</c:v>
                </c:pt>
                <c:pt idx="23989">
                  <c:v>86.793678</c:v>
                </c:pt>
                <c:pt idx="23990">
                  <c:v>86.765877000000003</c:v>
                </c:pt>
                <c:pt idx="23991">
                  <c:v>86.770233000000005</c:v>
                </c:pt>
                <c:pt idx="23992">
                  <c:v>86.778953999999999</c:v>
                </c:pt>
                <c:pt idx="23993">
                  <c:v>86.771439000000001</c:v>
                </c:pt>
                <c:pt idx="23994">
                  <c:v>86.769783000000004</c:v>
                </c:pt>
                <c:pt idx="23995">
                  <c:v>86.777298000000002</c:v>
                </c:pt>
                <c:pt idx="23996">
                  <c:v>86.772789000000003</c:v>
                </c:pt>
                <c:pt idx="23997">
                  <c:v>86.774292000000003</c:v>
                </c:pt>
                <c:pt idx="23998">
                  <c:v>86.789771999999999</c:v>
                </c:pt>
                <c:pt idx="23999">
                  <c:v>86.786620999999997</c:v>
                </c:pt>
                <c:pt idx="24000">
                  <c:v>86.799842999999996</c:v>
                </c:pt>
                <c:pt idx="24001">
                  <c:v>86.811110999999997</c:v>
                </c:pt>
                <c:pt idx="24002">
                  <c:v>86.784064999999998</c:v>
                </c:pt>
                <c:pt idx="24003">
                  <c:v>86.807060000000007</c:v>
                </c:pt>
                <c:pt idx="24004">
                  <c:v>86.801345999999995</c:v>
                </c:pt>
                <c:pt idx="24005">
                  <c:v>86.802550999999994</c:v>
                </c:pt>
                <c:pt idx="24006">
                  <c:v>86.804503999999994</c:v>
                </c:pt>
                <c:pt idx="24007">
                  <c:v>86.797736999999998</c:v>
                </c:pt>
                <c:pt idx="24008">
                  <c:v>86.805556999999993</c:v>
                </c:pt>
                <c:pt idx="24009">
                  <c:v>86.827797000000004</c:v>
                </c:pt>
                <c:pt idx="24010">
                  <c:v>86.805556999999993</c:v>
                </c:pt>
                <c:pt idx="24011">
                  <c:v>86.817429000000004</c:v>
                </c:pt>
                <c:pt idx="24012">
                  <c:v>86.827499000000003</c:v>
                </c:pt>
                <c:pt idx="24013">
                  <c:v>86.829002000000003</c:v>
                </c:pt>
                <c:pt idx="24014">
                  <c:v>86.836510000000004</c:v>
                </c:pt>
                <c:pt idx="24015">
                  <c:v>86.842376999999999</c:v>
                </c:pt>
                <c:pt idx="24016">
                  <c:v>86.850341999999998</c:v>
                </c:pt>
                <c:pt idx="24017">
                  <c:v>86.837868</c:v>
                </c:pt>
                <c:pt idx="24018">
                  <c:v>86.840423999999999</c:v>
                </c:pt>
                <c:pt idx="24019">
                  <c:v>86.857101</c:v>
                </c:pt>
                <c:pt idx="24020">
                  <c:v>86.856048999999999</c:v>
                </c:pt>
                <c:pt idx="24021">
                  <c:v>86.856650999999999</c:v>
                </c:pt>
                <c:pt idx="24022">
                  <c:v>86.842224000000002</c:v>
                </c:pt>
                <c:pt idx="24023">
                  <c:v>86.856048999999999</c:v>
                </c:pt>
                <c:pt idx="24024">
                  <c:v>86.863265999999996</c:v>
                </c:pt>
                <c:pt idx="24025">
                  <c:v>86.848388999999997</c:v>
                </c:pt>
                <c:pt idx="24026">
                  <c:v>86.869277999999994</c:v>
                </c:pt>
                <c:pt idx="24027">
                  <c:v>86.869422999999998</c:v>
                </c:pt>
                <c:pt idx="24028">
                  <c:v>86.883553000000006</c:v>
                </c:pt>
                <c:pt idx="24029">
                  <c:v>86.879943999999995</c:v>
                </c:pt>
                <c:pt idx="24030">
                  <c:v>86.884902999999994</c:v>
                </c:pt>
                <c:pt idx="24031">
                  <c:v>86.888062000000005</c:v>
                </c:pt>
                <c:pt idx="24032">
                  <c:v>86.892723000000004</c:v>
                </c:pt>
                <c:pt idx="24033">
                  <c:v>86.897079000000005</c:v>
                </c:pt>
                <c:pt idx="24034">
                  <c:v>86.902641000000003</c:v>
                </c:pt>
                <c:pt idx="24035">
                  <c:v>86.879493999999994</c:v>
                </c:pt>
                <c:pt idx="24036">
                  <c:v>86.876037999999994</c:v>
                </c:pt>
                <c:pt idx="24037">
                  <c:v>86.899330000000006</c:v>
                </c:pt>
                <c:pt idx="24038">
                  <c:v>86.888962000000006</c:v>
                </c:pt>
                <c:pt idx="24039">
                  <c:v>86.903091000000003</c:v>
                </c:pt>
                <c:pt idx="24040">
                  <c:v>86.897377000000006</c:v>
                </c:pt>
                <c:pt idx="24041">
                  <c:v>86.911957000000001</c:v>
                </c:pt>
                <c:pt idx="24042">
                  <c:v>86.921875</c:v>
                </c:pt>
                <c:pt idx="24043">
                  <c:v>86.927284</c:v>
                </c:pt>
                <c:pt idx="24044">
                  <c:v>86.911507</c:v>
                </c:pt>
                <c:pt idx="24045">
                  <c:v>86.942161999999996</c:v>
                </c:pt>
                <c:pt idx="24046">
                  <c:v>86.927138999999997</c:v>
                </c:pt>
                <c:pt idx="24047">
                  <c:v>86.949081000000007</c:v>
                </c:pt>
                <c:pt idx="24048">
                  <c:v>86.952079999999995</c:v>
                </c:pt>
                <c:pt idx="24049">
                  <c:v>86.966660000000005</c:v>
                </c:pt>
                <c:pt idx="24050">
                  <c:v>86.950576999999996</c:v>
                </c:pt>
                <c:pt idx="24051">
                  <c:v>86.954041000000004</c:v>
                </c:pt>
                <c:pt idx="24052">
                  <c:v>86.954491000000004</c:v>
                </c:pt>
                <c:pt idx="24053">
                  <c:v>86.951179999999994</c:v>
                </c:pt>
                <c:pt idx="24054">
                  <c:v>86.953438000000006</c:v>
                </c:pt>
                <c:pt idx="24055">
                  <c:v>86.958541999999994</c:v>
                </c:pt>
                <c:pt idx="24056">
                  <c:v>86.963356000000005</c:v>
                </c:pt>
                <c:pt idx="24057">
                  <c:v>86.965912000000003</c:v>
                </c:pt>
                <c:pt idx="24058">
                  <c:v>86.964256000000006</c:v>
                </c:pt>
                <c:pt idx="24059">
                  <c:v>86.982894999999999</c:v>
                </c:pt>
                <c:pt idx="24060">
                  <c:v>86.967712000000006</c:v>
                </c:pt>
                <c:pt idx="24061">
                  <c:v>86.972374000000002</c:v>
                </c:pt>
                <c:pt idx="24062">
                  <c:v>86.980484000000004</c:v>
                </c:pt>
                <c:pt idx="24063">
                  <c:v>86.993415999999996</c:v>
                </c:pt>
                <c:pt idx="24064">
                  <c:v>87.001075999999998</c:v>
                </c:pt>
                <c:pt idx="24065">
                  <c:v>87.011298999999994</c:v>
                </c:pt>
                <c:pt idx="24066">
                  <c:v>87.013251999999994</c:v>
                </c:pt>
                <c:pt idx="24067">
                  <c:v>87.020767000000006</c:v>
                </c:pt>
                <c:pt idx="24068">
                  <c:v>87.017455999999996</c:v>
                </c:pt>
                <c:pt idx="24069">
                  <c:v>87.012046999999995</c:v>
                </c:pt>
                <c:pt idx="24070">
                  <c:v>87.022568000000007</c:v>
                </c:pt>
                <c:pt idx="24071">
                  <c:v>87.030685000000005</c:v>
                </c:pt>
                <c:pt idx="24072">
                  <c:v>87.040749000000005</c:v>
                </c:pt>
                <c:pt idx="24073">
                  <c:v>87.032332999999994</c:v>
                </c:pt>
                <c:pt idx="24074">
                  <c:v>87.032332999999994</c:v>
                </c:pt>
                <c:pt idx="24075">
                  <c:v>87.045258000000004</c:v>
                </c:pt>
                <c:pt idx="24076">
                  <c:v>87.024817999999996</c:v>
                </c:pt>
                <c:pt idx="24077">
                  <c:v>87.032486000000006</c:v>
                </c:pt>
                <c:pt idx="24078">
                  <c:v>87.043159000000003</c:v>
                </c:pt>
                <c:pt idx="24079">
                  <c:v>87.052627999999999</c:v>
                </c:pt>
                <c:pt idx="24080">
                  <c:v>87.049171000000001</c:v>
                </c:pt>
                <c:pt idx="24081">
                  <c:v>87.021064999999993</c:v>
                </c:pt>
                <c:pt idx="24082">
                  <c:v>87.049621999999999</c:v>
                </c:pt>
                <c:pt idx="24083">
                  <c:v>87.058487</c:v>
                </c:pt>
                <c:pt idx="24084">
                  <c:v>87.071563999999995</c:v>
                </c:pt>
                <c:pt idx="24085">
                  <c:v>87.078620999999998</c:v>
                </c:pt>
                <c:pt idx="24086">
                  <c:v>87.054428000000001</c:v>
                </c:pt>
                <c:pt idx="24087">
                  <c:v>87.068854999999999</c:v>
                </c:pt>
                <c:pt idx="24088">
                  <c:v>87.069610999999995</c:v>
                </c:pt>
                <c:pt idx="24089">
                  <c:v>87.055633999999998</c:v>
                </c:pt>
                <c:pt idx="24090">
                  <c:v>87.061492999999999</c:v>
                </c:pt>
                <c:pt idx="24091">
                  <c:v>87.056381000000002</c:v>
                </c:pt>
                <c:pt idx="24092">
                  <c:v>87.075622999999993</c:v>
                </c:pt>
                <c:pt idx="24093">
                  <c:v>87.068702999999999</c:v>
                </c:pt>
                <c:pt idx="24094">
                  <c:v>87.059089999999998</c:v>
                </c:pt>
                <c:pt idx="24095">
                  <c:v>87.094855999999993</c:v>
                </c:pt>
                <c:pt idx="24096">
                  <c:v>87.099213000000006</c:v>
                </c:pt>
                <c:pt idx="24097">
                  <c:v>87.102669000000006</c:v>
                </c:pt>
                <c:pt idx="24098">
                  <c:v>87.111984000000007</c:v>
                </c:pt>
                <c:pt idx="24099">
                  <c:v>87.119652000000002</c:v>
                </c:pt>
                <c:pt idx="24100">
                  <c:v>87.122810000000001</c:v>
                </c:pt>
                <c:pt idx="24101">
                  <c:v>87.120102000000003</c:v>
                </c:pt>
                <c:pt idx="24102">
                  <c:v>87.124161000000001</c:v>
                </c:pt>
                <c:pt idx="24103">
                  <c:v>87.108528000000007</c:v>
                </c:pt>
                <c:pt idx="24104">
                  <c:v>87.116951</c:v>
                </c:pt>
                <c:pt idx="24105">
                  <c:v>87.144599999999997</c:v>
                </c:pt>
                <c:pt idx="24106">
                  <c:v>87.140388000000002</c:v>
                </c:pt>
                <c:pt idx="24107">
                  <c:v>87.127464000000003</c:v>
                </c:pt>
                <c:pt idx="24108">
                  <c:v>87.139792999999997</c:v>
                </c:pt>
                <c:pt idx="24109">
                  <c:v>87.149108999999996</c:v>
                </c:pt>
                <c:pt idx="24110">
                  <c:v>87.149558999999996</c:v>
                </c:pt>
                <c:pt idx="24111">
                  <c:v>87.149558999999996</c:v>
                </c:pt>
                <c:pt idx="24112">
                  <c:v>87.168198000000004</c:v>
                </c:pt>
                <c:pt idx="24113">
                  <c:v>87.175110000000004</c:v>
                </c:pt>
                <c:pt idx="24114">
                  <c:v>87.164435999999995</c:v>
                </c:pt>
                <c:pt idx="24115">
                  <c:v>87.171204000000003</c:v>
                </c:pt>
                <c:pt idx="24116">
                  <c:v>87.171204000000003</c:v>
                </c:pt>
                <c:pt idx="24117">
                  <c:v>87.172554000000005</c:v>
                </c:pt>
                <c:pt idx="24118">
                  <c:v>87.170601000000005</c:v>
                </c:pt>
                <c:pt idx="24119">
                  <c:v>87.175713000000002</c:v>
                </c:pt>
                <c:pt idx="24120">
                  <c:v>87.194648999999998</c:v>
                </c:pt>
                <c:pt idx="24121">
                  <c:v>87.187881000000004</c:v>
                </c:pt>
                <c:pt idx="24122">
                  <c:v>87.198700000000002</c:v>
                </c:pt>
                <c:pt idx="24123">
                  <c:v>87.185028000000003</c:v>
                </c:pt>
                <c:pt idx="24124">
                  <c:v>87.215232999999998</c:v>
                </c:pt>
                <c:pt idx="24125">
                  <c:v>87.202156000000002</c:v>
                </c:pt>
                <c:pt idx="24126">
                  <c:v>87.204116999999997</c:v>
                </c:pt>
                <c:pt idx="24127">
                  <c:v>87.192695999999998</c:v>
                </c:pt>
                <c:pt idx="24128">
                  <c:v>87.220641999999998</c:v>
                </c:pt>
                <c:pt idx="24129">
                  <c:v>87.230559999999997</c:v>
                </c:pt>
                <c:pt idx="24130">
                  <c:v>87.232367999999994</c:v>
                </c:pt>
                <c:pt idx="24131">
                  <c:v>87.254608000000005</c:v>
                </c:pt>
                <c:pt idx="24132">
                  <c:v>87.219596999999993</c:v>
                </c:pt>
                <c:pt idx="24133">
                  <c:v>87.261223000000001</c:v>
                </c:pt>
                <c:pt idx="24134">
                  <c:v>87.250252000000003</c:v>
                </c:pt>
                <c:pt idx="24135">
                  <c:v>87.247992999999994</c:v>
                </c:pt>
                <c:pt idx="24136">
                  <c:v>87.261971000000003</c:v>
                </c:pt>
                <c:pt idx="24137">
                  <c:v>87.247246000000004</c:v>
                </c:pt>
                <c:pt idx="24138">
                  <c:v>87.251907000000003</c:v>
                </c:pt>
                <c:pt idx="24139">
                  <c:v>87.260925</c:v>
                </c:pt>
                <c:pt idx="24140">
                  <c:v>87.253555000000006</c:v>
                </c:pt>
                <c:pt idx="24141">
                  <c:v>87.266632000000001</c:v>
                </c:pt>
                <c:pt idx="24142">
                  <c:v>87.274146999999999</c:v>
                </c:pt>
                <c:pt idx="24143">
                  <c:v>87.287826999999993</c:v>
                </c:pt>
                <c:pt idx="24144">
                  <c:v>87.278953999999999</c:v>
                </c:pt>
                <c:pt idx="24145">
                  <c:v>87.281509</c:v>
                </c:pt>
                <c:pt idx="24146">
                  <c:v>87.280158999999998</c:v>
                </c:pt>
                <c:pt idx="24147">
                  <c:v>87.292632999999995</c:v>
                </c:pt>
                <c:pt idx="24148">
                  <c:v>87.299094999999994</c:v>
                </c:pt>
                <c:pt idx="24149">
                  <c:v>87.322693000000001</c:v>
                </c:pt>
                <c:pt idx="24150">
                  <c:v>87.325699</c:v>
                </c:pt>
                <c:pt idx="24151">
                  <c:v>87.343727000000001</c:v>
                </c:pt>
                <c:pt idx="24152">
                  <c:v>87.346733</c:v>
                </c:pt>
                <c:pt idx="24153">
                  <c:v>87.370033000000006</c:v>
                </c:pt>
                <c:pt idx="24154">
                  <c:v>87.368674999999996</c:v>
                </c:pt>
                <c:pt idx="24155">
                  <c:v>87.368674999999996</c:v>
                </c:pt>
                <c:pt idx="24156">
                  <c:v>87.368674999999996</c:v>
                </c:pt>
                <c:pt idx="24157">
                  <c:v>87.387161000000006</c:v>
                </c:pt>
                <c:pt idx="24158">
                  <c:v>87.405349999999999</c:v>
                </c:pt>
                <c:pt idx="24159">
                  <c:v>87.403396999999998</c:v>
                </c:pt>
                <c:pt idx="24160">
                  <c:v>87.438713000000007</c:v>
                </c:pt>
                <c:pt idx="24161">
                  <c:v>87.459746999999993</c:v>
                </c:pt>
                <c:pt idx="24162">
                  <c:v>87.474029999999999</c:v>
                </c:pt>
                <c:pt idx="24163">
                  <c:v>87.477180000000004</c:v>
                </c:pt>
                <c:pt idx="24164">
                  <c:v>87.498527999999993</c:v>
                </c:pt>
                <c:pt idx="24165">
                  <c:v>87.509345999999994</c:v>
                </c:pt>
                <c:pt idx="24166">
                  <c:v>87.492362999999997</c:v>
                </c:pt>
                <c:pt idx="24167">
                  <c:v>87.513405000000006</c:v>
                </c:pt>
                <c:pt idx="24168">
                  <c:v>87.531738000000004</c:v>
                </c:pt>
                <c:pt idx="24169">
                  <c:v>87.535347000000002</c:v>
                </c:pt>
                <c:pt idx="24170">
                  <c:v>87.556533999999999</c:v>
                </c:pt>
                <c:pt idx="24171">
                  <c:v>87.581481999999994</c:v>
                </c:pt>
                <c:pt idx="24172">
                  <c:v>87.578925999999996</c:v>
                </c:pt>
                <c:pt idx="24173">
                  <c:v>87.573966999999996</c:v>
                </c:pt>
                <c:pt idx="24174">
                  <c:v>87.600571000000002</c:v>
                </c:pt>
                <c:pt idx="24175">
                  <c:v>87.604324000000005</c:v>
                </c:pt>
                <c:pt idx="24176">
                  <c:v>87.609734000000003</c:v>
                </c:pt>
                <c:pt idx="24177">
                  <c:v>87.623565999999997</c:v>
                </c:pt>
                <c:pt idx="24178">
                  <c:v>87.641593999999998</c:v>
                </c:pt>
                <c:pt idx="24179">
                  <c:v>87.618606999999997</c:v>
                </c:pt>
                <c:pt idx="24180">
                  <c:v>87.643555000000006</c:v>
                </c:pt>
                <c:pt idx="24181">
                  <c:v>87.654067999999995</c:v>
                </c:pt>
                <c:pt idx="24182">
                  <c:v>87.654976000000005</c:v>
                </c:pt>
                <c:pt idx="24183">
                  <c:v>87.653769999999994</c:v>
                </c:pt>
                <c:pt idx="24184">
                  <c:v>87.661736000000005</c:v>
                </c:pt>
                <c:pt idx="24185">
                  <c:v>87.671654000000004</c:v>
                </c:pt>
                <c:pt idx="24186">
                  <c:v>87.683975000000004</c:v>
                </c:pt>
                <c:pt idx="24187">
                  <c:v>87.686836</c:v>
                </c:pt>
                <c:pt idx="24188">
                  <c:v>87.679321000000002</c:v>
                </c:pt>
                <c:pt idx="24189">
                  <c:v>87.697204999999997</c:v>
                </c:pt>
                <c:pt idx="24190">
                  <c:v>87.691344999999998</c:v>
                </c:pt>
                <c:pt idx="24191">
                  <c:v>87.680519000000004</c:v>
                </c:pt>
                <c:pt idx="24192">
                  <c:v>87.694946000000002</c:v>
                </c:pt>
                <c:pt idx="24193">
                  <c:v>87.699455</c:v>
                </c:pt>
                <c:pt idx="24194">
                  <c:v>87.714187999999993</c:v>
                </c:pt>
                <c:pt idx="24195">
                  <c:v>87.705771999999996</c:v>
                </c:pt>
                <c:pt idx="24196">
                  <c:v>87.715537999999995</c:v>
                </c:pt>
                <c:pt idx="24197">
                  <c:v>87.720046999999994</c:v>
                </c:pt>
                <c:pt idx="24198">
                  <c:v>87.714637999999994</c:v>
                </c:pt>
                <c:pt idx="24199">
                  <c:v>87.735825000000006</c:v>
                </c:pt>
                <c:pt idx="24200">
                  <c:v>87.734772000000007</c:v>
                </c:pt>
                <c:pt idx="24201">
                  <c:v>87.724853999999993</c:v>
                </c:pt>
                <c:pt idx="24202">
                  <c:v>87.742737000000005</c:v>
                </c:pt>
                <c:pt idx="24203">
                  <c:v>87.742287000000005</c:v>
                </c:pt>
                <c:pt idx="24204">
                  <c:v>87.738686000000001</c:v>
                </c:pt>
                <c:pt idx="24205">
                  <c:v>87.755814000000001</c:v>
                </c:pt>
                <c:pt idx="24206">
                  <c:v>87.742737000000005</c:v>
                </c:pt>
                <c:pt idx="24207">
                  <c:v>87.741089000000002</c:v>
                </c:pt>
                <c:pt idx="24208">
                  <c:v>87.739136000000002</c:v>
                </c:pt>
                <c:pt idx="24209">
                  <c:v>87.751907000000003</c:v>
                </c:pt>
                <c:pt idx="24210">
                  <c:v>87.758972</c:v>
                </c:pt>
                <c:pt idx="24211">
                  <c:v>87.763328999999999</c:v>
                </c:pt>
                <c:pt idx="24212">
                  <c:v>87.777907999999996</c:v>
                </c:pt>
                <c:pt idx="24213">
                  <c:v>87.782866999999996</c:v>
                </c:pt>
                <c:pt idx="24214">
                  <c:v>87.780761999999996</c:v>
                </c:pt>
                <c:pt idx="24215">
                  <c:v>87.774146999999999</c:v>
                </c:pt>
                <c:pt idx="24216">
                  <c:v>87.775351999999998</c:v>
                </c:pt>
                <c:pt idx="24217">
                  <c:v>87.775802999999996</c:v>
                </c:pt>
                <c:pt idx="24218">
                  <c:v>87.787826999999993</c:v>
                </c:pt>
                <c:pt idx="24219">
                  <c:v>87.798491999999996</c:v>
                </c:pt>
                <c:pt idx="24220">
                  <c:v>87.812775000000002</c:v>
                </c:pt>
                <c:pt idx="24221">
                  <c:v>87.798950000000005</c:v>
                </c:pt>
                <c:pt idx="24222">
                  <c:v>87.807213000000004</c:v>
                </c:pt>
                <c:pt idx="24223">
                  <c:v>87.806006999999994</c:v>
                </c:pt>
                <c:pt idx="24224">
                  <c:v>87.811119000000005</c:v>
                </c:pt>
                <c:pt idx="24225">
                  <c:v>87.828552000000002</c:v>
                </c:pt>
                <c:pt idx="24226">
                  <c:v>87.815331</c:v>
                </c:pt>
                <c:pt idx="24227">
                  <c:v>87.806006999999994</c:v>
                </c:pt>
                <c:pt idx="24228">
                  <c:v>87.844481999999999</c:v>
                </c:pt>
                <c:pt idx="24229">
                  <c:v>87.823898</c:v>
                </c:pt>
                <c:pt idx="24230">
                  <c:v>87.841476</c:v>
                </c:pt>
                <c:pt idx="24231">
                  <c:v>87.840575999999999</c:v>
                </c:pt>
                <c:pt idx="24232">
                  <c:v>87.847938999999997</c:v>
                </c:pt>
                <c:pt idx="24233">
                  <c:v>87.813377000000003</c:v>
                </c:pt>
                <c:pt idx="24234">
                  <c:v>87.848990999999998</c:v>
                </c:pt>
                <c:pt idx="24235">
                  <c:v>87.858765000000005</c:v>
                </c:pt>
                <c:pt idx="24236">
                  <c:v>87.840278999999995</c:v>
                </c:pt>
                <c:pt idx="24237">
                  <c:v>87.845237999999995</c:v>
                </c:pt>
                <c:pt idx="24238">
                  <c:v>87.850800000000007</c:v>
                </c:pt>
                <c:pt idx="24239">
                  <c:v>87.853797999999998</c:v>
                </c:pt>
                <c:pt idx="24240">
                  <c:v>87.859359999999995</c:v>
                </c:pt>
                <c:pt idx="24241">
                  <c:v>87.886261000000005</c:v>
                </c:pt>
                <c:pt idx="24242">
                  <c:v>87.884163000000001</c:v>
                </c:pt>
                <c:pt idx="24243">
                  <c:v>87.873039000000006</c:v>
                </c:pt>
                <c:pt idx="24244">
                  <c:v>87.886261000000005</c:v>
                </c:pt>
                <c:pt idx="24245">
                  <c:v>87.888214000000005</c:v>
                </c:pt>
                <c:pt idx="24246">
                  <c:v>87.891075000000001</c:v>
                </c:pt>
                <c:pt idx="24247">
                  <c:v>87.902343999999999</c:v>
                </c:pt>
                <c:pt idx="24248">
                  <c:v>87.899039999999999</c:v>
                </c:pt>
                <c:pt idx="24249">
                  <c:v>87.897537</c:v>
                </c:pt>
                <c:pt idx="24250">
                  <c:v>87.892578</c:v>
                </c:pt>
                <c:pt idx="24251">
                  <c:v>87.916618</c:v>
                </c:pt>
                <c:pt idx="24252">
                  <c:v>87.919028999999995</c:v>
                </c:pt>
                <c:pt idx="24253">
                  <c:v>87.912261999999998</c:v>
                </c:pt>
                <c:pt idx="24254">
                  <c:v>87.928794999999994</c:v>
                </c:pt>
                <c:pt idx="24255">
                  <c:v>87.901595999999998</c:v>
                </c:pt>
                <c:pt idx="24256">
                  <c:v>87.917975999999996</c:v>
                </c:pt>
                <c:pt idx="24257">
                  <c:v>87.920676999999998</c:v>
                </c:pt>
                <c:pt idx="24258">
                  <c:v>87.913162</c:v>
                </c:pt>
                <c:pt idx="24259">
                  <c:v>87.904297</c:v>
                </c:pt>
                <c:pt idx="24260">
                  <c:v>87.927895000000007</c:v>
                </c:pt>
                <c:pt idx="24261">
                  <c:v>87.925940999999995</c:v>
                </c:pt>
                <c:pt idx="24262">
                  <c:v>87.918723999999997</c:v>
                </c:pt>
                <c:pt idx="24263">
                  <c:v>87.937209999999993</c:v>
                </c:pt>
                <c:pt idx="24264">
                  <c:v>87.927291999999994</c:v>
                </c:pt>
                <c:pt idx="24265">
                  <c:v>87.917525999999995</c:v>
                </c:pt>
                <c:pt idx="24266">
                  <c:v>87.932250999999994</c:v>
                </c:pt>
                <c:pt idx="24267">
                  <c:v>87.925788999999995</c:v>
                </c:pt>
                <c:pt idx="24268">
                  <c:v>87.937813000000006</c:v>
                </c:pt>
                <c:pt idx="24269">
                  <c:v>87.940062999999995</c:v>
                </c:pt>
                <c:pt idx="24270">
                  <c:v>87.950287000000003</c:v>
                </c:pt>
                <c:pt idx="24271">
                  <c:v>87.945023000000006</c:v>
                </c:pt>
                <c:pt idx="24272">
                  <c:v>87.935410000000005</c:v>
                </c:pt>
                <c:pt idx="24273">
                  <c:v>87.977340999999996</c:v>
                </c:pt>
                <c:pt idx="24274">
                  <c:v>87.951790000000003</c:v>
                </c:pt>
                <c:pt idx="24275">
                  <c:v>87.951485000000005</c:v>
                </c:pt>
                <c:pt idx="24276">
                  <c:v>87.966064000000003</c:v>
                </c:pt>
                <c:pt idx="24277">
                  <c:v>87.954041000000004</c:v>
                </c:pt>
                <c:pt idx="24278">
                  <c:v>87.971176</c:v>
                </c:pt>
                <c:pt idx="24279">
                  <c:v>87.975837999999996</c:v>
                </c:pt>
                <c:pt idx="24280">
                  <c:v>87.977035999999998</c:v>
                </c:pt>
                <c:pt idx="24281">
                  <c:v>87.980491999999998</c:v>
                </c:pt>
                <c:pt idx="24282">
                  <c:v>87.983199999999997</c:v>
                </c:pt>
                <c:pt idx="24283">
                  <c:v>87.971626000000001</c:v>
                </c:pt>
                <c:pt idx="24284">
                  <c:v>87.977485999999999</c:v>
                </c:pt>
                <c:pt idx="24285">
                  <c:v>87.975837999999996</c:v>
                </c:pt>
                <c:pt idx="24286">
                  <c:v>87.962761</c:v>
                </c:pt>
                <c:pt idx="24287">
                  <c:v>87.976433</c:v>
                </c:pt>
                <c:pt idx="24288">
                  <c:v>87.960357999999999</c:v>
                </c:pt>
                <c:pt idx="24289">
                  <c:v>87.965767</c:v>
                </c:pt>
                <c:pt idx="24290">
                  <c:v>87.976287999999997</c:v>
                </c:pt>
                <c:pt idx="24291">
                  <c:v>87.970421000000002</c:v>
                </c:pt>
                <c:pt idx="24292">
                  <c:v>87.961258000000001</c:v>
                </c:pt>
                <c:pt idx="24293">
                  <c:v>87.957802000000001</c:v>
                </c:pt>
                <c:pt idx="24294">
                  <c:v>87.968620000000001</c:v>
                </c:pt>
                <c:pt idx="24295">
                  <c:v>87.971626000000001</c:v>
                </c:pt>
                <c:pt idx="24296">
                  <c:v>87.973129</c:v>
                </c:pt>
                <c:pt idx="24297">
                  <c:v>87.940665999999993</c:v>
                </c:pt>
                <c:pt idx="24298">
                  <c:v>87.957947000000004</c:v>
                </c:pt>
                <c:pt idx="24299">
                  <c:v>87.977936</c:v>
                </c:pt>
                <c:pt idx="24300">
                  <c:v>87.970871000000002</c:v>
                </c:pt>
                <c:pt idx="24301">
                  <c:v>87.963211000000001</c:v>
                </c:pt>
                <c:pt idx="24302">
                  <c:v>87.975532999999999</c:v>
                </c:pt>
                <c:pt idx="24303">
                  <c:v>87.957352</c:v>
                </c:pt>
                <c:pt idx="24304">
                  <c:v>87.977340999999996</c:v>
                </c:pt>
                <c:pt idx="24305">
                  <c:v>87.987555999999998</c:v>
                </c:pt>
                <c:pt idx="24306">
                  <c:v>87.978988999999999</c:v>
                </c:pt>
                <c:pt idx="24307">
                  <c:v>87.993720999999994</c:v>
                </c:pt>
                <c:pt idx="24308">
                  <c:v>87.987708999999995</c:v>
                </c:pt>
                <c:pt idx="24309">
                  <c:v>87.985152999999997</c:v>
                </c:pt>
                <c:pt idx="24310">
                  <c:v>87.984848</c:v>
                </c:pt>
                <c:pt idx="24311">
                  <c:v>87.980941999999999</c:v>
                </c:pt>
                <c:pt idx="24312">
                  <c:v>87.982146999999998</c:v>
                </c:pt>
                <c:pt idx="24313">
                  <c:v>87.985755999999995</c:v>
                </c:pt>
                <c:pt idx="24314">
                  <c:v>87.996573999999995</c:v>
                </c:pt>
                <c:pt idx="24315">
                  <c:v>87.992515999999995</c:v>
                </c:pt>
                <c:pt idx="24316">
                  <c:v>87.991767999999993</c:v>
                </c:pt>
                <c:pt idx="24317">
                  <c:v>87.991767999999993</c:v>
                </c:pt>
                <c:pt idx="24318">
                  <c:v>87.999877999999995</c:v>
                </c:pt>
                <c:pt idx="24319">
                  <c:v>88.002280999999996</c:v>
                </c:pt>
                <c:pt idx="24320">
                  <c:v>87.997626999999994</c:v>
                </c:pt>
                <c:pt idx="24321">
                  <c:v>87.989661999999996</c:v>
                </c:pt>
                <c:pt idx="24322">
                  <c:v>88.018669000000003</c:v>
                </c:pt>
                <c:pt idx="24323">
                  <c:v>88.012207000000004</c:v>
                </c:pt>
                <c:pt idx="24324">
                  <c:v>87.994918999999996</c:v>
                </c:pt>
                <c:pt idx="24325">
                  <c:v>88.015961000000004</c:v>
                </c:pt>
                <c:pt idx="24326">
                  <c:v>87.998527999999993</c:v>
                </c:pt>
                <c:pt idx="24327">
                  <c:v>88.021523000000002</c:v>
                </c:pt>
                <c:pt idx="24328">
                  <c:v>88.004836999999995</c:v>
                </c:pt>
                <c:pt idx="24329">
                  <c:v>88.013107000000005</c:v>
                </c:pt>
                <c:pt idx="24330">
                  <c:v>88.036697000000004</c:v>
                </c:pt>
                <c:pt idx="24331">
                  <c:v>88.037300000000002</c:v>
                </c:pt>
                <c:pt idx="24332">
                  <c:v>88.028885000000002</c:v>
                </c:pt>
                <c:pt idx="24333">
                  <c:v>88.030235000000005</c:v>
                </c:pt>
                <c:pt idx="24334">
                  <c:v>88.025276000000005</c:v>
                </c:pt>
                <c:pt idx="24335">
                  <c:v>88.039107999999999</c:v>
                </c:pt>
                <c:pt idx="24336">
                  <c:v>88.033691000000005</c:v>
                </c:pt>
                <c:pt idx="24337">
                  <c:v>88.023476000000002</c:v>
                </c:pt>
                <c:pt idx="24338">
                  <c:v>88.036247000000003</c:v>
                </c:pt>
                <c:pt idx="24339">
                  <c:v>88.043914999999998</c:v>
                </c:pt>
                <c:pt idx="24340">
                  <c:v>88.049323999999999</c:v>
                </c:pt>
                <c:pt idx="24341">
                  <c:v>88.045867999999999</c:v>
                </c:pt>
                <c:pt idx="24342">
                  <c:v>88.057136999999997</c:v>
                </c:pt>
                <c:pt idx="24343">
                  <c:v>88.053985999999995</c:v>
                </c:pt>
                <c:pt idx="24344">
                  <c:v>88.056838999999997</c:v>
                </c:pt>
                <c:pt idx="24345">
                  <c:v>88.063750999999996</c:v>
                </c:pt>
                <c:pt idx="24346">
                  <c:v>88.062247999999997</c:v>
                </c:pt>
                <c:pt idx="24347">
                  <c:v>88.068709999999996</c:v>
                </c:pt>
                <c:pt idx="24348">
                  <c:v>88.048423999999997</c:v>
                </c:pt>
                <c:pt idx="24349">
                  <c:v>88.041206000000003</c:v>
                </c:pt>
                <c:pt idx="24350">
                  <c:v>88.059691999999998</c:v>
                </c:pt>
                <c:pt idx="24351">
                  <c:v>88.070060999999995</c:v>
                </c:pt>
                <c:pt idx="24352">
                  <c:v>88.079978999999994</c:v>
                </c:pt>
                <c:pt idx="24353">
                  <c:v>88.087044000000006</c:v>
                </c:pt>
                <c:pt idx="24354">
                  <c:v>88.088097000000005</c:v>
                </c:pt>
                <c:pt idx="24355">
                  <c:v>88.090652000000006</c:v>
                </c:pt>
                <c:pt idx="24356">
                  <c:v>88.106133</c:v>
                </c:pt>
                <c:pt idx="24357">
                  <c:v>88.099968000000004</c:v>
                </c:pt>
                <c:pt idx="24358">
                  <c:v>88.096512000000004</c:v>
                </c:pt>
                <c:pt idx="24359">
                  <c:v>88.089600000000004</c:v>
                </c:pt>
                <c:pt idx="24360">
                  <c:v>88.079680999999994</c:v>
                </c:pt>
                <c:pt idx="24361">
                  <c:v>88.108688000000001</c:v>
                </c:pt>
                <c:pt idx="24362">
                  <c:v>88.092911000000001</c:v>
                </c:pt>
                <c:pt idx="24363">
                  <c:v>88.097565000000003</c:v>
                </c:pt>
                <c:pt idx="24364">
                  <c:v>88.119354000000001</c:v>
                </c:pt>
                <c:pt idx="24365">
                  <c:v>88.123863</c:v>
                </c:pt>
                <c:pt idx="24366">
                  <c:v>88.138289999999998</c:v>
                </c:pt>
                <c:pt idx="24367">
                  <c:v>88.134833999999998</c:v>
                </c:pt>
                <c:pt idx="24368">
                  <c:v>88.133635999999996</c:v>
                </c:pt>
                <c:pt idx="24369">
                  <c:v>88.134688999999995</c:v>
                </c:pt>
                <c:pt idx="24370">
                  <c:v>88.135138999999995</c:v>
                </c:pt>
                <c:pt idx="24371">
                  <c:v>88.133330999999998</c:v>
                </c:pt>
                <c:pt idx="24372">
                  <c:v>88.147011000000006</c:v>
                </c:pt>
                <c:pt idx="24373">
                  <c:v>88.147910999999993</c:v>
                </c:pt>
                <c:pt idx="24374">
                  <c:v>88.174812000000003</c:v>
                </c:pt>
                <c:pt idx="24375">
                  <c:v>88.148360999999994</c:v>
                </c:pt>
                <c:pt idx="24376">
                  <c:v>88.158134000000004</c:v>
                </c:pt>
                <c:pt idx="24377">
                  <c:v>88.168953000000002</c:v>
                </c:pt>
                <c:pt idx="24378">
                  <c:v>88.160683000000006</c:v>
                </c:pt>
                <c:pt idx="24379">
                  <c:v>88.148810999999995</c:v>
                </c:pt>
                <c:pt idx="24380">
                  <c:v>88.151520000000005</c:v>
                </c:pt>
                <c:pt idx="24381">
                  <c:v>88.180222000000001</c:v>
                </c:pt>
                <c:pt idx="24382">
                  <c:v>88.188186999999999</c:v>
                </c:pt>
                <c:pt idx="24383">
                  <c:v>88.187584000000001</c:v>
                </c:pt>
                <c:pt idx="24384">
                  <c:v>88.200965999999994</c:v>
                </c:pt>
                <c:pt idx="24385">
                  <c:v>88.180374</c:v>
                </c:pt>
                <c:pt idx="24386">
                  <c:v>88.180672000000001</c:v>
                </c:pt>
                <c:pt idx="24387">
                  <c:v>88.207877999999994</c:v>
                </c:pt>
                <c:pt idx="24388">
                  <c:v>88.206222999999994</c:v>
                </c:pt>
                <c:pt idx="24389">
                  <c:v>88.196456999999995</c:v>
                </c:pt>
                <c:pt idx="24390">
                  <c:v>88.188186999999999</c:v>
                </c:pt>
                <c:pt idx="24391">
                  <c:v>88.201865999999995</c:v>
                </c:pt>
                <c:pt idx="24392">
                  <c:v>88.217040999999995</c:v>
                </c:pt>
                <c:pt idx="24393">
                  <c:v>88.213736999999995</c:v>
                </c:pt>
                <c:pt idx="24394">
                  <c:v>88.222305000000006</c:v>
                </c:pt>
                <c:pt idx="24395">
                  <c:v>88.223808000000005</c:v>
                </c:pt>
                <c:pt idx="24396">
                  <c:v>88.217194000000006</c:v>
                </c:pt>
                <c:pt idx="24397">
                  <c:v>88.208625999999995</c:v>
                </c:pt>
                <c:pt idx="24398">
                  <c:v>88.237480000000005</c:v>
                </c:pt>
                <c:pt idx="24399">
                  <c:v>88.231773000000004</c:v>
                </c:pt>
                <c:pt idx="24400">
                  <c:v>88.243942000000004</c:v>
                </c:pt>
                <c:pt idx="24401">
                  <c:v>88.230423000000002</c:v>
                </c:pt>
                <c:pt idx="24402">
                  <c:v>88.233574000000004</c:v>
                </c:pt>
                <c:pt idx="24403">
                  <c:v>88.237480000000005</c:v>
                </c:pt>
                <c:pt idx="24404">
                  <c:v>88.244995000000003</c:v>
                </c:pt>
                <c:pt idx="24405">
                  <c:v>88.257621999999998</c:v>
                </c:pt>
                <c:pt idx="24406">
                  <c:v>88.252814999999998</c:v>
                </c:pt>
                <c:pt idx="24407">
                  <c:v>88.258674999999997</c:v>
                </c:pt>
                <c:pt idx="24408">
                  <c:v>88.252960000000002</c:v>
                </c:pt>
                <c:pt idx="24409">
                  <c:v>88.279715999999993</c:v>
                </c:pt>
                <c:pt idx="24410">
                  <c:v>88.273551999999995</c:v>
                </c:pt>
                <c:pt idx="24411">
                  <c:v>88.286179000000004</c:v>
                </c:pt>
                <c:pt idx="24412">
                  <c:v>88.275504999999995</c:v>
                </c:pt>
                <c:pt idx="24413">
                  <c:v>88.276252999999997</c:v>
                </c:pt>
                <c:pt idx="24414">
                  <c:v>88.287529000000006</c:v>
                </c:pt>
                <c:pt idx="24415">
                  <c:v>88.275954999999996</c:v>
                </c:pt>
                <c:pt idx="24416">
                  <c:v>88.290688000000003</c:v>
                </c:pt>
                <c:pt idx="24417">
                  <c:v>88.288726999999994</c:v>
                </c:pt>
                <c:pt idx="24418">
                  <c:v>88.292038000000005</c:v>
                </c:pt>
                <c:pt idx="24419">
                  <c:v>88.278808999999995</c:v>
                </c:pt>
                <c:pt idx="24420">
                  <c:v>88.284522999999993</c:v>
                </c:pt>
                <c:pt idx="24421">
                  <c:v>88.298950000000005</c:v>
                </c:pt>
                <c:pt idx="24422">
                  <c:v>88.319991999999999</c:v>
                </c:pt>
                <c:pt idx="24423">
                  <c:v>88.303459000000004</c:v>
                </c:pt>
                <c:pt idx="24424">
                  <c:v>88.315628000000004</c:v>
                </c:pt>
                <c:pt idx="24425">
                  <c:v>88.325699</c:v>
                </c:pt>
                <c:pt idx="24426">
                  <c:v>88.318939</c:v>
                </c:pt>
                <c:pt idx="24427">
                  <c:v>88.354705999999993</c:v>
                </c:pt>
                <c:pt idx="24428">
                  <c:v>88.331260999999998</c:v>
                </c:pt>
                <c:pt idx="24429">
                  <c:v>88.321044999999998</c:v>
                </c:pt>
                <c:pt idx="24430">
                  <c:v>88.354857999999993</c:v>
                </c:pt>
                <c:pt idx="24431">
                  <c:v>88.335769999999997</c:v>
                </c:pt>
                <c:pt idx="24432">
                  <c:v>88.344031999999999</c:v>
                </c:pt>
                <c:pt idx="24433">
                  <c:v>88.351401999999993</c:v>
                </c:pt>
                <c:pt idx="24434">
                  <c:v>88.349898999999994</c:v>
                </c:pt>
                <c:pt idx="24435">
                  <c:v>88.348540999999997</c:v>
                </c:pt>
                <c:pt idx="24436">
                  <c:v>88.350952000000007</c:v>
                </c:pt>
                <c:pt idx="24437">
                  <c:v>88.354256000000007</c:v>
                </c:pt>
                <c:pt idx="24438">
                  <c:v>88.357712000000006</c:v>
                </c:pt>
                <c:pt idx="24439">
                  <c:v>88.365523999999994</c:v>
                </c:pt>
                <c:pt idx="24440">
                  <c:v>88.382812999999999</c:v>
                </c:pt>
                <c:pt idx="24441">
                  <c:v>88.367476999999994</c:v>
                </c:pt>
                <c:pt idx="24442">
                  <c:v>88.369583000000006</c:v>
                </c:pt>
                <c:pt idx="24443">
                  <c:v>88.384613000000002</c:v>
                </c:pt>
                <c:pt idx="24444">
                  <c:v>88.374397000000002</c:v>
                </c:pt>
                <c:pt idx="24445">
                  <c:v>88.380859000000001</c:v>
                </c:pt>
                <c:pt idx="24446">
                  <c:v>88.381157000000002</c:v>
                </c:pt>
                <c:pt idx="24447">
                  <c:v>88.384163000000001</c:v>
                </c:pt>
                <c:pt idx="24448">
                  <c:v>88.387466000000003</c:v>
                </c:pt>
                <c:pt idx="24449">
                  <c:v>88.407760999999994</c:v>
                </c:pt>
                <c:pt idx="24450">
                  <c:v>88.402343999999999</c:v>
                </c:pt>
                <c:pt idx="24451">
                  <c:v>88.409110999999996</c:v>
                </c:pt>
                <c:pt idx="24452">
                  <c:v>88.394829000000001</c:v>
                </c:pt>
                <c:pt idx="24453">
                  <c:v>88.404151999999996</c:v>
                </c:pt>
                <c:pt idx="24454">
                  <c:v>88.425338999999994</c:v>
                </c:pt>
                <c:pt idx="24455">
                  <c:v>88.427895000000007</c:v>
                </c:pt>
                <c:pt idx="24456">
                  <c:v>88.409560999999997</c:v>
                </c:pt>
                <c:pt idx="24457">
                  <c:v>88.435112000000004</c:v>
                </c:pt>
                <c:pt idx="24458">
                  <c:v>88.422782999999995</c:v>
                </c:pt>
                <c:pt idx="24459">
                  <c:v>88.440071000000003</c:v>
                </c:pt>
                <c:pt idx="24460">
                  <c:v>88.432250999999994</c:v>
                </c:pt>
                <c:pt idx="24461">
                  <c:v>88.447884000000002</c:v>
                </c:pt>
                <c:pt idx="24462">
                  <c:v>88.442169000000007</c:v>
                </c:pt>
                <c:pt idx="24463">
                  <c:v>88.456299000000001</c:v>
                </c:pt>
                <c:pt idx="24464">
                  <c:v>88.447884000000002</c:v>
                </c:pt>
                <c:pt idx="24465">
                  <c:v>88.471480999999997</c:v>
                </c:pt>
                <c:pt idx="24466">
                  <c:v>88.469070000000002</c:v>
                </c:pt>
                <c:pt idx="24467">
                  <c:v>88.461562999999998</c:v>
                </c:pt>
                <c:pt idx="24468">
                  <c:v>88.475387999999995</c:v>
                </c:pt>
                <c:pt idx="24469">
                  <c:v>88.460655000000003</c:v>
                </c:pt>
                <c:pt idx="24470">
                  <c:v>88.462463</c:v>
                </c:pt>
                <c:pt idx="24471">
                  <c:v>88.488608999999997</c:v>
                </c:pt>
                <c:pt idx="24472">
                  <c:v>88.473433999999997</c:v>
                </c:pt>
                <c:pt idx="24473">
                  <c:v>88.486052999999998</c:v>
                </c:pt>
                <c:pt idx="24474">
                  <c:v>88.498527999999993</c:v>
                </c:pt>
                <c:pt idx="24475">
                  <c:v>88.500786000000005</c:v>
                </c:pt>
                <c:pt idx="24476">
                  <c:v>88.513405000000006</c:v>
                </c:pt>
                <c:pt idx="24477">
                  <c:v>88.506348000000003</c:v>
                </c:pt>
                <c:pt idx="24478">
                  <c:v>88.498383000000004</c:v>
                </c:pt>
                <c:pt idx="24479">
                  <c:v>88.504845000000003</c:v>
                </c:pt>
                <c:pt idx="24480">
                  <c:v>88.506041999999994</c:v>
                </c:pt>
                <c:pt idx="24481">
                  <c:v>88.495827000000006</c:v>
                </c:pt>
                <c:pt idx="24482">
                  <c:v>88.509804000000003</c:v>
                </c:pt>
                <c:pt idx="24483">
                  <c:v>88.527839999999998</c:v>
                </c:pt>
                <c:pt idx="24484">
                  <c:v>88.523926000000003</c:v>
                </c:pt>
                <c:pt idx="24485">
                  <c:v>88.523330999999999</c:v>
                </c:pt>
                <c:pt idx="24486">
                  <c:v>88.528289999999998</c:v>
                </c:pt>
                <c:pt idx="24487">
                  <c:v>88.529640000000001</c:v>
                </c:pt>
                <c:pt idx="24488">
                  <c:v>88.533248999999998</c:v>
                </c:pt>
                <c:pt idx="24489">
                  <c:v>88.534148999999999</c:v>
                </c:pt>
                <c:pt idx="24490">
                  <c:v>88.535049000000001</c:v>
                </c:pt>
                <c:pt idx="24491">
                  <c:v>88.540458999999998</c:v>
                </c:pt>
                <c:pt idx="24492">
                  <c:v>88.549773999999999</c:v>
                </c:pt>
                <c:pt idx="24493">
                  <c:v>88.545867999999999</c:v>
                </c:pt>
                <c:pt idx="24494">
                  <c:v>88.546920999999998</c:v>
                </c:pt>
                <c:pt idx="24495">
                  <c:v>88.544815</c:v>
                </c:pt>
                <c:pt idx="24496">
                  <c:v>88.556540999999996</c:v>
                </c:pt>
                <c:pt idx="24497">
                  <c:v>88.559700000000007</c:v>
                </c:pt>
                <c:pt idx="24498">
                  <c:v>88.558043999999995</c:v>
                </c:pt>
                <c:pt idx="24499">
                  <c:v>88.559241999999998</c:v>
                </c:pt>
                <c:pt idx="24500">
                  <c:v>88.601173000000003</c:v>
                </c:pt>
                <c:pt idx="24501">
                  <c:v>88.574721999999994</c:v>
                </c:pt>
                <c:pt idx="24502">
                  <c:v>88.570815999999994</c:v>
                </c:pt>
                <c:pt idx="24503">
                  <c:v>88.579834000000005</c:v>
                </c:pt>
                <c:pt idx="24504">
                  <c:v>88.579086000000004</c:v>
                </c:pt>
                <c:pt idx="24505">
                  <c:v>88.561950999999993</c:v>
                </c:pt>
                <c:pt idx="24506">
                  <c:v>88.594414</c:v>
                </c:pt>
                <c:pt idx="24507">
                  <c:v>88.608993999999996</c:v>
                </c:pt>
                <c:pt idx="24508">
                  <c:v>88.608542999999997</c:v>
                </c:pt>
                <c:pt idx="24509">
                  <c:v>88.622367999999994</c:v>
                </c:pt>
                <c:pt idx="24510">
                  <c:v>88.604331999999999</c:v>
                </c:pt>
                <c:pt idx="24511">
                  <c:v>88.626723999999996</c:v>
                </c:pt>
                <c:pt idx="24512">
                  <c:v>88.607337999999999</c:v>
                </c:pt>
                <c:pt idx="24513">
                  <c:v>88.621467999999993</c:v>
                </c:pt>
                <c:pt idx="24514">
                  <c:v>88.638442999999995</c:v>
                </c:pt>
                <c:pt idx="24515">
                  <c:v>88.639045999999993</c:v>
                </c:pt>
                <c:pt idx="24516">
                  <c:v>88.625670999999997</c:v>
                </c:pt>
                <c:pt idx="24517">
                  <c:v>88.633033999999995</c:v>
                </c:pt>
                <c:pt idx="24518">
                  <c:v>88.647461000000007</c:v>
                </c:pt>
                <c:pt idx="24519">
                  <c:v>88.636489999999995</c:v>
                </c:pt>
                <c:pt idx="24520">
                  <c:v>88.642501999999993</c:v>
                </c:pt>
                <c:pt idx="24521">
                  <c:v>88.667304999999999</c:v>
                </c:pt>
                <c:pt idx="24522">
                  <c:v>88.670456000000001</c:v>
                </c:pt>
                <c:pt idx="24523">
                  <c:v>88.662491000000003</c:v>
                </c:pt>
                <c:pt idx="24524">
                  <c:v>88.682181999999997</c:v>
                </c:pt>
                <c:pt idx="24525">
                  <c:v>88.675865000000002</c:v>
                </c:pt>
                <c:pt idx="24526">
                  <c:v>88.690597999999994</c:v>
                </c:pt>
                <c:pt idx="24527">
                  <c:v>88.701865999999995</c:v>
                </c:pt>
                <c:pt idx="24528">
                  <c:v>88.685637999999997</c:v>
                </c:pt>
                <c:pt idx="24529">
                  <c:v>88.716292999999993</c:v>
                </c:pt>
                <c:pt idx="24530">
                  <c:v>88.700812999999997</c:v>
                </c:pt>
                <c:pt idx="24531">
                  <c:v>88.708777999999995</c:v>
                </c:pt>
                <c:pt idx="24532">
                  <c:v>88.718552000000003</c:v>
                </c:pt>
                <c:pt idx="24533">
                  <c:v>88.732224000000002</c:v>
                </c:pt>
                <c:pt idx="24534">
                  <c:v>88.74485</c:v>
                </c:pt>
                <c:pt idx="24535">
                  <c:v>88.745750000000001</c:v>
                </c:pt>
                <c:pt idx="24536">
                  <c:v>88.764983999999998</c:v>
                </c:pt>
                <c:pt idx="24537">
                  <c:v>88.767539999999997</c:v>
                </c:pt>
                <c:pt idx="24538">
                  <c:v>88.761527999999998</c:v>
                </c:pt>
                <c:pt idx="24539">
                  <c:v>88.767089999999996</c:v>
                </c:pt>
                <c:pt idx="24540">
                  <c:v>88.776413000000005</c:v>
                </c:pt>
                <c:pt idx="24541">
                  <c:v>88.785728000000006</c:v>
                </c:pt>
                <c:pt idx="24542">
                  <c:v>88.792343000000002</c:v>
                </c:pt>
                <c:pt idx="24543">
                  <c:v>88.814132999999998</c:v>
                </c:pt>
                <c:pt idx="24544">
                  <c:v>88.828856999999999</c:v>
                </c:pt>
                <c:pt idx="24545">
                  <c:v>88.845687999999996</c:v>
                </c:pt>
                <c:pt idx="24546">
                  <c:v>88.869438000000002</c:v>
                </c:pt>
                <c:pt idx="24547">
                  <c:v>88.868538000000001</c:v>
                </c:pt>
                <c:pt idx="24548">
                  <c:v>88.899344999999997</c:v>
                </c:pt>
                <c:pt idx="24549">
                  <c:v>88.917525999999995</c:v>
                </c:pt>
                <c:pt idx="24550">
                  <c:v>88.926544000000007</c:v>
                </c:pt>
                <c:pt idx="24551">
                  <c:v>88.965767</c:v>
                </c:pt>
                <c:pt idx="24552">
                  <c:v>88.968322999999998</c:v>
                </c:pt>
                <c:pt idx="24553">
                  <c:v>88.984558000000007</c:v>
                </c:pt>
                <c:pt idx="24554">
                  <c:v>89.004242000000005</c:v>
                </c:pt>
                <c:pt idx="24555">
                  <c:v>89.017769000000001</c:v>
                </c:pt>
                <c:pt idx="24556">
                  <c:v>89.007095000000007</c:v>
                </c:pt>
                <c:pt idx="24557">
                  <c:v>89.036857999999995</c:v>
                </c:pt>
                <c:pt idx="24558">
                  <c:v>89.044967999999997</c:v>
                </c:pt>
                <c:pt idx="24559">
                  <c:v>89.066315000000003</c:v>
                </c:pt>
                <c:pt idx="24560">
                  <c:v>89.072922000000005</c:v>
                </c:pt>
                <c:pt idx="24561">
                  <c:v>89.059853000000004</c:v>
                </c:pt>
                <c:pt idx="24562">
                  <c:v>89.068413000000007</c:v>
                </c:pt>
                <c:pt idx="24563">
                  <c:v>89.074280000000002</c:v>
                </c:pt>
                <c:pt idx="24564">
                  <c:v>89.094718999999998</c:v>
                </c:pt>
                <c:pt idx="24565">
                  <c:v>89.099074999999999</c:v>
                </c:pt>
                <c:pt idx="24566">
                  <c:v>89.096221999999997</c:v>
                </c:pt>
                <c:pt idx="24567">
                  <c:v>89.093964</c:v>
                </c:pt>
                <c:pt idx="24568">
                  <c:v>89.089302000000004</c:v>
                </c:pt>
                <c:pt idx="24569">
                  <c:v>89.101180999999997</c:v>
                </c:pt>
                <c:pt idx="24570">
                  <c:v>89.09787</c:v>
                </c:pt>
                <c:pt idx="24571">
                  <c:v>89.105086999999997</c:v>
                </c:pt>
                <c:pt idx="24572">
                  <c:v>89.099227999999997</c:v>
                </c:pt>
                <c:pt idx="24573">
                  <c:v>89.131232999999995</c:v>
                </c:pt>
                <c:pt idx="24574">
                  <c:v>89.144157000000007</c:v>
                </c:pt>
                <c:pt idx="24575">
                  <c:v>89.136497000000006</c:v>
                </c:pt>
                <c:pt idx="24576">
                  <c:v>89.150772000000003</c:v>
                </c:pt>
                <c:pt idx="24577">
                  <c:v>89.162041000000002</c:v>
                </c:pt>
                <c:pt idx="24578">
                  <c:v>89.153625000000005</c:v>
                </c:pt>
                <c:pt idx="24579">
                  <c:v>89.174819999999997</c:v>
                </c:pt>
                <c:pt idx="24580">
                  <c:v>89.158134000000004</c:v>
                </c:pt>
                <c:pt idx="24581">
                  <c:v>89.152573000000004</c:v>
                </c:pt>
                <c:pt idx="24582">
                  <c:v>89.152725000000004</c:v>
                </c:pt>
                <c:pt idx="24583">
                  <c:v>89.165954999999997</c:v>
                </c:pt>
                <c:pt idx="24584">
                  <c:v>89.185485999999997</c:v>
                </c:pt>
                <c:pt idx="24585">
                  <c:v>89.174369999999996</c:v>
                </c:pt>
                <c:pt idx="24586">
                  <c:v>89.201721000000006</c:v>
                </c:pt>
                <c:pt idx="24587">
                  <c:v>89.188796999999994</c:v>
                </c:pt>
                <c:pt idx="24588">
                  <c:v>89.183982999999998</c:v>
                </c:pt>
                <c:pt idx="24589">
                  <c:v>89.189994999999996</c:v>
                </c:pt>
                <c:pt idx="24590">
                  <c:v>89.188041999999996</c:v>
                </c:pt>
                <c:pt idx="24591">
                  <c:v>89.180526999999998</c:v>
                </c:pt>
                <c:pt idx="24592">
                  <c:v>89.192252999999994</c:v>
                </c:pt>
                <c:pt idx="24593">
                  <c:v>89.179931999999994</c:v>
                </c:pt>
                <c:pt idx="24594">
                  <c:v>89.199318000000005</c:v>
                </c:pt>
                <c:pt idx="24595">
                  <c:v>89.181128999999999</c:v>
                </c:pt>
                <c:pt idx="24596">
                  <c:v>89.196762000000007</c:v>
                </c:pt>
                <c:pt idx="24597">
                  <c:v>89.185944000000006</c:v>
                </c:pt>
                <c:pt idx="24598">
                  <c:v>89.211937000000006</c:v>
                </c:pt>
                <c:pt idx="24599">
                  <c:v>89.210587000000004</c:v>
                </c:pt>
                <c:pt idx="24600">
                  <c:v>89.219902000000005</c:v>
                </c:pt>
                <c:pt idx="24601">
                  <c:v>89.230125000000001</c:v>
                </c:pt>
                <c:pt idx="24602">
                  <c:v>89.239288000000002</c:v>
                </c:pt>
                <c:pt idx="24603">
                  <c:v>89.219452000000004</c:v>
                </c:pt>
                <c:pt idx="24604">
                  <c:v>89.222160000000002</c:v>
                </c:pt>
                <c:pt idx="24605">
                  <c:v>89.234482</c:v>
                </c:pt>
                <c:pt idx="24606">
                  <c:v>89.223061000000001</c:v>
                </c:pt>
                <c:pt idx="24607">
                  <c:v>89.222313</c:v>
                </c:pt>
                <c:pt idx="24608">
                  <c:v>89.227722</c:v>
                </c:pt>
                <c:pt idx="24609">
                  <c:v>89.244704999999996</c:v>
                </c:pt>
                <c:pt idx="24610">
                  <c:v>89.239288000000002</c:v>
                </c:pt>
                <c:pt idx="24611">
                  <c:v>89.251311999999999</c:v>
                </c:pt>
                <c:pt idx="24612">
                  <c:v>89.249061999999995</c:v>
                </c:pt>
                <c:pt idx="24613">
                  <c:v>89.247253000000001</c:v>
                </c:pt>
                <c:pt idx="24614">
                  <c:v>89.255073999999993</c:v>
                </c:pt>
                <c:pt idx="24615">
                  <c:v>89.258376999999996</c:v>
                </c:pt>
                <c:pt idx="24616">
                  <c:v>89.256423999999996</c:v>
                </c:pt>
                <c:pt idx="24617">
                  <c:v>89.248610999999997</c:v>
                </c:pt>
                <c:pt idx="24618">
                  <c:v>89.265738999999996</c:v>
                </c:pt>
                <c:pt idx="24619">
                  <c:v>89.267844999999994</c:v>
                </c:pt>
                <c:pt idx="24620">
                  <c:v>89.297302000000002</c:v>
                </c:pt>
                <c:pt idx="24621">
                  <c:v>89.261086000000006</c:v>
                </c:pt>
                <c:pt idx="24622">
                  <c:v>89.255073999999993</c:v>
                </c:pt>
                <c:pt idx="24623">
                  <c:v>89.270401000000007</c:v>
                </c:pt>
                <c:pt idx="24624">
                  <c:v>89.270247999999995</c:v>
                </c:pt>
                <c:pt idx="24625">
                  <c:v>89.286781000000005</c:v>
                </c:pt>
                <c:pt idx="24626">
                  <c:v>89.273109000000005</c:v>
                </c:pt>
                <c:pt idx="24627">
                  <c:v>89.268294999999995</c:v>
                </c:pt>
                <c:pt idx="24628">
                  <c:v>89.288284000000004</c:v>
                </c:pt>
                <c:pt idx="24629">
                  <c:v>89.272354000000007</c:v>
                </c:pt>
                <c:pt idx="24630">
                  <c:v>89.268744999999996</c:v>
                </c:pt>
                <c:pt idx="24631">
                  <c:v>89.277161000000007</c:v>
                </c:pt>
                <c:pt idx="24632">
                  <c:v>89.276566000000003</c:v>
                </c:pt>
                <c:pt idx="24633">
                  <c:v>89.285583000000003</c:v>
                </c:pt>
                <c:pt idx="24634">
                  <c:v>89.285431000000003</c:v>
                </c:pt>
                <c:pt idx="24635">
                  <c:v>89.280922000000004</c:v>
                </c:pt>
                <c:pt idx="24636">
                  <c:v>89.273560000000003</c:v>
                </c:pt>
                <c:pt idx="24637">
                  <c:v>89.270401000000007</c:v>
                </c:pt>
                <c:pt idx="24638">
                  <c:v>89.265891999999994</c:v>
                </c:pt>
                <c:pt idx="24639">
                  <c:v>89.265891999999994</c:v>
                </c:pt>
                <c:pt idx="24640">
                  <c:v>89.277610999999993</c:v>
                </c:pt>
                <c:pt idx="24641">
                  <c:v>89.275063000000003</c:v>
                </c:pt>
                <c:pt idx="24642">
                  <c:v>89.260634999999994</c:v>
                </c:pt>
                <c:pt idx="24643">
                  <c:v>89.271148999999994</c:v>
                </c:pt>
                <c:pt idx="24644">
                  <c:v>89.270247999999995</c:v>
                </c:pt>
                <c:pt idx="24645">
                  <c:v>89.263785999999996</c:v>
                </c:pt>
                <c:pt idx="24646">
                  <c:v>89.271904000000006</c:v>
                </c:pt>
                <c:pt idx="24647">
                  <c:v>89.246657999999996</c:v>
                </c:pt>
                <c:pt idx="24648">
                  <c:v>89.259429999999995</c:v>
                </c:pt>
                <c:pt idx="24649">
                  <c:v>89.263785999999996</c:v>
                </c:pt>
                <c:pt idx="24650">
                  <c:v>89.252067999999994</c:v>
                </c:pt>
                <c:pt idx="24651">
                  <c:v>89.255675999999994</c:v>
                </c:pt>
                <c:pt idx="24652">
                  <c:v>89.244704999999996</c:v>
                </c:pt>
                <c:pt idx="24653">
                  <c:v>89.254470999999995</c:v>
                </c:pt>
                <c:pt idx="24654">
                  <c:v>89.258529999999993</c:v>
                </c:pt>
                <c:pt idx="24655">
                  <c:v>89.242446999999999</c:v>
                </c:pt>
                <c:pt idx="24656">
                  <c:v>89.230727999999999</c:v>
                </c:pt>
                <c:pt idx="24657">
                  <c:v>89.234634</c:v>
                </c:pt>
                <c:pt idx="24658">
                  <c:v>89.217949000000004</c:v>
                </c:pt>
                <c:pt idx="24659">
                  <c:v>89.256125999999995</c:v>
                </c:pt>
                <c:pt idx="24660">
                  <c:v>89.232680999999999</c:v>
                </c:pt>
                <c:pt idx="24661">
                  <c:v>89.221855000000005</c:v>
                </c:pt>
                <c:pt idx="24662">
                  <c:v>89.218849000000006</c:v>
                </c:pt>
                <c:pt idx="24663">
                  <c:v>89.209084000000004</c:v>
                </c:pt>
                <c:pt idx="24664">
                  <c:v>89.230423000000002</c:v>
                </c:pt>
                <c:pt idx="24665">
                  <c:v>89.219307000000001</c:v>
                </c:pt>
                <c:pt idx="24666">
                  <c:v>89.221260000000001</c:v>
                </c:pt>
                <c:pt idx="24667">
                  <c:v>89.219757000000001</c:v>
                </c:pt>
                <c:pt idx="24668">
                  <c:v>89.219757000000001</c:v>
                </c:pt>
                <c:pt idx="24669">
                  <c:v>89.209534000000005</c:v>
                </c:pt>
                <c:pt idx="24670">
                  <c:v>89.212387000000007</c:v>
                </c:pt>
                <c:pt idx="24671">
                  <c:v>89.212387000000007</c:v>
                </c:pt>
                <c:pt idx="24672">
                  <c:v>89.224564000000001</c:v>
                </c:pt>
                <c:pt idx="24673">
                  <c:v>89.223808000000005</c:v>
                </c:pt>
                <c:pt idx="24674">
                  <c:v>89.231178</c:v>
                </c:pt>
                <c:pt idx="24675">
                  <c:v>89.239288000000002</c:v>
                </c:pt>
                <c:pt idx="24676">
                  <c:v>89.237785000000002</c:v>
                </c:pt>
                <c:pt idx="24677">
                  <c:v>89.241844</c:v>
                </c:pt>
                <c:pt idx="24678">
                  <c:v>89.227722</c:v>
                </c:pt>
                <c:pt idx="24679">
                  <c:v>89.243201999999997</c:v>
                </c:pt>
                <c:pt idx="24680">
                  <c:v>89.237037999999998</c:v>
                </c:pt>
                <c:pt idx="24681">
                  <c:v>89.242294000000001</c:v>
                </c:pt>
                <c:pt idx="24682">
                  <c:v>89.237487999999999</c:v>
                </c:pt>
                <c:pt idx="24683">
                  <c:v>89.238540999999998</c:v>
                </c:pt>
                <c:pt idx="24684">
                  <c:v>89.238540999999998</c:v>
                </c:pt>
                <c:pt idx="24685">
                  <c:v>89.224564000000001</c:v>
                </c:pt>
                <c:pt idx="24686">
                  <c:v>89.256576999999993</c:v>
                </c:pt>
                <c:pt idx="24687">
                  <c:v>89.240493999999998</c:v>
                </c:pt>
                <c:pt idx="24688">
                  <c:v>89.254172999999994</c:v>
                </c:pt>
                <c:pt idx="24689">
                  <c:v>89.273857000000007</c:v>
                </c:pt>
                <c:pt idx="24690">
                  <c:v>89.258979999999994</c:v>
                </c:pt>
                <c:pt idx="24691">
                  <c:v>89.243797000000001</c:v>
                </c:pt>
                <c:pt idx="24692">
                  <c:v>89.260482999999994</c:v>
                </c:pt>
                <c:pt idx="24693">
                  <c:v>89.257026999999994</c:v>
                </c:pt>
                <c:pt idx="24694">
                  <c:v>89.280022000000002</c:v>
                </c:pt>
                <c:pt idx="24695">
                  <c:v>89.272651999999994</c:v>
                </c:pt>
                <c:pt idx="24696">
                  <c:v>89.291740000000004</c:v>
                </c:pt>
                <c:pt idx="24697">
                  <c:v>89.296402</c:v>
                </c:pt>
                <c:pt idx="24698">
                  <c:v>89.285431000000003</c:v>
                </c:pt>
                <c:pt idx="24699">
                  <c:v>89.281975000000003</c:v>
                </c:pt>
                <c:pt idx="24700">
                  <c:v>89.283028000000002</c:v>
                </c:pt>
                <c:pt idx="24701">
                  <c:v>89.283928000000003</c:v>
                </c:pt>
                <c:pt idx="24702">
                  <c:v>89.277016000000003</c:v>
                </c:pt>
                <c:pt idx="24703">
                  <c:v>89.298203000000001</c:v>
                </c:pt>
                <c:pt idx="24704">
                  <c:v>89.297752000000003</c:v>
                </c:pt>
                <c:pt idx="24705">
                  <c:v>89.302559000000002</c:v>
                </c:pt>
                <c:pt idx="24706">
                  <c:v>89.318946999999994</c:v>
                </c:pt>
                <c:pt idx="24707">
                  <c:v>89.320899999999995</c:v>
                </c:pt>
                <c:pt idx="24708">
                  <c:v>89.323600999999996</c:v>
                </c:pt>
                <c:pt idx="24709">
                  <c:v>89.326453999999998</c:v>
                </c:pt>
                <c:pt idx="24710">
                  <c:v>89.334121999999994</c:v>
                </c:pt>
                <c:pt idx="24711">
                  <c:v>89.323752999999996</c:v>
                </c:pt>
                <c:pt idx="24712">
                  <c:v>89.340286000000006</c:v>
                </c:pt>
                <c:pt idx="24713">
                  <c:v>89.334571999999994</c:v>
                </c:pt>
                <c:pt idx="24714">
                  <c:v>89.331115999999994</c:v>
                </c:pt>
                <c:pt idx="24715">
                  <c:v>89.353661000000002</c:v>
                </c:pt>
                <c:pt idx="24716">
                  <c:v>89.312781999999999</c:v>
                </c:pt>
                <c:pt idx="24717">
                  <c:v>89.340736000000007</c:v>
                </c:pt>
                <c:pt idx="24718">
                  <c:v>89.354111000000003</c:v>
                </c:pt>
                <c:pt idx="24719">
                  <c:v>89.323600999999996</c:v>
                </c:pt>
                <c:pt idx="24720">
                  <c:v>89.321349999999995</c:v>
                </c:pt>
                <c:pt idx="24721">
                  <c:v>89.364784</c:v>
                </c:pt>
                <c:pt idx="24722">
                  <c:v>89.339980999999995</c:v>
                </c:pt>
                <c:pt idx="24723">
                  <c:v>89.348099000000005</c:v>
                </c:pt>
                <c:pt idx="24724">
                  <c:v>89.363426000000004</c:v>
                </c:pt>
                <c:pt idx="24725">
                  <c:v>89.356514000000004</c:v>
                </c:pt>
                <c:pt idx="24726">
                  <c:v>89.371093999999999</c:v>
                </c:pt>
                <c:pt idx="24727">
                  <c:v>89.375602999999998</c:v>
                </c:pt>
                <c:pt idx="24728">
                  <c:v>89.366287</c:v>
                </c:pt>
                <c:pt idx="24729">
                  <c:v>89.384917999999999</c:v>
                </c:pt>
                <c:pt idx="24730">
                  <c:v>89.371696</c:v>
                </c:pt>
                <c:pt idx="24731">
                  <c:v>89.393783999999997</c:v>
                </c:pt>
                <c:pt idx="24732">
                  <c:v>89.393783999999997</c:v>
                </c:pt>
                <c:pt idx="24733">
                  <c:v>89.392730999999998</c:v>
                </c:pt>
                <c:pt idx="24734">
                  <c:v>89.393783999999997</c:v>
                </c:pt>
                <c:pt idx="24735">
                  <c:v>89.400695999999996</c:v>
                </c:pt>
                <c:pt idx="24736">
                  <c:v>89.396186999999998</c:v>
                </c:pt>
                <c:pt idx="24737">
                  <c:v>89.411972000000006</c:v>
                </c:pt>
                <c:pt idx="24738">
                  <c:v>89.406563000000006</c:v>
                </c:pt>
                <c:pt idx="24739">
                  <c:v>89.419785000000005</c:v>
                </c:pt>
                <c:pt idx="24740">
                  <c:v>89.405654999999996</c:v>
                </c:pt>
                <c:pt idx="24741">
                  <c:v>89.405204999999995</c:v>
                </c:pt>
                <c:pt idx="24742">
                  <c:v>89.419182000000006</c:v>
                </c:pt>
                <c:pt idx="24743">
                  <c:v>89.416931000000005</c:v>
                </c:pt>
                <c:pt idx="24744">
                  <c:v>89.420685000000006</c:v>
                </c:pt>
                <c:pt idx="24745">
                  <c:v>89.428505000000001</c:v>
                </c:pt>
                <c:pt idx="24746">
                  <c:v>89.421738000000005</c:v>
                </c:pt>
                <c:pt idx="24747">
                  <c:v>89.434364000000002</c:v>
                </c:pt>
                <c:pt idx="24748">
                  <c:v>89.425049000000001</c:v>
                </c:pt>
                <c:pt idx="24749">
                  <c:v>89.416931000000005</c:v>
                </c:pt>
                <c:pt idx="24750">
                  <c:v>89.428200000000004</c:v>
                </c:pt>
                <c:pt idx="24751">
                  <c:v>89.427750000000003</c:v>
                </c:pt>
                <c:pt idx="24752">
                  <c:v>89.439323000000002</c:v>
                </c:pt>
                <c:pt idx="24753">
                  <c:v>89.449241999999998</c:v>
                </c:pt>
                <c:pt idx="24754">
                  <c:v>89.441428999999999</c:v>
                </c:pt>
                <c:pt idx="24755">
                  <c:v>89.435562000000004</c:v>
                </c:pt>
                <c:pt idx="24756">
                  <c:v>89.466376999999994</c:v>
                </c:pt>
                <c:pt idx="24757">
                  <c:v>89.452095</c:v>
                </c:pt>
                <c:pt idx="24758">
                  <c:v>89.459007</c:v>
                </c:pt>
                <c:pt idx="24759">
                  <c:v>89.478095999999994</c:v>
                </c:pt>
                <c:pt idx="24760">
                  <c:v>89.486960999999994</c:v>
                </c:pt>
                <c:pt idx="24761">
                  <c:v>89.486816000000005</c:v>
                </c:pt>
                <c:pt idx="24762">
                  <c:v>89.479149000000007</c:v>
                </c:pt>
                <c:pt idx="24763">
                  <c:v>89.487410999999994</c:v>
                </c:pt>
                <c:pt idx="24764">
                  <c:v>89.487410999999994</c:v>
                </c:pt>
                <c:pt idx="24765">
                  <c:v>89.506050000000002</c:v>
                </c:pt>
                <c:pt idx="24766">
                  <c:v>89.499741</c:v>
                </c:pt>
                <c:pt idx="24767">
                  <c:v>89.505600000000001</c:v>
                </c:pt>
                <c:pt idx="24768">
                  <c:v>89.490868000000006</c:v>
                </c:pt>
                <c:pt idx="24769">
                  <c:v>89.502441000000005</c:v>
                </c:pt>
                <c:pt idx="24770">
                  <c:v>89.490273000000002</c:v>
                </c:pt>
                <c:pt idx="24771">
                  <c:v>89.529197999999994</c:v>
                </c:pt>
                <c:pt idx="24772">
                  <c:v>89.514465000000001</c:v>
                </c:pt>
                <c:pt idx="24773">
                  <c:v>89.539412999999996</c:v>
                </c:pt>
                <c:pt idx="24774">
                  <c:v>89.515816000000001</c:v>
                </c:pt>
                <c:pt idx="24775">
                  <c:v>89.538962999999995</c:v>
                </c:pt>
                <c:pt idx="24776">
                  <c:v>89.525435999999999</c:v>
                </c:pt>
                <c:pt idx="24777">
                  <c:v>89.530845999999997</c:v>
                </c:pt>
                <c:pt idx="24778">
                  <c:v>89.528892999999997</c:v>
                </c:pt>
                <c:pt idx="24779">
                  <c:v>89.532500999999996</c:v>
                </c:pt>
                <c:pt idx="24780">
                  <c:v>89.538360999999995</c:v>
                </c:pt>
                <c:pt idx="24781">
                  <c:v>89.528892999999997</c:v>
                </c:pt>
                <c:pt idx="24782">
                  <c:v>89.552940000000007</c:v>
                </c:pt>
                <c:pt idx="24783">
                  <c:v>89.551131999999996</c:v>
                </c:pt>
                <c:pt idx="24784">
                  <c:v>89.558800000000005</c:v>
                </c:pt>
                <c:pt idx="24785">
                  <c:v>89.553993000000006</c:v>
                </c:pt>
                <c:pt idx="24786">
                  <c:v>89.555496000000005</c:v>
                </c:pt>
                <c:pt idx="24787">
                  <c:v>89.547081000000006</c:v>
                </c:pt>
                <c:pt idx="24788">
                  <c:v>89.567368000000002</c:v>
                </c:pt>
                <c:pt idx="24789">
                  <c:v>89.546172999999996</c:v>
                </c:pt>
                <c:pt idx="24790">
                  <c:v>89.593368999999996</c:v>
                </c:pt>
                <c:pt idx="24791">
                  <c:v>89.585402999999999</c:v>
                </c:pt>
                <c:pt idx="24792">
                  <c:v>89.586753999999999</c:v>
                </c:pt>
                <c:pt idx="24793">
                  <c:v>89.581947</c:v>
                </c:pt>
                <c:pt idx="24794">
                  <c:v>89.582092000000003</c:v>
                </c:pt>
                <c:pt idx="24795">
                  <c:v>89.59066</c:v>
                </c:pt>
                <c:pt idx="24796">
                  <c:v>89.585251</c:v>
                </c:pt>
                <c:pt idx="24797">
                  <c:v>89.579086000000004</c:v>
                </c:pt>
                <c:pt idx="24798">
                  <c:v>89.590812999999997</c:v>
                </c:pt>
                <c:pt idx="24799">
                  <c:v>89.602385999999996</c:v>
                </c:pt>
                <c:pt idx="24800">
                  <c:v>89.603888999999995</c:v>
                </c:pt>
                <c:pt idx="24801">
                  <c:v>89.595618999999999</c:v>
                </c:pt>
                <c:pt idx="24802">
                  <c:v>89.607490999999996</c:v>
                </c:pt>
                <c:pt idx="24803">
                  <c:v>89.612755000000007</c:v>
                </c:pt>
                <c:pt idx="24804">
                  <c:v>89.602683999999996</c:v>
                </c:pt>
                <c:pt idx="24805">
                  <c:v>89.624923999999993</c:v>
                </c:pt>
                <c:pt idx="24806">
                  <c:v>89.598777999999996</c:v>
                </c:pt>
                <c:pt idx="24807">
                  <c:v>89.620270000000005</c:v>
                </c:pt>
                <c:pt idx="24808">
                  <c:v>89.628983000000005</c:v>
                </c:pt>
                <c:pt idx="24809">
                  <c:v>89.619667000000007</c:v>
                </c:pt>
                <c:pt idx="24810">
                  <c:v>89.633339000000007</c:v>
                </c:pt>
                <c:pt idx="24811">
                  <c:v>89.653480999999999</c:v>
                </c:pt>
                <c:pt idx="24812">
                  <c:v>89.648972000000001</c:v>
                </c:pt>
                <c:pt idx="24813">
                  <c:v>89.65889</c:v>
                </c:pt>
                <c:pt idx="24814">
                  <c:v>89.649726999999999</c:v>
                </c:pt>
                <c:pt idx="24815">
                  <c:v>89.653182999999999</c:v>
                </c:pt>
                <c:pt idx="24816">
                  <c:v>89.65258</c:v>
                </c:pt>
                <c:pt idx="24817">
                  <c:v>89.678878999999995</c:v>
                </c:pt>
                <c:pt idx="24818">
                  <c:v>89.674972999999994</c:v>
                </c:pt>
                <c:pt idx="24819">
                  <c:v>89.686995999999994</c:v>
                </c:pt>
                <c:pt idx="24820">
                  <c:v>89.690146999999996</c:v>
                </c:pt>
                <c:pt idx="24821">
                  <c:v>89.684441000000007</c:v>
                </c:pt>
                <c:pt idx="24822">
                  <c:v>89.695708999999994</c:v>
                </c:pt>
                <c:pt idx="24823">
                  <c:v>89.701569000000006</c:v>
                </c:pt>
                <c:pt idx="24824">
                  <c:v>89.693755999999993</c:v>
                </c:pt>
                <c:pt idx="24825">
                  <c:v>89.725470999999999</c:v>
                </c:pt>
                <c:pt idx="24826">
                  <c:v>89.716904</c:v>
                </c:pt>
                <c:pt idx="24827">
                  <c:v>89.723213000000001</c:v>
                </c:pt>
                <c:pt idx="24828">
                  <c:v>89.715401</c:v>
                </c:pt>
                <c:pt idx="24829">
                  <c:v>89.725166000000002</c:v>
                </c:pt>
                <c:pt idx="24830">
                  <c:v>89.725921999999997</c:v>
                </c:pt>
                <c:pt idx="24831">
                  <c:v>89.721558000000002</c:v>
                </c:pt>
                <c:pt idx="24832">
                  <c:v>89.751914999999997</c:v>
                </c:pt>
                <c:pt idx="24833">
                  <c:v>89.747558999999995</c:v>
                </c:pt>
                <c:pt idx="24834">
                  <c:v>89.752517999999995</c:v>
                </c:pt>
                <c:pt idx="24835">
                  <c:v>89.767250000000004</c:v>
                </c:pt>
                <c:pt idx="24836">
                  <c:v>89.765593999999993</c:v>
                </c:pt>
                <c:pt idx="24837">
                  <c:v>89.763938999999993</c:v>
                </c:pt>
                <c:pt idx="24838">
                  <c:v>89.779869000000005</c:v>
                </c:pt>
                <c:pt idx="24839">
                  <c:v>89.785881000000003</c:v>
                </c:pt>
                <c:pt idx="24840">
                  <c:v>89.793548999999999</c:v>
                </c:pt>
                <c:pt idx="24841">
                  <c:v>89.797004999999999</c:v>
                </c:pt>
                <c:pt idx="24842">
                  <c:v>89.802566999999996</c:v>
                </c:pt>
                <c:pt idx="24843">
                  <c:v>89.847046000000006</c:v>
                </c:pt>
                <c:pt idx="24844">
                  <c:v>89.858924999999999</c:v>
                </c:pt>
                <c:pt idx="24845">
                  <c:v>89.849602000000004</c:v>
                </c:pt>
                <c:pt idx="24846">
                  <c:v>89.856064000000003</c:v>
                </c:pt>
                <c:pt idx="24847">
                  <c:v>89.873199</c:v>
                </c:pt>
                <c:pt idx="24848">
                  <c:v>89.873497</c:v>
                </c:pt>
                <c:pt idx="24849">
                  <c:v>89.882819999999995</c:v>
                </c:pt>
                <c:pt idx="24850">
                  <c:v>89.893341000000007</c:v>
                </c:pt>
                <c:pt idx="24851">
                  <c:v>89.905959999999993</c:v>
                </c:pt>
                <c:pt idx="24852">
                  <c:v>89.936920000000001</c:v>
                </c:pt>
                <c:pt idx="24853">
                  <c:v>89.961265999999995</c:v>
                </c:pt>
                <c:pt idx="24854">
                  <c:v>89.959311999999997</c:v>
                </c:pt>
                <c:pt idx="24855">
                  <c:v>89.996437</c:v>
                </c:pt>
                <c:pt idx="24856">
                  <c:v>89.980957000000004</c:v>
                </c:pt>
                <c:pt idx="24857">
                  <c:v>89.992226000000002</c:v>
                </c:pt>
                <c:pt idx="24858">
                  <c:v>90.027389999999997</c:v>
                </c:pt>
                <c:pt idx="24859">
                  <c:v>90.025435999999999</c:v>
                </c:pt>
                <c:pt idx="24860">
                  <c:v>90.032203999999993</c:v>
                </c:pt>
                <c:pt idx="24861">
                  <c:v>90.054749000000001</c:v>
                </c:pt>
                <c:pt idx="24862">
                  <c:v>90.064667</c:v>
                </c:pt>
                <c:pt idx="24863">
                  <c:v>90.075485</c:v>
                </c:pt>
                <c:pt idx="24864">
                  <c:v>90.103592000000006</c:v>
                </c:pt>
                <c:pt idx="24865">
                  <c:v>90.118019000000004</c:v>
                </c:pt>
                <c:pt idx="24866">
                  <c:v>90.098624999999998</c:v>
                </c:pt>
                <c:pt idx="24867">
                  <c:v>90.096076999999994</c:v>
                </c:pt>
                <c:pt idx="24868">
                  <c:v>90.103592000000006</c:v>
                </c:pt>
                <c:pt idx="24869">
                  <c:v>90.112151999999995</c:v>
                </c:pt>
                <c:pt idx="24870">
                  <c:v>90.115607999999995</c:v>
                </c:pt>
                <c:pt idx="24871">
                  <c:v>90.135300000000001</c:v>
                </c:pt>
                <c:pt idx="24872">
                  <c:v>90.140259</c:v>
                </c:pt>
                <c:pt idx="24873">
                  <c:v>90.130493000000001</c:v>
                </c:pt>
                <c:pt idx="24874">
                  <c:v>90.143715</c:v>
                </c:pt>
                <c:pt idx="24875">
                  <c:v>90.145668000000001</c:v>
                </c:pt>
                <c:pt idx="24876">
                  <c:v>90.155738999999997</c:v>
                </c:pt>
                <c:pt idx="24877">
                  <c:v>90.162200999999996</c:v>
                </c:pt>
                <c:pt idx="24878">
                  <c:v>90.161147999999997</c:v>
                </c:pt>
                <c:pt idx="24879">
                  <c:v>90.164306999999994</c:v>
                </c:pt>
                <c:pt idx="24880">
                  <c:v>90.180983999999995</c:v>
                </c:pt>
                <c:pt idx="24881">
                  <c:v>90.178284000000005</c:v>
                </c:pt>
                <c:pt idx="24882">
                  <c:v>90.194061000000005</c:v>
                </c:pt>
                <c:pt idx="24883">
                  <c:v>90.183387999999994</c:v>
                </c:pt>
                <c:pt idx="24884">
                  <c:v>90.175124999999994</c:v>
                </c:pt>
                <c:pt idx="24885">
                  <c:v>90.191055000000006</c:v>
                </c:pt>
                <c:pt idx="24886">
                  <c:v>90.202477000000002</c:v>
                </c:pt>
                <c:pt idx="24887">
                  <c:v>90.182486999999995</c:v>
                </c:pt>
                <c:pt idx="24888">
                  <c:v>90.205032000000003</c:v>
                </c:pt>
                <c:pt idx="24889">
                  <c:v>90.195564000000005</c:v>
                </c:pt>
                <c:pt idx="24890">
                  <c:v>90.182190000000006</c:v>
                </c:pt>
                <c:pt idx="24891">
                  <c:v>90.192711000000003</c:v>
                </c:pt>
                <c:pt idx="24892">
                  <c:v>90.209236000000004</c:v>
                </c:pt>
                <c:pt idx="24893">
                  <c:v>90.229225</c:v>
                </c:pt>
                <c:pt idx="24894">
                  <c:v>90.225020999999998</c:v>
                </c:pt>
                <c:pt idx="24895">
                  <c:v>90.229827999999998</c:v>
                </c:pt>
                <c:pt idx="24896">
                  <c:v>90.240798999999996</c:v>
                </c:pt>
                <c:pt idx="24897">
                  <c:v>90.232383999999996</c:v>
                </c:pt>
                <c:pt idx="24898">
                  <c:v>90.246512999999993</c:v>
                </c:pt>
                <c:pt idx="24899">
                  <c:v>90.223365999999999</c:v>
                </c:pt>
                <c:pt idx="24900">
                  <c:v>90.233733999999998</c:v>
                </c:pt>
                <c:pt idx="24901">
                  <c:v>90.249816999999993</c:v>
                </c:pt>
                <c:pt idx="24902">
                  <c:v>90.240798999999996</c:v>
                </c:pt>
                <c:pt idx="24903">
                  <c:v>90.249968999999993</c:v>
                </c:pt>
                <c:pt idx="24904">
                  <c:v>90.274467000000001</c:v>
                </c:pt>
                <c:pt idx="24905">
                  <c:v>90.231178</c:v>
                </c:pt>
                <c:pt idx="24906">
                  <c:v>90.261688000000007</c:v>
                </c:pt>
                <c:pt idx="24907">
                  <c:v>90.269508000000002</c:v>
                </c:pt>
                <c:pt idx="24908">
                  <c:v>90.256729000000007</c:v>
                </c:pt>
                <c:pt idx="24909">
                  <c:v>90.252067999999994</c:v>
                </c:pt>
                <c:pt idx="24910">
                  <c:v>90.271912</c:v>
                </c:pt>
                <c:pt idx="24911">
                  <c:v>90.263641000000007</c:v>
                </c:pt>
                <c:pt idx="24912">
                  <c:v>90.286186000000001</c:v>
                </c:pt>
                <c:pt idx="24913">
                  <c:v>90.281975000000003</c:v>
                </c:pt>
                <c:pt idx="24914">
                  <c:v>90.270103000000006</c:v>
                </c:pt>
                <c:pt idx="24915">
                  <c:v>90.275970000000001</c:v>
                </c:pt>
                <c:pt idx="24916">
                  <c:v>90.292045999999999</c:v>
                </c:pt>
                <c:pt idx="24917">
                  <c:v>90.292648</c:v>
                </c:pt>
                <c:pt idx="24918">
                  <c:v>90.296554999999998</c:v>
                </c:pt>
                <c:pt idx="24919">
                  <c:v>90.293250999999998</c:v>
                </c:pt>
                <c:pt idx="24920">
                  <c:v>90.312186999999994</c:v>
                </c:pt>
                <c:pt idx="24921">
                  <c:v>90.313537999999994</c:v>
                </c:pt>
                <c:pt idx="24922">
                  <c:v>90.296859999999995</c:v>
                </c:pt>
                <c:pt idx="24923">
                  <c:v>90.296859999999995</c:v>
                </c:pt>
                <c:pt idx="24924">
                  <c:v>90.310080999999997</c:v>
                </c:pt>
                <c:pt idx="24925">
                  <c:v>90.307677999999996</c:v>
                </c:pt>
                <c:pt idx="24926">
                  <c:v>90.287689</c:v>
                </c:pt>
                <c:pt idx="24927">
                  <c:v>90.301963999999998</c:v>
                </c:pt>
                <c:pt idx="24928">
                  <c:v>90.320449999999994</c:v>
                </c:pt>
                <c:pt idx="24929">
                  <c:v>90.306472999999997</c:v>
                </c:pt>
                <c:pt idx="24930">
                  <c:v>90.329314999999994</c:v>
                </c:pt>
                <c:pt idx="24931">
                  <c:v>90.327811999999994</c:v>
                </c:pt>
                <c:pt idx="24932">
                  <c:v>90.330368000000007</c:v>
                </c:pt>
                <c:pt idx="24933">
                  <c:v>90.333824000000007</c:v>
                </c:pt>
                <c:pt idx="24934">
                  <c:v>90.335776999999993</c:v>
                </c:pt>
                <c:pt idx="24935">
                  <c:v>90.326911999999993</c:v>
                </c:pt>
                <c:pt idx="24936">
                  <c:v>90.333374000000006</c:v>
                </c:pt>
                <c:pt idx="24937">
                  <c:v>90.347351000000003</c:v>
                </c:pt>
                <c:pt idx="24938">
                  <c:v>90.312034999999995</c:v>
                </c:pt>
                <c:pt idx="24939">
                  <c:v>90.341492000000002</c:v>
                </c:pt>
                <c:pt idx="24940">
                  <c:v>90.335327000000007</c:v>
                </c:pt>
                <c:pt idx="24941">
                  <c:v>90.317749000000006</c:v>
                </c:pt>
                <c:pt idx="24942">
                  <c:v>90.342094000000003</c:v>
                </c:pt>
                <c:pt idx="24943">
                  <c:v>90.343445000000003</c:v>
                </c:pt>
                <c:pt idx="24944">
                  <c:v>90.349007</c:v>
                </c:pt>
                <c:pt idx="24945">
                  <c:v>90.337738000000002</c:v>
                </c:pt>
                <c:pt idx="24946">
                  <c:v>90.350807000000003</c:v>
                </c:pt>
                <c:pt idx="24947">
                  <c:v>90.350807000000003</c:v>
                </c:pt>
                <c:pt idx="24948">
                  <c:v>90.330368000000007</c:v>
                </c:pt>
                <c:pt idx="24949">
                  <c:v>90.316543999999993</c:v>
                </c:pt>
                <c:pt idx="24950">
                  <c:v>90.348106000000001</c:v>
                </c:pt>
                <c:pt idx="24951">
                  <c:v>90.346001000000001</c:v>
                </c:pt>
                <c:pt idx="24952">
                  <c:v>90.353210000000004</c:v>
                </c:pt>
                <c:pt idx="24953">
                  <c:v>90.349609000000001</c:v>
                </c:pt>
                <c:pt idx="24954">
                  <c:v>90.342995000000002</c:v>
                </c:pt>
                <c:pt idx="24955">
                  <c:v>90.342545000000001</c:v>
                </c:pt>
                <c:pt idx="24956">
                  <c:v>90.339088000000004</c:v>
                </c:pt>
                <c:pt idx="24957">
                  <c:v>90.336685000000003</c:v>
                </c:pt>
                <c:pt idx="24958">
                  <c:v>90.334579000000005</c:v>
                </c:pt>
                <c:pt idx="24959">
                  <c:v>90.349007</c:v>
                </c:pt>
                <c:pt idx="24960">
                  <c:v>90.354713000000004</c:v>
                </c:pt>
                <c:pt idx="24961">
                  <c:v>90.359825000000001</c:v>
                </c:pt>
                <c:pt idx="24962">
                  <c:v>90.357422</c:v>
                </c:pt>
                <c:pt idx="24963">
                  <c:v>90.356216000000003</c:v>
                </c:pt>
                <c:pt idx="24964">
                  <c:v>90.365088999999998</c:v>
                </c:pt>
                <c:pt idx="24965">
                  <c:v>90.338638000000003</c:v>
                </c:pt>
                <c:pt idx="24966">
                  <c:v>90.358772000000002</c:v>
                </c:pt>
                <c:pt idx="24967">
                  <c:v>90.353363000000002</c:v>
                </c:pt>
                <c:pt idx="24968">
                  <c:v>90.344048000000001</c:v>
                </c:pt>
                <c:pt idx="24969">
                  <c:v>90.346451000000002</c:v>
                </c:pt>
                <c:pt idx="24970">
                  <c:v>90.355316000000002</c:v>
                </c:pt>
                <c:pt idx="24971">
                  <c:v>90.355316000000002</c:v>
                </c:pt>
                <c:pt idx="24972">
                  <c:v>90.358626999999998</c:v>
                </c:pt>
                <c:pt idx="24973">
                  <c:v>90.372603999999995</c:v>
                </c:pt>
                <c:pt idx="24974">
                  <c:v>90.373504999999994</c:v>
                </c:pt>
                <c:pt idx="24975">
                  <c:v>90.358626999999998</c:v>
                </c:pt>
                <c:pt idx="24976">
                  <c:v>90.381164999999996</c:v>
                </c:pt>
                <c:pt idx="24977">
                  <c:v>90.373504999999994</c:v>
                </c:pt>
                <c:pt idx="24978">
                  <c:v>90.381919999999994</c:v>
                </c:pt>
                <c:pt idx="24979">
                  <c:v>90.387626999999995</c:v>
                </c:pt>
                <c:pt idx="24980">
                  <c:v>90.377707999999998</c:v>
                </c:pt>
                <c:pt idx="24981">
                  <c:v>90.370048999999995</c:v>
                </c:pt>
                <c:pt idx="24982">
                  <c:v>90.368995999999996</c:v>
                </c:pt>
                <c:pt idx="24983">
                  <c:v>90.377707999999998</c:v>
                </c:pt>
                <c:pt idx="24984">
                  <c:v>90.365088999999998</c:v>
                </c:pt>
                <c:pt idx="24985">
                  <c:v>90.389281999999994</c:v>
                </c:pt>
                <c:pt idx="24986">
                  <c:v>90.387176999999994</c:v>
                </c:pt>
                <c:pt idx="24987">
                  <c:v>90.366737000000001</c:v>
                </c:pt>
                <c:pt idx="24988">
                  <c:v>90.379210999999998</c:v>
                </c:pt>
                <c:pt idx="24989">
                  <c:v>90.378463999999994</c:v>
                </c:pt>
                <c:pt idx="24990">
                  <c:v>90.377860999999996</c:v>
                </c:pt>
                <c:pt idx="24991">
                  <c:v>90.375907999999995</c:v>
                </c:pt>
                <c:pt idx="24992">
                  <c:v>90.378913999999995</c:v>
                </c:pt>
                <c:pt idx="24993">
                  <c:v>90.387032000000005</c:v>
                </c:pt>
                <c:pt idx="24994">
                  <c:v>90.392441000000005</c:v>
                </c:pt>
                <c:pt idx="24995">
                  <c:v>90.393187999999995</c:v>
                </c:pt>
                <c:pt idx="24996">
                  <c:v>90.399506000000002</c:v>
                </c:pt>
                <c:pt idx="24997">
                  <c:v>90.398003000000003</c:v>
                </c:pt>
                <c:pt idx="24998">
                  <c:v>90.379966999999994</c:v>
                </c:pt>
                <c:pt idx="24999">
                  <c:v>90.390488000000005</c:v>
                </c:pt>
                <c:pt idx="25000">
                  <c:v>90.402359000000004</c:v>
                </c:pt>
                <c:pt idx="25001">
                  <c:v>90.423850999999999</c:v>
                </c:pt>
                <c:pt idx="25002">
                  <c:v>90.399956000000003</c:v>
                </c:pt>
                <c:pt idx="25003">
                  <c:v>90.413025000000005</c:v>
                </c:pt>
                <c:pt idx="25004">
                  <c:v>90.414078000000003</c:v>
                </c:pt>
                <c:pt idx="25005">
                  <c:v>90.423996000000002</c:v>
                </c:pt>
                <c:pt idx="25006">
                  <c:v>90.420845</c:v>
                </c:pt>
                <c:pt idx="25007">
                  <c:v>90.415581000000003</c:v>
                </c:pt>
                <c:pt idx="25008">
                  <c:v>90.424903999999998</c:v>
                </c:pt>
                <c:pt idx="25009">
                  <c:v>90.415283000000002</c:v>
                </c:pt>
                <c:pt idx="25010">
                  <c:v>90.423850999999999</c:v>
                </c:pt>
                <c:pt idx="25011">
                  <c:v>90.425803999999999</c:v>
                </c:pt>
                <c:pt idx="25012">
                  <c:v>90.430915999999996</c:v>
                </c:pt>
                <c:pt idx="25013">
                  <c:v>90.449393999999998</c:v>
                </c:pt>
                <c:pt idx="25014">
                  <c:v>90.461273000000006</c:v>
                </c:pt>
                <c:pt idx="25015">
                  <c:v>90.438125999999997</c:v>
                </c:pt>
                <c:pt idx="25016">
                  <c:v>90.439177999999998</c:v>
                </c:pt>
                <c:pt idx="25017">
                  <c:v>90.452849999999998</c:v>
                </c:pt>
                <c:pt idx="25018">
                  <c:v>90.452254999999994</c:v>
                </c:pt>
                <c:pt idx="25019">
                  <c:v>90.438575999999998</c:v>
                </c:pt>
                <c:pt idx="25020">
                  <c:v>90.440680999999998</c:v>
                </c:pt>
                <c:pt idx="25021">
                  <c:v>90.462317999999996</c:v>
                </c:pt>
                <c:pt idx="25022">
                  <c:v>90.458267000000006</c:v>
                </c:pt>
                <c:pt idx="25023">
                  <c:v>90.453452999999996</c:v>
                </c:pt>
                <c:pt idx="25024">
                  <c:v>90.468185000000005</c:v>
                </c:pt>
                <c:pt idx="25025">
                  <c:v>90.439025999999998</c:v>
                </c:pt>
                <c:pt idx="25026">
                  <c:v>90.465630000000004</c:v>
                </c:pt>
                <c:pt idx="25027">
                  <c:v>90.455260999999993</c:v>
                </c:pt>
                <c:pt idx="25028">
                  <c:v>90.460220000000007</c:v>
                </c:pt>
                <c:pt idx="25029">
                  <c:v>90.501396</c:v>
                </c:pt>
                <c:pt idx="25030">
                  <c:v>90.500793000000002</c:v>
                </c:pt>
                <c:pt idx="25031">
                  <c:v>90.482307000000006</c:v>
                </c:pt>
                <c:pt idx="25032">
                  <c:v>90.474945000000005</c:v>
                </c:pt>
                <c:pt idx="25033">
                  <c:v>90.493881000000002</c:v>
                </c:pt>
                <c:pt idx="25034">
                  <c:v>90.504249999999999</c:v>
                </c:pt>
                <c:pt idx="25035">
                  <c:v>90.481857000000005</c:v>
                </c:pt>
                <c:pt idx="25036">
                  <c:v>90.483215000000001</c:v>
                </c:pt>
                <c:pt idx="25037">
                  <c:v>90.474495000000005</c:v>
                </c:pt>
                <c:pt idx="25038">
                  <c:v>90.496589999999998</c:v>
                </c:pt>
                <c:pt idx="25039">
                  <c:v>90.486069000000001</c:v>
                </c:pt>
                <c:pt idx="25040">
                  <c:v>90.494934000000001</c:v>
                </c:pt>
                <c:pt idx="25041">
                  <c:v>90.500045999999998</c:v>
                </c:pt>
                <c:pt idx="25042">
                  <c:v>90.506653</c:v>
                </c:pt>
                <c:pt idx="25043">
                  <c:v>90.495834000000002</c:v>
                </c:pt>
                <c:pt idx="25044">
                  <c:v>90.480659000000003</c:v>
                </c:pt>
                <c:pt idx="25045">
                  <c:v>90.511161999999999</c:v>
                </c:pt>
                <c:pt idx="25046">
                  <c:v>90.518378999999996</c:v>
                </c:pt>
                <c:pt idx="25047">
                  <c:v>90.499893</c:v>
                </c:pt>
                <c:pt idx="25048">
                  <c:v>90.499893</c:v>
                </c:pt>
                <c:pt idx="25049">
                  <c:v>90.503951999999998</c:v>
                </c:pt>
                <c:pt idx="25050">
                  <c:v>90.526793999999995</c:v>
                </c:pt>
                <c:pt idx="25051">
                  <c:v>90.538521000000003</c:v>
                </c:pt>
                <c:pt idx="25052">
                  <c:v>90.529799999999994</c:v>
                </c:pt>
                <c:pt idx="25053">
                  <c:v>90.535210000000006</c:v>
                </c:pt>
                <c:pt idx="25054">
                  <c:v>90.545128000000005</c:v>
                </c:pt>
                <c:pt idx="25055">
                  <c:v>90.522887999999995</c:v>
                </c:pt>
                <c:pt idx="25056">
                  <c:v>90.553246000000001</c:v>
                </c:pt>
                <c:pt idx="25057">
                  <c:v>90.551292000000004</c:v>
                </c:pt>
                <c:pt idx="25058">
                  <c:v>90.550392000000002</c:v>
                </c:pt>
                <c:pt idx="25059">
                  <c:v>90.566467000000003</c:v>
                </c:pt>
                <c:pt idx="25060">
                  <c:v>90.56617</c:v>
                </c:pt>
                <c:pt idx="25061">
                  <c:v>90.545128000000005</c:v>
                </c:pt>
                <c:pt idx="25062">
                  <c:v>90.561211</c:v>
                </c:pt>
                <c:pt idx="25063">
                  <c:v>90.567070000000001</c:v>
                </c:pt>
                <c:pt idx="25064">
                  <c:v>90.572479000000001</c:v>
                </c:pt>
                <c:pt idx="25065">
                  <c:v>90.576842999999997</c:v>
                </c:pt>
                <c:pt idx="25066">
                  <c:v>90.570526000000001</c:v>
                </c:pt>
                <c:pt idx="25067">
                  <c:v>90.568420000000003</c:v>
                </c:pt>
                <c:pt idx="25068">
                  <c:v>90.578193999999996</c:v>
                </c:pt>
                <c:pt idx="25069">
                  <c:v>90.565421999999998</c:v>
                </c:pt>
                <c:pt idx="25070">
                  <c:v>90.591721000000007</c:v>
                </c:pt>
                <c:pt idx="25071">
                  <c:v>90.584655999999995</c:v>
                </c:pt>
                <c:pt idx="25072">
                  <c:v>90.586005999999998</c:v>
                </c:pt>
                <c:pt idx="25073">
                  <c:v>90.595473999999996</c:v>
                </c:pt>
                <c:pt idx="25074">
                  <c:v>90.605247000000006</c:v>
                </c:pt>
                <c:pt idx="25075">
                  <c:v>90.610054000000005</c:v>
                </c:pt>
                <c:pt idx="25076">
                  <c:v>90.584205999999995</c:v>
                </c:pt>
                <c:pt idx="25077">
                  <c:v>90.619370000000004</c:v>
                </c:pt>
                <c:pt idx="25078">
                  <c:v>90.593970999999996</c:v>
                </c:pt>
                <c:pt idx="25079">
                  <c:v>90.623428000000004</c:v>
                </c:pt>
                <c:pt idx="25080">
                  <c:v>90.620872000000006</c:v>
                </c:pt>
                <c:pt idx="25081">
                  <c:v>90.615013000000005</c:v>
                </c:pt>
                <c:pt idx="25082">
                  <c:v>90.620872000000006</c:v>
                </c:pt>
                <c:pt idx="25083">
                  <c:v>90.612610000000004</c:v>
                </c:pt>
                <c:pt idx="25084">
                  <c:v>90.638160999999997</c:v>
                </c:pt>
                <c:pt idx="25085">
                  <c:v>90.630195999999998</c:v>
                </c:pt>
                <c:pt idx="25086">
                  <c:v>90.628387000000004</c:v>
                </c:pt>
                <c:pt idx="25087">
                  <c:v>90.638458</c:v>
                </c:pt>
                <c:pt idx="25088">
                  <c:v>90.634101999999999</c:v>
                </c:pt>
                <c:pt idx="25089">
                  <c:v>90.639060999999998</c:v>
                </c:pt>
                <c:pt idx="25090">
                  <c:v>90.658141999999998</c:v>
                </c:pt>
                <c:pt idx="25091">
                  <c:v>90.657844999999995</c:v>
                </c:pt>
                <c:pt idx="25092">
                  <c:v>90.643119999999996</c:v>
                </c:pt>
                <c:pt idx="25093">
                  <c:v>90.665206999999995</c:v>
                </c:pt>
                <c:pt idx="25094">
                  <c:v>90.672272000000007</c:v>
                </c:pt>
                <c:pt idx="25095">
                  <c:v>90.658141999999998</c:v>
                </c:pt>
                <c:pt idx="25096">
                  <c:v>90.645972999999998</c:v>
                </c:pt>
                <c:pt idx="25097">
                  <c:v>90.665512000000007</c:v>
                </c:pt>
                <c:pt idx="25098">
                  <c:v>90.669112999999996</c:v>
                </c:pt>
                <c:pt idx="25099">
                  <c:v>90.677231000000006</c:v>
                </c:pt>
                <c:pt idx="25100">
                  <c:v>90.689102000000005</c:v>
                </c:pt>
                <c:pt idx="25101">
                  <c:v>90.690605000000005</c:v>
                </c:pt>
                <c:pt idx="25102">
                  <c:v>90.671974000000006</c:v>
                </c:pt>
                <c:pt idx="25103">
                  <c:v>90.670319000000006</c:v>
                </c:pt>
                <c:pt idx="25104">
                  <c:v>90.673027000000005</c:v>
                </c:pt>
                <c:pt idx="25105">
                  <c:v>90.681740000000005</c:v>
                </c:pt>
                <c:pt idx="25106">
                  <c:v>90.701430999999999</c:v>
                </c:pt>
                <c:pt idx="25107">
                  <c:v>90.680840000000003</c:v>
                </c:pt>
                <c:pt idx="25108">
                  <c:v>90.687752000000003</c:v>
                </c:pt>
                <c:pt idx="25109">
                  <c:v>90.699325999999999</c:v>
                </c:pt>
                <c:pt idx="25110">
                  <c:v>90.704132000000001</c:v>
                </c:pt>
                <c:pt idx="25111">
                  <c:v>90.702331999999998</c:v>
                </c:pt>
                <c:pt idx="25112">
                  <c:v>90.708343999999997</c:v>
                </c:pt>
                <c:pt idx="25113">
                  <c:v>90.723517999999999</c:v>
                </c:pt>
                <c:pt idx="25114">
                  <c:v>90.724418999999997</c:v>
                </c:pt>
                <c:pt idx="25115">
                  <c:v>90.732535999999996</c:v>
                </c:pt>
                <c:pt idx="25116">
                  <c:v>90.741104000000007</c:v>
                </c:pt>
                <c:pt idx="25117">
                  <c:v>90.732239000000007</c:v>
                </c:pt>
                <c:pt idx="25118">
                  <c:v>90.746360999999993</c:v>
                </c:pt>
                <c:pt idx="25119">
                  <c:v>90.738547999999994</c:v>
                </c:pt>
                <c:pt idx="25120">
                  <c:v>90.732239000000007</c:v>
                </c:pt>
                <c:pt idx="25121">
                  <c:v>90.746512999999993</c:v>
                </c:pt>
                <c:pt idx="25122">
                  <c:v>90.744560000000007</c:v>
                </c:pt>
                <c:pt idx="25123">
                  <c:v>90.757187000000002</c:v>
                </c:pt>
                <c:pt idx="25124">
                  <c:v>90.748917000000006</c:v>
                </c:pt>
                <c:pt idx="25125">
                  <c:v>90.735695000000007</c:v>
                </c:pt>
                <c:pt idx="25126">
                  <c:v>90.753731000000002</c:v>
                </c:pt>
                <c:pt idx="25127">
                  <c:v>90.757782000000006</c:v>
                </c:pt>
                <c:pt idx="25128">
                  <c:v>90.747269000000003</c:v>
                </c:pt>
                <c:pt idx="25129">
                  <c:v>90.767105000000001</c:v>
                </c:pt>
                <c:pt idx="25130">
                  <c:v>90.770561000000001</c:v>
                </c:pt>
                <c:pt idx="25131">
                  <c:v>90.769508000000002</c:v>
                </c:pt>
                <c:pt idx="25132">
                  <c:v>90.796561999999994</c:v>
                </c:pt>
                <c:pt idx="25133">
                  <c:v>90.764397000000002</c:v>
                </c:pt>
                <c:pt idx="25134">
                  <c:v>90.770561000000001</c:v>
                </c:pt>
                <c:pt idx="25135">
                  <c:v>90.764999000000003</c:v>
                </c:pt>
                <c:pt idx="25136">
                  <c:v>90.790099999999995</c:v>
                </c:pt>
                <c:pt idx="25137">
                  <c:v>90.781829999999999</c:v>
                </c:pt>
                <c:pt idx="25138">
                  <c:v>90.771912</c:v>
                </c:pt>
                <c:pt idx="25139">
                  <c:v>90.791900999999996</c:v>
                </c:pt>
                <c:pt idx="25140">
                  <c:v>90.808127999999996</c:v>
                </c:pt>
                <c:pt idx="25141">
                  <c:v>90.797759999999997</c:v>
                </c:pt>
                <c:pt idx="25142">
                  <c:v>90.802268999999995</c:v>
                </c:pt>
                <c:pt idx="25143">
                  <c:v>90.812492000000006</c:v>
                </c:pt>
                <c:pt idx="25144">
                  <c:v>90.826164000000006</c:v>
                </c:pt>
                <c:pt idx="25145">
                  <c:v>90.816399000000004</c:v>
                </c:pt>
                <c:pt idx="25146">
                  <c:v>90.823006000000007</c:v>
                </c:pt>
                <c:pt idx="25147">
                  <c:v>90.818047000000007</c:v>
                </c:pt>
                <c:pt idx="25148">
                  <c:v>90.812186999999994</c:v>
                </c:pt>
                <c:pt idx="25149">
                  <c:v>90.824966000000003</c:v>
                </c:pt>
                <c:pt idx="25150">
                  <c:v>90.812034999999995</c:v>
                </c:pt>
                <c:pt idx="25151">
                  <c:v>90.824364000000003</c:v>
                </c:pt>
                <c:pt idx="25152">
                  <c:v>90.836685000000003</c:v>
                </c:pt>
                <c:pt idx="25153">
                  <c:v>90.834732000000002</c:v>
                </c:pt>
                <c:pt idx="25154">
                  <c:v>90.846451000000002</c:v>
                </c:pt>
                <c:pt idx="25155">
                  <c:v>90.838188000000002</c:v>
                </c:pt>
                <c:pt idx="25156">
                  <c:v>90.835785000000001</c:v>
                </c:pt>
                <c:pt idx="25157">
                  <c:v>90.841346999999999</c:v>
                </c:pt>
                <c:pt idx="25158">
                  <c:v>90.855773999999997</c:v>
                </c:pt>
                <c:pt idx="25159">
                  <c:v>90.862983999999997</c:v>
                </c:pt>
                <c:pt idx="25160">
                  <c:v>90.858329999999995</c:v>
                </c:pt>
                <c:pt idx="25161">
                  <c:v>90.861480999999998</c:v>
                </c:pt>
                <c:pt idx="25162">
                  <c:v>90.852767999999998</c:v>
                </c:pt>
                <c:pt idx="25163">
                  <c:v>90.862235999999996</c:v>
                </c:pt>
                <c:pt idx="25164">
                  <c:v>90.857726999999997</c:v>
                </c:pt>
                <c:pt idx="25165">
                  <c:v>90.867339999999999</c:v>
                </c:pt>
                <c:pt idx="25166">
                  <c:v>90.872307000000006</c:v>
                </c:pt>
                <c:pt idx="25167">
                  <c:v>90.890640000000005</c:v>
                </c:pt>
                <c:pt idx="25168">
                  <c:v>90.864638999999997</c:v>
                </c:pt>
                <c:pt idx="25169">
                  <c:v>90.874260000000007</c:v>
                </c:pt>
                <c:pt idx="25170">
                  <c:v>90.897400000000005</c:v>
                </c:pt>
                <c:pt idx="25171">
                  <c:v>90.889435000000006</c:v>
                </c:pt>
                <c:pt idx="25172">
                  <c:v>90.911224000000004</c:v>
                </c:pt>
                <c:pt idx="25173">
                  <c:v>90.898903000000004</c:v>
                </c:pt>
                <c:pt idx="25174">
                  <c:v>90.887482000000006</c:v>
                </c:pt>
                <c:pt idx="25175">
                  <c:v>90.915886</c:v>
                </c:pt>
                <c:pt idx="25176">
                  <c:v>90.901161000000002</c:v>
                </c:pt>
                <c:pt idx="25177">
                  <c:v>90.920546999999999</c:v>
                </c:pt>
                <c:pt idx="25178">
                  <c:v>90.910477</c:v>
                </c:pt>
                <c:pt idx="25179">
                  <c:v>90.922950999999998</c:v>
                </c:pt>
                <c:pt idx="25180">
                  <c:v>90.953308000000007</c:v>
                </c:pt>
                <c:pt idx="25181">
                  <c:v>90.937224999999998</c:v>
                </c:pt>
                <c:pt idx="25182">
                  <c:v>90.938880999999995</c:v>
                </c:pt>
                <c:pt idx="25183">
                  <c:v>90.930762999999999</c:v>
                </c:pt>
                <c:pt idx="25184">
                  <c:v>90.940078999999997</c:v>
                </c:pt>
                <c:pt idx="25185">
                  <c:v>90.952704999999995</c:v>
                </c:pt>
                <c:pt idx="25186">
                  <c:v>90.958564999999993</c:v>
                </c:pt>
                <c:pt idx="25187">
                  <c:v>90.945342999999994</c:v>
                </c:pt>
                <c:pt idx="25188">
                  <c:v>90.953757999999993</c:v>
                </c:pt>
                <c:pt idx="25189">
                  <c:v>90.952102999999994</c:v>
                </c:pt>
                <c:pt idx="25190">
                  <c:v>90.956612000000007</c:v>
                </c:pt>
                <c:pt idx="25191">
                  <c:v>90.968941000000001</c:v>
                </c:pt>
                <c:pt idx="25192">
                  <c:v>90.949852000000007</c:v>
                </c:pt>
                <c:pt idx="25193">
                  <c:v>90.97345</c:v>
                </c:pt>
                <c:pt idx="25194">
                  <c:v>90.962020999999993</c:v>
                </c:pt>
                <c:pt idx="25195">
                  <c:v>90.976906</c:v>
                </c:pt>
                <c:pt idx="25196">
                  <c:v>90.984268</c:v>
                </c:pt>
                <c:pt idx="25197">
                  <c:v>90.979156000000003</c:v>
                </c:pt>
                <c:pt idx="25198">
                  <c:v>90.960517999999993</c:v>
                </c:pt>
                <c:pt idx="25199">
                  <c:v>90.985619</c:v>
                </c:pt>
                <c:pt idx="25200">
                  <c:v>90.987419000000003</c:v>
                </c:pt>
                <c:pt idx="25201">
                  <c:v>90.987121999999999</c:v>
                </c:pt>
                <c:pt idx="25202">
                  <c:v>91.009513999999996</c:v>
                </c:pt>
                <c:pt idx="25203">
                  <c:v>91.010566999999995</c:v>
                </c:pt>
                <c:pt idx="25204">
                  <c:v>91.014022999999995</c:v>
                </c:pt>
                <c:pt idx="25205">
                  <c:v>91.016578999999993</c:v>
                </c:pt>
                <c:pt idx="25206">
                  <c:v>91.022437999999994</c:v>
                </c:pt>
                <c:pt idx="25207">
                  <c:v>91.027100000000004</c:v>
                </c:pt>
                <c:pt idx="25208">
                  <c:v>91.013572999999994</c:v>
                </c:pt>
                <c:pt idx="25209">
                  <c:v>91.006209999999996</c:v>
                </c:pt>
                <c:pt idx="25210">
                  <c:v>91.009963999999997</c:v>
                </c:pt>
                <c:pt idx="25211">
                  <c:v>91.025146000000007</c:v>
                </c:pt>
                <c:pt idx="25212">
                  <c:v>91.016129000000006</c:v>
                </c:pt>
                <c:pt idx="25213">
                  <c:v>91.035515000000004</c:v>
                </c:pt>
                <c:pt idx="25214">
                  <c:v>91.034615000000002</c:v>
                </c:pt>
                <c:pt idx="25215">
                  <c:v>91.035065000000003</c:v>
                </c:pt>
                <c:pt idx="25216">
                  <c:v>91.045883000000003</c:v>
                </c:pt>
                <c:pt idx="25217">
                  <c:v>91.059562999999997</c:v>
                </c:pt>
                <c:pt idx="25218">
                  <c:v>91.063918999999999</c:v>
                </c:pt>
                <c:pt idx="25219">
                  <c:v>91.071433999999996</c:v>
                </c:pt>
                <c:pt idx="25220">
                  <c:v>91.067824999999999</c:v>
                </c:pt>
                <c:pt idx="25221">
                  <c:v>91.047836000000004</c:v>
                </c:pt>
                <c:pt idx="25222">
                  <c:v>91.059708000000001</c:v>
                </c:pt>
                <c:pt idx="25223">
                  <c:v>91.084511000000006</c:v>
                </c:pt>
                <c:pt idx="25224">
                  <c:v>91.055351000000002</c:v>
                </c:pt>
                <c:pt idx="25225">
                  <c:v>91.073386999999997</c:v>
                </c:pt>
                <c:pt idx="25226">
                  <c:v>91.066474999999997</c:v>
                </c:pt>
                <c:pt idx="25227">
                  <c:v>91.056702000000001</c:v>
                </c:pt>
                <c:pt idx="25228">
                  <c:v>91.091117999999994</c:v>
                </c:pt>
                <c:pt idx="25229">
                  <c:v>91.085708999999994</c:v>
                </c:pt>
                <c:pt idx="25230">
                  <c:v>91.079696999999996</c:v>
                </c:pt>
                <c:pt idx="25231">
                  <c:v>91.110504000000006</c:v>
                </c:pt>
                <c:pt idx="25232">
                  <c:v>91.102394000000004</c:v>
                </c:pt>
                <c:pt idx="25233">
                  <c:v>91.095329000000007</c:v>
                </c:pt>
                <c:pt idx="25234">
                  <c:v>91.105095000000006</c:v>
                </c:pt>
                <c:pt idx="25235">
                  <c:v>91.121925000000005</c:v>
                </c:pt>
                <c:pt idx="25236">
                  <c:v>91.122681</c:v>
                </c:pt>
                <c:pt idx="25237">
                  <c:v>91.138007999999999</c:v>
                </c:pt>
                <c:pt idx="25238">
                  <c:v>91.121475000000004</c:v>
                </c:pt>
                <c:pt idx="25239">
                  <c:v>91.140113999999997</c:v>
                </c:pt>
                <c:pt idx="25240">
                  <c:v>91.122833</c:v>
                </c:pt>
                <c:pt idx="25241">
                  <c:v>91.153191000000007</c:v>
                </c:pt>
                <c:pt idx="25242">
                  <c:v>91.149733999999995</c:v>
                </c:pt>
                <c:pt idx="25243">
                  <c:v>91.164908999999994</c:v>
                </c:pt>
                <c:pt idx="25244">
                  <c:v>91.175880000000006</c:v>
                </c:pt>
                <c:pt idx="25245">
                  <c:v>91.162659000000005</c:v>
                </c:pt>
                <c:pt idx="25246">
                  <c:v>91.182648</c:v>
                </c:pt>
                <c:pt idx="25247">
                  <c:v>91.191811000000001</c:v>
                </c:pt>
                <c:pt idx="25248">
                  <c:v>91.191513</c:v>
                </c:pt>
                <c:pt idx="25249">
                  <c:v>91.200676000000001</c:v>
                </c:pt>
                <c:pt idx="25250">
                  <c:v>91.227279999999993</c:v>
                </c:pt>
                <c:pt idx="25251">
                  <c:v>91.232535999999996</c:v>
                </c:pt>
                <c:pt idx="25252">
                  <c:v>91.267403000000002</c:v>
                </c:pt>
                <c:pt idx="25253">
                  <c:v>91.275368</c:v>
                </c:pt>
                <c:pt idx="25254">
                  <c:v>91.297768000000005</c:v>
                </c:pt>
                <c:pt idx="25255">
                  <c:v>91.325264000000004</c:v>
                </c:pt>
                <c:pt idx="25256">
                  <c:v>91.337592999999998</c:v>
                </c:pt>
                <c:pt idx="25257">
                  <c:v>91.345703</c:v>
                </c:pt>
                <c:pt idx="25258">
                  <c:v>91.363440999999995</c:v>
                </c:pt>
                <c:pt idx="25259">
                  <c:v>91.393799000000001</c:v>
                </c:pt>
                <c:pt idx="25260">
                  <c:v>91.393196000000003</c:v>
                </c:pt>
                <c:pt idx="25261">
                  <c:v>91.421149999999997</c:v>
                </c:pt>
                <c:pt idx="25262">
                  <c:v>91.422202999999996</c:v>
                </c:pt>
                <c:pt idx="25263">
                  <c:v>91.434371999999996</c:v>
                </c:pt>
                <c:pt idx="25264">
                  <c:v>91.433471999999995</c:v>
                </c:pt>
                <c:pt idx="25265">
                  <c:v>91.473297000000002</c:v>
                </c:pt>
                <c:pt idx="25266">
                  <c:v>91.473747000000003</c:v>
                </c:pt>
                <c:pt idx="25267">
                  <c:v>91.480209000000002</c:v>
                </c:pt>
                <c:pt idx="25268">
                  <c:v>91.514481000000004</c:v>
                </c:pt>
                <c:pt idx="25269">
                  <c:v>91.514328000000006</c:v>
                </c:pt>
                <c:pt idx="25270">
                  <c:v>91.520638000000005</c:v>
                </c:pt>
                <c:pt idx="25271">
                  <c:v>91.547241</c:v>
                </c:pt>
                <c:pt idx="25272">
                  <c:v>91.517937000000003</c:v>
                </c:pt>
                <c:pt idx="25273">
                  <c:v>91.550697</c:v>
                </c:pt>
                <c:pt idx="25274">
                  <c:v>91.526047000000005</c:v>
                </c:pt>
                <c:pt idx="25275">
                  <c:v>91.557456999999999</c:v>
                </c:pt>
                <c:pt idx="25276">
                  <c:v>91.535065000000003</c:v>
                </c:pt>
                <c:pt idx="25277">
                  <c:v>91.569930999999997</c:v>
                </c:pt>
                <c:pt idx="25278">
                  <c:v>91.564368999999999</c:v>
                </c:pt>
                <c:pt idx="25279">
                  <c:v>91.578650999999994</c:v>
                </c:pt>
                <c:pt idx="25280">
                  <c:v>91.578498999999994</c:v>
                </c:pt>
                <c:pt idx="25281">
                  <c:v>91.571586999999994</c:v>
                </c:pt>
                <c:pt idx="25282">
                  <c:v>91.585410999999993</c:v>
                </c:pt>
                <c:pt idx="25283">
                  <c:v>91.602242000000004</c:v>
                </c:pt>
                <c:pt idx="25284">
                  <c:v>91.580901999999995</c:v>
                </c:pt>
                <c:pt idx="25285">
                  <c:v>91.584511000000006</c:v>
                </c:pt>
                <c:pt idx="25286">
                  <c:v>91.591423000000006</c:v>
                </c:pt>
                <c:pt idx="25287">
                  <c:v>91.582558000000006</c:v>
                </c:pt>
                <c:pt idx="25288">
                  <c:v>91.613968</c:v>
                </c:pt>
                <c:pt idx="25289">
                  <c:v>91.612015</c:v>
                </c:pt>
                <c:pt idx="25290">
                  <c:v>91.611564999999999</c:v>
                </c:pt>
                <c:pt idx="25291">
                  <c:v>91.612915000000001</c:v>
                </c:pt>
                <c:pt idx="25292">
                  <c:v>91.607353000000003</c:v>
                </c:pt>
                <c:pt idx="25293">
                  <c:v>91.617874</c:v>
                </c:pt>
                <c:pt idx="25294">
                  <c:v>91.617874</c:v>
                </c:pt>
                <c:pt idx="25295">
                  <c:v>91.633651999999998</c:v>
                </c:pt>
                <c:pt idx="25296">
                  <c:v>91.633506999999994</c:v>
                </c:pt>
                <c:pt idx="25297">
                  <c:v>91.641471999999993</c:v>
                </c:pt>
                <c:pt idx="25298">
                  <c:v>91.644774999999996</c:v>
                </c:pt>
                <c:pt idx="25299">
                  <c:v>91.632003999999995</c:v>
                </c:pt>
                <c:pt idx="25300">
                  <c:v>91.663414000000003</c:v>
                </c:pt>
                <c:pt idx="25301">
                  <c:v>91.652443000000005</c:v>
                </c:pt>
                <c:pt idx="25302">
                  <c:v>91.631400999999997</c:v>
                </c:pt>
                <c:pt idx="25303">
                  <c:v>91.643271999999996</c:v>
                </c:pt>
                <c:pt idx="25304">
                  <c:v>91.653946000000005</c:v>
                </c:pt>
                <c:pt idx="25305">
                  <c:v>91.661002999999994</c:v>
                </c:pt>
                <c:pt idx="25306">
                  <c:v>91.671227000000002</c:v>
                </c:pt>
                <c:pt idx="25307">
                  <c:v>91.654540999999995</c:v>
                </c:pt>
                <c:pt idx="25308">
                  <c:v>91.680389000000005</c:v>
                </c:pt>
                <c:pt idx="25309">
                  <c:v>91.667465000000007</c:v>
                </c:pt>
                <c:pt idx="25310">
                  <c:v>91.668671000000003</c:v>
                </c:pt>
                <c:pt idx="25311">
                  <c:v>91.679642000000001</c:v>
                </c:pt>
                <c:pt idx="25312">
                  <c:v>91.657546999999994</c:v>
                </c:pt>
                <c:pt idx="25313">
                  <c:v>91.678139000000002</c:v>
                </c:pt>
                <c:pt idx="25314">
                  <c:v>91.667770000000004</c:v>
                </c:pt>
                <c:pt idx="25315">
                  <c:v>91.656952000000004</c:v>
                </c:pt>
                <c:pt idx="25316">
                  <c:v>91.666870000000003</c:v>
                </c:pt>
                <c:pt idx="25317">
                  <c:v>91.663864000000004</c:v>
                </c:pt>
                <c:pt idx="25318">
                  <c:v>91.682945000000004</c:v>
                </c:pt>
                <c:pt idx="25319">
                  <c:v>91.671677000000003</c:v>
                </c:pt>
                <c:pt idx="25320">
                  <c:v>91.669121000000004</c:v>
                </c:pt>
                <c:pt idx="25321">
                  <c:v>91.662056000000007</c:v>
                </c:pt>
                <c:pt idx="25322">
                  <c:v>91.648231999999993</c:v>
                </c:pt>
                <c:pt idx="25323">
                  <c:v>91.657402000000005</c:v>
                </c:pt>
                <c:pt idx="25324">
                  <c:v>91.666267000000005</c:v>
                </c:pt>
                <c:pt idx="25325">
                  <c:v>91.676788000000002</c:v>
                </c:pt>
                <c:pt idx="25326">
                  <c:v>91.673630000000003</c:v>
                </c:pt>
                <c:pt idx="25327">
                  <c:v>91.687308999999999</c:v>
                </c:pt>
                <c:pt idx="25328">
                  <c:v>91.664314000000005</c:v>
                </c:pt>
                <c:pt idx="25329">
                  <c:v>91.665512000000007</c:v>
                </c:pt>
                <c:pt idx="25330">
                  <c:v>91.675735000000003</c:v>
                </c:pt>
                <c:pt idx="25331">
                  <c:v>91.659355000000005</c:v>
                </c:pt>
                <c:pt idx="25332">
                  <c:v>91.651534999999996</c:v>
                </c:pt>
                <c:pt idx="25333">
                  <c:v>91.668373000000003</c:v>
                </c:pt>
                <c:pt idx="25334">
                  <c:v>91.665961999999993</c:v>
                </c:pt>
                <c:pt idx="25335">
                  <c:v>91.660103000000007</c:v>
                </c:pt>
                <c:pt idx="25336">
                  <c:v>91.648833999999994</c:v>
                </c:pt>
                <c:pt idx="25337">
                  <c:v>91.622230999999999</c:v>
                </c:pt>
                <c:pt idx="25338">
                  <c:v>91.624786</c:v>
                </c:pt>
                <c:pt idx="25339">
                  <c:v>91.631553999999994</c:v>
                </c:pt>
                <c:pt idx="25340">
                  <c:v>91.621628000000001</c:v>
                </c:pt>
                <c:pt idx="25341">
                  <c:v>91.645377999999994</c:v>
                </c:pt>
                <c:pt idx="25342">
                  <c:v>91.589020000000005</c:v>
                </c:pt>
                <c:pt idx="25343">
                  <c:v>91.605553</c:v>
                </c:pt>
                <c:pt idx="25344">
                  <c:v>91.602097000000001</c:v>
                </c:pt>
                <c:pt idx="25345">
                  <c:v>91.609909000000002</c:v>
                </c:pt>
                <c:pt idx="25346">
                  <c:v>91.589920000000006</c:v>
                </c:pt>
                <c:pt idx="25347">
                  <c:v>91.586464000000007</c:v>
                </c:pt>
                <c:pt idx="25348">
                  <c:v>91.594131000000004</c:v>
                </c:pt>
                <c:pt idx="25349">
                  <c:v>91.578650999999994</c:v>
                </c:pt>
                <c:pt idx="25350">
                  <c:v>91.570235999999994</c:v>
                </c:pt>
                <c:pt idx="25351">
                  <c:v>91.586913999999993</c:v>
                </c:pt>
                <c:pt idx="25352">
                  <c:v>91.567374999999998</c:v>
                </c:pt>
                <c:pt idx="25353">
                  <c:v>91.554755999999998</c:v>
                </c:pt>
                <c:pt idx="25354">
                  <c:v>91.543182000000002</c:v>
                </c:pt>
                <c:pt idx="25355">
                  <c:v>91.554755999999998</c:v>
                </c:pt>
                <c:pt idx="25356">
                  <c:v>91.541381999999999</c:v>
                </c:pt>
                <c:pt idx="25357">
                  <c:v>91.554001</c:v>
                </c:pt>
                <c:pt idx="25358">
                  <c:v>91.562270999999996</c:v>
                </c:pt>
                <c:pt idx="25359">
                  <c:v>91.548293999999999</c:v>
                </c:pt>
                <c:pt idx="25360">
                  <c:v>91.533112000000003</c:v>
                </c:pt>
                <c:pt idx="25361">
                  <c:v>91.532211000000004</c:v>
                </c:pt>
                <c:pt idx="25362">
                  <c:v>91.549644000000001</c:v>
                </c:pt>
                <c:pt idx="25363">
                  <c:v>91.562866</c:v>
                </c:pt>
                <c:pt idx="25364">
                  <c:v>91.543785</c:v>
                </c:pt>
                <c:pt idx="25365">
                  <c:v>91.550697</c:v>
                </c:pt>
                <c:pt idx="25366">
                  <c:v>91.536873</c:v>
                </c:pt>
                <c:pt idx="25367">
                  <c:v>91.547089</c:v>
                </c:pt>
                <c:pt idx="25368">
                  <c:v>91.541831999999999</c:v>
                </c:pt>
                <c:pt idx="25369">
                  <c:v>91.549346999999997</c:v>
                </c:pt>
                <c:pt idx="25370">
                  <c:v>91.543930000000003</c:v>
                </c:pt>
                <c:pt idx="25371">
                  <c:v>91.537468000000004</c:v>
                </c:pt>
                <c:pt idx="25372">
                  <c:v>91.529053000000005</c:v>
                </c:pt>
                <c:pt idx="25373">
                  <c:v>91.524544000000006</c:v>
                </c:pt>
                <c:pt idx="25374">
                  <c:v>91.523643000000007</c:v>
                </c:pt>
                <c:pt idx="25375">
                  <c:v>91.550545</c:v>
                </c:pt>
                <c:pt idx="25376">
                  <c:v>91.538971000000004</c:v>
                </c:pt>
                <c:pt idx="25377">
                  <c:v>91.548141000000001</c:v>
                </c:pt>
                <c:pt idx="25378">
                  <c:v>91.546340999999998</c:v>
                </c:pt>
                <c:pt idx="25379">
                  <c:v>91.565726999999995</c:v>
                </c:pt>
                <c:pt idx="25380">
                  <c:v>91.541679000000002</c:v>
                </c:pt>
                <c:pt idx="25381">
                  <c:v>91.541977000000003</c:v>
                </c:pt>
                <c:pt idx="25382">
                  <c:v>91.561363</c:v>
                </c:pt>
                <c:pt idx="25383">
                  <c:v>91.566924999999998</c:v>
                </c:pt>
                <c:pt idx="25384">
                  <c:v>91.543334999999999</c:v>
                </c:pt>
                <c:pt idx="25385">
                  <c:v>91.546790999999999</c:v>
                </c:pt>
                <c:pt idx="25386">
                  <c:v>91.569777999999999</c:v>
                </c:pt>
                <c:pt idx="25387">
                  <c:v>91.564223999999996</c:v>
                </c:pt>
                <c:pt idx="25388">
                  <c:v>91.548591999999999</c:v>
                </c:pt>
                <c:pt idx="25389">
                  <c:v>91.575644999999994</c:v>
                </c:pt>
                <c:pt idx="25390">
                  <c:v>91.570235999999994</c:v>
                </c:pt>
                <c:pt idx="25391">
                  <c:v>91.572188999999995</c:v>
                </c:pt>
                <c:pt idx="25392">
                  <c:v>91.573836999999997</c:v>
                </c:pt>
                <c:pt idx="25393">
                  <c:v>91.552948000000001</c:v>
                </c:pt>
                <c:pt idx="25394">
                  <c:v>91.582108000000005</c:v>
                </c:pt>
                <c:pt idx="25395">
                  <c:v>91.580153999999993</c:v>
                </c:pt>
                <c:pt idx="25396">
                  <c:v>91.569632999999996</c:v>
                </c:pt>
                <c:pt idx="25397">
                  <c:v>91.580451999999994</c:v>
                </c:pt>
                <c:pt idx="25398">
                  <c:v>91.577751000000006</c:v>
                </c:pt>
                <c:pt idx="25399">
                  <c:v>91.595634000000004</c:v>
                </c:pt>
                <c:pt idx="25400">
                  <c:v>91.607956000000001</c:v>
                </c:pt>
                <c:pt idx="25401">
                  <c:v>91.591873000000007</c:v>
                </c:pt>
                <c:pt idx="25402">
                  <c:v>91.581657000000007</c:v>
                </c:pt>
                <c:pt idx="25403">
                  <c:v>91.608406000000002</c:v>
                </c:pt>
                <c:pt idx="25404">
                  <c:v>91.607956000000001</c:v>
                </c:pt>
                <c:pt idx="25405">
                  <c:v>91.606003000000001</c:v>
                </c:pt>
                <c:pt idx="25406">
                  <c:v>91.613067999999998</c:v>
                </c:pt>
                <c:pt idx="25407">
                  <c:v>91.632148999999998</c:v>
                </c:pt>
                <c:pt idx="25408">
                  <c:v>91.611114999999998</c:v>
                </c:pt>
                <c:pt idx="25409">
                  <c:v>91.616821000000002</c:v>
                </c:pt>
                <c:pt idx="25410">
                  <c:v>91.608108999999999</c:v>
                </c:pt>
                <c:pt idx="25411">
                  <c:v>91.627189999999999</c:v>
                </c:pt>
                <c:pt idx="25412">
                  <c:v>91.655144000000007</c:v>
                </c:pt>
                <c:pt idx="25413">
                  <c:v>91.649131999999994</c:v>
                </c:pt>
                <c:pt idx="25414">
                  <c:v>91.662361000000004</c:v>
                </c:pt>
                <c:pt idx="25415">
                  <c:v>91.631698999999998</c:v>
                </c:pt>
                <c:pt idx="25416">
                  <c:v>91.651984999999996</c:v>
                </c:pt>
                <c:pt idx="25417">
                  <c:v>91.634101999999999</c:v>
                </c:pt>
                <c:pt idx="25418">
                  <c:v>91.641921999999994</c:v>
                </c:pt>
                <c:pt idx="25419">
                  <c:v>91.658150000000006</c:v>
                </c:pt>
                <c:pt idx="25420">
                  <c:v>91.648231999999993</c:v>
                </c:pt>
                <c:pt idx="25421">
                  <c:v>91.643722999999994</c:v>
                </c:pt>
                <c:pt idx="25422">
                  <c:v>91.648833999999994</c:v>
                </c:pt>
                <c:pt idx="25423">
                  <c:v>91.649581999999995</c:v>
                </c:pt>
                <c:pt idx="25424">
                  <c:v>91.672127000000003</c:v>
                </c:pt>
                <c:pt idx="25425">
                  <c:v>91.669121000000004</c:v>
                </c:pt>
                <c:pt idx="25426">
                  <c:v>91.678139000000002</c:v>
                </c:pt>
                <c:pt idx="25427">
                  <c:v>91.675133000000002</c:v>
                </c:pt>
                <c:pt idx="25428">
                  <c:v>91.683395000000004</c:v>
                </c:pt>
                <c:pt idx="25429">
                  <c:v>91.686256</c:v>
                </c:pt>
                <c:pt idx="25430">
                  <c:v>91.683548000000002</c:v>
                </c:pt>
                <c:pt idx="25431">
                  <c:v>91.676636000000002</c:v>
                </c:pt>
                <c:pt idx="25432">
                  <c:v>91.686256</c:v>
                </c:pt>
                <c:pt idx="25433">
                  <c:v>91.693320999999997</c:v>
                </c:pt>
                <c:pt idx="25434">
                  <c:v>91.716910999999996</c:v>
                </c:pt>
                <c:pt idx="25435">
                  <c:v>91.695869000000002</c:v>
                </c:pt>
                <c:pt idx="25436">
                  <c:v>91.714354999999998</c:v>
                </c:pt>
                <c:pt idx="25437">
                  <c:v>91.701133999999996</c:v>
                </c:pt>
                <c:pt idx="25438">
                  <c:v>91.718863999999996</c:v>
                </c:pt>
                <c:pt idx="25439">
                  <c:v>91.719170000000005</c:v>
                </c:pt>
                <c:pt idx="25440">
                  <c:v>91.720366999999996</c:v>
                </c:pt>
                <c:pt idx="25441">
                  <c:v>91.736000000000004</c:v>
                </c:pt>
                <c:pt idx="25442">
                  <c:v>91.736298000000005</c:v>
                </c:pt>
                <c:pt idx="25443">
                  <c:v>91.747574</c:v>
                </c:pt>
                <c:pt idx="25444">
                  <c:v>91.747269000000003</c:v>
                </c:pt>
                <c:pt idx="25445">
                  <c:v>91.760345000000001</c:v>
                </c:pt>
                <c:pt idx="25446">
                  <c:v>91.722320999999994</c:v>
                </c:pt>
                <c:pt idx="25447">
                  <c:v>91.752533</c:v>
                </c:pt>
                <c:pt idx="25448">
                  <c:v>91.736298000000005</c:v>
                </c:pt>
                <c:pt idx="25449">
                  <c:v>91.748169000000004</c:v>
                </c:pt>
                <c:pt idx="25450">
                  <c:v>91.751930000000002</c:v>
                </c:pt>
                <c:pt idx="25451">
                  <c:v>91.768608</c:v>
                </c:pt>
                <c:pt idx="25452">
                  <c:v>91.773116999999999</c:v>
                </c:pt>
                <c:pt idx="25453">
                  <c:v>91.773269999999997</c:v>
                </c:pt>
                <c:pt idx="25454">
                  <c:v>91.759895</c:v>
                </c:pt>
                <c:pt idx="25455">
                  <c:v>91.786345999999995</c:v>
                </c:pt>
                <c:pt idx="25456">
                  <c:v>91.776122999999998</c:v>
                </c:pt>
                <c:pt idx="25457">
                  <c:v>91.797318000000004</c:v>
                </c:pt>
                <c:pt idx="25458">
                  <c:v>91.785445999999993</c:v>
                </c:pt>
                <c:pt idx="25459">
                  <c:v>91.807838000000004</c:v>
                </c:pt>
                <c:pt idx="25460">
                  <c:v>91.787993999999998</c:v>
                </c:pt>
                <c:pt idx="25461">
                  <c:v>91.782134999999997</c:v>
                </c:pt>
                <c:pt idx="25462">
                  <c:v>91.813995000000006</c:v>
                </c:pt>
                <c:pt idx="25463">
                  <c:v>91.806633000000005</c:v>
                </c:pt>
                <c:pt idx="25464">
                  <c:v>91.819405000000003</c:v>
                </c:pt>
                <c:pt idx="25465">
                  <c:v>91.807388000000003</c:v>
                </c:pt>
                <c:pt idx="25466">
                  <c:v>91.803177000000005</c:v>
                </c:pt>
                <c:pt idx="25467">
                  <c:v>91.817757</c:v>
                </c:pt>
                <c:pt idx="25468">
                  <c:v>91.825119000000001</c:v>
                </c:pt>
                <c:pt idx="25469">
                  <c:v>91.826622</c:v>
                </c:pt>
                <c:pt idx="25470">
                  <c:v>91.840294</c:v>
                </c:pt>
                <c:pt idx="25471">
                  <c:v>91.829177999999999</c:v>
                </c:pt>
                <c:pt idx="25472">
                  <c:v>91.835487000000001</c:v>
                </c:pt>
                <c:pt idx="25473">
                  <c:v>91.837890999999999</c:v>
                </c:pt>
                <c:pt idx="25474">
                  <c:v>91.854125999999994</c:v>
                </c:pt>
                <c:pt idx="25475">
                  <c:v>91.836539999999999</c:v>
                </c:pt>
                <c:pt idx="25476">
                  <c:v>91.857132000000007</c:v>
                </c:pt>
                <c:pt idx="25477">
                  <c:v>91.850669999999994</c:v>
                </c:pt>
                <c:pt idx="25478">
                  <c:v>91.851417999999995</c:v>
                </c:pt>
                <c:pt idx="25479">
                  <c:v>91.857581999999994</c:v>
                </c:pt>
                <c:pt idx="25480">
                  <c:v>91.865844999999993</c:v>
                </c:pt>
                <c:pt idx="25481">
                  <c:v>91.870354000000006</c:v>
                </c:pt>
                <c:pt idx="25482">
                  <c:v>91.861785999999995</c:v>
                </c:pt>
                <c:pt idx="25483">
                  <c:v>91.848563999999996</c:v>
                </c:pt>
                <c:pt idx="25484">
                  <c:v>91.870354000000006</c:v>
                </c:pt>
                <c:pt idx="25485">
                  <c:v>91.889893000000001</c:v>
                </c:pt>
                <c:pt idx="25486">
                  <c:v>91.877419000000003</c:v>
                </c:pt>
                <c:pt idx="25487">
                  <c:v>91.881477000000004</c:v>
                </c:pt>
                <c:pt idx="25488">
                  <c:v>91.894096000000005</c:v>
                </c:pt>
                <c:pt idx="25489">
                  <c:v>91.900261</c:v>
                </c:pt>
                <c:pt idx="25490">
                  <c:v>91.889442000000003</c:v>
                </c:pt>
                <c:pt idx="25491">
                  <c:v>91.906424999999999</c:v>
                </c:pt>
                <c:pt idx="25492">
                  <c:v>91.905372999999997</c:v>
                </c:pt>
                <c:pt idx="25493">
                  <c:v>91.923705999999996</c:v>
                </c:pt>
                <c:pt idx="25494">
                  <c:v>91.930923000000007</c:v>
                </c:pt>
                <c:pt idx="25495">
                  <c:v>91.936783000000005</c:v>
                </c:pt>
                <c:pt idx="25496">
                  <c:v>91.941895000000002</c:v>
                </c:pt>
                <c:pt idx="25497">
                  <c:v>91.937386000000004</c:v>
                </c:pt>
                <c:pt idx="25498">
                  <c:v>91.946548000000007</c:v>
                </c:pt>
                <c:pt idx="25499">
                  <c:v>91.964432000000002</c:v>
                </c:pt>
                <c:pt idx="25500">
                  <c:v>91.951958000000005</c:v>
                </c:pt>
                <c:pt idx="25501">
                  <c:v>91.946548000000007</c:v>
                </c:pt>
                <c:pt idx="25502">
                  <c:v>91.950905000000006</c:v>
                </c:pt>
                <c:pt idx="25503">
                  <c:v>91.959473000000003</c:v>
                </c:pt>
                <c:pt idx="25504">
                  <c:v>91.969695999999999</c:v>
                </c:pt>
                <c:pt idx="25505">
                  <c:v>91.978859</c:v>
                </c:pt>
                <c:pt idx="25506">
                  <c:v>91.980964999999998</c:v>
                </c:pt>
                <c:pt idx="25507">
                  <c:v>92.000953999999993</c:v>
                </c:pt>
                <c:pt idx="25508">
                  <c:v>91.999602999999993</c:v>
                </c:pt>
                <c:pt idx="25509">
                  <c:v>91.998244999999997</c:v>
                </c:pt>
                <c:pt idx="25510">
                  <c:v>91.992087999999995</c:v>
                </c:pt>
                <c:pt idx="25511">
                  <c:v>92.039726000000002</c:v>
                </c:pt>
                <c:pt idx="25512">
                  <c:v>92.047691</c:v>
                </c:pt>
                <c:pt idx="25513">
                  <c:v>92.048591999999999</c:v>
                </c:pt>
                <c:pt idx="25514">
                  <c:v>92.060012999999998</c:v>
                </c:pt>
                <c:pt idx="25515">
                  <c:v>92.087372000000002</c:v>
                </c:pt>
                <c:pt idx="25516">
                  <c:v>92.062270999999996</c:v>
                </c:pt>
                <c:pt idx="25517">
                  <c:v>92.081505000000007</c:v>
                </c:pt>
                <c:pt idx="25518">
                  <c:v>92.112915000000001</c:v>
                </c:pt>
                <c:pt idx="25519">
                  <c:v>92.133506999999994</c:v>
                </c:pt>
                <c:pt idx="25520">
                  <c:v>92.145225999999994</c:v>
                </c:pt>
                <c:pt idx="25521">
                  <c:v>92.155296000000007</c:v>
                </c:pt>
                <c:pt idx="25522">
                  <c:v>92.159203000000005</c:v>
                </c:pt>
                <c:pt idx="25523">
                  <c:v>92.170174000000003</c:v>
                </c:pt>
                <c:pt idx="25524">
                  <c:v>92.181747000000001</c:v>
                </c:pt>
                <c:pt idx="25525">
                  <c:v>92.192718999999997</c:v>
                </c:pt>
                <c:pt idx="25526">
                  <c:v>92.195571999999999</c:v>
                </c:pt>
                <c:pt idx="25527">
                  <c:v>92.217513999999994</c:v>
                </c:pt>
                <c:pt idx="25528">
                  <c:v>92.219772000000006</c:v>
                </c:pt>
                <c:pt idx="25529">
                  <c:v>92.234947000000005</c:v>
                </c:pt>
                <c:pt idx="25530">
                  <c:v>92.242317</c:v>
                </c:pt>
                <c:pt idx="25531">
                  <c:v>92.261848000000001</c:v>
                </c:pt>
                <c:pt idx="25532">
                  <c:v>92.243819999999999</c:v>
                </c:pt>
                <c:pt idx="25533">
                  <c:v>92.282889999999995</c:v>
                </c:pt>
                <c:pt idx="25534">
                  <c:v>92.276580999999993</c:v>
                </c:pt>
                <c:pt idx="25535">
                  <c:v>92.287246999999994</c:v>
                </c:pt>
                <c:pt idx="25536">
                  <c:v>92.292205999999993</c:v>
                </c:pt>
                <c:pt idx="25537">
                  <c:v>92.286797000000007</c:v>
                </c:pt>
                <c:pt idx="25538">
                  <c:v>92.290108000000004</c:v>
                </c:pt>
                <c:pt idx="25539">
                  <c:v>92.303780000000003</c:v>
                </c:pt>
                <c:pt idx="25540">
                  <c:v>92.312347000000003</c:v>
                </c:pt>
                <c:pt idx="25541">
                  <c:v>92.329482999999996</c:v>
                </c:pt>
                <c:pt idx="25542">
                  <c:v>92.323020999999997</c:v>
                </c:pt>
                <c:pt idx="25543">
                  <c:v>92.337142999999998</c:v>
                </c:pt>
                <c:pt idx="25544">
                  <c:v>92.352019999999996</c:v>
                </c:pt>
                <c:pt idx="25545">
                  <c:v>92.337592999999998</c:v>
                </c:pt>
                <c:pt idx="25546">
                  <c:v>92.352928000000006</c:v>
                </c:pt>
                <c:pt idx="25547">
                  <c:v>92.358185000000006</c:v>
                </c:pt>
                <c:pt idx="25548">
                  <c:v>92.354575999999994</c:v>
                </c:pt>
                <c:pt idx="25549">
                  <c:v>92.347510999999997</c:v>
                </c:pt>
                <c:pt idx="25550">
                  <c:v>92.366600000000005</c:v>
                </c:pt>
                <c:pt idx="25551">
                  <c:v>92.351569999999995</c:v>
                </c:pt>
                <c:pt idx="25552">
                  <c:v>92.369606000000005</c:v>
                </c:pt>
                <c:pt idx="25553">
                  <c:v>92.361343000000005</c:v>
                </c:pt>
                <c:pt idx="25554">
                  <c:v>92.361343000000005</c:v>
                </c:pt>
                <c:pt idx="25555">
                  <c:v>92.382683</c:v>
                </c:pt>
                <c:pt idx="25556">
                  <c:v>92.370506000000006</c:v>
                </c:pt>
                <c:pt idx="25557">
                  <c:v>92.38073</c:v>
                </c:pt>
                <c:pt idx="25558">
                  <c:v>92.360434999999995</c:v>
                </c:pt>
                <c:pt idx="25559">
                  <c:v>92.380424000000005</c:v>
                </c:pt>
                <c:pt idx="25560">
                  <c:v>92.386291999999997</c:v>
                </c:pt>
                <c:pt idx="25561">
                  <c:v>92.392753999999996</c:v>
                </c:pt>
                <c:pt idx="25562">
                  <c:v>92.402518999999998</c:v>
                </c:pt>
                <c:pt idx="25563">
                  <c:v>92.377121000000002</c:v>
                </c:pt>
                <c:pt idx="25564">
                  <c:v>92.397559999999999</c:v>
                </c:pt>
                <c:pt idx="25565">
                  <c:v>92.405822999999998</c:v>
                </c:pt>
                <c:pt idx="25566">
                  <c:v>92.401618999999997</c:v>
                </c:pt>
                <c:pt idx="25567">
                  <c:v>92.406875999999997</c:v>
                </c:pt>
                <c:pt idx="25568">
                  <c:v>92.390647999999999</c:v>
                </c:pt>
                <c:pt idx="25569">
                  <c:v>92.407775999999998</c:v>
                </c:pt>
                <c:pt idx="25570">
                  <c:v>92.413642999999993</c:v>
                </c:pt>
                <c:pt idx="25571">
                  <c:v>92.425963999999993</c:v>
                </c:pt>
                <c:pt idx="25572">
                  <c:v>92.422957999999994</c:v>
                </c:pt>
                <c:pt idx="25573">
                  <c:v>92.431526000000005</c:v>
                </c:pt>
                <c:pt idx="25574">
                  <c:v>92.419501999999994</c:v>
                </c:pt>
                <c:pt idx="25575">
                  <c:v>92.426413999999994</c:v>
                </c:pt>
                <c:pt idx="25576">
                  <c:v>92.421454999999995</c:v>
                </c:pt>
                <c:pt idx="25577">
                  <c:v>92.428818000000007</c:v>
                </c:pt>
                <c:pt idx="25578">
                  <c:v>92.429419999999993</c:v>
                </c:pt>
                <c:pt idx="25579">
                  <c:v>92.445503000000002</c:v>
                </c:pt>
                <c:pt idx="25580">
                  <c:v>92.430473000000006</c:v>
                </c:pt>
                <c:pt idx="25581">
                  <c:v>92.455871999999999</c:v>
                </c:pt>
                <c:pt idx="25582">
                  <c:v>92.445198000000005</c:v>
                </c:pt>
                <c:pt idx="25583">
                  <c:v>92.457977</c:v>
                </c:pt>
                <c:pt idx="25584">
                  <c:v>92.464286999999999</c:v>
                </c:pt>
                <c:pt idx="25585">
                  <c:v>92.470596</c:v>
                </c:pt>
                <c:pt idx="25586">
                  <c:v>92.460830999999999</c:v>
                </c:pt>
                <c:pt idx="25587">
                  <c:v>92.478415999999996</c:v>
                </c:pt>
                <c:pt idx="25588">
                  <c:v>92.476310999999995</c:v>
                </c:pt>
                <c:pt idx="25589">
                  <c:v>92.460380999999998</c:v>
                </c:pt>
                <c:pt idx="25590">
                  <c:v>92.464134000000001</c:v>
                </c:pt>
                <c:pt idx="25591">
                  <c:v>92.463684000000001</c:v>
                </c:pt>
                <c:pt idx="25592">
                  <c:v>92.476462999999995</c:v>
                </c:pt>
                <c:pt idx="25593">
                  <c:v>92.485625999999996</c:v>
                </c:pt>
                <c:pt idx="25594">
                  <c:v>92.45993</c:v>
                </c:pt>
                <c:pt idx="25595">
                  <c:v>92.485930999999994</c:v>
                </c:pt>
                <c:pt idx="25596">
                  <c:v>92.483672999999996</c:v>
                </c:pt>
                <c:pt idx="25597">
                  <c:v>92.477058</c:v>
                </c:pt>
                <c:pt idx="25598">
                  <c:v>92.492690999999994</c:v>
                </c:pt>
                <c:pt idx="25599">
                  <c:v>92.508324000000002</c:v>
                </c:pt>
                <c:pt idx="25600">
                  <c:v>92.484275999999994</c:v>
                </c:pt>
                <c:pt idx="25601">
                  <c:v>92.498397999999995</c:v>
                </c:pt>
                <c:pt idx="25602">
                  <c:v>92.485625999999996</c:v>
                </c:pt>
                <c:pt idx="25603">
                  <c:v>92.487281999999993</c:v>
                </c:pt>
                <c:pt idx="25604">
                  <c:v>92.506516000000005</c:v>
                </c:pt>
                <c:pt idx="25605">
                  <c:v>92.517639000000003</c:v>
                </c:pt>
                <c:pt idx="25606">
                  <c:v>92.526505</c:v>
                </c:pt>
                <c:pt idx="25607">
                  <c:v>92.53537</c:v>
                </c:pt>
                <c:pt idx="25608">
                  <c:v>92.514183000000003</c:v>
                </c:pt>
                <c:pt idx="25609">
                  <c:v>92.532966999999999</c:v>
                </c:pt>
                <c:pt idx="25610">
                  <c:v>92.517036000000004</c:v>
                </c:pt>
                <c:pt idx="25611">
                  <c:v>92.523651000000001</c:v>
                </c:pt>
                <c:pt idx="25612">
                  <c:v>92.525604000000001</c:v>
                </c:pt>
                <c:pt idx="25613">
                  <c:v>92.528305000000003</c:v>
                </c:pt>
                <c:pt idx="25614">
                  <c:v>92.528458000000001</c:v>
                </c:pt>
                <c:pt idx="25615">
                  <c:v>92.537323000000001</c:v>
                </c:pt>
                <c:pt idx="25616">
                  <c:v>92.562873999999994</c:v>
                </c:pt>
                <c:pt idx="25617">
                  <c:v>92.553405999999995</c:v>
                </c:pt>
                <c:pt idx="25618">
                  <c:v>92.540633999999997</c:v>
                </c:pt>
                <c:pt idx="25619">
                  <c:v>92.537177999999997</c:v>
                </c:pt>
                <c:pt idx="25620">
                  <c:v>92.546042999999997</c:v>
                </c:pt>
                <c:pt idx="25621">
                  <c:v>92.523346000000004</c:v>
                </c:pt>
                <c:pt idx="25622">
                  <c:v>92.549796999999998</c:v>
                </c:pt>
                <c:pt idx="25623">
                  <c:v>92.544089999999997</c:v>
                </c:pt>
                <c:pt idx="25624">
                  <c:v>92.546645999999996</c:v>
                </c:pt>
                <c:pt idx="25625">
                  <c:v>92.556708999999998</c:v>
                </c:pt>
                <c:pt idx="25626">
                  <c:v>92.574448000000004</c:v>
                </c:pt>
                <c:pt idx="25627">
                  <c:v>92.540633999999997</c:v>
                </c:pt>
                <c:pt idx="25628">
                  <c:v>92.562576000000007</c:v>
                </c:pt>
                <c:pt idx="25629">
                  <c:v>92.559714999999997</c:v>
                </c:pt>
                <c:pt idx="25630">
                  <c:v>92.552054999999996</c:v>
                </c:pt>
                <c:pt idx="25631">
                  <c:v>92.558364999999995</c:v>
                </c:pt>
                <c:pt idx="25632">
                  <c:v>92.560317999999995</c:v>
                </c:pt>
                <c:pt idx="25633">
                  <c:v>92.557914999999994</c:v>
                </c:pt>
                <c:pt idx="25634">
                  <c:v>92.577454000000003</c:v>
                </c:pt>
                <c:pt idx="25635">
                  <c:v>92.576553000000004</c:v>
                </c:pt>
                <c:pt idx="25636">
                  <c:v>92.581360000000004</c:v>
                </c:pt>
                <c:pt idx="25637">
                  <c:v>92.586166000000006</c:v>
                </c:pt>
                <c:pt idx="25638">
                  <c:v>92.582413000000003</c:v>
                </c:pt>
                <c:pt idx="25639">
                  <c:v>92.600448999999998</c:v>
                </c:pt>
                <c:pt idx="25640">
                  <c:v>92.596541999999999</c:v>
                </c:pt>
                <c:pt idx="25641">
                  <c:v>92.614722999999998</c:v>
                </c:pt>
                <c:pt idx="25642">
                  <c:v>92.603301999999999</c:v>
                </c:pt>
                <c:pt idx="25643">
                  <c:v>92.591728000000003</c:v>
                </c:pt>
                <c:pt idx="25644">
                  <c:v>92.590675000000005</c:v>
                </c:pt>
                <c:pt idx="25645">
                  <c:v>92.608260999999999</c:v>
                </c:pt>
                <c:pt idx="25646">
                  <c:v>92.611114999999998</c:v>
                </c:pt>
                <c:pt idx="25647">
                  <c:v>92.595489999999998</c:v>
                </c:pt>
                <c:pt idx="25648">
                  <c:v>92.592033000000001</c:v>
                </c:pt>
                <c:pt idx="25649">
                  <c:v>92.601799</c:v>
                </c:pt>
                <c:pt idx="25650">
                  <c:v>92.601044000000002</c:v>
                </c:pt>
                <c:pt idx="25651">
                  <c:v>92.597892999999999</c:v>
                </c:pt>
                <c:pt idx="25652">
                  <c:v>92.605705</c:v>
                </c:pt>
                <c:pt idx="25653">
                  <c:v>92.611564999999999</c:v>
                </c:pt>
                <c:pt idx="25654">
                  <c:v>92.622535999999997</c:v>
                </c:pt>
                <c:pt idx="25655">
                  <c:v>92.615622999999999</c:v>
                </c:pt>
                <c:pt idx="25656">
                  <c:v>92.607208</c:v>
                </c:pt>
                <c:pt idx="25657">
                  <c:v>92.615622999999999</c:v>
                </c:pt>
                <c:pt idx="25658">
                  <c:v>92.611266999999998</c:v>
                </c:pt>
                <c:pt idx="25659">
                  <c:v>92.609313999999998</c:v>
                </c:pt>
                <c:pt idx="25660">
                  <c:v>92.612319999999997</c:v>
                </c:pt>
                <c:pt idx="25661">
                  <c:v>92.595039</c:v>
                </c:pt>
                <c:pt idx="25662">
                  <c:v>92.601044000000002</c:v>
                </c:pt>
                <c:pt idx="25663">
                  <c:v>92.598945999999998</c:v>
                </c:pt>
                <c:pt idx="25664">
                  <c:v>92.611266999999998</c:v>
                </c:pt>
                <c:pt idx="25665">
                  <c:v>92.586769000000004</c:v>
                </c:pt>
                <c:pt idx="25666">
                  <c:v>92.591576000000003</c:v>
                </c:pt>
                <c:pt idx="25667">
                  <c:v>92.595939999999999</c:v>
                </c:pt>
                <c:pt idx="25668">
                  <c:v>92.585419000000002</c:v>
                </c:pt>
                <c:pt idx="25669">
                  <c:v>92.606757999999999</c:v>
                </c:pt>
                <c:pt idx="25670">
                  <c:v>92.612166999999999</c:v>
                </c:pt>
                <c:pt idx="25671">
                  <c:v>92.606460999999996</c:v>
                </c:pt>
                <c:pt idx="25672">
                  <c:v>92.622535999999997</c:v>
                </c:pt>
                <c:pt idx="25673">
                  <c:v>92.615020999999999</c:v>
                </c:pt>
                <c:pt idx="25674">
                  <c:v>92.590980999999999</c:v>
                </c:pt>
                <c:pt idx="25675">
                  <c:v>92.605857999999998</c:v>
                </c:pt>
                <c:pt idx="25676">
                  <c:v>92.589325000000002</c:v>
                </c:pt>
                <c:pt idx="25677">
                  <c:v>92.589027000000002</c:v>
                </c:pt>
                <c:pt idx="25678">
                  <c:v>92.587074000000001</c:v>
                </c:pt>
                <c:pt idx="25679">
                  <c:v>92.609611999999998</c:v>
                </c:pt>
                <c:pt idx="25680">
                  <c:v>92.615622999999999</c:v>
                </c:pt>
                <c:pt idx="25681">
                  <c:v>92.601044000000002</c:v>
                </c:pt>
                <c:pt idx="25682">
                  <c:v>92.605407999999997</c:v>
                </c:pt>
                <c:pt idx="25683">
                  <c:v>92.621941000000007</c:v>
                </c:pt>
                <c:pt idx="25684">
                  <c:v>92.605255</c:v>
                </c:pt>
                <c:pt idx="25685">
                  <c:v>92.628403000000006</c:v>
                </c:pt>
                <c:pt idx="25686">
                  <c:v>92.609313999999998</c:v>
                </c:pt>
                <c:pt idx="25687">
                  <c:v>92.631409000000005</c:v>
                </c:pt>
                <c:pt idx="25688">
                  <c:v>92.614570999999998</c:v>
                </c:pt>
                <c:pt idx="25689">
                  <c:v>92.620437999999993</c:v>
                </c:pt>
                <c:pt idx="25690">
                  <c:v>92.636818000000005</c:v>
                </c:pt>
                <c:pt idx="25691">
                  <c:v>92.621634999999998</c:v>
                </c:pt>
                <c:pt idx="25692">
                  <c:v>92.635315000000006</c:v>
                </c:pt>
                <c:pt idx="25693">
                  <c:v>92.621941000000007</c:v>
                </c:pt>
                <c:pt idx="25694">
                  <c:v>92.639069000000006</c:v>
                </c:pt>
                <c:pt idx="25695">
                  <c:v>92.634711999999993</c:v>
                </c:pt>
                <c:pt idx="25696">
                  <c:v>92.637268000000006</c:v>
                </c:pt>
                <c:pt idx="25697">
                  <c:v>92.647484000000006</c:v>
                </c:pt>
                <c:pt idx="25698">
                  <c:v>92.641022000000007</c:v>
                </c:pt>
                <c:pt idx="25699">
                  <c:v>92.654846000000006</c:v>
                </c:pt>
                <c:pt idx="25700">
                  <c:v>92.646431000000007</c:v>
                </c:pt>
                <c:pt idx="25701">
                  <c:v>92.630202999999995</c:v>
                </c:pt>
                <c:pt idx="25702">
                  <c:v>92.644478000000007</c:v>
                </c:pt>
                <c:pt idx="25703">
                  <c:v>92.646880999999993</c:v>
                </c:pt>
                <c:pt idx="25704">
                  <c:v>92.659660000000002</c:v>
                </c:pt>
                <c:pt idx="25705">
                  <c:v>92.654251000000002</c:v>
                </c:pt>
                <c:pt idx="25706">
                  <c:v>92.647484000000006</c:v>
                </c:pt>
                <c:pt idx="25707">
                  <c:v>92.646584000000004</c:v>
                </c:pt>
                <c:pt idx="25708">
                  <c:v>92.667923000000002</c:v>
                </c:pt>
                <c:pt idx="25709">
                  <c:v>92.656349000000006</c:v>
                </c:pt>
                <c:pt idx="25710">
                  <c:v>92.657707000000002</c:v>
                </c:pt>
                <c:pt idx="25711">
                  <c:v>92.667923000000002</c:v>
                </c:pt>
                <c:pt idx="25712">
                  <c:v>92.662216000000001</c:v>
                </c:pt>
                <c:pt idx="25713">
                  <c:v>92.681449999999998</c:v>
                </c:pt>
                <c:pt idx="25714">
                  <c:v>92.677245999999997</c:v>
                </c:pt>
                <c:pt idx="25715">
                  <c:v>92.671531999999999</c:v>
                </c:pt>
                <c:pt idx="25716">
                  <c:v>92.681151999999997</c:v>
                </c:pt>
                <c:pt idx="25717">
                  <c:v>92.690467999999996</c:v>
                </c:pt>
                <c:pt idx="25718">
                  <c:v>92.683402999999998</c:v>
                </c:pt>
                <c:pt idx="25719">
                  <c:v>92.705192999999994</c:v>
                </c:pt>
                <c:pt idx="25720">
                  <c:v>92.702941999999993</c:v>
                </c:pt>
                <c:pt idx="25721">
                  <c:v>92.677993999999998</c:v>
                </c:pt>
                <c:pt idx="25722">
                  <c:v>92.691672999999994</c:v>
                </c:pt>
                <c:pt idx="25723">
                  <c:v>92.712112000000005</c:v>
                </c:pt>
                <c:pt idx="25724">
                  <c:v>92.704291999999995</c:v>
                </c:pt>
                <c:pt idx="25725">
                  <c:v>92.714966000000004</c:v>
                </c:pt>
                <c:pt idx="25726">
                  <c:v>92.711357000000007</c:v>
                </c:pt>
                <c:pt idx="25727">
                  <c:v>92.729691000000003</c:v>
                </c:pt>
                <c:pt idx="25728">
                  <c:v>92.714661000000007</c:v>
                </c:pt>
                <c:pt idx="25729">
                  <c:v>92.722626000000005</c:v>
                </c:pt>
                <c:pt idx="25730">
                  <c:v>92.707901000000007</c:v>
                </c:pt>
                <c:pt idx="25731">
                  <c:v>92.730293000000003</c:v>
                </c:pt>
                <c:pt idx="25732">
                  <c:v>92.712563000000003</c:v>
                </c:pt>
                <c:pt idx="25733">
                  <c:v>92.723083000000003</c:v>
                </c:pt>
                <c:pt idx="25734">
                  <c:v>92.719025000000002</c:v>
                </c:pt>
                <c:pt idx="25735">
                  <c:v>92.727287000000004</c:v>
                </c:pt>
                <c:pt idx="25736">
                  <c:v>92.727440000000001</c:v>
                </c:pt>
                <c:pt idx="25737">
                  <c:v>92.746071000000001</c:v>
                </c:pt>
                <c:pt idx="25738">
                  <c:v>92.748024000000001</c:v>
                </c:pt>
                <c:pt idx="25739">
                  <c:v>92.747428999999997</c:v>
                </c:pt>
                <c:pt idx="25740">
                  <c:v>92.739159000000001</c:v>
                </c:pt>
                <c:pt idx="25741">
                  <c:v>92.746521000000001</c:v>
                </c:pt>
                <c:pt idx="25742">
                  <c:v>92.754486</c:v>
                </c:pt>
                <c:pt idx="25743">
                  <c:v>92.756896999999995</c:v>
                </c:pt>
                <c:pt idx="25744">
                  <c:v>92.760047999999998</c:v>
                </c:pt>
                <c:pt idx="25745">
                  <c:v>92.760802999999996</c:v>
                </c:pt>
                <c:pt idx="25746">
                  <c:v>92.755240999999998</c:v>
                </c:pt>
                <c:pt idx="25747">
                  <c:v>92.772971999999996</c:v>
                </c:pt>
                <c:pt idx="25748">
                  <c:v>92.765609999999995</c:v>
                </c:pt>
                <c:pt idx="25749">
                  <c:v>92.771324000000007</c:v>
                </c:pt>
                <c:pt idx="25750">
                  <c:v>92.793861000000007</c:v>
                </c:pt>
                <c:pt idx="25751">
                  <c:v>92.759299999999996</c:v>
                </c:pt>
                <c:pt idx="25752">
                  <c:v>92.761252999999996</c:v>
                </c:pt>
                <c:pt idx="25753">
                  <c:v>92.784248000000005</c:v>
                </c:pt>
                <c:pt idx="25754">
                  <c:v>92.794464000000005</c:v>
                </c:pt>
                <c:pt idx="25755">
                  <c:v>92.786652000000004</c:v>
                </c:pt>
                <c:pt idx="25756">
                  <c:v>92.774474999999995</c:v>
                </c:pt>
                <c:pt idx="25757">
                  <c:v>92.794914000000006</c:v>
                </c:pt>
                <c:pt idx="25758">
                  <c:v>92.803787</c:v>
                </c:pt>
                <c:pt idx="25759">
                  <c:v>92.794617000000002</c:v>
                </c:pt>
                <c:pt idx="25760">
                  <c:v>92.808745999999999</c:v>
                </c:pt>
                <c:pt idx="25761">
                  <c:v>92.800926000000004</c:v>
                </c:pt>
                <c:pt idx="25762">
                  <c:v>92.799873000000005</c:v>
                </c:pt>
                <c:pt idx="25763">
                  <c:v>92.805885000000004</c:v>
                </c:pt>
                <c:pt idx="25764">
                  <c:v>92.795967000000005</c:v>
                </c:pt>
                <c:pt idx="25765">
                  <c:v>92.800026000000003</c:v>
                </c:pt>
                <c:pt idx="25766">
                  <c:v>92.834739999999996</c:v>
                </c:pt>
                <c:pt idx="25767">
                  <c:v>92.814453</c:v>
                </c:pt>
                <c:pt idx="25768">
                  <c:v>92.826774999999998</c:v>
                </c:pt>
                <c:pt idx="25769">
                  <c:v>92.819412</c:v>
                </c:pt>
                <c:pt idx="25770">
                  <c:v>92.834145000000007</c:v>
                </c:pt>
                <c:pt idx="25771">
                  <c:v>92.835792999999995</c:v>
                </c:pt>
                <c:pt idx="25772">
                  <c:v>92.838195999999996</c:v>
                </c:pt>
                <c:pt idx="25773">
                  <c:v>92.841057000000006</c:v>
                </c:pt>
                <c:pt idx="25774">
                  <c:v>92.836997999999994</c:v>
                </c:pt>
                <c:pt idx="25775">
                  <c:v>92.825721999999999</c:v>
                </c:pt>
                <c:pt idx="25776">
                  <c:v>92.839248999999995</c:v>
                </c:pt>
                <c:pt idx="25777">
                  <c:v>92.842704999999995</c:v>
                </c:pt>
                <c:pt idx="25778">
                  <c:v>92.859093000000001</c:v>
                </c:pt>
                <c:pt idx="25779">
                  <c:v>92.862244000000004</c:v>
                </c:pt>
                <c:pt idx="25780">
                  <c:v>92.872017</c:v>
                </c:pt>
                <c:pt idx="25781">
                  <c:v>92.874420000000001</c:v>
                </c:pt>
                <c:pt idx="25782">
                  <c:v>92.854729000000006</c:v>
                </c:pt>
                <c:pt idx="25783">
                  <c:v>92.872467</c:v>
                </c:pt>
                <c:pt idx="25784">
                  <c:v>92.855934000000005</c:v>
                </c:pt>
                <c:pt idx="25785">
                  <c:v>92.88073</c:v>
                </c:pt>
                <c:pt idx="25786">
                  <c:v>92.877274</c:v>
                </c:pt>
                <c:pt idx="25787">
                  <c:v>92.867653000000004</c:v>
                </c:pt>
                <c:pt idx="25788">
                  <c:v>92.887039000000001</c:v>
                </c:pt>
                <c:pt idx="25789">
                  <c:v>92.904326999999995</c:v>
                </c:pt>
                <c:pt idx="25790">
                  <c:v>92.888694999999998</c:v>
                </c:pt>
                <c:pt idx="25791">
                  <c:v>92.882384999999999</c:v>
                </c:pt>
                <c:pt idx="25792">
                  <c:v>92.900268999999994</c:v>
                </c:pt>
                <c:pt idx="25793">
                  <c:v>92.894553999999999</c:v>
                </c:pt>
                <c:pt idx="25794">
                  <c:v>92.891700999999998</c:v>
                </c:pt>
                <c:pt idx="25795">
                  <c:v>92.885840999999999</c:v>
                </c:pt>
                <c:pt idx="25796">
                  <c:v>92.897559999999999</c:v>
                </c:pt>
                <c:pt idx="25797">
                  <c:v>92.895606999999998</c:v>
                </c:pt>
                <c:pt idx="25798">
                  <c:v>92.900268999999994</c:v>
                </c:pt>
                <c:pt idx="25799">
                  <c:v>92.896361999999996</c:v>
                </c:pt>
                <c:pt idx="25800">
                  <c:v>92.893355999999997</c:v>
                </c:pt>
                <c:pt idx="25801">
                  <c:v>92.897864999999996</c:v>
                </c:pt>
                <c:pt idx="25802">
                  <c:v>92.898314999999997</c:v>
                </c:pt>
                <c:pt idx="25803">
                  <c:v>92.912139999999994</c:v>
                </c:pt>
                <c:pt idx="25804">
                  <c:v>92.913193000000007</c:v>
                </c:pt>
                <c:pt idx="25805">
                  <c:v>92.914542999999995</c:v>
                </c:pt>
                <c:pt idx="25806">
                  <c:v>92.924010999999993</c:v>
                </c:pt>
                <c:pt idx="25807">
                  <c:v>92.921454999999995</c:v>
                </c:pt>
                <c:pt idx="25808">
                  <c:v>92.916199000000006</c:v>
                </c:pt>
                <c:pt idx="25809">
                  <c:v>92.928825000000003</c:v>
                </c:pt>
                <c:pt idx="25810">
                  <c:v>92.947304000000003</c:v>
                </c:pt>
                <c:pt idx="25811">
                  <c:v>92.938141000000002</c:v>
                </c:pt>
                <c:pt idx="25812">
                  <c:v>92.950462000000002</c:v>
                </c:pt>
                <c:pt idx="25813">
                  <c:v>92.960685999999995</c:v>
                </c:pt>
                <c:pt idx="25814">
                  <c:v>92.978415999999996</c:v>
                </c:pt>
                <c:pt idx="25815">
                  <c:v>92.954819000000001</c:v>
                </c:pt>
                <c:pt idx="25816">
                  <c:v>92.973456999999996</c:v>
                </c:pt>
                <c:pt idx="25817">
                  <c:v>92.960830999999999</c:v>
                </c:pt>
                <c:pt idx="25818">
                  <c:v>92.946404000000001</c:v>
                </c:pt>
                <c:pt idx="25819">
                  <c:v>92.970298999999997</c:v>
                </c:pt>
                <c:pt idx="25820">
                  <c:v>92.989090000000004</c:v>
                </c:pt>
                <c:pt idx="25821">
                  <c:v>92.976912999999996</c:v>
                </c:pt>
                <c:pt idx="25822">
                  <c:v>92.988937000000007</c:v>
                </c:pt>
                <c:pt idx="25823">
                  <c:v>92.991493000000006</c:v>
                </c:pt>
                <c:pt idx="25824">
                  <c:v>92.979163999999997</c:v>
                </c:pt>
                <c:pt idx="25825">
                  <c:v>92.997353000000004</c:v>
                </c:pt>
                <c:pt idx="25826">
                  <c:v>92.994499000000005</c:v>
                </c:pt>
                <c:pt idx="25827">
                  <c:v>92.998558000000003</c:v>
                </c:pt>
                <c:pt idx="25828">
                  <c:v>92.990134999999995</c:v>
                </c:pt>
                <c:pt idx="25829">
                  <c:v>93.002312000000003</c:v>
                </c:pt>
                <c:pt idx="25830">
                  <c:v>93.000511000000003</c:v>
                </c:pt>
                <c:pt idx="25831">
                  <c:v>93.010124000000005</c:v>
                </c:pt>
                <c:pt idx="25832">
                  <c:v>93.007721000000004</c:v>
                </c:pt>
                <c:pt idx="25833">
                  <c:v>93.010727000000003</c:v>
                </c:pt>
                <c:pt idx="25834">
                  <c:v>93.014488</c:v>
                </c:pt>
                <c:pt idx="25835">
                  <c:v>93.018394000000001</c:v>
                </c:pt>
                <c:pt idx="25836">
                  <c:v>93.028762999999998</c:v>
                </c:pt>
                <c:pt idx="25837">
                  <c:v>93.018089000000003</c:v>
                </c:pt>
                <c:pt idx="25838">
                  <c:v>93.023499000000001</c:v>
                </c:pt>
                <c:pt idx="25839">
                  <c:v>93.038077999999999</c:v>
                </c:pt>
                <c:pt idx="25840">
                  <c:v>93.029212999999999</c:v>
                </c:pt>
                <c:pt idx="25841">
                  <c:v>93.028464999999997</c:v>
                </c:pt>
                <c:pt idx="25842">
                  <c:v>93.059273000000005</c:v>
                </c:pt>
                <c:pt idx="25843">
                  <c:v>93.043342999999993</c:v>
                </c:pt>
                <c:pt idx="25844">
                  <c:v>93.030715999999998</c:v>
                </c:pt>
                <c:pt idx="25845">
                  <c:v>93.066032000000007</c:v>
                </c:pt>
                <c:pt idx="25846">
                  <c:v>93.046943999999996</c:v>
                </c:pt>
                <c:pt idx="25847">
                  <c:v>93.052207999999993</c:v>
                </c:pt>
                <c:pt idx="25848">
                  <c:v>93.060173000000006</c:v>
                </c:pt>
                <c:pt idx="25849">
                  <c:v>93.040481999999997</c:v>
                </c:pt>
                <c:pt idx="25850">
                  <c:v>93.064980000000006</c:v>
                </c:pt>
                <c:pt idx="25851">
                  <c:v>93.082267999999999</c:v>
                </c:pt>
                <c:pt idx="25852">
                  <c:v>93.065132000000006</c:v>
                </c:pt>
                <c:pt idx="25853">
                  <c:v>93.079407000000003</c:v>
                </c:pt>
                <c:pt idx="25854">
                  <c:v>93.081062000000003</c:v>
                </c:pt>
                <c:pt idx="25855">
                  <c:v>93.075798000000006</c:v>
                </c:pt>
                <c:pt idx="25856">
                  <c:v>93.099997999999999</c:v>
                </c:pt>
                <c:pt idx="25857">
                  <c:v>93.077454000000003</c:v>
                </c:pt>
                <c:pt idx="25858">
                  <c:v>93.096091999999999</c:v>
                </c:pt>
                <c:pt idx="25859">
                  <c:v>93.109313999999998</c:v>
                </c:pt>
                <c:pt idx="25860">
                  <c:v>93.101951999999997</c:v>
                </c:pt>
                <c:pt idx="25861">
                  <c:v>93.104804999999999</c:v>
                </c:pt>
                <c:pt idx="25862">
                  <c:v>93.110213999999999</c:v>
                </c:pt>
                <c:pt idx="25863">
                  <c:v>93.119536999999994</c:v>
                </c:pt>
                <c:pt idx="25864">
                  <c:v>93.116675999999998</c:v>
                </c:pt>
                <c:pt idx="25865">
                  <c:v>93.116530999999995</c:v>
                </c:pt>
                <c:pt idx="25866">
                  <c:v>93.119536999999994</c:v>
                </c:pt>
                <c:pt idx="25867">
                  <c:v>93.105407999999997</c:v>
                </c:pt>
                <c:pt idx="25868">
                  <c:v>93.124343999999994</c:v>
                </c:pt>
                <c:pt idx="25869">
                  <c:v>93.135765000000006</c:v>
                </c:pt>
                <c:pt idx="25870">
                  <c:v>93.131103999999993</c:v>
                </c:pt>
                <c:pt idx="25871">
                  <c:v>93.124495999999994</c:v>
                </c:pt>
                <c:pt idx="25872">
                  <c:v>93.127799999999993</c:v>
                </c:pt>
                <c:pt idx="25873">
                  <c:v>93.113074999999995</c:v>
                </c:pt>
                <c:pt idx="25874">
                  <c:v>93.128249999999994</c:v>
                </c:pt>
                <c:pt idx="25875">
                  <c:v>93.121787999999995</c:v>
                </c:pt>
                <c:pt idx="25876">
                  <c:v>93.140572000000006</c:v>
                </c:pt>
                <c:pt idx="25877">
                  <c:v>93.154701000000003</c:v>
                </c:pt>
                <c:pt idx="25878">
                  <c:v>93.145081000000005</c:v>
                </c:pt>
                <c:pt idx="25879">
                  <c:v>93.151245000000003</c:v>
                </c:pt>
                <c:pt idx="25880">
                  <c:v>93.142075000000006</c:v>
                </c:pt>
                <c:pt idx="25881">
                  <c:v>93.166573</c:v>
                </c:pt>
                <c:pt idx="25882">
                  <c:v>93.158607000000003</c:v>
                </c:pt>
                <c:pt idx="25883">
                  <c:v>93.155602000000002</c:v>
                </c:pt>
                <c:pt idx="25884">
                  <c:v>93.164924999999997</c:v>
                </c:pt>
                <c:pt idx="25885">
                  <c:v>93.156357</c:v>
                </c:pt>
                <c:pt idx="25886">
                  <c:v>93.180549999999997</c:v>
                </c:pt>
                <c:pt idx="25887">
                  <c:v>93.193923999999996</c:v>
                </c:pt>
                <c:pt idx="25888">
                  <c:v>93.170029</c:v>
                </c:pt>
                <c:pt idx="25889">
                  <c:v>93.190619999999996</c:v>
                </c:pt>
                <c:pt idx="25890">
                  <c:v>93.184760999999995</c:v>
                </c:pt>
                <c:pt idx="25891">
                  <c:v>93.203391999999994</c:v>
                </c:pt>
                <c:pt idx="25892">
                  <c:v>93.203841999999995</c:v>
                </c:pt>
                <c:pt idx="25893">
                  <c:v>93.210457000000005</c:v>
                </c:pt>
                <c:pt idx="25894">
                  <c:v>93.225189</c:v>
                </c:pt>
                <c:pt idx="25895">
                  <c:v>93.209709000000004</c:v>
                </c:pt>
                <c:pt idx="25896">
                  <c:v>93.222481000000002</c:v>
                </c:pt>
                <c:pt idx="25897">
                  <c:v>93.215118000000004</c:v>
                </c:pt>
                <c:pt idx="25898">
                  <c:v>93.203697000000005</c:v>
                </c:pt>
                <c:pt idx="25899">
                  <c:v>93.215416000000005</c:v>
                </c:pt>
                <c:pt idx="25900">
                  <c:v>93.230148</c:v>
                </c:pt>
                <c:pt idx="25901">
                  <c:v>93.234504999999999</c:v>
                </c:pt>
                <c:pt idx="25902">
                  <c:v>93.221428000000003</c:v>
                </c:pt>
                <c:pt idx="25903">
                  <c:v>93.223236</c:v>
                </c:pt>
                <c:pt idx="25904">
                  <c:v>93.242919999999998</c:v>
                </c:pt>
                <c:pt idx="25905">
                  <c:v>93.257194999999996</c:v>
                </c:pt>
                <c:pt idx="25906">
                  <c:v>93.258553000000006</c:v>
                </c:pt>
                <c:pt idx="25907">
                  <c:v>93.266068000000004</c:v>
                </c:pt>
                <c:pt idx="25908">
                  <c:v>93.279739000000006</c:v>
                </c:pt>
                <c:pt idx="25909">
                  <c:v>93.277634000000006</c:v>
                </c:pt>
                <c:pt idx="25910">
                  <c:v>93.267570000000006</c:v>
                </c:pt>
                <c:pt idx="25911">
                  <c:v>93.268021000000005</c:v>
                </c:pt>
                <c:pt idx="25912">
                  <c:v>93.267570000000006</c:v>
                </c:pt>
                <c:pt idx="25913">
                  <c:v>93.291916000000001</c:v>
                </c:pt>
                <c:pt idx="25914">
                  <c:v>93.300331</c:v>
                </c:pt>
                <c:pt idx="25915">
                  <c:v>93.294319000000002</c:v>
                </c:pt>
                <c:pt idx="25916">
                  <c:v>93.310248999999999</c:v>
                </c:pt>
                <c:pt idx="25917">
                  <c:v>93.311904999999996</c:v>
                </c:pt>
                <c:pt idx="25918">
                  <c:v>93.311149999999998</c:v>
                </c:pt>
                <c:pt idx="25919">
                  <c:v>93.334441999999996</c:v>
                </c:pt>
                <c:pt idx="25920">
                  <c:v>93.324225999999996</c:v>
                </c:pt>
                <c:pt idx="25921">
                  <c:v>93.330687999999995</c:v>
                </c:pt>
                <c:pt idx="25922">
                  <c:v>93.351425000000006</c:v>
                </c:pt>
                <c:pt idx="25923">
                  <c:v>93.360443000000004</c:v>
                </c:pt>
                <c:pt idx="25924">
                  <c:v>93.353233000000003</c:v>
                </c:pt>
                <c:pt idx="25925">
                  <c:v>93.358940000000004</c:v>
                </c:pt>
                <c:pt idx="25926">
                  <c:v>93.372017</c:v>
                </c:pt>
                <c:pt idx="25927">
                  <c:v>93.380134999999996</c:v>
                </c:pt>
                <c:pt idx="25928">
                  <c:v>93.387649999999994</c:v>
                </c:pt>
                <c:pt idx="25929">
                  <c:v>93.394858999999997</c:v>
                </c:pt>
                <c:pt idx="25930">
                  <c:v>93.410492000000005</c:v>
                </c:pt>
                <c:pt idx="25931">
                  <c:v>93.436188000000001</c:v>
                </c:pt>
                <c:pt idx="25932">
                  <c:v>93.448959000000002</c:v>
                </c:pt>
                <c:pt idx="25933">
                  <c:v>93.446258999999998</c:v>
                </c:pt>
                <c:pt idx="25934">
                  <c:v>93.445205999999999</c:v>
                </c:pt>
                <c:pt idx="25935">
                  <c:v>93.474213000000006</c:v>
                </c:pt>
                <c:pt idx="25936">
                  <c:v>93.492844000000005</c:v>
                </c:pt>
                <c:pt idx="25937">
                  <c:v>93.490593000000004</c:v>
                </c:pt>
                <c:pt idx="25938">
                  <c:v>93.489388000000005</c:v>
                </c:pt>
                <c:pt idx="25939">
                  <c:v>93.508026000000001</c:v>
                </c:pt>
                <c:pt idx="25940">
                  <c:v>93.503815000000003</c:v>
                </c:pt>
                <c:pt idx="25941">
                  <c:v>93.517043999999999</c:v>
                </c:pt>
                <c:pt idx="25942">
                  <c:v>93.514336</c:v>
                </c:pt>
                <c:pt idx="25943">
                  <c:v>93.506523000000001</c:v>
                </c:pt>
                <c:pt idx="25944">
                  <c:v>93.534171999999998</c:v>
                </c:pt>
                <c:pt idx="25945">
                  <c:v>93.536124999999998</c:v>
                </c:pt>
                <c:pt idx="25946">
                  <c:v>93.535979999999995</c:v>
                </c:pt>
                <c:pt idx="25947">
                  <c:v>93.555060999999995</c:v>
                </c:pt>
                <c:pt idx="25948">
                  <c:v>93.569946000000002</c:v>
                </c:pt>
                <c:pt idx="25949">
                  <c:v>93.546349000000006</c:v>
                </c:pt>
                <c:pt idx="25950">
                  <c:v>93.540938999999995</c:v>
                </c:pt>
                <c:pt idx="25951">
                  <c:v>93.575653000000003</c:v>
                </c:pt>
                <c:pt idx="25952">
                  <c:v>93.560478000000003</c:v>
                </c:pt>
                <c:pt idx="25953">
                  <c:v>93.571747000000002</c:v>
                </c:pt>
                <c:pt idx="25954">
                  <c:v>93.562431000000004</c:v>
                </c:pt>
                <c:pt idx="25955">
                  <c:v>93.576858999999999</c:v>
                </c:pt>
                <c:pt idx="25956">
                  <c:v>93.583168000000001</c:v>
                </c:pt>
                <c:pt idx="25957">
                  <c:v>93.602103999999997</c:v>
                </c:pt>
                <c:pt idx="25958">
                  <c:v>93.608565999999996</c:v>
                </c:pt>
                <c:pt idx="25959">
                  <c:v>93.604506999999998</c:v>
                </c:pt>
                <c:pt idx="25960">
                  <c:v>93.606612999999996</c:v>
                </c:pt>
                <c:pt idx="25961">
                  <c:v>93.619384999999994</c:v>
                </c:pt>
                <c:pt idx="25962">
                  <c:v>93.604209999999995</c:v>
                </c:pt>
                <c:pt idx="25963">
                  <c:v>93.597144999999998</c:v>
                </c:pt>
                <c:pt idx="25964">
                  <c:v>93.619690000000006</c:v>
                </c:pt>
                <c:pt idx="25965">
                  <c:v>93.613831000000005</c:v>
                </c:pt>
                <c:pt idx="25966">
                  <c:v>93.622696000000005</c:v>
                </c:pt>
                <c:pt idx="25967">
                  <c:v>93.628708000000003</c:v>
                </c:pt>
                <c:pt idx="25968">
                  <c:v>93.644188</c:v>
                </c:pt>
                <c:pt idx="25969">
                  <c:v>93.633217000000002</c:v>
                </c:pt>
                <c:pt idx="25970">
                  <c:v>93.645690999999999</c:v>
                </c:pt>
                <c:pt idx="25971">
                  <c:v>93.639374000000004</c:v>
                </c:pt>
                <c:pt idx="25972">
                  <c:v>93.639977000000002</c:v>
                </c:pt>
                <c:pt idx="25973">
                  <c:v>93.637123000000003</c:v>
                </c:pt>
                <c:pt idx="25974">
                  <c:v>93.645233000000005</c:v>
                </c:pt>
                <c:pt idx="25975">
                  <c:v>93.647644</c:v>
                </c:pt>
                <c:pt idx="25976">
                  <c:v>93.657409999999999</c:v>
                </c:pt>
                <c:pt idx="25977">
                  <c:v>93.680556999999993</c:v>
                </c:pt>
                <c:pt idx="25978">
                  <c:v>93.683104999999998</c:v>
                </c:pt>
                <c:pt idx="25979">
                  <c:v>93.683411000000007</c:v>
                </c:pt>
                <c:pt idx="25980">
                  <c:v>93.658164999999997</c:v>
                </c:pt>
                <c:pt idx="25981">
                  <c:v>93.698134999999994</c:v>
                </c:pt>
                <c:pt idx="25982">
                  <c:v>93.681601999999998</c:v>
                </c:pt>
                <c:pt idx="25983">
                  <c:v>93.685066000000006</c:v>
                </c:pt>
                <c:pt idx="25984">
                  <c:v>93.690926000000005</c:v>
                </c:pt>
                <c:pt idx="25985">
                  <c:v>93.670485999999997</c:v>
                </c:pt>
                <c:pt idx="25986">
                  <c:v>93.692879000000005</c:v>
                </c:pt>
                <c:pt idx="25987">
                  <c:v>93.683411000000007</c:v>
                </c:pt>
                <c:pt idx="25988">
                  <c:v>93.681151999999997</c:v>
                </c:pt>
                <c:pt idx="25989">
                  <c:v>93.703247000000005</c:v>
                </c:pt>
                <c:pt idx="25990">
                  <c:v>93.693779000000006</c:v>
                </c:pt>
                <c:pt idx="25991">
                  <c:v>93.698738000000006</c:v>
                </c:pt>
                <c:pt idx="25992">
                  <c:v>93.700844000000004</c:v>
                </c:pt>
                <c:pt idx="25993">
                  <c:v>93.698891000000003</c:v>
                </c:pt>
                <c:pt idx="25994">
                  <c:v>93.71978</c:v>
                </c:pt>
                <c:pt idx="25995">
                  <c:v>93.699341000000004</c:v>
                </c:pt>
                <c:pt idx="25996">
                  <c:v>93.742919999999998</c:v>
                </c:pt>
                <c:pt idx="25997">
                  <c:v>93.716324</c:v>
                </c:pt>
                <c:pt idx="25998">
                  <c:v>93.724891999999997</c:v>
                </c:pt>
                <c:pt idx="25999">
                  <c:v>93.726692</c:v>
                </c:pt>
                <c:pt idx="26000">
                  <c:v>93.719932999999997</c:v>
                </c:pt>
                <c:pt idx="26001">
                  <c:v>93.742324999999994</c:v>
                </c:pt>
                <c:pt idx="26002">
                  <c:v>93.72654</c:v>
                </c:pt>
                <c:pt idx="26003">
                  <c:v>93.732551999999998</c:v>
                </c:pt>
                <c:pt idx="26004">
                  <c:v>93.728645</c:v>
                </c:pt>
                <c:pt idx="26005">
                  <c:v>93.749840000000006</c:v>
                </c:pt>
                <c:pt idx="26006">
                  <c:v>93.750586999999996</c:v>
                </c:pt>
                <c:pt idx="26007">
                  <c:v>93.746834000000007</c:v>
                </c:pt>
                <c:pt idx="26008">
                  <c:v>93.754943999999995</c:v>
                </c:pt>
                <c:pt idx="26009">
                  <c:v>93.766814999999994</c:v>
                </c:pt>
                <c:pt idx="26010">
                  <c:v>93.749083999999996</c:v>
                </c:pt>
                <c:pt idx="26011">
                  <c:v>93.748786999999993</c:v>
                </c:pt>
                <c:pt idx="26012">
                  <c:v>93.749381999999997</c:v>
                </c:pt>
                <c:pt idx="26013">
                  <c:v>93.741721999999996</c:v>
                </c:pt>
                <c:pt idx="26014">
                  <c:v>93.754195999999993</c:v>
                </c:pt>
                <c:pt idx="26015">
                  <c:v>93.754943999999995</c:v>
                </c:pt>
                <c:pt idx="26016">
                  <c:v>93.768317999999994</c:v>
                </c:pt>
                <c:pt idx="26017">
                  <c:v>93.769226000000003</c:v>
                </c:pt>
                <c:pt idx="26018">
                  <c:v>93.769371000000007</c:v>
                </c:pt>
                <c:pt idx="26019">
                  <c:v>93.792816000000002</c:v>
                </c:pt>
                <c:pt idx="26020">
                  <c:v>93.790710000000004</c:v>
                </c:pt>
                <c:pt idx="26021">
                  <c:v>93.765770000000003</c:v>
                </c:pt>
                <c:pt idx="26022">
                  <c:v>93.775833000000006</c:v>
                </c:pt>
                <c:pt idx="26023">
                  <c:v>93.769974000000005</c:v>
                </c:pt>
                <c:pt idx="26024">
                  <c:v>93.807097999999996</c:v>
                </c:pt>
                <c:pt idx="26025">
                  <c:v>93.803489999999996</c:v>
                </c:pt>
                <c:pt idx="26026">
                  <c:v>93.803184999999999</c:v>
                </c:pt>
                <c:pt idx="26027">
                  <c:v>93.799132999999998</c:v>
                </c:pt>
                <c:pt idx="26028">
                  <c:v>93.801536999999996</c:v>
                </c:pt>
                <c:pt idx="26029">
                  <c:v>93.818366999999995</c:v>
                </c:pt>
                <c:pt idx="26030">
                  <c:v>93.804091999999997</c:v>
                </c:pt>
                <c:pt idx="26031">
                  <c:v>93.805144999999996</c:v>
                </c:pt>
                <c:pt idx="26032">
                  <c:v>93.816413999999995</c:v>
                </c:pt>
                <c:pt idx="26033">
                  <c:v>93.823623999999995</c:v>
                </c:pt>
                <c:pt idx="26034">
                  <c:v>93.835953000000003</c:v>
                </c:pt>
                <c:pt idx="26035">
                  <c:v>93.833397000000005</c:v>
                </c:pt>
                <c:pt idx="26036">
                  <c:v>93.837906000000004</c:v>
                </c:pt>
                <c:pt idx="26037">
                  <c:v>93.839554000000007</c:v>
                </c:pt>
                <c:pt idx="26038">
                  <c:v>93.842712000000006</c:v>
                </c:pt>
                <c:pt idx="26039">
                  <c:v>93.822272999999996</c:v>
                </c:pt>
                <c:pt idx="26040">
                  <c:v>93.827988000000005</c:v>
                </c:pt>
                <c:pt idx="26041">
                  <c:v>93.850525000000005</c:v>
                </c:pt>
                <c:pt idx="26042">
                  <c:v>93.850227000000004</c:v>
                </c:pt>
                <c:pt idx="26043">
                  <c:v>93.853233000000003</c:v>
                </c:pt>
                <c:pt idx="26044">
                  <c:v>93.853981000000005</c:v>
                </c:pt>
                <c:pt idx="26045">
                  <c:v>93.873221999999998</c:v>
                </c:pt>
                <c:pt idx="26046">
                  <c:v>93.852478000000005</c:v>
                </c:pt>
                <c:pt idx="26047">
                  <c:v>93.850075000000004</c:v>
                </c:pt>
                <c:pt idx="26048">
                  <c:v>93.863906999999998</c:v>
                </c:pt>
                <c:pt idx="26049">
                  <c:v>93.871414000000001</c:v>
                </c:pt>
                <c:pt idx="26050">
                  <c:v>93.868865999999997</c:v>
                </c:pt>
                <c:pt idx="26051">
                  <c:v>93.862853999999999</c:v>
                </c:pt>
                <c:pt idx="26052">
                  <c:v>93.863754</c:v>
                </c:pt>
                <c:pt idx="26053">
                  <c:v>93.879981999999998</c:v>
                </c:pt>
                <c:pt idx="26054">
                  <c:v>93.878928999999999</c:v>
                </c:pt>
                <c:pt idx="26055">
                  <c:v>93.881637999999995</c:v>
                </c:pt>
                <c:pt idx="26056">
                  <c:v>93.876525999999998</c:v>
                </c:pt>
                <c:pt idx="26057">
                  <c:v>93.863906999999998</c:v>
                </c:pt>
                <c:pt idx="26058">
                  <c:v>93.889899999999997</c:v>
                </c:pt>
                <c:pt idx="26059">
                  <c:v>93.871116999999998</c:v>
                </c:pt>
                <c:pt idx="26060">
                  <c:v>93.879233999999997</c:v>
                </c:pt>
                <c:pt idx="26061">
                  <c:v>93.895911999999996</c:v>
                </c:pt>
                <c:pt idx="26062">
                  <c:v>93.890952999999996</c:v>
                </c:pt>
                <c:pt idx="26063">
                  <c:v>93.908989000000005</c:v>
                </c:pt>
                <c:pt idx="26064">
                  <c:v>93.888396999999998</c:v>
                </c:pt>
                <c:pt idx="26065">
                  <c:v>93.902527000000006</c:v>
                </c:pt>
                <c:pt idx="26066">
                  <c:v>93.895767000000006</c:v>
                </c:pt>
                <c:pt idx="26067">
                  <c:v>93.908385999999993</c:v>
                </c:pt>
                <c:pt idx="26068">
                  <c:v>93.900276000000005</c:v>
                </c:pt>
                <c:pt idx="26069">
                  <c:v>93.892905999999996</c:v>
                </c:pt>
                <c:pt idx="26070">
                  <c:v>93.904929999999993</c:v>
                </c:pt>
                <c:pt idx="26071">
                  <c:v>93.915749000000005</c:v>
                </c:pt>
                <c:pt idx="26072">
                  <c:v>93.933487</c:v>
                </c:pt>
                <c:pt idx="26073">
                  <c:v>93.932884000000001</c:v>
                </c:pt>
                <c:pt idx="26074">
                  <c:v>93.911545000000004</c:v>
                </c:pt>
                <c:pt idx="26075">
                  <c:v>93.925217000000004</c:v>
                </c:pt>
                <c:pt idx="26076">
                  <c:v>93.939948999999999</c:v>
                </c:pt>
                <c:pt idx="26077">
                  <c:v>93.925674000000001</c:v>
                </c:pt>
                <c:pt idx="26078">
                  <c:v>93.954978999999994</c:v>
                </c:pt>
                <c:pt idx="26079">
                  <c:v>93.940697</c:v>
                </c:pt>
                <c:pt idx="26080">
                  <c:v>93.932586999999998</c:v>
                </c:pt>
                <c:pt idx="26081">
                  <c:v>93.931381000000002</c:v>
                </c:pt>
                <c:pt idx="26082">
                  <c:v>93.945205999999999</c:v>
                </c:pt>
                <c:pt idx="26083">
                  <c:v>93.939796000000001</c:v>
                </c:pt>
                <c:pt idx="26084">
                  <c:v>93.939796000000001</c:v>
                </c:pt>
                <c:pt idx="26085">
                  <c:v>93.957679999999996</c:v>
                </c:pt>
                <c:pt idx="26086">
                  <c:v>93.938293000000002</c:v>
                </c:pt>
                <c:pt idx="26087">
                  <c:v>93.9422</c:v>
                </c:pt>
                <c:pt idx="26088">
                  <c:v>93.948813999999999</c:v>
                </c:pt>
                <c:pt idx="26089">
                  <c:v>93.940849</c:v>
                </c:pt>
                <c:pt idx="26090">
                  <c:v>93.941451999999998</c:v>
                </c:pt>
                <c:pt idx="26091">
                  <c:v>93.950767999999997</c:v>
                </c:pt>
                <c:pt idx="26092">
                  <c:v>93.950164999999998</c:v>
                </c:pt>
                <c:pt idx="26093">
                  <c:v>93.969254000000006</c:v>
                </c:pt>
                <c:pt idx="26094">
                  <c:v>93.962790999999996</c:v>
                </c:pt>
                <c:pt idx="26095">
                  <c:v>93.958588000000006</c:v>
                </c:pt>
                <c:pt idx="26096">
                  <c:v>93.983078000000006</c:v>
                </c:pt>
                <c:pt idx="26097">
                  <c:v>93.975266000000005</c:v>
                </c:pt>
                <c:pt idx="26098">
                  <c:v>93.987892000000002</c:v>
                </c:pt>
                <c:pt idx="26099">
                  <c:v>93.981575000000007</c:v>
                </c:pt>
                <c:pt idx="26100">
                  <c:v>93.985786000000004</c:v>
                </c:pt>
                <c:pt idx="26101">
                  <c:v>93.977219000000005</c:v>
                </c:pt>
                <c:pt idx="26102">
                  <c:v>93.979927000000004</c:v>
                </c:pt>
                <c:pt idx="26103">
                  <c:v>93.977524000000003</c:v>
                </c:pt>
                <c:pt idx="26104">
                  <c:v>94.007880999999998</c:v>
                </c:pt>
                <c:pt idx="26105">
                  <c:v>94.003967000000003</c:v>
                </c:pt>
                <c:pt idx="26106">
                  <c:v>93.989990000000006</c:v>
                </c:pt>
                <c:pt idx="26107">
                  <c:v>93.996605000000002</c:v>
                </c:pt>
                <c:pt idx="26108">
                  <c:v>93.998260000000002</c:v>
                </c:pt>
                <c:pt idx="26109">
                  <c:v>93.999008000000003</c:v>
                </c:pt>
                <c:pt idx="26110">
                  <c:v>93.996155000000002</c:v>
                </c:pt>
                <c:pt idx="26111">
                  <c:v>93.984886000000003</c:v>
                </c:pt>
                <c:pt idx="26112">
                  <c:v>93.997055000000003</c:v>
                </c:pt>
                <c:pt idx="26113">
                  <c:v>93.996758</c:v>
                </c:pt>
                <c:pt idx="26114">
                  <c:v>93.983833000000004</c:v>
                </c:pt>
                <c:pt idx="26115">
                  <c:v>94.007423000000003</c:v>
                </c:pt>
                <c:pt idx="26116">
                  <c:v>94.011932000000002</c:v>
                </c:pt>
                <c:pt idx="26117">
                  <c:v>94.014792999999997</c:v>
                </c:pt>
                <c:pt idx="26118">
                  <c:v>94.020354999999995</c:v>
                </c:pt>
                <c:pt idx="26119">
                  <c:v>94.041245000000004</c:v>
                </c:pt>
                <c:pt idx="26120">
                  <c:v>94.028014999999996</c:v>
                </c:pt>
                <c:pt idx="26121">
                  <c:v>94.019301999999996</c:v>
                </c:pt>
                <c:pt idx="26122">
                  <c:v>94.049507000000006</c:v>
                </c:pt>
                <c:pt idx="26123">
                  <c:v>94.034476999999995</c:v>
                </c:pt>
                <c:pt idx="26124">
                  <c:v>94.040794000000005</c:v>
                </c:pt>
                <c:pt idx="26125">
                  <c:v>94.034926999999996</c:v>
                </c:pt>
                <c:pt idx="26126">
                  <c:v>94.025161999999995</c:v>
                </c:pt>
                <c:pt idx="26127">
                  <c:v>94.049210000000002</c:v>
                </c:pt>
                <c:pt idx="26128">
                  <c:v>94.050560000000004</c:v>
                </c:pt>
                <c:pt idx="26129">
                  <c:v>94.051613000000003</c:v>
                </c:pt>
                <c:pt idx="26130">
                  <c:v>94.060028000000003</c:v>
                </c:pt>
                <c:pt idx="26131">
                  <c:v>94.044701000000003</c:v>
                </c:pt>
                <c:pt idx="26132">
                  <c:v>94.046798999999993</c:v>
                </c:pt>
                <c:pt idx="26133">
                  <c:v>94.055367000000004</c:v>
                </c:pt>
                <c:pt idx="26134">
                  <c:v>94.066338000000002</c:v>
                </c:pt>
                <c:pt idx="26135">
                  <c:v>94.061378000000005</c:v>
                </c:pt>
                <c:pt idx="26136">
                  <c:v>94.061981000000003</c:v>
                </c:pt>
                <c:pt idx="26137">
                  <c:v>94.054619000000002</c:v>
                </c:pt>
                <c:pt idx="26138">
                  <c:v>94.040336999999994</c:v>
                </c:pt>
                <c:pt idx="26139">
                  <c:v>94.051613000000003</c:v>
                </c:pt>
                <c:pt idx="26140">
                  <c:v>94.054169000000002</c:v>
                </c:pt>
                <c:pt idx="26141">
                  <c:v>94.067841000000001</c:v>
                </c:pt>
                <c:pt idx="26142">
                  <c:v>94.069344000000001</c:v>
                </c:pt>
                <c:pt idx="26143">
                  <c:v>94.069794000000002</c:v>
                </c:pt>
                <c:pt idx="26144">
                  <c:v>94.061531000000002</c:v>
                </c:pt>
                <c:pt idx="26145">
                  <c:v>94.072654999999997</c:v>
                </c:pt>
                <c:pt idx="26146">
                  <c:v>94.073554999999999</c:v>
                </c:pt>
                <c:pt idx="26147">
                  <c:v>94.080016999999998</c:v>
                </c:pt>
                <c:pt idx="26148">
                  <c:v>94.079116999999997</c:v>
                </c:pt>
                <c:pt idx="26149">
                  <c:v>94.068291000000002</c:v>
                </c:pt>
                <c:pt idx="26150">
                  <c:v>94.063332000000003</c:v>
                </c:pt>
                <c:pt idx="26151">
                  <c:v>94.094138999999998</c:v>
                </c:pt>
                <c:pt idx="26152">
                  <c:v>94.091735999999997</c:v>
                </c:pt>
                <c:pt idx="26153">
                  <c:v>94.109024000000005</c:v>
                </c:pt>
                <c:pt idx="26154">
                  <c:v>94.115334000000004</c:v>
                </c:pt>
                <c:pt idx="26155">
                  <c:v>94.109322000000006</c:v>
                </c:pt>
                <c:pt idx="26156">
                  <c:v>94.106162999999995</c:v>
                </c:pt>
                <c:pt idx="26157">
                  <c:v>94.097297999999995</c:v>
                </c:pt>
                <c:pt idx="26158">
                  <c:v>94.100455999999994</c:v>
                </c:pt>
                <c:pt idx="26159">
                  <c:v>94.104659999999996</c:v>
                </c:pt>
                <c:pt idx="26160">
                  <c:v>94.125998999999993</c:v>
                </c:pt>
                <c:pt idx="26161">
                  <c:v>94.114731000000006</c:v>
                </c:pt>
                <c:pt idx="26162">
                  <c:v>94.101958999999994</c:v>
                </c:pt>
                <c:pt idx="26163">
                  <c:v>94.120590000000007</c:v>
                </c:pt>
                <c:pt idx="26164">
                  <c:v>94.132919000000001</c:v>
                </c:pt>
                <c:pt idx="26165">
                  <c:v>94.132919000000001</c:v>
                </c:pt>
                <c:pt idx="26166">
                  <c:v>94.125998999999993</c:v>
                </c:pt>
                <c:pt idx="26167">
                  <c:v>94.124495999999994</c:v>
                </c:pt>
                <c:pt idx="26168">
                  <c:v>94.104965000000007</c:v>
                </c:pt>
                <c:pt idx="26169">
                  <c:v>94.100455999999994</c:v>
                </c:pt>
                <c:pt idx="26170">
                  <c:v>94.129158000000004</c:v>
                </c:pt>
                <c:pt idx="26171">
                  <c:v>94.149299999999997</c:v>
                </c:pt>
                <c:pt idx="26172">
                  <c:v>94.136520000000004</c:v>
                </c:pt>
                <c:pt idx="26173">
                  <c:v>94.159820999999994</c:v>
                </c:pt>
                <c:pt idx="26174">
                  <c:v>94.157866999999996</c:v>
                </c:pt>
                <c:pt idx="26175">
                  <c:v>94.140884</c:v>
                </c:pt>
                <c:pt idx="26176">
                  <c:v>94.165679999999995</c:v>
                </c:pt>
                <c:pt idx="26177">
                  <c:v>94.164176999999995</c:v>
                </c:pt>
                <c:pt idx="26178">
                  <c:v>94.157561999999999</c:v>
                </c:pt>
                <c:pt idx="26179">
                  <c:v>94.152602999999999</c:v>
                </c:pt>
                <c:pt idx="26180">
                  <c:v>94.156959999999998</c:v>
                </c:pt>
                <c:pt idx="26181">
                  <c:v>94.142234999999999</c:v>
                </c:pt>
                <c:pt idx="26182">
                  <c:v>94.153053</c:v>
                </c:pt>
                <c:pt idx="26183">
                  <c:v>94.176497999999995</c:v>
                </c:pt>
                <c:pt idx="26184">
                  <c:v>94.175751000000005</c:v>
                </c:pt>
                <c:pt idx="26185">
                  <c:v>94.174248000000006</c:v>
                </c:pt>
                <c:pt idx="26186">
                  <c:v>94.155158999999998</c:v>
                </c:pt>
                <c:pt idx="26187">
                  <c:v>94.153053</c:v>
                </c:pt>
                <c:pt idx="26188">
                  <c:v>94.186867000000007</c:v>
                </c:pt>
                <c:pt idx="26189">
                  <c:v>94.178000999999995</c:v>
                </c:pt>
                <c:pt idx="26190">
                  <c:v>94.171538999999996</c:v>
                </c:pt>
                <c:pt idx="26191">
                  <c:v>94.178154000000006</c:v>
                </c:pt>
                <c:pt idx="26192">
                  <c:v>94.175751000000005</c:v>
                </c:pt>
                <c:pt idx="26193">
                  <c:v>94.191826000000006</c:v>
                </c:pt>
                <c:pt idx="26194">
                  <c:v>94.204155</c:v>
                </c:pt>
                <c:pt idx="26195">
                  <c:v>94.200241000000005</c:v>
                </c:pt>
                <c:pt idx="26196">
                  <c:v>94.188675000000003</c:v>
                </c:pt>
                <c:pt idx="26197">
                  <c:v>94.183860999999993</c:v>
                </c:pt>
                <c:pt idx="26198">
                  <c:v>94.185516000000007</c:v>
                </c:pt>
                <c:pt idx="26199">
                  <c:v>94.194382000000004</c:v>
                </c:pt>
                <c:pt idx="26200">
                  <c:v>94.192879000000005</c:v>
                </c:pt>
                <c:pt idx="26201">
                  <c:v>94.203552000000002</c:v>
                </c:pt>
                <c:pt idx="26202">
                  <c:v>94.211517000000001</c:v>
                </c:pt>
                <c:pt idx="26203">
                  <c:v>94.219329999999999</c:v>
                </c:pt>
                <c:pt idx="26204">
                  <c:v>94.208809000000002</c:v>
                </c:pt>
                <c:pt idx="26205">
                  <c:v>94.218131999999997</c:v>
                </c:pt>
                <c:pt idx="26206">
                  <c:v>94.215721000000002</c:v>
                </c:pt>
                <c:pt idx="26207">
                  <c:v>94.210014000000001</c:v>
                </c:pt>
                <c:pt idx="26208">
                  <c:v>94.227142000000001</c:v>
                </c:pt>
                <c:pt idx="26209">
                  <c:v>94.224739</c:v>
                </c:pt>
                <c:pt idx="26210">
                  <c:v>94.237967999999995</c:v>
                </c:pt>
                <c:pt idx="26211">
                  <c:v>94.232406999999995</c:v>
                </c:pt>
                <c:pt idx="26212">
                  <c:v>94.227142000000001</c:v>
                </c:pt>
                <c:pt idx="26213">
                  <c:v>94.228499999999997</c:v>
                </c:pt>
                <c:pt idx="26214">
                  <c:v>94.227447999999995</c:v>
                </c:pt>
                <c:pt idx="26215">
                  <c:v>94.251495000000006</c:v>
                </c:pt>
                <c:pt idx="26216">
                  <c:v>94.235412999999994</c:v>
                </c:pt>
                <c:pt idx="26217">
                  <c:v>94.234511999999995</c:v>
                </c:pt>
                <c:pt idx="26218">
                  <c:v>94.258553000000006</c:v>
                </c:pt>
                <c:pt idx="26219">
                  <c:v>94.241271999999995</c:v>
                </c:pt>
                <c:pt idx="26220">
                  <c:v>94.245177999999996</c:v>
                </c:pt>
                <c:pt idx="26221">
                  <c:v>94.250586999999996</c:v>
                </c:pt>
                <c:pt idx="26222">
                  <c:v>94.270126000000005</c:v>
                </c:pt>
                <c:pt idx="26223">
                  <c:v>94.256598999999994</c:v>
                </c:pt>
                <c:pt idx="26224">
                  <c:v>94.263969000000003</c:v>
                </c:pt>
                <c:pt idx="26225">
                  <c:v>94.276436000000004</c:v>
                </c:pt>
                <c:pt idx="26226">
                  <c:v>94.271179000000004</c:v>
                </c:pt>
                <c:pt idx="26227">
                  <c:v>94.252089999999995</c:v>
                </c:pt>
                <c:pt idx="26228">
                  <c:v>94.271782000000002</c:v>
                </c:pt>
                <c:pt idx="26229">
                  <c:v>94.262009000000006</c:v>
                </c:pt>
                <c:pt idx="26230">
                  <c:v>94.256598999999994</c:v>
                </c:pt>
                <c:pt idx="26231">
                  <c:v>94.281402999999997</c:v>
                </c:pt>
                <c:pt idx="26232">
                  <c:v>94.285904000000002</c:v>
                </c:pt>
                <c:pt idx="26233">
                  <c:v>94.288764999999998</c:v>
                </c:pt>
                <c:pt idx="26234">
                  <c:v>94.294173999999998</c:v>
                </c:pt>
                <c:pt idx="26235">
                  <c:v>94.292670999999999</c:v>
                </c:pt>
                <c:pt idx="26236">
                  <c:v>94.316269000000005</c:v>
                </c:pt>
                <c:pt idx="26237">
                  <c:v>94.301085999999998</c:v>
                </c:pt>
                <c:pt idx="26238">
                  <c:v>94.310851999999997</c:v>
                </c:pt>
                <c:pt idx="26239">
                  <c:v>94.296576999999999</c:v>
                </c:pt>
                <c:pt idx="26240">
                  <c:v>94.292670999999999</c:v>
                </c:pt>
                <c:pt idx="26241">
                  <c:v>94.302886999999998</c:v>
                </c:pt>
                <c:pt idx="26242">
                  <c:v>94.301986999999997</c:v>
                </c:pt>
                <c:pt idx="26243">
                  <c:v>94.304091999999997</c:v>
                </c:pt>
                <c:pt idx="26244">
                  <c:v>94.323479000000006</c:v>
                </c:pt>
                <c:pt idx="26245">
                  <c:v>94.333397000000005</c:v>
                </c:pt>
                <c:pt idx="26246">
                  <c:v>94.313407999999995</c:v>
                </c:pt>
                <c:pt idx="26247">
                  <c:v>94.320625000000007</c:v>
                </c:pt>
                <c:pt idx="26248">
                  <c:v>94.307395999999997</c:v>
                </c:pt>
                <c:pt idx="26249">
                  <c:v>94.314307999999997</c:v>
                </c:pt>
                <c:pt idx="26250">
                  <c:v>94.327690000000004</c:v>
                </c:pt>
                <c:pt idx="26251">
                  <c:v>94.320625000000007</c:v>
                </c:pt>
                <c:pt idx="26252">
                  <c:v>94.348724000000004</c:v>
                </c:pt>
                <c:pt idx="26253">
                  <c:v>94.358046999999999</c:v>
                </c:pt>
                <c:pt idx="26254">
                  <c:v>94.346176</c:v>
                </c:pt>
                <c:pt idx="26255">
                  <c:v>94.358345</c:v>
                </c:pt>
                <c:pt idx="26256">
                  <c:v>94.352637999999999</c:v>
                </c:pt>
                <c:pt idx="26257">
                  <c:v>94.365409999999997</c:v>
                </c:pt>
                <c:pt idx="26258">
                  <c:v>94.362701000000001</c:v>
                </c:pt>
                <c:pt idx="26259">
                  <c:v>94.368262999999999</c:v>
                </c:pt>
                <c:pt idx="26260">
                  <c:v>94.381493000000006</c:v>
                </c:pt>
                <c:pt idx="26261">
                  <c:v>94.368865999999997</c:v>
                </c:pt>
                <c:pt idx="26262">
                  <c:v>94.371573999999995</c:v>
                </c:pt>
                <c:pt idx="26263">
                  <c:v>94.370521999999994</c:v>
                </c:pt>
                <c:pt idx="26264">
                  <c:v>94.378035999999994</c:v>
                </c:pt>
                <c:pt idx="26265">
                  <c:v>94.378180999999998</c:v>
                </c:pt>
                <c:pt idx="26266">
                  <c:v>94.379081999999997</c:v>
                </c:pt>
                <c:pt idx="26267">
                  <c:v>94.383742999999996</c:v>
                </c:pt>
                <c:pt idx="26268">
                  <c:v>94.376677999999998</c:v>
                </c:pt>
                <c:pt idx="26269">
                  <c:v>94.379081999999997</c:v>
                </c:pt>
                <c:pt idx="26270">
                  <c:v>94.404633000000004</c:v>
                </c:pt>
                <c:pt idx="26271">
                  <c:v>94.386298999999994</c:v>
                </c:pt>
                <c:pt idx="26272">
                  <c:v>94.375031000000007</c:v>
                </c:pt>
                <c:pt idx="26273">
                  <c:v>94.387955000000005</c:v>
                </c:pt>
                <c:pt idx="26274">
                  <c:v>94.384040999999996</c:v>
                </c:pt>
                <c:pt idx="26275">
                  <c:v>94.387649999999994</c:v>
                </c:pt>
                <c:pt idx="26276">
                  <c:v>94.421165000000002</c:v>
                </c:pt>
                <c:pt idx="26277">
                  <c:v>94.402679000000006</c:v>
                </c:pt>
                <c:pt idx="26278">
                  <c:v>94.413353000000001</c:v>
                </c:pt>
                <c:pt idx="26279">
                  <c:v>94.394112000000007</c:v>
                </c:pt>
                <c:pt idx="26280">
                  <c:v>94.416809000000001</c:v>
                </c:pt>
                <c:pt idx="26281">
                  <c:v>94.405838000000003</c:v>
                </c:pt>
                <c:pt idx="26282">
                  <c:v>94.412750000000003</c:v>
                </c:pt>
                <c:pt idx="26283">
                  <c:v>94.437393</c:v>
                </c:pt>
                <c:pt idx="26284">
                  <c:v>94.420265000000001</c:v>
                </c:pt>
                <c:pt idx="26285">
                  <c:v>94.445510999999996</c:v>
                </c:pt>
                <c:pt idx="26286">
                  <c:v>94.411697000000004</c:v>
                </c:pt>
                <c:pt idx="26287">
                  <c:v>94.428978000000001</c:v>
                </c:pt>
                <c:pt idx="26288">
                  <c:v>94.434844999999996</c:v>
                </c:pt>
                <c:pt idx="26289">
                  <c:v>94.430031</c:v>
                </c:pt>
                <c:pt idx="26290">
                  <c:v>94.465202000000005</c:v>
                </c:pt>
                <c:pt idx="26291">
                  <c:v>94.448066999999995</c:v>
                </c:pt>
                <c:pt idx="26292">
                  <c:v>94.452126000000007</c:v>
                </c:pt>
                <c:pt idx="26293">
                  <c:v>94.457984999999994</c:v>
                </c:pt>
                <c:pt idx="26294">
                  <c:v>94.448966999999996</c:v>
                </c:pt>
                <c:pt idx="26295">
                  <c:v>94.456031999999993</c:v>
                </c:pt>
                <c:pt idx="26296">
                  <c:v>94.454528999999994</c:v>
                </c:pt>
                <c:pt idx="26297">
                  <c:v>94.440253999999996</c:v>
                </c:pt>
                <c:pt idx="26298">
                  <c:v>94.459487999999993</c:v>
                </c:pt>
                <c:pt idx="26299">
                  <c:v>94.456328999999997</c:v>
                </c:pt>
                <c:pt idx="26300">
                  <c:v>94.473015000000004</c:v>
                </c:pt>
                <c:pt idx="26301">
                  <c:v>94.466247999999993</c:v>
                </c:pt>
                <c:pt idx="26302">
                  <c:v>94.472260000000006</c:v>
                </c:pt>
                <c:pt idx="26303">
                  <c:v>94.483383000000003</c:v>
                </c:pt>
                <c:pt idx="26304">
                  <c:v>94.479477000000003</c:v>
                </c:pt>
                <c:pt idx="26305">
                  <c:v>94.492553999999998</c:v>
                </c:pt>
                <c:pt idx="26306">
                  <c:v>94.480080000000001</c:v>
                </c:pt>
                <c:pt idx="26307">
                  <c:v>94.478127000000001</c:v>
                </c:pt>
                <c:pt idx="26308">
                  <c:v>94.470757000000006</c:v>
                </c:pt>
                <c:pt idx="26309">
                  <c:v>94.494202000000001</c:v>
                </c:pt>
                <c:pt idx="26310">
                  <c:v>94.492553999999998</c:v>
                </c:pt>
                <c:pt idx="26311">
                  <c:v>94.501418999999999</c:v>
                </c:pt>
                <c:pt idx="26312">
                  <c:v>94.487740000000002</c:v>
                </c:pt>
                <c:pt idx="26313">
                  <c:v>94.510734999999997</c:v>
                </c:pt>
                <c:pt idx="26314">
                  <c:v>94.508330999999998</c:v>
                </c:pt>
                <c:pt idx="26315">
                  <c:v>94.496612999999996</c:v>
                </c:pt>
                <c:pt idx="26316">
                  <c:v>94.509986999999995</c:v>
                </c:pt>
                <c:pt idx="26317">
                  <c:v>94.513740999999996</c:v>
                </c:pt>
                <c:pt idx="26318">
                  <c:v>94.505027999999996</c:v>
                </c:pt>
                <c:pt idx="26319">
                  <c:v>94.511786999999998</c:v>
                </c:pt>
                <c:pt idx="26320">
                  <c:v>94.517196999999996</c:v>
                </c:pt>
                <c:pt idx="26321">
                  <c:v>94.515693999999996</c:v>
                </c:pt>
                <c:pt idx="26322">
                  <c:v>94.528473000000005</c:v>
                </c:pt>
                <c:pt idx="26323">
                  <c:v>94.540642000000005</c:v>
                </c:pt>
                <c:pt idx="26324">
                  <c:v>94.511939999999996</c:v>
                </c:pt>
                <c:pt idx="26325">
                  <c:v>94.514190999999997</c:v>
                </c:pt>
                <c:pt idx="26326">
                  <c:v>94.529517999999996</c:v>
                </c:pt>
                <c:pt idx="26327">
                  <c:v>94.528023000000005</c:v>
                </c:pt>
                <c:pt idx="26328">
                  <c:v>94.526061999999996</c:v>
                </c:pt>
                <c:pt idx="26329">
                  <c:v>94.534026999999995</c:v>
                </c:pt>
                <c:pt idx="26330">
                  <c:v>94.554466000000005</c:v>
                </c:pt>
                <c:pt idx="26331">
                  <c:v>94.511336999999997</c:v>
                </c:pt>
                <c:pt idx="26332">
                  <c:v>94.546051000000006</c:v>
                </c:pt>
                <c:pt idx="26333">
                  <c:v>94.550560000000004</c:v>
                </c:pt>
                <c:pt idx="26334">
                  <c:v>94.527869999999993</c:v>
                </c:pt>
                <c:pt idx="26335">
                  <c:v>94.538689000000005</c:v>
                </c:pt>
                <c:pt idx="26336">
                  <c:v>94.545601000000005</c:v>
                </c:pt>
                <c:pt idx="26337">
                  <c:v>94.563186999999999</c:v>
                </c:pt>
                <c:pt idx="26338">
                  <c:v>94.569046</c:v>
                </c:pt>
                <c:pt idx="26339">
                  <c:v>94.564841999999999</c:v>
                </c:pt>
                <c:pt idx="26340">
                  <c:v>94.590691000000007</c:v>
                </c:pt>
                <c:pt idx="26341">
                  <c:v>94.573402000000002</c:v>
                </c:pt>
                <c:pt idx="26342">
                  <c:v>94.584823999999998</c:v>
                </c:pt>
                <c:pt idx="26343">
                  <c:v>94.583777999999995</c:v>
                </c:pt>
                <c:pt idx="26344">
                  <c:v>94.588134999999994</c:v>
                </c:pt>
                <c:pt idx="26345">
                  <c:v>94.566794999999999</c:v>
                </c:pt>
                <c:pt idx="26346">
                  <c:v>94.594291999999996</c:v>
                </c:pt>
                <c:pt idx="26347">
                  <c:v>94.596100000000007</c:v>
                </c:pt>
                <c:pt idx="26348">
                  <c:v>94.592644000000007</c:v>
                </c:pt>
                <c:pt idx="26349">
                  <c:v>94.597449999999995</c:v>
                </c:pt>
                <c:pt idx="26350">
                  <c:v>94.598952999999995</c:v>
                </c:pt>
                <c:pt idx="26351">
                  <c:v>94.605414999999994</c:v>
                </c:pt>
                <c:pt idx="26352">
                  <c:v>94.615334000000004</c:v>
                </c:pt>
                <c:pt idx="26353">
                  <c:v>94.612328000000005</c:v>
                </c:pt>
                <c:pt idx="26354">
                  <c:v>94.638176000000001</c:v>
                </c:pt>
                <c:pt idx="26355">
                  <c:v>94.620148</c:v>
                </c:pt>
                <c:pt idx="26356">
                  <c:v>94.615784000000005</c:v>
                </c:pt>
                <c:pt idx="26357">
                  <c:v>94.643592999999996</c:v>
                </c:pt>
                <c:pt idx="26358">
                  <c:v>94.618645000000001</c:v>
                </c:pt>
                <c:pt idx="26359">
                  <c:v>94.638176000000001</c:v>
                </c:pt>
                <c:pt idx="26360">
                  <c:v>94.656363999999996</c:v>
                </c:pt>
                <c:pt idx="26361">
                  <c:v>94.665679999999995</c:v>
                </c:pt>
                <c:pt idx="26362">
                  <c:v>94.632767000000001</c:v>
                </c:pt>
                <c:pt idx="26363">
                  <c:v>94.642989999999998</c:v>
                </c:pt>
                <c:pt idx="26364">
                  <c:v>94.645240999999999</c:v>
                </c:pt>
                <c:pt idx="26365">
                  <c:v>94.662223999999995</c:v>
                </c:pt>
                <c:pt idx="26366">
                  <c:v>94.661620999999997</c:v>
                </c:pt>
                <c:pt idx="26367">
                  <c:v>94.659820999999994</c:v>
                </c:pt>
                <c:pt idx="26368">
                  <c:v>94.649451999999997</c:v>
                </c:pt>
                <c:pt idx="26369">
                  <c:v>94.662826999999993</c:v>
                </c:pt>
                <c:pt idx="26370">
                  <c:v>94.680412000000004</c:v>
                </c:pt>
                <c:pt idx="26371">
                  <c:v>94.651557999999994</c:v>
                </c:pt>
                <c:pt idx="26372">
                  <c:v>94.656363999999996</c:v>
                </c:pt>
                <c:pt idx="26373">
                  <c:v>94.656814999999995</c:v>
                </c:pt>
                <c:pt idx="26374">
                  <c:v>94.680260000000004</c:v>
                </c:pt>
                <c:pt idx="26375">
                  <c:v>94.684464000000006</c:v>
                </c:pt>
                <c:pt idx="26376">
                  <c:v>94.677550999999994</c:v>
                </c:pt>
                <c:pt idx="26377">
                  <c:v>94.684769000000003</c:v>
                </c:pt>
                <c:pt idx="26378">
                  <c:v>94.687325000000001</c:v>
                </c:pt>
                <c:pt idx="26379">
                  <c:v>94.687172000000004</c:v>
                </c:pt>
                <c:pt idx="26380">
                  <c:v>94.690781000000001</c:v>
                </c:pt>
                <c:pt idx="26381">
                  <c:v>94.689125000000004</c:v>
                </c:pt>
                <c:pt idx="26382">
                  <c:v>94.703552000000002</c:v>
                </c:pt>
                <c:pt idx="26383">
                  <c:v>94.704903000000002</c:v>
                </c:pt>
                <c:pt idx="26384">
                  <c:v>94.709862000000001</c:v>
                </c:pt>
                <c:pt idx="26385">
                  <c:v>94.698441000000003</c:v>
                </c:pt>
                <c:pt idx="26386">
                  <c:v>94.719184999999996</c:v>
                </c:pt>
                <c:pt idx="26387">
                  <c:v>94.708365999999998</c:v>
                </c:pt>
                <c:pt idx="26388">
                  <c:v>94.711219999999997</c:v>
                </c:pt>
                <c:pt idx="26389">
                  <c:v>94.714827999999997</c:v>
                </c:pt>
                <c:pt idx="26390">
                  <c:v>94.695740000000001</c:v>
                </c:pt>
                <c:pt idx="26391">
                  <c:v>94.710319999999996</c:v>
                </c:pt>
                <c:pt idx="26392">
                  <c:v>94.728499999999997</c:v>
                </c:pt>
                <c:pt idx="26393">
                  <c:v>94.730300999999997</c:v>
                </c:pt>
                <c:pt idx="26394">
                  <c:v>94.726096999999996</c:v>
                </c:pt>
                <c:pt idx="26395">
                  <c:v>94.723990999999998</c:v>
                </c:pt>
                <c:pt idx="26396">
                  <c:v>94.725944999999996</c:v>
                </c:pt>
                <c:pt idx="26397">
                  <c:v>94.739768999999995</c:v>
                </c:pt>
                <c:pt idx="26398">
                  <c:v>94.735718000000006</c:v>
                </c:pt>
                <c:pt idx="26399">
                  <c:v>94.752098000000004</c:v>
                </c:pt>
                <c:pt idx="26400">
                  <c:v>94.756004000000004</c:v>
                </c:pt>
                <c:pt idx="26401">
                  <c:v>94.748039000000006</c:v>
                </c:pt>
                <c:pt idx="26402">
                  <c:v>94.751045000000005</c:v>
                </c:pt>
                <c:pt idx="26403">
                  <c:v>94.755249000000006</c:v>
                </c:pt>
                <c:pt idx="26404">
                  <c:v>94.768028000000001</c:v>
                </c:pt>
                <c:pt idx="26405">
                  <c:v>94.756004000000004</c:v>
                </c:pt>
                <c:pt idx="26406">
                  <c:v>94.770729000000003</c:v>
                </c:pt>
                <c:pt idx="26407">
                  <c:v>94.780501999999998</c:v>
                </c:pt>
                <c:pt idx="26408">
                  <c:v>94.779899999999998</c:v>
                </c:pt>
                <c:pt idx="26409">
                  <c:v>94.780951999999999</c:v>
                </c:pt>
                <c:pt idx="26410">
                  <c:v>94.782454999999999</c:v>
                </c:pt>
                <c:pt idx="26411">
                  <c:v>94.789214999999999</c:v>
                </c:pt>
                <c:pt idx="26412">
                  <c:v>94.782753</c:v>
                </c:pt>
                <c:pt idx="26413">
                  <c:v>94.783957999999998</c:v>
                </c:pt>
                <c:pt idx="26414">
                  <c:v>94.802291999999994</c:v>
                </c:pt>
                <c:pt idx="26415">
                  <c:v>94.794929999999994</c:v>
                </c:pt>
                <c:pt idx="26416">
                  <c:v>94.795981999999995</c:v>
                </c:pt>
                <c:pt idx="26417">
                  <c:v>94.776443</c:v>
                </c:pt>
                <c:pt idx="26418">
                  <c:v>94.797034999999994</c:v>
                </c:pt>
                <c:pt idx="26419">
                  <c:v>94.793120999999999</c:v>
                </c:pt>
                <c:pt idx="26420">
                  <c:v>94.808304000000007</c:v>
                </c:pt>
                <c:pt idx="26421">
                  <c:v>94.798835999999994</c:v>
                </c:pt>
                <c:pt idx="26422">
                  <c:v>94.806503000000006</c:v>
                </c:pt>
                <c:pt idx="26423">
                  <c:v>94.800490999999994</c:v>
                </c:pt>
                <c:pt idx="26424">
                  <c:v>94.815513999999993</c:v>
                </c:pt>
                <c:pt idx="26425">
                  <c:v>94.815062999999995</c:v>
                </c:pt>
                <c:pt idx="26426">
                  <c:v>94.814316000000005</c:v>
                </c:pt>
                <c:pt idx="26427">
                  <c:v>94.832199000000003</c:v>
                </c:pt>
                <c:pt idx="26428">
                  <c:v>94.848877000000002</c:v>
                </c:pt>
                <c:pt idx="26429">
                  <c:v>94.851585</c:v>
                </c:pt>
                <c:pt idx="26430">
                  <c:v>94.845123000000001</c:v>
                </c:pt>
                <c:pt idx="26431">
                  <c:v>94.843170000000001</c:v>
                </c:pt>
                <c:pt idx="26432">
                  <c:v>94.841965000000002</c:v>
                </c:pt>
                <c:pt idx="26433">
                  <c:v>94.833855</c:v>
                </c:pt>
                <c:pt idx="26434">
                  <c:v>94.858802999999995</c:v>
                </c:pt>
                <c:pt idx="26435">
                  <c:v>94.835808</c:v>
                </c:pt>
                <c:pt idx="26436">
                  <c:v>94.852790999999996</c:v>
                </c:pt>
                <c:pt idx="26437">
                  <c:v>94.876082999999994</c:v>
                </c:pt>
                <c:pt idx="26438">
                  <c:v>94.878936999999993</c:v>
                </c:pt>
                <c:pt idx="26439">
                  <c:v>94.867515999999995</c:v>
                </c:pt>
                <c:pt idx="26440">
                  <c:v>94.896973000000003</c:v>
                </c:pt>
                <c:pt idx="26441">
                  <c:v>94.905235000000005</c:v>
                </c:pt>
                <c:pt idx="26442">
                  <c:v>94.895920000000004</c:v>
                </c:pt>
                <c:pt idx="26443">
                  <c:v>94.900131000000002</c:v>
                </c:pt>
                <c:pt idx="26444">
                  <c:v>94.912300000000002</c:v>
                </c:pt>
                <c:pt idx="26445">
                  <c:v>94.915306000000001</c:v>
                </c:pt>
                <c:pt idx="26446">
                  <c:v>94.908691000000005</c:v>
                </c:pt>
                <c:pt idx="26447">
                  <c:v>94.933791999999997</c:v>
                </c:pt>
                <c:pt idx="26448">
                  <c:v>94.903282000000004</c:v>
                </c:pt>
                <c:pt idx="26449">
                  <c:v>94.931388999999996</c:v>
                </c:pt>
                <c:pt idx="26450">
                  <c:v>94.939650999999998</c:v>
                </c:pt>
                <c:pt idx="26451">
                  <c:v>94.948822000000007</c:v>
                </c:pt>
                <c:pt idx="26452">
                  <c:v>94.926429999999996</c:v>
                </c:pt>
                <c:pt idx="26453">
                  <c:v>94.945969000000005</c:v>
                </c:pt>
                <c:pt idx="26454">
                  <c:v>94.939048999999997</c:v>
                </c:pt>
                <c:pt idx="26455">
                  <c:v>94.951378000000005</c:v>
                </c:pt>
                <c:pt idx="26456">
                  <c:v>94.941460000000006</c:v>
                </c:pt>
                <c:pt idx="26457">
                  <c:v>94.976776000000001</c:v>
                </c:pt>
                <c:pt idx="26458">
                  <c:v>94.977074000000002</c:v>
                </c:pt>
                <c:pt idx="26459">
                  <c:v>94.988045</c:v>
                </c:pt>
                <c:pt idx="26460">
                  <c:v>94.994956999999999</c:v>
                </c:pt>
                <c:pt idx="26461">
                  <c:v>95.001273999999995</c:v>
                </c:pt>
                <c:pt idx="26462">
                  <c:v>95.005324999999999</c:v>
                </c:pt>
                <c:pt idx="26463">
                  <c:v>95.017653999999993</c:v>
                </c:pt>
                <c:pt idx="26464">
                  <c:v>95.033882000000006</c:v>
                </c:pt>
                <c:pt idx="26465">
                  <c:v>95.063637</c:v>
                </c:pt>
                <c:pt idx="26466">
                  <c:v>95.093093999999994</c:v>
                </c:pt>
                <c:pt idx="26467">
                  <c:v>95.073409999999996</c:v>
                </c:pt>
                <c:pt idx="26468">
                  <c:v>95.100761000000006</c:v>
                </c:pt>
                <c:pt idx="26469">
                  <c:v>95.119095000000002</c:v>
                </c:pt>
                <c:pt idx="26470">
                  <c:v>95.131270999999998</c:v>
                </c:pt>
                <c:pt idx="26471">
                  <c:v>95.157120000000006</c:v>
                </c:pt>
                <c:pt idx="26472">
                  <c:v>95.173050000000003</c:v>
                </c:pt>
                <c:pt idx="26473">
                  <c:v>95.193184000000002</c:v>
                </c:pt>
                <c:pt idx="26474">
                  <c:v>95.235268000000005</c:v>
                </c:pt>
                <c:pt idx="26475">
                  <c:v>95.249542000000005</c:v>
                </c:pt>
                <c:pt idx="26476">
                  <c:v>95.274940000000001</c:v>
                </c:pt>
                <c:pt idx="26477">
                  <c:v>95.293128999999993</c:v>
                </c:pt>
                <c:pt idx="26478">
                  <c:v>95.321381000000002</c:v>
                </c:pt>
                <c:pt idx="26479">
                  <c:v>95.320480000000003</c:v>
                </c:pt>
                <c:pt idx="26480">
                  <c:v>95.350234999999998</c:v>
                </c:pt>
                <c:pt idx="26481">
                  <c:v>95.335059999999999</c:v>
                </c:pt>
                <c:pt idx="26482">
                  <c:v>95.370070999999996</c:v>
                </c:pt>
                <c:pt idx="26483">
                  <c:v>95.374886000000004</c:v>
                </c:pt>
                <c:pt idx="26484">
                  <c:v>95.395470000000003</c:v>
                </c:pt>
                <c:pt idx="26485">
                  <c:v>95.384651000000005</c:v>
                </c:pt>
                <c:pt idx="26486">
                  <c:v>95.398781</c:v>
                </c:pt>
                <c:pt idx="26487">
                  <c:v>95.395325</c:v>
                </c:pt>
                <c:pt idx="26488">
                  <c:v>95.408698999999999</c:v>
                </c:pt>
                <c:pt idx="26489">
                  <c:v>95.398476000000002</c:v>
                </c:pt>
                <c:pt idx="26490">
                  <c:v>95.435599999999994</c:v>
                </c:pt>
                <c:pt idx="26491">
                  <c:v>95.435294999999996</c:v>
                </c:pt>
                <c:pt idx="26492">
                  <c:v>95.435599999999994</c:v>
                </c:pt>
                <c:pt idx="26493">
                  <c:v>95.436203000000006</c:v>
                </c:pt>
                <c:pt idx="26494">
                  <c:v>95.426734999999994</c:v>
                </c:pt>
                <c:pt idx="26495">
                  <c:v>95.444466000000006</c:v>
                </c:pt>
                <c:pt idx="26496">
                  <c:v>95.434997999999993</c:v>
                </c:pt>
                <c:pt idx="26497">
                  <c:v>95.456183999999993</c:v>
                </c:pt>
                <c:pt idx="26498">
                  <c:v>95.433646999999993</c:v>
                </c:pt>
                <c:pt idx="26499">
                  <c:v>95.443862999999993</c:v>
                </c:pt>
                <c:pt idx="26500">
                  <c:v>95.425376999999997</c:v>
                </c:pt>
                <c:pt idx="26501">
                  <c:v>95.433341999999996</c:v>
                </c:pt>
                <c:pt idx="26502">
                  <c:v>95.443413000000007</c:v>
                </c:pt>
                <c:pt idx="26503">
                  <c:v>95.433197000000007</c:v>
                </c:pt>
                <c:pt idx="26504">
                  <c:v>95.446265999999994</c:v>
                </c:pt>
                <c:pt idx="26505">
                  <c:v>95.455887000000004</c:v>
                </c:pt>
                <c:pt idx="26506">
                  <c:v>95.453331000000006</c:v>
                </c:pt>
                <c:pt idx="26507">
                  <c:v>95.439055999999994</c:v>
                </c:pt>
                <c:pt idx="26508">
                  <c:v>95.472267000000002</c:v>
                </c:pt>
                <c:pt idx="26509">
                  <c:v>95.448218999999995</c:v>
                </c:pt>
                <c:pt idx="26510">
                  <c:v>95.454384000000005</c:v>
                </c:pt>
                <c:pt idx="26511">
                  <c:v>95.451674999999994</c:v>
                </c:pt>
                <c:pt idx="26512">
                  <c:v>95.461746000000005</c:v>
                </c:pt>
                <c:pt idx="26513">
                  <c:v>95.447472000000005</c:v>
                </c:pt>
                <c:pt idx="26514">
                  <c:v>95.450478000000004</c:v>
                </c:pt>
                <c:pt idx="26515">
                  <c:v>95.464005</c:v>
                </c:pt>
                <c:pt idx="26516">
                  <c:v>95.450928000000005</c:v>
                </c:pt>
                <c:pt idx="26517">
                  <c:v>95.468513000000002</c:v>
                </c:pt>
                <c:pt idx="26518">
                  <c:v>95.454384000000005</c:v>
                </c:pt>
                <c:pt idx="26519">
                  <c:v>95.456183999999993</c:v>
                </c:pt>
                <c:pt idx="26520">
                  <c:v>95.445969000000005</c:v>
                </c:pt>
                <c:pt idx="26521">
                  <c:v>95.451378000000005</c:v>
                </c:pt>
                <c:pt idx="26522">
                  <c:v>95.437102999999993</c:v>
                </c:pt>
                <c:pt idx="26523">
                  <c:v>95.435149999999993</c:v>
                </c:pt>
                <c:pt idx="26524">
                  <c:v>95.416961999999998</c:v>
                </c:pt>
                <c:pt idx="26525">
                  <c:v>95.432288999999997</c:v>
                </c:pt>
                <c:pt idx="26526">
                  <c:v>95.397873000000004</c:v>
                </c:pt>
                <c:pt idx="26527">
                  <c:v>95.405388000000002</c:v>
                </c:pt>
                <c:pt idx="26528">
                  <c:v>95.370971999999995</c:v>
                </c:pt>
                <c:pt idx="26529">
                  <c:v>95.362258999999995</c:v>
                </c:pt>
                <c:pt idx="26530">
                  <c:v>95.366164999999995</c:v>
                </c:pt>
                <c:pt idx="26531">
                  <c:v>95.335655000000003</c:v>
                </c:pt>
                <c:pt idx="26532">
                  <c:v>95.357749999999996</c:v>
                </c:pt>
                <c:pt idx="26533">
                  <c:v>95.308304000000007</c:v>
                </c:pt>
                <c:pt idx="26534">
                  <c:v>95.324234000000004</c:v>
                </c:pt>
                <c:pt idx="26535">
                  <c:v>95.296431999999996</c:v>
                </c:pt>
                <c:pt idx="26536">
                  <c:v>95.271332000000001</c:v>
                </c:pt>
                <c:pt idx="26537">
                  <c:v>95.252701000000002</c:v>
                </c:pt>
                <c:pt idx="26538">
                  <c:v>95.236014999999995</c:v>
                </c:pt>
                <c:pt idx="26539">
                  <c:v>95.218131999999997</c:v>
                </c:pt>
                <c:pt idx="26540">
                  <c:v>95.183571000000001</c:v>
                </c:pt>
                <c:pt idx="26541">
                  <c:v>95.171394000000006</c:v>
                </c:pt>
                <c:pt idx="26542">
                  <c:v>95.156814999999995</c:v>
                </c:pt>
                <c:pt idx="26543">
                  <c:v>95.146148999999994</c:v>
                </c:pt>
                <c:pt idx="26544">
                  <c:v>95.167641000000003</c:v>
                </c:pt>
                <c:pt idx="26545">
                  <c:v>95.132621999999998</c:v>
                </c:pt>
                <c:pt idx="26546">
                  <c:v>95.140586999999996</c:v>
                </c:pt>
                <c:pt idx="26547">
                  <c:v>95.123451000000003</c:v>
                </c:pt>
                <c:pt idx="26548">
                  <c:v>95.101364000000004</c:v>
                </c:pt>
                <c:pt idx="26549">
                  <c:v>95.105270000000004</c:v>
                </c:pt>
                <c:pt idx="26550">
                  <c:v>95.107376000000002</c:v>
                </c:pt>
                <c:pt idx="26551">
                  <c:v>95.096855000000005</c:v>
                </c:pt>
                <c:pt idx="26552">
                  <c:v>95.096405000000004</c:v>
                </c:pt>
                <c:pt idx="26553">
                  <c:v>95.104370000000003</c:v>
                </c:pt>
                <c:pt idx="26554">
                  <c:v>95.093093999999994</c:v>
                </c:pt>
                <c:pt idx="26555">
                  <c:v>95.077468999999994</c:v>
                </c:pt>
                <c:pt idx="26556">
                  <c:v>95.086181999999994</c:v>
                </c:pt>
                <c:pt idx="26557">
                  <c:v>95.082122999999996</c:v>
                </c:pt>
                <c:pt idx="26558">
                  <c:v>95.078818999999996</c:v>
                </c:pt>
                <c:pt idx="26559">
                  <c:v>95.069953999999996</c:v>
                </c:pt>
                <c:pt idx="26560">
                  <c:v>95.083327999999995</c:v>
                </c:pt>
                <c:pt idx="26561">
                  <c:v>95.074912999999995</c:v>
                </c:pt>
                <c:pt idx="26562">
                  <c:v>95.093697000000006</c:v>
                </c:pt>
                <c:pt idx="26563">
                  <c:v>95.080321999999995</c:v>
                </c:pt>
                <c:pt idx="26564">
                  <c:v>95.090691000000007</c:v>
                </c:pt>
                <c:pt idx="26565">
                  <c:v>95.089187999999993</c:v>
                </c:pt>
                <c:pt idx="26566">
                  <c:v>95.100455999999994</c:v>
                </c:pt>
                <c:pt idx="26567">
                  <c:v>95.086028999999996</c:v>
                </c:pt>
                <c:pt idx="26568">
                  <c:v>95.081374999999994</c:v>
                </c:pt>
                <c:pt idx="26569">
                  <c:v>95.088134999999994</c:v>
                </c:pt>
                <c:pt idx="26570">
                  <c:v>95.092040999999995</c:v>
                </c:pt>
                <c:pt idx="26571">
                  <c:v>95.098502999999994</c:v>
                </c:pt>
                <c:pt idx="26572">
                  <c:v>95.109779000000003</c:v>
                </c:pt>
                <c:pt idx="26573">
                  <c:v>95.098952999999995</c:v>
                </c:pt>
                <c:pt idx="26574">
                  <c:v>95.109779000000003</c:v>
                </c:pt>
                <c:pt idx="26575">
                  <c:v>95.092194000000006</c:v>
                </c:pt>
                <c:pt idx="26576">
                  <c:v>95.115936000000005</c:v>
                </c:pt>
                <c:pt idx="26577">
                  <c:v>95.105873000000003</c:v>
                </c:pt>
                <c:pt idx="26578">
                  <c:v>95.099861000000004</c:v>
                </c:pt>
                <c:pt idx="26579">
                  <c:v>95.107674000000003</c:v>
                </c:pt>
                <c:pt idx="26580">
                  <c:v>95.107224000000002</c:v>
                </c:pt>
                <c:pt idx="26581">
                  <c:v>95.118942000000004</c:v>
                </c:pt>
                <c:pt idx="26582">
                  <c:v>95.121651</c:v>
                </c:pt>
                <c:pt idx="26583">
                  <c:v>95.107826000000003</c:v>
                </c:pt>
                <c:pt idx="26584">
                  <c:v>95.129463000000001</c:v>
                </c:pt>
                <c:pt idx="26585">
                  <c:v>95.119095000000002</c:v>
                </c:pt>
                <c:pt idx="26586">
                  <c:v>95.123604</c:v>
                </c:pt>
                <c:pt idx="26587">
                  <c:v>95.124504000000002</c:v>
                </c:pt>
                <c:pt idx="26588">
                  <c:v>95.118195</c:v>
                </c:pt>
                <c:pt idx="26589">
                  <c:v>95.136527999999998</c:v>
                </c:pt>
                <c:pt idx="26590">
                  <c:v>95.140586999999996</c:v>
                </c:pt>
                <c:pt idx="26591">
                  <c:v>95.13382</c:v>
                </c:pt>
                <c:pt idx="26592">
                  <c:v>95.168091000000004</c:v>
                </c:pt>
                <c:pt idx="26593">
                  <c:v>95.159073000000006</c:v>
                </c:pt>
                <c:pt idx="26594">
                  <c:v>95.128264999999999</c:v>
                </c:pt>
                <c:pt idx="26595">
                  <c:v>95.159820999999994</c:v>
                </c:pt>
                <c:pt idx="26596">
                  <c:v>95.162079000000006</c:v>
                </c:pt>
                <c:pt idx="26597">
                  <c:v>95.152007999999995</c:v>
                </c:pt>
                <c:pt idx="26598">
                  <c:v>95.170340999999993</c:v>
                </c:pt>
                <c:pt idx="26599">
                  <c:v>95.166138000000004</c:v>
                </c:pt>
                <c:pt idx="26600">
                  <c:v>95.175301000000005</c:v>
                </c:pt>
                <c:pt idx="26601">
                  <c:v>95.170944000000006</c:v>
                </c:pt>
                <c:pt idx="26602">
                  <c:v>95.173950000000005</c:v>
                </c:pt>
                <c:pt idx="26603">
                  <c:v>95.179962000000003</c:v>
                </c:pt>
                <c:pt idx="26604">
                  <c:v>95.191535999999999</c:v>
                </c:pt>
                <c:pt idx="26605">
                  <c:v>95.201903999999999</c:v>
                </c:pt>
                <c:pt idx="26606">
                  <c:v>95.189278000000002</c:v>
                </c:pt>
                <c:pt idx="26607">
                  <c:v>95.195442</c:v>
                </c:pt>
                <c:pt idx="26608">
                  <c:v>95.197395</c:v>
                </c:pt>
                <c:pt idx="26609">
                  <c:v>95.216483999999994</c:v>
                </c:pt>
                <c:pt idx="26610">
                  <c:v>95.206260999999998</c:v>
                </c:pt>
                <c:pt idx="26611">
                  <c:v>95.212569999999999</c:v>
                </c:pt>
                <c:pt idx="26612">
                  <c:v>95.205359999999999</c:v>
                </c:pt>
                <c:pt idx="26613">
                  <c:v>95.232864000000006</c:v>
                </c:pt>
                <c:pt idx="26614">
                  <c:v>95.224297000000007</c:v>
                </c:pt>
                <c:pt idx="26615">
                  <c:v>95.220534999999998</c:v>
                </c:pt>
                <c:pt idx="26616">
                  <c:v>95.242630000000005</c:v>
                </c:pt>
                <c:pt idx="26617">
                  <c:v>95.248940000000005</c:v>
                </c:pt>
                <c:pt idx="26618">
                  <c:v>95.255859000000001</c:v>
                </c:pt>
                <c:pt idx="26619">
                  <c:v>95.250748000000002</c:v>
                </c:pt>
                <c:pt idx="26620">
                  <c:v>95.263672</c:v>
                </c:pt>
                <c:pt idx="26621">
                  <c:v>95.282760999999994</c:v>
                </c:pt>
                <c:pt idx="26622">
                  <c:v>95.289969999999997</c:v>
                </c:pt>
                <c:pt idx="26623">
                  <c:v>95.298088000000007</c:v>
                </c:pt>
                <c:pt idx="26624">
                  <c:v>95.290420999999995</c:v>
                </c:pt>
                <c:pt idx="26625">
                  <c:v>95.309059000000005</c:v>
                </c:pt>
                <c:pt idx="26626">
                  <c:v>95.303794999999994</c:v>
                </c:pt>
                <c:pt idx="26627">
                  <c:v>95.325737000000004</c:v>
                </c:pt>
                <c:pt idx="26628">
                  <c:v>95.341369999999998</c:v>
                </c:pt>
                <c:pt idx="26629">
                  <c:v>95.347831999999997</c:v>
                </c:pt>
                <c:pt idx="26630">
                  <c:v>95.364211999999995</c:v>
                </c:pt>
                <c:pt idx="26631">
                  <c:v>95.363608999999997</c:v>
                </c:pt>
                <c:pt idx="26632">
                  <c:v>95.386757000000003</c:v>
                </c:pt>
                <c:pt idx="26633">
                  <c:v>95.389008000000004</c:v>
                </c:pt>
                <c:pt idx="26634">
                  <c:v>95.399376000000004</c:v>
                </c:pt>
                <c:pt idx="26635">
                  <c:v>95.408546000000001</c:v>
                </c:pt>
                <c:pt idx="26636">
                  <c:v>95.406745999999998</c:v>
                </c:pt>
                <c:pt idx="26637">
                  <c:v>95.427634999999995</c:v>
                </c:pt>
                <c:pt idx="26638">
                  <c:v>95.462646000000007</c:v>
                </c:pt>
                <c:pt idx="26639">
                  <c:v>95.489699999999999</c:v>
                </c:pt>
                <c:pt idx="26640">
                  <c:v>95.510589999999993</c:v>
                </c:pt>
                <c:pt idx="26641">
                  <c:v>95.499320999999995</c:v>
                </c:pt>
                <c:pt idx="26642">
                  <c:v>95.555374</c:v>
                </c:pt>
                <c:pt idx="26643">
                  <c:v>95.558982999999998</c:v>
                </c:pt>
                <c:pt idx="26644">
                  <c:v>95.586487000000005</c:v>
                </c:pt>
                <c:pt idx="26645">
                  <c:v>95.616546999999997</c:v>
                </c:pt>
                <c:pt idx="26646">
                  <c:v>95.624656999999999</c:v>
                </c:pt>
                <c:pt idx="26647">
                  <c:v>95.655167000000006</c:v>
                </c:pt>
                <c:pt idx="26648">
                  <c:v>95.684021000000001</c:v>
                </c:pt>
                <c:pt idx="26649">
                  <c:v>95.668091000000004</c:v>
                </c:pt>
                <c:pt idx="26650">
                  <c:v>95.708220999999995</c:v>
                </c:pt>
                <c:pt idx="26651">
                  <c:v>95.724449000000007</c:v>
                </c:pt>
                <c:pt idx="26652">
                  <c:v>95.734070000000003</c:v>
                </c:pt>
                <c:pt idx="26653">
                  <c:v>95.743538000000001</c:v>
                </c:pt>
                <c:pt idx="26654">
                  <c:v>95.737373000000005</c:v>
                </c:pt>
                <c:pt idx="26655">
                  <c:v>95.745789000000002</c:v>
                </c:pt>
                <c:pt idx="26656">
                  <c:v>95.752853000000002</c:v>
                </c:pt>
                <c:pt idx="26657">
                  <c:v>95.774344999999997</c:v>
                </c:pt>
                <c:pt idx="26658">
                  <c:v>95.756309999999999</c:v>
                </c:pt>
                <c:pt idx="26659">
                  <c:v>95.776298999999995</c:v>
                </c:pt>
                <c:pt idx="26660">
                  <c:v>95.787116999999995</c:v>
                </c:pt>
                <c:pt idx="26661">
                  <c:v>95.799294000000003</c:v>
                </c:pt>
                <c:pt idx="26662">
                  <c:v>95.783057999999997</c:v>
                </c:pt>
                <c:pt idx="26663">
                  <c:v>95.795235000000005</c:v>
                </c:pt>
                <c:pt idx="26664">
                  <c:v>95.798691000000005</c:v>
                </c:pt>
                <c:pt idx="26665">
                  <c:v>95.805153000000004</c:v>
                </c:pt>
                <c:pt idx="26666">
                  <c:v>95.802750000000003</c:v>
                </c:pt>
                <c:pt idx="26667">
                  <c:v>95.797484999999995</c:v>
                </c:pt>
                <c:pt idx="26668">
                  <c:v>95.803352000000004</c:v>
                </c:pt>
                <c:pt idx="26669">
                  <c:v>95.809059000000005</c:v>
                </c:pt>
                <c:pt idx="26670">
                  <c:v>95.849334999999996</c:v>
                </c:pt>
                <c:pt idx="26671">
                  <c:v>95.826644999999999</c:v>
                </c:pt>
                <c:pt idx="26672">
                  <c:v>95.840919</c:v>
                </c:pt>
                <c:pt idx="26673">
                  <c:v>95.855796999999995</c:v>
                </c:pt>
                <c:pt idx="26674">
                  <c:v>95.846930999999998</c:v>
                </c:pt>
                <c:pt idx="26675">
                  <c:v>95.855652000000006</c:v>
                </c:pt>
                <c:pt idx="26676">
                  <c:v>95.856551999999994</c:v>
                </c:pt>
                <c:pt idx="26677">
                  <c:v>95.860611000000006</c:v>
                </c:pt>
                <c:pt idx="26678">
                  <c:v>95.868423000000007</c:v>
                </c:pt>
                <c:pt idx="26679">
                  <c:v>95.873679999999993</c:v>
                </c:pt>
                <c:pt idx="26680">
                  <c:v>95.881950000000003</c:v>
                </c:pt>
                <c:pt idx="26681">
                  <c:v>95.876091000000002</c:v>
                </c:pt>
                <c:pt idx="26682">
                  <c:v>95.881050000000002</c:v>
                </c:pt>
                <c:pt idx="26683">
                  <c:v>95.883148000000006</c:v>
                </c:pt>
                <c:pt idx="26684">
                  <c:v>95.882698000000005</c:v>
                </c:pt>
                <c:pt idx="26685">
                  <c:v>95.876091000000002</c:v>
                </c:pt>
                <c:pt idx="26686">
                  <c:v>95.877739000000005</c:v>
                </c:pt>
                <c:pt idx="26687">
                  <c:v>95.889915000000002</c:v>
                </c:pt>
                <c:pt idx="26688">
                  <c:v>95.892319000000001</c:v>
                </c:pt>
                <c:pt idx="26689">
                  <c:v>95.886909000000003</c:v>
                </c:pt>
                <c:pt idx="26690">
                  <c:v>95.893523999999999</c:v>
                </c:pt>
                <c:pt idx="26691">
                  <c:v>95.907646</c:v>
                </c:pt>
                <c:pt idx="26692">
                  <c:v>95.896377999999999</c:v>
                </c:pt>
                <c:pt idx="26693">
                  <c:v>95.913055</c:v>
                </c:pt>
                <c:pt idx="26694">
                  <c:v>95.920424999999994</c:v>
                </c:pt>
                <c:pt idx="26695">
                  <c:v>95.90419</c:v>
                </c:pt>
                <c:pt idx="26696">
                  <c:v>95.889610000000005</c:v>
                </c:pt>
                <c:pt idx="26697">
                  <c:v>95.913055</c:v>
                </c:pt>
                <c:pt idx="26698">
                  <c:v>95.911406999999997</c:v>
                </c:pt>
                <c:pt idx="26699">
                  <c:v>95.915465999999995</c:v>
                </c:pt>
                <c:pt idx="26700">
                  <c:v>95.898933</c:v>
                </c:pt>
                <c:pt idx="26701">
                  <c:v>95.909599</c:v>
                </c:pt>
                <c:pt idx="26702">
                  <c:v>95.890518</c:v>
                </c:pt>
                <c:pt idx="26703">
                  <c:v>95.926284999999993</c:v>
                </c:pt>
                <c:pt idx="26704">
                  <c:v>95.907646</c:v>
                </c:pt>
                <c:pt idx="26705">
                  <c:v>95.907646</c:v>
                </c:pt>
                <c:pt idx="26706">
                  <c:v>95.904640000000001</c:v>
                </c:pt>
                <c:pt idx="26707">
                  <c:v>95.90419</c:v>
                </c:pt>
                <c:pt idx="26708">
                  <c:v>95.912002999999999</c:v>
                </c:pt>
                <c:pt idx="26709">
                  <c:v>95.886009000000001</c:v>
                </c:pt>
                <c:pt idx="26710">
                  <c:v>95.878639000000007</c:v>
                </c:pt>
                <c:pt idx="26711">
                  <c:v>95.888565</c:v>
                </c:pt>
                <c:pt idx="26712">
                  <c:v>95.889915000000002</c:v>
                </c:pt>
                <c:pt idx="26713">
                  <c:v>95.900131000000002</c:v>
                </c:pt>
                <c:pt idx="26714">
                  <c:v>95.866919999999993</c:v>
                </c:pt>
                <c:pt idx="26715">
                  <c:v>95.876839000000004</c:v>
                </c:pt>
                <c:pt idx="26716">
                  <c:v>95.887962000000002</c:v>
                </c:pt>
                <c:pt idx="26717">
                  <c:v>95.864966999999993</c:v>
                </c:pt>
                <c:pt idx="26718">
                  <c:v>95.850693000000007</c:v>
                </c:pt>
                <c:pt idx="26719">
                  <c:v>95.857001999999994</c:v>
                </c:pt>
                <c:pt idx="26720">
                  <c:v>95.867821000000006</c:v>
                </c:pt>
                <c:pt idx="26721">
                  <c:v>95.872780000000006</c:v>
                </c:pt>
                <c:pt idx="26722">
                  <c:v>95.846930999999998</c:v>
                </c:pt>
                <c:pt idx="26723">
                  <c:v>95.857451999999995</c:v>
                </c:pt>
                <c:pt idx="26724">
                  <c:v>95.858954999999995</c:v>
                </c:pt>
                <c:pt idx="26725">
                  <c:v>95.83596</c:v>
                </c:pt>
                <c:pt idx="26726">
                  <c:v>95.867523000000006</c:v>
                </c:pt>
                <c:pt idx="26727">
                  <c:v>95.860611000000006</c:v>
                </c:pt>
                <c:pt idx="26728">
                  <c:v>95.848281999999998</c:v>
                </c:pt>
                <c:pt idx="26729">
                  <c:v>95.840316999999999</c:v>
                </c:pt>
                <c:pt idx="26730">
                  <c:v>95.851592999999994</c:v>
                </c:pt>
                <c:pt idx="26731">
                  <c:v>95.842269999999999</c:v>
                </c:pt>
                <c:pt idx="26732">
                  <c:v>95.833556999999999</c:v>
                </c:pt>
                <c:pt idx="26733">
                  <c:v>95.838813999999999</c:v>
                </c:pt>
                <c:pt idx="26734">
                  <c:v>95.850837999999996</c:v>
                </c:pt>
                <c:pt idx="26735">
                  <c:v>95.857001999999994</c:v>
                </c:pt>
                <c:pt idx="26736">
                  <c:v>95.835509999999999</c:v>
                </c:pt>
                <c:pt idx="26737">
                  <c:v>95.854293999999996</c:v>
                </c:pt>
                <c:pt idx="26738">
                  <c:v>95.849334999999996</c:v>
                </c:pt>
                <c:pt idx="26739">
                  <c:v>95.853699000000006</c:v>
                </c:pt>
                <c:pt idx="26740">
                  <c:v>95.853699000000006</c:v>
                </c:pt>
                <c:pt idx="26741">
                  <c:v>95.846328999999997</c:v>
                </c:pt>
                <c:pt idx="26742">
                  <c:v>95.856696999999997</c:v>
                </c:pt>
                <c:pt idx="26743">
                  <c:v>95.858504999999994</c:v>
                </c:pt>
                <c:pt idx="26744">
                  <c:v>95.854598999999993</c:v>
                </c:pt>
                <c:pt idx="26745">
                  <c:v>95.856696999999997</c:v>
                </c:pt>
                <c:pt idx="26746">
                  <c:v>95.858504999999994</c:v>
                </c:pt>
                <c:pt idx="26747">
                  <c:v>95.855048999999994</c:v>
                </c:pt>
                <c:pt idx="26748">
                  <c:v>95.851287999999997</c:v>
                </c:pt>
                <c:pt idx="26749">
                  <c:v>95.845275999999998</c:v>
                </c:pt>
                <c:pt idx="26750">
                  <c:v>95.843924999999999</c:v>
                </c:pt>
                <c:pt idx="26751">
                  <c:v>95.863014000000007</c:v>
                </c:pt>
                <c:pt idx="26752">
                  <c:v>95.887360000000001</c:v>
                </c:pt>
                <c:pt idx="26753">
                  <c:v>95.885406000000003</c:v>
                </c:pt>
                <c:pt idx="26754">
                  <c:v>95.875632999999993</c:v>
                </c:pt>
                <c:pt idx="26755">
                  <c:v>95.883904000000001</c:v>
                </c:pt>
                <c:pt idx="26756">
                  <c:v>95.883148000000006</c:v>
                </c:pt>
                <c:pt idx="26757">
                  <c:v>95.877739000000005</c:v>
                </c:pt>
                <c:pt idx="26758">
                  <c:v>95.887512000000001</c:v>
                </c:pt>
                <c:pt idx="26759">
                  <c:v>95.884056000000001</c:v>
                </c:pt>
                <c:pt idx="26760">
                  <c:v>95.893523999999999</c:v>
                </c:pt>
                <c:pt idx="26761">
                  <c:v>95.879692000000006</c:v>
                </c:pt>
                <c:pt idx="26762">
                  <c:v>95.902687</c:v>
                </c:pt>
                <c:pt idx="26763">
                  <c:v>95.893371999999999</c:v>
                </c:pt>
                <c:pt idx="26764">
                  <c:v>95.894424000000001</c:v>
                </c:pt>
                <c:pt idx="26765">
                  <c:v>95.886459000000002</c:v>
                </c:pt>
                <c:pt idx="26766">
                  <c:v>95.898933</c:v>
                </c:pt>
                <c:pt idx="26767">
                  <c:v>95.883598000000006</c:v>
                </c:pt>
                <c:pt idx="26768">
                  <c:v>95.906447999999997</c:v>
                </c:pt>
                <c:pt idx="26769">
                  <c:v>95.905090000000001</c:v>
                </c:pt>
                <c:pt idx="26770">
                  <c:v>95.937552999999994</c:v>
                </c:pt>
                <c:pt idx="26771">
                  <c:v>95.924178999999995</c:v>
                </c:pt>
                <c:pt idx="26772">
                  <c:v>95.906745999999998</c:v>
                </c:pt>
                <c:pt idx="26773">
                  <c:v>95.920722999999995</c:v>
                </c:pt>
                <c:pt idx="26774">
                  <c:v>95.920424999999994</c:v>
                </c:pt>
                <c:pt idx="26775">
                  <c:v>95.920424999999994</c:v>
                </c:pt>
                <c:pt idx="26776">
                  <c:v>95.920272999999995</c:v>
                </c:pt>
                <c:pt idx="26777">
                  <c:v>95.919219999999996</c:v>
                </c:pt>
                <c:pt idx="26778">
                  <c:v>95.912154999999998</c:v>
                </c:pt>
                <c:pt idx="26779">
                  <c:v>95.925681999999995</c:v>
                </c:pt>
                <c:pt idx="26780">
                  <c:v>95.938453999999993</c:v>
                </c:pt>
                <c:pt idx="26781">
                  <c:v>95.932593999999995</c:v>
                </c:pt>
                <c:pt idx="26782">
                  <c:v>95.947922000000005</c:v>
                </c:pt>
                <c:pt idx="26783">
                  <c:v>95.936950999999993</c:v>
                </c:pt>
                <c:pt idx="26784">
                  <c:v>95.953033000000005</c:v>
                </c:pt>
                <c:pt idx="26785">
                  <c:v>95.926131999999996</c:v>
                </c:pt>
                <c:pt idx="26786">
                  <c:v>95.939812000000003</c:v>
                </c:pt>
                <c:pt idx="26787">
                  <c:v>95.953339</c:v>
                </c:pt>
                <c:pt idx="26788">
                  <c:v>95.930488999999994</c:v>
                </c:pt>
                <c:pt idx="26789">
                  <c:v>95.954239000000001</c:v>
                </c:pt>
                <c:pt idx="26790">
                  <c:v>95.954239000000001</c:v>
                </c:pt>
                <c:pt idx="26791">
                  <c:v>95.959648000000001</c:v>
                </c:pt>
                <c:pt idx="26792">
                  <c:v>95.948372000000006</c:v>
                </c:pt>
                <c:pt idx="26793">
                  <c:v>95.990302999999997</c:v>
                </c:pt>
                <c:pt idx="26794">
                  <c:v>95.951836</c:v>
                </c:pt>
                <c:pt idx="26795">
                  <c:v>95.971367000000001</c:v>
                </c:pt>
                <c:pt idx="26796">
                  <c:v>95.984145999999996</c:v>
                </c:pt>
                <c:pt idx="26797">
                  <c:v>95.976180999999997</c:v>
                </c:pt>
                <c:pt idx="26798">
                  <c:v>95.979033999999999</c:v>
                </c:pt>
                <c:pt idx="26799">
                  <c:v>95.980987999999996</c:v>
                </c:pt>
                <c:pt idx="26800">
                  <c:v>96.002326999999994</c:v>
                </c:pt>
                <c:pt idx="26801">
                  <c:v>95.985946999999996</c:v>
                </c:pt>
                <c:pt idx="26802">
                  <c:v>95.997367999999994</c:v>
                </c:pt>
                <c:pt idx="26803">
                  <c:v>96.000220999999996</c:v>
                </c:pt>
                <c:pt idx="26804">
                  <c:v>95.985648999999995</c:v>
                </c:pt>
                <c:pt idx="26805">
                  <c:v>96.009688999999995</c:v>
                </c:pt>
                <c:pt idx="26806">
                  <c:v>96.002173999999997</c:v>
                </c:pt>
                <c:pt idx="26807">
                  <c:v>95.996917999999994</c:v>
                </c:pt>
                <c:pt idx="26808">
                  <c:v>96.002326999999994</c:v>
                </c:pt>
                <c:pt idx="26809">
                  <c:v>96.013451000000003</c:v>
                </c:pt>
                <c:pt idx="26810">
                  <c:v>95.997367999999994</c:v>
                </c:pt>
                <c:pt idx="26811">
                  <c:v>96.007141000000004</c:v>
                </c:pt>
                <c:pt idx="26812">
                  <c:v>96.014351000000005</c:v>
                </c:pt>
                <c:pt idx="26813">
                  <c:v>96.008492000000004</c:v>
                </c:pt>
                <c:pt idx="26814">
                  <c:v>95.999770999999996</c:v>
                </c:pt>
                <c:pt idx="26815">
                  <c:v>96.014801000000006</c:v>
                </c:pt>
                <c:pt idx="26816">
                  <c:v>96.024719000000005</c:v>
                </c:pt>
                <c:pt idx="26817">
                  <c:v>96.026825000000002</c:v>
                </c:pt>
                <c:pt idx="26818">
                  <c:v>96.029228000000003</c:v>
                </c:pt>
                <c:pt idx="26819">
                  <c:v>96.035995</c:v>
                </c:pt>
                <c:pt idx="26820">
                  <c:v>96.045913999999996</c:v>
                </c:pt>
                <c:pt idx="26821">
                  <c:v>96.034942999999998</c:v>
                </c:pt>
                <c:pt idx="26822">
                  <c:v>96.043357999999998</c:v>
                </c:pt>
                <c:pt idx="26823">
                  <c:v>96.030281000000002</c:v>
                </c:pt>
                <c:pt idx="26824">
                  <c:v>96.033439999999999</c:v>
                </c:pt>
                <c:pt idx="26825">
                  <c:v>96.047111999999998</c:v>
                </c:pt>
                <c:pt idx="26826">
                  <c:v>96.051322999999996</c:v>
                </c:pt>
                <c:pt idx="26827">
                  <c:v>96.044257999999999</c:v>
                </c:pt>
                <c:pt idx="26828">
                  <c:v>96.047111999999998</c:v>
                </c:pt>
                <c:pt idx="26829">
                  <c:v>96.047111999999998</c:v>
                </c:pt>
                <c:pt idx="26830">
                  <c:v>96.042457999999996</c:v>
                </c:pt>
                <c:pt idx="26831">
                  <c:v>96.079575000000006</c:v>
                </c:pt>
                <c:pt idx="26832">
                  <c:v>96.036895999999999</c:v>
                </c:pt>
                <c:pt idx="26833">
                  <c:v>96.058082999999996</c:v>
                </c:pt>
                <c:pt idx="26834">
                  <c:v>96.065444999999997</c:v>
                </c:pt>
                <c:pt idx="26835">
                  <c:v>96.071906999999996</c:v>
                </c:pt>
                <c:pt idx="26836">
                  <c:v>96.078224000000006</c:v>
                </c:pt>
                <c:pt idx="26837">
                  <c:v>96.057029999999997</c:v>
                </c:pt>
                <c:pt idx="26838">
                  <c:v>96.069655999999995</c:v>
                </c:pt>
                <c:pt idx="26839">
                  <c:v>96.083931000000007</c:v>
                </c:pt>
                <c:pt idx="26840">
                  <c:v>96.060944000000006</c:v>
                </c:pt>
                <c:pt idx="26841">
                  <c:v>96.060035999999997</c:v>
                </c:pt>
                <c:pt idx="26842">
                  <c:v>96.083633000000006</c:v>
                </c:pt>
                <c:pt idx="26843">
                  <c:v>96.074164999999994</c:v>
                </c:pt>
                <c:pt idx="26844">
                  <c:v>96.089943000000005</c:v>
                </c:pt>
                <c:pt idx="26845">
                  <c:v>96.104675</c:v>
                </c:pt>
                <c:pt idx="26846">
                  <c:v>96.079123999999993</c:v>
                </c:pt>
                <c:pt idx="26847">
                  <c:v>96.094307000000001</c:v>
                </c:pt>
                <c:pt idx="26848">
                  <c:v>96.106926000000001</c:v>
                </c:pt>
                <c:pt idx="26849">
                  <c:v>96.101814000000005</c:v>
                </c:pt>
                <c:pt idx="26850">
                  <c:v>96.109183999999999</c:v>
                </c:pt>
                <c:pt idx="26851">
                  <c:v>96.111435</c:v>
                </c:pt>
                <c:pt idx="26852">
                  <c:v>96.123610999999997</c:v>
                </c:pt>
                <c:pt idx="26853">
                  <c:v>96.130675999999994</c:v>
                </c:pt>
                <c:pt idx="26854">
                  <c:v>96.113540999999998</c:v>
                </c:pt>
                <c:pt idx="26855">
                  <c:v>96.109031999999999</c:v>
                </c:pt>
                <c:pt idx="26856">
                  <c:v>96.116996999999998</c:v>
                </c:pt>
                <c:pt idx="26857">
                  <c:v>96.125564999999995</c:v>
                </c:pt>
                <c:pt idx="26858">
                  <c:v>96.122855999999999</c:v>
                </c:pt>
                <c:pt idx="26859">
                  <c:v>96.108429000000001</c:v>
                </c:pt>
                <c:pt idx="26860">
                  <c:v>96.140891999999994</c:v>
                </c:pt>
                <c:pt idx="26861">
                  <c:v>96.127669999999995</c:v>
                </c:pt>
                <c:pt idx="26862">
                  <c:v>96.125259</c:v>
                </c:pt>
                <c:pt idx="26863">
                  <c:v>96.161484000000002</c:v>
                </c:pt>
                <c:pt idx="26864">
                  <c:v>96.134583000000006</c:v>
                </c:pt>
                <c:pt idx="26865">
                  <c:v>96.136832999999996</c:v>
                </c:pt>
                <c:pt idx="26866">
                  <c:v>96.179512000000003</c:v>
                </c:pt>
                <c:pt idx="26867">
                  <c:v>96.155472000000003</c:v>
                </c:pt>
                <c:pt idx="26868">
                  <c:v>96.148560000000003</c:v>
                </c:pt>
                <c:pt idx="26869">
                  <c:v>96.165993</c:v>
                </c:pt>
                <c:pt idx="26870">
                  <c:v>96.172905</c:v>
                </c:pt>
                <c:pt idx="26871">
                  <c:v>96.158173000000005</c:v>
                </c:pt>
                <c:pt idx="26872">
                  <c:v>96.155922000000004</c:v>
                </c:pt>
                <c:pt idx="26873">
                  <c:v>96.166893000000002</c:v>
                </c:pt>
                <c:pt idx="26874">
                  <c:v>96.171402</c:v>
                </c:pt>
                <c:pt idx="26875">
                  <c:v>96.178612000000001</c:v>
                </c:pt>
                <c:pt idx="26876">
                  <c:v>96.193946999999994</c:v>
                </c:pt>
                <c:pt idx="26877">
                  <c:v>96.164490000000001</c:v>
                </c:pt>
                <c:pt idx="26878">
                  <c:v>96.171700000000001</c:v>
                </c:pt>
                <c:pt idx="26879">
                  <c:v>96.217239000000006</c:v>
                </c:pt>
                <c:pt idx="26880">
                  <c:v>96.186577</c:v>
                </c:pt>
                <c:pt idx="26881">
                  <c:v>96.192893999999995</c:v>
                </c:pt>
                <c:pt idx="26882">
                  <c:v>96.190483</c:v>
                </c:pt>
                <c:pt idx="26883">
                  <c:v>96.193343999999996</c:v>
                </c:pt>
                <c:pt idx="26884">
                  <c:v>96.205962999999997</c:v>
                </c:pt>
                <c:pt idx="26885">
                  <c:v>96.208374000000006</c:v>
                </c:pt>
                <c:pt idx="26886">
                  <c:v>96.214232999999993</c:v>
                </c:pt>
                <c:pt idx="26887">
                  <c:v>96.221596000000005</c:v>
                </c:pt>
                <c:pt idx="26888">
                  <c:v>96.199355999999995</c:v>
                </c:pt>
                <c:pt idx="26889">
                  <c:v>96.218886999999995</c:v>
                </c:pt>
                <c:pt idx="26890">
                  <c:v>96.218292000000005</c:v>
                </c:pt>
                <c:pt idx="26891">
                  <c:v>96.221596000000005</c:v>
                </c:pt>
                <c:pt idx="26892">
                  <c:v>96.211074999999994</c:v>
                </c:pt>
                <c:pt idx="26893">
                  <c:v>96.211380000000005</c:v>
                </c:pt>
                <c:pt idx="26894">
                  <c:v>96.206565999999995</c:v>
                </c:pt>
                <c:pt idx="26895">
                  <c:v>96.223251000000005</c:v>
                </c:pt>
                <c:pt idx="26896">
                  <c:v>96.247748999999999</c:v>
                </c:pt>
                <c:pt idx="26897">
                  <c:v>96.240982000000002</c:v>
                </c:pt>
                <c:pt idx="26898">
                  <c:v>96.253005999999999</c:v>
                </c:pt>
                <c:pt idx="26899">
                  <c:v>96.253754000000001</c:v>
                </c:pt>
                <c:pt idx="26900">
                  <c:v>96.245789000000002</c:v>
                </c:pt>
                <c:pt idx="26901">
                  <c:v>96.242935000000003</c:v>
                </c:pt>
                <c:pt idx="26902">
                  <c:v>96.255561999999998</c:v>
                </c:pt>
                <c:pt idx="26903">
                  <c:v>96.248199</c:v>
                </c:pt>
                <c:pt idx="26904">
                  <c:v>96.254958999999999</c:v>
                </c:pt>
                <c:pt idx="26905">
                  <c:v>96.249251999999998</c:v>
                </c:pt>
                <c:pt idx="26906">
                  <c:v>96.233620000000002</c:v>
                </c:pt>
                <c:pt idx="26907">
                  <c:v>96.251204999999999</c:v>
                </c:pt>
                <c:pt idx="26908">
                  <c:v>96.259315000000001</c:v>
                </c:pt>
                <c:pt idx="26909">
                  <c:v>96.262473999999997</c:v>
                </c:pt>
                <c:pt idx="26910">
                  <c:v>96.232117000000002</c:v>
                </c:pt>
                <c:pt idx="26911">
                  <c:v>96.262771999999998</c:v>
                </c:pt>
                <c:pt idx="26912">
                  <c:v>96.248344000000003</c:v>
                </c:pt>
                <c:pt idx="26913">
                  <c:v>96.244438000000002</c:v>
                </c:pt>
                <c:pt idx="26914">
                  <c:v>96.229713000000004</c:v>
                </c:pt>
                <c:pt idx="26915">
                  <c:v>96.234520000000003</c:v>
                </c:pt>
                <c:pt idx="26916">
                  <c:v>96.258414999999999</c:v>
                </c:pt>
                <c:pt idx="26917">
                  <c:v>96.233170000000001</c:v>
                </c:pt>
                <c:pt idx="26918">
                  <c:v>96.227158000000003</c:v>
                </c:pt>
                <c:pt idx="26919">
                  <c:v>96.187781999999999</c:v>
                </c:pt>
                <c:pt idx="26920">
                  <c:v>96.153214000000006</c:v>
                </c:pt>
                <c:pt idx="26921">
                  <c:v>96.113838000000001</c:v>
                </c:pt>
                <c:pt idx="26922">
                  <c:v>96.099861000000004</c:v>
                </c:pt>
                <c:pt idx="26923">
                  <c:v>96.078971999999993</c:v>
                </c:pt>
                <c:pt idx="26924">
                  <c:v>96.075066000000007</c:v>
                </c:pt>
                <c:pt idx="26925">
                  <c:v>96.040503999999999</c:v>
                </c:pt>
                <c:pt idx="26926">
                  <c:v>96.027122000000006</c:v>
                </c:pt>
                <c:pt idx="26927">
                  <c:v>96.005936000000005</c:v>
                </c:pt>
                <c:pt idx="26928">
                  <c:v>95.996467999999993</c:v>
                </c:pt>
                <c:pt idx="26929">
                  <c:v>95.957993000000002</c:v>
                </c:pt>
                <c:pt idx="26930">
                  <c:v>95.954689000000002</c:v>
                </c:pt>
                <c:pt idx="26931">
                  <c:v>95.927338000000006</c:v>
                </c:pt>
                <c:pt idx="26932">
                  <c:v>95.897880999999998</c:v>
                </c:pt>
                <c:pt idx="26933">
                  <c:v>95.879242000000005</c:v>
                </c:pt>
                <c:pt idx="26934">
                  <c:v>95.818527000000003</c:v>
                </c:pt>
                <c:pt idx="26935">
                  <c:v>95.787566999999996</c:v>
                </c:pt>
                <c:pt idx="26936">
                  <c:v>92.903274999999994</c:v>
                </c:pt>
                <c:pt idx="26937">
                  <c:v>79.507644999999997</c:v>
                </c:pt>
                <c:pt idx="26938">
                  <c:v>65.315055999999998</c:v>
                </c:pt>
                <c:pt idx="26939">
                  <c:v>51.817233999999999</c:v>
                </c:pt>
                <c:pt idx="26940">
                  <c:v>39.279747</c:v>
                </c:pt>
                <c:pt idx="26941">
                  <c:v>27.56793</c:v>
                </c:pt>
                <c:pt idx="26942">
                  <c:v>16.632943999999998</c:v>
                </c:pt>
                <c:pt idx="26943">
                  <c:v>7.4385738000000003</c:v>
                </c:pt>
                <c:pt idx="26944">
                  <c:v>0.50571363999999996</c:v>
                </c:pt>
                <c:pt idx="26945">
                  <c:v>-1.1567540999999999</c:v>
                </c:pt>
                <c:pt idx="26946">
                  <c:v>-1.1304540999999999</c:v>
                </c:pt>
                <c:pt idx="26947">
                  <c:v>-1.1003968</c:v>
                </c:pt>
                <c:pt idx="26948">
                  <c:v>-1.0650795</c:v>
                </c:pt>
                <c:pt idx="26949">
                  <c:v>-1.0243518</c:v>
                </c:pt>
                <c:pt idx="26950">
                  <c:v>-0.98362428000000002</c:v>
                </c:pt>
                <c:pt idx="26951">
                  <c:v>-0.94905841000000002</c:v>
                </c:pt>
                <c:pt idx="26952">
                  <c:v>-0.93418002</c:v>
                </c:pt>
                <c:pt idx="26953">
                  <c:v>-0.90307075000000003</c:v>
                </c:pt>
                <c:pt idx="26954">
                  <c:v>-0.87451637000000004</c:v>
                </c:pt>
                <c:pt idx="26955">
                  <c:v>-0.83423959999999997</c:v>
                </c:pt>
                <c:pt idx="26956">
                  <c:v>-0.72392941</c:v>
                </c:pt>
                <c:pt idx="26957">
                  <c:v>-0.64743364000000003</c:v>
                </c:pt>
                <c:pt idx="26958">
                  <c:v>-0.58867168000000003</c:v>
                </c:pt>
                <c:pt idx="26959">
                  <c:v>-0.50105476000000004</c:v>
                </c:pt>
                <c:pt idx="26960">
                  <c:v>-0.43432759999999998</c:v>
                </c:pt>
                <c:pt idx="26961">
                  <c:v>-0.36910331000000002</c:v>
                </c:pt>
                <c:pt idx="26962">
                  <c:v>-0.20273630000000001</c:v>
                </c:pt>
                <c:pt idx="26963">
                  <c:v>-0.17899106000000001</c:v>
                </c:pt>
                <c:pt idx="26964">
                  <c:v>-0.13736174000000001</c:v>
                </c:pt>
                <c:pt idx="26965">
                  <c:v>-0.13255258</c:v>
                </c:pt>
                <c:pt idx="26966">
                  <c:v>-0.19612370000000001</c:v>
                </c:pt>
                <c:pt idx="26967">
                  <c:v>-0.53967834000000003</c:v>
                </c:pt>
                <c:pt idx="26968">
                  <c:v>-0.56282246000000002</c:v>
                </c:pt>
                <c:pt idx="26969">
                  <c:v>-0.56372416000000003</c:v>
                </c:pt>
                <c:pt idx="26970">
                  <c:v>-0.49414158000000002</c:v>
                </c:pt>
                <c:pt idx="26971">
                  <c:v>-0.48061578999999999</c:v>
                </c:pt>
                <c:pt idx="26972">
                  <c:v>-0.41464007000000003</c:v>
                </c:pt>
                <c:pt idx="26973">
                  <c:v>-0.39916058999999998</c:v>
                </c:pt>
                <c:pt idx="26974">
                  <c:v>-0.36820157999999997</c:v>
                </c:pt>
                <c:pt idx="26975">
                  <c:v>-0.35888383000000001</c:v>
                </c:pt>
                <c:pt idx="26976">
                  <c:v>-0.34220203999999999</c:v>
                </c:pt>
                <c:pt idx="26977">
                  <c:v>-0.31394821000000001</c:v>
                </c:pt>
                <c:pt idx="26978">
                  <c:v>-0.29666527999999998</c:v>
                </c:pt>
                <c:pt idx="26979">
                  <c:v>-0.24226162000000001</c:v>
                </c:pt>
                <c:pt idx="26980">
                  <c:v>-0.23970675</c:v>
                </c:pt>
                <c:pt idx="26981">
                  <c:v>-0.22843527999999999</c:v>
                </c:pt>
                <c:pt idx="26982">
                  <c:v>-0.23354501</c:v>
                </c:pt>
                <c:pt idx="26983">
                  <c:v>-0.23354501</c:v>
                </c:pt>
                <c:pt idx="26984">
                  <c:v>-0.34115004999999998</c:v>
                </c:pt>
                <c:pt idx="26985">
                  <c:v>-0.39119542000000002</c:v>
                </c:pt>
                <c:pt idx="26986">
                  <c:v>-0.45040822000000003</c:v>
                </c:pt>
                <c:pt idx="26987">
                  <c:v>-0.30598303999999998</c:v>
                </c:pt>
                <c:pt idx="26988">
                  <c:v>-0.20198487000000001</c:v>
                </c:pt>
                <c:pt idx="26989">
                  <c:v>-0.15389322999999999</c:v>
                </c:pt>
                <c:pt idx="26990">
                  <c:v>-9.9038713E-2</c:v>
                </c:pt>
                <c:pt idx="26991">
                  <c:v>-7.3189459999999998E-2</c:v>
                </c:pt>
                <c:pt idx="26992">
                  <c:v>-8.2507214999999995E-2</c:v>
                </c:pt>
                <c:pt idx="26993">
                  <c:v>-4.6137914000000002E-2</c:v>
                </c:pt>
                <c:pt idx="26994">
                  <c:v>-3.2461855999999997E-2</c:v>
                </c:pt>
                <c:pt idx="26995">
                  <c:v>-4.6288200000000002E-2</c:v>
                </c:pt>
                <c:pt idx="26996">
                  <c:v>-1.8334936E-2</c:v>
                </c:pt>
                <c:pt idx="26997">
                  <c:v>-2.5698968999999999E-2</c:v>
                </c:pt>
                <c:pt idx="26998">
                  <c:v>-5.2750512999999999E-2</c:v>
                </c:pt>
                <c:pt idx="26999">
                  <c:v>-6.2969990000000003E-2</c:v>
                </c:pt>
                <c:pt idx="27000">
                  <c:v>-7.4542038000000005E-2</c:v>
                </c:pt>
                <c:pt idx="27001">
                  <c:v>-6.988316E-2</c:v>
                </c:pt>
                <c:pt idx="27002">
                  <c:v>-1.8184651E-2</c:v>
                </c:pt>
                <c:pt idx="27003">
                  <c:v>1.8034362999999999E-3</c:v>
                </c:pt>
                <c:pt idx="27004">
                  <c:v>7.3189459999999998E-2</c:v>
                </c:pt>
                <c:pt idx="27005">
                  <c:v>5.2750512999999999E-2</c:v>
                </c:pt>
                <c:pt idx="27006">
                  <c:v>7.4842609000000004E-2</c:v>
                </c:pt>
                <c:pt idx="27007">
                  <c:v>2.1040091E-2</c:v>
                </c:pt>
                <c:pt idx="27008">
                  <c:v>-2.5548682E-2</c:v>
                </c:pt>
                <c:pt idx="27009">
                  <c:v>-2.0288659000000001E-2</c:v>
                </c:pt>
                <c:pt idx="27010">
                  <c:v>-3.6068726000000002E-2</c:v>
                </c:pt>
                <c:pt idx="27011">
                  <c:v>-1.0970904E-2</c:v>
                </c:pt>
                <c:pt idx="27012">
                  <c:v>7.9802058999999995E-2</c:v>
                </c:pt>
                <c:pt idx="27013">
                  <c:v>0.10520045</c:v>
                </c:pt>
                <c:pt idx="27014">
                  <c:v>0.12563938999999999</c:v>
                </c:pt>
                <c:pt idx="27015">
                  <c:v>9.4980985000000004E-2</c:v>
                </c:pt>
                <c:pt idx="27016">
                  <c:v>5.2600227999999999E-3</c:v>
                </c:pt>
                <c:pt idx="27017">
                  <c:v>-4.3733332E-2</c:v>
                </c:pt>
                <c:pt idx="27018">
                  <c:v>-6.3721418000000002E-2</c:v>
                </c:pt>
                <c:pt idx="27019">
                  <c:v>-8.7917521999999998E-2</c:v>
                </c:pt>
                <c:pt idx="27020">
                  <c:v>-9.6634134999999996E-2</c:v>
                </c:pt>
                <c:pt idx="27021">
                  <c:v>-0.22167239</c:v>
                </c:pt>
                <c:pt idx="27022">
                  <c:v>-0.2436142</c:v>
                </c:pt>
                <c:pt idx="27023">
                  <c:v>-0.34115004999999998</c:v>
                </c:pt>
                <c:pt idx="27024">
                  <c:v>-0.36023641000000001</c:v>
                </c:pt>
                <c:pt idx="27025">
                  <c:v>-0.34325406000000003</c:v>
                </c:pt>
                <c:pt idx="27026">
                  <c:v>-0.33002885999999998</c:v>
                </c:pt>
                <c:pt idx="27027">
                  <c:v>-0.33393630000000002</c:v>
                </c:pt>
                <c:pt idx="27028">
                  <c:v>-0.34190147999999998</c:v>
                </c:pt>
                <c:pt idx="27029">
                  <c:v>-0.33093055999999998</c:v>
                </c:pt>
                <c:pt idx="27030">
                  <c:v>-0.32942771999999998</c:v>
                </c:pt>
                <c:pt idx="27031">
                  <c:v>-0.31379792000000001</c:v>
                </c:pt>
                <c:pt idx="27032">
                  <c:v>-0.27036517999999998</c:v>
                </c:pt>
                <c:pt idx="27033">
                  <c:v>-0.25142908000000003</c:v>
                </c:pt>
                <c:pt idx="27034">
                  <c:v>-0.21205405999999999</c:v>
                </c:pt>
                <c:pt idx="27035">
                  <c:v>-0.18289850999999999</c:v>
                </c:pt>
                <c:pt idx="27036">
                  <c:v>-0.15058693000000001</c:v>
                </c:pt>
                <c:pt idx="27037">
                  <c:v>-0.10880732999999999</c:v>
                </c:pt>
                <c:pt idx="27038">
                  <c:v>-9.8136999000000003E-2</c:v>
                </c:pt>
                <c:pt idx="27039">
                  <c:v>-6.8230010999999993E-2</c:v>
                </c:pt>
                <c:pt idx="27040">
                  <c:v>-5.6958533999999998E-2</c:v>
                </c:pt>
                <c:pt idx="27041">
                  <c:v>-6.8230010999999993E-2</c:v>
                </c:pt>
                <c:pt idx="27042">
                  <c:v>-7.1386024000000006E-2</c:v>
                </c:pt>
                <c:pt idx="27043">
                  <c:v>-4.9143642000000001E-2</c:v>
                </c:pt>
                <c:pt idx="27044">
                  <c:v>-3.3664144999999999E-2</c:v>
                </c:pt>
                <c:pt idx="27045">
                  <c:v>-3.0207558999999998E-2</c:v>
                </c:pt>
                <c:pt idx="27046">
                  <c:v>-4.1779608000000003E-2</c:v>
                </c:pt>
                <c:pt idx="27047">
                  <c:v>-3.5617869000000003E-2</c:v>
                </c:pt>
                <c:pt idx="27048">
                  <c:v>-1.5028636E-2</c:v>
                </c:pt>
                <c:pt idx="27049">
                  <c:v>-2.2092094999999999E-2</c:v>
                </c:pt>
                <c:pt idx="27050">
                  <c:v>-3.0057271999999998E-4</c:v>
                </c:pt>
                <c:pt idx="27051">
                  <c:v>-1.9687513E-2</c:v>
                </c:pt>
                <c:pt idx="27052">
                  <c:v>3.0057271999999998E-4</c:v>
                </c:pt>
                <c:pt idx="27053">
                  <c:v>5.8611682999999996E-3</c:v>
                </c:pt>
                <c:pt idx="27054">
                  <c:v>7.6646046000000004E-3</c:v>
                </c:pt>
                <c:pt idx="27055">
                  <c:v>1.4126918E-2</c:v>
                </c:pt>
                <c:pt idx="27056">
                  <c:v>1.1722336999999999E-2</c:v>
                </c:pt>
                <c:pt idx="27057">
                  <c:v>1.0520046E-2</c:v>
                </c:pt>
                <c:pt idx="27058">
                  <c:v>2.1040091E-2</c:v>
                </c:pt>
                <c:pt idx="27059">
                  <c:v>2.2843526999999999E-2</c:v>
                </c:pt>
                <c:pt idx="27060">
                  <c:v>4.0427033000000001E-2</c:v>
                </c:pt>
                <c:pt idx="27061">
                  <c:v>2.5698968999999999E-2</c:v>
                </c:pt>
                <c:pt idx="27062">
                  <c:v>3.7571589999999999E-3</c:v>
                </c:pt>
                <c:pt idx="27063">
                  <c:v>4.2531039999999999E-2</c:v>
                </c:pt>
                <c:pt idx="27064">
                  <c:v>2.8253837E-2</c:v>
                </c:pt>
                <c:pt idx="27065">
                  <c:v>3.7120733000000003E-2</c:v>
                </c:pt>
                <c:pt idx="27066">
                  <c:v>4.0427033000000001E-2</c:v>
                </c:pt>
                <c:pt idx="27067">
                  <c:v>4.7340202999999997E-2</c:v>
                </c:pt>
                <c:pt idx="27068">
                  <c:v>5.0947078E-2</c:v>
                </c:pt>
                <c:pt idx="27069">
                  <c:v>4.7941349000000001E-2</c:v>
                </c:pt>
                <c:pt idx="27070">
                  <c:v>4.3583047E-2</c:v>
                </c:pt>
                <c:pt idx="27071">
                  <c:v>6.6126004000000002E-2</c:v>
                </c:pt>
                <c:pt idx="27072">
                  <c:v>5.6657959000000001E-2</c:v>
                </c:pt>
                <c:pt idx="27073">
                  <c:v>5.8160823E-2</c:v>
                </c:pt>
                <c:pt idx="27074">
                  <c:v>5.8611683999999997E-2</c:v>
                </c:pt>
                <c:pt idx="27075">
                  <c:v>5.3652231000000002E-2</c:v>
                </c:pt>
                <c:pt idx="27076">
                  <c:v>8.2056357999999996E-2</c:v>
                </c:pt>
                <c:pt idx="27077">
                  <c:v>5.380252E-2</c:v>
                </c:pt>
                <c:pt idx="27078">
                  <c:v>5.5305380000000001E-2</c:v>
                </c:pt>
                <c:pt idx="27079">
                  <c:v>7.0334016999999999E-2</c:v>
                </c:pt>
                <c:pt idx="27080">
                  <c:v>8.0703780000000003E-2</c:v>
                </c:pt>
                <c:pt idx="27081">
                  <c:v>8.2206643999999995E-2</c:v>
                </c:pt>
                <c:pt idx="27082">
                  <c:v>6.7628859999999999E-2</c:v>
                </c:pt>
                <c:pt idx="27083">
                  <c:v>5.8611683999999997E-2</c:v>
                </c:pt>
                <c:pt idx="27084">
                  <c:v>0.10114272000000001</c:v>
                </c:pt>
                <c:pt idx="27085">
                  <c:v>8.8067806999999998E-2</c:v>
                </c:pt>
                <c:pt idx="27086">
                  <c:v>9.6784419999999996E-2</c:v>
                </c:pt>
                <c:pt idx="27087">
                  <c:v>9.3027256000000003E-2</c:v>
                </c:pt>
                <c:pt idx="27088">
                  <c:v>0.13300343000000001</c:v>
                </c:pt>
                <c:pt idx="27089">
                  <c:v>0.10895761</c:v>
                </c:pt>
                <c:pt idx="27090">
                  <c:v>0.13120000000000001</c:v>
                </c:pt>
                <c:pt idx="27091">
                  <c:v>0.12473768</c:v>
                </c:pt>
                <c:pt idx="27092">
                  <c:v>0.13465658</c:v>
                </c:pt>
                <c:pt idx="27093">
                  <c:v>0.13691086999999999</c:v>
                </c:pt>
                <c:pt idx="27094">
                  <c:v>0.13225201</c:v>
                </c:pt>
                <c:pt idx="27095">
                  <c:v>0.13841374000000001</c:v>
                </c:pt>
                <c:pt idx="27096">
                  <c:v>0.13180114000000001</c:v>
                </c:pt>
                <c:pt idx="27097">
                  <c:v>0.14036746</c:v>
                </c:pt>
                <c:pt idx="27098">
                  <c:v>0.16260985</c:v>
                </c:pt>
                <c:pt idx="27099">
                  <c:v>0.15629782</c:v>
                </c:pt>
                <c:pt idx="27100">
                  <c:v>0.14156974999999999</c:v>
                </c:pt>
                <c:pt idx="27101">
                  <c:v>0.17328018000000001</c:v>
                </c:pt>
                <c:pt idx="27102">
                  <c:v>0.15629782</c:v>
                </c:pt>
                <c:pt idx="27103">
                  <c:v>0.15915325</c:v>
                </c:pt>
                <c:pt idx="27104">
                  <c:v>0.17628590999999999</c:v>
                </c:pt>
                <c:pt idx="27105">
                  <c:v>0.16907216999999999</c:v>
                </c:pt>
                <c:pt idx="27106">
                  <c:v>0.16681786000000001</c:v>
                </c:pt>
                <c:pt idx="27107">
                  <c:v>0.18019335</c:v>
                </c:pt>
                <c:pt idx="27108">
                  <c:v>0.19687514</c:v>
                </c:pt>
                <c:pt idx="27109">
                  <c:v>0.18845909999999999</c:v>
                </c:pt>
                <c:pt idx="27110">
                  <c:v>0.17538419</c:v>
                </c:pt>
                <c:pt idx="27111">
                  <c:v>0.20904833</c:v>
                </c:pt>
                <c:pt idx="27112">
                  <c:v>0.19522199000000001</c:v>
                </c:pt>
                <c:pt idx="27113">
                  <c:v>0.20664374999999999</c:v>
                </c:pt>
                <c:pt idx="27114">
                  <c:v>0.19882886</c:v>
                </c:pt>
                <c:pt idx="27115">
                  <c:v>0.21100205</c:v>
                </c:pt>
                <c:pt idx="27116">
                  <c:v>0.20363802</c:v>
                </c:pt>
                <c:pt idx="27117">
                  <c:v>0.21611179</c:v>
                </c:pt>
                <c:pt idx="27118">
                  <c:v>0.19522199000000001</c:v>
                </c:pt>
                <c:pt idx="27119">
                  <c:v>0.21295576999999999</c:v>
                </c:pt>
                <c:pt idx="27120">
                  <c:v>0.22197296</c:v>
                </c:pt>
                <c:pt idx="27121">
                  <c:v>0.20904833</c:v>
                </c:pt>
                <c:pt idx="27122">
                  <c:v>0.23008843000000001</c:v>
                </c:pt>
                <c:pt idx="27123">
                  <c:v>0.23715188000000001</c:v>
                </c:pt>
                <c:pt idx="27124">
                  <c:v>0.21971866000000001</c:v>
                </c:pt>
                <c:pt idx="27125">
                  <c:v>0.22963755999999999</c:v>
                </c:pt>
                <c:pt idx="27126">
                  <c:v>0.22573012000000001</c:v>
                </c:pt>
                <c:pt idx="27127">
                  <c:v>0.24135989999999999</c:v>
                </c:pt>
              </c:numCache>
            </c:numRef>
          </c:yVal>
          <c:smooth val="1"/>
          <c:extLst>
            <c:ext xmlns:c16="http://schemas.microsoft.com/office/drawing/2014/chart" uri="{C3380CC4-5D6E-409C-BE32-E72D297353CC}">
              <c16:uniqueId val="{00000000-C7FF-49A3-BD64-C8B46D5ACCB6}"/>
            </c:ext>
          </c:extLst>
        </c:ser>
        <c:ser>
          <c:idx val="1"/>
          <c:order val="1"/>
          <c:tx>
            <c:v>Analytical model EN3-1-8:2005</c:v>
          </c:tx>
          <c:spPr>
            <a:ln>
              <a:solidFill>
                <a:srgbClr val="00B050"/>
              </a:solidFill>
            </a:ln>
          </c:spPr>
          <c:marker>
            <c:symbol val="none"/>
          </c:marker>
          <c:dLbls>
            <c:dLbl>
              <c:idx val="1"/>
              <c:layout>
                <c:manualLayout>
                  <c:x val="-3.6632644326552236E-2"/>
                  <c:y val="-6.9963922435552148E-2"/>
                </c:manualLayout>
              </c:layout>
              <c:tx>
                <c:rich>
                  <a:bodyPr/>
                  <a:lstStyle/>
                  <a:p>
                    <a:r>
                      <a:rPr lang="en-US" sz="1400"/>
                      <a:t>23.35 kN</a:t>
                    </a:r>
                  </a:p>
                </c:rich>
              </c:tx>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C7FF-49A3-BD64-C8B46D5ACCB6}"/>
                </c:ext>
              </c:extLst>
            </c:dLbl>
            <c:spPr>
              <a:noFill/>
              <a:ln>
                <a:noFill/>
              </a:ln>
              <a:effectLst/>
            </c:spPr>
            <c:txPr>
              <a:bodyPr wrap="square" lIns="38100" tIns="19050" rIns="38100" bIns="19050" anchor="ctr">
                <a:spAutoFit/>
              </a:bodyPr>
              <a:lstStyle/>
              <a:p>
                <a:pPr>
                  <a:defRPr sz="1400" b="1"/>
                </a:pPr>
                <a:endParaRPr lang="cs-CZ"/>
              </a:p>
            </c:txPr>
            <c:showLegendKey val="0"/>
            <c:showVal val="0"/>
            <c:showCatName val="0"/>
            <c:showSerName val="0"/>
            <c:showPercent val="0"/>
            <c:showBubbleSize val="0"/>
            <c:extLst>
              <c:ext xmlns:c15="http://schemas.microsoft.com/office/drawing/2012/chart" uri="{CE6537A1-D6FC-4f65-9D91-7224C49458BB}">
                <c15:showLeaderLines val="0"/>
              </c:ext>
            </c:extLst>
          </c:dLbls>
          <c:xVal>
            <c:numRef>
              <c:f>Data1!$AF$38:$AF$40</c:f>
              <c:numCache>
                <c:formatCode>General</c:formatCode>
                <c:ptCount val="3"/>
                <c:pt idx="0">
                  <c:v>0</c:v>
                </c:pt>
                <c:pt idx="1">
                  <c:v>12.5</c:v>
                </c:pt>
                <c:pt idx="2">
                  <c:v>25</c:v>
                </c:pt>
              </c:numCache>
            </c:numRef>
          </c:xVal>
          <c:yVal>
            <c:numRef>
              <c:f>Data1!$AG$38:$AG$40</c:f>
              <c:numCache>
                <c:formatCode>General</c:formatCode>
                <c:ptCount val="3"/>
                <c:pt idx="0">
                  <c:v>23.35</c:v>
                </c:pt>
                <c:pt idx="1">
                  <c:v>23.35</c:v>
                </c:pt>
                <c:pt idx="2">
                  <c:v>23.35</c:v>
                </c:pt>
              </c:numCache>
            </c:numRef>
          </c:yVal>
          <c:smooth val="1"/>
          <c:extLst>
            <c:ext xmlns:c16="http://schemas.microsoft.com/office/drawing/2014/chart" uri="{C3380CC4-5D6E-409C-BE32-E72D297353CC}">
              <c16:uniqueId val="{00000002-C7FF-49A3-BD64-C8B46D5ACCB6}"/>
            </c:ext>
          </c:extLst>
        </c:ser>
        <c:ser>
          <c:idx val="2"/>
          <c:order val="2"/>
          <c:tx>
            <c:v>Analytical model EN3-1-8:2020</c:v>
          </c:tx>
          <c:spPr>
            <a:ln>
              <a:solidFill>
                <a:srgbClr val="FF0000"/>
              </a:solidFill>
            </a:ln>
          </c:spPr>
          <c:marker>
            <c:symbol val="none"/>
          </c:marker>
          <c:dLbls>
            <c:dLbl>
              <c:idx val="0"/>
              <c:delete val="1"/>
              <c:extLst>
                <c:ext xmlns:c15="http://schemas.microsoft.com/office/drawing/2012/chart" uri="{CE6537A1-D6FC-4f65-9D91-7224C49458BB}"/>
                <c:ext xmlns:c16="http://schemas.microsoft.com/office/drawing/2014/chart" uri="{C3380CC4-5D6E-409C-BE32-E72D297353CC}">
                  <c16:uniqueId val="{00000003-C7FF-49A3-BD64-C8B46D5ACCB6}"/>
                </c:ext>
              </c:extLst>
            </c:dLbl>
            <c:dLbl>
              <c:idx val="1"/>
              <c:layout>
                <c:manualLayout>
                  <c:x val="-3.6595276869491329E-2"/>
                  <c:y val="-3.6903025757537115E-2"/>
                </c:manualLayout>
              </c:layout>
              <c:tx>
                <c:rich>
                  <a:bodyPr/>
                  <a:lstStyle/>
                  <a:p>
                    <a:fld id="{4F327EA9-33DE-49FA-9B00-AD2A952281DB}" type="YVALUE">
                      <a:rPr lang="en-US" sz="1400"/>
                      <a:pPr/>
                      <a:t>[HODNOTA Y]</a:t>
                    </a:fld>
                    <a:r>
                      <a:rPr lang="en-US" sz="1400"/>
                      <a:t> kN</a:t>
                    </a:r>
                  </a:p>
                </c:rich>
              </c:tx>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C7FF-49A3-BD64-C8B46D5ACCB6}"/>
                </c:ext>
              </c:extLst>
            </c:dLbl>
            <c:dLbl>
              <c:idx val="2"/>
              <c:delete val="1"/>
              <c:extLst>
                <c:ext xmlns:c15="http://schemas.microsoft.com/office/drawing/2012/chart" uri="{CE6537A1-D6FC-4f65-9D91-7224C49458BB}"/>
                <c:ext xmlns:c16="http://schemas.microsoft.com/office/drawing/2014/chart" uri="{C3380CC4-5D6E-409C-BE32-E72D297353CC}">
                  <c16:uniqueId val="{00000005-C7FF-49A3-BD64-C8B46D5ACCB6}"/>
                </c:ext>
              </c:extLst>
            </c:dLbl>
            <c:spPr>
              <a:noFill/>
              <a:ln>
                <a:noFill/>
              </a:ln>
              <a:effectLst/>
            </c:spPr>
            <c:txPr>
              <a:bodyPr wrap="square" lIns="38100" tIns="19050" rIns="38100" bIns="19050" anchor="ctr">
                <a:spAutoFit/>
              </a:bodyPr>
              <a:lstStyle/>
              <a:p>
                <a:pPr>
                  <a:defRPr sz="1400" b="1"/>
                </a:pPr>
                <a:endParaRPr lang="cs-CZ"/>
              </a:p>
            </c:txPr>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xVal>
            <c:numRef>
              <c:f>Data1!$AF$43:$AF$45</c:f>
              <c:numCache>
                <c:formatCode>General</c:formatCode>
                <c:ptCount val="3"/>
                <c:pt idx="0">
                  <c:v>0</c:v>
                </c:pt>
                <c:pt idx="1">
                  <c:v>12.5</c:v>
                </c:pt>
                <c:pt idx="2">
                  <c:v>25</c:v>
                </c:pt>
              </c:numCache>
            </c:numRef>
          </c:xVal>
          <c:yVal>
            <c:numRef>
              <c:f>Data1!$AG$43:$AG$45</c:f>
              <c:numCache>
                <c:formatCode>General</c:formatCode>
                <c:ptCount val="3"/>
                <c:pt idx="0">
                  <c:v>9.34</c:v>
                </c:pt>
                <c:pt idx="1">
                  <c:v>9.34</c:v>
                </c:pt>
                <c:pt idx="2">
                  <c:v>9.34</c:v>
                </c:pt>
              </c:numCache>
            </c:numRef>
          </c:yVal>
          <c:smooth val="1"/>
          <c:extLst>
            <c:ext xmlns:c16="http://schemas.microsoft.com/office/drawing/2014/chart" uri="{C3380CC4-5D6E-409C-BE32-E72D297353CC}">
              <c16:uniqueId val="{00000006-C7FF-49A3-BD64-C8B46D5ACCB6}"/>
            </c:ext>
          </c:extLst>
        </c:ser>
        <c:dLbls>
          <c:showLegendKey val="0"/>
          <c:showVal val="0"/>
          <c:showCatName val="0"/>
          <c:showSerName val="0"/>
          <c:showPercent val="0"/>
          <c:showBubbleSize val="0"/>
        </c:dLbls>
        <c:axId val="135124864"/>
        <c:axId val="125485056"/>
      </c:scatterChart>
      <c:valAx>
        <c:axId val="135124864"/>
        <c:scaling>
          <c:orientation val="minMax"/>
          <c:max val="25"/>
          <c:min val="0"/>
        </c:scaling>
        <c:delete val="0"/>
        <c:axPos val="b"/>
        <c:majorGridlines>
          <c:spPr>
            <a:ln>
              <a:solidFill>
                <a:schemeClr val="tx1"/>
              </a:solidFill>
              <a:prstDash val="dash"/>
            </a:ln>
          </c:spPr>
        </c:majorGridlines>
        <c:title>
          <c:tx>
            <c:rich>
              <a:bodyPr/>
              <a:lstStyle/>
              <a:p>
                <a:pPr>
                  <a:defRPr sz="1400"/>
                </a:pPr>
                <a:r>
                  <a:rPr lang="en-US" sz="1400"/>
                  <a:t>  Displacement, mm    </a:t>
                </a:r>
                <a:endParaRPr lang="ru-RU" sz="1400"/>
              </a:p>
            </c:rich>
          </c:tx>
          <c:layout>
            <c:manualLayout>
              <c:xMode val="edge"/>
              <c:yMode val="edge"/>
              <c:x val="0.7465640944795815"/>
              <c:y val="0.93397666768039944"/>
            </c:manualLayout>
          </c:layout>
          <c:overlay val="0"/>
          <c:spPr>
            <a:solidFill>
              <a:schemeClr val="bg1"/>
            </a:solidFill>
          </c:spPr>
        </c:title>
        <c:numFmt formatCode="#,##0.0" sourceLinked="0"/>
        <c:majorTickMark val="out"/>
        <c:minorTickMark val="none"/>
        <c:tickLblPos val="nextTo"/>
        <c:spPr>
          <a:ln w="25400">
            <a:solidFill>
              <a:schemeClr val="tx1"/>
            </a:solidFill>
          </a:ln>
        </c:spPr>
        <c:txPr>
          <a:bodyPr/>
          <a:lstStyle/>
          <a:p>
            <a:pPr>
              <a:defRPr sz="1050"/>
            </a:pPr>
            <a:endParaRPr lang="cs-CZ"/>
          </a:p>
        </c:txPr>
        <c:crossAx val="125485056"/>
        <c:crosses val="autoZero"/>
        <c:crossBetween val="midCat"/>
      </c:valAx>
      <c:valAx>
        <c:axId val="125485056"/>
        <c:scaling>
          <c:orientation val="minMax"/>
          <c:min val="0"/>
        </c:scaling>
        <c:delete val="0"/>
        <c:axPos val="l"/>
        <c:majorGridlines>
          <c:spPr>
            <a:ln>
              <a:solidFill>
                <a:schemeClr val="tx1"/>
              </a:solidFill>
            </a:ln>
          </c:spPr>
        </c:majorGridlines>
        <c:title>
          <c:tx>
            <c:rich>
              <a:bodyPr rot="0" vert="horz"/>
              <a:lstStyle/>
              <a:p>
                <a:pPr>
                  <a:defRPr sz="1400"/>
                </a:pPr>
                <a:r>
                  <a:rPr lang="en-US" sz="1400" dirty="0"/>
                  <a:t>Force, kN</a:t>
                </a:r>
                <a:endParaRPr lang="ru-RU" sz="1400" dirty="0"/>
              </a:p>
            </c:rich>
          </c:tx>
          <c:layout>
            <c:manualLayout>
              <c:xMode val="edge"/>
              <c:yMode val="edge"/>
              <c:x val="1.3036463929174871E-2"/>
              <c:y val="1.7719842351695277E-2"/>
            </c:manualLayout>
          </c:layout>
          <c:overlay val="0"/>
          <c:spPr>
            <a:solidFill>
              <a:srgbClr val="FFFFFF"/>
            </a:solidFill>
          </c:spPr>
        </c:title>
        <c:numFmt formatCode="#,##0.0" sourceLinked="0"/>
        <c:majorTickMark val="out"/>
        <c:minorTickMark val="none"/>
        <c:tickLblPos val="nextTo"/>
        <c:spPr>
          <a:solidFill>
            <a:schemeClr val="bg1"/>
          </a:solidFill>
          <a:ln w="25400">
            <a:solidFill>
              <a:schemeClr val="tx1"/>
            </a:solidFill>
          </a:ln>
        </c:spPr>
        <c:txPr>
          <a:bodyPr/>
          <a:lstStyle/>
          <a:p>
            <a:pPr>
              <a:defRPr sz="1050"/>
            </a:pPr>
            <a:endParaRPr lang="cs-CZ"/>
          </a:p>
        </c:txPr>
        <c:crossAx val="135124864"/>
        <c:crosses val="autoZero"/>
        <c:crossBetween val="midCat"/>
      </c:valAx>
    </c:plotArea>
    <c:legend>
      <c:legendPos val="r"/>
      <c:layout>
        <c:manualLayout>
          <c:xMode val="edge"/>
          <c:yMode val="edge"/>
          <c:x val="0.19082587083104749"/>
          <c:y val="9.1666653802038062E-2"/>
          <c:w val="0.30944436702569644"/>
          <c:h val="0.26855262121953594"/>
        </c:manualLayout>
      </c:layout>
      <c:overlay val="0"/>
      <c:spPr>
        <a:solidFill>
          <a:schemeClr val="bg1"/>
        </a:solidFill>
        <a:ln w="9525">
          <a:noFill/>
        </a:ln>
      </c:spPr>
      <c:txPr>
        <a:bodyPr/>
        <a:lstStyle/>
        <a:p>
          <a:pPr>
            <a:defRPr sz="1050"/>
          </a:pPr>
          <a:endParaRPr lang="cs-CZ"/>
        </a:p>
      </c:txPr>
    </c:legend>
    <c:plotVisOnly val="1"/>
    <c:dispBlanksAs val="gap"/>
    <c:showDLblsOverMax val="0"/>
  </c:chart>
  <c:txPr>
    <a:bodyPr/>
    <a:lstStyle/>
    <a:p>
      <a:pPr>
        <a:defRPr>
          <a:latin typeface="+mn-lt"/>
        </a:defRPr>
      </a:pPr>
      <a:endParaRPr lang="cs-CZ"/>
    </a:p>
  </c:txPr>
  <c:externalData r:id="rId2">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ECA2-4750-A9C0-02CFBA7F7034}"/>
              </c:ext>
            </c:extLst>
          </c:dPt>
          <c:dPt>
            <c:idx val="2"/>
            <c:marker>
              <c:symbol val="none"/>
            </c:marker>
            <c:bubble3D val="0"/>
            <c:extLst>
              <c:ext xmlns:c16="http://schemas.microsoft.com/office/drawing/2014/chart" uri="{C3380CC4-5D6E-409C-BE32-E72D297353CC}">
                <c16:uniqueId val="{00000001-ECA2-4750-A9C0-02CFBA7F7034}"/>
              </c:ext>
            </c:extLst>
          </c:dPt>
          <c:dPt>
            <c:idx val="3"/>
            <c:marker>
              <c:symbol val="none"/>
            </c:marker>
            <c:bubble3D val="0"/>
            <c:extLst>
              <c:ext xmlns:c16="http://schemas.microsoft.com/office/drawing/2014/chart" uri="{C3380CC4-5D6E-409C-BE32-E72D297353CC}">
                <c16:uniqueId val="{00000002-ECA2-4750-A9C0-02CFBA7F7034}"/>
              </c:ext>
            </c:extLst>
          </c:dPt>
          <c:dPt>
            <c:idx val="4"/>
            <c:marker>
              <c:symbol val="none"/>
            </c:marker>
            <c:bubble3D val="0"/>
            <c:extLst>
              <c:ext xmlns:c16="http://schemas.microsoft.com/office/drawing/2014/chart" uri="{C3380CC4-5D6E-409C-BE32-E72D297353CC}">
                <c16:uniqueId val="{00000003-ECA2-4750-A9C0-02CFBA7F7034}"/>
              </c:ext>
            </c:extLst>
          </c:dPt>
          <c:dPt>
            <c:idx val="5"/>
            <c:marker>
              <c:symbol val="none"/>
            </c:marker>
            <c:bubble3D val="0"/>
            <c:extLst>
              <c:ext xmlns:c16="http://schemas.microsoft.com/office/drawing/2014/chart" uri="{C3380CC4-5D6E-409C-BE32-E72D297353CC}">
                <c16:uniqueId val="{00000004-ECA2-4750-A9C0-02CFBA7F7034}"/>
              </c:ext>
            </c:extLst>
          </c:dPt>
          <c:dPt>
            <c:idx val="6"/>
            <c:marker>
              <c:symbol val="none"/>
            </c:marker>
            <c:bubble3D val="0"/>
            <c:extLst>
              <c:ext xmlns:c16="http://schemas.microsoft.com/office/drawing/2014/chart" uri="{C3380CC4-5D6E-409C-BE32-E72D297353CC}">
                <c16:uniqueId val="{00000005-ECA2-4750-A9C0-02CFBA7F7034}"/>
              </c:ext>
            </c:extLst>
          </c:dPt>
          <c:dPt>
            <c:idx val="8"/>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6-ECA2-4750-A9C0-02CFBA7F7034}"/>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7-ECA2-4750-A9C0-02CFBA7F7034}"/>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cs-CZ"/>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BB87-4CEC-BA97-6CA1AFDB83A6}"/>
              </c:ext>
            </c:extLst>
          </c:dPt>
          <c:dPt>
            <c:idx val="2"/>
            <c:marker>
              <c:symbol val="none"/>
            </c:marker>
            <c:bubble3D val="0"/>
            <c:extLst>
              <c:ext xmlns:c16="http://schemas.microsoft.com/office/drawing/2014/chart" uri="{C3380CC4-5D6E-409C-BE32-E72D297353CC}">
                <c16:uniqueId val="{00000001-BB87-4CEC-BA97-6CA1AFDB83A6}"/>
              </c:ext>
            </c:extLst>
          </c:dPt>
          <c:dPt>
            <c:idx val="3"/>
            <c:marker>
              <c:symbol val="none"/>
            </c:marker>
            <c:bubble3D val="0"/>
            <c:extLst>
              <c:ext xmlns:c16="http://schemas.microsoft.com/office/drawing/2014/chart" uri="{C3380CC4-5D6E-409C-BE32-E72D297353CC}">
                <c16:uniqueId val="{00000002-BB87-4CEC-BA97-6CA1AFDB83A6}"/>
              </c:ext>
            </c:extLst>
          </c:dPt>
          <c:dPt>
            <c:idx val="4"/>
            <c:marker>
              <c:symbol val="none"/>
            </c:marker>
            <c:bubble3D val="0"/>
            <c:extLst>
              <c:ext xmlns:c16="http://schemas.microsoft.com/office/drawing/2014/chart" uri="{C3380CC4-5D6E-409C-BE32-E72D297353CC}">
                <c16:uniqueId val="{00000003-BB87-4CEC-BA97-6CA1AFDB83A6}"/>
              </c:ext>
            </c:extLst>
          </c:dPt>
          <c:dPt>
            <c:idx val="5"/>
            <c:marker>
              <c:symbol val="none"/>
            </c:marker>
            <c:bubble3D val="0"/>
            <c:extLst>
              <c:ext xmlns:c16="http://schemas.microsoft.com/office/drawing/2014/chart" uri="{C3380CC4-5D6E-409C-BE32-E72D297353CC}">
                <c16:uniqueId val="{00000004-BB87-4CEC-BA97-6CA1AFDB83A6}"/>
              </c:ext>
            </c:extLst>
          </c:dPt>
          <c:dPt>
            <c:idx val="6"/>
            <c:marker>
              <c:symbol val="none"/>
            </c:marker>
            <c:bubble3D val="0"/>
            <c:extLst>
              <c:ext xmlns:c16="http://schemas.microsoft.com/office/drawing/2014/chart" uri="{C3380CC4-5D6E-409C-BE32-E72D297353CC}">
                <c16:uniqueId val="{00000005-BB87-4CEC-BA97-6CA1AFDB83A6}"/>
              </c:ext>
            </c:extLst>
          </c:dPt>
          <c:dPt>
            <c:idx val="8"/>
            <c:marker>
              <c:symbol val="none"/>
            </c:marker>
            <c:bubble3D val="0"/>
            <c:extLst>
              <c:ext xmlns:c16="http://schemas.microsoft.com/office/drawing/2014/chart" uri="{C3380CC4-5D6E-409C-BE32-E72D297353CC}">
                <c16:uniqueId val="{00000006-BB87-4CEC-BA97-6CA1AFDB83A6}"/>
              </c:ext>
            </c:extLst>
          </c:dPt>
          <c:dPt>
            <c:idx val="9"/>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7-BB87-4CEC-BA97-6CA1AFDB83A6}"/>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8-BB87-4CEC-BA97-6CA1AFDB83A6}"/>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cs-CZ"/>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783611111111111"/>
          <c:y val="3.4312424060503867E-2"/>
          <c:w val="0.67657127544733975"/>
          <c:h val="0.76005330051324849"/>
        </c:manualLayout>
      </c:layout>
      <c:scatterChart>
        <c:scatterStyle val="lineMarker"/>
        <c:varyColors val="0"/>
        <c:ser>
          <c:idx val="0"/>
          <c:order val="0"/>
          <c:tx>
            <c:strRef>
              <c:f>'do knihy'!$Z$8</c:f>
              <c:strCache>
                <c:ptCount val="1"/>
                <c:pt idx="0">
                  <c:v>Chord web</c:v>
                </c:pt>
              </c:strCache>
            </c:strRef>
          </c:tx>
          <c:spPr>
            <a:ln w="28575">
              <a:noFill/>
            </a:ln>
          </c:spPr>
          <c:marker>
            <c:symbol val="square"/>
            <c:size val="11"/>
            <c:spPr>
              <a:solidFill>
                <a:srgbClr val="FF0000"/>
              </a:solidFill>
              <a:ln>
                <a:solidFill>
                  <a:srgbClr val="FF0000"/>
                </a:solidFill>
              </a:ln>
            </c:spPr>
          </c:marker>
          <c:xVal>
            <c:numRef>
              <c:f>'do knihy'!$C$5:$C$20</c:f>
              <c:numCache>
                <c:formatCode>0</c:formatCode>
                <c:ptCount val="16"/>
                <c:pt idx="0">
                  <c:v>424.5</c:v>
                </c:pt>
                <c:pt idx="1">
                  <c:v>486.6</c:v>
                </c:pt>
                <c:pt idx="2">
                  <c:v>563.29999999999995</c:v>
                </c:pt>
                <c:pt idx="3">
                  <c:v>631.4</c:v>
                </c:pt>
                <c:pt idx="4">
                  <c:v>237</c:v>
                </c:pt>
                <c:pt idx="5">
                  <c:v>296</c:v>
                </c:pt>
                <c:pt idx="6">
                  <c:v>322</c:v>
                </c:pt>
                <c:pt idx="7">
                  <c:v>413</c:v>
                </c:pt>
                <c:pt idx="8">
                  <c:v>507</c:v>
                </c:pt>
                <c:pt idx="9">
                  <c:v>551.79999999999995</c:v>
                </c:pt>
                <c:pt idx="10">
                  <c:v>537.55999999999995</c:v>
                </c:pt>
                <c:pt idx="11">
                  <c:v>611</c:v>
                </c:pt>
                <c:pt idx="12">
                  <c:v>689.1</c:v>
                </c:pt>
                <c:pt idx="13">
                  <c:v>745.54</c:v>
                </c:pt>
                <c:pt idx="14">
                  <c:v>798.1</c:v>
                </c:pt>
                <c:pt idx="15">
                  <c:v>851.9</c:v>
                </c:pt>
              </c:numCache>
            </c:numRef>
          </c:xVal>
          <c:yVal>
            <c:numRef>
              <c:f>'do knihy'!$D$5:$D$20</c:f>
              <c:numCache>
                <c:formatCode>0</c:formatCode>
                <c:ptCount val="16"/>
                <c:pt idx="0">
                  <c:v>400</c:v>
                </c:pt>
                <c:pt idx="1">
                  <c:v>536</c:v>
                </c:pt>
                <c:pt idx="2">
                  <c:v>597</c:v>
                </c:pt>
                <c:pt idx="3">
                  <c:v>590</c:v>
                </c:pt>
                <c:pt idx="4">
                  <c:v>264.89999999999998</c:v>
                </c:pt>
                <c:pt idx="5">
                  <c:v>309</c:v>
                </c:pt>
                <c:pt idx="6">
                  <c:v>351</c:v>
                </c:pt>
                <c:pt idx="7">
                  <c:v>431</c:v>
                </c:pt>
                <c:pt idx="8">
                  <c:v>530</c:v>
                </c:pt>
                <c:pt idx="9">
                  <c:v>577</c:v>
                </c:pt>
                <c:pt idx="10">
                  <c:v>490</c:v>
                </c:pt>
                <c:pt idx="11">
                  <c:v>581</c:v>
                </c:pt>
                <c:pt idx="12">
                  <c:v>643</c:v>
                </c:pt>
                <c:pt idx="13">
                  <c:v>697</c:v>
                </c:pt>
                <c:pt idx="14">
                  <c:v>747</c:v>
                </c:pt>
                <c:pt idx="15">
                  <c:v>795</c:v>
                </c:pt>
              </c:numCache>
            </c:numRef>
          </c:yVal>
          <c:smooth val="0"/>
          <c:extLst>
            <c:ext xmlns:c16="http://schemas.microsoft.com/office/drawing/2014/chart" uri="{C3380CC4-5D6E-409C-BE32-E72D297353CC}">
              <c16:uniqueId val="{00000000-82FA-4845-81E0-DB07081463CD}"/>
            </c:ext>
          </c:extLst>
        </c:ser>
        <c:ser>
          <c:idx val="2"/>
          <c:order val="1"/>
          <c:tx>
            <c:strRef>
              <c:f>'do knihy'!$Z$9</c:f>
              <c:strCache>
                <c:ptCount val="1"/>
                <c:pt idx="0">
                  <c:v>Brace failure</c:v>
                </c:pt>
              </c:strCache>
            </c:strRef>
          </c:tx>
          <c:spPr>
            <a:ln w="28575">
              <a:noFill/>
            </a:ln>
          </c:spPr>
          <c:marker>
            <c:symbol val="triangle"/>
            <c:size val="11"/>
            <c:spPr>
              <a:solidFill>
                <a:srgbClr val="0070C0"/>
              </a:solidFill>
              <a:ln>
                <a:solidFill>
                  <a:srgbClr val="0070C0"/>
                </a:solidFill>
              </a:ln>
            </c:spPr>
          </c:marker>
          <c:xVal>
            <c:numRef>
              <c:f>'do knihy'!$C$25:$C$34</c:f>
              <c:numCache>
                <c:formatCode>0</c:formatCode>
                <c:ptCount val="10"/>
                <c:pt idx="0">
                  <c:v>687.1</c:v>
                </c:pt>
                <c:pt idx="1">
                  <c:v>736</c:v>
                </c:pt>
                <c:pt idx="2">
                  <c:v>772.2</c:v>
                </c:pt>
                <c:pt idx="3">
                  <c:v>824.9</c:v>
                </c:pt>
                <c:pt idx="4">
                  <c:v>867</c:v>
                </c:pt>
                <c:pt idx="5">
                  <c:v>867</c:v>
                </c:pt>
                <c:pt idx="6">
                  <c:v>867</c:v>
                </c:pt>
                <c:pt idx="7">
                  <c:v>867</c:v>
                </c:pt>
                <c:pt idx="8">
                  <c:v>867</c:v>
                </c:pt>
                <c:pt idx="9">
                  <c:v>867</c:v>
                </c:pt>
              </c:numCache>
            </c:numRef>
          </c:xVal>
          <c:yVal>
            <c:numRef>
              <c:f>'do knihy'!$D$25:$D$34</c:f>
              <c:numCache>
                <c:formatCode>0</c:formatCode>
                <c:ptCount val="10"/>
                <c:pt idx="0">
                  <c:v>719</c:v>
                </c:pt>
                <c:pt idx="1">
                  <c:v>770</c:v>
                </c:pt>
                <c:pt idx="2">
                  <c:v>820</c:v>
                </c:pt>
                <c:pt idx="3">
                  <c:v>859</c:v>
                </c:pt>
                <c:pt idx="4">
                  <c:v>867</c:v>
                </c:pt>
                <c:pt idx="5">
                  <c:v>871</c:v>
                </c:pt>
                <c:pt idx="6">
                  <c:v>867</c:v>
                </c:pt>
                <c:pt idx="7">
                  <c:v>852</c:v>
                </c:pt>
                <c:pt idx="8">
                  <c:v>871</c:v>
                </c:pt>
                <c:pt idx="9">
                  <c:v>875</c:v>
                </c:pt>
              </c:numCache>
            </c:numRef>
          </c:yVal>
          <c:smooth val="0"/>
          <c:extLst>
            <c:ext xmlns:c16="http://schemas.microsoft.com/office/drawing/2014/chart" uri="{C3380CC4-5D6E-409C-BE32-E72D297353CC}">
              <c16:uniqueId val="{00000001-82FA-4845-81E0-DB07081463CD}"/>
            </c:ext>
          </c:extLst>
        </c:ser>
        <c:ser>
          <c:idx val="1"/>
          <c:order val="2"/>
          <c:tx>
            <c:strRef>
              <c:f>'do knihy'!$Z$10</c:f>
              <c:strCache>
                <c:ptCount val="1"/>
                <c:pt idx="0">
                  <c:v>Chord shear</c:v>
                </c:pt>
              </c:strCache>
            </c:strRef>
          </c:tx>
          <c:spPr>
            <a:ln w="28575">
              <a:noFill/>
            </a:ln>
          </c:spPr>
          <c:marker>
            <c:symbol val="diamond"/>
            <c:size val="11"/>
            <c:spPr>
              <a:solidFill>
                <a:srgbClr val="00B050"/>
              </a:solidFill>
              <a:ln>
                <a:solidFill>
                  <a:srgbClr val="00B050"/>
                </a:solidFill>
              </a:ln>
            </c:spPr>
          </c:marker>
          <c:xVal>
            <c:numRef>
              <c:f>'do knihy'!$C$39:$C$46</c:f>
              <c:numCache>
                <c:formatCode>0</c:formatCode>
                <c:ptCount val="8"/>
                <c:pt idx="0">
                  <c:v>172</c:v>
                </c:pt>
                <c:pt idx="1">
                  <c:v>213.4</c:v>
                </c:pt>
                <c:pt idx="2">
                  <c:v>151</c:v>
                </c:pt>
                <c:pt idx="3">
                  <c:v>173</c:v>
                </c:pt>
                <c:pt idx="4">
                  <c:v>183.5</c:v>
                </c:pt>
                <c:pt idx="5">
                  <c:v>229</c:v>
                </c:pt>
                <c:pt idx="6">
                  <c:v>278.5</c:v>
                </c:pt>
                <c:pt idx="7">
                  <c:v>367.5</c:v>
                </c:pt>
              </c:numCache>
            </c:numRef>
          </c:xVal>
          <c:yVal>
            <c:numRef>
              <c:f>'do knihy'!$D$39:$D$46</c:f>
              <c:numCache>
                <c:formatCode>0</c:formatCode>
                <c:ptCount val="8"/>
                <c:pt idx="0">
                  <c:v>182.8</c:v>
                </c:pt>
                <c:pt idx="1">
                  <c:v>222.60000000000002</c:v>
                </c:pt>
                <c:pt idx="2">
                  <c:v>149.19999999999999</c:v>
                </c:pt>
                <c:pt idx="3">
                  <c:v>174.2</c:v>
                </c:pt>
                <c:pt idx="4">
                  <c:v>192.2</c:v>
                </c:pt>
                <c:pt idx="5">
                  <c:v>247.20000000000002</c:v>
                </c:pt>
                <c:pt idx="6">
                  <c:v>303.2</c:v>
                </c:pt>
                <c:pt idx="7">
                  <c:v>389.2</c:v>
                </c:pt>
              </c:numCache>
            </c:numRef>
          </c:yVal>
          <c:smooth val="0"/>
          <c:extLst>
            <c:ext xmlns:c16="http://schemas.microsoft.com/office/drawing/2014/chart" uri="{C3380CC4-5D6E-409C-BE32-E72D297353CC}">
              <c16:uniqueId val="{00000002-82FA-4845-81E0-DB07081463CD}"/>
            </c:ext>
          </c:extLst>
        </c:ser>
        <c:ser>
          <c:idx val="8"/>
          <c:order val="3"/>
          <c:tx>
            <c:strRef>
              <c:f>'SMYK PÁSU'!$N$12</c:f>
              <c:strCache>
                <c:ptCount val="1"/>
                <c:pt idx="0">
                  <c:v>CBFEM=FM</c:v>
                </c:pt>
              </c:strCache>
            </c:strRef>
          </c:tx>
          <c:spPr>
            <a:ln w="19050">
              <a:solidFill>
                <a:schemeClr val="tx1"/>
              </a:solidFill>
            </a:ln>
          </c:spPr>
          <c:marker>
            <c:symbol val="none"/>
          </c:marker>
          <c:xVal>
            <c:numRef>
              <c:f>'do knihy'!$Z$23:$Z$24</c:f>
              <c:numCache>
                <c:formatCode>General</c:formatCode>
                <c:ptCount val="2"/>
                <c:pt idx="0">
                  <c:v>0</c:v>
                </c:pt>
                <c:pt idx="1">
                  <c:v>2000</c:v>
                </c:pt>
              </c:numCache>
            </c:numRef>
          </c:xVal>
          <c:yVal>
            <c:numRef>
              <c:f>'do knihy'!$AA$23:$AA$24</c:f>
              <c:numCache>
                <c:formatCode>General</c:formatCode>
                <c:ptCount val="2"/>
                <c:pt idx="0">
                  <c:v>0</c:v>
                </c:pt>
                <c:pt idx="1">
                  <c:v>2000</c:v>
                </c:pt>
              </c:numCache>
            </c:numRef>
          </c:yVal>
          <c:smooth val="0"/>
          <c:extLst>
            <c:ext xmlns:c16="http://schemas.microsoft.com/office/drawing/2014/chart" uri="{C3380CC4-5D6E-409C-BE32-E72D297353CC}">
              <c16:uniqueId val="{00000003-82FA-4845-81E0-DB07081463CD}"/>
            </c:ext>
          </c:extLst>
        </c:ser>
        <c:ser>
          <c:idx val="9"/>
          <c:order val="4"/>
          <c:tx>
            <c:strRef>
              <c:f>'SMYK PÁSU'!$N$13</c:f>
              <c:strCache>
                <c:ptCount val="1"/>
                <c:pt idx="0">
                  <c:v>CBFEM=1,1 FM</c:v>
                </c:pt>
              </c:strCache>
            </c:strRef>
          </c:tx>
          <c:spPr>
            <a:ln w="15875">
              <a:solidFill>
                <a:schemeClr val="tx1"/>
              </a:solidFill>
              <a:prstDash val="dash"/>
            </a:ln>
          </c:spPr>
          <c:marker>
            <c:symbol val="none"/>
          </c:marker>
          <c:xVal>
            <c:numRef>
              <c:f>'do knihy'!$Z$29:$Z$30</c:f>
              <c:numCache>
                <c:formatCode>General</c:formatCode>
                <c:ptCount val="2"/>
                <c:pt idx="0">
                  <c:v>0</c:v>
                </c:pt>
                <c:pt idx="1">
                  <c:v>2200</c:v>
                </c:pt>
              </c:numCache>
            </c:numRef>
          </c:xVal>
          <c:yVal>
            <c:numRef>
              <c:f>'do knihy'!$AA$29:$AA$30</c:f>
              <c:numCache>
                <c:formatCode>General</c:formatCode>
                <c:ptCount val="2"/>
                <c:pt idx="0">
                  <c:v>0</c:v>
                </c:pt>
                <c:pt idx="1">
                  <c:v>2000</c:v>
                </c:pt>
              </c:numCache>
            </c:numRef>
          </c:yVal>
          <c:smooth val="0"/>
          <c:extLst>
            <c:ext xmlns:c16="http://schemas.microsoft.com/office/drawing/2014/chart" uri="{C3380CC4-5D6E-409C-BE32-E72D297353CC}">
              <c16:uniqueId val="{00000004-82FA-4845-81E0-DB07081463CD}"/>
            </c:ext>
          </c:extLst>
        </c:ser>
        <c:ser>
          <c:idx val="10"/>
          <c:order val="5"/>
          <c:tx>
            <c:strRef>
              <c:f>'SMYK PÁSU'!$N$14</c:f>
              <c:strCache>
                <c:ptCount val="1"/>
                <c:pt idx="0">
                  <c:v>CBFEM=0,9 FM</c:v>
                </c:pt>
              </c:strCache>
            </c:strRef>
          </c:tx>
          <c:spPr>
            <a:ln w="15875">
              <a:solidFill>
                <a:schemeClr val="tx1"/>
              </a:solidFill>
              <a:prstDash val="dash"/>
            </a:ln>
          </c:spPr>
          <c:marker>
            <c:symbol val="none"/>
          </c:marker>
          <c:xVal>
            <c:numRef>
              <c:f>'do knihy'!$Z$26:$Z$27</c:f>
              <c:numCache>
                <c:formatCode>General</c:formatCode>
                <c:ptCount val="2"/>
                <c:pt idx="0">
                  <c:v>0</c:v>
                </c:pt>
                <c:pt idx="1">
                  <c:v>1800</c:v>
                </c:pt>
              </c:numCache>
            </c:numRef>
          </c:xVal>
          <c:yVal>
            <c:numRef>
              <c:f>'do knihy'!$AA$26:$AA$27</c:f>
              <c:numCache>
                <c:formatCode>General</c:formatCode>
                <c:ptCount val="2"/>
                <c:pt idx="0">
                  <c:v>0</c:v>
                </c:pt>
                <c:pt idx="1">
                  <c:v>2000</c:v>
                </c:pt>
              </c:numCache>
            </c:numRef>
          </c:yVal>
          <c:smooth val="0"/>
          <c:extLst>
            <c:ext xmlns:c16="http://schemas.microsoft.com/office/drawing/2014/chart" uri="{C3380CC4-5D6E-409C-BE32-E72D297353CC}">
              <c16:uniqueId val="{00000005-82FA-4845-81E0-DB07081463CD}"/>
            </c:ext>
          </c:extLst>
        </c:ser>
        <c:dLbls>
          <c:showLegendKey val="0"/>
          <c:showVal val="0"/>
          <c:showCatName val="0"/>
          <c:showSerName val="0"/>
          <c:showPercent val="0"/>
          <c:showBubbleSize val="0"/>
        </c:dLbls>
        <c:axId val="110553344"/>
        <c:axId val="110764416"/>
      </c:scatterChart>
      <c:valAx>
        <c:axId val="110553344"/>
        <c:scaling>
          <c:orientation val="minMax"/>
          <c:max val="1000"/>
          <c:min val="0"/>
        </c:scaling>
        <c:delete val="0"/>
        <c:axPos val="b"/>
        <c:majorGridlines>
          <c:spPr>
            <a:ln>
              <a:prstDash val="solid"/>
            </a:ln>
          </c:spPr>
        </c:majorGridlines>
        <c:title>
          <c:tx>
            <c:rich>
              <a:bodyPr/>
              <a:lstStyle/>
              <a:p>
                <a:pPr>
                  <a:defRPr/>
                </a:pPr>
                <a:r>
                  <a:rPr lang="cs-CZ"/>
                  <a:t>Resistance by FM </a:t>
                </a:r>
                <a:r>
                  <a:rPr lang="en-US"/>
                  <a:t>[</a:t>
                </a:r>
                <a:r>
                  <a:rPr lang="cs-CZ"/>
                  <a:t>kN</a:t>
                </a:r>
                <a:r>
                  <a:rPr lang="en-US"/>
                  <a:t>]</a:t>
                </a:r>
                <a:endParaRPr lang="cs-CZ"/>
              </a:p>
            </c:rich>
          </c:tx>
          <c:layout>
            <c:manualLayout>
              <c:xMode val="edge"/>
              <c:yMode val="edge"/>
              <c:x val="0.33733715277777782"/>
              <c:y val="0.92684195499260258"/>
            </c:manualLayout>
          </c:layout>
          <c:overlay val="0"/>
        </c:title>
        <c:numFmt formatCode="0" sourceLinked="1"/>
        <c:majorTickMark val="out"/>
        <c:minorTickMark val="none"/>
        <c:tickLblPos val="nextTo"/>
        <c:txPr>
          <a:bodyPr rot="0"/>
          <a:lstStyle/>
          <a:p>
            <a:pPr>
              <a:defRPr/>
            </a:pPr>
            <a:endParaRPr lang="cs-CZ"/>
          </a:p>
        </c:txPr>
        <c:crossAx val="110764416"/>
        <c:crosses val="autoZero"/>
        <c:crossBetween val="midCat"/>
        <c:majorUnit val="200"/>
      </c:valAx>
      <c:valAx>
        <c:axId val="110764416"/>
        <c:scaling>
          <c:orientation val="minMax"/>
          <c:max val="1000"/>
          <c:min val="0"/>
        </c:scaling>
        <c:delete val="0"/>
        <c:axPos val="l"/>
        <c:majorGridlines/>
        <c:title>
          <c:tx>
            <c:rich>
              <a:bodyPr rot="-5400000" vert="horz"/>
              <a:lstStyle/>
              <a:p>
                <a:pPr algn="ctr" rtl="0">
                  <a:defRPr/>
                </a:pPr>
                <a:r>
                  <a:rPr lang="cs-CZ"/>
                  <a:t>Resistance by CBFEM </a:t>
                </a:r>
                <a:r>
                  <a:rPr lang="en-US"/>
                  <a:t>[</a:t>
                </a:r>
                <a:r>
                  <a:rPr lang="cs-CZ"/>
                  <a:t>kN</a:t>
                </a:r>
                <a:r>
                  <a:rPr lang="en-US"/>
                  <a:t>]</a:t>
                </a:r>
                <a:endParaRPr lang="cs-CZ"/>
              </a:p>
            </c:rich>
          </c:tx>
          <c:layout>
            <c:manualLayout>
              <c:xMode val="edge"/>
              <c:yMode val="edge"/>
              <c:x val="5.6893320097050146E-3"/>
              <c:y val="5.2957535046844861E-2"/>
            </c:manualLayout>
          </c:layout>
          <c:overlay val="0"/>
        </c:title>
        <c:numFmt formatCode="0" sourceLinked="1"/>
        <c:majorTickMark val="out"/>
        <c:minorTickMark val="none"/>
        <c:tickLblPos val="nextTo"/>
        <c:crossAx val="110553344"/>
        <c:crosses val="autoZero"/>
        <c:crossBetween val="midCat"/>
      </c:valAx>
    </c:plotArea>
    <c:legend>
      <c:legendPos val="r"/>
      <c:layout>
        <c:manualLayout>
          <c:xMode val="edge"/>
          <c:yMode val="edge"/>
          <c:x val="0.57875033177895419"/>
          <c:y val="0.45077936835887189"/>
          <c:w val="0.40267513476797523"/>
          <c:h val="0.3195132866456209"/>
        </c:manualLayout>
      </c:layout>
      <c:overlay val="0"/>
      <c:spPr>
        <a:solidFill>
          <a:sysClr val="window" lastClr="FFFFFF"/>
        </a:solidFill>
      </c:spPr>
      <c:txPr>
        <a:bodyPr/>
        <a:lstStyle/>
        <a:p>
          <a:pPr>
            <a:defRPr sz="1600"/>
          </a:pPr>
          <a:endParaRPr lang="cs-CZ"/>
        </a:p>
      </c:txPr>
    </c:legend>
    <c:plotVisOnly val="1"/>
    <c:dispBlanksAs val="zero"/>
    <c:showDLblsOverMax val="0"/>
  </c:chart>
  <c:spPr>
    <a:ln>
      <a:noFill/>
    </a:ln>
  </c:spPr>
  <c:txPr>
    <a:bodyPr/>
    <a:lstStyle/>
    <a:p>
      <a:pPr>
        <a:defRPr sz="1800" b="0">
          <a:latin typeface="Times New Roman" panose="02020603050405020304" pitchFamily="18" charset="0"/>
          <a:cs typeface="Times New Roman" panose="02020603050405020304" pitchFamily="18" charset="0"/>
        </a:defRPr>
      </a:pPr>
      <a:endParaRPr lang="cs-CZ"/>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882713675213676"/>
          <c:y val="3.4312424060503867E-2"/>
          <c:w val="0.73959914529914528"/>
          <c:h val="0.77607256944444447"/>
        </c:manualLayout>
      </c:layout>
      <c:scatterChart>
        <c:scatterStyle val="lineMarker"/>
        <c:varyColors val="0"/>
        <c:ser>
          <c:idx val="0"/>
          <c:order val="0"/>
          <c:tx>
            <c:strRef>
              <c:f>'do knihy'!$Z$8</c:f>
              <c:strCache>
                <c:ptCount val="1"/>
                <c:pt idx="0">
                  <c:v>Chord web</c:v>
                </c:pt>
              </c:strCache>
            </c:strRef>
          </c:tx>
          <c:spPr>
            <a:ln w="28575">
              <a:noFill/>
            </a:ln>
          </c:spPr>
          <c:marker>
            <c:symbol val="square"/>
            <c:size val="11"/>
            <c:spPr>
              <a:solidFill>
                <a:srgbClr val="FF0000"/>
              </a:solidFill>
              <a:ln>
                <a:solidFill>
                  <a:srgbClr val="FF0000"/>
                </a:solidFill>
              </a:ln>
            </c:spPr>
          </c:marker>
          <c:xVal>
            <c:numRef>
              <c:f>'do knihy'!$H$5:$H$13</c:f>
              <c:numCache>
                <c:formatCode>0.0</c:formatCode>
                <c:ptCount val="9"/>
                <c:pt idx="0">
                  <c:v>17.13</c:v>
                </c:pt>
                <c:pt idx="1">
                  <c:v>20.34</c:v>
                </c:pt>
                <c:pt idx="2">
                  <c:v>11.4</c:v>
                </c:pt>
                <c:pt idx="3">
                  <c:v>14.1</c:v>
                </c:pt>
                <c:pt idx="4">
                  <c:v>15.4</c:v>
                </c:pt>
                <c:pt idx="5">
                  <c:v>19.2</c:v>
                </c:pt>
                <c:pt idx="6">
                  <c:v>20.91</c:v>
                </c:pt>
                <c:pt idx="7">
                  <c:v>16.8</c:v>
                </c:pt>
                <c:pt idx="8">
                  <c:v>18.899999999999999</c:v>
                </c:pt>
              </c:numCache>
            </c:numRef>
          </c:xVal>
          <c:yVal>
            <c:numRef>
              <c:f>'do knihy'!$I$5:$I$13</c:f>
              <c:numCache>
                <c:formatCode>0.0</c:formatCode>
                <c:ptCount val="9"/>
                <c:pt idx="0">
                  <c:v>19.059999999999999</c:v>
                </c:pt>
                <c:pt idx="1">
                  <c:v>22.65</c:v>
                </c:pt>
                <c:pt idx="2">
                  <c:v>12.735000000000001</c:v>
                </c:pt>
                <c:pt idx="3">
                  <c:v>14.475</c:v>
                </c:pt>
                <c:pt idx="4">
                  <c:v>16.880000000000003</c:v>
                </c:pt>
                <c:pt idx="5">
                  <c:v>19.25</c:v>
                </c:pt>
                <c:pt idx="6">
                  <c:v>21.475000000000001</c:v>
                </c:pt>
                <c:pt idx="7">
                  <c:v>15.32</c:v>
                </c:pt>
                <c:pt idx="8">
                  <c:v>18.52</c:v>
                </c:pt>
              </c:numCache>
            </c:numRef>
          </c:yVal>
          <c:smooth val="0"/>
          <c:extLst>
            <c:ext xmlns:c16="http://schemas.microsoft.com/office/drawing/2014/chart" uri="{C3380CC4-5D6E-409C-BE32-E72D297353CC}">
              <c16:uniqueId val="{00000000-F3AA-4633-9866-B3F5CB5F29AD}"/>
            </c:ext>
          </c:extLst>
        </c:ser>
        <c:ser>
          <c:idx val="2"/>
          <c:order val="1"/>
          <c:tx>
            <c:strRef>
              <c:f>'do knihy'!$Z$9</c:f>
              <c:strCache>
                <c:ptCount val="1"/>
                <c:pt idx="0">
                  <c:v>Brace failure</c:v>
                </c:pt>
              </c:strCache>
            </c:strRef>
          </c:tx>
          <c:spPr>
            <a:ln w="28575">
              <a:noFill/>
            </a:ln>
          </c:spPr>
          <c:marker>
            <c:symbol val="triangle"/>
            <c:size val="11"/>
            <c:spPr>
              <a:solidFill>
                <a:srgbClr val="0070C0"/>
              </a:solidFill>
              <a:ln>
                <a:solidFill>
                  <a:srgbClr val="0070C0"/>
                </a:solidFill>
              </a:ln>
            </c:spPr>
          </c:marker>
          <c:xVal>
            <c:numRef>
              <c:f>'do knihy'!$H$16:$H$21</c:f>
              <c:numCache>
                <c:formatCode>0.0</c:formatCode>
                <c:ptCount val="6"/>
                <c:pt idx="0">
                  <c:v>23.16</c:v>
                </c:pt>
                <c:pt idx="1">
                  <c:v>23.6</c:v>
                </c:pt>
                <c:pt idx="2">
                  <c:v>24.03</c:v>
                </c:pt>
                <c:pt idx="3">
                  <c:v>25.2</c:v>
                </c:pt>
                <c:pt idx="4">
                  <c:v>24.1</c:v>
                </c:pt>
                <c:pt idx="5">
                  <c:v>24.83</c:v>
                </c:pt>
              </c:numCache>
            </c:numRef>
          </c:xVal>
          <c:yVal>
            <c:numRef>
              <c:f>'do knihy'!$I$16:$I$21</c:f>
              <c:numCache>
                <c:formatCode>0.0</c:formatCode>
                <c:ptCount val="6"/>
                <c:pt idx="0">
                  <c:v>20.9</c:v>
                </c:pt>
                <c:pt idx="1">
                  <c:v>23.85</c:v>
                </c:pt>
                <c:pt idx="2">
                  <c:v>26</c:v>
                </c:pt>
                <c:pt idx="3">
                  <c:v>28.5</c:v>
                </c:pt>
                <c:pt idx="4">
                  <c:v>23.25</c:v>
                </c:pt>
                <c:pt idx="5">
                  <c:v>26.75</c:v>
                </c:pt>
              </c:numCache>
            </c:numRef>
          </c:yVal>
          <c:smooth val="0"/>
          <c:extLst>
            <c:ext xmlns:c16="http://schemas.microsoft.com/office/drawing/2014/chart" uri="{C3380CC4-5D6E-409C-BE32-E72D297353CC}">
              <c16:uniqueId val="{00000001-F3AA-4633-9866-B3F5CB5F29AD}"/>
            </c:ext>
          </c:extLst>
        </c:ser>
        <c:ser>
          <c:idx val="8"/>
          <c:order val="2"/>
          <c:tx>
            <c:strRef>
              <c:f>'SMYK PÁSU'!$N$12</c:f>
              <c:strCache>
                <c:ptCount val="1"/>
                <c:pt idx="0">
                  <c:v>CBFEM=FM</c:v>
                </c:pt>
              </c:strCache>
            </c:strRef>
          </c:tx>
          <c:spPr>
            <a:ln w="19050">
              <a:solidFill>
                <a:schemeClr val="tx1"/>
              </a:solidFill>
            </a:ln>
          </c:spPr>
          <c:marker>
            <c:symbol val="none"/>
          </c:marker>
          <c:xVal>
            <c:numRef>
              <c:f>'do knihy'!$Z$23:$Z$24</c:f>
              <c:numCache>
                <c:formatCode>General</c:formatCode>
                <c:ptCount val="2"/>
                <c:pt idx="0">
                  <c:v>0</c:v>
                </c:pt>
                <c:pt idx="1">
                  <c:v>2000</c:v>
                </c:pt>
              </c:numCache>
            </c:numRef>
          </c:xVal>
          <c:yVal>
            <c:numRef>
              <c:f>'do knihy'!$AA$23:$AA$24</c:f>
              <c:numCache>
                <c:formatCode>General</c:formatCode>
                <c:ptCount val="2"/>
                <c:pt idx="0">
                  <c:v>0</c:v>
                </c:pt>
                <c:pt idx="1">
                  <c:v>2000</c:v>
                </c:pt>
              </c:numCache>
            </c:numRef>
          </c:yVal>
          <c:smooth val="0"/>
          <c:extLst>
            <c:ext xmlns:c16="http://schemas.microsoft.com/office/drawing/2014/chart" uri="{C3380CC4-5D6E-409C-BE32-E72D297353CC}">
              <c16:uniqueId val="{00000002-F3AA-4633-9866-B3F5CB5F29AD}"/>
            </c:ext>
          </c:extLst>
        </c:ser>
        <c:ser>
          <c:idx val="9"/>
          <c:order val="3"/>
          <c:tx>
            <c:strRef>
              <c:f>'SMYK PÁSU'!$N$13</c:f>
              <c:strCache>
                <c:ptCount val="1"/>
                <c:pt idx="0">
                  <c:v>CBFEM=1,1 FM</c:v>
                </c:pt>
              </c:strCache>
            </c:strRef>
          </c:tx>
          <c:spPr>
            <a:ln w="15875">
              <a:solidFill>
                <a:schemeClr val="tx1"/>
              </a:solidFill>
              <a:prstDash val="dash"/>
            </a:ln>
          </c:spPr>
          <c:marker>
            <c:symbol val="none"/>
          </c:marker>
          <c:xVal>
            <c:numRef>
              <c:f>'do knihy'!$Z$29:$Z$30</c:f>
              <c:numCache>
                <c:formatCode>General</c:formatCode>
                <c:ptCount val="2"/>
                <c:pt idx="0">
                  <c:v>0</c:v>
                </c:pt>
                <c:pt idx="1">
                  <c:v>2200</c:v>
                </c:pt>
              </c:numCache>
            </c:numRef>
          </c:xVal>
          <c:yVal>
            <c:numRef>
              <c:f>'do knihy'!$AA$29:$AA$30</c:f>
              <c:numCache>
                <c:formatCode>General</c:formatCode>
                <c:ptCount val="2"/>
                <c:pt idx="0">
                  <c:v>0</c:v>
                </c:pt>
                <c:pt idx="1">
                  <c:v>2000</c:v>
                </c:pt>
              </c:numCache>
            </c:numRef>
          </c:yVal>
          <c:smooth val="0"/>
          <c:extLst>
            <c:ext xmlns:c16="http://schemas.microsoft.com/office/drawing/2014/chart" uri="{C3380CC4-5D6E-409C-BE32-E72D297353CC}">
              <c16:uniqueId val="{00000003-F3AA-4633-9866-B3F5CB5F29AD}"/>
            </c:ext>
          </c:extLst>
        </c:ser>
        <c:ser>
          <c:idx val="10"/>
          <c:order val="4"/>
          <c:tx>
            <c:strRef>
              <c:f>'SMYK PÁSU'!$N$14</c:f>
              <c:strCache>
                <c:ptCount val="1"/>
                <c:pt idx="0">
                  <c:v>CBFEM=0,9 FM</c:v>
                </c:pt>
              </c:strCache>
            </c:strRef>
          </c:tx>
          <c:spPr>
            <a:ln w="15875">
              <a:solidFill>
                <a:schemeClr val="tx1"/>
              </a:solidFill>
              <a:prstDash val="dash"/>
            </a:ln>
          </c:spPr>
          <c:marker>
            <c:symbol val="none"/>
          </c:marker>
          <c:xVal>
            <c:numRef>
              <c:f>'do knihy'!$Z$26:$Z$27</c:f>
              <c:numCache>
                <c:formatCode>General</c:formatCode>
                <c:ptCount val="2"/>
                <c:pt idx="0">
                  <c:v>0</c:v>
                </c:pt>
                <c:pt idx="1">
                  <c:v>1800</c:v>
                </c:pt>
              </c:numCache>
            </c:numRef>
          </c:xVal>
          <c:yVal>
            <c:numRef>
              <c:f>'do knihy'!$AA$26:$AA$27</c:f>
              <c:numCache>
                <c:formatCode>General</c:formatCode>
                <c:ptCount val="2"/>
                <c:pt idx="0">
                  <c:v>0</c:v>
                </c:pt>
                <c:pt idx="1">
                  <c:v>2000</c:v>
                </c:pt>
              </c:numCache>
            </c:numRef>
          </c:yVal>
          <c:smooth val="0"/>
          <c:extLst>
            <c:ext xmlns:c16="http://schemas.microsoft.com/office/drawing/2014/chart" uri="{C3380CC4-5D6E-409C-BE32-E72D297353CC}">
              <c16:uniqueId val="{00000004-F3AA-4633-9866-B3F5CB5F29AD}"/>
            </c:ext>
          </c:extLst>
        </c:ser>
        <c:dLbls>
          <c:showLegendKey val="0"/>
          <c:showVal val="0"/>
          <c:showCatName val="0"/>
          <c:showSerName val="0"/>
          <c:showPercent val="0"/>
          <c:showBubbleSize val="0"/>
        </c:dLbls>
        <c:axId val="110553344"/>
        <c:axId val="110764416"/>
      </c:scatterChart>
      <c:valAx>
        <c:axId val="110553344"/>
        <c:scaling>
          <c:orientation val="minMax"/>
          <c:max val="40"/>
          <c:min val="0"/>
        </c:scaling>
        <c:delete val="0"/>
        <c:axPos val="b"/>
        <c:majorGridlines>
          <c:spPr>
            <a:ln>
              <a:prstDash val="solid"/>
            </a:ln>
          </c:spPr>
        </c:majorGridlines>
        <c:title>
          <c:tx>
            <c:rich>
              <a:bodyPr/>
              <a:lstStyle/>
              <a:p>
                <a:pPr>
                  <a:defRPr/>
                </a:pPr>
                <a:r>
                  <a:rPr lang="cs-CZ"/>
                  <a:t>Resistance by FM </a:t>
                </a:r>
                <a:r>
                  <a:rPr lang="en-US"/>
                  <a:t>[</a:t>
                </a:r>
                <a:r>
                  <a:rPr lang="cs-CZ"/>
                  <a:t>kNm</a:t>
                </a:r>
                <a:r>
                  <a:rPr lang="en-US"/>
                  <a:t>]</a:t>
                </a:r>
                <a:endParaRPr lang="cs-CZ"/>
              </a:p>
            </c:rich>
          </c:tx>
          <c:layout>
            <c:manualLayout>
              <c:xMode val="edge"/>
              <c:yMode val="edge"/>
              <c:x val="0.31394479166666667"/>
              <c:y val="0.92375590277777775"/>
            </c:manualLayout>
          </c:layout>
          <c:overlay val="0"/>
        </c:title>
        <c:numFmt formatCode="0" sourceLinked="0"/>
        <c:majorTickMark val="out"/>
        <c:minorTickMark val="none"/>
        <c:tickLblPos val="nextTo"/>
        <c:txPr>
          <a:bodyPr rot="0"/>
          <a:lstStyle/>
          <a:p>
            <a:pPr>
              <a:defRPr/>
            </a:pPr>
            <a:endParaRPr lang="cs-CZ"/>
          </a:p>
        </c:txPr>
        <c:crossAx val="110764416"/>
        <c:crosses val="autoZero"/>
        <c:crossBetween val="midCat"/>
        <c:majorUnit val="5"/>
      </c:valAx>
      <c:valAx>
        <c:axId val="110764416"/>
        <c:scaling>
          <c:orientation val="minMax"/>
          <c:max val="40"/>
          <c:min val="0"/>
        </c:scaling>
        <c:delete val="0"/>
        <c:axPos val="l"/>
        <c:majorGridlines/>
        <c:title>
          <c:tx>
            <c:rich>
              <a:bodyPr rot="-5400000" vert="horz"/>
              <a:lstStyle/>
              <a:p>
                <a:pPr algn="ctr" rtl="0">
                  <a:defRPr/>
                </a:pPr>
                <a:r>
                  <a:rPr lang="cs-CZ"/>
                  <a:t>Resistance by CBFEM </a:t>
                </a:r>
                <a:r>
                  <a:rPr lang="en-US"/>
                  <a:t>[</a:t>
                </a:r>
                <a:r>
                  <a:rPr lang="cs-CZ"/>
                  <a:t>kNm</a:t>
                </a:r>
                <a:r>
                  <a:rPr lang="en-US"/>
                  <a:t>]</a:t>
                </a:r>
                <a:endParaRPr lang="cs-CZ"/>
              </a:p>
            </c:rich>
          </c:tx>
          <c:layout>
            <c:manualLayout>
              <c:xMode val="edge"/>
              <c:yMode val="edge"/>
              <c:x val="0"/>
              <c:y val="7.9581930415263697E-3"/>
            </c:manualLayout>
          </c:layout>
          <c:overlay val="0"/>
        </c:title>
        <c:numFmt formatCode="0" sourceLinked="0"/>
        <c:majorTickMark val="out"/>
        <c:minorTickMark val="none"/>
        <c:tickLblPos val="nextTo"/>
        <c:crossAx val="110553344"/>
        <c:crosses val="autoZero"/>
        <c:crossBetween val="midCat"/>
        <c:majorUnit val="5"/>
      </c:valAx>
    </c:plotArea>
    <c:legend>
      <c:legendPos val="r"/>
      <c:layout>
        <c:manualLayout>
          <c:xMode val="edge"/>
          <c:yMode val="edge"/>
          <c:x val="0.59761581196581193"/>
          <c:y val="0.48244079685746355"/>
          <c:w val="0.39752179487179484"/>
          <c:h val="0.3195132866456209"/>
        </c:manualLayout>
      </c:layout>
      <c:overlay val="0"/>
      <c:spPr>
        <a:solidFill>
          <a:sysClr val="window" lastClr="FFFFFF"/>
        </a:solidFill>
      </c:spPr>
      <c:txPr>
        <a:bodyPr/>
        <a:lstStyle/>
        <a:p>
          <a:pPr>
            <a:defRPr sz="1600"/>
          </a:pPr>
          <a:endParaRPr lang="cs-CZ"/>
        </a:p>
      </c:txPr>
    </c:legend>
    <c:plotVisOnly val="1"/>
    <c:dispBlanksAs val="zero"/>
    <c:showDLblsOverMax val="0"/>
  </c:chart>
  <c:spPr>
    <a:ln>
      <a:noFill/>
    </a:ln>
  </c:spPr>
  <c:txPr>
    <a:bodyPr/>
    <a:lstStyle/>
    <a:p>
      <a:pPr>
        <a:defRPr sz="1800" b="0">
          <a:latin typeface="Times New Roman" panose="02020603050405020304" pitchFamily="18" charset="0"/>
          <a:cs typeface="Times New Roman" panose="02020603050405020304" pitchFamily="18" charset="0"/>
        </a:defRPr>
      </a:pPr>
      <a:endParaRPr lang="cs-CZ"/>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0-6E1F-42F1-A3CE-C74CECE54287}"/>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1-6E1F-42F1-A3CE-C74CECE54287}"/>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cs-CZ"/>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cs-CZ"/>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chemeClr val="tx1"/>
          </a:solidFill>
          <a:latin typeface="Arial" panose="020B0604020202020204" pitchFamily="34" charset="0"/>
          <a:cs typeface="Arial" panose="020B0604020202020204" pitchFamily="34" charset="0"/>
        </a:defRPr>
      </a:pPr>
      <a:endParaRPr lang="cs-CZ"/>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3F6A-47D9-B9CA-3510C8562FCC}"/>
              </c:ext>
            </c:extLst>
          </c:dPt>
          <c:dPt>
            <c:idx val="2"/>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1-3F6A-47D9-B9CA-3510C8562FCC}"/>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2-3F6A-47D9-B9CA-3510C8562FCC}"/>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cs-CZ"/>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solidFill>
                <a:latin typeface="Arial" panose="020B0604020202020204" pitchFamily="34" charset="0"/>
                <a:ea typeface="+mn-ea"/>
                <a:cs typeface="Arial" panose="020B0604020202020204" pitchFamily="34" charset="0"/>
              </a:defRPr>
            </a:pPr>
            <a:endParaRPr lang="cs-CZ"/>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chemeClr val="tx1"/>
          </a:solidFill>
          <a:latin typeface="Arial" panose="020B0604020202020204" pitchFamily="34" charset="0"/>
          <a:cs typeface="Arial" panose="020B0604020202020204" pitchFamily="34" charset="0"/>
        </a:defRPr>
      </a:pPr>
      <a:endParaRPr lang="cs-CZ"/>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BB34-4576-BB85-F910D7DA2434}"/>
              </c:ext>
            </c:extLst>
          </c:dPt>
          <c:dPt>
            <c:idx val="2"/>
            <c:marker>
              <c:symbol val="none"/>
            </c:marker>
            <c:bubble3D val="0"/>
            <c:extLst>
              <c:ext xmlns:c16="http://schemas.microsoft.com/office/drawing/2014/chart" uri="{C3380CC4-5D6E-409C-BE32-E72D297353CC}">
                <c16:uniqueId val="{00000001-BB34-4576-BB85-F910D7DA2434}"/>
              </c:ext>
            </c:extLst>
          </c:dPt>
          <c:dPt>
            <c:idx val="3"/>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2-BB34-4576-BB85-F910D7DA2434}"/>
              </c:ext>
            </c:extLst>
          </c:dPt>
          <c:dPt>
            <c:idx val="4"/>
            <c:marker>
              <c:symbol val="none"/>
            </c:marker>
            <c:bubble3D val="0"/>
            <c:extLst>
              <c:ext xmlns:c16="http://schemas.microsoft.com/office/drawing/2014/chart" uri="{C3380CC4-5D6E-409C-BE32-E72D297353CC}">
                <c16:uniqueId val="{00000003-BB34-4576-BB85-F910D7DA2434}"/>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4-BB34-4576-BB85-F910D7DA2434}"/>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cs-CZ"/>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0F6B-4C45-9144-B47F25E8FFAE}"/>
              </c:ext>
            </c:extLst>
          </c:dPt>
          <c:dPt>
            <c:idx val="2"/>
            <c:marker>
              <c:symbol val="none"/>
            </c:marker>
            <c:bubble3D val="0"/>
            <c:extLst>
              <c:ext xmlns:c16="http://schemas.microsoft.com/office/drawing/2014/chart" uri="{C3380CC4-5D6E-409C-BE32-E72D297353CC}">
                <c16:uniqueId val="{00000001-0F6B-4C45-9144-B47F25E8FFAE}"/>
              </c:ext>
            </c:extLst>
          </c:dPt>
          <c:dPt>
            <c:idx val="4"/>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2-0F6B-4C45-9144-B47F25E8FFAE}"/>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3-0F6B-4C45-9144-B47F25E8FFAE}"/>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cs-CZ"/>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D5EC-48C3-9911-05F142495A5E}"/>
              </c:ext>
            </c:extLst>
          </c:dPt>
          <c:dPt>
            <c:idx val="2"/>
            <c:marker>
              <c:symbol val="none"/>
            </c:marker>
            <c:bubble3D val="0"/>
            <c:extLst>
              <c:ext xmlns:c16="http://schemas.microsoft.com/office/drawing/2014/chart" uri="{C3380CC4-5D6E-409C-BE32-E72D297353CC}">
                <c16:uniqueId val="{00000001-D5EC-48C3-9911-05F142495A5E}"/>
              </c:ext>
            </c:extLst>
          </c:dPt>
          <c:dPt>
            <c:idx val="3"/>
            <c:marker>
              <c:symbol val="none"/>
            </c:marker>
            <c:bubble3D val="0"/>
            <c:extLst>
              <c:ext xmlns:c16="http://schemas.microsoft.com/office/drawing/2014/chart" uri="{C3380CC4-5D6E-409C-BE32-E72D297353CC}">
                <c16:uniqueId val="{00000002-D5EC-48C3-9911-05F142495A5E}"/>
              </c:ext>
            </c:extLst>
          </c:dPt>
          <c:dPt>
            <c:idx val="4"/>
            <c:marker>
              <c:symbol val="none"/>
            </c:marker>
            <c:bubble3D val="0"/>
            <c:extLst>
              <c:ext xmlns:c16="http://schemas.microsoft.com/office/drawing/2014/chart" uri="{C3380CC4-5D6E-409C-BE32-E72D297353CC}">
                <c16:uniqueId val="{00000003-D5EC-48C3-9911-05F142495A5E}"/>
              </c:ext>
            </c:extLst>
          </c:dPt>
          <c:dPt>
            <c:idx val="5"/>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4-D5EC-48C3-9911-05F142495A5E}"/>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5-D5EC-48C3-9911-05F142495A5E}"/>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cs-CZ"/>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597676767676768"/>
          <c:y val="5.2631578947368418E-2"/>
          <c:w val="0.75113535353535354"/>
          <c:h val="0.74679738562091502"/>
        </c:manualLayout>
      </c:layout>
      <c:scatterChart>
        <c:scatterStyle val="lineMarker"/>
        <c:varyColors val="0"/>
        <c:ser>
          <c:idx val="0"/>
          <c:order val="0"/>
          <c:tx>
            <c:v>1</c:v>
          </c:tx>
          <c:spPr>
            <a:ln w="31750" cap="rnd">
              <a:solidFill>
                <a:srgbClr val="0070C0"/>
              </a:solidFill>
              <a:round/>
            </a:ln>
            <a:effectLst/>
          </c:spPr>
          <c:marker>
            <c:symbol val="none"/>
          </c:marker>
          <c:dPt>
            <c:idx val="1"/>
            <c:marker>
              <c:symbol val="none"/>
            </c:marker>
            <c:bubble3D val="0"/>
            <c:extLst>
              <c:ext xmlns:c16="http://schemas.microsoft.com/office/drawing/2014/chart" uri="{C3380CC4-5D6E-409C-BE32-E72D297353CC}">
                <c16:uniqueId val="{00000000-D57D-4EB8-B665-1A13D17C70FC}"/>
              </c:ext>
            </c:extLst>
          </c:dPt>
          <c:dPt>
            <c:idx val="2"/>
            <c:marker>
              <c:symbol val="none"/>
            </c:marker>
            <c:bubble3D val="0"/>
            <c:extLst>
              <c:ext xmlns:c16="http://schemas.microsoft.com/office/drawing/2014/chart" uri="{C3380CC4-5D6E-409C-BE32-E72D297353CC}">
                <c16:uniqueId val="{00000001-D57D-4EB8-B665-1A13D17C70FC}"/>
              </c:ext>
            </c:extLst>
          </c:dPt>
          <c:dPt>
            <c:idx val="3"/>
            <c:marker>
              <c:symbol val="none"/>
            </c:marker>
            <c:bubble3D val="0"/>
            <c:extLst>
              <c:ext xmlns:c16="http://schemas.microsoft.com/office/drawing/2014/chart" uri="{C3380CC4-5D6E-409C-BE32-E72D297353CC}">
                <c16:uniqueId val="{00000002-D57D-4EB8-B665-1A13D17C70FC}"/>
              </c:ext>
            </c:extLst>
          </c:dPt>
          <c:dPt>
            <c:idx val="4"/>
            <c:marker>
              <c:symbol val="none"/>
            </c:marker>
            <c:bubble3D val="0"/>
            <c:extLst>
              <c:ext xmlns:c16="http://schemas.microsoft.com/office/drawing/2014/chart" uri="{C3380CC4-5D6E-409C-BE32-E72D297353CC}">
                <c16:uniqueId val="{00000003-D57D-4EB8-B665-1A13D17C70FC}"/>
              </c:ext>
            </c:extLst>
          </c:dPt>
          <c:dPt>
            <c:idx val="5"/>
            <c:marker>
              <c:symbol val="none"/>
            </c:marker>
            <c:bubble3D val="0"/>
            <c:extLst>
              <c:ext xmlns:c16="http://schemas.microsoft.com/office/drawing/2014/chart" uri="{C3380CC4-5D6E-409C-BE32-E72D297353CC}">
                <c16:uniqueId val="{00000004-D57D-4EB8-B665-1A13D17C70FC}"/>
              </c:ext>
            </c:extLst>
          </c:dPt>
          <c:dPt>
            <c:idx val="6"/>
            <c:marker>
              <c:symbol val="circle"/>
              <c:size val="8"/>
              <c:spPr>
                <a:solidFill>
                  <a:srgbClr val="FF0000"/>
                </a:solidFill>
                <a:ln w="9525">
                  <a:solidFill>
                    <a:srgbClr val="FF0000"/>
                  </a:solidFill>
                </a:ln>
                <a:effectLst/>
              </c:spPr>
            </c:marker>
            <c:bubble3D val="0"/>
            <c:extLst>
              <c:ext xmlns:c16="http://schemas.microsoft.com/office/drawing/2014/chart" uri="{C3380CC4-5D6E-409C-BE32-E72D297353CC}">
                <c16:uniqueId val="{00000005-D57D-4EB8-B665-1A13D17C70FC}"/>
              </c:ext>
            </c:extLst>
          </c:dPt>
          <c:xVal>
            <c:numRef>
              <c:f>List1!$H$13:$H$22</c:f>
              <c:numCache>
                <c:formatCode>General</c:formatCode>
                <c:ptCount val="10"/>
                <c:pt idx="0">
                  <c:v>0</c:v>
                </c:pt>
                <c:pt idx="1">
                  <c:v>0.9</c:v>
                </c:pt>
                <c:pt idx="2">
                  <c:v>1.8</c:v>
                </c:pt>
                <c:pt idx="3">
                  <c:v>2</c:v>
                </c:pt>
                <c:pt idx="4">
                  <c:v>2.5</c:v>
                </c:pt>
                <c:pt idx="5">
                  <c:v>4.4000000000000004</c:v>
                </c:pt>
                <c:pt idx="6">
                  <c:v>7.7</c:v>
                </c:pt>
                <c:pt idx="7">
                  <c:v>13.4</c:v>
                </c:pt>
                <c:pt idx="8">
                  <c:v>18.8</c:v>
                </c:pt>
                <c:pt idx="9">
                  <c:v>25.4</c:v>
                </c:pt>
              </c:numCache>
            </c:numRef>
          </c:xVal>
          <c:yVal>
            <c:numRef>
              <c:f>List1!$G$13:$G$22</c:f>
              <c:numCache>
                <c:formatCode>General</c:formatCode>
                <c:ptCount val="10"/>
                <c:pt idx="0">
                  <c:v>0</c:v>
                </c:pt>
                <c:pt idx="1">
                  <c:v>10</c:v>
                </c:pt>
                <c:pt idx="2">
                  <c:v>19</c:v>
                </c:pt>
                <c:pt idx="3">
                  <c:v>21</c:v>
                </c:pt>
                <c:pt idx="4">
                  <c:v>25</c:v>
                </c:pt>
                <c:pt idx="5">
                  <c:v>33</c:v>
                </c:pt>
                <c:pt idx="6">
                  <c:v>40</c:v>
                </c:pt>
                <c:pt idx="7">
                  <c:v>45</c:v>
                </c:pt>
                <c:pt idx="8">
                  <c:v>47</c:v>
                </c:pt>
                <c:pt idx="9">
                  <c:v>48.5</c:v>
                </c:pt>
              </c:numCache>
            </c:numRef>
          </c:yVal>
          <c:smooth val="0"/>
          <c:extLst>
            <c:ext xmlns:c16="http://schemas.microsoft.com/office/drawing/2014/chart" uri="{C3380CC4-5D6E-409C-BE32-E72D297353CC}">
              <c16:uniqueId val="{00000006-D57D-4EB8-B665-1A13D17C70FC}"/>
            </c:ext>
          </c:extLst>
        </c:ser>
        <c:dLbls>
          <c:showLegendKey val="0"/>
          <c:showVal val="0"/>
          <c:showCatName val="0"/>
          <c:showSerName val="0"/>
          <c:showPercent val="0"/>
          <c:showBubbleSize val="0"/>
        </c:dLbls>
        <c:axId val="286375784"/>
        <c:axId val="352000560"/>
      </c:scatterChart>
      <c:valAx>
        <c:axId val="286375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Rotation [mrad]</a:t>
                </a:r>
              </a:p>
            </c:rich>
          </c:tx>
          <c:layout>
            <c:manualLayout>
              <c:xMode val="edge"/>
              <c:yMode val="edge"/>
              <c:x val="0.64515724827127452"/>
              <c:y val="0.90909090909090906"/>
            </c:manualLayout>
          </c:layout>
          <c:overlay val="0"/>
          <c:spPr>
            <a:noFill/>
            <a:ln>
              <a:noFill/>
            </a:ln>
            <a:effectLst/>
          </c:spPr>
          <c:txPr>
            <a:bodyPr rot="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352000560"/>
        <c:crosses val="autoZero"/>
        <c:crossBetween val="midCat"/>
        <c:majorUnit val="5"/>
      </c:valAx>
      <c:valAx>
        <c:axId val="352000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r>
                  <a:rPr lang="cs-CZ"/>
                  <a:t>Moment [kNm]</a:t>
                </a:r>
              </a:p>
            </c:rich>
          </c:tx>
          <c:layout>
            <c:manualLayout>
              <c:xMode val="edge"/>
              <c:yMode val="edge"/>
              <c:x val="5.893909626719057E-3"/>
              <c:y val="4.0693591530723737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ysClr val="windowText" lastClr="000000"/>
                </a:solidFill>
                <a:latin typeface="Arial" panose="020B0604020202020204" pitchFamily="34" charset="0"/>
                <a:ea typeface="+mn-ea"/>
                <a:cs typeface="Arial" panose="020B0604020202020204" pitchFamily="34" charset="0"/>
              </a:defRPr>
            </a:pPr>
            <a:endParaRPr lang="cs-CZ"/>
          </a:p>
        </c:txPr>
        <c:crossAx val="2863757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600">
          <a:solidFill>
            <a:sysClr val="windowText" lastClr="000000"/>
          </a:solidFill>
          <a:latin typeface="Arial" panose="020B0604020202020204" pitchFamily="34" charset="0"/>
          <a:cs typeface="Arial" panose="020B0604020202020204" pitchFamily="34" charset="0"/>
        </a:defRPr>
      </a:pPr>
      <a:endParaRPr lang="cs-CZ"/>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52.wmf"/><Relationship Id="rId4"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4778" tIns="47389" rIns="94778" bIns="47389" numCol="1" anchor="t" anchorCtr="0" compatLnSpc="1">
            <a:prstTxWarp prst="textNoShape">
              <a:avLst/>
            </a:prstTxWarp>
          </a:bodyPr>
          <a:lstStyle>
            <a:lvl1pPr>
              <a:spcBef>
                <a:spcPct val="0"/>
              </a:spcBef>
              <a:buFontTx/>
              <a:buNone/>
              <a:defRPr sz="1200">
                <a:latin typeface="Arial" charset="0"/>
              </a:defRPr>
            </a:lvl1pPr>
          </a:lstStyle>
          <a:p>
            <a:pPr>
              <a:defRPr/>
            </a:pPr>
            <a:endParaRPr lang="en-US"/>
          </a:p>
        </p:txBody>
      </p:sp>
      <p:sp>
        <p:nvSpPr>
          <p:cNvPr id="105475" name="Rectangle 3"/>
          <p:cNvSpPr>
            <a:spLocks noGrp="1" noChangeArrowheads="1"/>
          </p:cNvSpPr>
          <p:nvPr>
            <p:ph type="dt" sz="quarter" idx="1"/>
          </p:nvPr>
        </p:nvSpPr>
        <p:spPr bwMode="auto">
          <a:xfrm>
            <a:off x="4021138" y="0"/>
            <a:ext cx="3076575" cy="512763"/>
          </a:xfrm>
          <a:prstGeom prst="rect">
            <a:avLst/>
          </a:prstGeom>
          <a:noFill/>
          <a:ln w="9525">
            <a:noFill/>
            <a:miter lim="800000"/>
            <a:headEnd/>
            <a:tailEnd/>
          </a:ln>
          <a:effectLst/>
        </p:spPr>
        <p:txBody>
          <a:bodyPr vert="horz" wrap="square" lIns="94778" tIns="47389" rIns="94778" bIns="47389" numCol="1" anchor="t" anchorCtr="0" compatLnSpc="1">
            <a:prstTxWarp prst="textNoShape">
              <a:avLst/>
            </a:prstTxWarp>
          </a:bodyPr>
          <a:lstStyle>
            <a:lvl1pPr algn="r">
              <a:spcBef>
                <a:spcPct val="0"/>
              </a:spcBef>
              <a:buFontTx/>
              <a:buNone/>
              <a:defRPr sz="1200">
                <a:latin typeface="Arial" charset="0"/>
              </a:defRPr>
            </a:lvl1pPr>
          </a:lstStyle>
          <a:p>
            <a:pPr>
              <a:defRPr/>
            </a:pPr>
            <a:endParaRPr lang="en-US"/>
          </a:p>
        </p:txBody>
      </p:sp>
      <p:sp>
        <p:nvSpPr>
          <p:cNvPr id="105476" name="Rectangle 4"/>
          <p:cNvSpPr>
            <a:spLocks noGrp="1" noChangeArrowheads="1"/>
          </p:cNvSpPr>
          <p:nvPr>
            <p:ph type="ftr" sz="quarter" idx="2"/>
          </p:nvPr>
        </p:nvSpPr>
        <p:spPr bwMode="auto">
          <a:xfrm>
            <a:off x="0" y="9720263"/>
            <a:ext cx="3076575" cy="512762"/>
          </a:xfrm>
          <a:prstGeom prst="rect">
            <a:avLst/>
          </a:prstGeom>
          <a:noFill/>
          <a:ln w="9525">
            <a:noFill/>
            <a:miter lim="800000"/>
            <a:headEnd/>
            <a:tailEnd/>
          </a:ln>
          <a:effectLst/>
        </p:spPr>
        <p:txBody>
          <a:bodyPr vert="horz" wrap="square" lIns="94778" tIns="47389" rIns="94778" bIns="47389" numCol="1" anchor="b" anchorCtr="0" compatLnSpc="1">
            <a:prstTxWarp prst="textNoShape">
              <a:avLst/>
            </a:prstTxWarp>
          </a:bodyPr>
          <a:lstStyle>
            <a:lvl1pPr>
              <a:spcBef>
                <a:spcPct val="0"/>
              </a:spcBef>
              <a:buFontTx/>
              <a:buNone/>
              <a:defRPr sz="1200">
                <a:latin typeface="Arial" charset="0"/>
              </a:defRPr>
            </a:lvl1pPr>
          </a:lstStyle>
          <a:p>
            <a:pPr>
              <a:defRPr/>
            </a:pPr>
            <a:r>
              <a:rPr lang="en-US"/>
              <a:t>Lecture 5, V001, April 09</a:t>
            </a:r>
          </a:p>
        </p:txBody>
      </p:sp>
      <p:sp>
        <p:nvSpPr>
          <p:cNvPr id="105477" name="Rectangle 5"/>
          <p:cNvSpPr>
            <a:spLocks noGrp="1" noChangeArrowheads="1"/>
          </p:cNvSpPr>
          <p:nvPr>
            <p:ph type="sldNum" sz="quarter" idx="3"/>
          </p:nvPr>
        </p:nvSpPr>
        <p:spPr bwMode="auto">
          <a:xfrm>
            <a:off x="4021138" y="9720263"/>
            <a:ext cx="3076575" cy="512762"/>
          </a:xfrm>
          <a:prstGeom prst="rect">
            <a:avLst/>
          </a:prstGeom>
          <a:noFill/>
          <a:ln w="9525">
            <a:noFill/>
            <a:miter lim="800000"/>
            <a:headEnd/>
            <a:tailEnd/>
          </a:ln>
          <a:effectLst/>
        </p:spPr>
        <p:txBody>
          <a:bodyPr vert="horz" wrap="square" lIns="94778" tIns="47389" rIns="94778" bIns="47389" numCol="1" anchor="b" anchorCtr="0" compatLnSpc="1">
            <a:prstTxWarp prst="textNoShape">
              <a:avLst/>
            </a:prstTxWarp>
          </a:bodyPr>
          <a:lstStyle>
            <a:lvl1pPr algn="r">
              <a:spcBef>
                <a:spcPct val="0"/>
              </a:spcBef>
              <a:buFontTx/>
              <a:buNone/>
              <a:defRPr sz="1200">
                <a:latin typeface="Arial" charset="0"/>
              </a:defRPr>
            </a:lvl1pPr>
          </a:lstStyle>
          <a:p>
            <a:pPr>
              <a:defRPr/>
            </a:pPr>
            <a:fld id="{E9A40A8D-33F5-46F0-8813-D2036F4A5B7F}" type="slidenum">
              <a:rPr lang="en-US"/>
              <a:pPr>
                <a:defRPr/>
              </a:pPr>
              <a:t>‹#›</a:t>
            </a:fld>
            <a:endParaRPr lang="en-US"/>
          </a:p>
        </p:txBody>
      </p:sp>
    </p:spTree>
    <p:extLst>
      <p:ext uri="{BB962C8B-B14F-4D97-AF65-F5344CB8AC3E}">
        <p14:creationId xmlns:p14="http://schemas.microsoft.com/office/powerpoint/2010/main" val="11904726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3076575" cy="512763"/>
          </a:xfrm>
          <a:prstGeom prst="rect">
            <a:avLst/>
          </a:prstGeom>
          <a:noFill/>
          <a:ln w="9525">
            <a:noFill/>
            <a:miter lim="800000"/>
            <a:headEnd/>
            <a:tailEnd/>
          </a:ln>
          <a:effectLst/>
        </p:spPr>
        <p:txBody>
          <a:bodyPr vert="horz" wrap="square" lIns="94778" tIns="47389" rIns="94778" bIns="47389" numCol="1" anchor="t" anchorCtr="0" compatLnSpc="1">
            <a:prstTxWarp prst="textNoShape">
              <a:avLst/>
            </a:prstTxWarp>
          </a:bodyPr>
          <a:lstStyle>
            <a:lvl1pPr>
              <a:spcBef>
                <a:spcPct val="0"/>
              </a:spcBef>
              <a:buFontTx/>
              <a:buNone/>
              <a:defRPr sz="1200">
                <a:latin typeface="Arial" charset="0"/>
              </a:defRPr>
            </a:lvl1pPr>
          </a:lstStyle>
          <a:p>
            <a:pPr>
              <a:defRPr/>
            </a:pPr>
            <a:endParaRPr lang="en-US"/>
          </a:p>
        </p:txBody>
      </p:sp>
      <p:sp>
        <p:nvSpPr>
          <p:cNvPr id="97283" name="Rectangle 3"/>
          <p:cNvSpPr>
            <a:spLocks noGrp="1" noChangeArrowheads="1"/>
          </p:cNvSpPr>
          <p:nvPr>
            <p:ph type="dt" idx="1"/>
          </p:nvPr>
        </p:nvSpPr>
        <p:spPr bwMode="auto">
          <a:xfrm>
            <a:off x="4021138" y="0"/>
            <a:ext cx="3076575" cy="512763"/>
          </a:xfrm>
          <a:prstGeom prst="rect">
            <a:avLst/>
          </a:prstGeom>
          <a:noFill/>
          <a:ln w="9525">
            <a:noFill/>
            <a:miter lim="800000"/>
            <a:headEnd/>
            <a:tailEnd/>
          </a:ln>
          <a:effectLst/>
        </p:spPr>
        <p:txBody>
          <a:bodyPr vert="horz" wrap="square" lIns="94778" tIns="47389" rIns="94778" bIns="47389" numCol="1" anchor="t" anchorCtr="0" compatLnSpc="1">
            <a:prstTxWarp prst="textNoShape">
              <a:avLst/>
            </a:prstTxWarp>
          </a:bodyPr>
          <a:lstStyle>
            <a:lvl1pPr algn="r">
              <a:spcBef>
                <a:spcPct val="0"/>
              </a:spcBef>
              <a:buFontTx/>
              <a:buNone/>
              <a:defRPr sz="1200">
                <a:latin typeface="Arial" charset="0"/>
              </a:defRPr>
            </a:lvl1pPr>
          </a:lstStyle>
          <a:p>
            <a:pPr>
              <a:defRPr/>
            </a:pPr>
            <a:endParaRPr lang="en-US"/>
          </a:p>
        </p:txBody>
      </p:sp>
      <p:sp>
        <p:nvSpPr>
          <p:cNvPr id="4506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5" name="Rectangle 5"/>
          <p:cNvSpPr>
            <a:spLocks noGrp="1" noChangeArrowheads="1"/>
          </p:cNvSpPr>
          <p:nvPr>
            <p:ph type="body" sz="quarter" idx="3"/>
          </p:nvPr>
        </p:nvSpPr>
        <p:spPr bwMode="auto">
          <a:xfrm>
            <a:off x="709613" y="4862513"/>
            <a:ext cx="5680075" cy="4603750"/>
          </a:xfrm>
          <a:prstGeom prst="rect">
            <a:avLst/>
          </a:prstGeom>
          <a:noFill/>
          <a:ln w="9525">
            <a:noFill/>
            <a:miter lim="800000"/>
            <a:headEnd/>
            <a:tailEnd/>
          </a:ln>
          <a:effectLst/>
        </p:spPr>
        <p:txBody>
          <a:bodyPr vert="horz" wrap="square" lIns="94778" tIns="47389" rIns="94778" bIns="4738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7286" name="Rectangle 6"/>
          <p:cNvSpPr>
            <a:spLocks noGrp="1" noChangeArrowheads="1"/>
          </p:cNvSpPr>
          <p:nvPr>
            <p:ph type="ftr" sz="quarter" idx="4"/>
          </p:nvPr>
        </p:nvSpPr>
        <p:spPr bwMode="auto">
          <a:xfrm>
            <a:off x="0" y="9720263"/>
            <a:ext cx="3076575" cy="512762"/>
          </a:xfrm>
          <a:prstGeom prst="rect">
            <a:avLst/>
          </a:prstGeom>
          <a:noFill/>
          <a:ln w="9525">
            <a:noFill/>
            <a:miter lim="800000"/>
            <a:headEnd/>
            <a:tailEnd/>
          </a:ln>
          <a:effectLst/>
        </p:spPr>
        <p:txBody>
          <a:bodyPr vert="horz" wrap="square" lIns="94778" tIns="47389" rIns="94778" bIns="47389" numCol="1" anchor="b" anchorCtr="0" compatLnSpc="1">
            <a:prstTxWarp prst="textNoShape">
              <a:avLst/>
            </a:prstTxWarp>
          </a:bodyPr>
          <a:lstStyle>
            <a:lvl1pPr>
              <a:spcBef>
                <a:spcPct val="0"/>
              </a:spcBef>
              <a:buFontTx/>
              <a:buNone/>
              <a:defRPr sz="1200">
                <a:latin typeface="Arial" charset="0"/>
              </a:defRPr>
            </a:lvl1pPr>
          </a:lstStyle>
          <a:p>
            <a:pPr>
              <a:defRPr/>
            </a:pPr>
            <a:r>
              <a:rPr lang="en-US"/>
              <a:t>Lecture 5, V001, April 09</a:t>
            </a:r>
          </a:p>
        </p:txBody>
      </p:sp>
      <p:sp>
        <p:nvSpPr>
          <p:cNvPr id="97287" name="Rectangle 7"/>
          <p:cNvSpPr>
            <a:spLocks noGrp="1" noChangeArrowheads="1"/>
          </p:cNvSpPr>
          <p:nvPr>
            <p:ph type="sldNum" sz="quarter" idx="5"/>
          </p:nvPr>
        </p:nvSpPr>
        <p:spPr bwMode="auto">
          <a:xfrm>
            <a:off x="4021138" y="9720263"/>
            <a:ext cx="3076575" cy="512762"/>
          </a:xfrm>
          <a:prstGeom prst="rect">
            <a:avLst/>
          </a:prstGeom>
          <a:noFill/>
          <a:ln w="9525">
            <a:noFill/>
            <a:miter lim="800000"/>
            <a:headEnd/>
            <a:tailEnd/>
          </a:ln>
          <a:effectLst/>
        </p:spPr>
        <p:txBody>
          <a:bodyPr vert="horz" wrap="square" lIns="94778" tIns="47389" rIns="94778" bIns="47389" numCol="1" anchor="b" anchorCtr="0" compatLnSpc="1">
            <a:prstTxWarp prst="textNoShape">
              <a:avLst/>
            </a:prstTxWarp>
          </a:bodyPr>
          <a:lstStyle>
            <a:lvl1pPr algn="r">
              <a:spcBef>
                <a:spcPct val="0"/>
              </a:spcBef>
              <a:buFontTx/>
              <a:buNone/>
              <a:defRPr sz="1200">
                <a:latin typeface="Arial" charset="0"/>
              </a:defRPr>
            </a:lvl1pPr>
          </a:lstStyle>
          <a:p>
            <a:pPr>
              <a:defRPr/>
            </a:pPr>
            <a:fld id="{162FE91B-ADE7-4375-A075-10DFD054D156}" type="slidenum">
              <a:rPr lang="en-US"/>
              <a:pPr>
                <a:defRPr/>
              </a:pPr>
              <a:t>‹#›</a:t>
            </a:fld>
            <a:endParaRPr lang="en-US"/>
          </a:p>
        </p:txBody>
      </p:sp>
    </p:spTree>
    <p:extLst>
      <p:ext uri="{BB962C8B-B14F-4D97-AF65-F5344CB8AC3E}">
        <p14:creationId xmlns:p14="http://schemas.microsoft.com/office/powerpoint/2010/main" val="3672170935"/>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E2012C-C2AE-405B-9357-70691F312413}" type="slidenum">
              <a:rPr lang="de-DE" altLang="cs-CZ"/>
              <a:pPr eaLnBrk="1" hangingPunct="1"/>
              <a:t>13</a:t>
            </a:fld>
            <a:endParaRPr lang="de-DE" altLang="cs-CZ"/>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cs-CZ">
              <a:latin typeface="Arial" panose="020B0604020202020204" pitchFamily="34" charset="0"/>
            </a:endParaRPr>
          </a:p>
        </p:txBody>
      </p:sp>
    </p:spTree>
    <p:extLst>
      <p:ext uri="{BB962C8B-B14F-4D97-AF65-F5344CB8AC3E}">
        <p14:creationId xmlns:p14="http://schemas.microsoft.com/office/powerpoint/2010/main" val="3318202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59DE62B-04E7-4B19-A9CE-4B3366818644}" type="slidenum">
              <a:rPr lang="de-DE" altLang="cs-CZ"/>
              <a:pPr eaLnBrk="1" hangingPunct="1"/>
              <a:t>30</a:t>
            </a:fld>
            <a:endParaRPr lang="de-DE" altLang="cs-CZ"/>
          </a:p>
        </p:txBody>
      </p:sp>
      <p:sp>
        <p:nvSpPr>
          <p:cNvPr id="149507" name="Rectangle 2"/>
          <p:cNvSpPr>
            <a:spLocks noGrp="1" noRot="1" noChangeAspect="1" noChangeArrowheads="1" noTextEdit="1"/>
          </p:cNvSpPr>
          <p:nvPr>
            <p:ph type="sldImg"/>
          </p:nvPr>
        </p:nvSpPr>
        <p:spPr>
          <a:solidFill>
            <a:srgbClr val="FFFFFF"/>
          </a:solidFill>
          <a:ln/>
        </p:spPr>
      </p:sp>
      <p:sp>
        <p:nvSpPr>
          <p:cNvPr id="1495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10588220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ACD299-7AE5-4A29-A014-AEC4979F5FCC}" type="slidenum">
              <a:rPr lang="de-DE" altLang="cs-CZ"/>
              <a:pPr eaLnBrk="1" hangingPunct="1"/>
              <a:t>31</a:t>
            </a:fld>
            <a:endParaRPr lang="de-DE" altLang="cs-CZ"/>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31103819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9ACD299-7AE5-4A29-A014-AEC4979F5FCC}" type="slidenum">
              <a:rPr lang="de-DE" altLang="cs-CZ"/>
              <a:pPr eaLnBrk="1" hangingPunct="1"/>
              <a:t>32</a:t>
            </a:fld>
            <a:endParaRPr lang="de-DE" altLang="cs-CZ"/>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29723555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C1170A9-8831-488C-B55C-31A7C196F522}" type="slidenum">
              <a:rPr lang="de-DE" altLang="cs-CZ"/>
              <a:pPr eaLnBrk="1" hangingPunct="1"/>
              <a:t>33</a:t>
            </a:fld>
            <a:endParaRPr lang="de-DE" altLang="cs-CZ"/>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41898672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5EAB73F-44B1-4EFD-9D9F-F2E57042636B}" type="slidenum">
              <a:rPr lang="de-DE" altLang="cs-CZ"/>
              <a:pPr eaLnBrk="1" hangingPunct="1"/>
              <a:t>34</a:t>
            </a:fld>
            <a:endParaRPr lang="de-DE" altLang="cs-CZ"/>
          </a:p>
        </p:txBody>
      </p:sp>
      <p:sp>
        <p:nvSpPr>
          <p:cNvPr id="152579" name="Rectangle 2"/>
          <p:cNvSpPr>
            <a:spLocks noGrp="1" noRot="1" noChangeAspect="1" noChangeArrowheads="1" noTextEdit="1"/>
          </p:cNvSpPr>
          <p:nvPr>
            <p:ph type="sldImg"/>
          </p:nvPr>
        </p:nvSpPr>
        <p:spPr>
          <a:solidFill>
            <a:srgbClr val="FFFFFF"/>
          </a:solidFill>
          <a:ln/>
        </p:spPr>
      </p:sp>
      <p:sp>
        <p:nvSpPr>
          <p:cNvPr id="1525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3990788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eaLnBrk="0" hangingPunct="0">
              <a:defRPr sz="2400">
                <a:solidFill>
                  <a:schemeClr val="tx1"/>
                </a:solidFill>
                <a:latin typeface="Tahoma" pitchFamily="34" charset="0"/>
              </a:defRPr>
            </a:lvl1pPr>
            <a:lvl2pPr marL="742950" indent="-285750" defTabSz="954088" eaLnBrk="0" hangingPunct="0">
              <a:defRPr sz="2400">
                <a:solidFill>
                  <a:schemeClr val="tx1"/>
                </a:solidFill>
                <a:latin typeface="Tahoma" pitchFamily="34" charset="0"/>
              </a:defRPr>
            </a:lvl2pPr>
            <a:lvl3pPr marL="1143000" indent="-228600" defTabSz="954088" eaLnBrk="0" hangingPunct="0">
              <a:defRPr sz="2400">
                <a:solidFill>
                  <a:schemeClr val="tx1"/>
                </a:solidFill>
                <a:latin typeface="Tahoma" pitchFamily="34" charset="0"/>
              </a:defRPr>
            </a:lvl3pPr>
            <a:lvl4pPr marL="1600200" indent="-228600" defTabSz="954088" eaLnBrk="0" hangingPunct="0">
              <a:defRPr sz="2400">
                <a:solidFill>
                  <a:schemeClr val="tx1"/>
                </a:solidFill>
                <a:latin typeface="Tahoma" pitchFamily="34" charset="0"/>
              </a:defRPr>
            </a:lvl4pPr>
            <a:lvl5pPr marL="2057400" indent="-228600" defTabSz="954088" eaLnBrk="0" hangingPunct="0">
              <a:defRPr sz="2400">
                <a:solidFill>
                  <a:schemeClr val="tx1"/>
                </a:solidFill>
                <a:latin typeface="Tahoma" pitchFamily="34" charset="0"/>
              </a:defRPr>
            </a:lvl5pPr>
            <a:lvl6pPr marL="2514600" indent="-228600" defTabSz="954088" eaLnBrk="0" fontAlgn="base" hangingPunct="0">
              <a:spcBef>
                <a:spcPct val="0"/>
              </a:spcBef>
              <a:spcAft>
                <a:spcPct val="0"/>
              </a:spcAft>
              <a:defRPr sz="2400">
                <a:solidFill>
                  <a:schemeClr val="tx1"/>
                </a:solidFill>
                <a:latin typeface="Tahoma" pitchFamily="34" charset="0"/>
              </a:defRPr>
            </a:lvl6pPr>
            <a:lvl7pPr marL="2971800" indent="-228600" defTabSz="954088" eaLnBrk="0" fontAlgn="base" hangingPunct="0">
              <a:spcBef>
                <a:spcPct val="0"/>
              </a:spcBef>
              <a:spcAft>
                <a:spcPct val="0"/>
              </a:spcAft>
              <a:defRPr sz="2400">
                <a:solidFill>
                  <a:schemeClr val="tx1"/>
                </a:solidFill>
                <a:latin typeface="Tahoma" pitchFamily="34" charset="0"/>
              </a:defRPr>
            </a:lvl7pPr>
            <a:lvl8pPr marL="3429000" indent="-228600" defTabSz="954088" eaLnBrk="0" fontAlgn="base" hangingPunct="0">
              <a:spcBef>
                <a:spcPct val="0"/>
              </a:spcBef>
              <a:spcAft>
                <a:spcPct val="0"/>
              </a:spcAft>
              <a:defRPr sz="2400">
                <a:solidFill>
                  <a:schemeClr val="tx1"/>
                </a:solidFill>
                <a:latin typeface="Tahoma" pitchFamily="34" charset="0"/>
              </a:defRPr>
            </a:lvl8pPr>
            <a:lvl9pPr marL="3886200" indent="-228600" defTabSz="954088" eaLnBrk="0" fontAlgn="base" hangingPunct="0">
              <a:spcBef>
                <a:spcPct val="0"/>
              </a:spcBef>
              <a:spcAft>
                <a:spcPct val="0"/>
              </a:spcAft>
              <a:defRPr sz="2400">
                <a:solidFill>
                  <a:schemeClr val="tx1"/>
                </a:solidFill>
                <a:latin typeface="Tahoma" pitchFamily="34" charset="0"/>
              </a:defRPr>
            </a:lvl9pPr>
          </a:lstStyle>
          <a:p>
            <a:pPr eaLnBrk="1" hangingPunct="1"/>
            <a:fld id="{F954E1BE-B46F-4C20-8FE2-E42DBD27F02B}" type="slidenum">
              <a:rPr lang="en-US" sz="1300" smtClean="0"/>
              <a:pPr eaLnBrk="1" hangingPunct="1"/>
              <a:t>88</a:t>
            </a:fld>
            <a:endParaRPr lang="en-US" sz="130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cs-CZ"/>
          </a:p>
        </p:txBody>
      </p:sp>
    </p:spTree>
    <p:extLst>
      <p:ext uri="{BB962C8B-B14F-4D97-AF65-F5344CB8AC3E}">
        <p14:creationId xmlns:p14="http://schemas.microsoft.com/office/powerpoint/2010/main" val="32070421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4088" eaLnBrk="0" hangingPunct="0">
              <a:defRPr sz="2000">
                <a:solidFill>
                  <a:schemeClr val="tx1"/>
                </a:solidFill>
                <a:latin typeface="Arial" panose="020B0604020202020204" pitchFamily="34" charset="0"/>
              </a:defRPr>
            </a:lvl1pPr>
            <a:lvl2pPr marL="742950" indent="-285750" defTabSz="954088" eaLnBrk="0" hangingPunct="0">
              <a:defRPr sz="2000">
                <a:solidFill>
                  <a:schemeClr val="tx1"/>
                </a:solidFill>
                <a:latin typeface="Arial" panose="020B0604020202020204" pitchFamily="34" charset="0"/>
              </a:defRPr>
            </a:lvl2pPr>
            <a:lvl3pPr marL="1143000" indent="-228600" defTabSz="954088" eaLnBrk="0" hangingPunct="0">
              <a:defRPr sz="2000">
                <a:solidFill>
                  <a:schemeClr val="tx1"/>
                </a:solidFill>
                <a:latin typeface="Arial" panose="020B0604020202020204" pitchFamily="34" charset="0"/>
              </a:defRPr>
            </a:lvl3pPr>
            <a:lvl4pPr marL="1600200" indent="-228600" defTabSz="954088" eaLnBrk="0" hangingPunct="0">
              <a:defRPr sz="2000">
                <a:solidFill>
                  <a:schemeClr val="tx1"/>
                </a:solidFill>
                <a:latin typeface="Arial" panose="020B0604020202020204" pitchFamily="34" charset="0"/>
              </a:defRPr>
            </a:lvl4pPr>
            <a:lvl5pPr marL="2057400" indent="-228600" defTabSz="954088" eaLnBrk="0" hangingPunct="0">
              <a:defRPr sz="2000">
                <a:solidFill>
                  <a:schemeClr val="tx1"/>
                </a:solidFill>
                <a:latin typeface="Arial" panose="020B0604020202020204" pitchFamily="34" charset="0"/>
              </a:defRPr>
            </a:lvl5pPr>
            <a:lvl6pPr marL="2514600" indent="-228600" defTabSz="954088" eaLnBrk="0" fontAlgn="base" hangingPunct="0">
              <a:spcBef>
                <a:spcPct val="50000"/>
              </a:spcBef>
              <a:spcAft>
                <a:spcPct val="0"/>
              </a:spcAft>
              <a:buFont typeface="Wingdings" panose="05000000000000000000" pitchFamily="2" charset="2"/>
              <a:buChar char="v"/>
              <a:defRPr sz="2000">
                <a:solidFill>
                  <a:schemeClr val="tx1"/>
                </a:solidFill>
                <a:latin typeface="Arial" panose="020B0604020202020204" pitchFamily="34" charset="0"/>
              </a:defRPr>
            </a:lvl6pPr>
            <a:lvl7pPr marL="2971800" indent="-228600" defTabSz="954088" eaLnBrk="0" fontAlgn="base" hangingPunct="0">
              <a:spcBef>
                <a:spcPct val="50000"/>
              </a:spcBef>
              <a:spcAft>
                <a:spcPct val="0"/>
              </a:spcAft>
              <a:buFont typeface="Wingdings" panose="05000000000000000000" pitchFamily="2" charset="2"/>
              <a:buChar char="v"/>
              <a:defRPr sz="2000">
                <a:solidFill>
                  <a:schemeClr val="tx1"/>
                </a:solidFill>
                <a:latin typeface="Arial" panose="020B0604020202020204" pitchFamily="34" charset="0"/>
              </a:defRPr>
            </a:lvl7pPr>
            <a:lvl8pPr marL="3429000" indent="-228600" defTabSz="954088" eaLnBrk="0" fontAlgn="base" hangingPunct="0">
              <a:spcBef>
                <a:spcPct val="50000"/>
              </a:spcBef>
              <a:spcAft>
                <a:spcPct val="0"/>
              </a:spcAft>
              <a:buFont typeface="Wingdings" panose="05000000000000000000" pitchFamily="2" charset="2"/>
              <a:buChar char="v"/>
              <a:defRPr sz="2000">
                <a:solidFill>
                  <a:schemeClr val="tx1"/>
                </a:solidFill>
                <a:latin typeface="Arial" panose="020B0604020202020204" pitchFamily="34" charset="0"/>
              </a:defRPr>
            </a:lvl8pPr>
            <a:lvl9pPr marL="3886200" indent="-228600" defTabSz="954088" eaLnBrk="0" fontAlgn="base" hangingPunct="0">
              <a:spcBef>
                <a:spcPct val="50000"/>
              </a:spcBef>
              <a:spcAft>
                <a:spcPct val="0"/>
              </a:spcAft>
              <a:buFont typeface="Wingdings" panose="05000000000000000000" pitchFamily="2" charset="2"/>
              <a:buChar char="v"/>
              <a:defRPr sz="2000">
                <a:solidFill>
                  <a:schemeClr val="tx1"/>
                </a:solidFill>
                <a:latin typeface="Arial" panose="020B0604020202020204" pitchFamily="34" charset="0"/>
              </a:defRPr>
            </a:lvl9pPr>
          </a:lstStyle>
          <a:p>
            <a:pPr eaLnBrk="1" hangingPunct="1"/>
            <a:fld id="{BB3FF868-19CF-4A83-92FB-5B2A402D8C16}" type="slidenum">
              <a:rPr lang="cs-CZ" altLang="cs-CZ" sz="1100"/>
              <a:pPr eaLnBrk="1" hangingPunct="1"/>
              <a:t>17</a:t>
            </a:fld>
            <a:endParaRPr lang="cs-CZ" altLang="cs-CZ" sz="110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cs-CZ">
              <a:latin typeface="Arial" panose="020B0604020202020204" pitchFamily="34" charset="0"/>
            </a:endParaRPr>
          </a:p>
        </p:txBody>
      </p:sp>
    </p:spTree>
    <p:extLst>
      <p:ext uri="{BB962C8B-B14F-4D97-AF65-F5344CB8AC3E}">
        <p14:creationId xmlns:p14="http://schemas.microsoft.com/office/powerpoint/2010/main" val="13018748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DDC6B3-F4B7-4DE8-B9C2-D2024125DFF5}" type="slidenum">
              <a:rPr lang="de-DE" altLang="cs-CZ"/>
              <a:pPr eaLnBrk="1" hangingPunct="1"/>
              <a:t>23</a:t>
            </a:fld>
            <a:endParaRPr lang="de-DE" altLang="cs-CZ"/>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3237452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A4695D-ECFF-4E88-B525-7EDEDEA83B48}" type="slidenum">
              <a:rPr lang="de-DE" altLang="cs-CZ"/>
              <a:pPr eaLnBrk="1" hangingPunct="1"/>
              <a:t>24</a:t>
            </a:fld>
            <a:endParaRPr lang="de-DE" altLang="cs-CZ"/>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4753727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A4695D-ECFF-4E88-B525-7EDEDEA83B48}" type="slidenum">
              <a:rPr lang="de-DE" altLang="cs-CZ"/>
              <a:pPr eaLnBrk="1" hangingPunct="1"/>
              <a:t>25</a:t>
            </a:fld>
            <a:endParaRPr lang="de-DE" altLang="cs-CZ"/>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25117126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4A4695D-ECFF-4E88-B525-7EDEDEA83B48}" type="slidenum">
              <a:rPr lang="de-DE" altLang="cs-CZ"/>
              <a:pPr eaLnBrk="1" hangingPunct="1"/>
              <a:t>26</a:t>
            </a:fld>
            <a:endParaRPr lang="de-DE" altLang="cs-CZ"/>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40610750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D97A8EE-8B64-407E-91F4-37CF0650E79E}" type="slidenum">
              <a:rPr lang="de-DE" altLang="cs-CZ"/>
              <a:pPr eaLnBrk="1" hangingPunct="1"/>
              <a:t>27</a:t>
            </a:fld>
            <a:endParaRPr lang="de-DE" altLang="cs-CZ"/>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22160680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4F0323-F8DF-4A55-93BD-D37377C6015A}" type="slidenum">
              <a:rPr lang="de-DE" altLang="cs-CZ"/>
              <a:pPr eaLnBrk="1" hangingPunct="1"/>
              <a:t>28</a:t>
            </a:fld>
            <a:endParaRPr lang="de-DE" altLang="cs-CZ"/>
          </a:p>
        </p:txBody>
      </p:sp>
      <p:sp>
        <p:nvSpPr>
          <p:cNvPr id="144387" name="Rectangle 1026"/>
          <p:cNvSpPr>
            <a:spLocks noGrp="1" noRot="1" noChangeAspect="1" noChangeArrowheads="1" noTextEdit="1"/>
          </p:cNvSpPr>
          <p:nvPr>
            <p:ph type="sldImg"/>
          </p:nvPr>
        </p:nvSpPr>
        <p:spPr>
          <a:solidFill>
            <a:srgbClr val="FFFFFF"/>
          </a:solidFill>
          <a:ln/>
        </p:spPr>
      </p:sp>
      <p:sp>
        <p:nvSpPr>
          <p:cNvPr id="144388"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42068526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7738" eaLnBrk="0" hangingPunct="0">
              <a:defRPr>
                <a:solidFill>
                  <a:schemeClr val="tx1"/>
                </a:solidFill>
                <a:latin typeface="Arial" panose="020B0604020202020204" pitchFamily="34" charset="0"/>
              </a:defRPr>
            </a:lvl1pPr>
            <a:lvl2pPr marL="742950" indent="-285750" defTabSz="947738" eaLnBrk="0" hangingPunct="0">
              <a:defRPr>
                <a:solidFill>
                  <a:schemeClr val="tx1"/>
                </a:solidFill>
                <a:latin typeface="Arial" panose="020B0604020202020204" pitchFamily="34" charset="0"/>
              </a:defRPr>
            </a:lvl2pPr>
            <a:lvl3pPr marL="1143000" indent="-228600" defTabSz="947738" eaLnBrk="0" hangingPunct="0">
              <a:defRPr>
                <a:solidFill>
                  <a:schemeClr val="tx1"/>
                </a:solidFill>
                <a:latin typeface="Arial" panose="020B0604020202020204" pitchFamily="34" charset="0"/>
              </a:defRPr>
            </a:lvl3pPr>
            <a:lvl4pPr marL="1600200" indent="-228600" defTabSz="947738" eaLnBrk="0" hangingPunct="0">
              <a:defRPr>
                <a:solidFill>
                  <a:schemeClr val="tx1"/>
                </a:solidFill>
                <a:latin typeface="Arial" panose="020B0604020202020204" pitchFamily="34" charset="0"/>
              </a:defRPr>
            </a:lvl4pPr>
            <a:lvl5pPr marL="2057400" indent="-228600" defTabSz="947738" eaLnBrk="0" hangingPunct="0">
              <a:defRPr>
                <a:solidFill>
                  <a:schemeClr val="tx1"/>
                </a:solidFill>
                <a:latin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09792DB-2CBE-4A41-85F8-B43C226FA8FD}" type="slidenum">
              <a:rPr lang="de-DE" altLang="cs-CZ"/>
              <a:pPr eaLnBrk="1" hangingPunct="1"/>
              <a:t>29</a:t>
            </a:fld>
            <a:endParaRPr lang="de-DE" altLang="cs-CZ"/>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cs-CZ">
              <a:latin typeface="Arial" panose="020B0604020202020204" pitchFamily="34" charset="0"/>
            </a:endParaRPr>
          </a:p>
        </p:txBody>
      </p:sp>
    </p:spTree>
    <p:extLst>
      <p:ext uri="{BB962C8B-B14F-4D97-AF65-F5344CB8AC3E}">
        <p14:creationId xmlns:p14="http://schemas.microsoft.com/office/powerpoint/2010/main" val="1530555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noProof="0" dirty="0" err="1"/>
              <a:t>Klepnutím</a:t>
            </a:r>
            <a:r>
              <a:rPr lang="en-GB" noProof="0" dirty="0"/>
              <a:t> </a:t>
            </a:r>
            <a:r>
              <a:rPr lang="en-GB" noProof="0" dirty="0" err="1"/>
              <a:t>lze</a:t>
            </a:r>
            <a:r>
              <a:rPr lang="en-GB" noProof="0" dirty="0"/>
              <a:t> </a:t>
            </a:r>
            <a:r>
              <a:rPr lang="en-GB" noProof="0" dirty="0" err="1"/>
              <a:t>upravit</a:t>
            </a:r>
            <a:r>
              <a:rPr lang="en-GB" noProof="0" dirty="0"/>
              <a:t> </a:t>
            </a:r>
            <a:r>
              <a:rPr lang="en-GB" noProof="0" dirty="0" err="1"/>
              <a:t>styl</a:t>
            </a:r>
            <a:r>
              <a:rPr lang="en-GB" noProof="0" dirty="0"/>
              <a:t> </a:t>
            </a:r>
            <a:r>
              <a:rPr lang="en-GB" noProof="0" dirty="0" err="1"/>
              <a:t>předlohy</a:t>
            </a:r>
            <a:r>
              <a:rPr lang="en-GB" noProof="0" dirty="0"/>
              <a:t> </a:t>
            </a:r>
            <a:r>
              <a:rPr lang="en-GB" noProof="0" dirty="0" err="1"/>
              <a:t>nadpisů</a:t>
            </a:r>
            <a:r>
              <a:rPr lang="en-GB" noProof="0" dirty="0"/>
              <a:t>.</a:t>
            </a:r>
          </a:p>
        </p:txBody>
      </p:sp>
      <p:sp>
        <p:nvSpPr>
          <p:cNvPr id="6" name="Rectangle 3"/>
          <p:cNvSpPr>
            <a:spLocks noGrp="1" noChangeArrowheads="1"/>
          </p:cNvSpPr>
          <p:nvPr>
            <p:ph idx="1"/>
          </p:nvPr>
        </p:nvSpPr>
        <p:spPr bwMode="auto">
          <a:xfrm>
            <a:off x="1692721" y="1481850"/>
            <a:ext cx="7419547" cy="5064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buClr>
                <a:srgbClr val="0070C0"/>
              </a:buClr>
              <a:buFont typeface="Courier New" panose="02070309020205020404" pitchFamily="49" charset="0"/>
              <a:buChar char="o"/>
              <a:defRPr/>
            </a:lvl1pPr>
            <a:lvl2pPr marL="742950" indent="-285750">
              <a:spcBef>
                <a:spcPts val="600"/>
              </a:spcBef>
              <a:buClr>
                <a:srgbClr val="0070C0"/>
              </a:buClr>
              <a:buFont typeface="Courier New" panose="02070309020205020404" pitchFamily="49" charset="0"/>
              <a:buChar char="o"/>
              <a:defRPr sz="2000"/>
            </a:lvl2pPr>
            <a:lvl3pPr marL="1143000" indent="-228600">
              <a:buFont typeface="Courier New" panose="02070309020205020404" pitchFamily="49" charset="0"/>
              <a:buChar char="o"/>
              <a:defRPr/>
            </a:lvl3pPr>
            <a:lvl4pPr marL="1600200" indent="-228600">
              <a:buFont typeface="Courier New" panose="02070309020205020404" pitchFamily="49" charset="0"/>
              <a:buChar char="o"/>
              <a:defRPr/>
            </a:lvl4pPr>
            <a:lvl5pPr marL="2057400" indent="-228600">
              <a:buFont typeface="Courier New" panose="02070309020205020404" pitchFamily="49" charset="0"/>
              <a:buChar char="o"/>
              <a:defRPr/>
            </a:lvl5pPr>
          </a:lstStyle>
          <a:p>
            <a:pPr lvl="0"/>
            <a:r>
              <a:rPr lang="en-GB" altLang="zh-CN" dirty="0"/>
              <a:t>Click to edit Master text styles</a:t>
            </a:r>
          </a:p>
          <a:p>
            <a:pPr lvl="1"/>
            <a:r>
              <a:rPr lang="en-GB" altLang="zh-CN" dirty="0"/>
              <a:t>Second level</a:t>
            </a:r>
          </a:p>
          <a:p>
            <a:pPr lvl="2"/>
            <a:r>
              <a:rPr lang="en-GB" altLang="zh-CN" dirty="0"/>
              <a:t>Third level</a:t>
            </a:r>
          </a:p>
          <a:p>
            <a:pPr lvl="3"/>
            <a:r>
              <a:rPr lang="en-GB" altLang="zh-CN" dirty="0"/>
              <a:t>Fourth level</a:t>
            </a:r>
          </a:p>
          <a:p>
            <a:pPr lvl="4"/>
            <a:r>
              <a:rPr lang="en-GB" altLang="zh-CN" dirty="0"/>
              <a:t>Fifth level</a:t>
            </a:r>
          </a:p>
        </p:txBody>
      </p:sp>
      <p:sp>
        <p:nvSpPr>
          <p:cNvPr id="5" name="Obdélník 4"/>
          <p:cNvSpPr/>
          <p:nvPr userDrawn="1"/>
        </p:nvSpPr>
        <p:spPr>
          <a:xfrm>
            <a:off x="8709594" y="6546005"/>
            <a:ext cx="402674" cy="307777"/>
          </a:xfrm>
          <a:prstGeom prst="rect">
            <a:avLst/>
          </a:prstGeom>
        </p:spPr>
        <p:txBody>
          <a:bodyPr wrap="none">
            <a:spAutoFit/>
          </a:bodyPr>
          <a:lstStyle/>
          <a:p>
            <a:pPr>
              <a:buNone/>
            </a:pPr>
            <a:fld id="{559D4CBB-C6E8-47EF-9E84-41B92911787E}" type="slidenum">
              <a:rPr lang="zh-CN" altLang="en-GB" sz="1400" smtClean="0"/>
              <a:pPr>
                <a:buNone/>
              </a:pPr>
              <a:t>‹#›</a:t>
            </a:fld>
            <a:endParaRPr lang="en-GB" altLang="zh-CN" sz="1400" dirty="0"/>
          </a:p>
        </p:txBody>
      </p:sp>
    </p:spTree>
    <p:extLst>
      <p:ext uri="{BB962C8B-B14F-4D97-AF65-F5344CB8AC3E}">
        <p14:creationId xmlns:p14="http://schemas.microsoft.com/office/powerpoint/2010/main" val="170246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Nadpis a obsah">
    <p:spTree>
      <p:nvGrpSpPr>
        <p:cNvPr id="1" name=""/>
        <p:cNvGrpSpPr/>
        <p:nvPr/>
      </p:nvGrpSpPr>
      <p:grpSpPr>
        <a:xfrm>
          <a:off x="0" y="0"/>
          <a:ext cx="0" cy="0"/>
          <a:chOff x="0" y="0"/>
          <a:chExt cx="0" cy="0"/>
        </a:xfrm>
      </p:grpSpPr>
      <p:sp>
        <p:nvSpPr>
          <p:cNvPr id="3" name="Zástupný symbol pro obsah 2"/>
          <p:cNvSpPr>
            <a:spLocks noGrp="1"/>
          </p:cNvSpPr>
          <p:nvPr>
            <p:ph idx="1"/>
          </p:nvPr>
        </p:nvSpPr>
        <p:spPr/>
        <p:txBody>
          <a:bodyPr/>
          <a:lstStyle>
            <a:lvl1pPr marL="342900" indent="-342900">
              <a:buClr>
                <a:srgbClr val="0070C0"/>
              </a:buClr>
              <a:buFont typeface="Courier New" panose="02070309020205020404" pitchFamily="49" charset="0"/>
              <a:buChar char="o"/>
              <a:defRPr/>
            </a:lvl1pPr>
            <a:lvl2pPr marL="742950" indent="-285750">
              <a:buClr>
                <a:srgbClr val="0070C0"/>
              </a:buClr>
              <a:buFont typeface="Courier New" panose="02070309020205020404" pitchFamily="49" charset="0"/>
              <a:buChar char="o"/>
              <a:defRPr sz="2000"/>
            </a:lvl2pPr>
            <a:lvl3pPr marL="1143000" indent="-228600">
              <a:buFont typeface="Courier New" panose="02070309020205020404" pitchFamily="49" charset="0"/>
              <a:buChar char="o"/>
              <a:defRPr/>
            </a:lvl3pPr>
            <a:lvl4pPr marL="1600200" indent="-228600">
              <a:buFont typeface="Courier New" panose="02070309020205020404" pitchFamily="49" charset="0"/>
              <a:buChar char="o"/>
              <a:defRPr/>
            </a:lvl4pPr>
            <a:lvl5pPr marL="2057400" indent="-228600">
              <a:buFont typeface="Courier New" panose="02070309020205020404" pitchFamily="49" charset="0"/>
              <a:buChar char="o"/>
              <a:defRPr/>
            </a:lvl5pPr>
          </a:lstStyle>
          <a:p>
            <a:pPr lvl="0"/>
            <a:r>
              <a:rPr lang="cs-CZ" dirty="0"/>
              <a:t>Klepnutím lze upravit styly předlohy textu.</a:t>
            </a:r>
          </a:p>
          <a:p>
            <a:pPr lvl="1"/>
            <a:r>
              <a:rPr lang="cs-CZ" dirty="0"/>
              <a:t>Druhá úroveň</a:t>
            </a:r>
          </a:p>
          <a:p>
            <a:pPr lvl="2"/>
            <a:r>
              <a:rPr lang="cs-CZ" dirty="0"/>
              <a:t>Třetí úroveň</a:t>
            </a:r>
          </a:p>
          <a:p>
            <a:pPr lvl="3"/>
            <a:r>
              <a:rPr lang="cs-CZ" dirty="0"/>
              <a:t>Čtvrtá úroveň</a:t>
            </a:r>
          </a:p>
          <a:p>
            <a:pPr lvl="4"/>
            <a:r>
              <a:rPr lang="cs-CZ" dirty="0"/>
              <a:t>Pátá úroveň</a:t>
            </a:r>
            <a:endParaRPr lang="en-US" dirty="0"/>
          </a:p>
        </p:txBody>
      </p:sp>
      <p:sp>
        <p:nvSpPr>
          <p:cNvPr id="4" name="Rectangle 6"/>
          <p:cNvSpPr>
            <a:spLocks noGrp="1" noChangeArrowheads="1"/>
          </p:cNvSpPr>
          <p:nvPr>
            <p:ph type="sldNum" sz="quarter" idx="10"/>
          </p:nvPr>
        </p:nvSpPr>
        <p:spPr>
          <a:ln/>
        </p:spPr>
        <p:txBody>
          <a:bodyPr/>
          <a:lstStyle>
            <a:lvl1pPr>
              <a:buNone/>
              <a:defRPr/>
            </a:lvl1pPr>
          </a:lstStyle>
          <a:p>
            <a:r>
              <a:rPr lang="cs-CZ" altLang="zh-CN" dirty="0"/>
              <a:t> </a:t>
            </a:r>
            <a:endParaRPr lang="en-GB" altLang="zh-CN" dirty="0"/>
          </a:p>
        </p:txBody>
      </p:sp>
      <p:sp>
        <p:nvSpPr>
          <p:cNvPr id="5" name="Obdélník 4"/>
          <p:cNvSpPr/>
          <p:nvPr userDrawn="1"/>
        </p:nvSpPr>
        <p:spPr>
          <a:xfrm>
            <a:off x="8709594" y="6546005"/>
            <a:ext cx="402674" cy="307777"/>
          </a:xfrm>
          <a:prstGeom prst="rect">
            <a:avLst/>
          </a:prstGeom>
        </p:spPr>
        <p:txBody>
          <a:bodyPr wrap="none">
            <a:spAutoFit/>
          </a:bodyPr>
          <a:lstStyle/>
          <a:p>
            <a:pPr>
              <a:buNone/>
            </a:pPr>
            <a:fld id="{559D4CBB-C6E8-47EF-9E84-41B92911787E}" type="slidenum">
              <a:rPr lang="zh-CN" altLang="en-GB" sz="1400" smtClean="0"/>
              <a:pPr>
                <a:buNone/>
              </a:pPr>
              <a:t>‹#›</a:t>
            </a:fld>
            <a:endParaRPr lang="en-GB" altLang="zh-CN" sz="1400" dirty="0"/>
          </a:p>
        </p:txBody>
      </p:sp>
      <p:sp>
        <p:nvSpPr>
          <p:cNvPr id="6" name="Nadpis 5"/>
          <p:cNvSpPr>
            <a:spLocks noGrp="1"/>
          </p:cNvSpPr>
          <p:nvPr>
            <p:ph type="title"/>
          </p:nvPr>
        </p:nvSpPr>
        <p:spPr/>
        <p:txBody>
          <a:bodyPr/>
          <a:lstStyle/>
          <a:p>
            <a:r>
              <a:rPr lang="cs-CZ"/>
              <a:t>Kliknutím lze upravit styl.</a:t>
            </a:r>
          </a:p>
        </p:txBody>
      </p:sp>
    </p:spTree>
    <p:extLst>
      <p:ext uri="{BB962C8B-B14F-4D97-AF65-F5344CB8AC3E}">
        <p14:creationId xmlns:p14="http://schemas.microsoft.com/office/powerpoint/2010/main" val="19026485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Úvodní snímek">
    <p:spTree>
      <p:nvGrpSpPr>
        <p:cNvPr id="1" name=""/>
        <p:cNvGrpSpPr/>
        <p:nvPr/>
      </p:nvGrpSpPr>
      <p:grpSpPr>
        <a:xfrm>
          <a:off x="0" y="0"/>
          <a:ext cx="0" cy="0"/>
          <a:chOff x="0" y="0"/>
          <a:chExt cx="0" cy="0"/>
        </a:xfrm>
      </p:grpSpPr>
      <p:pic>
        <p:nvPicPr>
          <p:cNvPr id="4" name="Obrázek 3"/>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0" y="0"/>
            <a:ext cx="9144000" cy="6858000"/>
          </a:xfrm>
          <a:prstGeom prst="rect">
            <a:avLst/>
          </a:prstGeom>
        </p:spPr>
      </p:pic>
      <p:sp>
        <p:nvSpPr>
          <p:cNvPr id="2" name="Title 1"/>
          <p:cNvSpPr>
            <a:spLocks noGrp="1"/>
          </p:cNvSpPr>
          <p:nvPr>
            <p:ph type="ctrTitle"/>
          </p:nvPr>
        </p:nvSpPr>
        <p:spPr>
          <a:xfrm>
            <a:off x="1098548" y="1800001"/>
            <a:ext cx="7736694" cy="1446663"/>
          </a:xfrm>
        </p:spPr>
        <p:txBody>
          <a:bodyPr anchor="t"/>
          <a:lstStyle>
            <a:lvl1pPr algn="l">
              <a:defRPr lang="cs-CZ" sz="3600" b="1" i="0" u="none" strike="noStrike" kern="4800" baseline="0" smtClean="0">
                <a:solidFill>
                  <a:schemeClr val="bg1"/>
                </a:solidFill>
                <a:latin typeface="Arial Black" panose="020B0A04020102020204" pitchFamily="34" charset="0"/>
              </a:defRPr>
            </a:lvl1pPr>
          </a:lstStyle>
          <a:p>
            <a:endParaRPr lang="en-US" dirty="0"/>
          </a:p>
        </p:txBody>
      </p:sp>
      <p:sp>
        <p:nvSpPr>
          <p:cNvPr id="3" name="Subtitle 2"/>
          <p:cNvSpPr>
            <a:spLocks noGrp="1"/>
          </p:cNvSpPr>
          <p:nvPr>
            <p:ph type="subTitle" idx="1" hasCustomPrompt="1"/>
          </p:nvPr>
        </p:nvSpPr>
        <p:spPr>
          <a:xfrm>
            <a:off x="1098547" y="3441732"/>
            <a:ext cx="7736693" cy="1771721"/>
          </a:xfrm>
        </p:spPr>
        <p:txBody>
          <a:bodyPr/>
          <a:lstStyle>
            <a:lvl1pPr marL="0" indent="0" algn="l">
              <a:buNone/>
              <a:defRPr lang="cs-CZ" sz="1800" b="1" i="0" u="none" strike="noStrike" kern="2800" baseline="0" smtClean="0">
                <a:solidFill>
                  <a:schemeClr val="bg1"/>
                </a:solidFill>
                <a:latin typeface="Arial Black" panose="020B0A04020102020204" pitchFamily="34" charset="0"/>
              </a:defRPr>
            </a:lvl1pPr>
            <a:lvl2pPr marL="342884" indent="0" algn="ctr">
              <a:buNone/>
              <a:defRPr sz="1500"/>
            </a:lvl2pPr>
            <a:lvl3pPr marL="685766" indent="0" algn="ctr">
              <a:buNone/>
              <a:defRPr sz="1350"/>
            </a:lvl3pPr>
            <a:lvl4pPr marL="1028649" indent="0" algn="ctr">
              <a:buNone/>
              <a:defRPr sz="1200"/>
            </a:lvl4pPr>
            <a:lvl5pPr marL="1371532" indent="0" algn="ctr">
              <a:buNone/>
              <a:defRPr sz="1200"/>
            </a:lvl5pPr>
            <a:lvl6pPr marL="1714415" indent="0" algn="ctr">
              <a:buNone/>
              <a:defRPr sz="1200"/>
            </a:lvl6pPr>
            <a:lvl7pPr marL="2057297" indent="0" algn="ctr">
              <a:buNone/>
              <a:defRPr sz="1200"/>
            </a:lvl7pPr>
            <a:lvl8pPr marL="2400180" indent="0" algn="ctr">
              <a:buNone/>
              <a:defRPr sz="1200"/>
            </a:lvl8pPr>
            <a:lvl9pPr marL="2743064" indent="0" algn="ctr">
              <a:buNone/>
              <a:defRPr sz="1200"/>
            </a:lvl9pPr>
          </a:lstStyle>
          <a:p>
            <a:r>
              <a:rPr lang="en-US" dirty="0"/>
              <a:t>Faculties, institutes and other parts</a:t>
            </a:r>
            <a:br>
              <a:rPr lang="en-US" dirty="0"/>
            </a:br>
            <a:r>
              <a:rPr lang="en-US" dirty="0"/>
              <a:t>author/title</a:t>
            </a:r>
            <a:r>
              <a:rPr lang="cs-CZ" dirty="0"/>
              <a:t> </a:t>
            </a:r>
            <a:r>
              <a:rPr lang="en-US" dirty="0"/>
              <a:t>name</a:t>
            </a:r>
            <a:r>
              <a:rPr lang="cs-CZ" dirty="0"/>
              <a:t> </a:t>
            </a:r>
            <a:r>
              <a:rPr lang="en-US" dirty="0"/>
              <a:t>surname</a:t>
            </a:r>
            <a:br>
              <a:rPr lang="en-US" dirty="0"/>
            </a:br>
            <a:r>
              <a:rPr lang="en-US" dirty="0"/>
              <a:t>date</a:t>
            </a:r>
            <a:endParaRPr lang="cs-CZ" dirty="0"/>
          </a:p>
        </p:txBody>
      </p:sp>
      <p:pic>
        <p:nvPicPr>
          <p:cNvPr id="6" name="Obrázek 5"/>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323528" y="324001"/>
            <a:ext cx="2016224" cy="1152000"/>
          </a:xfrm>
          <a:prstGeom prst="rect">
            <a:avLst/>
          </a:prstGeom>
        </p:spPr>
      </p:pic>
    </p:spTree>
    <p:extLst>
      <p:ext uri="{BB962C8B-B14F-4D97-AF65-F5344CB8AC3E}">
        <p14:creationId xmlns:p14="http://schemas.microsoft.com/office/powerpoint/2010/main" val="23552972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Úvodní snímek">
    <p:spTree>
      <p:nvGrpSpPr>
        <p:cNvPr id="1" name=""/>
        <p:cNvGrpSpPr/>
        <p:nvPr/>
      </p:nvGrpSpPr>
      <p:grpSpPr>
        <a:xfrm>
          <a:off x="0" y="0"/>
          <a:ext cx="0" cy="0"/>
          <a:chOff x="0" y="0"/>
          <a:chExt cx="0" cy="0"/>
        </a:xfrm>
      </p:grpSpPr>
      <p:pic>
        <p:nvPicPr>
          <p:cNvPr id="5" name="Obrázek 4"/>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0" y="0"/>
            <a:ext cx="9144000" cy="6858000"/>
          </a:xfrm>
          <a:prstGeom prst="rect">
            <a:avLst/>
          </a:prstGeom>
        </p:spPr>
      </p:pic>
      <p:pic>
        <p:nvPicPr>
          <p:cNvPr id="10" name="Picture 2"/>
          <p:cNvPicPr>
            <a:picLocks noChangeAspect="1" noChangeArrowheads="1"/>
          </p:cNvPicPr>
          <p:nvPr userDrawn="1"/>
        </p:nvPicPr>
        <p:blipFill>
          <a:blip r:embed="rId3" cstate="email">
            <a:extLst>
              <a:ext uri="{28A0092B-C50C-407E-A947-70E740481C1C}">
                <a14:useLocalDpi xmlns:a14="http://schemas.microsoft.com/office/drawing/2010/main"/>
              </a:ext>
            </a:extLst>
          </a:blip>
          <a:stretch>
            <a:fillRect/>
          </a:stretch>
        </p:blipFill>
        <p:spPr bwMode="auto">
          <a:xfrm>
            <a:off x="107504" y="155454"/>
            <a:ext cx="1770597" cy="980767"/>
          </a:xfrm>
          <a:prstGeom prst="rect">
            <a:avLst/>
          </a:prstGeom>
          <a:noFill/>
          <a:extLst>
            <a:ext uri="{909E8E84-426E-40DD-AFC4-6F175D3DCCD1}">
              <a14:hiddenFill xmlns:a14="http://schemas.microsoft.com/office/drawing/2010/main">
                <a:solidFill>
                  <a:srgbClr val="FFFFFF"/>
                </a:solidFill>
              </a14:hiddenFill>
            </a:ext>
          </a:extLst>
        </p:spPr>
      </p:pic>
      <p:sp>
        <p:nvSpPr>
          <p:cNvPr id="11" name="Title 1"/>
          <p:cNvSpPr>
            <a:spLocks noGrp="1"/>
          </p:cNvSpPr>
          <p:nvPr>
            <p:ph type="ctrTitle"/>
          </p:nvPr>
        </p:nvSpPr>
        <p:spPr>
          <a:xfrm>
            <a:off x="1098548" y="1800001"/>
            <a:ext cx="7736694" cy="1446663"/>
          </a:xfrm>
        </p:spPr>
        <p:txBody>
          <a:bodyPr anchor="t"/>
          <a:lstStyle>
            <a:lvl1pPr algn="l">
              <a:defRPr lang="cs-CZ" sz="3600" b="1" i="0" u="none" strike="noStrike" kern="4800" baseline="0" smtClean="0">
                <a:solidFill>
                  <a:schemeClr val="tx1"/>
                </a:solidFill>
                <a:latin typeface="Arial Black" panose="020B0A04020102020204" pitchFamily="34" charset="0"/>
              </a:defRPr>
            </a:lvl1pPr>
          </a:lstStyle>
          <a:p>
            <a:endParaRPr lang="en-US" dirty="0"/>
          </a:p>
        </p:txBody>
      </p:sp>
      <p:sp>
        <p:nvSpPr>
          <p:cNvPr id="12" name="Subtitle 2"/>
          <p:cNvSpPr>
            <a:spLocks noGrp="1"/>
          </p:cNvSpPr>
          <p:nvPr>
            <p:ph type="subTitle" idx="1"/>
          </p:nvPr>
        </p:nvSpPr>
        <p:spPr>
          <a:xfrm>
            <a:off x="1098547" y="3441732"/>
            <a:ext cx="7736693" cy="1771721"/>
          </a:xfrm>
        </p:spPr>
        <p:txBody>
          <a:bodyPr/>
          <a:lstStyle>
            <a:lvl1pPr marL="0" indent="0" algn="l">
              <a:buNone/>
              <a:defRPr lang="cs-CZ" sz="2400" b="1" i="0" u="none" strike="noStrike" kern="2800" baseline="0" smtClean="0">
                <a:solidFill>
                  <a:schemeClr val="tx1"/>
                </a:solidFill>
                <a:latin typeface="Arial Black" panose="020B0A04020102020204" pitchFamily="34" charset="0"/>
              </a:defRPr>
            </a:lvl1pPr>
            <a:lvl2pPr marL="342884" indent="0" algn="ctr">
              <a:buNone/>
              <a:defRPr sz="1500"/>
            </a:lvl2pPr>
            <a:lvl3pPr marL="685766" indent="0" algn="ctr">
              <a:buNone/>
              <a:defRPr sz="1350"/>
            </a:lvl3pPr>
            <a:lvl4pPr marL="1028649" indent="0" algn="ctr">
              <a:buNone/>
              <a:defRPr sz="1200"/>
            </a:lvl4pPr>
            <a:lvl5pPr marL="1371532" indent="0" algn="ctr">
              <a:buNone/>
              <a:defRPr sz="1200"/>
            </a:lvl5pPr>
            <a:lvl6pPr marL="1714415" indent="0" algn="ctr">
              <a:buNone/>
              <a:defRPr sz="1200"/>
            </a:lvl6pPr>
            <a:lvl7pPr marL="2057297" indent="0" algn="ctr">
              <a:buNone/>
              <a:defRPr sz="1200"/>
            </a:lvl7pPr>
            <a:lvl8pPr marL="2400180" indent="0" algn="ctr">
              <a:buNone/>
              <a:defRPr sz="1200"/>
            </a:lvl8pPr>
            <a:lvl9pPr marL="2743064" indent="0" algn="ctr">
              <a:buNone/>
              <a:defRPr sz="1200"/>
            </a:lvl9pPr>
          </a:lstStyle>
          <a:p>
            <a:endParaRPr lang="cs-CZ" dirty="0"/>
          </a:p>
        </p:txBody>
      </p:sp>
    </p:spTree>
    <p:extLst>
      <p:ext uri="{BB962C8B-B14F-4D97-AF65-F5344CB8AC3E}">
        <p14:creationId xmlns:p14="http://schemas.microsoft.com/office/powerpoint/2010/main" val="35413838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SG" dirty="0"/>
          </a:p>
        </p:txBody>
      </p:sp>
    </p:spTree>
    <p:extLst>
      <p:ext uri="{BB962C8B-B14F-4D97-AF65-F5344CB8AC3E}">
        <p14:creationId xmlns:p14="http://schemas.microsoft.com/office/powerpoint/2010/main" val="14077482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Nadpis, text a 2 obsahy">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86962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Nadpis, text a obsah">
    <p:spTree>
      <p:nvGrpSpPr>
        <p:cNvPr id="1" name=""/>
        <p:cNvGrpSpPr/>
        <p:nvPr/>
      </p:nvGrpSpPr>
      <p:grpSpPr>
        <a:xfrm>
          <a:off x="0" y="0"/>
          <a:ext cx="0" cy="0"/>
          <a:chOff x="0" y="0"/>
          <a:chExt cx="0" cy="0"/>
        </a:xfrm>
      </p:grpSpPr>
    </p:spTree>
    <p:extLst>
      <p:ext uri="{BB962C8B-B14F-4D97-AF65-F5344CB8AC3E}">
        <p14:creationId xmlns:p14="http://schemas.microsoft.com/office/powerpoint/2010/main" val="31184624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692721" y="268018"/>
            <a:ext cx="7451279"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zh-CN" dirty="0"/>
              <a:t>Click to edit Master title style</a:t>
            </a:r>
          </a:p>
        </p:txBody>
      </p:sp>
      <p:sp>
        <p:nvSpPr>
          <p:cNvPr id="1027" name="Rectangle 3"/>
          <p:cNvSpPr>
            <a:spLocks noGrp="1" noChangeArrowheads="1"/>
          </p:cNvSpPr>
          <p:nvPr>
            <p:ph type="body" idx="1"/>
          </p:nvPr>
        </p:nvSpPr>
        <p:spPr bwMode="auto">
          <a:xfrm>
            <a:off x="1753671" y="1428497"/>
            <a:ext cx="7419547" cy="5080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zh-CN" dirty="0"/>
              <a:t>Click to edit Master text styles</a:t>
            </a:r>
          </a:p>
          <a:p>
            <a:pPr lvl="1"/>
            <a:r>
              <a:rPr lang="en-GB" altLang="zh-CN" dirty="0"/>
              <a:t>Second level</a:t>
            </a:r>
          </a:p>
          <a:p>
            <a:pPr lvl="2"/>
            <a:r>
              <a:rPr lang="en-GB" altLang="zh-CN" dirty="0"/>
              <a:t>Third level</a:t>
            </a:r>
          </a:p>
          <a:p>
            <a:pPr lvl="3"/>
            <a:r>
              <a:rPr lang="en-GB" altLang="zh-CN" dirty="0"/>
              <a:t>Fourth level</a:t>
            </a:r>
          </a:p>
          <a:p>
            <a:pPr lvl="4"/>
            <a:r>
              <a:rPr lang="en-GB" altLang="zh-CN" dirty="0"/>
              <a:t>Fifth level</a:t>
            </a:r>
          </a:p>
        </p:txBody>
      </p:sp>
      <p:sp>
        <p:nvSpPr>
          <p:cNvPr id="1029" name="Line 9"/>
          <p:cNvSpPr>
            <a:spLocks noChangeShapeType="1"/>
          </p:cNvSpPr>
          <p:nvPr/>
        </p:nvSpPr>
        <p:spPr bwMode="auto">
          <a:xfrm flipV="1">
            <a:off x="1619250" y="0"/>
            <a:ext cx="0" cy="6858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 name="Line 10"/>
          <p:cNvSpPr>
            <a:spLocks noChangeShapeType="1"/>
          </p:cNvSpPr>
          <p:nvPr/>
        </p:nvSpPr>
        <p:spPr bwMode="auto">
          <a:xfrm>
            <a:off x="1619250" y="1341438"/>
            <a:ext cx="7273925"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 name="Text Box 21"/>
          <p:cNvSpPr txBox="1">
            <a:spLocks noChangeArrowheads="1"/>
          </p:cNvSpPr>
          <p:nvPr userDrawn="1"/>
        </p:nvSpPr>
        <p:spPr bwMode="auto">
          <a:xfrm>
            <a:off x="179512" y="0"/>
            <a:ext cx="1584176" cy="6063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50000"/>
              </a:spcBef>
              <a:spcAft>
                <a:spcPct val="0"/>
              </a:spcAft>
              <a:buFont typeface="Wingdings" pitchFamily="2" charset="2"/>
              <a:buChar char="v"/>
              <a:defRPr sz="2000">
                <a:solidFill>
                  <a:schemeClr val="tx1"/>
                </a:solidFill>
                <a:latin typeface="Arial" charset="0"/>
              </a:defRPr>
            </a:lvl6pPr>
            <a:lvl7pPr marL="2971800" indent="-228600" eaLnBrk="0" fontAlgn="base" hangingPunct="0">
              <a:spcBef>
                <a:spcPct val="50000"/>
              </a:spcBef>
              <a:spcAft>
                <a:spcPct val="0"/>
              </a:spcAft>
              <a:buFont typeface="Wingdings" pitchFamily="2" charset="2"/>
              <a:buChar char="v"/>
              <a:defRPr sz="2000">
                <a:solidFill>
                  <a:schemeClr val="tx1"/>
                </a:solidFill>
                <a:latin typeface="Arial" charset="0"/>
              </a:defRPr>
            </a:lvl7pPr>
            <a:lvl8pPr marL="3429000" indent="-228600" eaLnBrk="0" fontAlgn="base" hangingPunct="0">
              <a:spcBef>
                <a:spcPct val="50000"/>
              </a:spcBef>
              <a:spcAft>
                <a:spcPct val="0"/>
              </a:spcAft>
              <a:buFont typeface="Wingdings" pitchFamily="2" charset="2"/>
              <a:buChar char="v"/>
              <a:defRPr sz="2000">
                <a:solidFill>
                  <a:schemeClr val="tx1"/>
                </a:solidFill>
                <a:latin typeface="Arial" charset="0"/>
              </a:defRPr>
            </a:lvl8pPr>
            <a:lvl9pPr marL="3886200" indent="-228600" eaLnBrk="0" fontAlgn="base" hangingPunct="0">
              <a:spcBef>
                <a:spcPct val="50000"/>
              </a:spcBef>
              <a:spcAft>
                <a:spcPct val="0"/>
              </a:spcAft>
              <a:buFont typeface="Wingdings" pitchFamily="2" charset="2"/>
              <a:buChar char="v"/>
              <a:defRPr sz="2000">
                <a:solidFill>
                  <a:schemeClr val="tx1"/>
                </a:solidFill>
                <a:latin typeface="Arial" charset="0"/>
              </a:defRPr>
            </a:lvl9pPr>
          </a:lstStyle>
          <a:p>
            <a:pPr marL="0" indent="0" algn="r" eaLnBrk="1" hangingPunct="1">
              <a:spcBef>
                <a:spcPts val="300"/>
              </a:spcBef>
              <a:spcAft>
                <a:spcPts val="0"/>
              </a:spcAft>
              <a:buNone/>
            </a:pPr>
            <a:endParaRPr lang="en-GB" sz="1100"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cs-CZ"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marL="0" indent="0" algn="r">
              <a:spcBef>
                <a:spcPts val="300"/>
              </a:spcBef>
              <a:spcAft>
                <a:spcPts val="0"/>
              </a:spcAft>
              <a:buNone/>
            </a:pPr>
            <a:endParaRPr lang="en-GB" sz="1100" b="1" noProof="0" dirty="0">
              <a:latin typeface="+mn-lt"/>
            </a:endParaRPr>
          </a:p>
          <a:p>
            <a:pPr>
              <a:spcBef>
                <a:spcPts val="0"/>
              </a:spcBef>
              <a:spcAft>
                <a:spcPts val="600"/>
              </a:spcAft>
              <a:buNone/>
            </a:pPr>
            <a:r>
              <a:rPr lang="en-GB" sz="1100" b="1" noProof="0" dirty="0">
                <a:latin typeface="+mn-lt"/>
              </a:rPr>
              <a:t>Introduction </a:t>
            </a:r>
          </a:p>
          <a:p>
            <a:pPr marL="833438" indent="-860425">
              <a:spcBef>
                <a:spcPts val="0"/>
              </a:spcBef>
              <a:spcAft>
                <a:spcPts val="600"/>
              </a:spcAft>
              <a:buNone/>
            </a:pPr>
            <a:r>
              <a:rPr lang="en-GB" sz="1100" b="1" noProof="0" dirty="0">
                <a:latin typeface="+mn-lt"/>
              </a:rPr>
              <a:t>Failure mode</a:t>
            </a:r>
            <a:r>
              <a:rPr lang="en-GB" sz="1100" b="1" baseline="0" noProof="0" dirty="0">
                <a:latin typeface="+mn-lt"/>
              </a:rPr>
              <a:t> </a:t>
            </a:r>
            <a:r>
              <a:rPr lang="en-GB" sz="1100" b="1" noProof="0" dirty="0">
                <a:latin typeface="+mn-lt"/>
              </a:rPr>
              <a:t>meth</a:t>
            </a:r>
            <a:r>
              <a:rPr lang="cs-CZ" sz="1100" b="1" noProof="0" dirty="0">
                <a:latin typeface="+mn-lt"/>
              </a:rPr>
              <a:t>.</a:t>
            </a:r>
            <a:endParaRPr lang="en-GB" sz="1100" b="1" noProof="0" dirty="0">
              <a:latin typeface="+mn-lt"/>
            </a:endParaRPr>
          </a:p>
          <a:p>
            <a:pPr marL="1219200" lvl="1" indent="-1130300">
              <a:spcBef>
                <a:spcPts val="0"/>
              </a:spcBef>
              <a:spcAft>
                <a:spcPts val="600"/>
              </a:spcAft>
              <a:buNone/>
            </a:pPr>
            <a:r>
              <a:rPr lang="en-GB" sz="1100" noProof="0" dirty="0">
                <a:latin typeface="+mn-lt"/>
              </a:rPr>
              <a:t>General</a:t>
            </a:r>
          </a:p>
          <a:p>
            <a:pPr marL="88900" marR="0" lvl="1" indent="0" algn="l" defTabSz="914400" rtl="0" eaLnBrk="0" fontAlgn="base" latinLnBrk="0" hangingPunct="0">
              <a:lnSpc>
                <a:spcPct val="100000"/>
              </a:lnSpc>
              <a:spcBef>
                <a:spcPts val="0"/>
              </a:spcBef>
              <a:spcAft>
                <a:spcPts val="600"/>
              </a:spcAft>
              <a:buClrTx/>
              <a:buSzTx/>
              <a:buFont typeface="Wingdings" pitchFamily="2" charset="2"/>
              <a:buNone/>
              <a:tabLst/>
              <a:defRPr/>
            </a:pPr>
            <a:r>
              <a:rPr lang="en-GB" sz="1100" noProof="0" dirty="0">
                <a:latin typeface="+mn-lt"/>
              </a:rPr>
              <a:t>Joint parameters</a:t>
            </a:r>
          </a:p>
          <a:p>
            <a:pPr marL="1219200" marR="0" lvl="1" indent="-1130300" algn="l" defTabSz="914400" rtl="0" eaLnBrk="0" fontAlgn="base" latinLnBrk="0" hangingPunct="0">
              <a:lnSpc>
                <a:spcPct val="100000"/>
              </a:lnSpc>
              <a:spcBef>
                <a:spcPts val="0"/>
              </a:spcBef>
              <a:spcAft>
                <a:spcPts val="600"/>
              </a:spcAft>
              <a:buClrTx/>
              <a:buSzTx/>
              <a:buFont typeface="Wingdings" pitchFamily="2" charset="2"/>
              <a:buNone/>
              <a:tabLst/>
              <a:defRPr/>
            </a:pPr>
            <a:r>
              <a:rPr lang="en-GB" altLang="cs-CZ" sz="1100" noProof="0" dirty="0"/>
              <a:t>Component method </a:t>
            </a:r>
          </a:p>
          <a:p>
            <a:pPr marL="1219200" lvl="1" indent="-1130300">
              <a:spcBef>
                <a:spcPts val="0"/>
              </a:spcBef>
              <a:spcAft>
                <a:spcPts val="600"/>
              </a:spcAft>
              <a:buNone/>
            </a:pPr>
            <a:r>
              <a:rPr lang="en-GB" sz="1100" noProof="0" dirty="0">
                <a:latin typeface="+mn-lt"/>
              </a:rPr>
              <a:t>Hollow</a:t>
            </a:r>
            <a:r>
              <a:rPr lang="en-GB" sz="1100" baseline="0" noProof="0" dirty="0">
                <a:latin typeface="+mn-lt"/>
              </a:rPr>
              <a:t> to </a:t>
            </a:r>
            <a:r>
              <a:rPr lang="en-GB" sz="1100" noProof="0" dirty="0">
                <a:latin typeface="+mn-lt"/>
              </a:rPr>
              <a:t>open</a:t>
            </a:r>
            <a:r>
              <a:rPr lang="en-GB" sz="1100" baseline="0" noProof="0" dirty="0">
                <a:latin typeface="+mn-lt"/>
              </a:rPr>
              <a:t> </a:t>
            </a:r>
            <a:endParaRPr lang="en-GB" sz="1100" noProof="0" dirty="0">
              <a:latin typeface="+mn-lt"/>
            </a:endParaRPr>
          </a:p>
          <a:p>
            <a:pPr marL="1219200" lvl="1" indent="-1130300">
              <a:spcBef>
                <a:spcPts val="0"/>
              </a:spcBef>
              <a:spcAft>
                <a:spcPts val="600"/>
              </a:spcAft>
              <a:buNone/>
            </a:pPr>
            <a:r>
              <a:rPr lang="en-GB" sz="1100" noProof="0" dirty="0">
                <a:latin typeface="+mn-lt"/>
              </a:rPr>
              <a:t>Assessment I</a:t>
            </a:r>
          </a:p>
          <a:p>
            <a:pPr>
              <a:spcBef>
                <a:spcPts val="0"/>
              </a:spcBef>
              <a:spcAft>
                <a:spcPts val="600"/>
              </a:spcAft>
              <a:buNone/>
            </a:pPr>
            <a:r>
              <a:rPr lang="en-GB" sz="1100" b="1" noProof="0" dirty="0">
                <a:latin typeface="+mn-lt"/>
              </a:rPr>
              <a:t>CBFEM</a:t>
            </a:r>
          </a:p>
          <a:p>
            <a:pPr marL="0" indent="88900">
              <a:spcBef>
                <a:spcPts val="0"/>
              </a:spcBef>
              <a:spcAft>
                <a:spcPts val="600"/>
              </a:spcAft>
              <a:buNone/>
            </a:pPr>
            <a:r>
              <a:rPr lang="en-GB" sz="1100" noProof="0" dirty="0">
                <a:latin typeface="+mn-lt"/>
              </a:rPr>
              <a:t>Principles</a:t>
            </a:r>
          </a:p>
          <a:p>
            <a:pPr marL="985838" lvl="1" indent="-896938">
              <a:spcBef>
                <a:spcPts val="0"/>
              </a:spcBef>
              <a:spcAft>
                <a:spcPts val="600"/>
              </a:spcAft>
              <a:buNone/>
            </a:pPr>
            <a:r>
              <a:rPr lang="en-GB" sz="1100" noProof="0" dirty="0">
                <a:latin typeface="+mn-lt"/>
              </a:rPr>
              <a:t>Validation</a:t>
            </a:r>
          </a:p>
          <a:p>
            <a:pPr marL="985838" lvl="1" indent="-896938">
              <a:spcBef>
                <a:spcPts val="0"/>
              </a:spcBef>
              <a:spcAft>
                <a:spcPts val="600"/>
              </a:spcAft>
              <a:buNone/>
            </a:pPr>
            <a:r>
              <a:rPr lang="en-GB" sz="1100" noProof="0" dirty="0">
                <a:latin typeface="+mn-lt"/>
              </a:rPr>
              <a:t>Verification</a:t>
            </a:r>
          </a:p>
          <a:p>
            <a:pPr marL="985838" lvl="1" indent="-896938">
              <a:spcBef>
                <a:spcPts val="0"/>
              </a:spcBef>
              <a:spcAft>
                <a:spcPts val="600"/>
              </a:spcAft>
              <a:buNone/>
            </a:pPr>
            <a:r>
              <a:rPr lang="en-GB" sz="1100" kern="1200" noProof="0" dirty="0">
                <a:latin typeface="+mn-lt"/>
              </a:rPr>
              <a:t>Benchmark case</a:t>
            </a:r>
          </a:p>
          <a:p>
            <a:pPr marL="985838" lvl="1" indent="-896938">
              <a:spcBef>
                <a:spcPts val="0"/>
              </a:spcBef>
              <a:spcAft>
                <a:spcPts val="600"/>
              </a:spcAft>
              <a:buNone/>
            </a:pPr>
            <a:r>
              <a:rPr lang="en-GB" sz="1100" kern="1200" noProof="0" dirty="0">
                <a:latin typeface="+mn-lt"/>
              </a:rPr>
              <a:t>Assessment II</a:t>
            </a:r>
          </a:p>
          <a:p>
            <a:pPr>
              <a:spcBef>
                <a:spcPts val="0"/>
              </a:spcBef>
              <a:spcAft>
                <a:spcPts val="600"/>
              </a:spcAft>
              <a:buNone/>
            </a:pPr>
            <a:r>
              <a:rPr lang="en-GB" sz="1100" b="1" kern="1200" noProof="0" dirty="0">
                <a:latin typeface="+mn-lt"/>
              </a:rPr>
              <a:t>Summary</a:t>
            </a:r>
            <a:endParaRPr lang="en-GB" sz="1100" b="1" noProof="0" dirty="0">
              <a:latin typeface="+mn-lt"/>
            </a:endParaRPr>
          </a:p>
        </p:txBody>
      </p:sp>
      <p:pic>
        <p:nvPicPr>
          <p:cNvPr id="3" name="Obrázek 2">
            <a:extLst>
              <a:ext uri="{FF2B5EF4-FFF2-40B4-BE49-F238E27FC236}">
                <a16:creationId xmlns:a16="http://schemas.microsoft.com/office/drawing/2014/main" id="{3AAFBF6E-E08C-431D-930B-DFDC79C63B3C}"/>
              </a:ext>
            </a:extLst>
          </p:cNvPr>
          <p:cNvPicPr>
            <a:picLocks noChangeAspect="1"/>
          </p:cNvPicPr>
          <p:nvPr userDrawn="1"/>
        </p:nvPicPr>
        <p:blipFill>
          <a:blip r:embed="rId9"/>
          <a:stretch>
            <a:fillRect/>
          </a:stretch>
        </p:blipFill>
        <p:spPr>
          <a:xfrm>
            <a:off x="115030" y="6063423"/>
            <a:ext cx="1389155" cy="677945"/>
          </a:xfrm>
          <a:prstGeom prst="rect">
            <a:avLst/>
          </a:prstGeom>
        </p:spPr>
      </p:pic>
    </p:spTree>
  </p:cSld>
  <p:clrMap bg1="lt1" tx1="dk1" bg2="lt2" tx2="dk2" accent1="accent1" accent2="accent2" accent3="accent3" accent4="accent4" accent5="accent5" accent6="accent6" hlink="hlink" folHlink="folHlink"/>
  <p:sldLayoutIdLst>
    <p:sldLayoutId id="2147484465" r:id="rId1"/>
    <p:sldLayoutId id="2147484508" r:id="rId2"/>
    <p:sldLayoutId id="2147484507" r:id="rId3"/>
    <p:sldLayoutId id="2147484509" r:id="rId4"/>
    <p:sldLayoutId id="2147484510" r:id="rId5"/>
    <p:sldLayoutId id="2147484511" r:id="rId6"/>
    <p:sldLayoutId id="2147484512" r:id="rId7"/>
  </p:sldLayoutIdLst>
  <p:hf hdr="0" ftr="0" dt="0"/>
  <p:txStyles>
    <p:titleStyle>
      <a:lvl1pPr algn="l" rtl="0" eaLnBrk="0" fontAlgn="base" hangingPunct="0">
        <a:spcBef>
          <a:spcPct val="0"/>
        </a:spcBef>
        <a:spcAft>
          <a:spcPct val="0"/>
        </a:spcAft>
        <a:defRPr sz="3200" b="1">
          <a:solidFill>
            <a:srgbClr val="0070C0"/>
          </a:solidFill>
          <a:latin typeface="+mj-lt"/>
          <a:ea typeface="+mj-ea"/>
          <a:cs typeface="+mj-cs"/>
        </a:defRPr>
      </a:lvl1pPr>
      <a:lvl2pPr algn="l" rtl="0" eaLnBrk="0" fontAlgn="base" hangingPunct="0">
        <a:spcBef>
          <a:spcPct val="0"/>
        </a:spcBef>
        <a:spcAft>
          <a:spcPct val="0"/>
        </a:spcAft>
        <a:defRPr sz="3200" b="1">
          <a:solidFill>
            <a:schemeClr val="tx2"/>
          </a:solidFill>
          <a:latin typeface="Arial" charset="0"/>
        </a:defRPr>
      </a:lvl2pPr>
      <a:lvl3pPr algn="l" rtl="0" eaLnBrk="0" fontAlgn="base" hangingPunct="0">
        <a:spcBef>
          <a:spcPct val="0"/>
        </a:spcBef>
        <a:spcAft>
          <a:spcPct val="0"/>
        </a:spcAft>
        <a:defRPr sz="3200" b="1">
          <a:solidFill>
            <a:schemeClr val="tx2"/>
          </a:solidFill>
          <a:latin typeface="Arial" charset="0"/>
        </a:defRPr>
      </a:lvl3pPr>
      <a:lvl4pPr algn="l" rtl="0" eaLnBrk="0" fontAlgn="base" hangingPunct="0">
        <a:spcBef>
          <a:spcPct val="0"/>
        </a:spcBef>
        <a:spcAft>
          <a:spcPct val="0"/>
        </a:spcAft>
        <a:defRPr sz="3200" b="1">
          <a:solidFill>
            <a:schemeClr val="tx2"/>
          </a:solidFill>
          <a:latin typeface="Arial" charset="0"/>
        </a:defRPr>
      </a:lvl4pPr>
      <a:lvl5pPr algn="l" rtl="0" eaLnBrk="0" fontAlgn="base" hangingPunct="0">
        <a:spcBef>
          <a:spcPct val="0"/>
        </a:spcBef>
        <a:spcAft>
          <a:spcPct val="0"/>
        </a:spcAft>
        <a:defRPr sz="3200" b="1">
          <a:solidFill>
            <a:schemeClr val="tx2"/>
          </a:solidFill>
          <a:latin typeface="Arial" charset="0"/>
        </a:defRPr>
      </a:lvl5pPr>
      <a:lvl6pPr marL="457200" algn="l" rtl="0" fontAlgn="base">
        <a:spcBef>
          <a:spcPct val="0"/>
        </a:spcBef>
        <a:spcAft>
          <a:spcPct val="0"/>
        </a:spcAft>
        <a:defRPr sz="3200" b="1">
          <a:solidFill>
            <a:schemeClr val="tx2"/>
          </a:solidFill>
          <a:latin typeface="Arial" charset="0"/>
        </a:defRPr>
      </a:lvl6pPr>
      <a:lvl7pPr marL="914400" algn="l" rtl="0" fontAlgn="base">
        <a:spcBef>
          <a:spcPct val="0"/>
        </a:spcBef>
        <a:spcAft>
          <a:spcPct val="0"/>
        </a:spcAft>
        <a:defRPr sz="3200" b="1">
          <a:solidFill>
            <a:schemeClr val="tx2"/>
          </a:solidFill>
          <a:latin typeface="Arial" charset="0"/>
        </a:defRPr>
      </a:lvl7pPr>
      <a:lvl8pPr marL="1371600" algn="l" rtl="0" fontAlgn="base">
        <a:spcBef>
          <a:spcPct val="0"/>
        </a:spcBef>
        <a:spcAft>
          <a:spcPct val="0"/>
        </a:spcAft>
        <a:defRPr sz="3200" b="1">
          <a:solidFill>
            <a:schemeClr val="tx2"/>
          </a:solidFill>
          <a:latin typeface="Arial" charset="0"/>
        </a:defRPr>
      </a:lvl8pPr>
      <a:lvl9pPr marL="1828800" algn="l" rtl="0" fontAlgn="base">
        <a:spcBef>
          <a:spcPct val="0"/>
        </a:spcBef>
        <a:spcAft>
          <a:spcPct val="0"/>
        </a:spcAft>
        <a:defRPr sz="3200" b="1">
          <a:solidFill>
            <a:schemeClr val="tx2"/>
          </a:solidFill>
          <a:latin typeface="Arial" charset="0"/>
        </a:defRPr>
      </a:lvl9pPr>
    </p:titleStyle>
    <p:bodyStyle>
      <a:lvl1pPr marL="342900" indent="-342900" algn="l" rtl="0" eaLnBrk="0" fontAlgn="base" hangingPunct="0">
        <a:spcBef>
          <a:spcPct val="50000"/>
        </a:spcBef>
        <a:spcAft>
          <a:spcPct val="0"/>
        </a:spcAft>
        <a:buClr>
          <a:srgbClr val="0070C0"/>
        </a:buClr>
        <a:buSzPct val="80000"/>
        <a:buFont typeface="Courier New" panose="02070309020205020404" pitchFamily="49" charset="0"/>
        <a:buChar char="o"/>
        <a:defRPr sz="2400">
          <a:solidFill>
            <a:schemeClr val="tx1"/>
          </a:solidFill>
          <a:latin typeface="+mn-lt"/>
          <a:ea typeface="+mn-ea"/>
          <a:cs typeface="+mn-cs"/>
        </a:defRPr>
      </a:lvl1pPr>
      <a:lvl2pPr marL="742950" indent="-285750" algn="l" rtl="0" eaLnBrk="0" fontAlgn="base" hangingPunct="0">
        <a:spcBef>
          <a:spcPts val="600"/>
        </a:spcBef>
        <a:spcAft>
          <a:spcPct val="0"/>
        </a:spcAft>
        <a:buClr>
          <a:srgbClr val="0070C0"/>
        </a:buClr>
        <a:buFont typeface="Courier New" panose="02070309020205020404" pitchFamily="49" charset="0"/>
        <a:buChar char="o"/>
        <a:defRPr sz="2000">
          <a:solidFill>
            <a:schemeClr val="tx1"/>
          </a:solidFill>
          <a:latin typeface="+mn-lt"/>
        </a:defRPr>
      </a:lvl2pPr>
      <a:lvl3pPr marL="11430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3pPr>
      <a:lvl4pPr marL="16002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4pPr>
      <a:lvl5pPr marL="20574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5pPr>
      <a:lvl6pPr marL="2514600" indent="-228600" algn="l" rtl="0" fontAlgn="base">
        <a:spcBef>
          <a:spcPct val="50000"/>
        </a:spcBef>
        <a:spcAft>
          <a:spcPct val="0"/>
        </a:spcAft>
        <a:buChar char="»"/>
        <a:defRPr sz="2000">
          <a:solidFill>
            <a:schemeClr val="tx1"/>
          </a:solidFill>
          <a:latin typeface="+mn-lt"/>
        </a:defRPr>
      </a:lvl6pPr>
      <a:lvl7pPr marL="2971800" indent="-228600" algn="l" rtl="0" fontAlgn="base">
        <a:spcBef>
          <a:spcPct val="50000"/>
        </a:spcBef>
        <a:spcAft>
          <a:spcPct val="0"/>
        </a:spcAft>
        <a:buChar char="»"/>
        <a:defRPr sz="2000">
          <a:solidFill>
            <a:schemeClr val="tx1"/>
          </a:solidFill>
          <a:latin typeface="+mn-lt"/>
        </a:defRPr>
      </a:lvl7pPr>
      <a:lvl8pPr marL="3429000" indent="-228600" algn="l" rtl="0" fontAlgn="base">
        <a:spcBef>
          <a:spcPct val="50000"/>
        </a:spcBef>
        <a:spcAft>
          <a:spcPct val="0"/>
        </a:spcAft>
        <a:buChar char="»"/>
        <a:defRPr sz="2000">
          <a:solidFill>
            <a:schemeClr val="tx1"/>
          </a:solidFill>
          <a:latin typeface="+mn-lt"/>
        </a:defRPr>
      </a:lvl8pPr>
      <a:lvl9pPr marL="3886200" indent="-228600" algn="l" rtl="0" fontAlgn="base">
        <a:spcBef>
          <a:spcPct val="50000"/>
        </a:spcBef>
        <a:spcAft>
          <a:spcPct val="0"/>
        </a:spcAft>
        <a:buChar char="»"/>
        <a:defRPr sz="20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41.png"/><Relationship Id="rId1" Type="http://schemas.openxmlformats.org/officeDocument/2006/relationships/slideLayout" Target="../slideLayouts/slideLayout1.xml"/><Relationship Id="rId6" Type="http://schemas.openxmlformats.org/officeDocument/2006/relationships/image" Target="../media/image43.png"/><Relationship Id="rId5" Type="http://schemas.microsoft.com/office/2007/relationships/hdphoto" Target="../media/hdphoto1.wdp"/><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46.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7.wmf"/><Relationship Id="rId4" Type="http://schemas.openxmlformats.org/officeDocument/2006/relationships/oleObject" Target="../embeddings/oleObject1.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8.w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51.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0.wmf"/><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4.xml"/><Relationship Id="rId7" Type="http://schemas.openxmlformats.org/officeDocument/2006/relationships/image" Target="../media/image50.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5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41.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image" Target="../media/image61.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57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61.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530.png"/><Relationship Id="rId1" Type="http://schemas.openxmlformats.org/officeDocument/2006/relationships/slideLayout" Target="../slideLayouts/slideLayout2.xml"/><Relationship Id="rId4" Type="http://schemas.openxmlformats.org/officeDocument/2006/relationships/image" Target="../media/image62.wmf"/></Relationships>
</file>

<file path=ppt/slides/_rels/slide45.xml.rels><?xml version="1.0" encoding="UTF-8" standalone="yes"?>
<Relationships xmlns="http://schemas.openxmlformats.org/package/2006/relationships"><Relationship Id="rId3" Type="http://schemas.openxmlformats.org/officeDocument/2006/relationships/image" Target="../media/image600.png"/><Relationship Id="rId2" Type="http://schemas.openxmlformats.org/officeDocument/2006/relationships/image" Target="../media/image61.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1.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s://www.tacr.cz/index.php/en/"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xml"/><Relationship Id="rId4" Type="http://schemas.openxmlformats.org/officeDocument/2006/relationships/image" Target="../media/image66.png"/></Relationships>
</file>

<file path=ppt/slides/_rels/slide5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1.xml"/><Relationship Id="rId4" Type="http://schemas.openxmlformats.org/officeDocument/2006/relationships/image" Target="../media/image71.png"/></Relationships>
</file>

<file path=ppt/slides/_rels/slide54.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2.xml"/><Relationship Id="rId5" Type="http://schemas.openxmlformats.org/officeDocument/2006/relationships/image" Target="../media/image75.jpeg"/><Relationship Id="rId4" Type="http://schemas.openxmlformats.org/officeDocument/2006/relationships/image" Target="../media/image74.jpeg"/></Relationships>
</file>

<file path=ppt/slides/_rels/slide55.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slideLayout" Target="../slideLayouts/slideLayout2.xml"/><Relationship Id="rId4" Type="http://schemas.openxmlformats.org/officeDocument/2006/relationships/image" Target="../media/image78.emf"/></Relationships>
</file>

<file path=ppt/slides/_rels/slide56.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2.xml"/><Relationship Id="rId4" Type="http://schemas.openxmlformats.org/officeDocument/2006/relationships/image" Target="../media/image83.emf"/></Relationships>
</file>

<file path=ppt/slides/_rels/slide58.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slideLayout" Target="../slideLayouts/slideLayout2.xml"/><Relationship Id="rId4" Type="http://schemas.openxmlformats.org/officeDocument/2006/relationships/image" Target="../media/image86.emf"/></Relationships>
</file>

<file path=ppt/slides/_rels/slide59.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slideLayout" Target="../slideLayouts/slideLayout1.xml"/><Relationship Id="rId4" Type="http://schemas.openxmlformats.org/officeDocument/2006/relationships/image" Target="../media/image89.e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png"/><Relationship Id="rId1" Type="http://schemas.openxmlformats.org/officeDocument/2006/relationships/slideLayout" Target="../slideLayouts/slideLayout1.xml"/><Relationship Id="rId5" Type="http://schemas.openxmlformats.org/officeDocument/2006/relationships/image" Target="../media/image93.emf"/><Relationship Id="rId4" Type="http://schemas.openxmlformats.org/officeDocument/2006/relationships/image" Target="../media/image92.emf"/></Relationships>
</file>

<file path=ppt/slides/_rels/slide6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emf"/><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96.png"/><Relationship Id="rId4" Type="http://schemas.microsoft.com/office/2007/relationships/hdphoto" Target="../media/hdphoto2.wdp"/></Relationships>
</file>

<file path=ppt/slides/_rels/slide62.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xml"/><Relationship Id="rId4" Type="http://schemas.openxmlformats.org/officeDocument/2006/relationships/chart" Target="../charts/chart2.xml"/></Relationships>
</file>

<file path=ppt/slides/_rels/slide6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101.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xml"/><Relationship Id="rId4" Type="http://schemas.openxmlformats.org/officeDocument/2006/relationships/image" Target="../media/image105.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eg"/><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10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chart" Target="../charts/chart4.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chart" Target="../charts/chart5.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chart" Target="../charts/chart6.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chart" Target="../charts/chart7.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chart" Target="../charts/chart8.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chart" Target="../charts/chart9.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chart" Target="../charts/chart10.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image" Target="../media/image117.png"/><Relationship Id="rId1" Type="http://schemas.openxmlformats.org/officeDocument/2006/relationships/slideLayout" Target="../slideLayouts/slideLayout1.xml"/><Relationship Id="rId4" Type="http://schemas.openxmlformats.org/officeDocument/2006/relationships/image" Target="../media/image11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xml"/><Relationship Id="rId4" Type="http://schemas.openxmlformats.org/officeDocument/2006/relationships/image" Target="../media/image121.png"/></Relationships>
</file>

<file path=ppt/slides/_rels/slide8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8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hyperlink" Target="https://www.aisc.org/technical-resources/cidect-design-guides/" TargetMode="External"/><Relationship Id="rId2" Type="http://schemas.openxmlformats.org/officeDocument/2006/relationships/hyperlink" Target="http://www.cidect.org/design-guides.html" TargetMode="Externa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hyperlink" Target="http://www.cidect.org/en/Publications"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hyperlink" Target="http://www.cidect.org/en/Software/tubeFire.php" TargetMode="External"/><Relationship Id="rId4" Type="http://schemas.openxmlformats.org/officeDocument/2006/relationships/hyperlink" Target="http://www.cidect.org/en/Software/" TargetMode="External"/></Relationships>
</file>

<file path=ppt/slides/_rels/slide8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Nadpis 9"/>
          <p:cNvSpPr>
            <a:spLocks noGrp="1"/>
          </p:cNvSpPr>
          <p:nvPr>
            <p:ph type="ctrTitle"/>
          </p:nvPr>
        </p:nvSpPr>
        <p:spPr>
          <a:xfrm>
            <a:off x="1259632" y="2132856"/>
            <a:ext cx="7906360" cy="4320480"/>
          </a:xfrm>
        </p:spPr>
        <p:txBody>
          <a:bodyPr>
            <a:noAutofit/>
          </a:bodyPr>
          <a:lstStyle/>
          <a:p>
            <a:r>
              <a:rPr lang="cs-CZ" sz="4000" dirty="0"/>
              <a:t>C</a:t>
            </a:r>
            <a:r>
              <a:rPr lang="en-GB" sz="4000" dirty="0" err="1"/>
              <a:t>onnection</a:t>
            </a:r>
            <a:r>
              <a:rPr lang="en-GB" sz="4000" dirty="0"/>
              <a:t> design </a:t>
            </a:r>
            <a:br>
              <a:rPr lang="cs-CZ" sz="1600" dirty="0"/>
            </a:br>
            <a:br>
              <a:rPr lang="cs-CZ" sz="1600" dirty="0"/>
            </a:br>
            <a:r>
              <a:rPr lang="en-GB" sz="4000" dirty="0"/>
              <a:t>by Component Based </a:t>
            </a:r>
            <a:br>
              <a:rPr lang="cs-CZ" sz="1800" dirty="0"/>
            </a:br>
            <a:br>
              <a:rPr lang="cs-CZ" sz="1800" dirty="0"/>
            </a:br>
            <a:r>
              <a:rPr lang="en-GB" sz="4000" dirty="0"/>
              <a:t>F</a:t>
            </a:r>
            <a:r>
              <a:rPr lang="cs-CZ" sz="4000" dirty="0" err="1"/>
              <a:t>inite</a:t>
            </a:r>
            <a:r>
              <a:rPr lang="cs-CZ" sz="4000" dirty="0"/>
              <a:t> </a:t>
            </a:r>
            <a:r>
              <a:rPr lang="en-GB" sz="4000" dirty="0"/>
              <a:t>E</a:t>
            </a:r>
            <a:r>
              <a:rPr lang="cs-CZ" sz="4000" dirty="0" err="1"/>
              <a:t>lement</a:t>
            </a:r>
            <a:r>
              <a:rPr lang="cs-CZ" sz="4000" dirty="0"/>
              <a:t> </a:t>
            </a:r>
            <a:r>
              <a:rPr lang="en-GB" sz="4000" dirty="0"/>
              <a:t>M</a:t>
            </a:r>
            <a:r>
              <a:rPr lang="cs-CZ" sz="4000" dirty="0" err="1"/>
              <a:t>ethod</a:t>
            </a:r>
            <a:br>
              <a:rPr lang="cs-CZ" sz="4000" dirty="0"/>
            </a:br>
            <a:br>
              <a:rPr lang="cs-CZ" sz="4000" dirty="0"/>
            </a:br>
            <a:r>
              <a:rPr lang="cs-CZ" sz="2800" dirty="0" err="1"/>
              <a:t>Lecture</a:t>
            </a:r>
            <a:r>
              <a:rPr lang="cs-CZ" sz="2800" dirty="0"/>
              <a:t> 2 </a:t>
            </a:r>
            <a:br>
              <a:rPr lang="en-GB" sz="2800" dirty="0"/>
            </a:br>
            <a:r>
              <a:rPr lang="en-GB" sz="2800" dirty="0"/>
              <a:t>Joint of hollow to open section</a:t>
            </a:r>
            <a:endParaRPr lang="en-GB"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29159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latin typeface="+mn-lt"/>
              </a:rPr>
              <a:t>Basic geometrical types</a:t>
            </a:r>
          </a:p>
        </p:txBody>
      </p:sp>
      <p:sp>
        <p:nvSpPr>
          <p:cNvPr id="3" name="Zástupný symbol pro obsah 2"/>
          <p:cNvSpPr>
            <a:spLocks noGrp="1"/>
          </p:cNvSpPr>
          <p:nvPr>
            <p:ph idx="1"/>
          </p:nvPr>
        </p:nvSpPr>
        <p:spPr/>
        <p:txBody>
          <a:bodyPr/>
          <a:lstStyle/>
          <a:p>
            <a:pPr marL="342900" lvl="1" indent="-342900">
              <a:buSzPct val="100000"/>
              <a:buFont typeface="Courier New" panose="02070309020205020404" pitchFamily="49" charset="0"/>
              <a:buChar char="o"/>
            </a:pPr>
            <a:r>
              <a:rPr lang="en-GB" sz="2400" dirty="0"/>
              <a:t>The typical </a:t>
            </a:r>
            <a:r>
              <a:rPr lang="en-GB" sz="2400" dirty="0" err="1"/>
              <a:t>uni</a:t>
            </a:r>
            <a:r>
              <a:rPr lang="en-GB" sz="2400" dirty="0"/>
              <a:t>-planar joints</a:t>
            </a:r>
          </a:p>
        </p:txBody>
      </p:sp>
      <p:grpSp>
        <p:nvGrpSpPr>
          <p:cNvPr id="6" name="Skupina 5"/>
          <p:cNvGrpSpPr/>
          <p:nvPr/>
        </p:nvGrpSpPr>
        <p:grpSpPr>
          <a:xfrm>
            <a:off x="107504" y="2492896"/>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9" name="Obrázek 8"/>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669748" y="2442835"/>
            <a:ext cx="2249748" cy="1080000"/>
          </a:xfrm>
          <a:prstGeom prst="rect">
            <a:avLst/>
          </a:prstGeom>
        </p:spPr>
      </p:pic>
      <p:pic>
        <p:nvPicPr>
          <p:cNvPr id="10" name="Obrázek 9"/>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896523" y="2442835"/>
            <a:ext cx="2734713" cy="1080000"/>
          </a:xfrm>
          <a:prstGeom prst="rect">
            <a:avLst/>
          </a:prstGeom>
        </p:spPr>
      </p:pic>
      <p:pic>
        <p:nvPicPr>
          <p:cNvPr id="11" name="Obrázek 10"/>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6768195" y="2442835"/>
            <a:ext cx="2181961" cy="1026055"/>
          </a:xfrm>
          <a:prstGeom prst="rect">
            <a:avLst/>
          </a:prstGeom>
        </p:spPr>
      </p:pic>
      <p:pic>
        <p:nvPicPr>
          <p:cNvPr id="13" name="Obrázek 1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791343" y="4748034"/>
            <a:ext cx="2069263" cy="1188000"/>
          </a:xfrm>
          <a:prstGeom prst="rect">
            <a:avLst/>
          </a:prstGeom>
        </p:spPr>
      </p:pic>
      <p:pic>
        <p:nvPicPr>
          <p:cNvPr id="14" name="Obrázek 1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3971490" y="4653081"/>
            <a:ext cx="2555471" cy="1692000"/>
          </a:xfrm>
          <a:prstGeom prst="rect">
            <a:avLst/>
          </a:prstGeom>
        </p:spPr>
      </p:pic>
      <p:pic>
        <p:nvPicPr>
          <p:cNvPr id="15" name="Obrázek 14"/>
          <p:cNvPicPr>
            <a:picLocks noChangeAspect="1"/>
          </p:cNvPicPr>
          <p:nvPr/>
        </p:nvPicPr>
        <p:blipFill rotWithShape="1">
          <a:blip r:embed="rId7" cstate="email">
            <a:extLst>
              <a:ext uri="{28A0092B-C50C-407E-A947-70E740481C1C}">
                <a14:useLocalDpi xmlns:a14="http://schemas.microsoft.com/office/drawing/2010/main"/>
              </a:ext>
            </a:extLst>
          </a:blip>
          <a:srcRect/>
          <a:stretch/>
        </p:blipFill>
        <p:spPr>
          <a:xfrm>
            <a:off x="6810345" y="4653081"/>
            <a:ext cx="2097660" cy="1188000"/>
          </a:xfrm>
          <a:prstGeom prst="rect">
            <a:avLst/>
          </a:prstGeom>
        </p:spPr>
      </p:pic>
      <p:sp>
        <p:nvSpPr>
          <p:cNvPr id="16" name="TextovéPole 15"/>
          <p:cNvSpPr txBox="1"/>
          <p:nvPr/>
        </p:nvSpPr>
        <p:spPr>
          <a:xfrm>
            <a:off x="2339752" y="3535269"/>
            <a:ext cx="1152128" cy="400110"/>
          </a:xfrm>
          <a:prstGeom prst="rect">
            <a:avLst/>
          </a:prstGeom>
          <a:noFill/>
        </p:spPr>
        <p:txBody>
          <a:bodyPr wrap="square" rtlCol="0">
            <a:spAutoFit/>
          </a:bodyPr>
          <a:lstStyle/>
          <a:p>
            <a:pPr>
              <a:buNone/>
            </a:pPr>
            <a:r>
              <a:rPr lang="cs-CZ" dirty="0"/>
              <a:t>K joint</a:t>
            </a:r>
          </a:p>
        </p:txBody>
      </p:sp>
      <p:sp>
        <p:nvSpPr>
          <p:cNvPr id="17" name="TextovéPole 16"/>
          <p:cNvSpPr txBox="1"/>
          <p:nvPr/>
        </p:nvSpPr>
        <p:spPr>
          <a:xfrm>
            <a:off x="4826430" y="3535269"/>
            <a:ext cx="1152128" cy="400110"/>
          </a:xfrm>
          <a:prstGeom prst="rect">
            <a:avLst/>
          </a:prstGeom>
          <a:noFill/>
        </p:spPr>
        <p:txBody>
          <a:bodyPr wrap="square" rtlCol="0">
            <a:spAutoFit/>
          </a:bodyPr>
          <a:lstStyle/>
          <a:p>
            <a:pPr>
              <a:buNone/>
            </a:pPr>
            <a:r>
              <a:rPr lang="cs-CZ" dirty="0"/>
              <a:t>KT joint</a:t>
            </a:r>
          </a:p>
        </p:txBody>
      </p:sp>
      <p:sp>
        <p:nvSpPr>
          <p:cNvPr id="18" name="TextovéPole 17"/>
          <p:cNvSpPr txBox="1"/>
          <p:nvPr/>
        </p:nvSpPr>
        <p:spPr>
          <a:xfrm>
            <a:off x="7335395" y="3535269"/>
            <a:ext cx="1152128" cy="400110"/>
          </a:xfrm>
          <a:prstGeom prst="rect">
            <a:avLst/>
          </a:prstGeom>
          <a:noFill/>
        </p:spPr>
        <p:txBody>
          <a:bodyPr wrap="square" rtlCol="0">
            <a:spAutoFit/>
          </a:bodyPr>
          <a:lstStyle/>
          <a:p>
            <a:pPr>
              <a:buNone/>
            </a:pPr>
            <a:r>
              <a:rPr lang="cs-CZ" dirty="0"/>
              <a:t>N joint</a:t>
            </a:r>
          </a:p>
        </p:txBody>
      </p:sp>
      <p:sp>
        <p:nvSpPr>
          <p:cNvPr id="19" name="TextovéPole 18"/>
          <p:cNvSpPr txBox="1"/>
          <p:nvPr/>
        </p:nvSpPr>
        <p:spPr>
          <a:xfrm>
            <a:off x="2349852" y="5841081"/>
            <a:ext cx="1152128" cy="400110"/>
          </a:xfrm>
          <a:prstGeom prst="rect">
            <a:avLst/>
          </a:prstGeom>
          <a:noFill/>
        </p:spPr>
        <p:txBody>
          <a:bodyPr wrap="square" rtlCol="0">
            <a:spAutoFit/>
          </a:bodyPr>
          <a:lstStyle/>
          <a:p>
            <a:pPr>
              <a:buNone/>
            </a:pPr>
            <a:r>
              <a:rPr lang="cs-CZ" dirty="0"/>
              <a:t>T joint</a:t>
            </a:r>
          </a:p>
        </p:txBody>
      </p:sp>
      <p:sp>
        <p:nvSpPr>
          <p:cNvPr id="20" name="TextovéPole 19"/>
          <p:cNvSpPr txBox="1"/>
          <p:nvPr/>
        </p:nvSpPr>
        <p:spPr>
          <a:xfrm>
            <a:off x="5204685" y="5841081"/>
            <a:ext cx="1152128" cy="400110"/>
          </a:xfrm>
          <a:prstGeom prst="rect">
            <a:avLst/>
          </a:prstGeom>
          <a:noFill/>
        </p:spPr>
        <p:txBody>
          <a:bodyPr wrap="square" rtlCol="0">
            <a:spAutoFit/>
          </a:bodyPr>
          <a:lstStyle/>
          <a:p>
            <a:pPr>
              <a:buNone/>
            </a:pPr>
            <a:r>
              <a:rPr lang="cs-CZ" dirty="0"/>
              <a:t>X joint</a:t>
            </a:r>
          </a:p>
        </p:txBody>
      </p:sp>
      <p:sp>
        <p:nvSpPr>
          <p:cNvPr id="21" name="TextovéPole 20"/>
          <p:cNvSpPr txBox="1"/>
          <p:nvPr/>
        </p:nvSpPr>
        <p:spPr>
          <a:xfrm>
            <a:off x="7361033" y="5841081"/>
            <a:ext cx="1152128" cy="400110"/>
          </a:xfrm>
          <a:prstGeom prst="rect">
            <a:avLst/>
          </a:prstGeom>
          <a:noFill/>
        </p:spPr>
        <p:txBody>
          <a:bodyPr wrap="square" rtlCol="0">
            <a:spAutoFit/>
          </a:bodyPr>
          <a:lstStyle/>
          <a:p>
            <a:pPr>
              <a:buNone/>
            </a:pPr>
            <a:r>
              <a:rPr lang="cs-CZ" dirty="0"/>
              <a:t>Y joint</a:t>
            </a:r>
          </a:p>
        </p:txBody>
      </p:sp>
    </p:spTree>
    <p:extLst>
      <p:ext uri="{BB962C8B-B14F-4D97-AF65-F5344CB8AC3E}">
        <p14:creationId xmlns:p14="http://schemas.microsoft.com/office/powerpoint/2010/main" val="26349735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Basic geometrical types</a:t>
            </a:r>
            <a:endParaRPr lang="en-GB" dirty="0">
              <a:latin typeface="+mn-lt"/>
            </a:endParaRPr>
          </a:p>
        </p:txBody>
      </p:sp>
      <p:sp>
        <p:nvSpPr>
          <p:cNvPr id="3" name="Zástupný symbol pro obsah 2"/>
          <p:cNvSpPr>
            <a:spLocks noGrp="1"/>
          </p:cNvSpPr>
          <p:nvPr>
            <p:ph idx="1"/>
          </p:nvPr>
        </p:nvSpPr>
        <p:spPr>
          <a:xfrm>
            <a:off x="1692721" y="1481850"/>
            <a:ext cx="7419547" cy="449452"/>
          </a:xfrm>
        </p:spPr>
        <p:txBody>
          <a:bodyPr/>
          <a:lstStyle/>
          <a:p>
            <a:pPr marL="342900" lvl="1" indent="-342900">
              <a:buSzPct val="100000"/>
              <a:buFont typeface="Courier New" panose="02070309020205020404" pitchFamily="49" charset="0"/>
              <a:buChar char="o"/>
            </a:pPr>
            <a:r>
              <a:rPr lang="en-GB" dirty="0"/>
              <a:t>The typical multi-planar joints</a:t>
            </a:r>
          </a:p>
          <a:p>
            <a:pPr marL="342900" lvl="1" indent="-342900">
              <a:buSzPct val="100000"/>
              <a:buFont typeface="Courier New" panose="02070309020205020404" pitchFamily="49" charset="0"/>
              <a:buChar char="o"/>
            </a:pPr>
            <a:endParaRPr lang="en-GB" dirty="0"/>
          </a:p>
        </p:txBody>
      </p:sp>
      <p:grpSp>
        <p:nvGrpSpPr>
          <p:cNvPr id="25" name="Skupina 24"/>
          <p:cNvGrpSpPr/>
          <p:nvPr/>
        </p:nvGrpSpPr>
        <p:grpSpPr>
          <a:xfrm>
            <a:off x="107504" y="2492896"/>
            <a:ext cx="894876" cy="145920"/>
            <a:chOff x="251317" y="1446897"/>
            <a:chExt cx="893345" cy="145920"/>
          </a:xfrm>
        </p:grpSpPr>
        <p:sp>
          <p:nvSpPr>
            <p:cNvPr id="26"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27"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28" name="Obrázek 2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844066" y="2119026"/>
            <a:ext cx="2015301" cy="1530202"/>
          </a:xfrm>
          <a:prstGeom prst="rect">
            <a:avLst/>
          </a:prstGeom>
        </p:spPr>
      </p:pic>
      <p:sp>
        <p:nvSpPr>
          <p:cNvPr id="29" name="TextovéPole 28"/>
          <p:cNvSpPr txBox="1"/>
          <p:nvPr/>
        </p:nvSpPr>
        <p:spPr>
          <a:xfrm>
            <a:off x="2287472" y="3736443"/>
            <a:ext cx="1152128" cy="400110"/>
          </a:xfrm>
          <a:prstGeom prst="rect">
            <a:avLst/>
          </a:prstGeom>
          <a:noFill/>
        </p:spPr>
        <p:txBody>
          <a:bodyPr wrap="square" rtlCol="0">
            <a:spAutoFit/>
          </a:bodyPr>
          <a:lstStyle/>
          <a:p>
            <a:pPr>
              <a:buNone/>
            </a:pPr>
            <a:r>
              <a:rPr lang="cs-CZ" dirty="0"/>
              <a:t>DK joint</a:t>
            </a:r>
          </a:p>
        </p:txBody>
      </p:sp>
      <p:pic>
        <p:nvPicPr>
          <p:cNvPr id="30" name="Obrázek 29"/>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382723" y="2212213"/>
            <a:ext cx="1714251" cy="1470496"/>
          </a:xfrm>
          <a:prstGeom prst="rect">
            <a:avLst/>
          </a:prstGeom>
        </p:spPr>
      </p:pic>
      <p:pic>
        <p:nvPicPr>
          <p:cNvPr id="31" name="Obrázek 30"/>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6546856" y="2386565"/>
            <a:ext cx="2048560" cy="1296144"/>
          </a:xfrm>
          <a:prstGeom prst="rect">
            <a:avLst/>
          </a:prstGeom>
        </p:spPr>
      </p:pic>
      <p:sp>
        <p:nvSpPr>
          <p:cNvPr id="32" name="TextovéPole 31"/>
          <p:cNvSpPr txBox="1"/>
          <p:nvPr/>
        </p:nvSpPr>
        <p:spPr>
          <a:xfrm>
            <a:off x="4663784" y="3736443"/>
            <a:ext cx="1152128" cy="400110"/>
          </a:xfrm>
          <a:prstGeom prst="rect">
            <a:avLst/>
          </a:prstGeom>
          <a:noFill/>
        </p:spPr>
        <p:txBody>
          <a:bodyPr wrap="square" rtlCol="0">
            <a:spAutoFit/>
          </a:bodyPr>
          <a:lstStyle/>
          <a:p>
            <a:pPr>
              <a:buNone/>
            </a:pPr>
            <a:r>
              <a:rPr lang="cs-CZ" dirty="0"/>
              <a:t>X joint</a:t>
            </a:r>
          </a:p>
        </p:txBody>
      </p:sp>
      <p:sp>
        <p:nvSpPr>
          <p:cNvPr id="33" name="TextovéPole 32"/>
          <p:cNvSpPr txBox="1"/>
          <p:nvPr/>
        </p:nvSpPr>
        <p:spPr>
          <a:xfrm>
            <a:off x="6995072" y="3736443"/>
            <a:ext cx="1152128" cy="400110"/>
          </a:xfrm>
          <a:prstGeom prst="rect">
            <a:avLst/>
          </a:prstGeom>
          <a:noFill/>
        </p:spPr>
        <p:txBody>
          <a:bodyPr wrap="square" rtlCol="0">
            <a:spAutoFit/>
          </a:bodyPr>
          <a:lstStyle/>
          <a:p>
            <a:pPr>
              <a:buNone/>
            </a:pPr>
            <a:r>
              <a:rPr lang="cs-CZ" dirty="0"/>
              <a:t>DY joint</a:t>
            </a:r>
          </a:p>
        </p:txBody>
      </p:sp>
      <p:pic>
        <p:nvPicPr>
          <p:cNvPr id="34" name="Obrázek 3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526201" y="4433744"/>
            <a:ext cx="2092715" cy="1717964"/>
          </a:xfrm>
          <a:prstGeom prst="rect">
            <a:avLst/>
          </a:prstGeom>
        </p:spPr>
      </p:pic>
      <p:pic>
        <p:nvPicPr>
          <p:cNvPr id="35" name="Obrázek 34"/>
          <p:cNvPicPr>
            <a:picLocks noChangeAspect="1"/>
          </p:cNvPicPr>
          <p:nvPr/>
        </p:nvPicPr>
        <p:blipFill rotWithShape="1">
          <a:blip r:embed="rId6" cstate="email">
            <a:extLst>
              <a:ext uri="{28A0092B-C50C-407E-A947-70E740481C1C}">
                <a14:useLocalDpi xmlns:a14="http://schemas.microsoft.com/office/drawing/2010/main"/>
              </a:ext>
            </a:extLst>
          </a:blip>
          <a:srcRect l="4062" t="12572" r="-1" b="11051"/>
          <a:stretch/>
        </p:blipFill>
        <p:spPr>
          <a:xfrm>
            <a:off x="1693013" y="4616928"/>
            <a:ext cx="2346803" cy="1296144"/>
          </a:xfrm>
          <a:prstGeom prst="rect">
            <a:avLst/>
          </a:prstGeom>
        </p:spPr>
      </p:pic>
      <p:pic>
        <p:nvPicPr>
          <p:cNvPr id="36" name="Obrázek 35"/>
          <p:cNvPicPr>
            <a:picLocks noChangeAspect="1"/>
          </p:cNvPicPr>
          <p:nvPr/>
        </p:nvPicPr>
        <p:blipFill rotWithShape="1">
          <a:blip r:embed="rId7" cstate="email">
            <a:extLst>
              <a:ext uri="{28A0092B-C50C-407E-A947-70E740481C1C}">
                <a14:useLocalDpi xmlns:a14="http://schemas.microsoft.com/office/drawing/2010/main"/>
              </a:ext>
            </a:extLst>
          </a:blip>
          <a:srcRect t="15642" b="10492"/>
          <a:stretch/>
        </p:blipFill>
        <p:spPr>
          <a:xfrm>
            <a:off x="4056470" y="4644654"/>
            <a:ext cx="2315804" cy="1296144"/>
          </a:xfrm>
          <a:prstGeom prst="rect">
            <a:avLst/>
          </a:prstGeom>
        </p:spPr>
      </p:pic>
      <p:sp>
        <p:nvSpPr>
          <p:cNvPr id="37" name="TextovéPole 36"/>
          <p:cNvSpPr txBox="1"/>
          <p:nvPr/>
        </p:nvSpPr>
        <p:spPr>
          <a:xfrm>
            <a:off x="2287472" y="5940798"/>
            <a:ext cx="1152128" cy="400110"/>
          </a:xfrm>
          <a:prstGeom prst="rect">
            <a:avLst/>
          </a:prstGeom>
          <a:noFill/>
        </p:spPr>
        <p:txBody>
          <a:bodyPr wrap="square" rtlCol="0">
            <a:spAutoFit/>
          </a:bodyPr>
          <a:lstStyle/>
          <a:p>
            <a:pPr>
              <a:buNone/>
            </a:pPr>
            <a:r>
              <a:rPr lang="en-GB" dirty="0"/>
              <a:t>K</a:t>
            </a:r>
            <a:r>
              <a:rPr lang="cs-CZ" dirty="0"/>
              <a:t>K joint</a:t>
            </a:r>
          </a:p>
        </p:txBody>
      </p:sp>
      <p:sp>
        <p:nvSpPr>
          <p:cNvPr id="38" name="TextovéPole 37"/>
          <p:cNvSpPr txBox="1"/>
          <p:nvPr/>
        </p:nvSpPr>
        <p:spPr>
          <a:xfrm>
            <a:off x="4556763" y="5936430"/>
            <a:ext cx="1152128" cy="400110"/>
          </a:xfrm>
          <a:prstGeom prst="rect">
            <a:avLst/>
          </a:prstGeom>
          <a:noFill/>
        </p:spPr>
        <p:txBody>
          <a:bodyPr wrap="square" rtlCol="0">
            <a:spAutoFit/>
          </a:bodyPr>
          <a:lstStyle/>
          <a:p>
            <a:pPr>
              <a:buNone/>
            </a:pPr>
            <a:r>
              <a:rPr lang="en-GB" dirty="0"/>
              <a:t>TT </a:t>
            </a:r>
            <a:r>
              <a:rPr lang="cs-CZ" dirty="0"/>
              <a:t>joint</a:t>
            </a:r>
          </a:p>
        </p:txBody>
      </p:sp>
      <p:sp>
        <p:nvSpPr>
          <p:cNvPr id="39" name="TextovéPole 38"/>
          <p:cNvSpPr txBox="1"/>
          <p:nvPr/>
        </p:nvSpPr>
        <p:spPr>
          <a:xfrm>
            <a:off x="6995072" y="6132046"/>
            <a:ext cx="1152128" cy="400110"/>
          </a:xfrm>
          <a:prstGeom prst="rect">
            <a:avLst/>
          </a:prstGeom>
          <a:noFill/>
        </p:spPr>
        <p:txBody>
          <a:bodyPr wrap="square" rtlCol="0">
            <a:spAutoFit/>
          </a:bodyPr>
          <a:lstStyle/>
          <a:p>
            <a:pPr>
              <a:buNone/>
            </a:pPr>
            <a:r>
              <a:rPr lang="en-GB" dirty="0"/>
              <a:t>XX </a:t>
            </a:r>
            <a:r>
              <a:rPr lang="cs-CZ" dirty="0"/>
              <a:t>joint</a:t>
            </a:r>
          </a:p>
        </p:txBody>
      </p:sp>
    </p:spTree>
    <p:extLst>
      <p:ext uri="{BB962C8B-B14F-4D97-AF65-F5344CB8AC3E}">
        <p14:creationId xmlns:p14="http://schemas.microsoft.com/office/powerpoint/2010/main" val="39733355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Loading</a:t>
            </a:r>
            <a:endParaRPr lang="cs-CZ" dirty="0"/>
          </a:p>
        </p:txBody>
      </p:sp>
      <p:sp>
        <p:nvSpPr>
          <p:cNvPr id="3" name="Zástupný symbol pro obsah 2"/>
          <p:cNvSpPr>
            <a:spLocks noGrp="1"/>
          </p:cNvSpPr>
          <p:nvPr>
            <p:ph idx="1"/>
          </p:nvPr>
        </p:nvSpPr>
        <p:spPr>
          <a:xfrm>
            <a:off x="1688659" y="1412776"/>
            <a:ext cx="7419547" cy="2592288"/>
          </a:xfrm>
        </p:spPr>
        <p:txBody>
          <a:bodyPr/>
          <a:lstStyle/>
          <a:p>
            <a:r>
              <a:rPr lang="en-GB" dirty="0"/>
              <a:t>The design resistance of the joint is expressed as maximum axial or moment resistances for the brace</a:t>
            </a:r>
            <a:r>
              <a:rPr lang="cs-CZ" dirty="0"/>
              <a:t>.</a:t>
            </a:r>
            <a:r>
              <a:rPr lang="en-GB" dirty="0"/>
              <a:t> </a:t>
            </a:r>
            <a:endParaRPr lang="cs-CZ" dirty="0"/>
          </a:p>
          <a:p>
            <a:r>
              <a:rPr lang="en-GB" dirty="0"/>
              <a:t>The moment resistance can be</a:t>
            </a:r>
            <a:r>
              <a:rPr lang="cs-CZ" dirty="0"/>
              <a:t> </a:t>
            </a:r>
            <a:r>
              <a:rPr lang="cs-CZ" dirty="0" err="1"/>
              <a:t>reached</a:t>
            </a:r>
            <a:r>
              <a:rPr lang="cs-CZ" dirty="0"/>
              <a:t> </a:t>
            </a:r>
            <a:r>
              <a:rPr lang="cs-CZ" dirty="0" err="1"/>
              <a:t>for</a:t>
            </a:r>
            <a:r>
              <a:rPr lang="cs-CZ" dirty="0"/>
              <a:t> 	      </a:t>
            </a:r>
            <a:r>
              <a:rPr lang="en-GB" dirty="0"/>
              <a:t>in-plane or out-of-plane</a:t>
            </a:r>
            <a:r>
              <a:rPr lang="cs-CZ" dirty="0"/>
              <a:t> </a:t>
            </a:r>
            <a:r>
              <a:rPr lang="cs-CZ" dirty="0" err="1"/>
              <a:t>loading</a:t>
            </a:r>
            <a:r>
              <a:rPr lang="cs-CZ" dirty="0"/>
              <a:t>.</a:t>
            </a:r>
            <a:r>
              <a:rPr lang="en-GB" dirty="0"/>
              <a:t> </a:t>
            </a:r>
          </a:p>
          <a:p>
            <a:endParaRPr lang="en-GB" sz="2000" dirty="0"/>
          </a:p>
          <a:p>
            <a:endParaRPr lang="en-GB" sz="2000" dirty="0"/>
          </a:p>
          <a:p>
            <a:endParaRPr lang="en-GB" sz="2000" dirty="0"/>
          </a:p>
          <a:p>
            <a:endParaRPr lang="en-GB" sz="2000" dirty="0"/>
          </a:p>
          <a:p>
            <a:endParaRPr lang="en-GB" sz="2000" dirty="0"/>
          </a:p>
          <a:p>
            <a:endParaRPr lang="en-GB" sz="2000" dirty="0"/>
          </a:p>
        </p:txBody>
      </p:sp>
      <p:grpSp>
        <p:nvGrpSpPr>
          <p:cNvPr id="22" name="Skupina 21"/>
          <p:cNvGrpSpPr/>
          <p:nvPr/>
        </p:nvGrpSpPr>
        <p:grpSpPr>
          <a:xfrm>
            <a:off x="2195736" y="3717033"/>
            <a:ext cx="2745302" cy="2474676"/>
            <a:chOff x="2578527" y="2505289"/>
            <a:chExt cx="2438762" cy="2163415"/>
          </a:xfrm>
        </p:grpSpPr>
        <p:pic>
          <p:nvPicPr>
            <p:cNvPr id="5" name="Obrázek 4"/>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821762" y="3124330"/>
              <a:ext cx="1806132" cy="1544374"/>
            </a:xfrm>
            <a:prstGeom prst="rect">
              <a:avLst/>
            </a:prstGeom>
          </p:spPr>
        </p:pic>
        <p:sp>
          <p:nvSpPr>
            <p:cNvPr id="9" name="Zahnutá šipka dolů 8"/>
            <p:cNvSpPr/>
            <p:nvPr/>
          </p:nvSpPr>
          <p:spPr bwMode="auto">
            <a:xfrm rot="2047303">
              <a:off x="3597937" y="3159840"/>
              <a:ext cx="633840" cy="266238"/>
            </a:xfrm>
            <a:prstGeom prst="curvedDownArrow">
              <a:avLst>
                <a:gd name="adj1" fmla="val 21098"/>
                <a:gd name="adj2" fmla="val 50000"/>
                <a:gd name="adj3" fmla="val 30997"/>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800" b="0" i="0" u="none" strike="noStrike" cap="none" normalizeH="0" baseline="0">
                <a:ln>
                  <a:noFill/>
                </a:ln>
                <a:solidFill>
                  <a:schemeClr val="tx1"/>
                </a:solidFill>
                <a:effectLst/>
                <a:latin typeface="Arial" charset="0"/>
              </a:endParaRPr>
            </a:p>
          </p:txBody>
        </p:sp>
        <p:sp>
          <p:nvSpPr>
            <p:cNvPr id="12" name="Šipka dolů 11"/>
            <p:cNvSpPr/>
            <p:nvPr/>
          </p:nvSpPr>
          <p:spPr bwMode="auto">
            <a:xfrm>
              <a:off x="3575454" y="2509842"/>
              <a:ext cx="288032" cy="504056"/>
            </a:xfrm>
            <a:prstGeom prst="downArrow">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800" b="0" i="0" u="none" strike="noStrike" cap="none" normalizeH="0" baseline="0">
                <a:ln>
                  <a:noFill/>
                </a:ln>
                <a:solidFill>
                  <a:schemeClr val="tx1"/>
                </a:solidFill>
                <a:effectLst/>
                <a:latin typeface="Arial" charset="0"/>
              </a:endParaRPr>
            </a:p>
          </p:txBody>
        </p:sp>
        <p:sp>
          <p:nvSpPr>
            <p:cNvPr id="14" name="Zahnutá šipka dolů 13"/>
            <p:cNvSpPr/>
            <p:nvPr/>
          </p:nvSpPr>
          <p:spPr bwMode="auto">
            <a:xfrm rot="19987181" flipH="1">
              <a:off x="3226838" y="3121062"/>
              <a:ext cx="747330" cy="348499"/>
            </a:xfrm>
            <a:prstGeom prst="curvedDownArrow">
              <a:avLst>
                <a:gd name="adj1" fmla="val 21098"/>
                <a:gd name="adj2" fmla="val 50000"/>
                <a:gd name="adj3" fmla="val 30997"/>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800" b="0" i="0" u="none" strike="noStrike" cap="none" normalizeH="0" baseline="0">
                <a:ln>
                  <a:noFill/>
                </a:ln>
                <a:solidFill>
                  <a:schemeClr val="tx1"/>
                </a:solidFill>
                <a:effectLst/>
                <a:latin typeface="Arial" charset="0"/>
              </a:endParaRPr>
            </a:p>
          </p:txBody>
        </p:sp>
        <p:sp>
          <p:nvSpPr>
            <p:cNvPr id="16" name="TextovéPole 15"/>
            <p:cNvSpPr txBox="1"/>
            <p:nvPr/>
          </p:nvSpPr>
          <p:spPr>
            <a:xfrm>
              <a:off x="4149683" y="3334649"/>
              <a:ext cx="867606" cy="349785"/>
            </a:xfrm>
            <a:prstGeom prst="rect">
              <a:avLst/>
            </a:prstGeom>
            <a:noFill/>
          </p:spPr>
          <p:txBody>
            <a:bodyPr wrap="square" rtlCol="0">
              <a:spAutoFit/>
            </a:bodyPr>
            <a:lstStyle/>
            <a:p>
              <a:pPr>
                <a:buNone/>
              </a:pPr>
              <a:r>
                <a:rPr lang="en-GB" i="1" dirty="0" err="1"/>
                <a:t>M</a:t>
              </a:r>
              <a:r>
                <a:rPr lang="en-GB" baseline="-25000" dirty="0" err="1"/>
                <a:t>ip,Ed</a:t>
              </a:r>
              <a:endParaRPr lang="cs-CZ" baseline="-25000" dirty="0"/>
            </a:p>
          </p:txBody>
        </p:sp>
        <p:sp>
          <p:nvSpPr>
            <p:cNvPr id="17" name="TextovéPole 16"/>
            <p:cNvSpPr txBox="1"/>
            <p:nvPr/>
          </p:nvSpPr>
          <p:spPr>
            <a:xfrm>
              <a:off x="2578527" y="3785861"/>
              <a:ext cx="867606" cy="349785"/>
            </a:xfrm>
            <a:prstGeom prst="rect">
              <a:avLst/>
            </a:prstGeom>
            <a:noFill/>
          </p:spPr>
          <p:txBody>
            <a:bodyPr wrap="square" rtlCol="0">
              <a:spAutoFit/>
            </a:bodyPr>
            <a:lstStyle/>
            <a:p>
              <a:pPr>
                <a:buNone/>
              </a:pPr>
              <a:r>
                <a:rPr lang="en-GB" i="1" dirty="0" err="1"/>
                <a:t>M</a:t>
              </a:r>
              <a:r>
                <a:rPr lang="en-GB" baseline="-25000" dirty="0" err="1"/>
                <a:t>op,Ed</a:t>
              </a:r>
              <a:endParaRPr lang="cs-CZ" baseline="-25000" dirty="0"/>
            </a:p>
          </p:txBody>
        </p:sp>
        <p:sp>
          <p:nvSpPr>
            <p:cNvPr id="19" name="TextovéPole 18"/>
            <p:cNvSpPr txBox="1"/>
            <p:nvPr/>
          </p:nvSpPr>
          <p:spPr>
            <a:xfrm>
              <a:off x="3875352" y="2505289"/>
              <a:ext cx="867606" cy="349785"/>
            </a:xfrm>
            <a:prstGeom prst="rect">
              <a:avLst/>
            </a:prstGeom>
            <a:noFill/>
          </p:spPr>
          <p:txBody>
            <a:bodyPr wrap="square" rtlCol="0">
              <a:spAutoFit/>
            </a:bodyPr>
            <a:lstStyle/>
            <a:p>
              <a:pPr>
                <a:buNone/>
              </a:pPr>
              <a:r>
                <a:rPr lang="en-GB" i="1" dirty="0" err="1"/>
                <a:t>N</a:t>
              </a:r>
              <a:r>
                <a:rPr lang="en-GB" baseline="-25000" dirty="0" err="1"/>
                <a:t>Ed</a:t>
              </a:r>
              <a:endParaRPr lang="cs-CZ" baseline="-25000" dirty="0"/>
            </a:p>
          </p:txBody>
        </p:sp>
      </p:grpSp>
      <p:grpSp>
        <p:nvGrpSpPr>
          <p:cNvPr id="21" name="Skupina 20"/>
          <p:cNvGrpSpPr/>
          <p:nvPr/>
        </p:nvGrpSpPr>
        <p:grpSpPr>
          <a:xfrm>
            <a:off x="5134392" y="3625680"/>
            <a:ext cx="2702000" cy="2443798"/>
            <a:chOff x="5512347" y="2410052"/>
            <a:chExt cx="2400295" cy="2136421"/>
          </a:xfrm>
        </p:grpSpPr>
        <p:pic>
          <p:nvPicPr>
            <p:cNvPr id="4" name="Obrázek 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5512347" y="3212976"/>
              <a:ext cx="2400295" cy="1333497"/>
            </a:xfrm>
            <a:prstGeom prst="rect">
              <a:avLst/>
            </a:prstGeom>
          </p:spPr>
        </p:pic>
        <p:sp>
          <p:nvSpPr>
            <p:cNvPr id="6" name="Šipka dolů 5"/>
            <p:cNvSpPr/>
            <p:nvPr/>
          </p:nvSpPr>
          <p:spPr bwMode="auto">
            <a:xfrm>
              <a:off x="6568477" y="2708920"/>
              <a:ext cx="288032" cy="504056"/>
            </a:xfrm>
            <a:prstGeom prst="downArrow">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800" b="0" i="0" u="none" strike="noStrike" cap="none" normalizeH="0" baseline="0">
                <a:ln>
                  <a:noFill/>
                </a:ln>
                <a:solidFill>
                  <a:schemeClr val="tx1"/>
                </a:solidFill>
                <a:effectLst/>
                <a:latin typeface="Arial" charset="0"/>
              </a:endParaRPr>
            </a:p>
          </p:txBody>
        </p:sp>
        <p:sp>
          <p:nvSpPr>
            <p:cNvPr id="13" name="Zahnutá šipka dolů 12"/>
            <p:cNvSpPr/>
            <p:nvPr/>
          </p:nvSpPr>
          <p:spPr bwMode="auto">
            <a:xfrm>
              <a:off x="6391710" y="2818347"/>
              <a:ext cx="641565" cy="252028"/>
            </a:xfrm>
            <a:prstGeom prst="curvedDownArrow">
              <a:avLst>
                <a:gd name="adj1" fmla="val 31211"/>
                <a:gd name="adj2" fmla="val 78622"/>
                <a:gd name="adj3" fmla="val 25000"/>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800" b="0" i="0" u="none" strike="noStrike" cap="none" normalizeH="0" baseline="0">
                <a:ln>
                  <a:noFill/>
                </a:ln>
                <a:solidFill>
                  <a:schemeClr val="tx1"/>
                </a:solidFill>
                <a:effectLst/>
                <a:latin typeface="Arial" charset="0"/>
              </a:endParaRPr>
            </a:p>
          </p:txBody>
        </p:sp>
        <p:sp>
          <p:nvSpPr>
            <p:cNvPr id="18" name="TextovéPole 17"/>
            <p:cNvSpPr txBox="1"/>
            <p:nvPr/>
          </p:nvSpPr>
          <p:spPr>
            <a:xfrm>
              <a:off x="7045033" y="2844621"/>
              <a:ext cx="867606" cy="349785"/>
            </a:xfrm>
            <a:prstGeom prst="rect">
              <a:avLst/>
            </a:prstGeom>
            <a:noFill/>
          </p:spPr>
          <p:txBody>
            <a:bodyPr wrap="square" rtlCol="0">
              <a:spAutoFit/>
            </a:bodyPr>
            <a:lstStyle/>
            <a:p>
              <a:pPr>
                <a:buNone/>
              </a:pPr>
              <a:r>
                <a:rPr lang="en-GB" i="1" dirty="0" err="1"/>
                <a:t>M</a:t>
              </a:r>
              <a:r>
                <a:rPr lang="en-GB" baseline="-25000" dirty="0" err="1"/>
                <a:t>ip,Ed</a:t>
              </a:r>
              <a:endParaRPr lang="cs-CZ" baseline="-25000" dirty="0"/>
            </a:p>
          </p:txBody>
        </p:sp>
        <p:sp>
          <p:nvSpPr>
            <p:cNvPr id="20" name="TextovéPole 19"/>
            <p:cNvSpPr txBox="1"/>
            <p:nvPr/>
          </p:nvSpPr>
          <p:spPr>
            <a:xfrm>
              <a:off x="6812113" y="2410052"/>
              <a:ext cx="867606" cy="349785"/>
            </a:xfrm>
            <a:prstGeom prst="rect">
              <a:avLst/>
            </a:prstGeom>
            <a:noFill/>
          </p:spPr>
          <p:txBody>
            <a:bodyPr wrap="square" rtlCol="0">
              <a:spAutoFit/>
            </a:bodyPr>
            <a:lstStyle/>
            <a:p>
              <a:pPr>
                <a:buNone/>
              </a:pPr>
              <a:r>
                <a:rPr lang="en-GB" i="1" dirty="0" err="1"/>
                <a:t>N</a:t>
              </a:r>
              <a:r>
                <a:rPr lang="en-GB" baseline="-25000" dirty="0" err="1"/>
                <a:t>Ed</a:t>
              </a:r>
              <a:endParaRPr lang="cs-CZ" baseline="-25000" dirty="0"/>
            </a:p>
          </p:txBody>
        </p:sp>
      </p:grpSp>
      <p:grpSp>
        <p:nvGrpSpPr>
          <p:cNvPr id="23" name="Skupina 22"/>
          <p:cNvGrpSpPr/>
          <p:nvPr/>
        </p:nvGrpSpPr>
        <p:grpSpPr>
          <a:xfrm>
            <a:off x="107504" y="2492896"/>
            <a:ext cx="894876" cy="145920"/>
            <a:chOff x="251317" y="1446897"/>
            <a:chExt cx="893345" cy="145920"/>
          </a:xfrm>
        </p:grpSpPr>
        <p:sp>
          <p:nvSpPr>
            <p:cNvPr id="24"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25"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5129463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body" idx="1"/>
          </p:nvPr>
        </p:nvSpPr>
        <p:spPr>
          <a:xfrm>
            <a:off x="1692721" y="1412776"/>
            <a:ext cx="7055743" cy="5064156"/>
          </a:xfrm>
          <a:noFill/>
        </p:spPr>
        <p:txBody>
          <a:bodyPr/>
          <a:lstStyle/>
          <a:p>
            <a:pPr>
              <a:spcBef>
                <a:spcPts val="0"/>
              </a:spcBef>
              <a:spcAft>
                <a:spcPts val="600"/>
              </a:spcAft>
            </a:pPr>
            <a:r>
              <a:rPr lang="en-GB" sz="1800" dirty="0"/>
              <a:t>The welds are preferably designed for full resistance of joint not be </a:t>
            </a:r>
            <a:r>
              <a:rPr lang="cs-CZ" sz="1800" dirty="0" err="1"/>
              <a:t>the</a:t>
            </a:r>
            <a:r>
              <a:rPr lang="en-GB" sz="1800" dirty="0"/>
              <a:t> weakest part. I.e. the design resistance of the weld, per unit length of perimeter of a brace member, should not normally be less than the design resistance of the cross-section of that member per unit length of perimeter.</a:t>
            </a:r>
          </a:p>
          <a:p>
            <a:pPr>
              <a:spcBef>
                <a:spcPts val="0"/>
              </a:spcBef>
              <a:spcAft>
                <a:spcPts val="600"/>
              </a:spcAft>
            </a:pPr>
            <a:r>
              <a:rPr lang="en-GB" altLang="cs-CZ" sz="1800" b="1" dirty="0">
                <a:cs typeface="Arial" panose="020B0604020202020204" pitchFamily="34" charset="0"/>
                <a:sym typeface="UniversalMath1 BT" pitchFamily="18" charset="2"/>
              </a:rPr>
              <a:t>The full seam butt weld </a:t>
            </a:r>
            <a:r>
              <a:rPr lang="en-GB" altLang="cs-CZ" sz="1800" dirty="0">
                <a:cs typeface="Arial" panose="020B0604020202020204" pitchFamily="34" charset="0"/>
                <a:sym typeface="UniversalMath1 BT" pitchFamily="18" charset="2"/>
              </a:rPr>
              <a:t>is recommended f</a:t>
            </a:r>
            <a:r>
              <a:rPr lang="en-GB" altLang="cs-CZ" sz="1800" dirty="0">
                <a:sym typeface="UniversalMath1 BT" pitchFamily="18" charset="2"/>
              </a:rPr>
              <a:t>or </a:t>
            </a:r>
            <a:r>
              <a:rPr lang="en-GB" altLang="cs-CZ" sz="1800" i="1" dirty="0" err="1"/>
              <a:t>t</a:t>
            </a:r>
            <a:r>
              <a:rPr lang="en-GB" altLang="cs-CZ" sz="1800" baseline="-25000" dirty="0" err="1"/>
              <a:t>i</a:t>
            </a:r>
            <a:r>
              <a:rPr lang="en-GB" altLang="cs-CZ" sz="1800" dirty="0"/>
              <a:t> </a:t>
            </a:r>
            <a:r>
              <a:rPr lang="en-GB" altLang="cs-CZ" sz="1800" dirty="0">
                <a:cs typeface="Arial" panose="020B0604020202020204" pitchFamily="34" charset="0"/>
                <a:sym typeface="UniversalMath1 BT" pitchFamily="18" charset="2"/>
              </a:rPr>
              <a:t>&gt; 8 mm </a:t>
            </a:r>
            <a:br>
              <a:rPr lang="en-GB" altLang="cs-CZ" sz="1800" dirty="0">
                <a:cs typeface="Arial" panose="020B0604020202020204" pitchFamily="34" charset="0"/>
                <a:sym typeface="UniversalMath1 BT" pitchFamily="18" charset="2"/>
              </a:rPr>
            </a:br>
            <a:r>
              <a:rPr lang="en-GB" altLang="cs-CZ" sz="1800" dirty="0">
                <a:cs typeface="Arial" panose="020B0604020202020204" pitchFamily="34" charset="0"/>
                <a:sym typeface="UniversalMath1 BT" pitchFamily="18" charset="2"/>
              </a:rPr>
              <a:t>with </a:t>
            </a:r>
            <a:r>
              <a:rPr lang="en-GB" altLang="cs-CZ" sz="1800" i="1" dirty="0">
                <a:cs typeface="Arial" panose="020B0604020202020204" pitchFamily="34" charset="0"/>
                <a:sym typeface="UniversalMath1 BT" pitchFamily="18" charset="2"/>
              </a:rPr>
              <a:t>a</a:t>
            </a:r>
            <a:r>
              <a:rPr lang="en-GB" altLang="cs-CZ" sz="1800" dirty="0">
                <a:cs typeface="Arial" panose="020B0604020202020204" pitchFamily="34" charset="0"/>
                <a:sym typeface="UniversalMath1 BT" pitchFamily="18" charset="2"/>
              </a:rPr>
              <a:t> = </a:t>
            </a:r>
            <a:r>
              <a:rPr lang="en-GB" altLang="cs-CZ" sz="1800" i="1" dirty="0" err="1"/>
              <a:t>t</a:t>
            </a:r>
            <a:r>
              <a:rPr lang="en-GB" altLang="cs-CZ" sz="1800" baseline="-25000" dirty="0" err="1"/>
              <a:t>i</a:t>
            </a:r>
            <a:endParaRPr lang="en-GB" altLang="cs-CZ" sz="1800" dirty="0">
              <a:cs typeface="Arial" panose="020B0604020202020204" pitchFamily="34" charset="0"/>
              <a:sym typeface="UniversalMath1 BT" pitchFamily="18" charset="2"/>
            </a:endParaRPr>
          </a:p>
          <a:p>
            <a:pPr eaLnBrk="1" hangingPunct="1">
              <a:spcBef>
                <a:spcPts val="0"/>
              </a:spcBef>
              <a:spcAft>
                <a:spcPts val="600"/>
              </a:spcAft>
            </a:pPr>
            <a:r>
              <a:rPr lang="en-GB" altLang="cs-CZ" sz="1800" b="1" dirty="0">
                <a:sym typeface="UniversalMath1 BT" pitchFamily="18" charset="2"/>
              </a:rPr>
              <a:t>The fillet welds </a:t>
            </a:r>
            <a:r>
              <a:rPr lang="en-GB" altLang="cs-CZ" sz="1800" dirty="0">
                <a:sym typeface="UniversalMath1 BT" pitchFamily="18" charset="2"/>
              </a:rPr>
              <a:t>are recommended </a:t>
            </a:r>
            <a:r>
              <a:rPr lang="en-GB" altLang="cs-CZ" sz="1800" dirty="0"/>
              <a:t>only </a:t>
            </a:r>
            <a:br>
              <a:rPr lang="en-GB" altLang="cs-CZ" sz="1800" dirty="0"/>
            </a:br>
            <a:r>
              <a:rPr lang="en-GB" altLang="cs-CZ" sz="1800" dirty="0"/>
              <a:t>for members thickness </a:t>
            </a:r>
            <a:r>
              <a:rPr lang="en-GB" altLang="cs-CZ" sz="1800" i="1" dirty="0" err="1"/>
              <a:t>t</a:t>
            </a:r>
            <a:r>
              <a:rPr lang="en-GB" altLang="cs-CZ" sz="1800" baseline="-25000" dirty="0" err="1"/>
              <a:t>i</a:t>
            </a:r>
            <a:r>
              <a:rPr lang="en-GB" altLang="cs-CZ" sz="1800" dirty="0"/>
              <a:t> </a:t>
            </a:r>
            <a:r>
              <a:rPr lang="en-GB" altLang="cs-CZ" sz="1800" dirty="0">
                <a:sym typeface="UniversalMath1 BT" pitchFamily="18" charset="2"/>
              </a:rPr>
              <a:t> 8 mm </a:t>
            </a:r>
            <a:br>
              <a:rPr lang="en-GB" altLang="cs-CZ" sz="1800" dirty="0">
                <a:sym typeface="UniversalMath1 BT" pitchFamily="18" charset="2"/>
              </a:rPr>
            </a:br>
            <a:r>
              <a:rPr lang="en-GB" altLang="cs-CZ" sz="1800" dirty="0">
                <a:sym typeface="UniversalMath1 BT" pitchFamily="18" charset="2"/>
              </a:rPr>
              <a:t>with the weld effective thickness </a:t>
            </a:r>
            <a:r>
              <a:rPr lang="en-GB" altLang="cs-CZ" sz="1800" i="1" dirty="0"/>
              <a:t>a</a:t>
            </a:r>
            <a:r>
              <a:rPr lang="en-GB" altLang="cs-CZ" sz="1800" dirty="0"/>
              <a:t> for element thickness </a:t>
            </a:r>
            <a:r>
              <a:rPr lang="en-GB" altLang="cs-CZ" sz="1800" i="1" dirty="0" err="1"/>
              <a:t>t</a:t>
            </a:r>
            <a:r>
              <a:rPr lang="en-GB" altLang="cs-CZ" sz="1800" baseline="-25000" dirty="0" err="1"/>
              <a:t>i</a:t>
            </a:r>
            <a:r>
              <a:rPr lang="en-GB" altLang="cs-CZ" sz="1800" dirty="0"/>
              <a:t> and for steel</a:t>
            </a:r>
            <a:endParaRPr lang="en-GB" altLang="cs-CZ" sz="1800" dirty="0">
              <a:sym typeface="UniversalMath1 BT" pitchFamily="18" charset="2"/>
            </a:endParaRPr>
          </a:p>
          <a:p>
            <a:pPr marL="895350" lvl="1" indent="0" eaLnBrk="1" hangingPunct="1">
              <a:spcBef>
                <a:spcPts val="0"/>
              </a:spcBef>
              <a:spcAft>
                <a:spcPts val="600"/>
              </a:spcAft>
              <a:buNone/>
            </a:pPr>
            <a:r>
              <a:rPr lang="en-GB" altLang="cs-CZ" sz="1800" dirty="0"/>
              <a:t>S 235  as	</a:t>
            </a:r>
            <a:r>
              <a:rPr lang="en-GB" altLang="cs-CZ" sz="1800" i="1" dirty="0"/>
              <a:t>a </a:t>
            </a:r>
            <a:r>
              <a:rPr lang="en-GB" altLang="cs-CZ" sz="1800" dirty="0">
                <a:sym typeface="UniversalMath1 BT" pitchFamily="18" charset="2"/>
              </a:rPr>
              <a:t>= </a:t>
            </a:r>
            <a:r>
              <a:rPr lang="en-GB" altLang="cs-CZ" sz="1800" dirty="0"/>
              <a:t>0,92 </a:t>
            </a:r>
            <a:r>
              <a:rPr lang="en-GB" altLang="cs-CZ" sz="1800" i="1" dirty="0" err="1"/>
              <a:t>t</a:t>
            </a:r>
            <a:r>
              <a:rPr lang="en-GB" altLang="cs-CZ" sz="1800" baseline="-25000" dirty="0" err="1"/>
              <a:t>i</a:t>
            </a:r>
            <a:r>
              <a:rPr lang="en-GB" altLang="cs-CZ" sz="1800" dirty="0"/>
              <a:t>   </a:t>
            </a:r>
          </a:p>
          <a:p>
            <a:pPr marL="895350" lvl="1" indent="0" eaLnBrk="1" hangingPunct="1">
              <a:spcBef>
                <a:spcPts val="0"/>
              </a:spcBef>
              <a:spcAft>
                <a:spcPts val="600"/>
              </a:spcAft>
              <a:buNone/>
            </a:pPr>
            <a:r>
              <a:rPr lang="en-GB" altLang="cs-CZ" sz="1800" dirty="0"/>
              <a:t>S 275  as 	</a:t>
            </a:r>
            <a:r>
              <a:rPr lang="en-GB" altLang="cs-CZ" sz="1800" i="1" dirty="0"/>
              <a:t>a</a:t>
            </a:r>
            <a:r>
              <a:rPr lang="en-GB" altLang="cs-CZ" sz="1800" dirty="0"/>
              <a:t> </a:t>
            </a:r>
            <a:r>
              <a:rPr lang="en-GB" altLang="cs-CZ" sz="1800" dirty="0">
                <a:sym typeface="UniversalMath1 BT" pitchFamily="18" charset="2"/>
              </a:rPr>
              <a:t>= </a:t>
            </a:r>
            <a:r>
              <a:rPr lang="en-GB" altLang="cs-CZ" sz="1800" dirty="0"/>
              <a:t>0,96 </a:t>
            </a:r>
            <a:r>
              <a:rPr lang="en-GB" altLang="cs-CZ" sz="1800" i="1" dirty="0" err="1"/>
              <a:t>t</a:t>
            </a:r>
            <a:r>
              <a:rPr lang="en-GB" altLang="cs-CZ" sz="1800" baseline="-25000" dirty="0" err="1"/>
              <a:t>i</a:t>
            </a:r>
            <a:r>
              <a:rPr lang="en-GB" altLang="cs-CZ" sz="1800" dirty="0"/>
              <a:t>   </a:t>
            </a:r>
          </a:p>
          <a:p>
            <a:pPr marL="895350" lvl="1" indent="0" eaLnBrk="1" hangingPunct="1">
              <a:spcBef>
                <a:spcPts val="0"/>
              </a:spcBef>
              <a:spcAft>
                <a:spcPts val="600"/>
              </a:spcAft>
              <a:buNone/>
            </a:pPr>
            <a:r>
              <a:rPr lang="en-GB" altLang="cs-CZ" sz="1800" dirty="0"/>
              <a:t>S 355  as	</a:t>
            </a:r>
            <a:r>
              <a:rPr lang="en-GB" altLang="cs-CZ" sz="1800" i="1" dirty="0"/>
              <a:t>a</a:t>
            </a:r>
            <a:r>
              <a:rPr lang="en-GB" altLang="cs-CZ" sz="1800" dirty="0"/>
              <a:t> </a:t>
            </a:r>
            <a:r>
              <a:rPr lang="en-GB" altLang="cs-CZ" sz="1800" dirty="0">
                <a:sym typeface="UniversalMath1 BT" pitchFamily="18" charset="2"/>
              </a:rPr>
              <a:t>= </a:t>
            </a:r>
            <a:r>
              <a:rPr lang="en-GB" altLang="cs-CZ" sz="1800" dirty="0"/>
              <a:t>1,10 </a:t>
            </a:r>
            <a:r>
              <a:rPr lang="en-GB" altLang="cs-CZ" sz="1800" i="1" dirty="0" err="1"/>
              <a:t>t</a:t>
            </a:r>
            <a:r>
              <a:rPr lang="en-GB" altLang="cs-CZ" sz="1800" baseline="-25000" dirty="0" err="1"/>
              <a:t>i</a:t>
            </a:r>
            <a:r>
              <a:rPr lang="en-GB" altLang="cs-CZ" sz="1800" dirty="0"/>
              <a:t>   </a:t>
            </a:r>
          </a:p>
          <a:p>
            <a:pPr marL="895350" lvl="1" indent="0" eaLnBrk="1" hangingPunct="1">
              <a:spcBef>
                <a:spcPts val="0"/>
              </a:spcBef>
              <a:spcAft>
                <a:spcPts val="600"/>
              </a:spcAft>
              <a:buNone/>
            </a:pPr>
            <a:r>
              <a:rPr lang="en-GB" altLang="cs-CZ" sz="1800" dirty="0"/>
              <a:t>S 420  as	</a:t>
            </a:r>
            <a:r>
              <a:rPr lang="en-GB" altLang="cs-CZ" sz="1800" i="1" dirty="0"/>
              <a:t>a</a:t>
            </a:r>
            <a:r>
              <a:rPr lang="en-GB" altLang="cs-CZ" sz="1800" dirty="0"/>
              <a:t> </a:t>
            </a:r>
            <a:r>
              <a:rPr lang="en-GB" altLang="cs-CZ" sz="1800" dirty="0">
                <a:sym typeface="UniversalMath1 BT" pitchFamily="18" charset="2"/>
              </a:rPr>
              <a:t>= </a:t>
            </a:r>
            <a:r>
              <a:rPr lang="en-GB" altLang="cs-CZ" sz="1800" dirty="0"/>
              <a:t>1,42 </a:t>
            </a:r>
            <a:r>
              <a:rPr lang="en-GB" altLang="cs-CZ" sz="1800" i="1" dirty="0" err="1"/>
              <a:t>t</a:t>
            </a:r>
            <a:r>
              <a:rPr lang="en-GB" altLang="cs-CZ" sz="1800" baseline="-25000" dirty="0" err="1"/>
              <a:t>i</a:t>
            </a:r>
            <a:r>
              <a:rPr lang="en-GB" altLang="cs-CZ" sz="1800" dirty="0"/>
              <a:t>   </a:t>
            </a:r>
          </a:p>
          <a:p>
            <a:pPr marL="895350" lvl="1" indent="0" eaLnBrk="1" hangingPunct="1">
              <a:spcBef>
                <a:spcPts val="0"/>
              </a:spcBef>
              <a:spcAft>
                <a:spcPts val="600"/>
              </a:spcAft>
              <a:buNone/>
            </a:pPr>
            <a:r>
              <a:rPr lang="en-GB" altLang="cs-CZ" sz="1800" dirty="0"/>
              <a:t>S 460  as	</a:t>
            </a:r>
            <a:r>
              <a:rPr lang="en-GB" altLang="cs-CZ" sz="1800" i="1" dirty="0"/>
              <a:t>a</a:t>
            </a:r>
            <a:r>
              <a:rPr lang="en-GB" altLang="cs-CZ" sz="1800" dirty="0"/>
              <a:t> </a:t>
            </a:r>
            <a:r>
              <a:rPr lang="en-GB" altLang="cs-CZ" sz="1800" dirty="0">
                <a:sym typeface="UniversalMath1 BT" pitchFamily="18" charset="2"/>
              </a:rPr>
              <a:t>= </a:t>
            </a:r>
            <a:r>
              <a:rPr lang="en-GB" altLang="cs-CZ" sz="1800" dirty="0"/>
              <a:t>1,48 </a:t>
            </a:r>
            <a:r>
              <a:rPr lang="en-GB" altLang="cs-CZ" sz="1800" i="1" dirty="0" err="1"/>
              <a:t>t</a:t>
            </a:r>
            <a:r>
              <a:rPr lang="en-GB" altLang="cs-CZ" sz="1800" baseline="-25000" dirty="0" err="1"/>
              <a:t>i</a:t>
            </a:r>
            <a:r>
              <a:rPr lang="en-GB" altLang="cs-CZ" sz="1800" dirty="0"/>
              <a:t> </a:t>
            </a:r>
            <a:endParaRPr lang="en-GB" altLang="cs-CZ" sz="1800" dirty="0">
              <a:sym typeface="UniversalMath1 BT" pitchFamily="18" charset="2"/>
            </a:endParaRPr>
          </a:p>
          <a:p>
            <a:pPr marL="457200" lvl="1" indent="0" eaLnBrk="1" hangingPunct="1">
              <a:lnSpc>
                <a:spcPct val="90000"/>
              </a:lnSpc>
              <a:spcBef>
                <a:spcPts val="0"/>
              </a:spcBef>
              <a:spcAft>
                <a:spcPts val="600"/>
              </a:spcAft>
              <a:buNone/>
            </a:pPr>
            <a:endParaRPr lang="en-GB" altLang="cs-CZ" dirty="0">
              <a:cs typeface="Arial" panose="020B0604020202020204" pitchFamily="34" charset="0"/>
              <a:sym typeface="UniversalMath1 BT" pitchFamily="18" charset="2"/>
            </a:endParaRPr>
          </a:p>
        </p:txBody>
      </p:sp>
      <p:sp>
        <p:nvSpPr>
          <p:cNvPr id="49156" name="Rectangle 3"/>
          <p:cNvSpPr>
            <a:spLocks noGrp="1" noChangeArrowheads="1"/>
          </p:cNvSpPr>
          <p:nvPr>
            <p:ph type="title"/>
          </p:nvPr>
        </p:nvSpPr>
        <p:spPr/>
        <p:txBody>
          <a:bodyPr/>
          <a:lstStyle/>
          <a:p>
            <a:pPr eaLnBrk="1" hangingPunct="1"/>
            <a:r>
              <a:rPr lang="en-GB" altLang="cs-CZ" dirty="0"/>
              <a:t>Design of </a:t>
            </a:r>
            <a:r>
              <a:rPr lang="cs-CZ" altLang="cs-CZ" dirty="0" err="1"/>
              <a:t>welds</a:t>
            </a:r>
            <a:endParaRPr lang="en-GB" altLang="cs-CZ" dirty="0"/>
          </a:p>
        </p:txBody>
      </p:sp>
      <p:grpSp>
        <p:nvGrpSpPr>
          <p:cNvPr id="4" name="Skupina 3"/>
          <p:cNvGrpSpPr/>
          <p:nvPr/>
        </p:nvGrpSpPr>
        <p:grpSpPr>
          <a:xfrm>
            <a:off x="107504" y="2492896"/>
            <a:ext cx="894876" cy="145920"/>
            <a:chOff x="251317" y="1446897"/>
            <a:chExt cx="893345" cy="145920"/>
          </a:xfrm>
        </p:grpSpPr>
        <p:sp>
          <p:nvSpPr>
            <p:cNvPr id="5"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6"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579819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Design </a:t>
            </a:r>
            <a:r>
              <a:rPr lang="cs-CZ" dirty="0" err="1"/>
              <a:t>methods</a:t>
            </a:r>
            <a:endParaRPr lang="cs-CZ" dirty="0"/>
          </a:p>
        </p:txBody>
      </p:sp>
      <p:sp>
        <p:nvSpPr>
          <p:cNvPr id="3" name="Zástupný symbol pro obsah 2"/>
          <p:cNvSpPr>
            <a:spLocks noGrp="1"/>
          </p:cNvSpPr>
          <p:nvPr>
            <p:ph idx="1"/>
          </p:nvPr>
        </p:nvSpPr>
        <p:spPr>
          <a:xfrm>
            <a:off x="1674457" y="1412776"/>
            <a:ext cx="7419547" cy="3672408"/>
          </a:xfrm>
        </p:spPr>
        <p:txBody>
          <a:bodyPr/>
          <a:lstStyle/>
          <a:p>
            <a:pPr marL="0" indent="0" eaLnBrk="1" hangingPunct="1">
              <a:lnSpc>
                <a:spcPct val="90000"/>
              </a:lnSpc>
              <a:buNone/>
            </a:pPr>
            <a:r>
              <a:rPr lang="cs-CZ" altLang="cs-CZ" dirty="0"/>
              <a:t>Design r</a:t>
            </a:r>
            <a:r>
              <a:rPr lang="en-GB" altLang="cs-CZ" dirty="0" err="1"/>
              <a:t>esistance</a:t>
            </a:r>
            <a:r>
              <a:rPr lang="en-GB" altLang="cs-CZ" dirty="0"/>
              <a:t> of joints may be determined by</a:t>
            </a:r>
            <a:r>
              <a:rPr lang="cs-CZ" altLang="cs-CZ" dirty="0"/>
              <a:t>:</a:t>
            </a:r>
            <a:endParaRPr lang="en-GB" altLang="cs-CZ" dirty="0"/>
          </a:p>
          <a:p>
            <a:pPr eaLnBrk="1" hangingPunct="1">
              <a:lnSpc>
                <a:spcPct val="90000"/>
              </a:lnSpc>
            </a:pPr>
            <a:r>
              <a:rPr lang="en-GB" altLang="cs-CZ" b="1" dirty="0"/>
              <a:t>Failure mode </a:t>
            </a:r>
            <a:r>
              <a:rPr lang="cs-CZ" altLang="cs-CZ" b="1" dirty="0" err="1"/>
              <a:t>method</a:t>
            </a:r>
            <a:r>
              <a:rPr lang="en-GB" altLang="cs-CZ" b="1" dirty="0"/>
              <a:t> </a:t>
            </a:r>
            <a:r>
              <a:rPr lang="en-GB" altLang="cs-CZ" dirty="0"/>
              <a:t>based on </a:t>
            </a:r>
          </a:p>
          <a:p>
            <a:pPr lvl="1" eaLnBrk="1" hangingPunct="1">
              <a:lnSpc>
                <a:spcPct val="90000"/>
              </a:lnSpc>
            </a:pPr>
            <a:r>
              <a:rPr lang="cs-CZ" altLang="cs-CZ" dirty="0"/>
              <a:t>C</a:t>
            </a:r>
            <a:r>
              <a:rPr lang="en-GB" altLang="cs-CZ" dirty="0" err="1"/>
              <a:t>urve</a:t>
            </a:r>
            <a:r>
              <a:rPr lang="en-GB" altLang="cs-CZ" dirty="0"/>
              <a:t> fitting procedure</a:t>
            </a:r>
            <a:r>
              <a:rPr lang="cs-CZ" altLang="cs-CZ" dirty="0"/>
              <a:t>s </a:t>
            </a:r>
            <a:r>
              <a:rPr lang="cs-CZ" altLang="cs-CZ" dirty="0" err="1"/>
              <a:t>with</a:t>
            </a:r>
            <a:r>
              <a:rPr lang="cs-CZ" altLang="cs-CZ" dirty="0"/>
              <a:t> </a:t>
            </a:r>
            <a:r>
              <a:rPr lang="cs-CZ" altLang="cs-CZ" dirty="0" err="1"/>
              <a:t>derived</a:t>
            </a:r>
            <a:r>
              <a:rPr lang="en-GB" altLang="cs-CZ" dirty="0"/>
              <a:t> joint parameters</a:t>
            </a:r>
            <a:r>
              <a:rPr lang="cs-CZ" altLang="cs-CZ" dirty="0"/>
              <a:t> </a:t>
            </a:r>
            <a:br>
              <a:rPr lang="cs-CZ" altLang="cs-CZ" dirty="0"/>
            </a:br>
            <a:r>
              <a:rPr lang="cs-CZ" altLang="cs-CZ" dirty="0" err="1"/>
              <a:t>based</a:t>
            </a:r>
            <a:r>
              <a:rPr lang="cs-CZ" altLang="cs-CZ" dirty="0"/>
              <a:t> on </a:t>
            </a:r>
            <a:r>
              <a:rPr lang="en-GB" altLang="cs-CZ" dirty="0"/>
              <a:t>analytical mod</a:t>
            </a:r>
            <a:r>
              <a:rPr lang="cs-CZ" altLang="cs-CZ" dirty="0" err="1"/>
              <a:t>els</a:t>
            </a:r>
            <a:endParaRPr lang="en-GB" dirty="0"/>
          </a:p>
          <a:p>
            <a:pPr eaLnBrk="1" hangingPunct="1">
              <a:lnSpc>
                <a:spcPct val="90000"/>
              </a:lnSpc>
            </a:pPr>
            <a:r>
              <a:rPr lang="en-GB" altLang="cs-CZ" b="1" dirty="0"/>
              <a:t>Component method</a:t>
            </a:r>
          </a:p>
          <a:p>
            <a:pPr lvl="1" eaLnBrk="1" hangingPunct="1">
              <a:lnSpc>
                <a:spcPct val="90000"/>
              </a:lnSpc>
            </a:pPr>
            <a:r>
              <a:rPr lang="en-GB" altLang="cs-CZ" dirty="0"/>
              <a:t>Using lever arms and component resistances determined according to a failure mode procedure</a:t>
            </a:r>
          </a:p>
          <a:p>
            <a:pPr eaLnBrk="1" hangingPunct="1">
              <a:lnSpc>
                <a:spcPct val="90000"/>
              </a:lnSpc>
            </a:pPr>
            <a:r>
              <a:rPr lang="en-GB" altLang="cs-CZ" b="1" dirty="0"/>
              <a:t>Finite element </a:t>
            </a:r>
            <a:r>
              <a:rPr lang="cs-CZ" altLang="cs-CZ" b="1" dirty="0" err="1"/>
              <a:t>method</a:t>
            </a:r>
            <a:endParaRPr lang="en-GB" altLang="cs-CZ" dirty="0"/>
          </a:p>
          <a:p>
            <a:endParaRPr lang="en-GB" dirty="0"/>
          </a:p>
        </p:txBody>
      </p:sp>
      <p:pic>
        <p:nvPicPr>
          <p:cNvPr id="4" name="Obrázek 3"/>
          <p:cNvPicPr>
            <a:picLocks noChangeAspect="1"/>
          </p:cNvPicPr>
          <p:nvPr/>
        </p:nvPicPr>
        <p:blipFill rotWithShape="1">
          <a:blip r:embed="rId2" cstate="email">
            <a:extLst>
              <a:ext uri="{28A0092B-C50C-407E-A947-70E740481C1C}">
                <a14:useLocalDpi xmlns:a14="http://schemas.microsoft.com/office/drawing/2010/main"/>
              </a:ext>
            </a:extLst>
          </a:blip>
          <a:srcRect t="-1" r="56031" b="-4706"/>
          <a:stretch/>
        </p:blipFill>
        <p:spPr>
          <a:xfrm>
            <a:off x="5220072" y="4653136"/>
            <a:ext cx="1985708" cy="1853327"/>
          </a:xfrm>
          <a:prstGeom prst="rect">
            <a:avLst/>
          </a:prstGeom>
        </p:spPr>
      </p:pic>
      <p:pic>
        <p:nvPicPr>
          <p:cNvPr id="5" name="Obrázek 4"/>
          <p:cNvPicPr>
            <a:picLocks noChangeAspect="1"/>
          </p:cNvPicPr>
          <p:nvPr/>
        </p:nvPicPr>
        <p:blipFill rotWithShape="1">
          <a:blip r:embed="rId2" cstate="email">
            <a:extLst>
              <a:ext uri="{28A0092B-C50C-407E-A947-70E740481C1C}">
                <a14:useLocalDpi xmlns:a14="http://schemas.microsoft.com/office/drawing/2010/main"/>
              </a:ext>
            </a:extLst>
          </a:blip>
          <a:srcRect l="43969"/>
          <a:stretch/>
        </p:blipFill>
        <p:spPr>
          <a:xfrm>
            <a:off x="2689623" y="4653136"/>
            <a:ext cx="2530449" cy="1770026"/>
          </a:xfrm>
          <a:prstGeom prst="rect">
            <a:avLst/>
          </a:prstGeom>
        </p:spPr>
      </p:pic>
      <p:grpSp>
        <p:nvGrpSpPr>
          <p:cNvPr id="6" name="Skupina 5"/>
          <p:cNvGrpSpPr/>
          <p:nvPr/>
        </p:nvGrpSpPr>
        <p:grpSpPr>
          <a:xfrm>
            <a:off x="107504" y="2492896"/>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7974003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altLang="cs-CZ" dirty="0"/>
              <a:t>Finite element </a:t>
            </a:r>
            <a:r>
              <a:rPr lang="cs-CZ" altLang="cs-CZ" dirty="0" err="1"/>
              <a:t>method</a:t>
            </a:r>
            <a:r>
              <a:rPr lang="en-GB" altLang="cs-CZ" dirty="0"/>
              <a:t> </a:t>
            </a:r>
            <a:endParaRPr lang="cs-CZ" dirty="0"/>
          </a:p>
        </p:txBody>
      </p:sp>
      <p:sp>
        <p:nvSpPr>
          <p:cNvPr id="3" name="Zástupný symbol pro obsah 2"/>
          <p:cNvSpPr>
            <a:spLocks noGrp="1"/>
          </p:cNvSpPr>
          <p:nvPr>
            <p:ph idx="1"/>
          </p:nvPr>
        </p:nvSpPr>
        <p:spPr>
          <a:xfrm>
            <a:off x="1693621" y="1484784"/>
            <a:ext cx="7419547" cy="5445224"/>
          </a:xfrm>
        </p:spPr>
        <p:txBody>
          <a:bodyPr/>
          <a:lstStyle/>
          <a:p>
            <a:pPr marL="342900" lvl="1" indent="-342900" eaLnBrk="1" hangingPunct="1">
              <a:lnSpc>
                <a:spcPct val="90000"/>
              </a:lnSpc>
              <a:spcBef>
                <a:spcPct val="50000"/>
              </a:spcBef>
              <a:buSzPct val="80000"/>
            </a:pPr>
            <a:r>
              <a:rPr lang="en-GB" altLang="cs-CZ" b="1" dirty="0"/>
              <a:t>Research oriented model </a:t>
            </a:r>
            <a:r>
              <a:rPr lang="en-GB" altLang="cs-CZ" dirty="0"/>
              <a:t>by numerical experiments </a:t>
            </a:r>
            <a:br>
              <a:rPr lang="en-GB" altLang="cs-CZ" dirty="0"/>
            </a:br>
            <a:r>
              <a:rPr lang="en-GB" altLang="cs-CZ" dirty="0"/>
              <a:t>with geometric and material non-linear analysis </a:t>
            </a:r>
            <a:br>
              <a:rPr lang="en-GB" altLang="cs-CZ" dirty="0"/>
            </a:br>
            <a:r>
              <a:rPr lang="en-GB" altLang="cs-CZ" dirty="0"/>
              <a:t>with imperfections and evaluation of safety as mechanical experiments according to EN1990. </a:t>
            </a:r>
          </a:p>
          <a:p>
            <a:pPr marL="342900" lvl="1" indent="-342900" eaLnBrk="1" hangingPunct="1">
              <a:lnSpc>
                <a:spcPct val="90000"/>
              </a:lnSpc>
              <a:spcBef>
                <a:spcPct val="50000"/>
              </a:spcBef>
              <a:buSzPct val="80000"/>
            </a:pPr>
            <a:endParaRPr lang="en-GB" altLang="cs-CZ" b="1" dirty="0"/>
          </a:p>
          <a:p>
            <a:pPr marL="342900" lvl="1" indent="-342900" eaLnBrk="1" hangingPunct="1">
              <a:lnSpc>
                <a:spcPct val="90000"/>
              </a:lnSpc>
              <a:spcBef>
                <a:spcPct val="50000"/>
              </a:spcBef>
              <a:buSzPct val="80000"/>
            </a:pPr>
            <a:endParaRPr lang="en-GB" altLang="cs-CZ" b="1" dirty="0"/>
          </a:p>
          <a:p>
            <a:pPr marL="342900" lvl="1" indent="-342900" eaLnBrk="1" hangingPunct="1">
              <a:lnSpc>
                <a:spcPct val="90000"/>
              </a:lnSpc>
              <a:spcBef>
                <a:spcPct val="50000"/>
              </a:spcBef>
              <a:buSzPct val="80000"/>
            </a:pPr>
            <a:endParaRPr lang="en-GB" altLang="cs-CZ" b="1" dirty="0"/>
          </a:p>
          <a:p>
            <a:pPr marL="342900" lvl="1" indent="-342900" eaLnBrk="1" hangingPunct="1">
              <a:lnSpc>
                <a:spcPct val="90000"/>
              </a:lnSpc>
              <a:spcBef>
                <a:spcPct val="50000"/>
              </a:spcBef>
              <a:buSzPct val="80000"/>
            </a:pPr>
            <a:endParaRPr lang="en-GB" altLang="cs-CZ" b="1" dirty="0"/>
          </a:p>
          <a:p>
            <a:pPr marL="342900" lvl="1" indent="-342900" eaLnBrk="1" hangingPunct="1">
              <a:lnSpc>
                <a:spcPct val="90000"/>
              </a:lnSpc>
              <a:spcBef>
                <a:spcPct val="50000"/>
              </a:spcBef>
              <a:buSzPct val="80000"/>
            </a:pPr>
            <a:endParaRPr lang="en-GB" altLang="cs-CZ" b="1" dirty="0"/>
          </a:p>
          <a:p>
            <a:pPr marL="342900" lvl="1" indent="-342900" eaLnBrk="1" hangingPunct="1">
              <a:lnSpc>
                <a:spcPct val="90000"/>
              </a:lnSpc>
              <a:spcBef>
                <a:spcPct val="50000"/>
              </a:spcBef>
              <a:buSzPct val="80000"/>
            </a:pPr>
            <a:r>
              <a:rPr lang="en-GB" altLang="cs-CZ" b="1" dirty="0"/>
              <a:t>Design oriented model </a:t>
            </a:r>
            <a:r>
              <a:rPr lang="en-GB" altLang="cs-CZ" dirty="0"/>
              <a:t>with geometric and material </a:t>
            </a:r>
            <a:br>
              <a:rPr lang="en-GB" altLang="cs-CZ" dirty="0"/>
            </a:br>
            <a:r>
              <a:rPr lang="en-GB" altLang="cs-CZ" dirty="0"/>
              <a:t>non-linear analysis using design material model.</a:t>
            </a:r>
          </a:p>
          <a:p>
            <a:pPr marL="800100" lvl="3" indent="-342900" eaLnBrk="1" hangingPunct="1">
              <a:lnSpc>
                <a:spcPct val="90000"/>
              </a:lnSpc>
              <a:buSzPct val="80000"/>
            </a:pPr>
            <a:r>
              <a:rPr lang="en-GB" altLang="cs-CZ" dirty="0"/>
              <a:t>The </a:t>
            </a:r>
            <a:r>
              <a:rPr lang="en-GB" altLang="cs-CZ" b="1" dirty="0"/>
              <a:t>Component based FEM (CBFEM) </a:t>
            </a:r>
            <a:br>
              <a:rPr lang="en-GB" altLang="cs-CZ" b="1" dirty="0"/>
            </a:br>
            <a:r>
              <a:rPr lang="en-GB" altLang="cs-CZ" dirty="0"/>
              <a:t>is design procedure combining </a:t>
            </a:r>
            <a:br>
              <a:rPr lang="en-GB" altLang="cs-CZ" dirty="0"/>
            </a:br>
            <a:r>
              <a:rPr lang="en-GB" altLang="cs-CZ" dirty="0"/>
              <a:t>analytical models for components and </a:t>
            </a:r>
            <a:br>
              <a:rPr lang="en-GB" altLang="cs-CZ" dirty="0"/>
            </a:br>
            <a:r>
              <a:rPr lang="en-GB" altLang="cs-CZ" dirty="0"/>
              <a:t>FE analysis of plates.</a:t>
            </a:r>
          </a:p>
          <a:p>
            <a:pPr marL="0" indent="0">
              <a:buNone/>
            </a:pPr>
            <a:endParaRPr lang="en-GB" dirty="0"/>
          </a:p>
        </p:txBody>
      </p:sp>
      <p:pic>
        <p:nvPicPr>
          <p:cNvPr id="4" name="Obrázek 3"/>
          <p:cNvPicPr>
            <a:picLocks noChangeAspect="1"/>
          </p:cNvPicPr>
          <p:nvPr/>
        </p:nvPicPr>
        <p:blipFill rotWithShape="1">
          <a:blip r:embed="rId2" cstate="email">
            <a:extLst>
              <a:ext uri="{28A0092B-C50C-407E-A947-70E740481C1C}">
                <a14:useLocalDpi xmlns:a14="http://schemas.microsoft.com/office/drawing/2010/main"/>
              </a:ext>
            </a:extLst>
          </a:blip>
          <a:srcRect t="1" r="54032" b="-3280"/>
          <a:stretch/>
        </p:blipFill>
        <p:spPr>
          <a:xfrm>
            <a:off x="5212048" y="2780928"/>
            <a:ext cx="2375223" cy="2016224"/>
          </a:xfrm>
          <a:prstGeom prst="rect">
            <a:avLst/>
          </a:prstGeom>
        </p:spPr>
      </p:pic>
      <p:pic>
        <p:nvPicPr>
          <p:cNvPr id="5" name="Obrázek 4"/>
          <p:cNvPicPr>
            <a:picLocks noChangeAspect="1"/>
          </p:cNvPicPr>
          <p:nvPr/>
        </p:nvPicPr>
        <p:blipFill rotWithShape="1">
          <a:blip r:embed="rId2" cstate="email">
            <a:extLst>
              <a:ext uri="{28A0092B-C50C-407E-A947-70E740481C1C}">
                <a14:useLocalDpi xmlns:a14="http://schemas.microsoft.com/office/drawing/2010/main"/>
              </a:ext>
            </a:extLst>
          </a:blip>
          <a:srcRect l="45805" t="-430"/>
          <a:stretch/>
        </p:blipFill>
        <p:spPr>
          <a:xfrm>
            <a:off x="2187712" y="2780928"/>
            <a:ext cx="2800309" cy="1960589"/>
          </a:xfrm>
          <a:prstGeom prst="rect">
            <a:avLst/>
          </a:prstGeom>
        </p:spPr>
      </p:pic>
      <p:grpSp>
        <p:nvGrpSpPr>
          <p:cNvPr id="6" name="Skupina 5"/>
          <p:cNvGrpSpPr/>
          <p:nvPr/>
        </p:nvGrpSpPr>
        <p:grpSpPr>
          <a:xfrm>
            <a:off x="107504" y="2492896"/>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5337572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err="1"/>
              <a:t>Failure</a:t>
            </a:r>
            <a:r>
              <a:rPr lang="cs-CZ" dirty="0"/>
              <a:t> mode model</a:t>
            </a:r>
            <a:br>
              <a:rPr lang="cs-CZ" dirty="0"/>
            </a:br>
            <a:endParaRPr lang="cs-CZ" b="0" dirty="0"/>
          </a:p>
        </p:txBody>
      </p:sp>
      <p:sp>
        <p:nvSpPr>
          <p:cNvPr id="5" name="Podnadpis 2"/>
          <p:cNvSpPr>
            <a:spLocks noGrp="1"/>
          </p:cNvSpPr>
          <p:nvPr>
            <p:ph type="subTitle" idx="1"/>
          </p:nvPr>
        </p:nvSpPr>
        <p:spPr>
          <a:xfrm>
            <a:off x="1115431" y="3861048"/>
            <a:ext cx="7736693" cy="1771721"/>
          </a:xfrm>
        </p:spPr>
        <p:txBody>
          <a:bodyPr/>
          <a:lstStyle/>
          <a:p>
            <a:r>
              <a:rPr lang="cs-CZ" dirty="0" err="1"/>
              <a:t>Lecture</a:t>
            </a:r>
            <a:r>
              <a:rPr lang="cs-CZ" dirty="0"/>
              <a:t> </a:t>
            </a:r>
            <a:r>
              <a:rPr lang="en-GB" dirty="0"/>
              <a:t>2</a:t>
            </a:r>
            <a:endParaRPr lang="cs-CZ" dirty="0"/>
          </a:p>
          <a:p>
            <a:r>
              <a:rPr lang="en-GB" dirty="0"/>
              <a:t>Joint of hollow to open section</a:t>
            </a:r>
          </a:p>
        </p:txBody>
      </p:sp>
    </p:spTree>
    <p:extLst>
      <p:ext uri="{BB962C8B-B14F-4D97-AF65-F5344CB8AC3E}">
        <p14:creationId xmlns:p14="http://schemas.microsoft.com/office/powerpoint/2010/main" val="10794997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Nadpis 15"/>
          <p:cNvSpPr>
            <a:spLocks noGrp="1"/>
          </p:cNvSpPr>
          <p:nvPr>
            <p:ph type="title"/>
          </p:nvPr>
        </p:nvSpPr>
        <p:spPr>
          <a:xfrm>
            <a:off x="1642271" y="260648"/>
            <a:ext cx="7451279" cy="922337"/>
          </a:xfrm>
        </p:spPr>
        <p:txBody>
          <a:bodyPr/>
          <a:lstStyle/>
          <a:p>
            <a:r>
              <a:rPr lang="en-GB" dirty="0"/>
              <a:t>Failure modes on chord</a:t>
            </a:r>
            <a:br>
              <a:rPr lang="en-GB" dirty="0"/>
            </a:br>
            <a:r>
              <a:rPr lang="en-GB" sz="2000" dirty="0"/>
              <a:t>demonstrated on rectangular hollow sections (RHS)</a:t>
            </a:r>
          </a:p>
        </p:txBody>
      </p:sp>
      <p:sp>
        <p:nvSpPr>
          <p:cNvPr id="15" name="Text Box 6"/>
          <p:cNvSpPr txBox="1">
            <a:spLocks noChangeArrowheads="1"/>
          </p:cNvSpPr>
          <p:nvPr/>
        </p:nvSpPr>
        <p:spPr bwMode="auto">
          <a:xfrm>
            <a:off x="2195736" y="4006476"/>
            <a:ext cx="2516200"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nSpc>
                <a:spcPct val="85000"/>
              </a:lnSpc>
              <a:spcBef>
                <a:spcPct val="50000"/>
              </a:spcBef>
              <a:buFont typeface="CommonBullets"/>
              <a:buNone/>
            </a:pPr>
            <a:r>
              <a:rPr lang="en-GB" sz="2000" dirty="0">
                <a:latin typeface="Arial" pitchFamily="34" charset="0"/>
                <a:cs typeface="Arial" pitchFamily="34" charset="0"/>
              </a:rPr>
              <a:t>Chord face failure</a:t>
            </a:r>
            <a:endParaRPr lang="en-US" sz="2000" dirty="0">
              <a:latin typeface="Arial" pitchFamily="34" charset="0"/>
              <a:cs typeface="Arial" pitchFamily="34" charset="0"/>
            </a:endParaRPr>
          </a:p>
        </p:txBody>
      </p:sp>
      <p:sp>
        <p:nvSpPr>
          <p:cNvPr id="18" name="Text Box 8"/>
          <p:cNvSpPr txBox="1">
            <a:spLocks noChangeArrowheads="1"/>
          </p:cNvSpPr>
          <p:nvPr/>
        </p:nvSpPr>
        <p:spPr bwMode="auto">
          <a:xfrm>
            <a:off x="6057499" y="3396876"/>
            <a:ext cx="2736304"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lnSpc>
                <a:spcPct val="85000"/>
              </a:lnSpc>
              <a:spcBef>
                <a:spcPct val="50000"/>
              </a:spcBef>
              <a:buFont typeface="CommonBullets"/>
              <a:buNone/>
            </a:pPr>
            <a:r>
              <a:rPr lang="en-US" sz="2000" dirty="0">
                <a:latin typeface="Arial" pitchFamily="34" charset="0"/>
                <a:cs typeface="Arial" pitchFamily="34" charset="0"/>
              </a:rPr>
              <a:t>Punching shear failure of the chord face</a:t>
            </a:r>
          </a:p>
        </p:txBody>
      </p:sp>
      <p:sp>
        <p:nvSpPr>
          <p:cNvPr id="23" name="Text Box 5"/>
          <p:cNvSpPr txBox="1">
            <a:spLocks noChangeArrowheads="1"/>
          </p:cNvSpPr>
          <p:nvPr/>
        </p:nvSpPr>
        <p:spPr bwMode="auto">
          <a:xfrm>
            <a:off x="2411760" y="6248400"/>
            <a:ext cx="237953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lnSpc>
                <a:spcPct val="85000"/>
              </a:lnSpc>
              <a:spcBef>
                <a:spcPct val="50000"/>
              </a:spcBef>
              <a:buFont typeface="CommonBullets"/>
              <a:buNone/>
            </a:pPr>
            <a:r>
              <a:rPr lang="en-US" sz="2000" dirty="0">
                <a:latin typeface="Arial" pitchFamily="34" charset="0"/>
                <a:cs typeface="Arial" pitchFamily="34" charset="0"/>
              </a:rPr>
              <a:t>Overall shear failure of the chord</a:t>
            </a:r>
          </a:p>
        </p:txBody>
      </p:sp>
      <p:sp>
        <p:nvSpPr>
          <p:cNvPr id="24" name="Text Box 6"/>
          <p:cNvSpPr txBox="1">
            <a:spLocks noChangeArrowheads="1"/>
          </p:cNvSpPr>
          <p:nvPr/>
        </p:nvSpPr>
        <p:spPr bwMode="auto">
          <a:xfrm>
            <a:off x="5763544" y="6334185"/>
            <a:ext cx="2829389"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nSpc>
                <a:spcPct val="85000"/>
              </a:lnSpc>
              <a:spcBef>
                <a:spcPct val="50000"/>
              </a:spcBef>
              <a:buFont typeface="CommonBullets"/>
              <a:buNone/>
            </a:pPr>
            <a:r>
              <a:rPr lang="en-US" sz="2000" dirty="0">
                <a:latin typeface="Arial" pitchFamily="34" charset="0"/>
                <a:cs typeface="Arial" pitchFamily="34" charset="0"/>
              </a:rPr>
              <a:t>Chord side wall failure</a:t>
            </a:r>
          </a:p>
        </p:txBody>
      </p:sp>
      <p:grpSp>
        <p:nvGrpSpPr>
          <p:cNvPr id="11" name="Skupina 10"/>
          <p:cNvGrpSpPr/>
          <p:nvPr/>
        </p:nvGrpSpPr>
        <p:grpSpPr>
          <a:xfrm>
            <a:off x="107504" y="2995048"/>
            <a:ext cx="894876" cy="145920"/>
            <a:chOff x="251317" y="1446897"/>
            <a:chExt cx="893345" cy="145920"/>
          </a:xfrm>
        </p:grpSpPr>
        <p:sp>
          <p:nvSpPr>
            <p:cNvPr id="12"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3"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4" name="Picture 10" descr="Graphic4_a"/>
          <p:cNvPicPr>
            <a:picLocks noChangeAspect="1" noChangeArrowheads="1"/>
          </p:cNvPicPr>
          <p:nvPr/>
        </p:nvPicPr>
        <p:blipFill>
          <a:blip r:embed="rId3" cstate="email">
            <a:biLevel thresh="50000"/>
            <a:extLst>
              <a:ext uri="{28A0092B-C50C-407E-A947-70E740481C1C}">
                <a14:useLocalDpi xmlns:a14="http://schemas.microsoft.com/office/drawing/2010/main"/>
              </a:ext>
            </a:extLst>
          </a:blip>
          <a:srcRect/>
          <a:stretch>
            <a:fillRect/>
          </a:stretch>
        </p:blipFill>
        <p:spPr bwMode="auto">
          <a:xfrm>
            <a:off x="1739531" y="1412776"/>
            <a:ext cx="35814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7" descr="Graphic4_b"/>
          <p:cNvPicPr>
            <a:picLocks noChangeAspect="1" noChangeArrowheads="1"/>
          </p:cNvPicPr>
          <p:nvPr/>
        </p:nvPicPr>
        <p:blipFill>
          <a:blip r:embed="rId4" cstate="email">
            <a:biLevel thresh="50000"/>
            <a:extLst>
              <a:ext uri="{28A0092B-C50C-407E-A947-70E740481C1C}">
                <a14:useLocalDpi xmlns:a14="http://schemas.microsoft.com/office/drawing/2010/main"/>
              </a:ext>
            </a:extLst>
          </a:blip>
          <a:srcRect/>
          <a:stretch>
            <a:fillRect/>
          </a:stretch>
        </p:blipFill>
        <p:spPr bwMode="auto">
          <a:xfrm>
            <a:off x="5485838" y="1412776"/>
            <a:ext cx="3581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8" descr="Graphic4_e"/>
          <p:cNvPicPr>
            <a:picLocks noChangeAspect="1" noChangeArrowheads="1"/>
          </p:cNvPicPr>
          <p:nvPr/>
        </p:nvPicPr>
        <p:blipFill>
          <a:blip r:embed="rId5" cstate="email">
            <a:biLevel thresh="50000"/>
            <a:extLst>
              <a:ext uri="{28A0092B-C50C-407E-A947-70E740481C1C}">
                <a14:useLocalDpi xmlns:a14="http://schemas.microsoft.com/office/drawing/2010/main"/>
              </a:ext>
            </a:extLst>
          </a:blip>
          <a:srcRect/>
          <a:stretch>
            <a:fillRect/>
          </a:stretch>
        </p:blipFill>
        <p:spPr bwMode="auto">
          <a:xfrm>
            <a:off x="1865176" y="4262964"/>
            <a:ext cx="3581400" cy="203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9" descr="Graphic4_f"/>
          <p:cNvPicPr>
            <a:picLocks noChangeAspect="1" noChangeArrowheads="1"/>
          </p:cNvPicPr>
          <p:nvPr/>
        </p:nvPicPr>
        <p:blipFill>
          <a:blip r:embed="rId6" cstate="email">
            <a:biLevel thresh="50000"/>
            <a:extLst>
              <a:ext uri="{28A0092B-C50C-407E-A947-70E740481C1C}">
                <a14:useLocalDpi xmlns:a14="http://schemas.microsoft.com/office/drawing/2010/main"/>
              </a:ext>
            </a:extLst>
          </a:blip>
          <a:srcRect/>
          <a:stretch>
            <a:fillRect/>
          </a:stretch>
        </p:blipFill>
        <p:spPr bwMode="auto">
          <a:xfrm>
            <a:off x="5796136" y="4174158"/>
            <a:ext cx="2670994" cy="2128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5453162"/>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en-GB" dirty="0"/>
              <a:t>Failure </a:t>
            </a:r>
            <a:r>
              <a:rPr lang="cs-CZ" dirty="0" err="1"/>
              <a:t>modes</a:t>
            </a:r>
            <a:r>
              <a:rPr lang="cs-CZ" dirty="0"/>
              <a:t> on</a:t>
            </a:r>
            <a:r>
              <a:rPr lang="en-GB" dirty="0"/>
              <a:t> brace</a:t>
            </a:r>
            <a:br>
              <a:rPr lang="cs-CZ" dirty="0"/>
            </a:br>
            <a:r>
              <a:rPr lang="en-GB" sz="2000" dirty="0"/>
              <a:t>demonstrated on rectangular hollow sections (RHS)</a:t>
            </a:r>
            <a:endParaRPr lang="cs-CZ" dirty="0"/>
          </a:p>
        </p:txBody>
      </p:sp>
      <p:sp>
        <p:nvSpPr>
          <p:cNvPr id="7" name="Text Box 12"/>
          <p:cNvSpPr txBox="1">
            <a:spLocks noChangeArrowheads="1"/>
          </p:cNvSpPr>
          <p:nvPr/>
        </p:nvSpPr>
        <p:spPr bwMode="auto">
          <a:xfrm>
            <a:off x="2579169" y="3697435"/>
            <a:ext cx="1728192"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nSpc>
                <a:spcPct val="85000"/>
              </a:lnSpc>
              <a:spcBef>
                <a:spcPct val="50000"/>
              </a:spcBef>
              <a:buFont typeface="CommonBullets"/>
              <a:buNone/>
            </a:pPr>
            <a:r>
              <a:rPr lang="en-US" sz="2000" dirty="0">
                <a:latin typeface="Arial" pitchFamily="34" charset="0"/>
                <a:cs typeface="Arial" pitchFamily="34" charset="0"/>
              </a:rPr>
              <a:t>Brace failure</a:t>
            </a:r>
          </a:p>
        </p:txBody>
      </p:sp>
      <p:sp>
        <p:nvSpPr>
          <p:cNvPr id="8" name="Text Box 13"/>
          <p:cNvSpPr txBox="1">
            <a:spLocks noChangeArrowheads="1"/>
          </p:cNvSpPr>
          <p:nvPr/>
        </p:nvSpPr>
        <p:spPr bwMode="auto">
          <a:xfrm>
            <a:off x="5796136" y="3566631"/>
            <a:ext cx="2724051"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lnSpc>
                <a:spcPct val="85000"/>
              </a:lnSpc>
              <a:spcBef>
                <a:spcPts val="0"/>
              </a:spcBef>
              <a:buFont typeface="CommonBullets"/>
              <a:buNone/>
            </a:pPr>
            <a:r>
              <a:rPr lang="en-US" sz="2000" dirty="0">
                <a:latin typeface="Arial" pitchFamily="34" charset="0"/>
                <a:cs typeface="Arial" pitchFamily="34" charset="0"/>
              </a:rPr>
              <a:t>Local buckling</a:t>
            </a:r>
          </a:p>
          <a:p>
            <a:pPr algn="ctr">
              <a:lnSpc>
                <a:spcPct val="85000"/>
              </a:lnSpc>
              <a:spcBef>
                <a:spcPts val="0"/>
              </a:spcBef>
              <a:buFont typeface="CommonBullets"/>
              <a:buNone/>
            </a:pPr>
            <a:r>
              <a:rPr lang="en-US" sz="2000" dirty="0">
                <a:latin typeface="Arial" pitchFamily="34" charset="0"/>
                <a:cs typeface="Arial" pitchFamily="34" charset="0"/>
              </a:rPr>
              <a:t> of the brace member</a:t>
            </a:r>
          </a:p>
        </p:txBody>
      </p:sp>
      <p:sp>
        <p:nvSpPr>
          <p:cNvPr id="12" name="Text Box 7"/>
          <p:cNvSpPr txBox="1">
            <a:spLocks noChangeArrowheads="1"/>
          </p:cNvSpPr>
          <p:nvPr/>
        </p:nvSpPr>
        <p:spPr bwMode="auto">
          <a:xfrm>
            <a:off x="1782688" y="5984459"/>
            <a:ext cx="329336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lnSpc>
                <a:spcPct val="85000"/>
              </a:lnSpc>
              <a:spcBef>
                <a:spcPct val="50000"/>
              </a:spcBef>
              <a:buFont typeface="CommonBullets"/>
              <a:buNone/>
            </a:pPr>
            <a:r>
              <a:rPr lang="en-US" sz="2000" dirty="0">
                <a:latin typeface="Arial" pitchFamily="34" charset="0"/>
                <a:cs typeface="Arial" pitchFamily="34" charset="0"/>
              </a:rPr>
              <a:t>Local buckling </a:t>
            </a:r>
            <a:br>
              <a:rPr lang="cs-CZ" sz="2000" dirty="0">
                <a:latin typeface="Arial" pitchFamily="34" charset="0"/>
                <a:cs typeface="Arial" pitchFamily="34" charset="0"/>
              </a:rPr>
            </a:br>
            <a:r>
              <a:rPr lang="en-US" sz="2000" dirty="0">
                <a:latin typeface="Arial" pitchFamily="34" charset="0"/>
                <a:cs typeface="Arial" pitchFamily="34" charset="0"/>
              </a:rPr>
              <a:t>of the chord face</a:t>
            </a:r>
          </a:p>
        </p:txBody>
      </p:sp>
      <p:grpSp>
        <p:nvGrpSpPr>
          <p:cNvPr id="10" name="Skupina 9"/>
          <p:cNvGrpSpPr/>
          <p:nvPr/>
        </p:nvGrpSpPr>
        <p:grpSpPr>
          <a:xfrm>
            <a:off x="107504" y="2995048"/>
            <a:ext cx="894876" cy="145920"/>
            <a:chOff x="251317" y="1446897"/>
            <a:chExt cx="893345" cy="145920"/>
          </a:xfrm>
        </p:grpSpPr>
        <p:sp>
          <p:nvSpPr>
            <p:cNvPr id="11"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4"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5" name="Picture 9" descr="Graphic4_d"/>
          <p:cNvPicPr>
            <a:picLocks noChangeAspect="1" noChangeArrowheads="1"/>
          </p:cNvPicPr>
          <p:nvPr/>
        </p:nvPicPr>
        <p:blipFill>
          <a:blip r:embed="rId2" cstate="email">
            <a:biLevel thresh="50000"/>
            <a:extLst>
              <a:ext uri="{28A0092B-C50C-407E-A947-70E740481C1C}">
                <a14:useLocalDpi xmlns:a14="http://schemas.microsoft.com/office/drawing/2010/main"/>
              </a:ext>
            </a:extLst>
          </a:blip>
          <a:srcRect/>
          <a:stretch>
            <a:fillRect/>
          </a:stretch>
        </p:blipFill>
        <p:spPr bwMode="auto">
          <a:xfrm>
            <a:off x="5364088" y="1757738"/>
            <a:ext cx="3581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Graphic4_c"/>
          <p:cNvPicPr>
            <a:picLocks noChangeAspect="1" noChangeArrowheads="1"/>
          </p:cNvPicPr>
          <p:nvPr/>
        </p:nvPicPr>
        <p:blipFill>
          <a:blip r:embed="rId3" cstate="email">
            <a:biLevel thresh="50000"/>
            <a:extLst>
              <a:ext uri="{28A0092B-C50C-407E-A947-70E740481C1C}">
                <a14:useLocalDpi xmlns:a14="http://schemas.microsoft.com/office/drawing/2010/main"/>
              </a:ext>
            </a:extLst>
          </a:blip>
          <a:srcRect/>
          <a:stretch>
            <a:fillRect/>
          </a:stretch>
        </p:blipFill>
        <p:spPr bwMode="auto">
          <a:xfrm>
            <a:off x="1652565" y="1771240"/>
            <a:ext cx="3581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0" descr="Graphic4_g"/>
          <p:cNvPicPr>
            <a:picLocks noChangeAspect="1" noChangeArrowheads="1"/>
          </p:cNvPicPr>
          <p:nvPr/>
        </p:nvPicPr>
        <p:blipFill>
          <a:blip r:embed="rId4" cstate="email">
            <a:biLevel thresh="50000"/>
            <a:extLst>
              <a:ext uri="{28A0092B-C50C-407E-A947-70E740481C1C}">
                <a14:useLocalDpi xmlns:a14="http://schemas.microsoft.com/office/drawing/2010/main"/>
              </a:ext>
            </a:extLst>
          </a:blip>
          <a:srcRect/>
          <a:stretch>
            <a:fillRect/>
          </a:stretch>
        </p:blipFill>
        <p:spPr bwMode="auto">
          <a:xfrm>
            <a:off x="1692721" y="4093141"/>
            <a:ext cx="3581400" cy="187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3216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42"/>
          <p:cNvPicPr>
            <a:picLocks noChangeAspect="1" noChangeArrowheads="1"/>
          </p:cNvPicPr>
          <p:nvPr/>
        </p:nvPicPr>
        <p:blipFill rotWithShape="1">
          <a:blip r:embed="rId2" cstate="email">
            <a:biLevel thresh="75000"/>
            <a:extLst>
              <a:ext uri="{28A0092B-C50C-407E-A947-70E740481C1C}">
                <a14:useLocalDpi xmlns:a14="http://schemas.microsoft.com/office/drawing/2010/main"/>
              </a:ext>
            </a:extLst>
          </a:blip>
          <a:srcRect l="60066" t="31892" r="9914" b="49977"/>
          <a:stretch/>
        </p:blipFill>
        <p:spPr bwMode="auto">
          <a:xfrm>
            <a:off x="6380528" y="5197758"/>
            <a:ext cx="2732633" cy="1619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Zástupný symbol pro obsah 1"/>
          <p:cNvSpPr>
            <a:spLocks noGrp="1"/>
          </p:cNvSpPr>
          <p:nvPr>
            <p:ph idx="1"/>
          </p:nvPr>
        </p:nvSpPr>
        <p:spPr>
          <a:xfrm>
            <a:off x="1753671" y="1428497"/>
            <a:ext cx="7419547" cy="2936607"/>
          </a:xfrm>
        </p:spPr>
        <p:txBody>
          <a:bodyPr/>
          <a:lstStyle/>
          <a:p>
            <a:pPr eaLnBrk="1" hangingPunct="1"/>
            <a:r>
              <a:rPr lang="en-GB" altLang="cs-CZ" dirty="0"/>
              <a:t>Weld failure</a:t>
            </a:r>
          </a:p>
          <a:p>
            <a:pPr lvl="1" eaLnBrk="1" hangingPunct="1"/>
            <a:r>
              <a:rPr lang="en-GB" altLang="cs-CZ" dirty="0"/>
              <a:t>Excluded by use efficient throat thickness of the welds </a:t>
            </a:r>
          </a:p>
          <a:p>
            <a:pPr eaLnBrk="1" hangingPunct="1"/>
            <a:endParaRPr lang="cs-CZ" altLang="cs-CZ" dirty="0"/>
          </a:p>
          <a:p>
            <a:pPr eaLnBrk="1" hangingPunct="1"/>
            <a:endParaRPr lang="cs-CZ" altLang="cs-CZ" dirty="0"/>
          </a:p>
          <a:p>
            <a:pPr eaLnBrk="1" hangingPunct="1"/>
            <a:r>
              <a:rPr lang="en-GB" altLang="cs-CZ" dirty="0"/>
              <a:t>Lamellar tearing</a:t>
            </a:r>
          </a:p>
          <a:p>
            <a:pPr lvl="1" eaLnBrk="1" hangingPunct="1"/>
            <a:r>
              <a:rPr lang="en-GB" altLang="cs-CZ" dirty="0"/>
              <a:t>Excluded by material properties</a:t>
            </a:r>
          </a:p>
          <a:p>
            <a:pPr eaLnBrk="1" hangingPunct="1"/>
            <a:r>
              <a:rPr lang="en-GB" altLang="cs-CZ" dirty="0"/>
              <a:t>Local buckling of the chord or brace sections </a:t>
            </a:r>
          </a:p>
          <a:p>
            <a:pPr lvl="1" eaLnBrk="1" hangingPunct="1"/>
            <a:r>
              <a:rPr lang="en-GB" altLang="cs-CZ" dirty="0"/>
              <a:t>Excluded by using sections with can be classified </a:t>
            </a:r>
            <a:br>
              <a:rPr lang="cs-CZ" altLang="cs-CZ" dirty="0"/>
            </a:br>
            <a:r>
              <a:rPr lang="en-GB" altLang="cs-CZ" dirty="0"/>
              <a:t>to a maximum cross section class 2</a:t>
            </a:r>
          </a:p>
          <a:p>
            <a:endParaRPr lang="cs-CZ"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cs-CZ" altLang="cs-CZ" dirty="0" err="1"/>
              <a:t>Excluded</a:t>
            </a:r>
            <a:r>
              <a:rPr lang="cs-CZ" altLang="cs-CZ" dirty="0"/>
              <a:t> m</a:t>
            </a:r>
            <a:r>
              <a:rPr lang="en-GB" altLang="cs-CZ" dirty="0"/>
              <a:t>odes o</a:t>
            </a:r>
            <a:r>
              <a:rPr lang="cs-CZ" altLang="cs-CZ" dirty="0"/>
              <a:t>f </a:t>
            </a:r>
            <a:r>
              <a:rPr lang="cs-CZ" altLang="cs-CZ" dirty="0" err="1"/>
              <a:t>failure</a:t>
            </a:r>
            <a:endParaRPr lang="cs-CZ" dirty="0"/>
          </a:p>
        </p:txBody>
      </p:sp>
      <p:grpSp>
        <p:nvGrpSpPr>
          <p:cNvPr id="8" name="Skupina 7"/>
          <p:cNvGrpSpPr/>
          <p:nvPr/>
        </p:nvGrpSpPr>
        <p:grpSpPr>
          <a:xfrm>
            <a:off x="107504" y="2995048"/>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2" name="Picture 143"/>
          <p:cNvPicPr>
            <a:picLocks noChangeAspect="1" noChangeArrowheads="1"/>
          </p:cNvPicPr>
          <p:nvPr/>
        </p:nvPicPr>
        <p:blipFill rotWithShape="1">
          <a:blip r:embed="rId3" cstate="email">
            <a:biLevel thresh="75000"/>
            <a:extLst>
              <a:ext uri="{28A0092B-C50C-407E-A947-70E740481C1C}">
                <a14:useLocalDpi xmlns:a14="http://schemas.microsoft.com/office/drawing/2010/main"/>
              </a:ext>
            </a:extLst>
          </a:blip>
          <a:srcRect l="14356" t="17482" r="46484" b="16898"/>
          <a:stretch/>
        </p:blipFill>
        <p:spPr bwMode="auto">
          <a:xfrm>
            <a:off x="4644008" y="2492896"/>
            <a:ext cx="1728192"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44"/>
          <p:cNvPicPr>
            <a:picLocks noChangeAspect="1" noChangeArrowheads="1"/>
          </p:cNvPicPr>
          <p:nvPr/>
        </p:nvPicPr>
        <p:blipFill rotWithShape="1">
          <a:blip r:embed="rId3" cstate="email">
            <a:biLevel thresh="75000"/>
            <a:extLst>
              <a:ext uri="{28A0092B-C50C-407E-A947-70E740481C1C}">
                <a14:useLocalDpi xmlns:a14="http://schemas.microsoft.com/office/drawing/2010/main"/>
              </a:ext>
            </a:extLst>
          </a:blip>
          <a:srcRect l="60064" t="13741" r="5531" b="17873"/>
          <a:stretch/>
        </p:blipFill>
        <p:spPr bwMode="auto">
          <a:xfrm>
            <a:off x="7164287" y="3140968"/>
            <a:ext cx="1512169"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3562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92721" y="268018"/>
            <a:ext cx="7451279" cy="922337"/>
          </a:xfrm>
        </p:spPr>
        <p:txBody>
          <a:bodyPr/>
          <a:lstStyle/>
          <a:p>
            <a:r>
              <a:rPr lang="en-GB" dirty="0">
                <a:solidFill>
                  <a:srgbClr val="0070C0"/>
                </a:solidFill>
              </a:rPr>
              <a:t>List of lectures</a:t>
            </a:r>
          </a:p>
        </p:txBody>
      </p:sp>
      <p:sp>
        <p:nvSpPr>
          <p:cNvPr id="3" name="Zástupný symbol pro obsah 2"/>
          <p:cNvSpPr>
            <a:spLocks noGrp="1"/>
          </p:cNvSpPr>
          <p:nvPr>
            <p:ph idx="1"/>
          </p:nvPr>
        </p:nvSpPr>
        <p:spPr>
          <a:xfrm>
            <a:off x="1724453" y="1556792"/>
            <a:ext cx="7419547" cy="5080439"/>
          </a:xfrm>
        </p:spPr>
        <p:txBody>
          <a:bodyPr/>
          <a:lstStyle/>
          <a:p>
            <a:pPr marL="457200" indent="-457200">
              <a:spcBef>
                <a:spcPts val="3000"/>
              </a:spcBef>
              <a:buClr>
                <a:srgbClr val="0070C0"/>
              </a:buClr>
              <a:buFont typeface="+mj-lt"/>
              <a:buAutoNum type="arabicParenR"/>
            </a:pPr>
            <a:r>
              <a:rPr lang="en-GB" dirty="0">
                <a:solidFill>
                  <a:schemeClr val="accent3">
                    <a:lumMod val="50000"/>
                  </a:schemeClr>
                </a:solidFill>
              </a:rPr>
              <a:t>Beam to column moment connection</a:t>
            </a:r>
          </a:p>
          <a:p>
            <a:pPr marL="457200" indent="-457200">
              <a:spcBef>
                <a:spcPts val="3000"/>
              </a:spcBef>
              <a:buClr>
                <a:srgbClr val="0070C0"/>
              </a:buClr>
              <a:buFont typeface="+mj-lt"/>
              <a:buAutoNum type="arabicParenR"/>
            </a:pPr>
            <a:r>
              <a:rPr lang="en-GB" b="1" dirty="0"/>
              <a:t>Joint of hollow to open section</a:t>
            </a:r>
            <a:r>
              <a:rPr lang="en-GB" dirty="0">
                <a:solidFill>
                  <a:schemeClr val="accent3">
                    <a:lumMod val="50000"/>
                  </a:schemeClr>
                </a:solidFill>
              </a:rPr>
              <a:t> </a:t>
            </a:r>
          </a:p>
          <a:p>
            <a:pPr marL="457200" indent="-457200">
              <a:spcBef>
                <a:spcPts val="3000"/>
              </a:spcBef>
              <a:buClr>
                <a:srgbClr val="0070C0"/>
              </a:buClr>
              <a:buFont typeface="+mj-lt"/>
              <a:buAutoNum type="arabicParenR"/>
            </a:pPr>
            <a:r>
              <a:rPr lang="en-GB" dirty="0">
                <a:solidFill>
                  <a:schemeClr val="accent3">
                    <a:lumMod val="50000"/>
                  </a:schemeClr>
                </a:solidFill>
              </a:rPr>
              <a:t>Column base </a:t>
            </a:r>
            <a:r>
              <a:rPr lang="en-GB" b="1" dirty="0"/>
              <a:t> </a:t>
            </a:r>
          </a:p>
          <a:p>
            <a:pPr marL="457200" indent="-457200">
              <a:spcBef>
                <a:spcPts val="3000"/>
              </a:spcBef>
              <a:buFont typeface="+mj-lt"/>
              <a:buAutoNum type="arabicParenR"/>
            </a:pPr>
            <a:r>
              <a:rPr lang="cs-CZ" dirty="0">
                <a:solidFill>
                  <a:schemeClr val="accent3">
                    <a:lumMod val="50000"/>
                  </a:schemeClr>
                </a:solidFill>
              </a:rPr>
              <a:t>S</a:t>
            </a:r>
            <a:r>
              <a:rPr lang="en-GB" dirty="0" err="1">
                <a:solidFill>
                  <a:schemeClr val="accent3">
                    <a:lumMod val="50000"/>
                  </a:schemeClr>
                </a:solidFill>
              </a:rPr>
              <a:t>eismically</a:t>
            </a:r>
            <a:r>
              <a:rPr lang="en-GB" dirty="0">
                <a:solidFill>
                  <a:schemeClr val="accent3">
                    <a:lumMod val="50000"/>
                  </a:schemeClr>
                </a:solidFill>
              </a:rPr>
              <a:t> qualified joints</a:t>
            </a:r>
            <a:endParaRPr lang="en-GB" dirty="0"/>
          </a:p>
        </p:txBody>
      </p:sp>
      <p:sp>
        <p:nvSpPr>
          <p:cNvPr id="4" name="Obdélník 3"/>
          <p:cNvSpPr/>
          <p:nvPr/>
        </p:nvSpPr>
        <p:spPr bwMode="auto">
          <a:xfrm>
            <a:off x="35496" y="44624"/>
            <a:ext cx="1548000" cy="590465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en-GB" sz="2000" b="0" i="0" u="none" strike="noStrike" cap="none" normalizeH="0" baseline="0">
              <a:ln>
                <a:noFill/>
              </a:ln>
              <a:solidFill>
                <a:schemeClr val="tx1"/>
              </a:solidFill>
              <a:effectLst/>
              <a:latin typeface="Arial" charset="0"/>
            </a:endParaRPr>
          </a:p>
        </p:txBody>
      </p:sp>
      <p:pic>
        <p:nvPicPr>
          <p:cNvPr id="6" name="Obrázek 5"/>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2056572" y="4581128"/>
            <a:ext cx="1283313" cy="1800000"/>
          </a:xfrm>
          <a:prstGeom prst="rect">
            <a:avLst/>
          </a:prstGeom>
          <a:ln>
            <a:noFill/>
          </a:ln>
          <a:extLst>
            <a:ext uri="{53640926-AAD7-44D8-BBD7-CCE9431645EC}">
              <a14:shadowObscured xmlns:a14="http://schemas.microsoft.com/office/drawing/2010/main"/>
            </a:ext>
          </a:extLst>
        </p:spPr>
      </p:pic>
      <p:pic>
        <p:nvPicPr>
          <p:cNvPr id="7" name="Obrázek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7380312" y="4581128"/>
            <a:ext cx="1285715" cy="1800000"/>
          </a:xfrm>
          <a:prstGeom prst="rect">
            <a:avLst/>
          </a:prstGeom>
        </p:spPr>
      </p:pic>
      <p:pic>
        <p:nvPicPr>
          <p:cNvPr id="9" name="Obrázek 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475445" y="4725144"/>
            <a:ext cx="1950000" cy="1800000"/>
          </a:xfrm>
          <a:prstGeom prst="rect">
            <a:avLst/>
          </a:prstGeom>
        </p:spPr>
      </p:pic>
      <p:pic>
        <p:nvPicPr>
          <p:cNvPr id="10" name="Obrázek 9"/>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5561005" y="4725144"/>
            <a:ext cx="1683747" cy="1800000"/>
          </a:xfrm>
          <a:prstGeom prst="rect">
            <a:avLst/>
          </a:prstGeom>
        </p:spPr>
      </p:pic>
    </p:spTree>
    <p:extLst>
      <p:ext uri="{BB962C8B-B14F-4D97-AF65-F5344CB8AC3E}">
        <p14:creationId xmlns:p14="http://schemas.microsoft.com/office/powerpoint/2010/main" val="22421664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Design </a:t>
            </a:r>
            <a:r>
              <a:rPr lang="en-GB" dirty="0"/>
              <a:t>principle</a:t>
            </a:r>
            <a:endParaRPr lang="cs-CZ" dirty="0"/>
          </a:p>
        </p:txBody>
      </p:sp>
      <p:sp>
        <p:nvSpPr>
          <p:cNvPr id="3" name="Zástupný symbol pro obsah 2"/>
          <p:cNvSpPr>
            <a:spLocks noGrp="1"/>
          </p:cNvSpPr>
          <p:nvPr>
            <p:ph idx="1"/>
          </p:nvPr>
        </p:nvSpPr>
        <p:spPr>
          <a:xfrm>
            <a:off x="1619672" y="1340768"/>
            <a:ext cx="7419547" cy="5064156"/>
          </a:xfrm>
        </p:spPr>
        <p:txBody>
          <a:bodyPr/>
          <a:lstStyle/>
          <a:p>
            <a:r>
              <a:rPr lang="en-GB" b="1" dirty="0"/>
              <a:t>Welds </a:t>
            </a:r>
            <a:r>
              <a:rPr lang="en-GB" dirty="0"/>
              <a:t>are designed for full sectional resistance.</a:t>
            </a:r>
          </a:p>
          <a:p>
            <a:r>
              <a:rPr lang="en-GB" b="1" dirty="0"/>
              <a:t>Geometrical types </a:t>
            </a:r>
            <a:r>
              <a:rPr lang="en-GB" dirty="0"/>
              <a:t>are selected. </a:t>
            </a:r>
          </a:p>
          <a:p>
            <a:r>
              <a:rPr lang="en-GB" b="1" dirty="0"/>
              <a:t>Range of validity </a:t>
            </a:r>
            <a:r>
              <a:rPr lang="en-GB" dirty="0"/>
              <a:t>is prepared based on available experiments for each geometrical type.</a:t>
            </a:r>
          </a:p>
          <a:p>
            <a:r>
              <a:rPr lang="cs-CZ" dirty="0"/>
              <a:t>Limited </a:t>
            </a:r>
            <a:r>
              <a:rPr lang="cs-CZ" dirty="0" err="1"/>
              <a:t>number</a:t>
            </a:r>
            <a:r>
              <a:rPr lang="cs-CZ" dirty="0"/>
              <a:t> of </a:t>
            </a:r>
            <a:r>
              <a:rPr lang="cs-CZ" b="1" dirty="0" err="1"/>
              <a:t>failure</a:t>
            </a:r>
            <a:r>
              <a:rPr lang="cs-CZ" b="1" dirty="0"/>
              <a:t> </a:t>
            </a:r>
            <a:r>
              <a:rPr lang="cs-CZ" b="1" dirty="0" err="1"/>
              <a:t>modes</a:t>
            </a:r>
            <a:r>
              <a:rPr lang="cs-CZ" b="1" dirty="0"/>
              <a:t> </a:t>
            </a:r>
            <a:r>
              <a:rPr lang="cs-CZ" dirty="0" err="1"/>
              <a:t>is</a:t>
            </a:r>
            <a:r>
              <a:rPr lang="cs-CZ" dirty="0"/>
              <a:t> </a:t>
            </a:r>
            <a:r>
              <a:rPr lang="cs-CZ" dirty="0" err="1"/>
              <a:t>possible</a:t>
            </a:r>
            <a:r>
              <a:rPr lang="cs-CZ" dirty="0"/>
              <a:t> by e</a:t>
            </a:r>
            <a:r>
              <a:rPr lang="en-GB" dirty="0"/>
              <a:t>ach geometrical type.</a:t>
            </a:r>
            <a:endParaRPr lang="cs-CZ" dirty="0"/>
          </a:p>
          <a:p>
            <a:r>
              <a:rPr lang="en-GB" dirty="0"/>
              <a:t>For each geometrical type </a:t>
            </a:r>
            <a:r>
              <a:rPr lang="cs-CZ" dirty="0" err="1"/>
              <a:t>is</a:t>
            </a:r>
            <a:r>
              <a:rPr lang="en-GB" dirty="0"/>
              <a:t> prepared </a:t>
            </a:r>
            <a:br>
              <a:rPr lang="cs-CZ" dirty="0"/>
            </a:br>
            <a:r>
              <a:rPr lang="cs-CZ" dirty="0" err="1"/>
              <a:t>for</a:t>
            </a:r>
            <a:r>
              <a:rPr lang="cs-CZ" dirty="0"/>
              <a:t> </a:t>
            </a:r>
            <a:r>
              <a:rPr lang="cs-CZ" dirty="0" err="1"/>
              <a:t>each</a:t>
            </a:r>
            <a:r>
              <a:rPr lang="cs-CZ" dirty="0"/>
              <a:t> </a:t>
            </a:r>
            <a:r>
              <a:rPr lang="cs-CZ" dirty="0" err="1"/>
              <a:t>failure</a:t>
            </a:r>
            <a:r>
              <a:rPr lang="cs-CZ" dirty="0"/>
              <a:t> mode a </a:t>
            </a:r>
            <a:r>
              <a:rPr lang="en-GB" b="1" dirty="0"/>
              <a:t>curve fitting prediction </a:t>
            </a:r>
            <a:br>
              <a:rPr lang="cs-CZ" dirty="0"/>
            </a:br>
            <a:r>
              <a:rPr lang="en-GB" dirty="0"/>
              <a:t>of resistance. </a:t>
            </a:r>
            <a:endParaRPr lang="cs-CZ" dirty="0"/>
          </a:p>
          <a:p>
            <a:r>
              <a:rPr lang="cs-CZ" altLang="cs-CZ" dirty="0"/>
              <a:t>T</a:t>
            </a:r>
            <a:r>
              <a:rPr lang="en-GB" altLang="cs-CZ" dirty="0"/>
              <a:t>he </a:t>
            </a:r>
            <a:r>
              <a:rPr lang="en-GB" altLang="cs-CZ" b="1" dirty="0"/>
              <a:t>influencing joint parameters</a:t>
            </a:r>
            <a:r>
              <a:rPr lang="cs-CZ" altLang="cs-CZ" b="1" dirty="0"/>
              <a:t> </a:t>
            </a:r>
            <a:r>
              <a:rPr lang="cs-CZ" altLang="cs-CZ" dirty="0"/>
              <a:t>are </a:t>
            </a:r>
            <a:r>
              <a:rPr lang="cs-CZ" altLang="cs-CZ" dirty="0" err="1"/>
              <a:t>derived</a:t>
            </a:r>
            <a:r>
              <a:rPr lang="cs-CZ" altLang="cs-CZ" dirty="0"/>
              <a:t> </a:t>
            </a:r>
            <a:r>
              <a:rPr lang="cs-CZ" altLang="cs-CZ" dirty="0" err="1"/>
              <a:t>based</a:t>
            </a:r>
            <a:r>
              <a:rPr lang="cs-CZ" altLang="cs-CZ" dirty="0"/>
              <a:t> on </a:t>
            </a:r>
            <a:r>
              <a:rPr lang="en-GB" altLang="cs-CZ" dirty="0"/>
              <a:t>five </a:t>
            </a:r>
            <a:r>
              <a:rPr lang="en-GB" altLang="cs-CZ" b="1" dirty="0"/>
              <a:t>analytical mod</a:t>
            </a:r>
            <a:r>
              <a:rPr lang="cs-CZ" altLang="cs-CZ" b="1" dirty="0" err="1"/>
              <a:t>els</a:t>
            </a:r>
            <a:r>
              <a:rPr lang="en-GB" altLang="cs-CZ" b="1" dirty="0"/>
              <a:t>.</a:t>
            </a:r>
            <a:endParaRPr lang="en-GB" b="1" dirty="0"/>
          </a:p>
        </p:txBody>
      </p:sp>
      <p:grpSp>
        <p:nvGrpSpPr>
          <p:cNvPr id="4" name="Skupina 3"/>
          <p:cNvGrpSpPr/>
          <p:nvPr/>
        </p:nvGrpSpPr>
        <p:grpSpPr>
          <a:xfrm>
            <a:off x="107504" y="2995048"/>
            <a:ext cx="894876" cy="145920"/>
            <a:chOff x="251317" y="1446897"/>
            <a:chExt cx="893345" cy="145920"/>
          </a:xfrm>
        </p:grpSpPr>
        <p:sp>
          <p:nvSpPr>
            <p:cNvPr id="5"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6"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1336122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737496" y="188640"/>
            <a:ext cx="7451279" cy="922337"/>
          </a:xfrm>
        </p:spPr>
        <p:txBody>
          <a:bodyPr/>
          <a:lstStyle/>
          <a:p>
            <a:r>
              <a:rPr lang="cs-CZ" altLang="cs-CZ" dirty="0" err="1"/>
              <a:t>Experiments</a:t>
            </a:r>
            <a:r>
              <a:rPr lang="cs-CZ" altLang="cs-CZ" dirty="0"/>
              <a:t> and d</a:t>
            </a:r>
            <a:r>
              <a:rPr lang="en-GB" altLang="cs-CZ" dirty="0" err="1"/>
              <a:t>esign</a:t>
            </a:r>
            <a:r>
              <a:rPr lang="en-GB" altLang="cs-CZ" dirty="0"/>
              <a:t> resistance </a:t>
            </a:r>
            <a:br>
              <a:rPr lang="en-GB" altLang="cs-CZ" dirty="0"/>
            </a:br>
            <a:r>
              <a:rPr lang="en-GB" altLang="cs-CZ" dirty="0"/>
              <a:t>by cur</a:t>
            </a:r>
            <a:r>
              <a:rPr lang="cs-CZ" altLang="cs-CZ" dirty="0"/>
              <a:t>v</a:t>
            </a:r>
            <a:r>
              <a:rPr lang="en-GB" altLang="cs-CZ" dirty="0"/>
              <a:t>e fitting </a:t>
            </a:r>
            <a:r>
              <a:rPr lang="en-GB" altLang="cs-CZ" dirty="0" err="1"/>
              <a:t>pr</a:t>
            </a:r>
            <a:r>
              <a:rPr lang="cs-CZ" altLang="cs-CZ" dirty="0" err="1"/>
              <a:t>ocedures</a:t>
            </a:r>
            <a:endParaRPr lang="en-GB" dirty="0"/>
          </a:p>
        </p:txBody>
      </p:sp>
      <p:sp>
        <p:nvSpPr>
          <p:cNvPr id="3" name="Zástupný symbol pro obsah 2"/>
          <p:cNvSpPr>
            <a:spLocks noGrp="1"/>
          </p:cNvSpPr>
          <p:nvPr>
            <p:ph idx="1"/>
          </p:nvPr>
        </p:nvSpPr>
        <p:spPr>
          <a:xfrm>
            <a:off x="1832224" y="1460956"/>
            <a:ext cx="7356551" cy="1701914"/>
          </a:xfrm>
        </p:spPr>
        <p:txBody>
          <a:bodyPr/>
          <a:lstStyle/>
          <a:p>
            <a:pPr marL="0" indent="0" eaLnBrk="1" hangingPunct="1">
              <a:lnSpc>
                <a:spcPct val="90000"/>
              </a:lnSpc>
              <a:buNone/>
            </a:pPr>
            <a:r>
              <a:rPr lang="en-GB" altLang="cs-CZ" sz="2000" dirty="0"/>
              <a:t>The design resistance is derived </a:t>
            </a:r>
            <a:r>
              <a:rPr lang="cs-CZ" altLang="cs-CZ" sz="2000" dirty="0" err="1"/>
              <a:t>from</a:t>
            </a:r>
            <a:r>
              <a:rPr lang="cs-CZ" altLang="cs-CZ" sz="2000" dirty="0"/>
              <a:t> </a:t>
            </a:r>
            <a:r>
              <a:rPr lang="cs-CZ" altLang="cs-CZ" sz="2000" dirty="0" err="1"/>
              <a:t>experiments</a:t>
            </a:r>
            <a:r>
              <a:rPr lang="cs-CZ" altLang="cs-CZ" sz="2000" dirty="0"/>
              <a:t> </a:t>
            </a:r>
            <a:r>
              <a:rPr lang="cs-CZ" altLang="cs-CZ" sz="2000" dirty="0" err="1"/>
              <a:t>from</a:t>
            </a:r>
            <a:endParaRPr lang="en-GB" altLang="cs-CZ" sz="2000" b="1" dirty="0"/>
          </a:p>
          <a:p>
            <a:pPr marL="342900" lvl="1" indent="-342900" eaLnBrk="1" hangingPunct="1">
              <a:lnSpc>
                <a:spcPct val="90000"/>
              </a:lnSpc>
              <a:spcBef>
                <a:spcPct val="50000"/>
              </a:spcBef>
              <a:buSzPct val="80000"/>
            </a:pPr>
            <a:r>
              <a:rPr lang="cs-CZ" altLang="cs-CZ" dirty="0"/>
              <a:t>U</a:t>
            </a:r>
            <a:r>
              <a:rPr lang="en-GB" altLang="cs-CZ" dirty="0" err="1"/>
              <a:t>ltimate</a:t>
            </a:r>
            <a:r>
              <a:rPr lang="en-GB" altLang="cs-CZ" dirty="0"/>
              <a:t> load</a:t>
            </a:r>
            <a:r>
              <a:rPr lang="cs-CZ" altLang="cs-CZ" dirty="0"/>
              <a:t> 		(in EN1993-1-8:2005)</a:t>
            </a:r>
            <a:endParaRPr lang="en-GB" altLang="cs-CZ" dirty="0"/>
          </a:p>
          <a:p>
            <a:pPr marL="342900" lvl="1" indent="-342900" eaLnBrk="1" hangingPunct="1">
              <a:lnSpc>
                <a:spcPct val="90000"/>
              </a:lnSpc>
              <a:spcBef>
                <a:spcPct val="50000"/>
              </a:spcBef>
              <a:buSzPct val="80000"/>
            </a:pPr>
            <a:r>
              <a:rPr lang="en-GB" altLang="cs-CZ" dirty="0"/>
              <a:t>Deformation limit </a:t>
            </a:r>
            <a:r>
              <a:rPr lang="cs-CZ" altLang="cs-CZ" dirty="0"/>
              <a:t>		(in prEN1993-1-8:2017)</a:t>
            </a:r>
            <a:endParaRPr lang="en-GB" altLang="cs-CZ" dirty="0"/>
          </a:p>
          <a:p>
            <a:pPr marL="742950" lvl="2" indent="-342900" eaLnBrk="1" hangingPunct="1">
              <a:lnSpc>
                <a:spcPct val="90000"/>
              </a:lnSpc>
              <a:spcBef>
                <a:spcPts val="0"/>
              </a:spcBef>
              <a:buSzPct val="80000"/>
            </a:pPr>
            <a:r>
              <a:rPr lang="en-GB" altLang="cs-CZ" dirty="0"/>
              <a:t>chord width as  </a:t>
            </a:r>
            <a:r>
              <a:rPr lang="en-GB" altLang="cs-CZ" i="1" dirty="0"/>
              <a:t>b</a:t>
            </a:r>
            <a:r>
              <a:rPr lang="en-GB" altLang="cs-CZ" baseline="-25000" dirty="0"/>
              <a:t>0</a:t>
            </a:r>
            <a:r>
              <a:rPr lang="en-GB" altLang="cs-CZ" dirty="0"/>
              <a:t>/30</a:t>
            </a:r>
            <a:r>
              <a:rPr lang="cs-CZ" altLang="cs-CZ" dirty="0"/>
              <a:t>0</a:t>
            </a:r>
            <a:r>
              <a:rPr lang="en-GB" altLang="cs-CZ" dirty="0"/>
              <a:t>  </a:t>
            </a:r>
          </a:p>
          <a:p>
            <a:pPr eaLnBrk="1" hangingPunct="1">
              <a:lnSpc>
                <a:spcPct val="90000"/>
              </a:lnSpc>
            </a:pPr>
            <a:endParaRPr lang="en-GB" altLang="cs-CZ" b="1" dirty="0"/>
          </a:p>
          <a:p>
            <a:endParaRPr lang="en-GB" dirty="0"/>
          </a:p>
        </p:txBody>
      </p:sp>
      <p:pic>
        <p:nvPicPr>
          <p:cNvPr id="4" name="Picture 3"/>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6886185" y="4843745"/>
            <a:ext cx="1460197" cy="1152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Skupina 6"/>
          <p:cNvGrpSpPr/>
          <p:nvPr/>
        </p:nvGrpSpPr>
        <p:grpSpPr>
          <a:xfrm>
            <a:off x="1825559" y="3055251"/>
            <a:ext cx="4427581" cy="3238855"/>
            <a:chOff x="1771688" y="3285770"/>
            <a:chExt cx="4427581" cy="3238855"/>
          </a:xfrm>
        </p:grpSpPr>
        <p:graphicFrame>
          <p:nvGraphicFramePr>
            <p:cNvPr id="6" name="Диаграмма 1">
              <a:extLst>
                <a:ext uri="{FF2B5EF4-FFF2-40B4-BE49-F238E27FC236}">
                  <a16:creationId xmlns:a16="http://schemas.microsoft.com/office/drawing/2014/main" id="{00000000-0008-0000-0000-000002000000}"/>
                </a:ext>
              </a:extLst>
            </p:cNvPr>
            <p:cNvGraphicFramePr/>
            <p:nvPr>
              <p:extLst>
                <p:ext uri="{D42A27DB-BD31-4B8C-83A1-F6EECF244321}">
                  <p14:modId xmlns:p14="http://schemas.microsoft.com/office/powerpoint/2010/main" val="229156930"/>
                </p:ext>
              </p:extLst>
            </p:nvPr>
          </p:nvGraphicFramePr>
          <p:xfrm>
            <a:off x="1771688" y="3285770"/>
            <a:ext cx="4427581" cy="3238855"/>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ovéPole 4"/>
            <p:cNvSpPr txBox="1"/>
            <p:nvPr/>
          </p:nvSpPr>
          <p:spPr>
            <a:xfrm>
              <a:off x="2915816" y="3501008"/>
              <a:ext cx="1080120" cy="1046440"/>
            </a:xfrm>
            <a:prstGeom prst="rect">
              <a:avLst/>
            </a:prstGeom>
            <a:solidFill>
              <a:schemeClr val="bg1"/>
            </a:solidFill>
          </p:spPr>
          <p:txBody>
            <a:bodyPr wrap="square" rtlCol="0">
              <a:spAutoFit/>
            </a:bodyPr>
            <a:lstStyle/>
            <a:p>
              <a:pPr>
                <a:spcBef>
                  <a:spcPts val="0"/>
                </a:spcBef>
                <a:buNone/>
              </a:pPr>
              <a:r>
                <a:rPr lang="cs-CZ" sz="1100" dirty="0"/>
                <a:t>Experiment</a:t>
              </a:r>
            </a:p>
            <a:p>
              <a:pPr>
                <a:spcBef>
                  <a:spcPts val="0"/>
                </a:spcBef>
                <a:buNone/>
              </a:pPr>
              <a:endParaRPr lang="cs-CZ" sz="700" dirty="0"/>
            </a:p>
            <a:p>
              <a:pPr>
                <a:spcBef>
                  <a:spcPts val="0"/>
                </a:spcBef>
                <a:buNone/>
              </a:pPr>
              <a:r>
                <a:rPr lang="cs-CZ" sz="1100" dirty="0"/>
                <a:t>Model </a:t>
              </a:r>
              <a:br>
                <a:rPr lang="cs-CZ" sz="1100" dirty="0"/>
              </a:br>
              <a:r>
                <a:rPr lang="cs-CZ" sz="1100" dirty="0"/>
                <a:t>EN3-1-8:2006</a:t>
              </a:r>
            </a:p>
            <a:p>
              <a:pPr>
                <a:spcBef>
                  <a:spcPts val="0"/>
                </a:spcBef>
                <a:buNone/>
              </a:pPr>
              <a:r>
                <a:rPr lang="cs-CZ" sz="1100" dirty="0"/>
                <a:t>Model </a:t>
              </a:r>
              <a:br>
                <a:rPr lang="cs-CZ" sz="1100" dirty="0"/>
              </a:br>
              <a:r>
                <a:rPr lang="cs-CZ" sz="1100" dirty="0"/>
                <a:t>EN3-1-8:2021</a:t>
              </a:r>
            </a:p>
          </p:txBody>
        </p:sp>
      </p:grpSp>
      <p:pic>
        <p:nvPicPr>
          <p:cNvPr id="8" name="Рисунок 11" descr="DSC_6221"/>
          <p:cNvPicPr>
            <a:picLocks noChangeAspect="1" noChangeArrowheads="1"/>
          </p:cNvPicPr>
          <p:nvPr/>
        </p:nvPicPr>
        <p:blipFill rotWithShape="1">
          <a:blip r:embed="rId4" cstate="email">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a:ext>
            </a:extLst>
          </a:blip>
          <a:srcRect/>
          <a:stretch/>
        </p:blipFill>
        <p:spPr bwMode="auto">
          <a:xfrm>
            <a:off x="6464155" y="4533028"/>
            <a:ext cx="2304256" cy="1463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bdélník 9"/>
          <p:cNvSpPr/>
          <p:nvPr/>
        </p:nvSpPr>
        <p:spPr>
          <a:xfrm>
            <a:off x="1717114" y="6309357"/>
            <a:ext cx="7380194" cy="590931"/>
          </a:xfrm>
          <a:prstGeom prst="rect">
            <a:avLst/>
          </a:prstGeom>
        </p:spPr>
        <p:txBody>
          <a:bodyPr wrap="square">
            <a:spAutoFit/>
          </a:bodyPr>
          <a:lstStyle/>
          <a:p>
            <a:pPr marL="0" lvl="1">
              <a:lnSpc>
                <a:spcPct val="90000"/>
              </a:lnSpc>
              <a:buSzPct val="80000"/>
              <a:buNone/>
            </a:pPr>
            <a:r>
              <a:rPr lang="en-GB" sz="1800" dirty="0"/>
              <a:t>Example behaviour and curve fitting predictions of joint </a:t>
            </a:r>
            <a:br>
              <a:rPr lang="cs-CZ" sz="1800" dirty="0"/>
            </a:br>
            <a:r>
              <a:rPr lang="en-GB" sz="1800" dirty="0"/>
              <a:t>with RHS chord 150 x 100 x 4 mm and brace 50 x 30 x 4 mm </a:t>
            </a:r>
            <a:endParaRPr lang="en-GB" altLang="cs-CZ" sz="1800" dirty="0"/>
          </a:p>
        </p:txBody>
      </p:sp>
      <p:grpSp>
        <p:nvGrpSpPr>
          <p:cNvPr id="11" name="Skupina 10"/>
          <p:cNvGrpSpPr/>
          <p:nvPr/>
        </p:nvGrpSpPr>
        <p:grpSpPr>
          <a:xfrm>
            <a:off x="107504" y="2995048"/>
            <a:ext cx="894876" cy="145920"/>
            <a:chOff x="251317" y="1446897"/>
            <a:chExt cx="893345" cy="145920"/>
          </a:xfrm>
        </p:grpSpPr>
        <p:sp>
          <p:nvSpPr>
            <p:cNvPr id="12"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3"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4" name="Picture 2"/>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6572167" y="2931913"/>
            <a:ext cx="2088232" cy="13573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69593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1692721" y="1628800"/>
            <a:ext cx="7282825" cy="2216527"/>
          </a:xfrm>
        </p:spPr>
        <p:txBody>
          <a:bodyPr/>
          <a:lstStyle/>
          <a:p>
            <a:r>
              <a:rPr lang="en-GB" dirty="0"/>
              <a:t>The members of lattice structures should satisfy the requirements</a:t>
            </a:r>
            <a:r>
              <a:rPr lang="cs-CZ" dirty="0"/>
              <a:t>:</a:t>
            </a:r>
            <a:r>
              <a:rPr lang="en-GB" dirty="0"/>
              <a:t> </a:t>
            </a:r>
            <a:endParaRPr lang="cs-CZ" dirty="0"/>
          </a:p>
          <a:p>
            <a:r>
              <a:rPr lang="en-GB" dirty="0"/>
              <a:t>Class 1 </a:t>
            </a:r>
            <a:r>
              <a:rPr lang="cs-CZ" dirty="0"/>
              <a:t>(</a:t>
            </a:r>
            <a:r>
              <a:rPr lang="en-GB" dirty="0"/>
              <a:t>or Class 2</a:t>
            </a:r>
            <a:r>
              <a:rPr lang="cs-CZ" dirty="0"/>
              <a:t>)</a:t>
            </a:r>
            <a:r>
              <a:rPr lang="en-GB" dirty="0"/>
              <a:t> cross section</a:t>
            </a:r>
            <a:r>
              <a:rPr lang="cs-CZ" dirty="0"/>
              <a:t> </a:t>
            </a:r>
            <a:r>
              <a:rPr lang="cs-CZ" dirty="0" err="1"/>
              <a:t>only</a:t>
            </a:r>
            <a:r>
              <a:rPr lang="en-GB" dirty="0"/>
              <a:t> </a:t>
            </a:r>
          </a:p>
          <a:p>
            <a:r>
              <a:rPr lang="en-GB" dirty="0"/>
              <a:t>The angle between the brace and the chord should be larger than 30</a:t>
            </a:r>
            <a:r>
              <a:rPr lang="cs-CZ" dirty="0"/>
              <a:t>°</a:t>
            </a:r>
            <a:endParaRPr lang="en-GB" dirty="0"/>
          </a:p>
        </p:txBody>
      </p:sp>
      <p:sp>
        <p:nvSpPr>
          <p:cNvPr id="3" name="Zástupný symbol pro číslo snímku 2"/>
          <p:cNvSpPr>
            <a:spLocks noGrp="1"/>
          </p:cNvSpPr>
          <p:nvPr>
            <p:ph type="sldNum" sz="quarter" idx="10"/>
          </p:nvPr>
        </p:nvSpPr>
        <p:spPr/>
        <p:txBody>
          <a:bodyPr/>
          <a:lstStyle/>
          <a:p>
            <a:r>
              <a:rPr lang="cs-CZ" altLang="zh-CN" dirty="0"/>
              <a:t> </a:t>
            </a:r>
            <a:endParaRPr lang="en-GB" altLang="zh-CN" dirty="0"/>
          </a:p>
        </p:txBody>
      </p:sp>
      <p:sp>
        <p:nvSpPr>
          <p:cNvPr id="4" name="Nadpis 3"/>
          <p:cNvSpPr>
            <a:spLocks noGrp="1"/>
          </p:cNvSpPr>
          <p:nvPr>
            <p:ph type="title"/>
          </p:nvPr>
        </p:nvSpPr>
        <p:spPr/>
        <p:txBody>
          <a:bodyPr/>
          <a:lstStyle/>
          <a:p>
            <a:r>
              <a:rPr lang="en-GB" dirty="0"/>
              <a:t>General </a:t>
            </a:r>
            <a:r>
              <a:rPr lang="cs-CZ" dirty="0" err="1"/>
              <a:t>limits</a:t>
            </a:r>
            <a:r>
              <a:rPr lang="cs-CZ" dirty="0"/>
              <a:t> of </a:t>
            </a:r>
            <a:r>
              <a:rPr lang="cs-CZ" dirty="0" err="1"/>
              <a:t>application</a:t>
            </a:r>
            <a:endParaRPr lang="cs-CZ" dirty="0"/>
          </a:p>
        </p:txBody>
      </p:sp>
      <p:grpSp>
        <p:nvGrpSpPr>
          <p:cNvPr id="6" name="Skupina 5"/>
          <p:cNvGrpSpPr>
            <a:grpSpLocks noChangeAspect="1"/>
          </p:cNvGrpSpPr>
          <p:nvPr/>
        </p:nvGrpSpPr>
        <p:grpSpPr>
          <a:xfrm>
            <a:off x="3059832" y="4066527"/>
            <a:ext cx="4944009" cy="2431864"/>
            <a:chOff x="3402136" y="3789040"/>
            <a:chExt cx="5285706" cy="2485113"/>
          </a:xfrm>
        </p:grpSpPr>
        <p:pic>
          <p:nvPicPr>
            <p:cNvPr id="5" name="Obrázek 4"/>
            <p:cNvPicPr>
              <a:picLocks noChangeAspect="1"/>
            </p:cNvPicPr>
            <p:nvPr/>
          </p:nvPicPr>
          <p:blipFill rotWithShape="1">
            <a:blip r:embed="rId2" cstate="email">
              <a:extLst>
                <a:ext uri="{28A0092B-C50C-407E-A947-70E740481C1C}">
                  <a14:useLocalDpi xmlns:a14="http://schemas.microsoft.com/office/drawing/2010/main"/>
                </a:ext>
              </a:extLst>
            </a:blip>
            <a:srcRect l="2820" t="16602" r="2818" b="2941"/>
            <a:stretch/>
          </p:blipFill>
          <p:spPr>
            <a:xfrm>
              <a:off x="3402136" y="3789040"/>
              <a:ext cx="4032448" cy="2485113"/>
            </a:xfrm>
            <a:prstGeom prst="rect">
              <a:avLst/>
            </a:prstGeom>
          </p:spPr>
        </p:pic>
        <p:sp>
          <p:nvSpPr>
            <p:cNvPr id="20" name="Oblouk 19"/>
            <p:cNvSpPr/>
            <p:nvPr/>
          </p:nvSpPr>
          <p:spPr bwMode="auto">
            <a:xfrm>
              <a:off x="6444208" y="4653136"/>
              <a:ext cx="648072" cy="1296144"/>
            </a:xfrm>
            <a:prstGeom prst="arc">
              <a:avLst>
                <a:gd name="adj1" fmla="val 16858661"/>
                <a:gd name="adj2" fmla="val 19864843"/>
              </a:avLst>
            </a:prstGeom>
            <a:noFill/>
            <a:ln w="9525" cap="flat" cmpd="sng" algn="ctr">
              <a:solidFill>
                <a:srgbClr val="0070C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sp>
          <p:nvSpPr>
            <p:cNvPr id="21" name="TextovéPole 20"/>
            <p:cNvSpPr txBox="1"/>
            <p:nvPr/>
          </p:nvSpPr>
          <p:spPr>
            <a:xfrm>
              <a:off x="7155420" y="4631487"/>
              <a:ext cx="1532422" cy="452786"/>
            </a:xfrm>
            <a:prstGeom prst="rect">
              <a:avLst/>
            </a:prstGeom>
            <a:noFill/>
          </p:spPr>
          <p:txBody>
            <a:bodyPr wrap="square" rtlCol="0">
              <a:spAutoFit/>
            </a:bodyPr>
            <a:lstStyle/>
            <a:p>
              <a:pPr>
                <a:buNone/>
              </a:pPr>
              <a:r>
                <a:rPr lang="el-GR" dirty="0"/>
                <a:t>θ</a:t>
              </a:r>
              <a:r>
                <a:rPr lang="en-GB" dirty="0"/>
                <a:t> </a:t>
              </a:r>
              <a:r>
                <a:rPr lang="el-GR" dirty="0"/>
                <a:t>≥</a:t>
              </a:r>
              <a:r>
                <a:rPr lang="en-GB" dirty="0"/>
                <a:t> 30</a:t>
              </a:r>
              <a:r>
                <a:rPr lang="cs-CZ" dirty="0"/>
                <a:t>°</a:t>
              </a:r>
            </a:p>
          </p:txBody>
        </p:sp>
      </p:grpSp>
      <p:grpSp>
        <p:nvGrpSpPr>
          <p:cNvPr id="9" name="Skupina 8"/>
          <p:cNvGrpSpPr/>
          <p:nvPr/>
        </p:nvGrpSpPr>
        <p:grpSpPr>
          <a:xfrm>
            <a:off x="107504" y="2995048"/>
            <a:ext cx="894876" cy="145920"/>
            <a:chOff x="251317" y="1446897"/>
            <a:chExt cx="893345" cy="145920"/>
          </a:xfrm>
        </p:grpSpPr>
        <p:sp>
          <p:nvSpPr>
            <p:cNvPr id="1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0088357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pPr eaLnBrk="1" hangingPunct="1"/>
            <a:r>
              <a:rPr lang="en-GB" altLang="cs-CZ" dirty="0"/>
              <a:t>Analytical Models </a:t>
            </a:r>
            <a:br>
              <a:rPr lang="en-GB" altLang="cs-CZ" dirty="0"/>
            </a:br>
            <a:r>
              <a:rPr lang="en-GB" altLang="cs-CZ" sz="2400" dirty="0"/>
              <a:t>for determination of influencing joint parameters</a:t>
            </a:r>
            <a:endParaRPr lang="en-GB" altLang="cs-CZ" dirty="0"/>
          </a:p>
        </p:txBody>
      </p:sp>
      <p:sp>
        <p:nvSpPr>
          <p:cNvPr id="64516" name="Rectangle 4"/>
          <p:cNvSpPr>
            <a:spLocks noGrp="1" noChangeArrowheads="1"/>
          </p:cNvSpPr>
          <p:nvPr>
            <p:ph type="body" idx="1"/>
          </p:nvPr>
        </p:nvSpPr>
        <p:spPr>
          <a:noFill/>
        </p:spPr>
        <p:txBody>
          <a:bodyPr/>
          <a:lstStyle/>
          <a:p>
            <a:pPr eaLnBrk="1" hangingPunct="1"/>
            <a:r>
              <a:rPr lang="en-GB" altLang="cs-CZ" dirty="0"/>
              <a:t>The curve fitting procedure is used for evaluation of joint´s resistance on each possible failure mode.</a:t>
            </a:r>
          </a:p>
          <a:p>
            <a:pPr eaLnBrk="1" hangingPunct="1"/>
            <a:r>
              <a:rPr lang="en-GB" altLang="cs-CZ" dirty="0"/>
              <a:t>For the determination of </a:t>
            </a:r>
            <a:r>
              <a:rPr lang="en-GB" altLang="cs-CZ" b="1" dirty="0"/>
              <a:t>the influencing joint parameters </a:t>
            </a:r>
            <a:r>
              <a:rPr lang="en-GB" altLang="cs-CZ" dirty="0"/>
              <a:t>of welded joints between     rectangular hollow sections are used</a:t>
            </a:r>
            <a:r>
              <a:rPr lang="cs-CZ" altLang="cs-CZ" dirty="0"/>
              <a:t> </a:t>
            </a:r>
            <a:r>
              <a:rPr lang="en-GB" altLang="cs-CZ" dirty="0"/>
              <a:t>analytical models:</a:t>
            </a:r>
          </a:p>
          <a:p>
            <a:pPr lvl="1" eaLnBrk="1" hangingPunct="1"/>
            <a:r>
              <a:rPr lang="en-GB" altLang="cs-CZ" sz="2400" dirty="0"/>
              <a:t>Yield line </a:t>
            </a:r>
          </a:p>
          <a:p>
            <a:pPr lvl="1" eaLnBrk="1" hangingPunct="1"/>
            <a:r>
              <a:rPr lang="en-GB" altLang="cs-CZ" sz="2400" dirty="0"/>
              <a:t>Punching shear </a:t>
            </a:r>
          </a:p>
          <a:p>
            <a:pPr lvl="1" eaLnBrk="1" hangingPunct="1"/>
            <a:r>
              <a:rPr lang="en-GB" altLang="cs-CZ" sz="2400" dirty="0"/>
              <a:t>Brace effective width </a:t>
            </a:r>
          </a:p>
          <a:p>
            <a:pPr lvl="1" eaLnBrk="1" hangingPunct="1"/>
            <a:r>
              <a:rPr lang="en-GB" altLang="cs-CZ" sz="2400" dirty="0"/>
              <a:t>Chord side wall bearing or buckling </a:t>
            </a:r>
          </a:p>
          <a:p>
            <a:pPr lvl="1" eaLnBrk="1" hangingPunct="1"/>
            <a:r>
              <a:rPr lang="en-GB" altLang="cs-CZ" sz="2400" dirty="0"/>
              <a:t>Chord shear </a:t>
            </a:r>
          </a:p>
        </p:txBody>
      </p:sp>
      <p:grpSp>
        <p:nvGrpSpPr>
          <p:cNvPr id="7" name="Skupina 6"/>
          <p:cNvGrpSpPr/>
          <p:nvPr/>
        </p:nvGrpSpPr>
        <p:grpSpPr>
          <a:xfrm>
            <a:off x="179512" y="3212976"/>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9"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5109648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p:txBody>
          <a:bodyPr/>
          <a:lstStyle/>
          <a:p>
            <a:pPr eaLnBrk="1" hangingPunct="1"/>
            <a:r>
              <a:rPr lang="en-GB" altLang="cs-CZ" dirty="0"/>
              <a:t>Yield line model</a:t>
            </a:r>
            <a:br>
              <a:rPr lang="cs-CZ" altLang="cs-CZ" dirty="0"/>
            </a:br>
            <a:r>
              <a:rPr lang="cs-CZ" altLang="cs-CZ" sz="2400" dirty="0" err="1"/>
              <a:t>for</a:t>
            </a:r>
            <a:r>
              <a:rPr lang="cs-CZ" altLang="cs-CZ" sz="2400" dirty="0"/>
              <a:t> </a:t>
            </a:r>
            <a:r>
              <a:rPr lang="en-GB" altLang="cs-CZ" sz="2400" dirty="0"/>
              <a:t>the influencing joint parameters</a:t>
            </a:r>
          </a:p>
        </p:txBody>
      </p:sp>
      <p:sp>
        <p:nvSpPr>
          <p:cNvPr id="2" name="Zástupný symbol pro obsah 1"/>
          <p:cNvSpPr>
            <a:spLocks noGrp="1"/>
          </p:cNvSpPr>
          <p:nvPr>
            <p:ph idx="1"/>
          </p:nvPr>
        </p:nvSpPr>
        <p:spPr>
          <a:xfrm>
            <a:off x="1673321" y="1533826"/>
            <a:ext cx="7419547" cy="1587110"/>
          </a:xfrm>
        </p:spPr>
        <p:txBody>
          <a:bodyPr/>
          <a:lstStyle/>
          <a:p>
            <a:r>
              <a:rPr lang="en-GB" sz="2000" dirty="0"/>
              <a:t>The typical case of searching for influencing parameters </a:t>
            </a:r>
            <a:r>
              <a:rPr lang="cs-CZ" sz="2000" dirty="0"/>
              <a:t>by </a:t>
            </a:r>
            <a:r>
              <a:rPr lang="cs-CZ" sz="2000" dirty="0" err="1"/>
              <a:t>yield</a:t>
            </a:r>
            <a:r>
              <a:rPr lang="cs-CZ" sz="2000" dirty="0"/>
              <a:t> line model </a:t>
            </a:r>
            <a:r>
              <a:rPr lang="en-GB" sz="2000" dirty="0"/>
              <a:t>is c</a:t>
            </a:r>
            <a:r>
              <a:rPr lang="en-GB" sz="2000" dirty="0">
                <a:cs typeface="Arial" pitchFamily="34" charset="0"/>
              </a:rPr>
              <a:t>hord face failure</a:t>
            </a:r>
            <a:r>
              <a:rPr lang="cs-CZ" sz="2000" dirty="0">
                <a:cs typeface="Arial" pitchFamily="34" charset="0"/>
              </a:rPr>
              <a:t>,</a:t>
            </a:r>
            <a:r>
              <a:rPr lang="en-GB" sz="2000" dirty="0">
                <a:cs typeface="Arial" pitchFamily="34" charset="0"/>
              </a:rPr>
              <a:t> as is shown below</a:t>
            </a:r>
            <a:r>
              <a:rPr lang="cs-CZ" sz="2000" dirty="0">
                <a:cs typeface="Arial" pitchFamily="34" charset="0"/>
              </a:rPr>
              <a:t> </a:t>
            </a:r>
            <a:r>
              <a:rPr lang="en-GB" sz="2000" dirty="0">
                <a:cs typeface="Arial" pitchFamily="34" charset="0"/>
              </a:rPr>
              <a:t>on deform</a:t>
            </a:r>
            <a:r>
              <a:rPr lang="cs-CZ" sz="2000" dirty="0" err="1">
                <a:cs typeface="Arial" pitchFamily="34" charset="0"/>
              </a:rPr>
              <a:t>ed</a:t>
            </a:r>
            <a:r>
              <a:rPr lang="en-GB" sz="2000" dirty="0">
                <a:cs typeface="Arial" pitchFamily="34" charset="0"/>
              </a:rPr>
              <a:t> shape of K joint of RHS after experiment and its cut.</a:t>
            </a:r>
          </a:p>
        </p:txBody>
      </p:sp>
      <p:pic>
        <p:nvPicPr>
          <p:cNvPr id="127" name="Picture 6" descr="SLD_56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745701" y="3429000"/>
            <a:ext cx="3546379" cy="285595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28" name="Picture 7" descr="sld_56b"/>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399078" y="3464408"/>
            <a:ext cx="3607524" cy="2853409"/>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nvGrpSpPr>
          <p:cNvPr id="6" name="Skupina 5"/>
          <p:cNvGrpSpPr/>
          <p:nvPr/>
        </p:nvGrpSpPr>
        <p:grpSpPr>
          <a:xfrm>
            <a:off x="179512" y="3212976"/>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5329519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p:txBody>
          <a:bodyPr/>
          <a:lstStyle/>
          <a:p>
            <a:pPr eaLnBrk="1" hangingPunct="1"/>
            <a:r>
              <a:rPr lang="cs-CZ" dirty="0">
                <a:latin typeface="Arial" pitchFamily="34" charset="0"/>
                <a:cs typeface="Arial" pitchFamily="34" charset="0"/>
              </a:rPr>
              <a:t>Geometry</a:t>
            </a:r>
            <a:br>
              <a:rPr lang="cs-CZ" altLang="cs-CZ" dirty="0"/>
            </a:br>
            <a:r>
              <a:rPr lang="cs-CZ" altLang="cs-CZ" sz="2400" dirty="0">
                <a:latin typeface="+mn-lt"/>
              </a:rPr>
              <a:t>of </a:t>
            </a:r>
            <a:r>
              <a:rPr lang="en-GB" sz="2400" dirty="0">
                <a:latin typeface="+mn-lt"/>
                <a:cs typeface="Arial" pitchFamily="34" charset="0"/>
              </a:rPr>
              <a:t>K </a:t>
            </a:r>
            <a:r>
              <a:rPr lang="cs-CZ" sz="2400" dirty="0" err="1">
                <a:latin typeface="+mn-lt"/>
                <a:cs typeface="Arial" pitchFamily="34" charset="0"/>
              </a:rPr>
              <a:t>shape</a:t>
            </a:r>
            <a:r>
              <a:rPr lang="cs-CZ" sz="2400" dirty="0">
                <a:latin typeface="+mn-lt"/>
                <a:cs typeface="Arial" pitchFamily="34" charset="0"/>
              </a:rPr>
              <a:t> </a:t>
            </a:r>
            <a:r>
              <a:rPr lang="en-GB" sz="2400" dirty="0">
                <a:latin typeface="+mn-lt"/>
                <a:cs typeface="Arial" pitchFamily="34" charset="0"/>
              </a:rPr>
              <a:t>joint of </a:t>
            </a:r>
            <a:r>
              <a:rPr lang="cs-CZ" sz="2400" dirty="0" err="1">
                <a:latin typeface="+mn-lt"/>
                <a:cs typeface="Arial" pitchFamily="34" charset="0"/>
              </a:rPr>
              <a:t>rectangular</a:t>
            </a:r>
            <a:r>
              <a:rPr lang="cs-CZ" sz="2400" dirty="0">
                <a:latin typeface="+mn-lt"/>
                <a:cs typeface="Arial" pitchFamily="34" charset="0"/>
              </a:rPr>
              <a:t> </a:t>
            </a:r>
            <a:r>
              <a:rPr lang="cs-CZ" sz="2400" dirty="0" err="1">
                <a:latin typeface="+mn-lt"/>
                <a:cs typeface="Arial" pitchFamily="34" charset="0"/>
              </a:rPr>
              <a:t>hollow</a:t>
            </a:r>
            <a:r>
              <a:rPr lang="cs-CZ" sz="2400" dirty="0">
                <a:latin typeface="+mn-lt"/>
                <a:cs typeface="Arial" pitchFamily="34" charset="0"/>
              </a:rPr>
              <a:t> </a:t>
            </a:r>
            <a:r>
              <a:rPr lang="cs-CZ" sz="2400" dirty="0" err="1">
                <a:latin typeface="+mn-lt"/>
                <a:cs typeface="Arial" pitchFamily="34" charset="0"/>
              </a:rPr>
              <a:t>section</a:t>
            </a:r>
            <a:r>
              <a:rPr lang="cs-CZ" sz="2400" dirty="0">
                <a:latin typeface="+mn-lt"/>
                <a:cs typeface="Arial" pitchFamily="34" charset="0"/>
              </a:rPr>
              <a:t> </a:t>
            </a:r>
            <a:endParaRPr lang="en-GB" altLang="cs-CZ" dirty="0">
              <a:latin typeface="+mn-lt"/>
            </a:endParaRPr>
          </a:p>
        </p:txBody>
      </p:sp>
      <p:grpSp>
        <p:nvGrpSpPr>
          <p:cNvPr id="6" name="Skupina 5"/>
          <p:cNvGrpSpPr/>
          <p:nvPr/>
        </p:nvGrpSpPr>
        <p:grpSpPr>
          <a:xfrm>
            <a:off x="1860832" y="1481692"/>
            <a:ext cx="6767431" cy="3326845"/>
            <a:chOff x="1833513" y="1700808"/>
            <a:chExt cx="6767431" cy="3326845"/>
          </a:xfrm>
        </p:grpSpPr>
        <p:grpSp>
          <p:nvGrpSpPr>
            <p:cNvPr id="2" name="Skupina 1"/>
            <p:cNvGrpSpPr/>
            <p:nvPr/>
          </p:nvGrpSpPr>
          <p:grpSpPr>
            <a:xfrm>
              <a:off x="1833513" y="4500515"/>
              <a:ext cx="2249855" cy="527138"/>
              <a:chOff x="-985661" y="3821640"/>
              <a:chExt cx="2249855" cy="527138"/>
            </a:xfrm>
          </p:grpSpPr>
          <p:sp>
            <p:nvSpPr>
              <p:cNvPr id="65638" name="Line 105"/>
              <p:cNvSpPr>
                <a:spLocks noChangeAspect="1" noChangeShapeType="1"/>
              </p:cNvSpPr>
              <p:nvPr/>
            </p:nvSpPr>
            <p:spPr bwMode="auto">
              <a:xfrm>
                <a:off x="300898" y="3939877"/>
                <a:ext cx="467840"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9" name="Line 106"/>
              <p:cNvSpPr>
                <a:spLocks noChangeAspect="1" noChangeShapeType="1"/>
              </p:cNvSpPr>
              <p:nvPr/>
            </p:nvSpPr>
            <p:spPr bwMode="auto">
              <a:xfrm flipH="1">
                <a:off x="417858" y="3939877"/>
                <a:ext cx="350880" cy="354709"/>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0" name="Line 107"/>
              <p:cNvSpPr>
                <a:spLocks noChangeAspect="1" noChangeShapeType="1"/>
              </p:cNvSpPr>
              <p:nvPr/>
            </p:nvSpPr>
            <p:spPr bwMode="auto">
              <a:xfrm flipH="1">
                <a:off x="-49982" y="4294586"/>
                <a:ext cx="467840"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1" name="Line 108"/>
              <p:cNvSpPr>
                <a:spLocks noChangeAspect="1" noChangeShapeType="1"/>
              </p:cNvSpPr>
              <p:nvPr/>
            </p:nvSpPr>
            <p:spPr bwMode="auto">
              <a:xfrm flipH="1">
                <a:off x="-49982" y="3939877"/>
                <a:ext cx="350880" cy="354709"/>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2" name="Line 109"/>
              <p:cNvSpPr>
                <a:spLocks noChangeAspect="1" noChangeShapeType="1"/>
              </p:cNvSpPr>
              <p:nvPr/>
            </p:nvSpPr>
            <p:spPr bwMode="auto">
              <a:xfrm flipH="1" flipV="1">
                <a:off x="-49982" y="3821640"/>
                <a:ext cx="350880" cy="1182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3" name="Line 110"/>
              <p:cNvSpPr>
                <a:spLocks noChangeAspect="1" noChangeShapeType="1"/>
              </p:cNvSpPr>
              <p:nvPr/>
            </p:nvSpPr>
            <p:spPr bwMode="auto">
              <a:xfrm flipH="1" flipV="1">
                <a:off x="-400861" y="4176350"/>
                <a:ext cx="350880" cy="1182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4" name="Line 111"/>
              <p:cNvSpPr>
                <a:spLocks noChangeAspect="1" noChangeShapeType="1"/>
              </p:cNvSpPr>
              <p:nvPr/>
            </p:nvSpPr>
            <p:spPr bwMode="auto">
              <a:xfrm flipH="1">
                <a:off x="-400861" y="3821640"/>
                <a:ext cx="350880" cy="354709"/>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5" name="Line 112"/>
              <p:cNvSpPr>
                <a:spLocks noChangeAspect="1" noChangeShapeType="1"/>
              </p:cNvSpPr>
              <p:nvPr/>
            </p:nvSpPr>
            <p:spPr bwMode="auto">
              <a:xfrm flipH="1">
                <a:off x="-678641" y="4294586"/>
                <a:ext cx="62866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6" name="Line 113"/>
              <p:cNvSpPr>
                <a:spLocks noChangeAspect="1" noChangeShapeType="1"/>
              </p:cNvSpPr>
              <p:nvPr/>
            </p:nvSpPr>
            <p:spPr bwMode="auto">
              <a:xfrm>
                <a:off x="885698" y="3939877"/>
                <a:ext cx="23392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7" name="Line 114"/>
              <p:cNvSpPr>
                <a:spLocks noChangeAspect="1" noChangeShapeType="1"/>
              </p:cNvSpPr>
              <p:nvPr/>
            </p:nvSpPr>
            <p:spPr bwMode="auto">
              <a:xfrm>
                <a:off x="534818" y="4294586"/>
                <a:ext cx="23392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8" name="Line 115"/>
              <p:cNvSpPr>
                <a:spLocks noChangeAspect="1" noChangeShapeType="1"/>
              </p:cNvSpPr>
              <p:nvPr/>
            </p:nvSpPr>
            <p:spPr bwMode="auto">
              <a:xfrm flipH="1">
                <a:off x="768738" y="3939877"/>
                <a:ext cx="350880" cy="354709"/>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49" name="Text Box 116"/>
              <p:cNvSpPr txBox="1">
                <a:spLocks noChangeAspect="1" noChangeArrowheads="1"/>
              </p:cNvSpPr>
              <p:nvPr/>
            </p:nvSpPr>
            <p:spPr bwMode="auto">
              <a:xfrm>
                <a:off x="997785" y="3961225"/>
                <a:ext cx="266409"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l</a:t>
                </a:r>
                <a:r>
                  <a:rPr lang="de-DE" altLang="cs-CZ" sz="1600" baseline="-25000" dirty="0">
                    <a:latin typeface="+mn-lt"/>
                  </a:rPr>
                  <a:t>i</a:t>
                </a:r>
              </a:p>
            </p:txBody>
          </p:sp>
          <p:sp>
            <p:nvSpPr>
              <p:cNvPr id="65650" name="Text Box 117"/>
              <p:cNvSpPr txBox="1">
                <a:spLocks noChangeAspect="1" noChangeArrowheads="1"/>
              </p:cNvSpPr>
              <p:nvPr/>
            </p:nvSpPr>
            <p:spPr bwMode="auto">
              <a:xfrm>
                <a:off x="-985661" y="3931666"/>
                <a:ext cx="318391" cy="3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l-GR" altLang="cs-CZ" sz="1600" i="1" dirty="0">
                    <a:latin typeface="+mn-lt"/>
                  </a:rPr>
                  <a:t>κ</a:t>
                </a:r>
                <a:r>
                  <a:rPr lang="de-DE" altLang="cs-CZ" sz="1600" baseline="-25000" dirty="0">
                    <a:latin typeface="+mn-lt"/>
                  </a:rPr>
                  <a:t>i</a:t>
                </a:r>
              </a:p>
            </p:txBody>
          </p:sp>
          <p:sp>
            <p:nvSpPr>
              <p:cNvPr id="65651" name="Line 118"/>
              <p:cNvSpPr>
                <a:spLocks noChangeAspect="1" noChangeShapeType="1"/>
              </p:cNvSpPr>
              <p:nvPr/>
            </p:nvSpPr>
            <p:spPr bwMode="auto">
              <a:xfrm flipH="1" flipV="1">
                <a:off x="-634781" y="4097525"/>
                <a:ext cx="233920" cy="78824"/>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52" name="Arc 119"/>
              <p:cNvSpPr>
                <a:spLocks noChangeAspect="1"/>
              </p:cNvSpPr>
              <p:nvPr/>
            </p:nvSpPr>
            <p:spPr bwMode="auto">
              <a:xfrm flipH="1">
                <a:off x="-634781" y="4040049"/>
                <a:ext cx="584800" cy="308729"/>
              </a:xfrm>
              <a:custGeom>
                <a:avLst/>
                <a:gdLst>
                  <a:gd name="T0" fmla="*/ 5 w 21600"/>
                  <a:gd name="T1" fmla="*/ 0 h 11308"/>
                  <a:gd name="T2" fmla="*/ 6 w 21600"/>
                  <a:gd name="T3" fmla="*/ 3 h 11308"/>
                  <a:gd name="T4" fmla="*/ 0 w 21600"/>
                  <a:gd name="T5" fmla="*/ 3 h 11308"/>
                  <a:gd name="T6" fmla="*/ 0 60000 65536"/>
                  <a:gd name="T7" fmla="*/ 0 60000 65536"/>
                  <a:gd name="T8" fmla="*/ 0 60000 65536"/>
                  <a:gd name="T9" fmla="*/ 0 w 21600"/>
                  <a:gd name="T10" fmla="*/ 0 h 11308"/>
                  <a:gd name="T11" fmla="*/ 21600 w 21600"/>
                  <a:gd name="T12" fmla="*/ 11308 h 11308"/>
                </a:gdLst>
                <a:ahLst/>
                <a:cxnLst>
                  <a:cxn ang="T6">
                    <a:pos x="T0" y="T1"/>
                  </a:cxn>
                  <a:cxn ang="T7">
                    <a:pos x="T2" y="T3"/>
                  </a:cxn>
                  <a:cxn ang="T8">
                    <a:pos x="T4" y="T5"/>
                  </a:cxn>
                </a:cxnLst>
                <a:rect l="T9" t="T10" r="T11" b="T12"/>
                <a:pathLst>
                  <a:path w="21600" h="11308" fill="none" extrusionOk="0">
                    <a:moveTo>
                      <a:pt x="19522" y="-1"/>
                    </a:moveTo>
                    <a:cubicBezTo>
                      <a:pt x="20890" y="2889"/>
                      <a:pt x="21600" y="6046"/>
                      <a:pt x="21600" y="9243"/>
                    </a:cubicBezTo>
                    <a:cubicBezTo>
                      <a:pt x="21600" y="9932"/>
                      <a:pt x="21566" y="10621"/>
                      <a:pt x="21501" y="11308"/>
                    </a:cubicBezTo>
                  </a:path>
                  <a:path w="21600" h="11308" stroke="0" extrusionOk="0">
                    <a:moveTo>
                      <a:pt x="19522" y="-1"/>
                    </a:moveTo>
                    <a:cubicBezTo>
                      <a:pt x="20890" y="2889"/>
                      <a:pt x="21600" y="6046"/>
                      <a:pt x="21600" y="9243"/>
                    </a:cubicBezTo>
                    <a:cubicBezTo>
                      <a:pt x="21600" y="9932"/>
                      <a:pt x="21566" y="10621"/>
                      <a:pt x="21501" y="11308"/>
                    </a:cubicBezTo>
                    <a:lnTo>
                      <a:pt x="0" y="9243"/>
                    </a:lnTo>
                    <a:close/>
                  </a:path>
                </a:pathLst>
              </a:custGeom>
              <a:noFill/>
              <a:ln w="31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2800">
                  <a:latin typeface="+mn-lt"/>
                </a:endParaRPr>
              </a:p>
            </p:txBody>
          </p:sp>
        </p:grpSp>
        <p:grpSp>
          <p:nvGrpSpPr>
            <p:cNvPr id="5" name="Skupina 4"/>
            <p:cNvGrpSpPr/>
            <p:nvPr/>
          </p:nvGrpSpPr>
          <p:grpSpPr>
            <a:xfrm>
              <a:off x="4382264" y="1700808"/>
              <a:ext cx="4218680" cy="2182313"/>
              <a:chOff x="4382264" y="1700808"/>
              <a:chExt cx="4218680" cy="2182313"/>
            </a:xfrm>
          </p:grpSpPr>
          <p:sp>
            <p:nvSpPr>
              <p:cNvPr id="65551" name="Freeform 13"/>
              <p:cNvSpPr>
                <a:spLocks noChangeAspect="1"/>
              </p:cNvSpPr>
              <p:nvPr/>
            </p:nvSpPr>
            <p:spPr bwMode="auto">
              <a:xfrm>
                <a:off x="4872846" y="3004694"/>
                <a:ext cx="3042583" cy="830940"/>
              </a:xfrm>
              <a:custGeom>
                <a:avLst/>
                <a:gdLst>
                  <a:gd name="T0" fmla="*/ 1873 w 1248"/>
                  <a:gd name="T1" fmla="*/ 72 h 337"/>
                  <a:gd name="T2" fmla="*/ 1544 w 1248"/>
                  <a:gd name="T3" fmla="*/ 68 h 337"/>
                  <a:gd name="T4" fmla="*/ 1441 w 1248"/>
                  <a:gd name="T5" fmla="*/ 0 h 337"/>
                  <a:gd name="T6" fmla="*/ 1153 w 1248"/>
                  <a:gd name="T7" fmla="*/ 5 h 337"/>
                  <a:gd name="T8" fmla="*/ 864 w 1248"/>
                  <a:gd name="T9" fmla="*/ 146 h 337"/>
                  <a:gd name="T10" fmla="*/ 576 w 1248"/>
                  <a:gd name="T11" fmla="*/ 146 h 337"/>
                  <a:gd name="T12" fmla="*/ 432 w 1248"/>
                  <a:gd name="T13" fmla="*/ 74 h 337"/>
                  <a:gd name="T14" fmla="*/ 0 w 1248"/>
                  <a:gd name="T15" fmla="*/ 72 h 337"/>
                  <a:gd name="T16" fmla="*/ 0 w 1248"/>
                  <a:gd name="T17" fmla="*/ 504 h 337"/>
                  <a:gd name="T18" fmla="*/ 1225 w 1248"/>
                  <a:gd name="T19" fmla="*/ 506 h 337"/>
                  <a:gd name="T20" fmla="*/ 1868 w 1248"/>
                  <a:gd name="T21" fmla="*/ 500 h 337"/>
                  <a:gd name="T22" fmla="*/ 1873 w 1248"/>
                  <a:gd name="T23" fmla="*/ 72 h 33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48"/>
                  <a:gd name="T37" fmla="*/ 0 h 337"/>
                  <a:gd name="T38" fmla="*/ 1248 w 1248"/>
                  <a:gd name="T39" fmla="*/ 337 h 33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48" h="337">
                    <a:moveTo>
                      <a:pt x="1248" y="48"/>
                    </a:moveTo>
                    <a:lnTo>
                      <a:pt x="1029" y="45"/>
                    </a:lnTo>
                    <a:lnTo>
                      <a:pt x="960" y="0"/>
                    </a:lnTo>
                    <a:lnTo>
                      <a:pt x="768" y="3"/>
                    </a:lnTo>
                    <a:lnTo>
                      <a:pt x="576" y="97"/>
                    </a:lnTo>
                    <a:lnTo>
                      <a:pt x="384" y="97"/>
                    </a:lnTo>
                    <a:lnTo>
                      <a:pt x="288" y="49"/>
                    </a:lnTo>
                    <a:lnTo>
                      <a:pt x="0" y="48"/>
                    </a:lnTo>
                    <a:lnTo>
                      <a:pt x="0" y="336"/>
                    </a:lnTo>
                    <a:lnTo>
                      <a:pt x="816" y="337"/>
                    </a:lnTo>
                    <a:lnTo>
                      <a:pt x="1245" y="333"/>
                    </a:lnTo>
                    <a:lnTo>
                      <a:pt x="1248" y="4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52" name="Line 14"/>
              <p:cNvSpPr>
                <a:spLocks noChangeAspect="1" noChangeShapeType="1"/>
              </p:cNvSpPr>
              <p:nvPr/>
            </p:nvSpPr>
            <p:spPr bwMode="auto">
              <a:xfrm flipH="1">
                <a:off x="4872846" y="3766662"/>
                <a:ext cx="3042583"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3" name="Line 15"/>
              <p:cNvSpPr>
                <a:spLocks noChangeAspect="1" noChangeShapeType="1"/>
              </p:cNvSpPr>
              <p:nvPr/>
            </p:nvSpPr>
            <p:spPr bwMode="auto">
              <a:xfrm flipH="1">
                <a:off x="4872846" y="3835633"/>
                <a:ext cx="30425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0" name="Line 22"/>
              <p:cNvSpPr>
                <a:spLocks noChangeAspect="1" noChangeShapeType="1"/>
              </p:cNvSpPr>
              <p:nvPr/>
            </p:nvSpPr>
            <p:spPr bwMode="auto">
              <a:xfrm flipH="1">
                <a:off x="4872846" y="3126214"/>
                <a:ext cx="0" cy="70941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0" name="Line 32"/>
              <p:cNvSpPr>
                <a:spLocks noChangeAspect="1" noChangeShapeType="1"/>
              </p:cNvSpPr>
              <p:nvPr/>
            </p:nvSpPr>
            <p:spPr bwMode="auto">
              <a:xfrm flipH="1">
                <a:off x="4872846" y="3126214"/>
                <a:ext cx="70176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1" name="Freeform 33"/>
              <p:cNvSpPr>
                <a:spLocks noChangeAspect="1"/>
              </p:cNvSpPr>
              <p:nvPr/>
            </p:nvSpPr>
            <p:spPr bwMode="auto">
              <a:xfrm>
                <a:off x="6758825" y="3049032"/>
                <a:ext cx="1156604" cy="141227"/>
              </a:xfrm>
              <a:custGeom>
                <a:avLst/>
                <a:gdLst>
                  <a:gd name="T0" fmla="*/ 712 w 474"/>
                  <a:gd name="T1" fmla="*/ 84 h 57"/>
                  <a:gd name="T2" fmla="*/ 388 w 474"/>
                  <a:gd name="T3" fmla="*/ 86 h 57"/>
                  <a:gd name="T4" fmla="*/ 252 w 474"/>
                  <a:gd name="T5" fmla="*/ 0 h 57"/>
                  <a:gd name="T6" fmla="*/ 0 w 474"/>
                  <a:gd name="T7" fmla="*/ 0 h 57"/>
                  <a:gd name="T8" fmla="*/ 0 60000 65536"/>
                  <a:gd name="T9" fmla="*/ 0 60000 65536"/>
                  <a:gd name="T10" fmla="*/ 0 60000 65536"/>
                  <a:gd name="T11" fmla="*/ 0 60000 65536"/>
                  <a:gd name="T12" fmla="*/ 0 w 474"/>
                  <a:gd name="T13" fmla="*/ 0 h 57"/>
                  <a:gd name="T14" fmla="*/ 474 w 474"/>
                  <a:gd name="T15" fmla="*/ 57 h 57"/>
                </a:gdLst>
                <a:ahLst/>
                <a:cxnLst>
                  <a:cxn ang="T8">
                    <a:pos x="T0" y="T1"/>
                  </a:cxn>
                  <a:cxn ang="T9">
                    <a:pos x="T2" y="T3"/>
                  </a:cxn>
                  <a:cxn ang="T10">
                    <a:pos x="T4" y="T5"/>
                  </a:cxn>
                  <a:cxn ang="T11">
                    <a:pos x="T6" y="T7"/>
                  </a:cxn>
                </a:cxnLst>
                <a:rect l="T12" t="T13" r="T14" b="T15"/>
                <a:pathLst>
                  <a:path w="474" h="57">
                    <a:moveTo>
                      <a:pt x="474" y="56"/>
                    </a:moveTo>
                    <a:lnTo>
                      <a:pt x="258" y="57"/>
                    </a:lnTo>
                    <a:lnTo>
                      <a:pt x="168" y="0"/>
                    </a:lnTo>
                    <a:lnTo>
                      <a:pt x="0" y="0"/>
                    </a:lnTo>
                  </a:path>
                </a:pathLst>
              </a:custGeom>
              <a:noFill/>
              <a:ln w="31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buNone/>
                </a:pPr>
                <a:endParaRPr lang="cs-CZ" sz="2800">
                  <a:latin typeface="+mn-lt"/>
                </a:endParaRPr>
              </a:p>
            </p:txBody>
          </p:sp>
          <p:sp>
            <p:nvSpPr>
              <p:cNvPr id="65572" name="Line 34"/>
              <p:cNvSpPr>
                <a:spLocks noChangeAspect="1" noChangeShapeType="1"/>
              </p:cNvSpPr>
              <p:nvPr/>
            </p:nvSpPr>
            <p:spPr bwMode="auto">
              <a:xfrm rot="2700000" flipH="1">
                <a:off x="4830610" y="2626994"/>
                <a:ext cx="170241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3" name="Line 35"/>
              <p:cNvSpPr>
                <a:spLocks noChangeAspect="1" noChangeShapeType="1"/>
              </p:cNvSpPr>
              <p:nvPr/>
            </p:nvSpPr>
            <p:spPr bwMode="auto">
              <a:xfrm rot="2700000" flipH="1">
                <a:off x="4806244" y="2649984"/>
                <a:ext cx="1669928"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4" name="Line 36"/>
              <p:cNvSpPr>
                <a:spLocks noChangeAspect="1" noChangeShapeType="1"/>
              </p:cNvSpPr>
              <p:nvPr/>
            </p:nvSpPr>
            <p:spPr bwMode="auto">
              <a:xfrm rot="2700000" flipH="1">
                <a:off x="4674664" y="2728808"/>
                <a:ext cx="1434384"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5" name="Line 37"/>
              <p:cNvSpPr>
                <a:spLocks noChangeAspect="1" noChangeShapeType="1"/>
              </p:cNvSpPr>
              <p:nvPr/>
            </p:nvSpPr>
            <p:spPr bwMode="auto">
              <a:xfrm rot="2700000" flipH="1">
                <a:off x="4653546" y="2748515"/>
                <a:ext cx="138889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6" name="Line 38"/>
              <p:cNvSpPr>
                <a:spLocks noChangeAspect="1" noChangeShapeType="1"/>
              </p:cNvSpPr>
              <p:nvPr/>
            </p:nvSpPr>
            <p:spPr bwMode="auto">
              <a:xfrm rot="2700000" flipH="1">
                <a:off x="4577197" y="2817486"/>
                <a:ext cx="2131270"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7" name="Line 39"/>
              <p:cNvSpPr>
                <a:spLocks noChangeAspect="1" noChangeShapeType="1"/>
              </p:cNvSpPr>
              <p:nvPr/>
            </p:nvSpPr>
            <p:spPr bwMode="auto">
              <a:xfrm flipH="1">
                <a:off x="4806244" y="1970124"/>
                <a:ext cx="316766" cy="3202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8" name="Line 40"/>
              <p:cNvSpPr>
                <a:spLocks noChangeAspect="1" noChangeShapeType="1"/>
              </p:cNvSpPr>
              <p:nvPr/>
            </p:nvSpPr>
            <p:spPr bwMode="auto">
              <a:xfrm flipH="1">
                <a:off x="6276365" y="2993198"/>
                <a:ext cx="490582" cy="25125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79" name="Line 41"/>
              <p:cNvSpPr>
                <a:spLocks noChangeAspect="1" noChangeShapeType="1"/>
              </p:cNvSpPr>
              <p:nvPr/>
            </p:nvSpPr>
            <p:spPr bwMode="auto">
              <a:xfrm flipH="1">
                <a:off x="5823145" y="3244451"/>
                <a:ext cx="4532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0" name="Line 42"/>
              <p:cNvSpPr>
                <a:spLocks noChangeAspect="1" noChangeShapeType="1"/>
              </p:cNvSpPr>
              <p:nvPr/>
            </p:nvSpPr>
            <p:spPr bwMode="auto">
              <a:xfrm flipH="1" flipV="1">
                <a:off x="5579479" y="3121288"/>
                <a:ext cx="233920" cy="1182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1" name="Line 43"/>
              <p:cNvSpPr>
                <a:spLocks noChangeAspect="1" noChangeShapeType="1"/>
              </p:cNvSpPr>
              <p:nvPr/>
            </p:nvSpPr>
            <p:spPr bwMode="auto">
              <a:xfrm flipH="1">
                <a:off x="6310479" y="3057243"/>
                <a:ext cx="443473" cy="241399"/>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2" name="Line 44"/>
              <p:cNvSpPr>
                <a:spLocks noChangeAspect="1" noChangeShapeType="1"/>
              </p:cNvSpPr>
              <p:nvPr/>
            </p:nvSpPr>
            <p:spPr bwMode="auto">
              <a:xfrm flipH="1">
                <a:off x="5787408" y="3298643"/>
                <a:ext cx="523071"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3" name="Freeform 45"/>
              <p:cNvSpPr>
                <a:spLocks noChangeAspect="1"/>
              </p:cNvSpPr>
              <p:nvPr/>
            </p:nvSpPr>
            <p:spPr bwMode="auto">
              <a:xfrm>
                <a:off x="4858226" y="3195186"/>
                <a:ext cx="701760" cy="1642"/>
              </a:xfrm>
              <a:custGeom>
                <a:avLst/>
                <a:gdLst>
                  <a:gd name="T0" fmla="*/ 432 w 288"/>
                  <a:gd name="T1" fmla="*/ 0 h 1"/>
                  <a:gd name="T2" fmla="*/ 0 w 288"/>
                  <a:gd name="T3" fmla="*/ 1 h 1"/>
                  <a:gd name="T4" fmla="*/ 0 60000 65536"/>
                  <a:gd name="T5" fmla="*/ 0 60000 65536"/>
                  <a:gd name="T6" fmla="*/ 0 w 288"/>
                  <a:gd name="T7" fmla="*/ 0 h 1"/>
                  <a:gd name="T8" fmla="*/ 288 w 288"/>
                  <a:gd name="T9" fmla="*/ 1 h 1"/>
                </a:gdLst>
                <a:ahLst/>
                <a:cxnLst>
                  <a:cxn ang="T4">
                    <a:pos x="T0" y="T1"/>
                  </a:cxn>
                  <a:cxn ang="T5">
                    <a:pos x="T2" y="T3"/>
                  </a:cxn>
                </a:cxnLst>
                <a:rect l="T6" t="T7" r="T8" b="T9"/>
                <a:pathLst>
                  <a:path w="288" h="1">
                    <a:moveTo>
                      <a:pt x="288" y="0"/>
                    </a:moveTo>
                    <a:lnTo>
                      <a:pt x="0" y="1"/>
                    </a:lnTo>
                  </a:path>
                </a:pathLst>
              </a:custGeom>
              <a:noFill/>
              <a:ln w="31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a:buNone/>
                </a:pPr>
                <a:endParaRPr lang="cs-CZ" sz="2800">
                  <a:latin typeface="+mn-lt"/>
                </a:endParaRPr>
              </a:p>
            </p:txBody>
          </p:sp>
          <p:sp>
            <p:nvSpPr>
              <p:cNvPr id="65584" name="Line 46"/>
              <p:cNvSpPr>
                <a:spLocks noChangeAspect="1" noChangeShapeType="1"/>
              </p:cNvSpPr>
              <p:nvPr/>
            </p:nvSpPr>
            <p:spPr bwMode="auto">
              <a:xfrm flipH="1">
                <a:off x="7395607" y="3126214"/>
                <a:ext cx="51982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5" name="Line 47"/>
              <p:cNvSpPr>
                <a:spLocks noChangeAspect="1" noChangeShapeType="1"/>
              </p:cNvSpPr>
              <p:nvPr/>
            </p:nvSpPr>
            <p:spPr bwMode="auto">
              <a:xfrm flipH="1" flipV="1">
                <a:off x="5555112" y="3190259"/>
                <a:ext cx="219300" cy="110026"/>
              </a:xfrm>
              <a:prstGeom prst="line">
                <a:avLst/>
              </a:prstGeom>
              <a:noFill/>
              <a:ln w="3175">
                <a:solidFill>
                  <a:schemeClr val="tx1"/>
                </a:solidFill>
                <a:prstDash val="dashDot"/>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6" name="Line 48"/>
              <p:cNvSpPr>
                <a:spLocks noChangeAspect="1" noChangeShapeType="1"/>
              </p:cNvSpPr>
              <p:nvPr/>
            </p:nvSpPr>
            <p:spPr bwMode="auto">
              <a:xfrm flipH="1" flipV="1">
                <a:off x="4874470" y="2040738"/>
                <a:ext cx="233920" cy="236473"/>
              </a:xfrm>
              <a:prstGeom prst="line">
                <a:avLst/>
              </a:prstGeom>
              <a:noFill/>
              <a:ln w="9525">
                <a:solidFill>
                  <a:schemeClr val="tx1"/>
                </a:solidFill>
                <a:round/>
                <a:headEnd type="triangle" w="sm" len="sm"/>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87" name="Arc 49"/>
              <p:cNvSpPr>
                <a:spLocks noChangeAspect="1"/>
              </p:cNvSpPr>
              <p:nvPr/>
            </p:nvSpPr>
            <p:spPr bwMode="auto">
              <a:xfrm flipH="1">
                <a:off x="5181490" y="2755083"/>
                <a:ext cx="544189" cy="371131"/>
              </a:xfrm>
              <a:custGeom>
                <a:avLst/>
                <a:gdLst>
                  <a:gd name="T0" fmla="*/ 4 w 21600"/>
                  <a:gd name="T1" fmla="*/ 0 h 14790"/>
                  <a:gd name="T2" fmla="*/ 5 w 21600"/>
                  <a:gd name="T3" fmla="*/ 3 h 14790"/>
                  <a:gd name="T4" fmla="*/ 0 w 21600"/>
                  <a:gd name="T5" fmla="*/ 3 h 14790"/>
                  <a:gd name="T6" fmla="*/ 0 60000 65536"/>
                  <a:gd name="T7" fmla="*/ 0 60000 65536"/>
                  <a:gd name="T8" fmla="*/ 0 60000 65536"/>
                  <a:gd name="T9" fmla="*/ 0 w 21600"/>
                  <a:gd name="T10" fmla="*/ 0 h 14790"/>
                  <a:gd name="T11" fmla="*/ 21600 w 21600"/>
                  <a:gd name="T12" fmla="*/ 14790 h 14790"/>
                </a:gdLst>
                <a:ahLst/>
                <a:cxnLst>
                  <a:cxn ang="T6">
                    <a:pos x="T0" y="T1"/>
                  </a:cxn>
                  <a:cxn ang="T7">
                    <a:pos x="T2" y="T3"/>
                  </a:cxn>
                  <a:cxn ang="T8">
                    <a:pos x="T4" y="T5"/>
                  </a:cxn>
                </a:cxnLst>
                <a:rect l="T9" t="T10" r="T11" b="T12"/>
                <a:pathLst>
                  <a:path w="21600" h="14790" fill="none" extrusionOk="0">
                    <a:moveTo>
                      <a:pt x="15742" y="-1"/>
                    </a:moveTo>
                    <a:cubicBezTo>
                      <a:pt x="19505" y="4005"/>
                      <a:pt x="21600" y="9294"/>
                      <a:pt x="21600" y="14790"/>
                    </a:cubicBezTo>
                  </a:path>
                  <a:path w="21600" h="14790" stroke="0" extrusionOk="0">
                    <a:moveTo>
                      <a:pt x="15742" y="-1"/>
                    </a:moveTo>
                    <a:cubicBezTo>
                      <a:pt x="19505" y="4005"/>
                      <a:pt x="21600" y="9294"/>
                      <a:pt x="21600" y="14790"/>
                    </a:cubicBezTo>
                    <a:lnTo>
                      <a:pt x="0" y="1479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2800">
                  <a:latin typeface="+mn-lt"/>
                </a:endParaRPr>
              </a:p>
            </p:txBody>
          </p:sp>
          <p:sp>
            <p:nvSpPr>
              <p:cNvPr id="65588" name="Text Box 50"/>
              <p:cNvSpPr txBox="1">
                <a:spLocks noChangeAspect="1" noChangeArrowheads="1"/>
              </p:cNvSpPr>
              <p:nvPr/>
            </p:nvSpPr>
            <p:spPr bwMode="auto">
              <a:xfrm flipH="1">
                <a:off x="4504097" y="1843677"/>
                <a:ext cx="417482"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N</a:t>
                </a:r>
                <a:r>
                  <a:rPr lang="de-DE" altLang="cs-CZ" sz="1600" baseline="-25000" dirty="0">
                    <a:latin typeface="+mn-lt"/>
                  </a:rPr>
                  <a:t>1</a:t>
                </a:r>
              </a:p>
            </p:txBody>
          </p:sp>
          <p:sp>
            <p:nvSpPr>
              <p:cNvPr id="65589" name="Line 51"/>
              <p:cNvSpPr>
                <a:spLocks noChangeAspect="1" noChangeShapeType="1"/>
              </p:cNvSpPr>
              <p:nvPr/>
            </p:nvSpPr>
            <p:spPr bwMode="auto">
              <a:xfrm rot="18900000">
                <a:off x="6495665" y="2390521"/>
                <a:ext cx="170241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0" name="Line 52"/>
              <p:cNvSpPr>
                <a:spLocks noChangeAspect="1" noChangeShapeType="1"/>
              </p:cNvSpPr>
              <p:nvPr/>
            </p:nvSpPr>
            <p:spPr bwMode="auto">
              <a:xfrm rot="18900000">
                <a:off x="6552521" y="2413511"/>
                <a:ext cx="1669928"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1" name="Line 53"/>
              <p:cNvSpPr>
                <a:spLocks noChangeAspect="1" noChangeShapeType="1"/>
              </p:cNvSpPr>
              <p:nvPr/>
            </p:nvSpPr>
            <p:spPr bwMode="auto">
              <a:xfrm rot="18900000">
                <a:off x="6919645" y="2492336"/>
                <a:ext cx="1434384"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2" name="Line 54"/>
              <p:cNvSpPr>
                <a:spLocks noChangeAspect="1" noChangeShapeType="1"/>
              </p:cNvSpPr>
              <p:nvPr/>
            </p:nvSpPr>
            <p:spPr bwMode="auto">
              <a:xfrm rot="18900000">
                <a:off x="6986247" y="2512042"/>
                <a:ext cx="1388899"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3" name="Line 55"/>
              <p:cNvSpPr>
                <a:spLocks noChangeAspect="1" noChangeShapeType="1"/>
              </p:cNvSpPr>
              <p:nvPr/>
            </p:nvSpPr>
            <p:spPr bwMode="auto">
              <a:xfrm rot="18900000">
                <a:off x="6026201" y="2700892"/>
                <a:ext cx="2469154"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4" name="Line 56"/>
              <p:cNvSpPr>
                <a:spLocks noChangeAspect="1" noChangeShapeType="1"/>
              </p:cNvSpPr>
              <p:nvPr/>
            </p:nvSpPr>
            <p:spPr bwMode="auto">
              <a:xfrm>
                <a:off x="7905682" y="1733651"/>
                <a:ext cx="316766" cy="3202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5" name="Line 57"/>
              <p:cNvSpPr>
                <a:spLocks noChangeAspect="1" noChangeShapeType="1"/>
              </p:cNvSpPr>
              <p:nvPr/>
            </p:nvSpPr>
            <p:spPr bwMode="auto">
              <a:xfrm>
                <a:off x="6752327" y="3007978"/>
                <a:ext cx="45322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6" name="Line 58"/>
              <p:cNvSpPr>
                <a:spLocks noChangeAspect="1" noChangeShapeType="1"/>
              </p:cNvSpPr>
              <p:nvPr/>
            </p:nvSpPr>
            <p:spPr bwMode="auto">
              <a:xfrm flipV="1">
                <a:off x="7956040" y="1764853"/>
                <a:ext cx="233920" cy="236473"/>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7" name="Arc 59"/>
              <p:cNvSpPr>
                <a:spLocks noChangeAspect="1"/>
              </p:cNvSpPr>
              <p:nvPr/>
            </p:nvSpPr>
            <p:spPr bwMode="auto">
              <a:xfrm>
                <a:off x="7059347" y="2745230"/>
                <a:ext cx="544189" cy="371131"/>
              </a:xfrm>
              <a:custGeom>
                <a:avLst/>
                <a:gdLst>
                  <a:gd name="T0" fmla="*/ 4 w 21600"/>
                  <a:gd name="T1" fmla="*/ 0 h 14790"/>
                  <a:gd name="T2" fmla="*/ 5 w 21600"/>
                  <a:gd name="T3" fmla="*/ 3 h 14790"/>
                  <a:gd name="T4" fmla="*/ 0 w 21600"/>
                  <a:gd name="T5" fmla="*/ 3 h 14790"/>
                  <a:gd name="T6" fmla="*/ 0 60000 65536"/>
                  <a:gd name="T7" fmla="*/ 0 60000 65536"/>
                  <a:gd name="T8" fmla="*/ 0 60000 65536"/>
                  <a:gd name="T9" fmla="*/ 0 w 21600"/>
                  <a:gd name="T10" fmla="*/ 0 h 14790"/>
                  <a:gd name="T11" fmla="*/ 21600 w 21600"/>
                  <a:gd name="T12" fmla="*/ 14790 h 14790"/>
                </a:gdLst>
                <a:ahLst/>
                <a:cxnLst>
                  <a:cxn ang="T6">
                    <a:pos x="T0" y="T1"/>
                  </a:cxn>
                  <a:cxn ang="T7">
                    <a:pos x="T2" y="T3"/>
                  </a:cxn>
                  <a:cxn ang="T8">
                    <a:pos x="T4" y="T5"/>
                  </a:cxn>
                </a:cxnLst>
                <a:rect l="T9" t="T10" r="T11" b="T12"/>
                <a:pathLst>
                  <a:path w="21600" h="14790" fill="none" extrusionOk="0">
                    <a:moveTo>
                      <a:pt x="15742" y="-1"/>
                    </a:moveTo>
                    <a:cubicBezTo>
                      <a:pt x="19505" y="4005"/>
                      <a:pt x="21600" y="9294"/>
                      <a:pt x="21600" y="14790"/>
                    </a:cubicBezTo>
                  </a:path>
                  <a:path w="21600" h="14790" stroke="0" extrusionOk="0">
                    <a:moveTo>
                      <a:pt x="15742" y="-1"/>
                    </a:moveTo>
                    <a:cubicBezTo>
                      <a:pt x="19505" y="4005"/>
                      <a:pt x="21600" y="9294"/>
                      <a:pt x="21600" y="14790"/>
                    </a:cubicBezTo>
                    <a:lnTo>
                      <a:pt x="0" y="1479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2800">
                  <a:latin typeface="+mn-lt"/>
                </a:endParaRPr>
              </a:p>
            </p:txBody>
          </p:sp>
          <p:sp>
            <p:nvSpPr>
              <p:cNvPr id="65598" name="Line 60"/>
              <p:cNvSpPr>
                <a:spLocks noChangeAspect="1" noChangeShapeType="1"/>
              </p:cNvSpPr>
              <p:nvPr/>
            </p:nvSpPr>
            <p:spPr bwMode="auto">
              <a:xfrm>
                <a:off x="4755886" y="3485850"/>
                <a:ext cx="3276503" cy="0"/>
              </a:xfrm>
              <a:prstGeom prst="line">
                <a:avLst/>
              </a:prstGeom>
              <a:noFill/>
              <a:ln w="3175">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99" name="Line 61"/>
              <p:cNvSpPr>
                <a:spLocks noChangeAspect="1" noChangeShapeType="1"/>
              </p:cNvSpPr>
              <p:nvPr/>
            </p:nvSpPr>
            <p:spPr bwMode="auto">
              <a:xfrm>
                <a:off x="7199049" y="3004694"/>
                <a:ext cx="186811" cy="111668"/>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0" name="Line 62"/>
              <p:cNvSpPr>
                <a:spLocks noChangeAspect="1" noChangeShapeType="1"/>
              </p:cNvSpPr>
              <p:nvPr/>
            </p:nvSpPr>
            <p:spPr bwMode="auto">
              <a:xfrm>
                <a:off x="7915429" y="3122930"/>
                <a:ext cx="0" cy="709419"/>
              </a:xfrm>
              <a:prstGeom prst="line">
                <a:avLst/>
              </a:prstGeom>
              <a:noFill/>
              <a:ln w="952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7" name="Line 69"/>
              <p:cNvSpPr>
                <a:spLocks noChangeAspect="1" noChangeShapeType="1"/>
              </p:cNvSpPr>
              <p:nvPr/>
            </p:nvSpPr>
            <p:spPr bwMode="auto">
              <a:xfrm>
                <a:off x="5486886" y="3122930"/>
                <a:ext cx="2180003"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8" name="Line 70"/>
              <p:cNvSpPr>
                <a:spLocks noChangeAspect="1" noChangeShapeType="1"/>
              </p:cNvSpPr>
              <p:nvPr/>
            </p:nvSpPr>
            <p:spPr bwMode="auto">
              <a:xfrm flipV="1">
                <a:off x="6182148" y="2567876"/>
                <a:ext cx="0" cy="36292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9" name="Line 71"/>
              <p:cNvSpPr>
                <a:spLocks noChangeAspect="1" noChangeShapeType="1"/>
              </p:cNvSpPr>
              <p:nvPr/>
            </p:nvSpPr>
            <p:spPr bwMode="auto">
              <a:xfrm flipV="1">
                <a:off x="6758825" y="2567876"/>
                <a:ext cx="0" cy="36292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0" name="Line 72"/>
              <p:cNvSpPr>
                <a:spLocks noChangeAspect="1" noChangeShapeType="1"/>
              </p:cNvSpPr>
              <p:nvPr/>
            </p:nvSpPr>
            <p:spPr bwMode="auto">
              <a:xfrm>
                <a:off x="6130165" y="2620425"/>
                <a:ext cx="66602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1" name="Line 73"/>
              <p:cNvSpPr>
                <a:spLocks noChangeAspect="1" noChangeShapeType="1"/>
              </p:cNvSpPr>
              <p:nvPr/>
            </p:nvSpPr>
            <p:spPr bwMode="auto">
              <a:xfrm flipV="1">
                <a:off x="6138288" y="2576086"/>
                <a:ext cx="87720" cy="88677"/>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2" name="Line 74"/>
              <p:cNvSpPr>
                <a:spLocks noChangeAspect="1" noChangeShapeType="1"/>
              </p:cNvSpPr>
              <p:nvPr/>
            </p:nvSpPr>
            <p:spPr bwMode="auto">
              <a:xfrm flipV="1">
                <a:off x="6714965" y="2567876"/>
                <a:ext cx="87720" cy="88677"/>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3" name="Rectangle 75"/>
              <p:cNvSpPr>
                <a:spLocks noChangeAspect="1" noChangeArrowheads="1"/>
              </p:cNvSpPr>
              <p:nvPr/>
            </p:nvSpPr>
            <p:spPr bwMode="auto">
              <a:xfrm>
                <a:off x="6336470" y="2316623"/>
                <a:ext cx="305395"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g</a:t>
                </a:r>
              </a:p>
            </p:txBody>
          </p:sp>
          <p:sp>
            <p:nvSpPr>
              <p:cNvPr id="65616" name="Line 78"/>
              <p:cNvSpPr>
                <a:spLocks noChangeAspect="1" noChangeShapeType="1"/>
              </p:cNvSpPr>
              <p:nvPr/>
            </p:nvSpPr>
            <p:spPr bwMode="auto">
              <a:xfrm>
                <a:off x="8032389" y="3116361"/>
                <a:ext cx="31351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7" name="Line 79"/>
              <p:cNvSpPr>
                <a:spLocks noChangeAspect="1" noChangeShapeType="1"/>
              </p:cNvSpPr>
              <p:nvPr/>
            </p:nvSpPr>
            <p:spPr bwMode="auto">
              <a:xfrm>
                <a:off x="8032389" y="3832349"/>
                <a:ext cx="31351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8" name="Line 80"/>
              <p:cNvSpPr>
                <a:spLocks noChangeAspect="1" noChangeShapeType="1"/>
              </p:cNvSpPr>
              <p:nvPr/>
            </p:nvSpPr>
            <p:spPr bwMode="auto">
              <a:xfrm>
                <a:off x="8090869" y="3116361"/>
                <a:ext cx="0" cy="709419"/>
              </a:xfrm>
              <a:prstGeom prst="line">
                <a:avLst/>
              </a:prstGeom>
              <a:noFill/>
              <a:ln w="317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9" name="Text Box 81"/>
              <p:cNvSpPr txBox="1">
                <a:spLocks noChangeAspect="1" noChangeArrowheads="1"/>
              </p:cNvSpPr>
              <p:nvPr/>
            </p:nvSpPr>
            <p:spPr bwMode="auto">
              <a:xfrm>
                <a:off x="8064878" y="3390604"/>
                <a:ext cx="381744"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h</a:t>
                </a:r>
                <a:r>
                  <a:rPr lang="de-DE" altLang="cs-CZ" sz="1600" baseline="-25000" dirty="0">
                    <a:latin typeface="+mn-lt"/>
                  </a:rPr>
                  <a:t>0</a:t>
                </a:r>
              </a:p>
            </p:txBody>
          </p:sp>
          <p:sp>
            <p:nvSpPr>
              <p:cNvPr id="65624" name="Text Box 86"/>
              <p:cNvSpPr txBox="1">
                <a:spLocks noChangeAspect="1" noChangeArrowheads="1"/>
              </p:cNvSpPr>
              <p:nvPr/>
            </p:nvSpPr>
            <p:spPr bwMode="auto">
              <a:xfrm>
                <a:off x="4867973" y="2674617"/>
                <a:ext cx="420731" cy="3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l-GR" altLang="cs-CZ" sz="1600" i="1" dirty="0">
                    <a:latin typeface="+mn-lt"/>
                  </a:rPr>
                  <a:t>Θ</a:t>
                </a:r>
                <a:r>
                  <a:rPr lang="de-DE" altLang="cs-CZ" sz="1600" baseline="-25000" dirty="0">
                    <a:latin typeface="+mn-lt"/>
                  </a:rPr>
                  <a:t>1</a:t>
                </a:r>
              </a:p>
            </p:txBody>
          </p:sp>
          <p:sp>
            <p:nvSpPr>
              <p:cNvPr id="65625" name="Text Box 87"/>
              <p:cNvSpPr txBox="1">
                <a:spLocks noChangeAspect="1" noChangeArrowheads="1"/>
              </p:cNvSpPr>
              <p:nvPr/>
            </p:nvSpPr>
            <p:spPr bwMode="auto">
              <a:xfrm>
                <a:off x="7491449" y="2640131"/>
                <a:ext cx="420731" cy="3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l-GR" altLang="cs-CZ" sz="1600" i="1" dirty="0">
                    <a:latin typeface="+mn-lt"/>
                  </a:rPr>
                  <a:t>Θ</a:t>
                </a:r>
                <a:r>
                  <a:rPr lang="de-DE" altLang="cs-CZ" sz="1600" baseline="-25000" dirty="0">
                    <a:latin typeface="+mn-lt"/>
                  </a:rPr>
                  <a:t>2</a:t>
                </a:r>
              </a:p>
            </p:txBody>
          </p:sp>
          <p:sp>
            <p:nvSpPr>
              <p:cNvPr id="65626" name="Text Box 88"/>
              <p:cNvSpPr txBox="1">
                <a:spLocks noChangeAspect="1" noChangeArrowheads="1"/>
              </p:cNvSpPr>
              <p:nvPr/>
            </p:nvSpPr>
            <p:spPr bwMode="auto">
              <a:xfrm flipH="1">
                <a:off x="8111986" y="1700808"/>
                <a:ext cx="417482"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N</a:t>
                </a:r>
                <a:r>
                  <a:rPr lang="de-DE" altLang="cs-CZ" sz="1600" baseline="-25000" dirty="0">
                    <a:latin typeface="+mn-lt"/>
                  </a:rPr>
                  <a:t>2</a:t>
                </a:r>
              </a:p>
            </p:txBody>
          </p:sp>
          <p:sp>
            <p:nvSpPr>
              <p:cNvPr id="65631" name="Line 93"/>
              <p:cNvSpPr>
                <a:spLocks noChangeAspect="1" noChangeShapeType="1"/>
              </p:cNvSpPr>
              <p:nvPr/>
            </p:nvSpPr>
            <p:spPr bwMode="auto">
              <a:xfrm flipH="1">
                <a:off x="4645424" y="3122930"/>
                <a:ext cx="11696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2" name="Line 94"/>
              <p:cNvSpPr>
                <a:spLocks noChangeAspect="1" noChangeShapeType="1"/>
              </p:cNvSpPr>
              <p:nvPr/>
            </p:nvSpPr>
            <p:spPr bwMode="auto">
              <a:xfrm flipH="1">
                <a:off x="4645424" y="3241167"/>
                <a:ext cx="11696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3" name="Line 95"/>
              <p:cNvSpPr>
                <a:spLocks noChangeAspect="1" noChangeShapeType="1"/>
              </p:cNvSpPr>
              <p:nvPr/>
            </p:nvSpPr>
            <p:spPr bwMode="auto">
              <a:xfrm>
                <a:off x="4697406" y="2819128"/>
                <a:ext cx="0" cy="312013"/>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4" name="Line 96"/>
              <p:cNvSpPr>
                <a:spLocks noChangeAspect="1" noChangeShapeType="1"/>
              </p:cNvSpPr>
              <p:nvPr/>
            </p:nvSpPr>
            <p:spPr bwMode="auto">
              <a:xfrm>
                <a:off x="4697406" y="3234598"/>
                <a:ext cx="0" cy="310371"/>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5" name="Line 97"/>
              <p:cNvSpPr>
                <a:spLocks noChangeAspect="1" noChangeShapeType="1"/>
              </p:cNvSpPr>
              <p:nvPr/>
            </p:nvSpPr>
            <p:spPr bwMode="auto">
              <a:xfrm>
                <a:off x="4697406" y="2939007"/>
                <a:ext cx="0" cy="443387"/>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6" name="Rectangle 98"/>
              <p:cNvSpPr>
                <a:spLocks noChangeAspect="1" noChangeArrowheads="1"/>
              </p:cNvSpPr>
              <p:nvPr/>
            </p:nvSpPr>
            <p:spPr bwMode="auto">
              <a:xfrm>
                <a:off x="4382264" y="3044106"/>
                <a:ext cx="305395"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d</a:t>
                </a:r>
              </a:p>
            </p:txBody>
          </p:sp>
          <p:grpSp>
            <p:nvGrpSpPr>
              <p:cNvPr id="65637" name="Group 99"/>
              <p:cNvGrpSpPr>
                <a:grpSpLocks noChangeAspect="1"/>
              </p:cNvGrpSpPr>
              <p:nvPr/>
            </p:nvGrpSpPr>
            <p:grpSpPr bwMode="auto">
              <a:xfrm flipH="1">
                <a:off x="8024267" y="2694323"/>
                <a:ext cx="300522" cy="724198"/>
                <a:chOff x="3636" y="774"/>
                <a:chExt cx="123" cy="294"/>
              </a:xfrm>
            </p:grpSpPr>
            <p:sp>
              <p:nvSpPr>
                <p:cNvPr id="65658" name="Line 100"/>
                <p:cNvSpPr>
                  <a:spLocks noChangeAspect="1" noChangeShapeType="1"/>
                </p:cNvSpPr>
                <p:nvPr/>
              </p:nvSpPr>
              <p:spPr bwMode="auto">
                <a:xfrm flipH="1">
                  <a:off x="3636" y="897"/>
                  <a:ext cx="123"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59" name="Line 101"/>
                <p:cNvSpPr>
                  <a:spLocks noChangeAspect="1" noChangeShapeType="1"/>
                </p:cNvSpPr>
                <p:nvPr/>
              </p:nvSpPr>
              <p:spPr bwMode="auto">
                <a:xfrm flipH="1">
                  <a:off x="3636" y="945"/>
                  <a:ext cx="123"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60" name="Line 102"/>
                <p:cNvSpPr>
                  <a:spLocks noChangeAspect="1" noChangeShapeType="1"/>
                </p:cNvSpPr>
                <p:nvPr/>
              </p:nvSpPr>
              <p:spPr bwMode="auto">
                <a:xfrm>
                  <a:off x="3669" y="774"/>
                  <a:ext cx="0" cy="126"/>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61" name="Line 103"/>
                <p:cNvSpPr>
                  <a:spLocks noChangeAspect="1" noChangeShapeType="1"/>
                </p:cNvSpPr>
                <p:nvPr/>
              </p:nvSpPr>
              <p:spPr bwMode="auto">
                <a:xfrm>
                  <a:off x="3669" y="942"/>
                  <a:ext cx="0" cy="126"/>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62" name="Line 104"/>
                <p:cNvSpPr>
                  <a:spLocks noChangeAspect="1" noChangeShapeType="1"/>
                </p:cNvSpPr>
                <p:nvPr/>
              </p:nvSpPr>
              <p:spPr bwMode="auto">
                <a:xfrm>
                  <a:off x="3669" y="822"/>
                  <a:ext cx="0" cy="18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grpSp>
          <p:sp>
            <p:nvSpPr>
              <p:cNvPr id="65653" name="Rectangle 120"/>
              <p:cNvSpPr>
                <a:spLocks noChangeAspect="1" noChangeArrowheads="1"/>
              </p:cNvSpPr>
              <p:nvPr/>
            </p:nvSpPr>
            <p:spPr bwMode="auto">
              <a:xfrm>
                <a:off x="8295549" y="2917658"/>
                <a:ext cx="305395"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d</a:t>
                </a:r>
              </a:p>
            </p:txBody>
          </p:sp>
        </p:grpSp>
        <p:grpSp>
          <p:nvGrpSpPr>
            <p:cNvPr id="4" name="Skupina 3"/>
            <p:cNvGrpSpPr/>
            <p:nvPr/>
          </p:nvGrpSpPr>
          <p:grpSpPr>
            <a:xfrm>
              <a:off x="4328657" y="4336496"/>
              <a:ext cx="4117965" cy="671649"/>
              <a:chOff x="4328657" y="4336496"/>
              <a:chExt cx="4117965" cy="671649"/>
            </a:xfrm>
          </p:grpSpPr>
          <p:sp>
            <p:nvSpPr>
              <p:cNvPr id="65542" name="Freeform 4"/>
              <p:cNvSpPr>
                <a:spLocks noChangeAspect="1"/>
              </p:cNvSpPr>
              <p:nvPr/>
            </p:nvSpPr>
            <p:spPr bwMode="auto">
              <a:xfrm flipH="1">
                <a:off x="4872846" y="4343065"/>
                <a:ext cx="3042583" cy="591182"/>
              </a:xfrm>
              <a:custGeom>
                <a:avLst/>
                <a:gdLst>
                  <a:gd name="T0" fmla="*/ 0 w 960"/>
                  <a:gd name="T1" fmla="*/ 0 h 240"/>
                  <a:gd name="T2" fmla="*/ 1873 w 960"/>
                  <a:gd name="T3" fmla="*/ 0 h 240"/>
                  <a:gd name="T4" fmla="*/ 1873 w 960"/>
                  <a:gd name="T5" fmla="*/ 360 h 240"/>
                  <a:gd name="T6" fmla="*/ 0 w 960"/>
                  <a:gd name="T7" fmla="*/ 360 h 240"/>
                  <a:gd name="T8" fmla="*/ 0 w 960"/>
                  <a:gd name="T9" fmla="*/ 0 h 240"/>
                  <a:gd name="T10" fmla="*/ 0 60000 65536"/>
                  <a:gd name="T11" fmla="*/ 0 60000 65536"/>
                  <a:gd name="T12" fmla="*/ 0 60000 65536"/>
                  <a:gd name="T13" fmla="*/ 0 60000 65536"/>
                  <a:gd name="T14" fmla="*/ 0 60000 65536"/>
                  <a:gd name="T15" fmla="*/ 0 w 960"/>
                  <a:gd name="T16" fmla="*/ 0 h 240"/>
                  <a:gd name="T17" fmla="*/ 960 w 960"/>
                  <a:gd name="T18" fmla="*/ 240 h 240"/>
                </a:gdLst>
                <a:ahLst/>
                <a:cxnLst>
                  <a:cxn ang="T10">
                    <a:pos x="T0" y="T1"/>
                  </a:cxn>
                  <a:cxn ang="T11">
                    <a:pos x="T2" y="T3"/>
                  </a:cxn>
                  <a:cxn ang="T12">
                    <a:pos x="T4" y="T5"/>
                  </a:cxn>
                  <a:cxn ang="T13">
                    <a:pos x="T6" y="T7"/>
                  </a:cxn>
                  <a:cxn ang="T14">
                    <a:pos x="T8" y="T9"/>
                  </a:cxn>
                </a:cxnLst>
                <a:rect l="T15" t="T16" r="T17" b="T18"/>
                <a:pathLst>
                  <a:path w="960" h="240">
                    <a:moveTo>
                      <a:pt x="0" y="0"/>
                    </a:moveTo>
                    <a:lnTo>
                      <a:pt x="960" y="0"/>
                    </a:lnTo>
                    <a:lnTo>
                      <a:pt x="960" y="240"/>
                    </a:lnTo>
                    <a:lnTo>
                      <a:pt x="0" y="240"/>
                    </a:lnTo>
                    <a:lnTo>
                      <a:pt x="0" y="0"/>
                    </a:lnTo>
                    <a:close/>
                  </a:path>
                </a:pathLst>
              </a:custGeom>
              <a:solidFill>
                <a:schemeClr val="bg1"/>
              </a:solidFill>
              <a:ln w="9525" cap="flat">
                <a:solidFill>
                  <a:schemeClr val="tx1"/>
                </a:solidFill>
                <a:prstDash val="dashDot"/>
                <a:round/>
                <a:headEnd/>
                <a:tailEnd/>
              </a:ln>
            </p:spPr>
            <p:txBody>
              <a:bodyPr/>
              <a:lstStyle/>
              <a:p>
                <a:pPr>
                  <a:buNone/>
                </a:pPr>
                <a:endParaRPr lang="cs-CZ" sz="2800">
                  <a:latin typeface="+mn-lt"/>
                </a:endParaRPr>
              </a:p>
            </p:txBody>
          </p:sp>
          <p:sp>
            <p:nvSpPr>
              <p:cNvPr id="65543" name="Freeform 5"/>
              <p:cNvSpPr>
                <a:spLocks noChangeAspect="1"/>
              </p:cNvSpPr>
              <p:nvPr/>
            </p:nvSpPr>
            <p:spPr bwMode="auto">
              <a:xfrm>
                <a:off x="7218543" y="4415321"/>
                <a:ext cx="170567" cy="443387"/>
              </a:xfrm>
              <a:custGeom>
                <a:avLst/>
                <a:gdLst>
                  <a:gd name="T0" fmla="*/ 0 w 70"/>
                  <a:gd name="T1" fmla="*/ 206 h 180"/>
                  <a:gd name="T2" fmla="*/ 105 w 70"/>
                  <a:gd name="T3" fmla="*/ 270 h 180"/>
                  <a:gd name="T4" fmla="*/ 105 w 70"/>
                  <a:gd name="T5" fmla="*/ 0 h 180"/>
                  <a:gd name="T6" fmla="*/ 0 w 70"/>
                  <a:gd name="T7" fmla="*/ 62 h 180"/>
                  <a:gd name="T8" fmla="*/ 0 w 70"/>
                  <a:gd name="T9" fmla="*/ 206 h 180"/>
                  <a:gd name="T10" fmla="*/ 0 60000 65536"/>
                  <a:gd name="T11" fmla="*/ 0 60000 65536"/>
                  <a:gd name="T12" fmla="*/ 0 60000 65536"/>
                  <a:gd name="T13" fmla="*/ 0 60000 65536"/>
                  <a:gd name="T14" fmla="*/ 0 60000 65536"/>
                  <a:gd name="T15" fmla="*/ 0 w 70"/>
                  <a:gd name="T16" fmla="*/ 0 h 180"/>
                  <a:gd name="T17" fmla="*/ 70 w 70"/>
                  <a:gd name="T18" fmla="*/ 180 h 180"/>
                </a:gdLst>
                <a:ahLst/>
                <a:cxnLst>
                  <a:cxn ang="T10">
                    <a:pos x="T0" y="T1"/>
                  </a:cxn>
                  <a:cxn ang="T11">
                    <a:pos x="T2" y="T3"/>
                  </a:cxn>
                  <a:cxn ang="T12">
                    <a:pos x="T4" y="T5"/>
                  </a:cxn>
                  <a:cxn ang="T13">
                    <a:pos x="T6" y="T7"/>
                  </a:cxn>
                  <a:cxn ang="T14">
                    <a:pos x="T8" y="T9"/>
                  </a:cxn>
                </a:cxnLst>
                <a:rect l="T15" t="T16" r="T17" b="T18"/>
                <a:pathLst>
                  <a:path w="70" h="180">
                    <a:moveTo>
                      <a:pt x="0" y="137"/>
                    </a:moveTo>
                    <a:lnTo>
                      <a:pt x="70" y="180"/>
                    </a:lnTo>
                    <a:lnTo>
                      <a:pt x="70" y="0"/>
                    </a:lnTo>
                    <a:lnTo>
                      <a:pt x="0" y="41"/>
                    </a:lnTo>
                    <a:lnTo>
                      <a:pt x="0" y="137"/>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44" name="Freeform 6"/>
              <p:cNvSpPr>
                <a:spLocks noChangeAspect="1"/>
              </p:cNvSpPr>
              <p:nvPr/>
            </p:nvSpPr>
            <p:spPr bwMode="auto">
              <a:xfrm>
                <a:off x="6503787" y="4761819"/>
                <a:ext cx="906440" cy="103457"/>
              </a:xfrm>
              <a:custGeom>
                <a:avLst/>
                <a:gdLst>
                  <a:gd name="T0" fmla="*/ 558 w 372"/>
                  <a:gd name="T1" fmla="*/ 60 h 42"/>
                  <a:gd name="T2" fmla="*/ 0 w 372"/>
                  <a:gd name="T3" fmla="*/ 63 h 42"/>
                  <a:gd name="T4" fmla="*/ 145 w 372"/>
                  <a:gd name="T5" fmla="*/ 0 h 42"/>
                  <a:gd name="T6" fmla="*/ 434 w 372"/>
                  <a:gd name="T7" fmla="*/ 0 h 42"/>
                  <a:gd name="T8" fmla="*/ 558 w 372"/>
                  <a:gd name="T9" fmla="*/ 60 h 42"/>
                  <a:gd name="T10" fmla="*/ 0 60000 65536"/>
                  <a:gd name="T11" fmla="*/ 0 60000 65536"/>
                  <a:gd name="T12" fmla="*/ 0 60000 65536"/>
                  <a:gd name="T13" fmla="*/ 0 60000 65536"/>
                  <a:gd name="T14" fmla="*/ 0 60000 65536"/>
                  <a:gd name="T15" fmla="*/ 0 w 372"/>
                  <a:gd name="T16" fmla="*/ 0 h 42"/>
                  <a:gd name="T17" fmla="*/ 372 w 372"/>
                  <a:gd name="T18" fmla="*/ 42 h 42"/>
                </a:gdLst>
                <a:ahLst/>
                <a:cxnLst>
                  <a:cxn ang="T10">
                    <a:pos x="T0" y="T1"/>
                  </a:cxn>
                  <a:cxn ang="T11">
                    <a:pos x="T2" y="T3"/>
                  </a:cxn>
                  <a:cxn ang="T12">
                    <a:pos x="T4" y="T5"/>
                  </a:cxn>
                  <a:cxn ang="T13">
                    <a:pos x="T6" y="T7"/>
                  </a:cxn>
                  <a:cxn ang="T14">
                    <a:pos x="T8" y="T9"/>
                  </a:cxn>
                </a:cxnLst>
                <a:rect l="T15" t="T16" r="T17" b="T18"/>
                <a:pathLst>
                  <a:path w="372" h="42">
                    <a:moveTo>
                      <a:pt x="372" y="40"/>
                    </a:moveTo>
                    <a:lnTo>
                      <a:pt x="0" y="42"/>
                    </a:lnTo>
                    <a:lnTo>
                      <a:pt x="97" y="0"/>
                    </a:lnTo>
                    <a:lnTo>
                      <a:pt x="289" y="0"/>
                    </a:lnTo>
                    <a:lnTo>
                      <a:pt x="372" y="4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45" name="Freeform 7"/>
              <p:cNvSpPr>
                <a:spLocks noChangeAspect="1"/>
              </p:cNvSpPr>
              <p:nvPr/>
            </p:nvSpPr>
            <p:spPr bwMode="auto">
              <a:xfrm>
                <a:off x="6503787" y="4415321"/>
                <a:ext cx="906440" cy="103457"/>
              </a:xfrm>
              <a:custGeom>
                <a:avLst/>
                <a:gdLst>
                  <a:gd name="T0" fmla="*/ 558 w 372"/>
                  <a:gd name="T1" fmla="*/ 0 h 42"/>
                  <a:gd name="T2" fmla="*/ 0 w 372"/>
                  <a:gd name="T3" fmla="*/ 0 h 42"/>
                  <a:gd name="T4" fmla="*/ 145 w 372"/>
                  <a:gd name="T5" fmla="*/ 63 h 42"/>
                  <a:gd name="T6" fmla="*/ 434 w 372"/>
                  <a:gd name="T7" fmla="*/ 63 h 42"/>
                  <a:gd name="T8" fmla="*/ 558 w 372"/>
                  <a:gd name="T9" fmla="*/ 0 h 42"/>
                  <a:gd name="T10" fmla="*/ 0 60000 65536"/>
                  <a:gd name="T11" fmla="*/ 0 60000 65536"/>
                  <a:gd name="T12" fmla="*/ 0 60000 65536"/>
                  <a:gd name="T13" fmla="*/ 0 60000 65536"/>
                  <a:gd name="T14" fmla="*/ 0 60000 65536"/>
                  <a:gd name="T15" fmla="*/ 0 w 372"/>
                  <a:gd name="T16" fmla="*/ 0 h 42"/>
                  <a:gd name="T17" fmla="*/ 372 w 372"/>
                  <a:gd name="T18" fmla="*/ 42 h 42"/>
                </a:gdLst>
                <a:ahLst/>
                <a:cxnLst>
                  <a:cxn ang="T10">
                    <a:pos x="T0" y="T1"/>
                  </a:cxn>
                  <a:cxn ang="T11">
                    <a:pos x="T2" y="T3"/>
                  </a:cxn>
                  <a:cxn ang="T12">
                    <a:pos x="T4" y="T5"/>
                  </a:cxn>
                  <a:cxn ang="T13">
                    <a:pos x="T6" y="T7"/>
                  </a:cxn>
                  <a:cxn ang="T14">
                    <a:pos x="T8" y="T9"/>
                  </a:cxn>
                </a:cxnLst>
                <a:rect l="T15" t="T16" r="T17" b="T18"/>
                <a:pathLst>
                  <a:path w="372" h="42">
                    <a:moveTo>
                      <a:pt x="372" y="0"/>
                    </a:moveTo>
                    <a:lnTo>
                      <a:pt x="0" y="0"/>
                    </a:lnTo>
                    <a:lnTo>
                      <a:pt x="97" y="42"/>
                    </a:lnTo>
                    <a:lnTo>
                      <a:pt x="289" y="42"/>
                    </a:lnTo>
                    <a:lnTo>
                      <a:pt x="372" y="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47" name="Freeform 9"/>
              <p:cNvSpPr>
                <a:spLocks noChangeAspect="1"/>
              </p:cNvSpPr>
              <p:nvPr/>
            </p:nvSpPr>
            <p:spPr bwMode="auto">
              <a:xfrm flipH="1">
                <a:off x="5574606" y="4410394"/>
                <a:ext cx="237169" cy="454882"/>
              </a:xfrm>
              <a:custGeom>
                <a:avLst/>
                <a:gdLst>
                  <a:gd name="T0" fmla="*/ 0 w 97"/>
                  <a:gd name="T1" fmla="*/ 210 h 185"/>
                  <a:gd name="T2" fmla="*/ 146 w 97"/>
                  <a:gd name="T3" fmla="*/ 277 h 185"/>
                  <a:gd name="T4" fmla="*/ 146 w 97"/>
                  <a:gd name="T5" fmla="*/ 0 h 185"/>
                  <a:gd name="T6" fmla="*/ 0 w 97"/>
                  <a:gd name="T7" fmla="*/ 66 h 185"/>
                  <a:gd name="T8" fmla="*/ 0 w 97"/>
                  <a:gd name="T9" fmla="*/ 210 h 185"/>
                  <a:gd name="T10" fmla="*/ 0 60000 65536"/>
                  <a:gd name="T11" fmla="*/ 0 60000 65536"/>
                  <a:gd name="T12" fmla="*/ 0 60000 65536"/>
                  <a:gd name="T13" fmla="*/ 0 60000 65536"/>
                  <a:gd name="T14" fmla="*/ 0 60000 65536"/>
                  <a:gd name="T15" fmla="*/ 0 w 97"/>
                  <a:gd name="T16" fmla="*/ 0 h 185"/>
                  <a:gd name="T17" fmla="*/ 97 w 97"/>
                  <a:gd name="T18" fmla="*/ 185 h 185"/>
                </a:gdLst>
                <a:ahLst/>
                <a:cxnLst>
                  <a:cxn ang="T10">
                    <a:pos x="T0" y="T1"/>
                  </a:cxn>
                  <a:cxn ang="T11">
                    <a:pos x="T2" y="T3"/>
                  </a:cxn>
                  <a:cxn ang="T12">
                    <a:pos x="T4" y="T5"/>
                  </a:cxn>
                  <a:cxn ang="T13">
                    <a:pos x="T6" y="T7"/>
                  </a:cxn>
                  <a:cxn ang="T14">
                    <a:pos x="T8" y="T9"/>
                  </a:cxn>
                </a:cxnLst>
                <a:rect l="T15" t="T16" r="T17" b="T18"/>
                <a:pathLst>
                  <a:path w="97" h="185">
                    <a:moveTo>
                      <a:pt x="0" y="140"/>
                    </a:moveTo>
                    <a:lnTo>
                      <a:pt x="97" y="185"/>
                    </a:lnTo>
                    <a:lnTo>
                      <a:pt x="97" y="0"/>
                    </a:lnTo>
                    <a:lnTo>
                      <a:pt x="0" y="44"/>
                    </a:lnTo>
                    <a:lnTo>
                      <a:pt x="0" y="14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48" name="Freeform 10"/>
              <p:cNvSpPr>
                <a:spLocks noChangeAspect="1"/>
              </p:cNvSpPr>
              <p:nvPr/>
            </p:nvSpPr>
            <p:spPr bwMode="auto">
              <a:xfrm>
                <a:off x="6279614" y="4415321"/>
                <a:ext cx="472713" cy="449955"/>
              </a:xfrm>
              <a:custGeom>
                <a:avLst/>
                <a:gdLst>
                  <a:gd name="T0" fmla="*/ 291 w 194"/>
                  <a:gd name="T1" fmla="*/ 58 h 183"/>
                  <a:gd name="T2" fmla="*/ 120 w 194"/>
                  <a:gd name="T3" fmla="*/ 0 h 183"/>
                  <a:gd name="T4" fmla="*/ 0 w 194"/>
                  <a:gd name="T5" fmla="*/ 63 h 183"/>
                  <a:gd name="T6" fmla="*/ 0 w 194"/>
                  <a:gd name="T7" fmla="*/ 208 h 183"/>
                  <a:gd name="T8" fmla="*/ 125 w 194"/>
                  <a:gd name="T9" fmla="*/ 274 h 183"/>
                  <a:gd name="T10" fmla="*/ 282 w 194"/>
                  <a:gd name="T11" fmla="*/ 198 h 183"/>
                  <a:gd name="T12" fmla="*/ 291 w 194"/>
                  <a:gd name="T13" fmla="*/ 58 h 183"/>
                  <a:gd name="T14" fmla="*/ 0 60000 65536"/>
                  <a:gd name="T15" fmla="*/ 0 60000 65536"/>
                  <a:gd name="T16" fmla="*/ 0 60000 65536"/>
                  <a:gd name="T17" fmla="*/ 0 60000 65536"/>
                  <a:gd name="T18" fmla="*/ 0 60000 65536"/>
                  <a:gd name="T19" fmla="*/ 0 60000 65536"/>
                  <a:gd name="T20" fmla="*/ 0 60000 65536"/>
                  <a:gd name="T21" fmla="*/ 0 w 194"/>
                  <a:gd name="T22" fmla="*/ 0 h 183"/>
                  <a:gd name="T23" fmla="*/ 194 w 194"/>
                  <a:gd name="T24" fmla="*/ 183 h 1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4" h="183">
                    <a:moveTo>
                      <a:pt x="194" y="39"/>
                    </a:moveTo>
                    <a:lnTo>
                      <a:pt x="80" y="0"/>
                    </a:lnTo>
                    <a:lnTo>
                      <a:pt x="0" y="42"/>
                    </a:lnTo>
                    <a:lnTo>
                      <a:pt x="0" y="139"/>
                    </a:lnTo>
                    <a:lnTo>
                      <a:pt x="83" y="183"/>
                    </a:lnTo>
                    <a:lnTo>
                      <a:pt x="188" y="132"/>
                    </a:lnTo>
                    <a:lnTo>
                      <a:pt x="194" y="39"/>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49" name="Freeform 11"/>
              <p:cNvSpPr>
                <a:spLocks noChangeAspect="1"/>
              </p:cNvSpPr>
              <p:nvPr/>
            </p:nvSpPr>
            <p:spPr bwMode="auto">
              <a:xfrm>
                <a:off x="5574606" y="4760177"/>
                <a:ext cx="906440" cy="103457"/>
              </a:xfrm>
              <a:custGeom>
                <a:avLst/>
                <a:gdLst>
                  <a:gd name="T0" fmla="*/ 558 w 372"/>
                  <a:gd name="T1" fmla="*/ 60 h 42"/>
                  <a:gd name="T2" fmla="*/ 0 w 372"/>
                  <a:gd name="T3" fmla="*/ 63 h 42"/>
                  <a:gd name="T4" fmla="*/ 145 w 372"/>
                  <a:gd name="T5" fmla="*/ 0 h 42"/>
                  <a:gd name="T6" fmla="*/ 434 w 372"/>
                  <a:gd name="T7" fmla="*/ 0 h 42"/>
                  <a:gd name="T8" fmla="*/ 558 w 372"/>
                  <a:gd name="T9" fmla="*/ 60 h 42"/>
                  <a:gd name="T10" fmla="*/ 0 60000 65536"/>
                  <a:gd name="T11" fmla="*/ 0 60000 65536"/>
                  <a:gd name="T12" fmla="*/ 0 60000 65536"/>
                  <a:gd name="T13" fmla="*/ 0 60000 65536"/>
                  <a:gd name="T14" fmla="*/ 0 60000 65536"/>
                  <a:gd name="T15" fmla="*/ 0 w 372"/>
                  <a:gd name="T16" fmla="*/ 0 h 42"/>
                  <a:gd name="T17" fmla="*/ 372 w 372"/>
                  <a:gd name="T18" fmla="*/ 42 h 42"/>
                </a:gdLst>
                <a:ahLst/>
                <a:cxnLst>
                  <a:cxn ang="T10">
                    <a:pos x="T0" y="T1"/>
                  </a:cxn>
                  <a:cxn ang="T11">
                    <a:pos x="T2" y="T3"/>
                  </a:cxn>
                  <a:cxn ang="T12">
                    <a:pos x="T4" y="T5"/>
                  </a:cxn>
                  <a:cxn ang="T13">
                    <a:pos x="T6" y="T7"/>
                  </a:cxn>
                  <a:cxn ang="T14">
                    <a:pos x="T8" y="T9"/>
                  </a:cxn>
                </a:cxnLst>
                <a:rect l="T15" t="T16" r="T17" b="T18"/>
                <a:pathLst>
                  <a:path w="372" h="42">
                    <a:moveTo>
                      <a:pt x="372" y="40"/>
                    </a:moveTo>
                    <a:lnTo>
                      <a:pt x="0" y="42"/>
                    </a:lnTo>
                    <a:lnTo>
                      <a:pt x="97" y="0"/>
                    </a:lnTo>
                    <a:lnTo>
                      <a:pt x="289" y="0"/>
                    </a:lnTo>
                    <a:lnTo>
                      <a:pt x="372" y="4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50" name="Freeform 12"/>
              <p:cNvSpPr>
                <a:spLocks noChangeAspect="1"/>
              </p:cNvSpPr>
              <p:nvPr/>
            </p:nvSpPr>
            <p:spPr bwMode="auto">
              <a:xfrm>
                <a:off x="5574606" y="4415321"/>
                <a:ext cx="906440" cy="103457"/>
              </a:xfrm>
              <a:custGeom>
                <a:avLst/>
                <a:gdLst>
                  <a:gd name="T0" fmla="*/ 558 w 372"/>
                  <a:gd name="T1" fmla="*/ 0 h 42"/>
                  <a:gd name="T2" fmla="*/ 0 w 372"/>
                  <a:gd name="T3" fmla="*/ 0 h 42"/>
                  <a:gd name="T4" fmla="*/ 145 w 372"/>
                  <a:gd name="T5" fmla="*/ 63 h 42"/>
                  <a:gd name="T6" fmla="*/ 434 w 372"/>
                  <a:gd name="T7" fmla="*/ 63 h 42"/>
                  <a:gd name="T8" fmla="*/ 558 w 372"/>
                  <a:gd name="T9" fmla="*/ 0 h 42"/>
                  <a:gd name="T10" fmla="*/ 0 60000 65536"/>
                  <a:gd name="T11" fmla="*/ 0 60000 65536"/>
                  <a:gd name="T12" fmla="*/ 0 60000 65536"/>
                  <a:gd name="T13" fmla="*/ 0 60000 65536"/>
                  <a:gd name="T14" fmla="*/ 0 60000 65536"/>
                  <a:gd name="T15" fmla="*/ 0 w 372"/>
                  <a:gd name="T16" fmla="*/ 0 h 42"/>
                  <a:gd name="T17" fmla="*/ 372 w 372"/>
                  <a:gd name="T18" fmla="*/ 42 h 42"/>
                </a:gdLst>
                <a:ahLst/>
                <a:cxnLst>
                  <a:cxn ang="T10">
                    <a:pos x="T0" y="T1"/>
                  </a:cxn>
                  <a:cxn ang="T11">
                    <a:pos x="T2" y="T3"/>
                  </a:cxn>
                  <a:cxn ang="T12">
                    <a:pos x="T4" y="T5"/>
                  </a:cxn>
                  <a:cxn ang="T13">
                    <a:pos x="T6" y="T7"/>
                  </a:cxn>
                  <a:cxn ang="T14">
                    <a:pos x="T8" y="T9"/>
                  </a:cxn>
                </a:cxnLst>
                <a:rect l="T15" t="T16" r="T17" b="T18"/>
                <a:pathLst>
                  <a:path w="372" h="42">
                    <a:moveTo>
                      <a:pt x="372" y="0"/>
                    </a:moveTo>
                    <a:lnTo>
                      <a:pt x="0" y="0"/>
                    </a:lnTo>
                    <a:lnTo>
                      <a:pt x="97" y="42"/>
                    </a:lnTo>
                    <a:lnTo>
                      <a:pt x="289" y="42"/>
                    </a:lnTo>
                    <a:lnTo>
                      <a:pt x="372" y="0"/>
                    </a:lnTo>
                    <a:close/>
                  </a:path>
                </a:pathLst>
              </a:custGeom>
              <a:solidFill>
                <a:srgbClr val="EAEAE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2800">
                  <a:latin typeface="+mn-lt"/>
                </a:endParaRPr>
              </a:p>
            </p:txBody>
          </p:sp>
          <p:sp>
            <p:nvSpPr>
              <p:cNvPr id="65554" name="Line 16"/>
              <p:cNvSpPr>
                <a:spLocks noChangeAspect="1" noChangeShapeType="1"/>
              </p:cNvSpPr>
              <p:nvPr/>
            </p:nvSpPr>
            <p:spPr bwMode="auto">
              <a:xfrm flipH="1">
                <a:off x="6481045" y="4412036"/>
                <a:ext cx="0" cy="45159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5" name="Line 17"/>
              <p:cNvSpPr>
                <a:spLocks noChangeAspect="1" noChangeShapeType="1"/>
              </p:cNvSpPr>
              <p:nvPr/>
            </p:nvSpPr>
            <p:spPr bwMode="auto">
              <a:xfrm flipH="1">
                <a:off x="5574606" y="4412036"/>
                <a:ext cx="0" cy="45159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6" name="Line 18"/>
              <p:cNvSpPr>
                <a:spLocks noChangeAspect="1" noChangeShapeType="1"/>
              </p:cNvSpPr>
              <p:nvPr/>
            </p:nvSpPr>
            <p:spPr bwMode="auto">
              <a:xfrm flipH="1">
                <a:off x="4872846" y="4343065"/>
                <a:ext cx="30425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7" name="Line 19"/>
              <p:cNvSpPr>
                <a:spLocks noChangeAspect="1" noChangeShapeType="1"/>
              </p:cNvSpPr>
              <p:nvPr/>
            </p:nvSpPr>
            <p:spPr bwMode="auto">
              <a:xfrm flipH="1">
                <a:off x="4872846" y="4934247"/>
                <a:ext cx="304258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8" name="Line 20"/>
              <p:cNvSpPr>
                <a:spLocks noChangeAspect="1" noChangeShapeType="1"/>
              </p:cNvSpPr>
              <p:nvPr/>
            </p:nvSpPr>
            <p:spPr bwMode="auto">
              <a:xfrm flipH="1">
                <a:off x="4872846" y="4865276"/>
                <a:ext cx="3042583"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59" name="Line 21"/>
              <p:cNvSpPr>
                <a:spLocks noChangeAspect="1" noChangeShapeType="1"/>
              </p:cNvSpPr>
              <p:nvPr/>
            </p:nvSpPr>
            <p:spPr bwMode="auto">
              <a:xfrm flipH="1">
                <a:off x="4872846" y="4412036"/>
                <a:ext cx="3042583"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1" name="Line 23"/>
              <p:cNvSpPr>
                <a:spLocks noChangeAspect="1" noChangeShapeType="1"/>
              </p:cNvSpPr>
              <p:nvPr/>
            </p:nvSpPr>
            <p:spPr bwMode="auto">
              <a:xfrm flipH="1">
                <a:off x="4872846" y="4343065"/>
                <a:ext cx="0" cy="5911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2" name="Line 24"/>
              <p:cNvSpPr>
                <a:spLocks noChangeAspect="1" noChangeShapeType="1"/>
              </p:cNvSpPr>
              <p:nvPr/>
            </p:nvSpPr>
            <p:spPr bwMode="auto">
              <a:xfrm flipH="1">
                <a:off x="7915429" y="4343065"/>
                <a:ext cx="0" cy="59118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3" name="Rectangle 25"/>
              <p:cNvSpPr>
                <a:spLocks noChangeAspect="1" noChangeArrowheads="1"/>
              </p:cNvSpPr>
              <p:nvPr/>
            </p:nvSpPr>
            <p:spPr bwMode="auto">
              <a:xfrm flipH="1">
                <a:off x="5808525" y="4520420"/>
                <a:ext cx="467840" cy="236473"/>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2800">
                  <a:latin typeface="+mn-lt"/>
                </a:endParaRPr>
              </a:p>
            </p:txBody>
          </p:sp>
          <p:sp>
            <p:nvSpPr>
              <p:cNvPr id="65564" name="Line 26"/>
              <p:cNvSpPr>
                <a:spLocks noChangeAspect="1" noChangeShapeType="1"/>
              </p:cNvSpPr>
              <p:nvPr/>
            </p:nvSpPr>
            <p:spPr bwMode="auto">
              <a:xfrm flipH="1" flipV="1">
                <a:off x="5576230" y="4415321"/>
                <a:ext cx="232295" cy="1034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5" name="Freeform 27"/>
              <p:cNvSpPr>
                <a:spLocks noChangeAspect="1"/>
              </p:cNvSpPr>
              <p:nvPr/>
            </p:nvSpPr>
            <p:spPr bwMode="auto">
              <a:xfrm>
                <a:off x="6276365" y="4415321"/>
                <a:ext cx="204680" cy="103457"/>
              </a:xfrm>
              <a:custGeom>
                <a:avLst/>
                <a:gdLst>
                  <a:gd name="T0" fmla="*/ 0 w 84"/>
                  <a:gd name="T1" fmla="*/ 63 h 42"/>
                  <a:gd name="T2" fmla="*/ 126 w 84"/>
                  <a:gd name="T3" fmla="*/ 0 h 42"/>
                  <a:gd name="T4" fmla="*/ 0 60000 65536"/>
                  <a:gd name="T5" fmla="*/ 0 60000 65536"/>
                  <a:gd name="T6" fmla="*/ 0 w 84"/>
                  <a:gd name="T7" fmla="*/ 0 h 42"/>
                  <a:gd name="T8" fmla="*/ 84 w 84"/>
                  <a:gd name="T9" fmla="*/ 42 h 42"/>
                </a:gdLst>
                <a:ahLst/>
                <a:cxnLst>
                  <a:cxn ang="T4">
                    <a:pos x="T0" y="T1"/>
                  </a:cxn>
                  <a:cxn ang="T5">
                    <a:pos x="T2" y="T3"/>
                  </a:cxn>
                </a:cxnLst>
                <a:rect l="T6" t="T7" r="T8" b="T9"/>
                <a:pathLst>
                  <a:path w="84" h="42">
                    <a:moveTo>
                      <a:pt x="0" y="42"/>
                    </a:moveTo>
                    <a:lnTo>
                      <a:pt x="84"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buNone/>
                </a:pPr>
                <a:endParaRPr lang="cs-CZ" sz="2800">
                  <a:latin typeface="+mn-lt"/>
                </a:endParaRPr>
              </a:p>
            </p:txBody>
          </p:sp>
          <p:sp>
            <p:nvSpPr>
              <p:cNvPr id="65566" name="Freeform 28"/>
              <p:cNvSpPr>
                <a:spLocks noChangeAspect="1"/>
              </p:cNvSpPr>
              <p:nvPr/>
            </p:nvSpPr>
            <p:spPr bwMode="auto">
              <a:xfrm>
                <a:off x="6281239" y="4755250"/>
                <a:ext cx="193309" cy="103457"/>
              </a:xfrm>
              <a:custGeom>
                <a:avLst/>
                <a:gdLst>
                  <a:gd name="T0" fmla="*/ 0 w 79"/>
                  <a:gd name="T1" fmla="*/ 0 h 42"/>
                  <a:gd name="T2" fmla="*/ 119 w 79"/>
                  <a:gd name="T3" fmla="*/ 63 h 42"/>
                  <a:gd name="T4" fmla="*/ 0 60000 65536"/>
                  <a:gd name="T5" fmla="*/ 0 60000 65536"/>
                  <a:gd name="T6" fmla="*/ 0 w 79"/>
                  <a:gd name="T7" fmla="*/ 0 h 42"/>
                  <a:gd name="T8" fmla="*/ 79 w 79"/>
                  <a:gd name="T9" fmla="*/ 42 h 42"/>
                </a:gdLst>
                <a:ahLst/>
                <a:cxnLst>
                  <a:cxn ang="T4">
                    <a:pos x="T0" y="T1"/>
                  </a:cxn>
                  <a:cxn ang="T5">
                    <a:pos x="T2" y="T3"/>
                  </a:cxn>
                </a:cxnLst>
                <a:rect l="T6" t="T7" r="T8" b="T9"/>
                <a:pathLst>
                  <a:path w="79" h="42">
                    <a:moveTo>
                      <a:pt x="0" y="0"/>
                    </a:moveTo>
                    <a:lnTo>
                      <a:pt x="79" y="42"/>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buNone/>
                </a:pPr>
                <a:endParaRPr lang="cs-CZ" sz="2800">
                  <a:latin typeface="+mn-lt"/>
                </a:endParaRPr>
              </a:p>
            </p:txBody>
          </p:sp>
          <p:sp>
            <p:nvSpPr>
              <p:cNvPr id="65567" name="Line 29"/>
              <p:cNvSpPr>
                <a:spLocks noChangeAspect="1" noChangeShapeType="1"/>
              </p:cNvSpPr>
              <p:nvPr/>
            </p:nvSpPr>
            <p:spPr bwMode="auto">
              <a:xfrm flipH="1">
                <a:off x="5576230" y="4755250"/>
                <a:ext cx="235544" cy="1050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8" name="Line 30"/>
              <p:cNvSpPr>
                <a:spLocks noChangeAspect="1" noChangeShapeType="1"/>
              </p:cNvSpPr>
              <p:nvPr/>
            </p:nvSpPr>
            <p:spPr bwMode="auto">
              <a:xfrm flipH="1">
                <a:off x="5576230" y="4416963"/>
                <a:ext cx="181287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569" name="Line 31"/>
              <p:cNvSpPr>
                <a:spLocks noChangeAspect="1" noChangeShapeType="1"/>
              </p:cNvSpPr>
              <p:nvPr/>
            </p:nvSpPr>
            <p:spPr bwMode="auto">
              <a:xfrm flipH="1">
                <a:off x="5569732" y="4865276"/>
                <a:ext cx="181937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1" name="Rectangle 63"/>
              <p:cNvSpPr>
                <a:spLocks noChangeAspect="1" noChangeArrowheads="1"/>
              </p:cNvSpPr>
              <p:nvPr/>
            </p:nvSpPr>
            <p:spPr bwMode="auto">
              <a:xfrm flipH="1">
                <a:off x="6744205" y="4518777"/>
                <a:ext cx="469464" cy="236473"/>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2800">
                  <a:latin typeface="+mn-lt"/>
                </a:endParaRPr>
              </a:p>
            </p:txBody>
          </p:sp>
          <p:sp>
            <p:nvSpPr>
              <p:cNvPr id="65602" name="Line 64"/>
              <p:cNvSpPr>
                <a:spLocks noChangeAspect="1" noChangeShapeType="1"/>
              </p:cNvSpPr>
              <p:nvPr/>
            </p:nvSpPr>
            <p:spPr bwMode="auto">
              <a:xfrm>
                <a:off x="6474547" y="4415321"/>
                <a:ext cx="269658" cy="103457"/>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3" name="Line 65"/>
              <p:cNvSpPr>
                <a:spLocks noChangeAspect="1" noChangeShapeType="1"/>
              </p:cNvSpPr>
              <p:nvPr/>
            </p:nvSpPr>
            <p:spPr bwMode="auto">
              <a:xfrm flipV="1">
                <a:off x="6474547" y="4747040"/>
                <a:ext cx="269658" cy="1182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4" name="Line 66"/>
              <p:cNvSpPr>
                <a:spLocks noChangeAspect="1" noChangeShapeType="1"/>
              </p:cNvSpPr>
              <p:nvPr/>
            </p:nvSpPr>
            <p:spPr bwMode="auto">
              <a:xfrm flipV="1">
                <a:off x="7205547" y="4415321"/>
                <a:ext cx="183562" cy="103457"/>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5" name="Line 67"/>
              <p:cNvSpPr>
                <a:spLocks noChangeAspect="1" noChangeShapeType="1"/>
              </p:cNvSpPr>
              <p:nvPr/>
            </p:nvSpPr>
            <p:spPr bwMode="auto">
              <a:xfrm>
                <a:off x="7213669" y="4747040"/>
                <a:ext cx="175440" cy="118236"/>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06" name="Line 68"/>
              <p:cNvSpPr>
                <a:spLocks noChangeAspect="1" noChangeShapeType="1"/>
              </p:cNvSpPr>
              <p:nvPr/>
            </p:nvSpPr>
            <p:spPr bwMode="auto">
              <a:xfrm flipV="1">
                <a:off x="7389109" y="4421889"/>
                <a:ext cx="0" cy="443387"/>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15" name="Line 77"/>
              <p:cNvSpPr>
                <a:spLocks noChangeAspect="1" noChangeShapeType="1"/>
              </p:cNvSpPr>
              <p:nvPr/>
            </p:nvSpPr>
            <p:spPr bwMode="auto">
              <a:xfrm>
                <a:off x="4755886" y="4638656"/>
                <a:ext cx="3276503" cy="0"/>
              </a:xfrm>
              <a:prstGeom prst="line">
                <a:avLst/>
              </a:prstGeom>
              <a:noFill/>
              <a:ln w="3175">
                <a:solidFill>
                  <a:schemeClr val="tx1"/>
                </a:solidFill>
                <a:prstDash val="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0" name="Line 82"/>
              <p:cNvSpPr>
                <a:spLocks noChangeAspect="1" noChangeShapeType="1"/>
              </p:cNvSpPr>
              <p:nvPr/>
            </p:nvSpPr>
            <p:spPr bwMode="auto">
              <a:xfrm>
                <a:off x="8032389" y="4336496"/>
                <a:ext cx="13807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1" name="Line 83"/>
              <p:cNvSpPr>
                <a:spLocks noChangeAspect="1" noChangeShapeType="1"/>
              </p:cNvSpPr>
              <p:nvPr/>
            </p:nvSpPr>
            <p:spPr bwMode="auto">
              <a:xfrm>
                <a:off x="8032389" y="4934247"/>
                <a:ext cx="16731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2" name="Line 84"/>
              <p:cNvSpPr>
                <a:spLocks noChangeAspect="1" noChangeShapeType="1"/>
              </p:cNvSpPr>
              <p:nvPr/>
            </p:nvSpPr>
            <p:spPr bwMode="auto">
              <a:xfrm>
                <a:off x="8100615" y="4336496"/>
                <a:ext cx="0" cy="597751"/>
              </a:xfrm>
              <a:prstGeom prst="line">
                <a:avLst/>
              </a:prstGeom>
              <a:noFill/>
              <a:ln w="317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3" name="Text Box 85"/>
              <p:cNvSpPr txBox="1">
                <a:spLocks noChangeAspect="1" noChangeArrowheads="1"/>
              </p:cNvSpPr>
              <p:nvPr/>
            </p:nvSpPr>
            <p:spPr bwMode="auto">
              <a:xfrm>
                <a:off x="8064878" y="4494145"/>
                <a:ext cx="381744"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b</a:t>
                </a:r>
                <a:r>
                  <a:rPr lang="de-DE" altLang="cs-CZ" sz="1600" baseline="-25000" dirty="0">
                    <a:latin typeface="+mn-lt"/>
                  </a:rPr>
                  <a:t>0</a:t>
                </a:r>
              </a:p>
            </p:txBody>
          </p:sp>
          <p:sp>
            <p:nvSpPr>
              <p:cNvPr id="65627" name="Line 89"/>
              <p:cNvSpPr>
                <a:spLocks noChangeAspect="1" noChangeShapeType="1"/>
              </p:cNvSpPr>
              <p:nvPr/>
            </p:nvSpPr>
            <p:spPr bwMode="auto">
              <a:xfrm flipH="1">
                <a:off x="4660044" y="4520420"/>
                <a:ext cx="9584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8" name="Line 90"/>
              <p:cNvSpPr>
                <a:spLocks noChangeAspect="1" noChangeShapeType="1"/>
              </p:cNvSpPr>
              <p:nvPr/>
            </p:nvSpPr>
            <p:spPr bwMode="auto">
              <a:xfrm flipH="1">
                <a:off x="4668166" y="4756893"/>
                <a:ext cx="7959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29" name="Line 91"/>
              <p:cNvSpPr>
                <a:spLocks noChangeAspect="1" noChangeShapeType="1"/>
              </p:cNvSpPr>
              <p:nvPr/>
            </p:nvSpPr>
            <p:spPr bwMode="auto">
              <a:xfrm flipH="1">
                <a:off x="4703904" y="4518777"/>
                <a:ext cx="0" cy="231546"/>
              </a:xfrm>
              <a:prstGeom prst="line">
                <a:avLst/>
              </a:prstGeom>
              <a:noFill/>
              <a:ln w="317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30" name="Text Box 92"/>
              <p:cNvSpPr txBox="1">
                <a:spLocks noChangeAspect="1" noChangeArrowheads="1"/>
              </p:cNvSpPr>
              <p:nvPr/>
            </p:nvSpPr>
            <p:spPr bwMode="auto">
              <a:xfrm>
                <a:off x="4328657" y="4494145"/>
                <a:ext cx="381744" cy="3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600" i="1" dirty="0">
                    <a:latin typeface="+mn-lt"/>
                  </a:rPr>
                  <a:t>b</a:t>
                </a:r>
                <a:r>
                  <a:rPr lang="de-DE" altLang="cs-CZ" sz="1600" baseline="-25000" dirty="0">
                    <a:latin typeface="+mn-lt"/>
                  </a:rPr>
                  <a:t>1</a:t>
                </a:r>
              </a:p>
            </p:txBody>
          </p:sp>
          <p:sp>
            <p:nvSpPr>
              <p:cNvPr id="65654" name="Line 121"/>
              <p:cNvSpPr>
                <a:spLocks noChangeAspect="1" noChangeShapeType="1"/>
              </p:cNvSpPr>
              <p:nvPr/>
            </p:nvSpPr>
            <p:spPr bwMode="auto">
              <a:xfrm>
                <a:off x="7203923" y="4745397"/>
                <a:ext cx="488958" cy="0"/>
              </a:xfrm>
              <a:prstGeom prst="line">
                <a:avLst/>
              </a:prstGeom>
              <a:noFill/>
              <a:ln w="63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55" name="Line 122"/>
              <p:cNvSpPr>
                <a:spLocks noChangeAspect="1" noChangeShapeType="1"/>
              </p:cNvSpPr>
              <p:nvPr/>
            </p:nvSpPr>
            <p:spPr bwMode="auto">
              <a:xfrm>
                <a:off x="7429720" y="4884982"/>
                <a:ext cx="207929" cy="121521"/>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2800">
                  <a:latin typeface="+mn-lt"/>
                </a:endParaRPr>
              </a:p>
            </p:txBody>
          </p:sp>
          <p:sp>
            <p:nvSpPr>
              <p:cNvPr id="65656" name="Arc 123"/>
              <p:cNvSpPr>
                <a:spLocks noChangeAspect="1"/>
              </p:cNvSpPr>
              <p:nvPr/>
            </p:nvSpPr>
            <p:spPr bwMode="auto">
              <a:xfrm flipV="1">
                <a:off x="7210420" y="4702701"/>
                <a:ext cx="467840" cy="305444"/>
              </a:xfrm>
              <a:custGeom>
                <a:avLst/>
                <a:gdLst>
                  <a:gd name="T0" fmla="*/ 3 w 21600"/>
                  <a:gd name="T1" fmla="*/ 0 h 16574"/>
                  <a:gd name="T2" fmla="*/ 4 w 21600"/>
                  <a:gd name="T3" fmla="*/ 2 h 16574"/>
                  <a:gd name="T4" fmla="*/ 0 w 21600"/>
                  <a:gd name="T5" fmla="*/ 2 h 16574"/>
                  <a:gd name="T6" fmla="*/ 0 60000 65536"/>
                  <a:gd name="T7" fmla="*/ 0 60000 65536"/>
                  <a:gd name="T8" fmla="*/ 0 60000 65536"/>
                  <a:gd name="T9" fmla="*/ 0 w 21600"/>
                  <a:gd name="T10" fmla="*/ 0 h 16574"/>
                  <a:gd name="T11" fmla="*/ 21600 w 21600"/>
                  <a:gd name="T12" fmla="*/ 16574 h 16574"/>
                </a:gdLst>
                <a:ahLst/>
                <a:cxnLst>
                  <a:cxn ang="T6">
                    <a:pos x="T0" y="T1"/>
                  </a:cxn>
                  <a:cxn ang="T7">
                    <a:pos x="T2" y="T3"/>
                  </a:cxn>
                  <a:cxn ang="T8">
                    <a:pos x="T4" y="T5"/>
                  </a:cxn>
                </a:cxnLst>
                <a:rect l="T9" t="T10" r="T11" b="T12"/>
                <a:pathLst>
                  <a:path w="21600" h="16574" fill="none" extrusionOk="0">
                    <a:moveTo>
                      <a:pt x="16219" y="0"/>
                    </a:moveTo>
                    <a:cubicBezTo>
                      <a:pt x="19687" y="3943"/>
                      <a:pt x="21600" y="9014"/>
                      <a:pt x="21600" y="14265"/>
                    </a:cubicBezTo>
                    <a:cubicBezTo>
                      <a:pt x="21600" y="15036"/>
                      <a:pt x="21558" y="15807"/>
                      <a:pt x="21476" y="16574"/>
                    </a:cubicBezTo>
                  </a:path>
                  <a:path w="21600" h="16574" stroke="0" extrusionOk="0">
                    <a:moveTo>
                      <a:pt x="16219" y="0"/>
                    </a:moveTo>
                    <a:cubicBezTo>
                      <a:pt x="19687" y="3943"/>
                      <a:pt x="21600" y="9014"/>
                      <a:pt x="21600" y="14265"/>
                    </a:cubicBezTo>
                    <a:cubicBezTo>
                      <a:pt x="21600" y="15036"/>
                      <a:pt x="21558" y="15807"/>
                      <a:pt x="21476" y="16574"/>
                    </a:cubicBezTo>
                    <a:lnTo>
                      <a:pt x="0" y="14265"/>
                    </a:lnTo>
                    <a:close/>
                  </a:path>
                </a:pathLst>
              </a:custGeom>
              <a:noFill/>
              <a:ln w="31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2800">
                  <a:latin typeface="+mn-lt"/>
                </a:endParaRPr>
              </a:p>
            </p:txBody>
          </p:sp>
          <p:sp>
            <p:nvSpPr>
              <p:cNvPr id="65657" name="Rectangle 124"/>
              <p:cNvSpPr>
                <a:spLocks noChangeAspect="1" noChangeArrowheads="1"/>
              </p:cNvSpPr>
              <p:nvPr/>
            </p:nvSpPr>
            <p:spPr bwMode="auto">
              <a:xfrm>
                <a:off x="7369616" y="4651793"/>
                <a:ext cx="303771" cy="33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l-GR" altLang="cs-CZ" sz="1600" i="1" dirty="0">
                    <a:latin typeface="+mn-lt"/>
                  </a:rPr>
                  <a:t>α</a:t>
                </a:r>
                <a:endParaRPr lang="de-DE" altLang="cs-CZ" sz="1600" i="1" dirty="0">
                  <a:latin typeface="+mn-lt"/>
                </a:endParaRPr>
              </a:p>
            </p:txBody>
          </p:sp>
        </p:grpSp>
      </p:grpSp>
      <p:sp>
        <p:nvSpPr>
          <p:cNvPr id="3" name="Obdélník 2"/>
          <p:cNvSpPr/>
          <p:nvPr/>
        </p:nvSpPr>
        <p:spPr>
          <a:xfrm>
            <a:off x="1708141" y="1543768"/>
            <a:ext cx="3029579" cy="1200329"/>
          </a:xfrm>
          <a:prstGeom prst="rect">
            <a:avLst/>
          </a:prstGeom>
        </p:spPr>
        <p:txBody>
          <a:bodyPr wrap="square">
            <a:spAutoFit/>
          </a:bodyPr>
          <a:lstStyle/>
          <a:p>
            <a:pPr marL="342900" indent="-342900" eaLnBrk="1" hangingPunct="1">
              <a:lnSpc>
                <a:spcPct val="90000"/>
              </a:lnSpc>
              <a:buFont typeface="Courier New" panose="02070309020205020404" pitchFamily="49" charset="0"/>
              <a:buChar char="o"/>
            </a:pPr>
            <a:r>
              <a:rPr lang="en-GB" altLang="cs-CZ" dirty="0">
                <a:latin typeface="+mn-lt"/>
              </a:rPr>
              <a:t>In principle, </a:t>
            </a:r>
            <a:br>
              <a:rPr lang="cs-CZ" altLang="cs-CZ" dirty="0">
                <a:latin typeface="+mn-lt"/>
              </a:rPr>
            </a:br>
            <a:r>
              <a:rPr lang="en-GB" altLang="cs-CZ" dirty="0">
                <a:latin typeface="+mn-lt"/>
              </a:rPr>
              <a:t>the yield line </a:t>
            </a:r>
            <a:r>
              <a:rPr lang="cs-CZ" altLang="cs-CZ" dirty="0">
                <a:latin typeface="+mn-lt"/>
              </a:rPr>
              <a:t>model</a:t>
            </a:r>
            <a:r>
              <a:rPr lang="en-GB" altLang="cs-CZ" dirty="0">
                <a:latin typeface="+mn-lt"/>
              </a:rPr>
              <a:t> </a:t>
            </a:r>
            <a:br>
              <a:rPr lang="cs-CZ" altLang="cs-CZ" dirty="0">
                <a:latin typeface="+mn-lt"/>
              </a:rPr>
            </a:br>
            <a:r>
              <a:rPr lang="en-GB" altLang="cs-CZ" dirty="0">
                <a:latin typeface="+mn-lt"/>
              </a:rPr>
              <a:t>is an upper bound approach</a:t>
            </a:r>
          </a:p>
        </p:txBody>
      </p:sp>
      <p:sp>
        <p:nvSpPr>
          <p:cNvPr id="127" name="Rectangle 1027"/>
          <p:cNvSpPr txBox="1">
            <a:spLocks noChangeArrowheads="1"/>
          </p:cNvSpPr>
          <p:nvPr/>
        </p:nvSpPr>
        <p:spPr bwMode="auto">
          <a:xfrm>
            <a:off x="1661992" y="5308002"/>
            <a:ext cx="7419547" cy="1587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50000"/>
              </a:spcBef>
              <a:spcAft>
                <a:spcPct val="0"/>
              </a:spcAft>
              <a:buClr>
                <a:srgbClr val="0070C0"/>
              </a:buClr>
              <a:buSzPct val="80000"/>
              <a:buFont typeface="Courier New" panose="02070309020205020404" pitchFamily="49" charset="0"/>
              <a:buChar char="o"/>
              <a:defRPr sz="2400">
                <a:solidFill>
                  <a:schemeClr val="tx1"/>
                </a:solidFill>
                <a:latin typeface="+mn-lt"/>
                <a:ea typeface="+mn-ea"/>
                <a:cs typeface="+mn-cs"/>
              </a:defRPr>
            </a:lvl1pPr>
            <a:lvl2pPr marL="742950" indent="-285750" algn="l" rtl="0" eaLnBrk="0" fontAlgn="base" hangingPunct="0">
              <a:spcBef>
                <a:spcPts val="600"/>
              </a:spcBef>
              <a:spcAft>
                <a:spcPct val="0"/>
              </a:spcAft>
              <a:buClr>
                <a:srgbClr val="0070C0"/>
              </a:buClr>
              <a:buFont typeface="Courier New" panose="02070309020205020404" pitchFamily="49" charset="0"/>
              <a:buChar char="o"/>
              <a:defRPr sz="2000">
                <a:solidFill>
                  <a:schemeClr val="tx1"/>
                </a:solidFill>
                <a:latin typeface="+mn-lt"/>
              </a:defRPr>
            </a:lvl2pPr>
            <a:lvl3pPr marL="11430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3pPr>
            <a:lvl4pPr marL="16002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4pPr>
            <a:lvl5pPr marL="2057400" indent="-228600" algn="l" rtl="0" eaLnBrk="0" fontAlgn="base" hangingPunct="0">
              <a:spcBef>
                <a:spcPct val="50000"/>
              </a:spcBef>
              <a:spcAft>
                <a:spcPct val="0"/>
              </a:spcAft>
              <a:buClr>
                <a:srgbClr val="0070C0"/>
              </a:buClr>
              <a:buFont typeface="Courier New" panose="02070309020205020404" pitchFamily="49" charset="0"/>
              <a:buChar char="o"/>
              <a:defRPr sz="2000">
                <a:solidFill>
                  <a:schemeClr val="tx1"/>
                </a:solidFill>
                <a:latin typeface="+mn-lt"/>
              </a:defRPr>
            </a:lvl5pPr>
            <a:lvl6pPr marL="2514600" indent="-228600" algn="l" rtl="0" fontAlgn="base">
              <a:spcBef>
                <a:spcPct val="50000"/>
              </a:spcBef>
              <a:spcAft>
                <a:spcPct val="0"/>
              </a:spcAft>
              <a:buChar char="»"/>
              <a:defRPr sz="2000">
                <a:solidFill>
                  <a:schemeClr val="tx1"/>
                </a:solidFill>
                <a:latin typeface="+mn-lt"/>
              </a:defRPr>
            </a:lvl6pPr>
            <a:lvl7pPr marL="2971800" indent="-228600" algn="l" rtl="0" fontAlgn="base">
              <a:spcBef>
                <a:spcPct val="50000"/>
              </a:spcBef>
              <a:spcAft>
                <a:spcPct val="0"/>
              </a:spcAft>
              <a:buChar char="»"/>
              <a:defRPr sz="2000">
                <a:solidFill>
                  <a:schemeClr val="tx1"/>
                </a:solidFill>
                <a:latin typeface="+mn-lt"/>
              </a:defRPr>
            </a:lvl7pPr>
            <a:lvl8pPr marL="3429000" indent="-228600" algn="l" rtl="0" fontAlgn="base">
              <a:spcBef>
                <a:spcPct val="50000"/>
              </a:spcBef>
              <a:spcAft>
                <a:spcPct val="0"/>
              </a:spcAft>
              <a:buChar char="»"/>
              <a:defRPr sz="2000">
                <a:solidFill>
                  <a:schemeClr val="tx1"/>
                </a:solidFill>
                <a:latin typeface="+mn-lt"/>
              </a:defRPr>
            </a:lvl8pPr>
            <a:lvl9pPr marL="3886200" indent="-228600" algn="l" rtl="0" fontAlgn="base">
              <a:spcBef>
                <a:spcPct val="50000"/>
              </a:spcBef>
              <a:spcAft>
                <a:spcPct val="0"/>
              </a:spcAft>
              <a:buChar char="»"/>
              <a:defRPr sz="2000">
                <a:solidFill>
                  <a:schemeClr val="tx1"/>
                </a:solidFill>
                <a:latin typeface="+mn-lt"/>
              </a:defRPr>
            </a:lvl9pPr>
          </a:lstStyle>
          <a:p>
            <a:pPr eaLnBrk="1" hangingPunct="1">
              <a:lnSpc>
                <a:spcPct val="90000"/>
              </a:lnSpc>
            </a:pPr>
            <a:r>
              <a:rPr lang="en-GB" altLang="cs-CZ" sz="2000" kern="0" dirty="0"/>
              <a:t>Various yield line pattern have to be examined </a:t>
            </a:r>
            <a:br>
              <a:rPr lang="cs-CZ" altLang="cs-CZ" sz="2000" kern="0" dirty="0"/>
            </a:br>
            <a:r>
              <a:rPr lang="en-GB" altLang="cs-CZ" sz="2000" kern="0" dirty="0"/>
              <a:t>in order to obtain the lowest capacity</a:t>
            </a:r>
          </a:p>
          <a:p>
            <a:pPr eaLnBrk="1" hangingPunct="1">
              <a:lnSpc>
                <a:spcPct val="90000"/>
              </a:lnSpc>
            </a:pPr>
            <a:r>
              <a:rPr lang="en-GB" altLang="cs-CZ" sz="2000" kern="0" dirty="0"/>
              <a:t>Strain hardening effects and membrane action </a:t>
            </a:r>
            <a:br>
              <a:rPr lang="cs-CZ" altLang="cs-CZ" sz="2000" kern="0" dirty="0"/>
            </a:br>
            <a:r>
              <a:rPr lang="en-GB" altLang="cs-CZ" sz="2000" kern="0" dirty="0"/>
              <a:t>not considered</a:t>
            </a:r>
          </a:p>
        </p:txBody>
      </p:sp>
      <p:grpSp>
        <p:nvGrpSpPr>
          <p:cNvPr id="128" name="Skupina 127"/>
          <p:cNvGrpSpPr/>
          <p:nvPr/>
        </p:nvGrpSpPr>
        <p:grpSpPr>
          <a:xfrm>
            <a:off x="179512" y="3212976"/>
            <a:ext cx="894876" cy="145920"/>
            <a:chOff x="251317" y="1446897"/>
            <a:chExt cx="893345" cy="145920"/>
          </a:xfrm>
        </p:grpSpPr>
        <p:sp>
          <p:nvSpPr>
            <p:cNvPr id="12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3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9259959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p:txBody>
          <a:bodyPr/>
          <a:lstStyle/>
          <a:p>
            <a:pPr eaLnBrk="1" hangingPunct="1"/>
            <a:r>
              <a:rPr lang="cs-CZ" altLang="cs-CZ" dirty="0" err="1"/>
              <a:t>Limits</a:t>
            </a:r>
            <a:r>
              <a:rPr lang="cs-CZ" altLang="cs-CZ" dirty="0"/>
              <a:t> of </a:t>
            </a:r>
            <a:r>
              <a:rPr lang="cs-CZ" altLang="cs-CZ" dirty="0" err="1"/>
              <a:t>application</a:t>
            </a:r>
            <a:r>
              <a:rPr lang="cs-CZ" altLang="cs-CZ" dirty="0"/>
              <a:t> </a:t>
            </a:r>
            <a:br>
              <a:rPr lang="cs-CZ" altLang="cs-CZ" dirty="0"/>
            </a:br>
            <a:r>
              <a:rPr lang="cs-CZ" altLang="cs-CZ" dirty="0"/>
              <a:t>of </a:t>
            </a:r>
            <a:r>
              <a:rPr lang="en-GB" altLang="cs-CZ" dirty="0"/>
              <a:t>Yield line model</a:t>
            </a:r>
          </a:p>
        </p:txBody>
      </p:sp>
      <p:sp>
        <p:nvSpPr>
          <p:cNvPr id="65541" name="Rectangle 171"/>
          <p:cNvSpPr>
            <a:spLocks noGrp="1" noChangeArrowheads="1"/>
          </p:cNvSpPr>
          <p:nvPr>
            <p:ph type="body" idx="1"/>
          </p:nvPr>
        </p:nvSpPr>
        <p:spPr>
          <a:xfrm>
            <a:off x="1638461" y="1412776"/>
            <a:ext cx="7559798" cy="3674979"/>
          </a:xfrm>
        </p:spPr>
        <p:txBody>
          <a:bodyPr/>
          <a:lstStyle/>
          <a:p>
            <a:pPr marL="0" indent="0" eaLnBrk="1" hangingPunct="1">
              <a:spcBef>
                <a:spcPts val="0"/>
              </a:spcBef>
              <a:spcAft>
                <a:spcPts val="1800"/>
              </a:spcAft>
              <a:buNone/>
              <a:tabLst>
                <a:tab pos="1700213" algn="l"/>
              </a:tabLst>
            </a:pPr>
            <a:r>
              <a:rPr lang="en-GB" altLang="cs-CZ" sz="2000" dirty="0"/>
              <a:t>For joints with </a:t>
            </a:r>
            <a:endParaRPr lang="cs-CZ" altLang="cs-CZ" sz="2000" dirty="0"/>
          </a:p>
          <a:p>
            <a:pPr eaLnBrk="1" hangingPunct="1">
              <a:spcBef>
                <a:spcPts val="0"/>
              </a:spcBef>
              <a:spcAft>
                <a:spcPts val="1800"/>
              </a:spcAft>
              <a:tabLst>
                <a:tab pos="1700213" algn="l"/>
              </a:tabLst>
            </a:pPr>
            <a:r>
              <a:rPr lang="en-GB" altLang="cs-CZ" sz="2000" dirty="0"/>
              <a:t>small </a:t>
            </a:r>
            <a:r>
              <a:rPr lang="en-GB" altLang="cs-CZ" sz="2000" i="1" dirty="0">
                <a:sym typeface="Symbol" panose="05050102010706020507" pitchFamily="18" charset="2"/>
              </a:rPr>
              <a:t></a:t>
            </a:r>
            <a:r>
              <a:rPr lang="en-GB" altLang="cs-CZ" sz="2000" dirty="0">
                <a:sym typeface="Symbol" panose="05050102010706020507" pitchFamily="18" charset="2"/>
              </a:rPr>
              <a:t> </a:t>
            </a:r>
            <a:r>
              <a:rPr lang="en-GB" altLang="cs-CZ" sz="2000" dirty="0"/>
              <a:t>ratios </a:t>
            </a:r>
            <a:br>
              <a:rPr lang="cs-CZ" altLang="cs-CZ" sz="2000" dirty="0"/>
            </a:br>
            <a:r>
              <a:rPr lang="cs-CZ" altLang="cs-CZ" sz="2000" dirty="0"/>
              <a:t>		</a:t>
            </a:r>
            <a:r>
              <a:rPr lang="en-GB" altLang="cs-CZ" sz="2000" dirty="0"/>
              <a:t>the deformations may be too high to realise </a:t>
            </a:r>
            <a:br>
              <a:rPr lang="cs-CZ" altLang="cs-CZ" sz="2000" dirty="0"/>
            </a:br>
            <a:r>
              <a:rPr lang="cs-CZ" altLang="cs-CZ" sz="2000" dirty="0"/>
              <a:t>		</a:t>
            </a:r>
            <a:r>
              <a:rPr lang="en-GB" altLang="cs-CZ" sz="2000" dirty="0"/>
              <a:t>the yield line pattern</a:t>
            </a:r>
            <a:endParaRPr lang="cs-CZ" altLang="cs-CZ" sz="2000" dirty="0"/>
          </a:p>
          <a:p>
            <a:pPr eaLnBrk="1" hangingPunct="1">
              <a:spcBef>
                <a:spcPts val="0"/>
              </a:spcBef>
              <a:spcAft>
                <a:spcPts val="1800"/>
              </a:spcAft>
              <a:tabLst>
                <a:tab pos="1700213" algn="l"/>
              </a:tabLst>
            </a:pPr>
            <a:r>
              <a:rPr lang="en-GB" altLang="cs-CZ" sz="2000" dirty="0"/>
              <a:t>medium </a:t>
            </a:r>
            <a:r>
              <a:rPr lang="en-GB" altLang="cs-CZ" sz="2000" i="1" dirty="0">
                <a:sym typeface="Symbol" panose="05050102010706020507" pitchFamily="18" charset="2"/>
              </a:rPr>
              <a:t></a:t>
            </a:r>
            <a:r>
              <a:rPr lang="en-GB" altLang="cs-CZ" sz="2000" dirty="0">
                <a:sym typeface="Symbol" panose="05050102010706020507" pitchFamily="18" charset="2"/>
              </a:rPr>
              <a:t> </a:t>
            </a:r>
            <a:r>
              <a:rPr lang="en-GB" altLang="cs-CZ" sz="2000" dirty="0"/>
              <a:t>ratios </a:t>
            </a:r>
            <a:br>
              <a:rPr lang="cs-CZ" altLang="cs-CZ" sz="2000" dirty="0"/>
            </a:br>
            <a:r>
              <a:rPr lang="cs-CZ" altLang="cs-CZ" sz="2000" dirty="0"/>
              <a:t>	t</a:t>
            </a:r>
            <a:r>
              <a:rPr lang="en-GB" altLang="cs-CZ" sz="2000" dirty="0"/>
              <a:t>he yield line model gives a good </a:t>
            </a:r>
            <a:r>
              <a:rPr lang="cs-CZ" altLang="cs-CZ" sz="2000" dirty="0"/>
              <a:t>	</a:t>
            </a:r>
            <a:r>
              <a:rPr lang="en-GB" altLang="cs-CZ" sz="2000" dirty="0"/>
              <a:t>estimate</a:t>
            </a:r>
            <a:r>
              <a:rPr lang="cs-CZ" altLang="cs-CZ" sz="2000" dirty="0"/>
              <a:t> 	</a:t>
            </a:r>
            <a:r>
              <a:rPr lang="en-GB" altLang="cs-CZ" sz="2000" dirty="0"/>
              <a:t>of the chord face plastification capacity</a:t>
            </a:r>
          </a:p>
          <a:p>
            <a:pPr eaLnBrk="1" hangingPunct="1">
              <a:spcBef>
                <a:spcPts val="0"/>
              </a:spcBef>
              <a:spcAft>
                <a:spcPts val="1800"/>
              </a:spcAft>
            </a:pPr>
            <a:r>
              <a:rPr lang="en-GB" altLang="cs-CZ" sz="2000" dirty="0"/>
              <a:t>high </a:t>
            </a:r>
            <a:r>
              <a:rPr lang="en-GB" altLang="cs-CZ" sz="2000" i="1" dirty="0">
                <a:sym typeface="Symbol" panose="05050102010706020507" pitchFamily="18" charset="2"/>
              </a:rPr>
              <a:t></a:t>
            </a:r>
            <a:r>
              <a:rPr lang="en-GB" altLang="cs-CZ" sz="2000" dirty="0">
                <a:sym typeface="Symbol" panose="05050102010706020507" pitchFamily="18" charset="2"/>
              </a:rPr>
              <a:t> </a:t>
            </a:r>
            <a:r>
              <a:rPr lang="en-GB" altLang="cs-CZ" sz="2000" dirty="0"/>
              <a:t>ratios  </a:t>
            </a:r>
            <a:br>
              <a:rPr lang="cs-CZ" altLang="cs-CZ" sz="2000" dirty="0"/>
            </a:br>
            <a:r>
              <a:rPr lang="cs-CZ" altLang="cs-CZ" sz="2000" dirty="0"/>
              <a:t>		</a:t>
            </a:r>
            <a:r>
              <a:rPr lang="en-GB" altLang="cs-CZ" sz="2000" dirty="0"/>
              <a:t>prediction</a:t>
            </a:r>
            <a:r>
              <a:rPr lang="cs-CZ" altLang="cs-CZ" sz="2000" dirty="0"/>
              <a:t> of </a:t>
            </a:r>
            <a:r>
              <a:rPr lang="cs-CZ" altLang="cs-CZ" sz="2000" dirty="0" err="1"/>
              <a:t>an</a:t>
            </a:r>
            <a:r>
              <a:rPr lang="cs-CZ" altLang="cs-CZ" sz="2000" dirty="0"/>
              <a:t> </a:t>
            </a:r>
            <a:r>
              <a:rPr lang="en-GB" altLang="cs-CZ" sz="2000" dirty="0"/>
              <a:t>infinite</a:t>
            </a:r>
            <a:r>
              <a:rPr lang="cs-CZ" altLang="cs-CZ" sz="2000" dirty="0"/>
              <a:t> </a:t>
            </a:r>
            <a:r>
              <a:rPr lang="en-GB" altLang="cs-CZ" sz="2000" dirty="0"/>
              <a:t>strength </a:t>
            </a:r>
            <a:endParaRPr lang="cs-CZ" altLang="cs-CZ" sz="2000" dirty="0"/>
          </a:p>
          <a:p>
            <a:pPr marL="0" indent="0" eaLnBrk="1" hangingPunct="1">
              <a:spcBef>
                <a:spcPts val="0"/>
              </a:spcBef>
              <a:spcAft>
                <a:spcPts val="1800"/>
              </a:spcAft>
              <a:buNone/>
            </a:pPr>
            <a:r>
              <a:rPr lang="cs-CZ" altLang="cs-CZ" sz="2000" dirty="0" err="1"/>
              <a:t>where</a:t>
            </a:r>
            <a:r>
              <a:rPr lang="cs-CZ" altLang="cs-CZ" sz="2000" dirty="0"/>
              <a:t> </a:t>
            </a:r>
            <a:r>
              <a:rPr lang="en-GB" altLang="cs-CZ" sz="2000" i="1" dirty="0">
                <a:sym typeface="Symbol" panose="05050102010706020507" pitchFamily="18" charset="2"/>
              </a:rPr>
              <a:t></a:t>
            </a:r>
            <a:r>
              <a:rPr lang="en-GB" altLang="cs-CZ" sz="2000" dirty="0">
                <a:sym typeface="Symbol" panose="05050102010706020507" pitchFamily="18" charset="2"/>
              </a:rPr>
              <a:t> </a:t>
            </a:r>
            <a:r>
              <a:rPr lang="cs-CZ" altLang="cs-CZ" sz="2000" dirty="0">
                <a:sym typeface="Symbol" panose="05050102010706020507" pitchFamily="18" charset="2"/>
              </a:rPr>
              <a:t> </a:t>
            </a:r>
            <a:r>
              <a:rPr lang="cs-CZ" altLang="cs-CZ" sz="2000" dirty="0" err="1">
                <a:sym typeface="Symbol" panose="05050102010706020507" pitchFamily="18" charset="2"/>
              </a:rPr>
              <a:t>is</a:t>
            </a:r>
            <a:r>
              <a:rPr lang="cs-CZ" altLang="cs-CZ" sz="2000" dirty="0">
                <a:sym typeface="Symbol" panose="05050102010706020507" pitchFamily="18" charset="2"/>
              </a:rPr>
              <a:t> </a:t>
            </a:r>
            <a:r>
              <a:rPr lang="en-US" altLang="cs-CZ" sz="2000" dirty="0"/>
              <a:t>the ratio of the mean diameter or width of the brace members, to that of the chord</a:t>
            </a:r>
            <a:r>
              <a:rPr lang="cs-CZ" altLang="cs-CZ" sz="2000" dirty="0"/>
              <a:t>. </a:t>
            </a:r>
            <a:br>
              <a:rPr lang="cs-CZ" altLang="cs-CZ" sz="2000" dirty="0"/>
            </a:br>
            <a:r>
              <a:rPr lang="cs-CZ" altLang="cs-CZ" sz="2000" dirty="0"/>
              <a:t>F</a:t>
            </a:r>
            <a:r>
              <a:rPr lang="en-US" altLang="cs-CZ" sz="2000" dirty="0"/>
              <a:t>or T, Y and X joints</a:t>
            </a:r>
            <a:r>
              <a:rPr lang="cs-CZ" altLang="cs-CZ" sz="2000" dirty="0"/>
              <a:t> </a:t>
            </a:r>
            <a:r>
              <a:rPr lang="cs-CZ" altLang="cs-CZ" sz="2000" dirty="0" err="1"/>
              <a:t>it</a:t>
            </a:r>
            <a:r>
              <a:rPr lang="cs-CZ" altLang="cs-CZ" sz="2000" dirty="0"/>
              <a:t> </a:t>
            </a:r>
            <a:r>
              <a:rPr lang="cs-CZ" altLang="cs-CZ" sz="2000" dirty="0" err="1"/>
              <a:t>is</a:t>
            </a:r>
            <a:r>
              <a:rPr lang="cs-CZ" altLang="cs-CZ" sz="2000" dirty="0"/>
              <a:t> </a:t>
            </a:r>
            <a:br>
              <a:rPr lang="cs-CZ" altLang="cs-CZ" sz="2000" dirty="0"/>
            </a:br>
            <a:r>
              <a:rPr lang="cs-CZ" altLang="cs-CZ" sz="2000" dirty="0"/>
              <a:t>		</a:t>
            </a:r>
            <a:r>
              <a:rPr lang="cs-CZ" altLang="cs-CZ" sz="2000" i="1" dirty="0"/>
              <a:t>d</a:t>
            </a:r>
            <a:r>
              <a:rPr lang="en-US" altLang="cs-CZ" sz="2000" baseline="-25000" dirty="0"/>
              <a:t>1</a:t>
            </a:r>
            <a:r>
              <a:rPr lang="cs-CZ" altLang="cs-CZ" sz="2000" dirty="0"/>
              <a:t>/</a:t>
            </a:r>
            <a:r>
              <a:rPr lang="cs-CZ" altLang="cs-CZ" sz="2000" i="1" dirty="0"/>
              <a:t>d</a:t>
            </a:r>
            <a:r>
              <a:rPr lang="en-US" altLang="cs-CZ" sz="2000" baseline="-25000" dirty="0"/>
              <a:t>0</a:t>
            </a:r>
            <a:r>
              <a:rPr lang="cs-CZ" altLang="cs-CZ" sz="2000" dirty="0"/>
              <a:t>; </a:t>
            </a:r>
            <a:r>
              <a:rPr lang="cs-CZ" altLang="cs-CZ" sz="2000" i="1" dirty="0"/>
              <a:t>d</a:t>
            </a:r>
            <a:r>
              <a:rPr lang="en-US" altLang="cs-CZ" sz="2000" baseline="-25000" dirty="0"/>
              <a:t>1</a:t>
            </a:r>
            <a:r>
              <a:rPr lang="cs-CZ" altLang="cs-CZ" sz="2000" dirty="0"/>
              <a:t>/</a:t>
            </a:r>
            <a:r>
              <a:rPr lang="cs-CZ" altLang="cs-CZ" sz="2000" i="1" dirty="0"/>
              <a:t>b</a:t>
            </a:r>
            <a:r>
              <a:rPr lang="en-US" altLang="cs-CZ" sz="2000" baseline="-25000" dirty="0"/>
              <a:t>0</a:t>
            </a:r>
            <a:r>
              <a:rPr lang="cs-CZ" altLang="cs-CZ" sz="2000" dirty="0"/>
              <a:t> </a:t>
            </a:r>
            <a:r>
              <a:rPr lang="cs-CZ" altLang="cs-CZ" sz="2000" dirty="0" err="1"/>
              <a:t>or</a:t>
            </a:r>
            <a:r>
              <a:rPr lang="cs-CZ" altLang="cs-CZ" sz="2000" dirty="0"/>
              <a:t> </a:t>
            </a:r>
            <a:r>
              <a:rPr lang="cs-CZ" altLang="cs-CZ" sz="2000" i="1" dirty="0"/>
              <a:t>b</a:t>
            </a:r>
            <a:r>
              <a:rPr lang="en-US" altLang="cs-CZ" sz="2000" baseline="-25000" dirty="0"/>
              <a:t>1</a:t>
            </a:r>
            <a:r>
              <a:rPr lang="cs-CZ" altLang="cs-CZ" sz="2000" dirty="0"/>
              <a:t>/</a:t>
            </a:r>
            <a:r>
              <a:rPr lang="cs-CZ" altLang="cs-CZ" sz="2000" i="1" dirty="0"/>
              <a:t>b</a:t>
            </a:r>
            <a:r>
              <a:rPr lang="en-US" altLang="cs-CZ" sz="2000" baseline="-25000" dirty="0"/>
              <a:t>0</a:t>
            </a:r>
            <a:r>
              <a:rPr lang="cs-CZ" altLang="cs-CZ" sz="2000" dirty="0"/>
              <a:t>.</a:t>
            </a:r>
            <a:br>
              <a:rPr lang="cs-CZ" altLang="cs-CZ" sz="2000" dirty="0"/>
            </a:br>
            <a:r>
              <a:rPr lang="cs-CZ" altLang="cs-CZ" sz="1400" dirty="0" err="1"/>
              <a:t>brace</a:t>
            </a:r>
            <a:r>
              <a:rPr lang="cs-CZ" altLang="cs-CZ" sz="1400" dirty="0"/>
              <a:t> </a:t>
            </a:r>
            <a:r>
              <a:rPr lang="cs-CZ" altLang="cs-CZ" sz="1400" dirty="0" err="1"/>
              <a:t>diameter</a:t>
            </a:r>
            <a:r>
              <a:rPr lang="cs-CZ" altLang="cs-CZ" sz="1400" dirty="0"/>
              <a:t>/chord </a:t>
            </a:r>
            <a:r>
              <a:rPr lang="cs-CZ" altLang="cs-CZ" sz="1400" dirty="0" err="1"/>
              <a:t>diameter</a:t>
            </a:r>
            <a:r>
              <a:rPr lang="cs-CZ" altLang="cs-CZ" sz="1400" dirty="0"/>
              <a:t>; </a:t>
            </a:r>
            <a:r>
              <a:rPr lang="cs-CZ" altLang="cs-CZ" sz="1400" dirty="0" err="1"/>
              <a:t>brace</a:t>
            </a:r>
            <a:r>
              <a:rPr lang="cs-CZ" altLang="cs-CZ" sz="1400" dirty="0"/>
              <a:t> </a:t>
            </a:r>
            <a:r>
              <a:rPr lang="cs-CZ" altLang="cs-CZ" sz="1400" dirty="0" err="1"/>
              <a:t>diameter</a:t>
            </a:r>
            <a:r>
              <a:rPr lang="cs-CZ" altLang="cs-CZ" sz="1400" dirty="0"/>
              <a:t>/chord </a:t>
            </a:r>
            <a:r>
              <a:rPr lang="cs-CZ" altLang="cs-CZ" sz="1400" dirty="0" err="1"/>
              <a:t>width</a:t>
            </a:r>
            <a:r>
              <a:rPr lang="cs-CZ" altLang="cs-CZ" sz="1400" dirty="0"/>
              <a:t> </a:t>
            </a:r>
            <a:r>
              <a:rPr lang="cs-CZ" altLang="cs-CZ" sz="1400" dirty="0" err="1"/>
              <a:t>or</a:t>
            </a:r>
            <a:r>
              <a:rPr lang="cs-CZ" altLang="cs-CZ" sz="1400" dirty="0"/>
              <a:t> </a:t>
            </a:r>
            <a:r>
              <a:rPr lang="cs-CZ" altLang="cs-CZ" sz="1400" dirty="0" err="1"/>
              <a:t>brace</a:t>
            </a:r>
            <a:r>
              <a:rPr lang="cs-CZ" altLang="cs-CZ" sz="1400" dirty="0"/>
              <a:t> </a:t>
            </a:r>
            <a:r>
              <a:rPr lang="cs-CZ" altLang="cs-CZ" sz="1400" dirty="0" err="1"/>
              <a:t>width</a:t>
            </a:r>
            <a:r>
              <a:rPr lang="cs-CZ" altLang="cs-CZ" sz="1400" dirty="0"/>
              <a:t>/chord </a:t>
            </a:r>
            <a:r>
              <a:rPr lang="cs-CZ" altLang="cs-CZ" sz="1400" dirty="0" err="1"/>
              <a:t>width</a:t>
            </a:r>
            <a:r>
              <a:rPr lang="cs-CZ" altLang="cs-CZ" sz="1400" dirty="0"/>
              <a:t> </a:t>
            </a:r>
            <a:endParaRPr lang="en-US" altLang="cs-CZ" sz="1400" dirty="0"/>
          </a:p>
          <a:p>
            <a:pPr marL="0" indent="0" eaLnBrk="1" hangingPunct="1">
              <a:spcBef>
                <a:spcPts val="0"/>
              </a:spcBef>
              <a:spcAft>
                <a:spcPts val="1800"/>
              </a:spcAft>
              <a:buNone/>
            </a:pPr>
            <a:endParaRPr lang="en-GB" altLang="cs-CZ" sz="2000" dirty="0"/>
          </a:p>
        </p:txBody>
      </p:sp>
      <p:grpSp>
        <p:nvGrpSpPr>
          <p:cNvPr id="4" name="Skupina 3"/>
          <p:cNvGrpSpPr/>
          <p:nvPr/>
        </p:nvGrpSpPr>
        <p:grpSpPr>
          <a:xfrm>
            <a:off x="179512" y="3212976"/>
            <a:ext cx="894876" cy="145920"/>
            <a:chOff x="251317" y="1446897"/>
            <a:chExt cx="893345" cy="145920"/>
          </a:xfrm>
        </p:grpSpPr>
        <p:sp>
          <p:nvSpPr>
            <p:cNvPr id="5"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6"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6080099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p:cNvSpPr>
            <a:spLocks noGrp="1" noChangeArrowheads="1"/>
          </p:cNvSpPr>
          <p:nvPr>
            <p:ph type="title" idx="4294967295"/>
          </p:nvPr>
        </p:nvSpPr>
        <p:spPr>
          <a:xfrm>
            <a:off x="1704181" y="201614"/>
            <a:ext cx="7439819" cy="922337"/>
          </a:xfrm>
        </p:spPr>
        <p:txBody>
          <a:bodyPr/>
          <a:lstStyle/>
          <a:p>
            <a:pPr eaLnBrk="1" hangingPunct="1"/>
            <a:r>
              <a:rPr lang="cs-CZ" dirty="0"/>
              <a:t>Geometry of p</a:t>
            </a:r>
            <a:r>
              <a:rPr lang="en-GB" altLang="cs-CZ" dirty="0" err="1"/>
              <a:t>unching</a:t>
            </a:r>
            <a:r>
              <a:rPr lang="en-GB" altLang="cs-CZ" dirty="0"/>
              <a:t> shear model</a:t>
            </a:r>
            <a:r>
              <a:rPr lang="cs-CZ" altLang="cs-CZ" dirty="0"/>
              <a:t> </a:t>
            </a:r>
            <a:br>
              <a:rPr lang="cs-CZ" altLang="cs-CZ" dirty="0"/>
            </a:br>
            <a:r>
              <a:rPr lang="cs-CZ" altLang="cs-CZ" sz="2400" dirty="0" err="1"/>
              <a:t>for</a:t>
            </a:r>
            <a:r>
              <a:rPr lang="cs-CZ" altLang="cs-CZ" sz="2400" dirty="0"/>
              <a:t> </a:t>
            </a:r>
            <a:r>
              <a:rPr lang="en-GB" altLang="cs-CZ" sz="2400" dirty="0"/>
              <a:t>the influencing joint parameters</a:t>
            </a:r>
            <a:endParaRPr lang="en-GB" altLang="cs-CZ" dirty="0"/>
          </a:p>
        </p:txBody>
      </p:sp>
      <p:grpSp>
        <p:nvGrpSpPr>
          <p:cNvPr id="6" name="Skupina 5"/>
          <p:cNvGrpSpPr/>
          <p:nvPr/>
        </p:nvGrpSpPr>
        <p:grpSpPr>
          <a:xfrm>
            <a:off x="1799008" y="4773593"/>
            <a:ext cx="2743200" cy="1510487"/>
            <a:chOff x="1722299" y="4239219"/>
            <a:chExt cx="2743200" cy="1510487"/>
          </a:xfrm>
        </p:grpSpPr>
        <p:sp>
          <p:nvSpPr>
            <p:cNvPr id="67588" name="Rectangle 6"/>
            <p:cNvSpPr>
              <a:spLocks noChangeAspect="1" noChangeArrowheads="1"/>
            </p:cNvSpPr>
            <p:nvPr/>
          </p:nvSpPr>
          <p:spPr bwMode="auto">
            <a:xfrm>
              <a:off x="1950899" y="4239219"/>
              <a:ext cx="22860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27" name="Line 45"/>
            <p:cNvSpPr>
              <a:spLocks noChangeAspect="1" noChangeShapeType="1"/>
            </p:cNvSpPr>
            <p:nvPr/>
          </p:nvSpPr>
          <p:spPr bwMode="auto">
            <a:xfrm>
              <a:off x="1950899" y="42392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28" name="Line 46"/>
            <p:cNvSpPr>
              <a:spLocks noChangeAspect="1" noChangeShapeType="1"/>
            </p:cNvSpPr>
            <p:nvPr/>
          </p:nvSpPr>
          <p:spPr bwMode="auto">
            <a:xfrm>
              <a:off x="1950899" y="49250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29" name="Line 47"/>
            <p:cNvSpPr>
              <a:spLocks noChangeAspect="1" noChangeShapeType="1"/>
            </p:cNvSpPr>
            <p:nvPr/>
          </p:nvSpPr>
          <p:spPr bwMode="auto">
            <a:xfrm>
              <a:off x="1950899" y="4310657"/>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30" name="Line 48"/>
            <p:cNvSpPr>
              <a:spLocks noChangeAspect="1" noChangeShapeType="1"/>
            </p:cNvSpPr>
            <p:nvPr/>
          </p:nvSpPr>
          <p:spPr bwMode="auto">
            <a:xfrm>
              <a:off x="1950899" y="4858344"/>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31" name="AutoShape 49"/>
            <p:cNvSpPr>
              <a:spLocks noChangeAspect="1" noChangeArrowheads="1"/>
            </p:cNvSpPr>
            <p:nvPr/>
          </p:nvSpPr>
          <p:spPr bwMode="auto">
            <a:xfrm rot="-5400000">
              <a:off x="2722424" y="4358282"/>
              <a:ext cx="228600" cy="457200"/>
            </a:xfrm>
            <a:prstGeom prst="bracketPair">
              <a:avLst>
                <a:gd name="adj" fmla="val 1666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32" name="Line 50"/>
            <p:cNvSpPr>
              <a:spLocks noChangeAspect="1" noChangeShapeType="1"/>
            </p:cNvSpPr>
            <p:nvPr/>
          </p:nvSpPr>
          <p:spPr bwMode="auto">
            <a:xfrm>
              <a:off x="1950899" y="42392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33" name="Line 51"/>
            <p:cNvSpPr>
              <a:spLocks noChangeAspect="1" noChangeShapeType="1"/>
            </p:cNvSpPr>
            <p:nvPr/>
          </p:nvSpPr>
          <p:spPr bwMode="auto">
            <a:xfrm>
              <a:off x="4236899" y="42392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34" name="Line 52"/>
            <p:cNvSpPr>
              <a:spLocks noChangeAspect="1" noChangeShapeType="1"/>
            </p:cNvSpPr>
            <p:nvPr/>
          </p:nvSpPr>
          <p:spPr bwMode="auto">
            <a:xfrm>
              <a:off x="2612886" y="4509094"/>
              <a:ext cx="0" cy="49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35" name="Line 53"/>
            <p:cNvSpPr>
              <a:spLocks noChangeAspect="1" noChangeShapeType="1"/>
            </p:cNvSpPr>
            <p:nvPr/>
          </p:nvSpPr>
          <p:spPr bwMode="auto">
            <a:xfrm>
              <a:off x="2608124" y="4615457"/>
              <a:ext cx="0" cy="50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36" name="Line 54"/>
            <p:cNvSpPr>
              <a:spLocks noChangeAspect="1" noChangeShapeType="1"/>
            </p:cNvSpPr>
            <p:nvPr/>
          </p:nvSpPr>
          <p:spPr bwMode="auto">
            <a:xfrm>
              <a:off x="3070086" y="4505919"/>
              <a:ext cx="0" cy="508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37" name="Line 55"/>
            <p:cNvSpPr>
              <a:spLocks noChangeAspect="1" noChangeShapeType="1"/>
            </p:cNvSpPr>
            <p:nvPr/>
          </p:nvSpPr>
          <p:spPr bwMode="auto">
            <a:xfrm>
              <a:off x="3065324" y="4613869"/>
              <a:ext cx="0" cy="492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grpSp>
          <p:nvGrpSpPr>
            <p:cNvPr id="67638" name="Group 56"/>
            <p:cNvGrpSpPr>
              <a:grpSpLocks noChangeAspect="1"/>
            </p:cNvGrpSpPr>
            <p:nvPr/>
          </p:nvGrpSpPr>
          <p:grpSpPr bwMode="auto">
            <a:xfrm flipH="1">
              <a:off x="3127236" y="4448769"/>
              <a:ext cx="195263" cy="271463"/>
              <a:chOff x="754" y="3016"/>
              <a:chExt cx="82" cy="114"/>
            </a:xfrm>
          </p:grpSpPr>
          <p:sp>
            <p:nvSpPr>
              <p:cNvPr id="67714" name="Line 57"/>
              <p:cNvSpPr>
                <a:spLocks noChangeAspect="1" noChangeShapeType="1"/>
              </p:cNvSpPr>
              <p:nvPr/>
            </p:nvSpPr>
            <p:spPr bwMode="auto">
              <a:xfrm flipH="1">
                <a:off x="754" y="3020"/>
                <a:ext cx="81"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15" name="Line 58"/>
              <p:cNvSpPr>
                <a:spLocks noChangeAspect="1" noChangeShapeType="1"/>
              </p:cNvSpPr>
              <p:nvPr/>
            </p:nvSpPr>
            <p:spPr bwMode="auto">
              <a:xfrm flipH="1">
                <a:off x="755" y="3062"/>
                <a:ext cx="81"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16" name="Line 59"/>
              <p:cNvSpPr>
                <a:spLocks noChangeAspect="1" noChangeShapeType="1"/>
              </p:cNvSpPr>
              <p:nvPr/>
            </p:nvSpPr>
            <p:spPr bwMode="auto">
              <a:xfrm flipH="1">
                <a:off x="755" y="3086"/>
                <a:ext cx="81"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17" name="Line 60"/>
              <p:cNvSpPr>
                <a:spLocks noChangeAspect="1" noChangeShapeType="1"/>
              </p:cNvSpPr>
              <p:nvPr/>
            </p:nvSpPr>
            <p:spPr bwMode="auto">
              <a:xfrm flipH="1">
                <a:off x="755" y="3128"/>
                <a:ext cx="81"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18" name="Line 61"/>
              <p:cNvSpPr>
                <a:spLocks noChangeAspect="1" noChangeShapeType="1"/>
              </p:cNvSpPr>
              <p:nvPr/>
            </p:nvSpPr>
            <p:spPr bwMode="auto">
              <a:xfrm>
                <a:off x="767" y="3020"/>
                <a:ext cx="0" cy="10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19" name="Line 62"/>
              <p:cNvSpPr>
                <a:spLocks noChangeAspect="1" noChangeShapeType="1"/>
              </p:cNvSpPr>
              <p:nvPr/>
            </p:nvSpPr>
            <p:spPr bwMode="auto">
              <a:xfrm flipH="1">
                <a:off x="762" y="3016"/>
                <a:ext cx="8" cy="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20" name="Line 63"/>
              <p:cNvSpPr>
                <a:spLocks noChangeAspect="1" noChangeShapeType="1"/>
              </p:cNvSpPr>
              <p:nvPr/>
            </p:nvSpPr>
            <p:spPr bwMode="auto">
              <a:xfrm flipH="1">
                <a:off x="764" y="3056"/>
                <a:ext cx="8" cy="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21" name="Line 64"/>
              <p:cNvSpPr>
                <a:spLocks noChangeAspect="1" noChangeShapeType="1"/>
              </p:cNvSpPr>
              <p:nvPr/>
            </p:nvSpPr>
            <p:spPr bwMode="auto">
              <a:xfrm flipH="1">
                <a:off x="764" y="3080"/>
                <a:ext cx="8" cy="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22" name="Line 65"/>
              <p:cNvSpPr>
                <a:spLocks noChangeAspect="1" noChangeShapeType="1"/>
              </p:cNvSpPr>
              <p:nvPr/>
            </p:nvSpPr>
            <p:spPr bwMode="auto">
              <a:xfrm flipH="1">
                <a:off x="764" y="3122"/>
                <a:ext cx="8" cy="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grpSp>
        <p:sp>
          <p:nvSpPr>
            <p:cNvPr id="67639" name="Text Box 66"/>
            <p:cNvSpPr txBox="1">
              <a:spLocks noChangeAspect="1" noChangeArrowheads="1"/>
            </p:cNvSpPr>
            <p:nvPr/>
          </p:nvSpPr>
          <p:spPr bwMode="auto">
            <a:xfrm>
              <a:off x="3284866" y="4284628"/>
              <a:ext cx="8588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1800" dirty="0">
                  <a:latin typeface="Times New Roman" panose="02020603050405020304" pitchFamily="18" charset="0"/>
                </a:rPr>
                <a:t>0,5</a:t>
              </a:r>
              <a:r>
                <a:rPr lang="en-GB" altLang="cs-CZ" sz="1800" dirty="0">
                  <a:latin typeface="Times New Roman" panose="02020603050405020304" pitchFamily="18" charset="0"/>
                  <a:cs typeface="Times New Roman" panose="02020603050405020304" pitchFamily="18" charset="0"/>
                </a:rPr>
                <a:t>·</a:t>
              </a:r>
              <a:r>
                <a:rPr lang="en-GB" altLang="cs-CZ" sz="1800" i="1" dirty="0">
                  <a:latin typeface="Times New Roman" panose="02020603050405020304" pitchFamily="18" charset="0"/>
                  <a:cs typeface="Times New Roman" panose="02020603050405020304" pitchFamily="18" charset="0"/>
                </a:rPr>
                <a:t>b</a:t>
              </a:r>
              <a:r>
                <a:rPr lang="en-GB" altLang="cs-CZ" sz="1800" baseline="-25000" dirty="0">
                  <a:latin typeface="Times New Roman" panose="02020603050405020304" pitchFamily="18" charset="0"/>
                  <a:cs typeface="Times New Roman" panose="02020603050405020304" pitchFamily="18" charset="0"/>
                </a:rPr>
                <a:t>e,p</a:t>
              </a:r>
              <a:endParaRPr lang="en-GB" altLang="cs-CZ" sz="1800" baseline="-25000" dirty="0">
                <a:latin typeface="Times New Roman" panose="02020603050405020304" pitchFamily="18" charset="0"/>
              </a:endParaRPr>
            </a:p>
          </p:txBody>
        </p:sp>
        <p:sp>
          <p:nvSpPr>
            <p:cNvPr id="67640" name="Text Box 67"/>
            <p:cNvSpPr txBox="1">
              <a:spLocks noChangeAspect="1" noChangeArrowheads="1"/>
            </p:cNvSpPr>
            <p:nvPr/>
          </p:nvSpPr>
          <p:spPr bwMode="auto">
            <a:xfrm>
              <a:off x="3270263" y="4550920"/>
              <a:ext cx="8588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1800" dirty="0">
                  <a:latin typeface="Times New Roman" panose="02020603050405020304" pitchFamily="18" charset="0"/>
                </a:rPr>
                <a:t>0,5</a:t>
              </a:r>
              <a:r>
                <a:rPr lang="en-GB" altLang="cs-CZ" sz="1800" dirty="0">
                  <a:latin typeface="Times New Roman" panose="02020603050405020304" pitchFamily="18" charset="0"/>
                  <a:cs typeface="Times New Roman" panose="02020603050405020304" pitchFamily="18" charset="0"/>
                </a:rPr>
                <a:t>·</a:t>
              </a:r>
              <a:r>
                <a:rPr lang="en-GB" altLang="cs-CZ" sz="1800" i="1" dirty="0">
                  <a:latin typeface="Times New Roman" panose="02020603050405020304" pitchFamily="18" charset="0"/>
                  <a:cs typeface="Times New Roman" panose="02020603050405020304" pitchFamily="18" charset="0"/>
                </a:rPr>
                <a:t>b</a:t>
              </a:r>
              <a:r>
                <a:rPr lang="en-GB" altLang="cs-CZ" sz="1800" baseline="-25000" dirty="0">
                  <a:latin typeface="Times New Roman" panose="02020603050405020304" pitchFamily="18" charset="0"/>
                  <a:cs typeface="Times New Roman" panose="02020603050405020304" pitchFamily="18" charset="0"/>
                </a:rPr>
                <a:t>e,p</a:t>
              </a:r>
              <a:endParaRPr lang="en-GB" altLang="cs-CZ" sz="1800" baseline="-25000" dirty="0">
                <a:latin typeface="Times New Roman" panose="02020603050405020304" pitchFamily="18" charset="0"/>
              </a:endParaRPr>
            </a:p>
          </p:txBody>
        </p:sp>
        <p:sp>
          <p:nvSpPr>
            <p:cNvPr id="67641" name="AutoShape 68"/>
            <p:cNvSpPr>
              <a:spLocks noChangeAspect="1" noChangeArrowheads="1"/>
            </p:cNvSpPr>
            <p:nvPr/>
          </p:nvSpPr>
          <p:spPr bwMode="auto">
            <a:xfrm>
              <a:off x="2636699" y="4494807"/>
              <a:ext cx="404812" cy="177800"/>
            </a:xfrm>
            <a:prstGeom prst="roundRect">
              <a:avLst>
                <a:gd name="adj" fmla="val 5333"/>
              </a:avLst>
            </a:prstGeom>
            <a:noFill/>
            <a:ln w="3175" cmpd="dbl">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42" name="Line 69"/>
            <p:cNvSpPr>
              <a:spLocks noChangeAspect="1" noChangeShapeType="1"/>
            </p:cNvSpPr>
            <p:nvPr/>
          </p:nvSpPr>
          <p:spPr bwMode="auto">
            <a:xfrm>
              <a:off x="2617649" y="4537669"/>
              <a:ext cx="0" cy="92075"/>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43" name="Line 70"/>
            <p:cNvSpPr>
              <a:spLocks noChangeAspect="1" noChangeShapeType="1"/>
            </p:cNvSpPr>
            <p:nvPr/>
          </p:nvSpPr>
          <p:spPr bwMode="auto">
            <a:xfrm>
              <a:off x="3055799" y="4534494"/>
              <a:ext cx="0" cy="93663"/>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44" name="Line 71"/>
            <p:cNvSpPr>
              <a:spLocks noChangeAspect="1" noChangeShapeType="1"/>
            </p:cNvSpPr>
            <p:nvPr/>
          </p:nvSpPr>
          <p:spPr bwMode="auto">
            <a:xfrm rot="5400000">
              <a:off x="2978805" y="4990901"/>
              <a:ext cx="192087"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45" name="Line 72"/>
            <p:cNvSpPr>
              <a:spLocks noChangeAspect="1" noChangeShapeType="1"/>
            </p:cNvSpPr>
            <p:nvPr/>
          </p:nvSpPr>
          <p:spPr bwMode="auto">
            <a:xfrm rot="5400000">
              <a:off x="2500173" y="4988520"/>
              <a:ext cx="193675"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46" name="Line 73"/>
            <p:cNvSpPr>
              <a:spLocks noChangeAspect="1" noChangeShapeType="1"/>
            </p:cNvSpPr>
            <p:nvPr/>
          </p:nvSpPr>
          <p:spPr bwMode="auto">
            <a:xfrm rot="5400000" flipH="1">
              <a:off x="2845455" y="4808338"/>
              <a:ext cx="0" cy="496888"/>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47" name="Line 74"/>
            <p:cNvSpPr>
              <a:spLocks noChangeAspect="1" noChangeShapeType="1"/>
            </p:cNvSpPr>
            <p:nvPr/>
          </p:nvSpPr>
          <p:spPr bwMode="auto">
            <a:xfrm rot="5400000">
              <a:off x="3065324" y="5048844"/>
              <a:ext cx="19050" cy="1905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48" name="Line 75"/>
            <p:cNvSpPr>
              <a:spLocks noChangeAspect="1" noChangeShapeType="1"/>
            </p:cNvSpPr>
            <p:nvPr/>
          </p:nvSpPr>
          <p:spPr bwMode="auto">
            <a:xfrm rot="5400000">
              <a:off x="2592249" y="5044082"/>
              <a:ext cx="19050" cy="1905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49" name="Text Box 76"/>
            <p:cNvSpPr txBox="1">
              <a:spLocks noChangeAspect="1" noChangeArrowheads="1"/>
            </p:cNvSpPr>
            <p:nvPr/>
          </p:nvSpPr>
          <p:spPr bwMode="auto">
            <a:xfrm>
              <a:off x="2643049" y="5056225"/>
              <a:ext cx="14593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cs-CZ" altLang="cs-CZ" sz="1800" i="1" dirty="0">
                  <a:latin typeface="Times New Roman" panose="02020603050405020304" pitchFamily="18" charset="0"/>
                  <a:cs typeface="Times New Roman" panose="02020603050405020304" pitchFamily="18" charset="0"/>
                </a:rPr>
                <a:t>h</a:t>
              </a:r>
              <a:r>
                <a:rPr lang="en-GB" altLang="cs-CZ" sz="1800" baseline="-25000" dirty="0">
                  <a:latin typeface="Times New Roman" panose="02020603050405020304" pitchFamily="18" charset="0"/>
                  <a:cs typeface="Times New Roman" panose="02020603050405020304" pitchFamily="18" charset="0"/>
                </a:rPr>
                <a:t>1</a:t>
              </a:r>
              <a:r>
                <a:rPr lang="cs-CZ" altLang="cs-CZ" sz="1800" dirty="0">
                  <a:latin typeface="Times New Roman" panose="02020603050405020304" pitchFamily="18" charset="0"/>
                  <a:cs typeface="Times New Roman" panose="02020603050405020304" pitchFamily="18" charset="0"/>
                </a:rPr>
                <a:t>/</a:t>
              </a:r>
              <a:r>
                <a:rPr lang="en-GB" altLang="cs-CZ" sz="1800" dirty="0">
                  <a:latin typeface="Times New Roman" panose="02020603050405020304" pitchFamily="18" charset="0"/>
                  <a:cs typeface="Times New Roman" panose="02020603050405020304" pitchFamily="18" charset="0"/>
                </a:rPr>
                <a:t>sin</a:t>
              </a:r>
              <a:r>
                <a:rPr lang="el-GR" altLang="cs-CZ" sz="1800" i="1" dirty="0">
                  <a:cs typeface="Arial" panose="020B0604020202020204" pitchFamily="34" charset="0"/>
                </a:rPr>
                <a:t>Θ</a:t>
              </a:r>
              <a:r>
                <a:rPr lang="en-GB" altLang="cs-CZ" sz="1800" baseline="-25000" dirty="0">
                  <a:latin typeface="Times New Roman" panose="02020603050405020304" pitchFamily="18" charset="0"/>
                  <a:cs typeface="Times New Roman" panose="02020603050405020304" pitchFamily="18" charset="0"/>
                </a:rPr>
                <a:t>1</a:t>
              </a:r>
              <a:endParaRPr lang="en-GB" altLang="cs-CZ" sz="1800" dirty="0">
                <a:latin typeface="Times New Roman" panose="02020603050405020304" pitchFamily="18" charset="0"/>
              </a:endParaRPr>
            </a:p>
          </p:txBody>
        </p:sp>
        <p:sp>
          <p:nvSpPr>
            <p:cNvPr id="67694" name="Line 121"/>
            <p:cNvSpPr>
              <a:spLocks noChangeAspect="1" noChangeShapeType="1"/>
            </p:cNvSpPr>
            <p:nvPr/>
          </p:nvSpPr>
          <p:spPr bwMode="auto">
            <a:xfrm>
              <a:off x="1722299" y="4582119"/>
              <a:ext cx="2743200"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95" name="Text Box 122"/>
            <p:cNvSpPr txBox="1">
              <a:spLocks noChangeAspect="1" noChangeArrowheads="1"/>
            </p:cNvSpPr>
            <p:nvPr/>
          </p:nvSpPr>
          <p:spPr bwMode="auto">
            <a:xfrm>
              <a:off x="1836599" y="5472707"/>
              <a:ext cx="18473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GB" altLang="cs-CZ" sz="1800" baseline="-25000" dirty="0">
                <a:latin typeface="Times New Roman" panose="02020603050405020304" pitchFamily="18" charset="0"/>
              </a:endParaRPr>
            </a:p>
          </p:txBody>
        </p:sp>
      </p:grpSp>
      <p:grpSp>
        <p:nvGrpSpPr>
          <p:cNvPr id="5" name="Skupina 4"/>
          <p:cNvGrpSpPr/>
          <p:nvPr/>
        </p:nvGrpSpPr>
        <p:grpSpPr>
          <a:xfrm>
            <a:off x="4664621" y="2326978"/>
            <a:ext cx="600075" cy="1996261"/>
            <a:chOff x="4551224" y="2138957"/>
            <a:chExt cx="600075" cy="1996261"/>
          </a:xfrm>
        </p:grpSpPr>
        <p:sp>
          <p:nvSpPr>
            <p:cNvPr id="67589" name="AutoShape 7"/>
            <p:cNvSpPr>
              <a:spLocks noChangeAspect="1" noChangeArrowheads="1"/>
            </p:cNvSpPr>
            <p:nvPr/>
          </p:nvSpPr>
          <p:spPr bwMode="auto">
            <a:xfrm>
              <a:off x="4694099" y="3210519"/>
              <a:ext cx="457200" cy="685800"/>
            </a:xfrm>
            <a:prstGeom prst="roundRect">
              <a:avLst>
                <a:gd name="adj" fmla="val 1406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16" name="Line 34"/>
            <p:cNvSpPr>
              <a:spLocks noChangeAspect="1" noChangeShapeType="1"/>
            </p:cNvSpPr>
            <p:nvPr/>
          </p:nvSpPr>
          <p:spPr bwMode="auto">
            <a:xfrm flipV="1">
              <a:off x="4808399" y="2219919"/>
              <a:ext cx="0" cy="8001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17" name="Line 35"/>
            <p:cNvSpPr>
              <a:spLocks noChangeAspect="1" noChangeShapeType="1"/>
            </p:cNvSpPr>
            <p:nvPr/>
          </p:nvSpPr>
          <p:spPr bwMode="auto">
            <a:xfrm flipV="1">
              <a:off x="5036999" y="2219919"/>
              <a:ext cx="0" cy="8001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18" name="Line 36"/>
            <p:cNvSpPr>
              <a:spLocks noChangeAspect="1" noChangeShapeType="1"/>
            </p:cNvSpPr>
            <p:nvPr/>
          </p:nvSpPr>
          <p:spPr bwMode="auto">
            <a:xfrm>
              <a:off x="4808399" y="2224682"/>
              <a:ext cx="228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19" name="Line 37"/>
            <p:cNvSpPr>
              <a:spLocks noChangeAspect="1" noChangeShapeType="1"/>
            </p:cNvSpPr>
            <p:nvPr/>
          </p:nvSpPr>
          <p:spPr bwMode="auto">
            <a:xfrm>
              <a:off x="4806811" y="3024782"/>
              <a:ext cx="2301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20" name="Line 38"/>
            <p:cNvSpPr>
              <a:spLocks noChangeAspect="1" noChangeShapeType="1"/>
            </p:cNvSpPr>
            <p:nvPr/>
          </p:nvSpPr>
          <p:spPr bwMode="auto">
            <a:xfrm>
              <a:off x="4803636" y="3023194"/>
              <a:ext cx="0" cy="157163"/>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621" name="Line 39"/>
            <p:cNvSpPr>
              <a:spLocks noChangeAspect="1" noChangeShapeType="1"/>
            </p:cNvSpPr>
            <p:nvPr/>
          </p:nvSpPr>
          <p:spPr bwMode="auto">
            <a:xfrm>
              <a:off x="5041761" y="3020019"/>
              <a:ext cx="0" cy="157163"/>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622" name="Line 40"/>
            <p:cNvSpPr>
              <a:spLocks noChangeAspect="1" noChangeShapeType="1"/>
            </p:cNvSpPr>
            <p:nvPr/>
          </p:nvSpPr>
          <p:spPr bwMode="auto">
            <a:xfrm>
              <a:off x="4922699" y="3029544"/>
              <a:ext cx="0" cy="157163"/>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623" name="Line 41"/>
            <p:cNvSpPr>
              <a:spLocks noChangeAspect="1" noChangeShapeType="1"/>
            </p:cNvSpPr>
            <p:nvPr/>
          </p:nvSpPr>
          <p:spPr bwMode="auto">
            <a:xfrm>
              <a:off x="4808399" y="3210519"/>
              <a:ext cx="2365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24" name="Line 42"/>
            <p:cNvSpPr>
              <a:spLocks noChangeAspect="1" noChangeShapeType="1"/>
            </p:cNvSpPr>
            <p:nvPr/>
          </p:nvSpPr>
          <p:spPr bwMode="auto">
            <a:xfrm>
              <a:off x="4844911" y="2224682"/>
              <a:ext cx="0" cy="798512"/>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25" name="Line 43"/>
            <p:cNvSpPr>
              <a:spLocks noChangeAspect="1" noChangeShapeType="1"/>
            </p:cNvSpPr>
            <p:nvPr/>
          </p:nvSpPr>
          <p:spPr bwMode="auto">
            <a:xfrm>
              <a:off x="4998899" y="2224682"/>
              <a:ext cx="0" cy="798512"/>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26" name="Line 44"/>
            <p:cNvSpPr>
              <a:spLocks noChangeAspect="1" noChangeShapeType="1"/>
            </p:cNvSpPr>
            <p:nvPr/>
          </p:nvSpPr>
          <p:spPr bwMode="auto">
            <a:xfrm>
              <a:off x="4925874" y="2138957"/>
              <a:ext cx="0" cy="1204912"/>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96" name="Text Box 123"/>
            <p:cNvSpPr txBox="1">
              <a:spLocks noChangeAspect="1" noChangeArrowheads="1"/>
            </p:cNvSpPr>
            <p:nvPr/>
          </p:nvSpPr>
          <p:spPr bwMode="auto">
            <a:xfrm>
              <a:off x="4551224" y="3858219"/>
              <a:ext cx="18473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GB" altLang="cs-CZ" sz="1800" baseline="-25000" dirty="0">
                <a:latin typeface="Times New Roman" panose="02020603050405020304" pitchFamily="18" charset="0"/>
              </a:endParaRPr>
            </a:p>
          </p:txBody>
        </p:sp>
      </p:grpSp>
      <p:grpSp>
        <p:nvGrpSpPr>
          <p:cNvPr id="10" name="Skupina 9"/>
          <p:cNvGrpSpPr/>
          <p:nvPr/>
        </p:nvGrpSpPr>
        <p:grpSpPr>
          <a:xfrm>
            <a:off x="6403088" y="1382326"/>
            <a:ext cx="2404860" cy="1094099"/>
            <a:chOff x="6403088" y="1382326"/>
            <a:chExt cx="2404860" cy="1094099"/>
          </a:xfrm>
        </p:grpSpPr>
        <p:sp>
          <p:nvSpPr>
            <p:cNvPr id="67652" name="Rectangle 79"/>
            <p:cNvSpPr>
              <a:spLocks noChangeAspect="1" noChangeArrowheads="1"/>
            </p:cNvSpPr>
            <p:nvPr/>
          </p:nvSpPr>
          <p:spPr bwMode="auto">
            <a:xfrm>
              <a:off x="6521948" y="1790625"/>
              <a:ext cx="22860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53" name="Line 80"/>
            <p:cNvSpPr>
              <a:spLocks noChangeAspect="1" noChangeShapeType="1"/>
            </p:cNvSpPr>
            <p:nvPr/>
          </p:nvSpPr>
          <p:spPr bwMode="auto">
            <a:xfrm>
              <a:off x="6521948" y="1790625"/>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54" name="Line 81"/>
            <p:cNvSpPr>
              <a:spLocks noChangeAspect="1" noChangeShapeType="1"/>
            </p:cNvSpPr>
            <p:nvPr/>
          </p:nvSpPr>
          <p:spPr bwMode="auto">
            <a:xfrm>
              <a:off x="6521948" y="2476425"/>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55" name="Line 82"/>
            <p:cNvSpPr>
              <a:spLocks noChangeAspect="1" noChangeShapeType="1"/>
            </p:cNvSpPr>
            <p:nvPr/>
          </p:nvSpPr>
          <p:spPr bwMode="auto">
            <a:xfrm>
              <a:off x="6521948" y="1862063"/>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56" name="Line 83"/>
            <p:cNvSpPr>
              <a:spLocks noChangeAspect="1" noChangeShapeType="1"/>
            </p:cNvSpPr>
            <p:nvPr/>
          </p:nvSpPr>
          <p:spPr bwMode="auto">
            <a:xfrm>
              <a:off x="6521948" y="2409750"/>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57" name="Line 84"/>
            <p:cNvSpPr>
              <a:spLocks noChangeAspect="1" noChangeShapeType="1"/>
            </p:cNvSpPr>
            <p:nvPr/>
          </p:nvSpPr>
          <p:spPr bwMode="auto">
            <a:xfrm>
              <a:off x="6521948" y="1790625"/>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58" name="Line 85"/>
            <p:cNvSpPr>
              <a:spLocks noChangeAspect="1" noChangeShapeType="1"/>
            </p:cNvSpPr>
            <p:nvPr/>
          </p:nvSpPr>
          <p:spPr bwMode="auto">
            <a:xfrm>
              <a:off x="8807948" y="1790625"/>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59" name="Rectangle 86"/>
            <p:cNvSpPr>
              <a:spLocks noChangeAspect="1" noChangeArrowheads="1"/>
            </p:cNvSpPr>
            <p:nvPr/>
          </p:nvSpPr>
          <p:spPr bwMode="auto">
            <a:xfrm>
              <a:off x="7102973" y="2019225"/>
              <a:ext cx="457200" cy="228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60" name="Rectangle 87"/>
            <p:cNvSpPr>
              <a:spLocks noChangeAspect="1" noChangeArrowheads="1"/>
            </p:cNvSpPr>
            <p:nvPr/>
          </p:nvSpPr>
          <p:spPr bwMode="auto">
            <a:xfrm>
              <a:off x="7650660" y="2019225"/>
              <a:ext cx="457200" cy="228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61" name="Line 88"/>
            <p:cNvSpPr>
              <a:spLocks noChangeAspect="1" noChangeShapeType="1"/>
            </p:cNvSpPr>
            <p:nvPr/>
          </p:nvSpPr>
          <p:spPr bwMode="auto">
            <a:xfrm>
              <a:off x="7488735" y="1952550"/>
              <a:ext cx="107950"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62" name="Line 89"/>
            <p:cNvSpPr>
              <a:spLocks noChangeAspect="1" noChangeShapeType="1"/>
            </p:cNvSpPr>
            <p:nvPr/>
          </p:nvSpPr>
          <p:spPr bwMode="auto">
            <a:xfrm>
              <a:off x="7596685" y="1960488"/>
              <a:ext cx="0" cy="352425"/>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63" name="Line 90"/>
            <p:cNvSpPr>
              <a:spLocks noChangeAspect="1" noChangeShapeType="1"/>
            </p:cNvSpPr>
            <p:nvPr/>
          </p:nvSpPr>
          <p:spPr bwMode="auto">
            <a:xfrm flipH="1">
              <a:off x="7482385" y="2317675"/>
              <a:ext cx="1111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97" name="Text Box 124"/>
            <p:cNvSpPr txBox="1">
              <a:spLocks noChangeAspect="1" noChangeArrowheads="1"/>
            </p:cNvSpPr>
            <p:nvPr/>
          </p:nvSpPr>
          <p:spPr bwMode="auto">
            <a:xfrm>
              <a:off x="6403088" y="1382326"/>
              <a:ext cx="17620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cs-CZ" altLang="cs-CZ" sz="1800" dirty="0">
                  <a:latin typeface="+mj-lt"/>
                </a:rPr>
                <a:t>V</a:t>
              </a:r>
              <a:r>
                <a:rPr lang="en-GB" altLang="cs-CZ" sz="1800" dirty="0" err="1">
                  <a:latin typeface="+mj-lt"/>
                </a:rPr>
                <a:t>ery</a:t>
              </a:r>
              <a:r>
                <a:rPr lang="en-GB" altLang="cs-CZ" sz="1800" dirty="0">
                  <a:latin typeface="+mj-lt"/>
                </a:rPr>
                <a:t> small gap </a:t>
              </a:r>
              <a:endParaRPr lang="en-GB" altLang="cs-CZ" sz="1800" baseline="-25000" dirty="0">
                <a:latin typeface="+mj-lt"/>
              </a:endParaRPr>
            </a:p>
          </p:txBody>
        </p:sp>
      </p:grpSp>
      <p:grpSp>
        <p:nvGrpSpPr>
          <p:cNvPr id="3" name="Skupina 2"/>
          <p:cNvGrpSpPr/>
          <p:nvPr/>
        </p:nvGrpSpPr>
        <p:grpSpPr>
          <a:xfrm>
            <a:off x="6415633" y="3398540"/>
            <a:ext cx="2392363" cy="1040845"/>
            <a:chOff x="6302236" y="3210519"/>
            <a:chExt cx="2392363" cy="1040845"/>
          </a:xfrm>
        </p:grpSpPr>
        <p:sp>
          <p:nvSpPr>
            <p:cNvPr id="67664" name="Rectangle 91"/>
            <p:cNvSpPr>
              <a:spLocks noChangeAspect="1" noChangeArrowheads="1"/>
            </p:cNvSpPr>
            <p:nvPr/>
          </p:nvSpPr>
          <p:spPr bwMode="auto">
            <a:xfrm>
              <a:off x="6408599" y="3210519"/>
              <a:ext cx="22860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65" name="Line 92"/>
            <p:cNvSpPr>
              <a:spLocks noChangeAspect="1" noChangeShapeType="1"/>
            </p:cNvSpPr>
            <p:nvPr/>
          </p:nvSpPr>
          <p:spPr bwMode="auto">
            <a:xfrm>
              <a:off x="6408599" y="32105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66" name="Line 93"/>
            <p:cNvSpPr>
              <a:spLocks noChangeAspect="1" noChangeShapeType="1"/>
            </p:cNvSpPr>
            <p:nvPr/>
          </p:nvSpPr>
          <p:spPr bwMode="auto">
            <a:xfrm>
              <a:off x="6408599" y="38963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67" name="Line 94"/>
            <p:cNvSpPr>
              <a:spLocks noChangeAspect="1" noChangeShapeType="1"/>
            </p:cNvSpPr>
            <p:nvPr/>
          </p:nvSpPr>
          <p:spPr bwMode="auto">
            <a:xfrm>
              <a:off x="6408599" y="3281957"/>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68" name="Line 95"/>
            <p:cNvSpPr>
              <a:spLocks noChangeAspect="1" noChangeShapeType="1"/>
            </p:cNvSpPr>
            <p:nvPr/>
          </p:nvSpPr>
          <p:spPr bwMode="auto">
            <a:xfrm>
              <a:off x="6408599" y="3829644"/>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69" name="Line 96"/>
            <p:cNvSpPr>
              <a:spLocks noChangeAspect="1" noChangeShapeType="1"/>
            </p:cNvSpPr>
            <p:nvPr/>
          </p:nvSpPr>
          <p:spPr bwMode="auto">
            <a:xfrm>
              <a:off x="6408599" y="32105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70" name="Line 97"/>
            <p:cNvSpPr>
              <a:spLocks noChangeAspect="1" noChangeShapeType="1"/>
            </p:cNvSpPr>
            <p:nvPr/>
          </p:nvSpPr>
          <p:spPr bwMode="auto">
            <a:xfrm>
              <a:off x="8694599" y="32105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71" name="Rectangle 98"/>
            <p:cNvSpPr>
              <a:spLocks noChangeAspect="1" noChangeArrowheads="1"/>
            </p:cNvSpPr>
            <p:nvPr/>
          </p:nvSpPr>
          <p:spPr bwMode="auto">
            <a:xfrm>
              <a:off x="6941999" y="3439119"/>
              <a:ext cx="457200" cy="228600"/>
            </a:xfrm>
            <a:prstGeom prst="rect">
              <a:avLst/>
            </a:prstGeom>
            <a:solidFill>
              <a:schemeClr val="bg1"/>
            </a:solidFill>
            <a:ln w="1905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72" name="Rectangle 99"/>
            <p:cNvSpPr>
              <a:spLocks noChangeAspect="1" noChangeArrowheads="1"/>
            </p:cNvSpPr>
            <p:nvPr/>
          </p:nvSpPr>
          <p:spPr bwMode="auto">
            <a:xfrm>
              <a:off x="7584936" y="3439119"/>
              <a:ext cx="457200" cy="228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73" name="Line 100"/>
            <p:cNvSpPr>
              <a:spLocks noChangeAspect="1" noChangeShapeType="1"/>
            </p:cNvSpPr>
            <p:nvPr/>
          </p:nvSpPr>
          <p:spPr bwMode="auto">
            <a:xfrm>
              <a:off x="6926124" y="3401019"/>
              <a:ext cx="50958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74" name="Line 101"/>
            <p:cNvSpPr>
              <a:spLocks noChangeAspect="1" noChangeShapeType="1"/>
            </p:cNvSpPr>
            <p:nvPr/>
          </p:nvSpPr>
          <p:spPr bwMode="auto">
            <a:xfrm>
              <a:off x="7435711" y="3401019"/>
              <a:ext cx="0" cy="300038"/>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75" name="Line 102"/>
            <p:cNvSpPr>
              <a:spLocks noChangeAspect="1" noChangeShapeType="1"/>
            </p:cNvSpPr>
            <p:nvPr/>
          </p:nvSpPr>
          <p:spPr bwMode="auto">
            <a:xfrm flipH="1">
              <a:off x="6921361" y="3704232"/>
              <a:ext cx="5111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76" name="Line 103"/>
            <p:cNvSpPr>
              <a:spLocks noChangeAspect="1" noChangeShapeType="1"/>
            </p:cNvSpPr>
            <p:nvPr/>
          </p:nvSpPr>
          <p:spPr bwMode="auto">
            <a:xfrm>
              <a:off x="6907074" y="3401019"/>
              <a:ext cx="0" cy="93663"/>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77" name="Line 104"/>
            <p:cNvSpPr>
              <a:spLocks noChangeAspect="1" noChangeShapeType="1"/>
            </p:cNvSpPr>
            <p:nvPr/>
          </p:nvSpPr>
          <p:spPr bwMode="auto">
            <a:xfrm>
              <a:off x="6903899" y="3615332"/>
              <a:ext cx="0" cy="9366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98" name="Text Box 125"/>
            <p:cNvSpPr txBox="1">
              <a:spLocks noChangeAspect="1" noChangeArrowheads="1"/>
            </p:cNvSpPr>
            <p:nvPr/>
          </p:nvSpPr>
          <p:spPr bwMode="auto">
            <a:xfrm>
              <a:off x="6302236" y="3882032"/>
              <a:ext cx="1935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1800" i="1" dirty="0">
                  <a:latin typeface="Times New Roman" panose="02020603050405020304" pitchFamily="18" charset="0"/>
                </a:rPr>
                <a:t>g</a:t>
              </a:r>
              <a:r>
                <a:rPr lang="en-GB" altLang="cs-CZ" sz="1800" dirty="0">
                  <a:latin typeface="Times New Roman" panose="02020603050405020304" pitchFamily="18" charset="0"/>
                </a:rPr>
                <a:t> = </a:t>
              </a:r>
              <a:r>
                <a:rPr lang="en-GB" altLang="cs-CZ" sz="1800" i="1" dirty="0">
                  <a:latin typeface="Times New Roman" panose="02020603050405020304" pitchFamily="18" charset="0"/>
                </a:rPr>
                <a:t>b</a:t>
              </a:r>
              <a:r>
                <a:rPr lang="en-GB" altLang="cs-CZ" sz="1800" baseline="-25000" dirty="0">
                  <a:latin typeface="Times New Roman" panose="02020603050405020304" pitchFamily="18" charset="0"/>
                </a:rPr>
                <a:t>0</a:t>
              </a:r>
              <a:r>
                <a:rPr lang="en-GB" altLang="cs-CZ" sz="1800" dirty="0">
                  <a:latin typeface="Times New Roman" panose="02020603050405020304" pitchFamily="18" charset="0"/>
                </a:rPr>
                <a:t> – </a:t>
              </a:r>
              <a:r>
                <a:rPr lang="en-GB" altLang="cs-CZ" sz="1800" i="1" dirty="0">
                  <a:latin typeface="Times New Roman" panose="02020603050405020304" pitchFamily="18" charset="0"/>
                </a:rPr>
                <a:t>b</a:t>
              </a:r>
              <a:r>
                <a:rPr lang="en-GB" altLang="cs-CZ" sz="1800" baseline="-25000" dirty="0">
                  <a:latin typeface="Times New Roman" panose="02020603050405020304" pitchFamily="18" charset="0"/>
                </a:rPr>
                <a:t>2</a:t>
              </a:r>
            </a:p>
          </p:txBody>
        </p:sp>
      </p:grpSp>
      <p:grpSp>
        <p:nvGrpSpPr>
          <p:cNvPr id="2" name="Skupina 1"/>
          <p:cNvGrpSpPr/>
          <p:nvPr/>
        </p:nvGrpSpPr>
        <p:grpSpPr>
          <a:xfrm>
            <a:off x="6382068" y="5007499"/>
            <a:ext cx="2422884" cy="1766385"/>
            <a:chOff x="6271715" y="3966448"/>
            <a:chExt cx="2422884" cy="1766385"/>
          </a:xfrm>
        </p:grpSpPr>
        <p:sp>
          <p:nvSpPr>
            <p:cNvPr id="67678" name="Rectangle 105"/>
            <p:cNvSpPr>
              <a:spLocks noChangeAspect="1" noChangeArrowheads="1"/>
            </p:cNvSpPr>
            <p:nvPr/>
          </p:nvSpPr>
          <p:spPr bwMode="auto">
            <a:xfrm>
              <a:off x="6408599" y="4353519"/>
              <a:ext cx="22860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79" name="Line 106"/>
            <p:cNvSpPr>
              <a:spLocks noChangeAspect="1" noChangeShapeType="1"/>
            </p:cNvSpPr>
            <p:nvPr/>
          </p:nvSpPr>
          <p:spPr bwMode="auto">
            <a:xfrm>
              <a:off x="6408599" y="43535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80" name="Line 107"/>
            <p:cNvSpPr>
              <a:spLocks noChangeAspect="1" noChangeShapeType="1"/>
            </p:cNvSpPr>
            <p:nvPr/>
          </p:nvSpPr>
          <p:spPr bwMode="auto">
            <a:xfrm>
              <a:off x="6408599" y="50393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81" name="Line 108"/>
            <p:cNvSpPr>
              <a:spLocks noChangeAspect="1" noChangeShapeType="1"/>
            </p:cNvSpPr>
            <p:nvPr/>
          </p:nvSpPr>
          <p:spPr bwMode="auto">
            <a:xfrm>
              <a:off x="6408599" y="4424957"/>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82" name="Line 109"/>
            <p:cNvSpPr>
              <a:spLocks noChangeAspect="1" noChangeShapeType="1"/>
            </p:cNvSpPr>
            <p:nvPr/>
          </p:nvSpPr>
          <p:spPr bwMode="auto">
            <a:xfrm>
              <a:off x="6408599" y="4972644"/>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83" name="Line 110"/>
            <p:cNvSpPr>
              <a:spLocks noChangeAspect="1" noChangeShapeType="1"/>
            </p:cNvSpPr>
            <p:nvPr/>
          </p:nvSpPr>
          <p:spPr bwMode="auto">
            <a:xfrm>
              <a:off x="6408599" y="43535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84" name="Line 111"/>
            <p:cNvSpPr>
              <a:spLocks noChangeAspect="1" noChangeShapeType="1"/>
            </p:cNvSpPr>
            <p:nvPr/>
          </p:nvSpPr>
          <p:spPr bwMode="auto">
            <a:xfrm>
              <a:off x="8694599" y="4353519"/>
              <a:ext cx="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85" name="Rectangle 112"/>
            <p:cNvSpPr>
              <a:spLocks noChangeAspect="1" noChangeArrowheads="1"/>
            </p:cNvSpPr>
            <p:nvPr/>
          </p:nvSpPr>
          <p:spPr bwMode="auto">
            <a:xfrm>
              <a:off x="6789599" y="4582119"/>
              <a:ext cx="457200" cy="228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86" name="Rectangle 113"/>
            <p:cNvSpPr>
              <a:spLocks noChangeAspect="1" noChangeArrowheads="1"/>
            </p:cNvSpPr>
            <p:nvPr/>
          </p:nvSpPr>
          <p:spPr bwMode="auto">
            <a:xfrm>
              <a:off x="7780199" y="4582119"/>
              <a:ext cx="457200" cy="2286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67687" name="Line 114"/>
            <p:cNvSpPr>
              <a:spLocks noChangeAspect="1" noChangeShapeType="1"/>
            </p:cNvSpPr>
            <p:nvPr/>
          </p:nvSpPr>
          <p:spPr bwMode="auto">
            <a:xfrm>
              <a:off x="6773724" y="4544019"/>
              <a:ext cx="509587"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88" name="Line 115"/>
            <p:cNvSpPr>
              <a:spLocks noChangeAspect="1" noChangeShapeType="1"/>
            </p:cNvSpPr>
            <p:nvPr/>
          </p:nvSpPr>
          <p:spPr bwMode="auto">
            <a:xfrm flipH="1">
              <a:off x="6768961" y="4847232"/>
              <a:ext cx="51117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89" name="Line 116"/>
            <p:cNvSpPr>
              <a:spLocks noChangeAspect="1" noChangeShapeType="1"/>
            </p:cNvSpPr>
            <p:nvPr/>
          </p:nvSpPr>
          <p:spPr bwMode="auto">
            <a:xfrm>
              <a:off x="6754674" y="4544019"/>
              <a:ext cx="0" cy="93663"/>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90" name="Line 117"/>
            <p:cNvSpPr>
              <a:spLocks noChangeAspect="1" noChangeShapeType="1"/>
            </p:cNvSpPr>
            <p:nvPr/>
          </p:nvSpPr>
          <p:spPr bwMode="auto">
            <a:xfrm>
              <a:off x="6756261" y="4758332"/>
              <a:ext cx="0" cy="93662"/>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91" name="Line 118"/>
            <p:cNvSpPr>
              <a:spLocks noChangeAspect="1" noChangeShapeType="1"/>
            </p:cNvSpPr>
            <p:nvPr/>
          </p:nvSpPr>
          <p:spPr bwMode="auto">
            <a:xfrm>
              <a:off x="7280136" y="4542432"/>
              <a:ext cx="0" cy="92075"/>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92" name="Line 119"/>
            <p:cNvSpPr>
              <a:spLocks noChangeAspect="1" noChangeShapeType="1"/>
            </p:cNvSpPr>
            <p:nvPr/>
          </p:nvSpPr>
          <p:spPr bwMode="auto">
            <a:xfrm>
              <a:off x="7278549" y="4761507"/>
              <a:ext cx="0" cy="92075"/>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99" name="Text Box 126"/>
            <p:cNvSpPr txBox="1">
              <a:spLocks noChangeAspect="1" noChangeArrowheads="1"/>
            </p:cNvSpPr>
            <p:nvPr/>
          </p:nvSpPr>
          <p:spPr bwMode="auto">
            <a:xfrm>
              <a:off x="6271715" y="3966448"/>
              <a:ext cx="9669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cs-CZ" altLang="cs-CZ" sz="1800" dirty="0">
                  <a:latin typeface="+mj-lt"/>
                </a:rPr>
                <a:t>B</a:t>
              </a:r>
              <a:r>
                <a:rPr lang="en-GB" altLang="cs-CZ" sz="1800" dirty="0" err="1">
                  <a:latin typeface="+mj-lt"/>
                </a:rPr>
                <a:t>ig</a:t>
              </a:r>
              <a:r>
                <a:rPr lang="en-GB" altLang="cs-CZ" sz="1800" dirty="0">
                  <a:latin typeface="+mj-lt"/>
                </a:rPr>
                <a:t> gap</a:t>
              </a:r>
              <a:endParaRPr lang="en-GB" altLang="cs-CZ" sz="1800" baseline="-25000" dirty="0">
                <a:latin typeface="+mj-lt"/>
              </a:endParaRPr>
            </a:p>
          </p:txBody>
        </p:sp>
        <p:sp>
          <p:nvSpPr>
            <p:cNvPr id="67700" name="Line 127"/>
            <p:cNvSpPr>
              <a:spLocks noChangeAspect="1" noChangeShapeType="1"/>
            </p:cNvSpPr>
            <p:nvPr/>
          </p:nvSpPr>
          <p:spPr bwMode="auto">
            <a:xfrm rot="5400000">
              <a:off x="7168217" y="5067101"/>
              <a:ext cx="192087"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01" name="Line 128"/>
            <p:cNvSpPr>
              <a:spLocks noChangeAspect="1" noChangeShapeType="1"/>
            </p:cNvSpPr>
            <p:nvPr/>
          </p:nvSpPr>
          <p:spPr bwMode="auto">
            <a:xfrm rot="5400000">
              <a:off x="6687998" y="5064720"/>
              <a:ext cx="193675"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02" name="Line 129"/>
            <p:cNvSpPr>
              <a:spLocks noChangeAspect="1" noChangeShapeType="1"/>
            </p:cNvSpPr>
            <p:nvPr/>
          </p:nvSpPr>
          <p:spPr bwMode="auto">
            <a:xfrm rot="5400000" flipH="1">
              <a:off x="7034074" y="4883744"/>
              <a:ext cx="0" cy="498475"/>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03" name="Line 130"/>
            <p:cNvSpPr>
              <a:spLocks noChangeAspect="1" noChangeShapeType="1"/>
            </p:cNvSpPr>
            <p:nvPr/>
          </p:nvSpPr>
          <p:spPr bwMode="auto">
            <a:xfrm rot="5400000">
              <a:off x="7254736" y="5125044"/>
              <a:ext cx="19050" cy="1905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04" name="Line 131"/>
            <p:cNvSpPr>
              <a:spLocks noChangeAspect="1" noChangeShapeType="1"/>
            </p:cNvSpPr>
            <p:nvPr/>
          </p:nvSpPr>
          <p:spPr bwMode="auto">
            <a:xfrm rot="5400000">
              <a:off x="6780074" y="5120282"/>
              <a:ext cx="19050" cy="1905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706" name="Text Box 133"/>
            <p:cNvSpPr txBox="1">
              <a:spLocks noChangeAspect="1" noChangeArrowheads="1"/>
            </p:cNvSpPr>
            <p:nvPr/>
          </p:nvSpPr>
          <p:spPr bwMode="auto">
            <a:xfrm>
              <a:off x="6800495" y="5455834"/>
              <a:ext cx="118928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GB" altLang="cs-CZ" sz="1800" baseline="-25000" dirty="0">
                <a:latin typeface="Times New Roman" panose="02020603050405020304" pitchFamily="18" charset="0"/>
              </a:endParaRPr>
            </a:p>
          </p:txBody>
        </p:sp>
        <p:sp>
          <p:nvSpPr>
            <p:cNvPr id="67707" name="Text Box 134"/>
            <p:cNvSpPr txBox="1">
              <a:spLocks noChangeAspect="1" noChangeArrowheads="1"/>
            </p:cNvSpPr>
            <p:nvPr/>
          </p:nvSpPr>
          <p:spPr bwMode="auto">
            <a:xfrm>
              <a:off x="6726327" y="5120281"/>
              <a:ext cx="12890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cs-CZ" altLang="cs-CZ" sz="1800" i="1" dirty="0">
                  <a:latin typeface="Times New Roman" panose="02020603050405020304" pitchFamily="18" charset="0"/>
                  <a:cs typeface="Times New Roman" panose="02020603050405020304" pitchFamily="18" charset="0"/>
                </a:rPr>
                <a:t>h</a:t>
              </a:r>
              <a:r>
                <a:rPr lang="en-GB" altLang="cs-CZ" sz="1800" baseline="-25000" dirty="0">
                  <a:latin typeface="Times New Roman" panose="02020603050405020304" pitchFamily="18" charset="0"/>
                  <a:cs typeface="Times New Roman" panose="02020603050405020304" pitchFamily="18" charset="0"/>
                </a:rPr>
                <a:t>2</a:t>
              </a:r>
              <a:r>
                <a:rPr lang="cs-CZ" altLang="cs-CZ" sz="1800" baseline="-25000" dirty="0">
                  <a:latin typeface="Times New Roman" panose="02020603050405020304" pitchFamily="18" charset="0"/>
                  <a:cs typeface="Times New Roman" panose="02020603050405020304" pitchFamily="18" charset="0"/>
                </a:rPr>
                <a:t> </a:t>
              </a:r>
              <a:r>
                <a:rPr lang="cs-CZ" altLang="cs-CZ" sz="1800" dirty="0">
                  <a:latin typeface="Times New Roman" panose="02020603050405020304" pitchFamily="18" charset="0"/>
                  <a:cs typeface="Times New Roman" panose="02020603050405020304" pitchFamily="18" charset="0"/>
                </a:rPr>
                <a:t>/ </a:t>
              </a:r>
              <a:r>
                <a:rPr lang="en-GB" altLang="cs-CZ" sz="1800" dirty="0">
                  <a:latin typeface="Times New Roman" panose="02020603050405020304" pitchFamily="18" charset="0"/>
                  <a:cs typeface="Times New Roman" panose="02020603050405020304" pitchFamily="18" charset="0"/>
                </a:rPr>
                <a:t>sin</a:t>
              </a:r>
              <a:r>
                <a:rPr lang="en-GB" altLang="cs-CZ" sz="1800" i="1" dirty="0">
                  <a:latin typeface="Symbol" panose="05050102010706020507" pitchFamily="18" charset="2"/>
                  <a:cs typeface="Times New Roman" panose="02020603050405020304" pitchFamily="18" charset="0"/>
                </a:rPr>
                <a:t>Q</a:t>
              </a:r>
              <a:r>
                <a:rPr lang="en-GB" altLang="cs-CZ" sz="1800" baseline="-25000" dirty="0">
                  <a:latin typeface="Times New Roman" panose="02020603050405020304" pitchFamily="18" charset="0"/>
                  <a:cs typeface="Times New Roman" panose="02020603050405020304" pitchFamily="18" charset="0"/>
                </a:rPr>
                <a:t>2</a:t>
              </a:r>
              <a:endParaRPr lang="en-GB" altLang="cs-CZ" sz="1800" baseline="-25000" dirty="0">
                <a:latin typeface="Times New Roman" panose="02020603050405020304" pitchFamily="18" charset="0"/>
              </a:endParaRPr>
            </a:p>
          </p:txBody>
        </p:sp>
      </p:grpSp>
      <p:grpSp>
        <p:nvGrpSpPr>
          <p:cNvPr id="7" name="Skupina 6"/>
          <p:cNvGrpSpPr/>
          <p:nvPr/>
        </p:nvGrpSpPr>
        <p:grpSpPr>
          <a:xfrm>
            <a:off x="1835696" y="1957173"/>
            <a:ext cx="2743200" cy="2127167"/>
            <a:chOff x="1722299" y="1769152"/>
            <a:chExt cx="2743200" cy="2127167"/>
          </a:xfrm>
        </p:grpSpPr>
        <p:sp>
          <p:nvSpPr>
            <p:cNvPr id="67591" name="Freeform 9"/>
            <p:cNvSpPr>
              <a:spLocks noChangeAspect="1"/>
            </p:cNvSpPr>
            <p:nvPr/>
          </p:nvSpPr>
          <p:spPr bwMode="auto">
            <a:xfrm>
              <a:off x="1950899" y="3210519"/>
              <a:ext cx="2286000" cy="685800"/>
            </a:xfrm>
            <a:custGeom>
              <a:avLst/>
              <a:gdLst>
                <a:gd name="T0" fmla="*/ 0 w 960"/>
                <a:gd name="T1" fmla="*/ 0 h 288"/>
                <a:gd name="T2" fmla="*/ 457200 w 960"/>
                <a:gd name="T3" fmla="*/ 0 h 288"/>
                <a:gd name="T4" fmla="*/ 650081 w 960"/>
                <a:gd name="T5" fmla="*/ 11906 h 288"/>
                <a:gd name="T6" fmla="*/ 1128713 w 960"/>
                <a:gd name="T7" fmla="*/ 7144 h 288"/>
                <a:gd name="T8" fmla="*/ 1257300 w 960"/>
                <a:gd name="T9" fmla="*/ 0 h 288"/>
                <a:gd name="T10" fmla="*/ 2286000 w 960"/>
                <a:gd name="T11" fmla="*/ 0 h 288"/>
                <a:gd name="T12" fmla="*/ 2286000 w 960"/>
                <a:gd name="T13" fmla="*/ 685800 h 288"/>
                <a:gd name="T14" fmla="*/ 0 w 960"/>
                <a:gd name="T15" fmla="*/ 685800 h 288"/>
                <a:gd name="T16" fmla="*/ 0 w 960"/>
                <a:gd name="T17" fmla="*/ 0 h 2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60"/>
                <a:gd name="T28" fmla="*/ 0 h 288"/>
                <a:gd name="T29" fmla="*/ 960 w 960"/>
                <a:gd name="T30" fmla="*/ 288 h 2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60" h="288">
                  <a:moveTo>
                    <a:pt x="0" y="0"/>
                  </a:moveTo>
                  <a:lnTo>
                    <a:pt x="192" y="0"/>
                  </a:lnTo>
                  <a:lnTo>
                    <a:pt x="273" y="5"/>
                  </a:lnTo>
                  <a:lnTo>
                    <a:pt x="474" y="3"/>
                  </a:lnTo>
                  <a:lnTo>
                    <a:pt x="528" y="0"/>
                  </a:lnTo>
                  <a:lnTo>
                    <a:pt x="960" y="0"/>
                  </a:lnTo>
                  <a:lnTo>
                    <a:pt x="960" y="288"/>
                  </a:lnTo>
                  <a:lnTo>
                    <a:pt x="0" y="288"/>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3200"/>
            </a:p>
          </p:txBody>
        </p:sp>
        <p:sp>
          <p:nvSpPr>
            <p:cNvPr id="67592" name="Line 10"/>
            <p:cNvSpPr>
              <a:spLocks noChangeAspect="1" noChangeShapeType="1"/>
            </p:cNvSpPr>
            <p:nvPr/>
          </p:nvSpPr>
          <p:spPr bwMode="auto">
            <a:xfrm>
              <a:off x="3074849" y="3210519"/>
              <a:ext cx="11620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593" name="Line 11"/>
            <p:cNvSpPr>
              <a:spLocks noChangeAspect="1" noChangeShapeType="1"/>
            </p:cNvSpPr>
            <p:nvPr/>
          </p:nvSpPr>
          <p:spPr bwMode="auto">
            <a:xfrm>
              <a:off x="1950899" y="3277194"/>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594" name="Line 12"/>
            <p:cNvSpPr>
              <a:spLocks noChangeAspect="1" noChangeShapeType="1"/>
            </p:cNvSpPr>
            <p:nvPr/>
          </p:nvSpPr>
          <p:spPr bwMode="auto">
            <a:xfrm>
              <a:off x="1950899" y="3829644"/>
              <a:ext cx="2286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595" name="Line 13"/>
            <p:cNvSpPr>
              <a:spLocks noChangeAspect="1" noChangeShapeType="1"/>
            </p:cNvSpPr>
            <p:nvPr/>
          </p:nvSpPr>
          <p:spPr bwMode="auto">
            <a:xfrm>
              <a:off x="1950899" y="3896319"/>
              <a:ext cx="2286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596" name="Line 14"/>
            <p:cNvSpPr>
              <a:spLocks noChangeAspect="1" noChangeShapeType="1"/>
            </p:cNvSpPr>
            <p:nvPr/>
          </p:nvSpPr>
          <p:spPr bwMode="auto">
            <a:xfrm>
              <a:off x="1722299" y="3553419"/>
              <a:ext cx="2743200"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597" name="Line 15"/>
            <p:cNvSpPr>
              <a:spLocks noChangeAspect="1" noChangeShapeType="1"/>
            </p:cNvSpPr>
            <p:nvPr/>
          </p:nvSpPr>
          <p:spPr bwMode="auto">
            <a:xfrm rot="-2700000">
              <a:off x="2393811" y="2489794"/>
              <a:ext cx="1517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598" name="Line 16"/>
            <p:cNvSpPr>
              <a:spLocks noChangeAspect="1" noChangeShapeType="1"/>
            </p:cNvSpPr>
            <p:nvPr/>
          </p:nvSpPr>
          <p:spPr bwMode="auto">
            <a:xfrm rot="-2700000">
              <a:off x="2474774" y="2504082"/>
              <a:ext cx="1457325"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599" name="Line 17"/>
            <p:cNvSpPr>
              <a:spLocks noChangeAspect="1" noChangeShapeType="1"/>
            </p:cNvSpPr>
            <p:nvPr/>
          </p:nvSpPr>
          <p:spPr bwMode="auto">
            <a:xfrm rot="-2700000">
              <a:off x="2820849" y="2585044"/>
              <a:ext cx="1243012"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00" name="Line 18"/>
            <p:cNvSpPr>
              <a:spLocks noChangeAspect="1" noChangeShapeType="1"/>
            </p:cNvSpPr>
            <p:nvPr/>
          </p:nvSpPr>
          <p:spPr bwMode="auto">
            <a:xfrm rot="-2700000">
              <a:off x="2892286" y="2599332"/>
              <a:ext cx="11874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01" name="Line 19"/>
            <p:cNvSpPr>
              <a:spLocks noChangeAspect="1" noChangeShapeType="1"/>
            </p:cNvSpPr>
            <p:nvPr/>
          </p:nvSpPr>
          <p:spPr bwMode="auto">
            <a:xfrm rot="-2700000">
              <a:off x="2220774" y="2680294"/>
              <a:ext cx="1938337"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02" name="Line 20"/>
            <p:cNvSpPr>
              <a:spLocks noChangeAspect="1" noChangeShapeType="1"/>
            </p:cNvSpPr>
            <p:nvPr/>
          </p:nvSpPr>
          <p:spPr bwMode="auto">
            <a:xfrm>
              <a:off x="3649524" y="1915119"/>
              <a:ext cx="309562" cy="3095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03" name="Line 21"/>
            <p:cNvSpPr>
              <a:spLocks noChangeAspect="1" noChangeShapeType="1"/>
            </p:cNvSpPr>
            <p:nvPr/>
          </p:nvSpPr>
          <p:spPr bwMode="auto">
            <a:xfrm>
              <a:off x="1950899" y="3210519"/>
              <a:ext cx="6746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04" name="Line 22"/>
            <p:cNvSpPr>
              <a:spLocks noChangeAspect="1" noChangeShapeType="1"/>
            </p:cNvSpPr>
            <p:nvPr/>
          </p:nvSpPr>
          <p:spPr bwMode="auto">
            <a:xfrm>
              <a:off x="1950899" y="3210519"/>
              <a:ext cx="0" cy="685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05" name="Line 23"/>
            <p:cNvSpPr>
              <a:spLocks noChangeAspect="1" noChangeShapeType="1"/>
            </p:cNvSpPr>
            <p:nvPr/>
          </p:nvSpPr>
          <p:spPr bwMode="auto">
            <a:xfrm>
              <a:off x="4236899" y="3210519"/>
              <a:ext cx="0" cy="6858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06" name="Line 24"/>
            <p:cNvSpPr>
              <a:spLocks noChangeAspect="1" noChangeShapeType="1"/>
            </p:cNvSpPr>
            <p:nvPr/>
          </p:nvSpPr>
          <p:spPr bwMode="auto">
            <a:xfrm flipV="1">
              <a:off x="3836849" y="1800819"/>
              <a:ext cx="228600" cy="22860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607" name="Arc 25"/>
            <p:cNvSpPr>
              <a:spLocks noChangeAspect="1"/>
            </p:cNvSpPr>
            <p:nvPr/>
          </p:nvSpPr>
          <p:spPr bwMode="auto">
            <a:xfrm>
              <a:off x="3060561" y="2766019"/>
              <a:ext cx="531813" cy="447675"/>
            </a:xfrm>
            <a:custGeom>
              <a:avLst/>
              <a:gdLst>
                <a:gd name="T0" fmla="*/ 6719630 w 21600"/>
                <a:gd name="T1" fmla="*/ 0 h 18539"/>
                <a:gd name="T2" fmla="*/ 13093755 w 21600"/>
                <a:gd name="T3" fmla="*/ 10810339 h 18539"/>
                <a:gd name="T4" fmla="*/ 0 w 21600"/>
                <a:gd name="T5" fmla="*/ 10810339 h 18539"/>
                <a:gd name="T6" fmla="*/ 0 60000 65536"/>
                <a:gd name="T7" fmla="*/ 0 60000 65536"/>
                <a:gd name="T8" fmla="*/ 0 60000 65536"/>
                <a:gd name="T9" fmla="*/ 0 w 21600"/>
                <a:gd name="T10" fmla="*/ 0 h 18539"/>
                <a:gd name="T11" fmla="*/ 21600 w 21600"/>
                <a:gd name="T12" fmla="*/ 18539 h 18539"/>
              </a:gdLst>
              <a:ahLst/>
              <a:cxnLst>
                <a:cxn ang="T6">
                  <a:pos x="T0" y="T1"/>
                </a:cxn>
                <a:cxn ang="T7">
                  <a:pos x="T2" y="T3"/>
                </a:cxn>
                <a:cxn ang="T8">
                  <a:pos x="T4" y="T5"/>
                </a:cxn>
              </a:cxnLst>
              <a:rect l="T9" t="T10" r="T11" b="T12"/>
              <a:pathLst>
                <a:path w="21600" h="18539" fill="none" extrusionOk="0">
                  <a:moveTo>
                    <a:pt x="11084" y="0"/>
                  </a:moveTo>
                  <a:cubicBezTo>
                    <a:pt x="17606" y="3899"/>
                    <a:pt x="21600" y="10939"/>
                    <a:pt x="21600" y="18539"/>
                  </a:cubicBezTo>
                </a:path>
                <a:path w="21600" h="18539" stroke="0" extrusionOk="0">
                  <a:moveTo>
                    <a:pt x="11084" y="0"/>
                  </a:moveTo>
                  <a:cubicBezTo>
                    <a:pt x="17606" y="3899"/>
                    <a:pt x="21600" y="10939"/>
                    <a:pt x="21600" y="18539"/>
                  </a:cubicBezTo>
                  <a:lnTo>
                    <a:pt x="0" y="18539"/>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3200"/>
            </a:p>
          </p:txBody>
        </p:sp>
        <p:sp>
          <p:nvSpPr>
            <p:cNvPr id="67608" name="Text Box 26"/>
            <p:cNvSpPr txBox="1">
              <a:spLocks noChangeAspect="1" noChangeArrowheads="1"/>
            </p:cNvSpPr>
            <p:nvPr/>
          </p:nvSpPr>
          <p:spPr bwMode="auto">
            <a:xfrm>
              <a:off x="3989020" y="1769152"/>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1800" i="1" dirty="0">
                  <a:latin typeface="Times New Roman" panose="02020603050405020304" pitchFamily="18" charset="0"/>
                </a:rPr>
                <a:t>N</a:t>
              </a:r>
              <a:r>
                <a:rPr lang="en-GB" altLang="cs-CZ" sz="1800" baseline="-25000" dirty="0">
                  <a:latin typeface="Times New Roman" panose="02020603050405020304" pitchFamily="18" charset="0"/>
                </a:rPr>
                <a:t>1</a:t>
              </a:r>
            </a:p>
          </p:txBody>
        </p:sp>
        <p:sp>
          <p:nvSpPr>
            <p:cNvPr id="67609" name="Line 27"/>
            <p:cNvSpPr>
              <a:spLocks noChangeAspect="1" noChangeShapeType="1"/>
            </p:cNvSpPr>
            <p:nvPr/>
          </p:nvSpPr>
          <p:spPr bwMode="auto">
            <a:xfrm>
              <a:off x="2608124" y="3024782"/>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10" name="Line 28"/>
            <p:cNvSpPr>
              <a:spLocks noChangeAspect="1" noChangeShapeType="1"/>
            </p:cNvSpPr>
            <p:nvPr/>
          </p:nvSpPr>
          <p:spPr bwMode="auto">
            <a:xfrm>
              <a:off x="2622411" y="3210519"/>
              <a:ext cx="457200" cy="0"/>
            </a:xfrm>
            <a:prstGeom prst="line">
              <a:avLst/>
            </a:prstGeom>
            <a:noFill/>
            <a:ln w="19050" cmpd="dbl">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67611" name="Line 29"/>
            <p:cNvSpPr>
              <a:spLocks noChangeAspect="1" noChangeShapeType="1"/>
            </p:cNvSpPr>
            <p:nvPr/>
          </p:nvSpPr>
          <p:spPr bwMode="auto">
            <a:xfrm>
              <a:off x="2612886" y="3024782"/>
              <a:ext cx="0" cy="161925"/>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612" name="Line 30"/>
            <p:cNvSpPr>
              <a:spLocks noChangeAspect="1" noChangeShapeType="1"/>
            </p:cNvSpPr>
            <p:nvPr/>
          </p:nvSpPr>
          <p:spPr bwMode="auto">
            <a:xfrm>
              <a:off x="2841486" y="3020019"/>
              <a:ext cx="0" cy="165100"/>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613" name="Line 31"/>
            <p:cNvSpPr>
              <a:spLocks noChangeAspect="1" noChangeShapeType="1"/>
            </p:cNvSpPr>
            <p:nvPr/>
          </p:nvSpPr>
          <p:spPr bwMode="auto">
            <a:xfrm>
              <a:off x="3070086" y="3020019"/>
              <a:ext cx="0" cy="166688"/>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614" name="Line 32"/>
            <p:cNvSpPr>
              <a:spLocks noChangeAspect="1" noChangeShapeType="1"/>
            </p:cNvSpPr>
            <p:nvPr/>
          </p:nvSpPr>
          <p:spPr bwMode="auto">
            <a:xfrm>
              <a:off x="2727186" y="3020019"/>
              <a:ext cx="0" cy="166688"/>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615" name="Line 33"/>
            <p:cNvSpPr>
              <a:spLocks noChangeAspect="1" noChangeShapeType="1"/>
            </p:cNvSpPr>
            <p:nvPr/>
          </p:nvSpPr>
          <p:spPr bwMode="auto">
            <a:xfrm>
              <a:off x="2955786" y="3023194"/>
              <a:ext cx="0" cy="161925"/>
            </a:xfrm>
            <a:prstGeom prst="line">
              <a:avLst/>
            </a:prstGeom>
            <a:noFill/>
            <a:ln w="9525">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708" name="Line 135"/>
            <p:cNvSpPr>
              <a:spLocks noChangeAspect="1" noChangeShapeType="1"/>
            </p:cNvSpPr>
            <p:nvPr/>
          </p:nvSpPr>
          <p:spPr bwMode="auto">
            <a:xfrm>
              <a:off x="3392349" y="2246907"/>
              <a:ext cx="215900" cy="21590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709" name="Text Box 136"/>
            <p:cNvSpPr txBox="1">
              <a:spLocks noChangeAspect="1" noChangeArrowheads="1"/>
            </p:cNvSpPr>
            <p:nvPr/>
          </p:nvSpPr>
          <p:spPr bwMode="auto">
            <a:xfrm>
              <a:off x="3093899" y="1886544"/>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1800" i="1" dirty="0">
                  <a:latin typeface="Times New Roman" panose="02020603050405020304" pitchFamily="18" charset="0"/>
                </a:rPr>
                <a:t>h</a:t>
              </a:r>
              <a:r>
                <a:rPr lang="en-GB" altLang="cs-CZ" sz="1800" baseline="-25000" dirty="0">
                  <a:latin typeface="Times New Roman" panose="02020603050405020304" pitchFamily="18" charset="0"/>
                </a:rPr>
                <a:t>1</a:t>
              </a:r>
            </a:p>
          </p:txBody>
        </p:sp>
        <p:sp>
          <p:nvSpPr>
            <p:cNvPr id="67710" name="Line 137"/>
            <p:cNvSpPr>
              <a:spLocks noChangeAspect="1" noChangeShapeType="1"/>
            </p:cNvSpPr>
            <p:nvPr/>
          </p:nvSpPr>
          <p:spPr bwMode="auto">
            <a:xfrm flipV="1">
              <a:off x="2084249" y="2980332"/>
              <a:ext cx="0" cy="214312"/>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711" name="Line 138"/>
            <p:cNvSpPr>
              <a:spLocks noChangeAspect="1" noChangeShapeType="1"/>
            </p:cNvSpPr>
            <p:nvPr/>
          </p:nvSpPr>
          <p:spPr bwMode="auto">
            <a:xfrm flipV="1">
              <a:off x="2084249" y="3218457"/>
              <a:ext cx="0" cy="214312"/>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67712" name="Text Box 139"/>
            <p:cNvSpPr txBox="1">
              <a:spLocks noChangeAspect="1" noChangeArrowheads="1"/>
            </p:cNvSpPr>
            <p:nvPr/>
          </p:nvSpPr>
          <p:spPr bwMode="auto">
            <a:xfrm>
              <a:off x="1727061" y="2843807"/>
              <a:ext cx="3952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1800" i="1" dirty="0">
                  <a:latin typeface="Times New Roman" panose="02020603050405020304" pitchFamily="18" charset="0"/>
                </a:rPr>
                <a:t>t</a:t>
              </a:r>
              <a:r>
                <a:rPr lang="en-GB" altLang="cs-CZ" sz="1800" baseline="-25000" dirty="0">
                  <a:latin typeface="Times New Roman" panose="02020603050405020304" pitchFamily="18" charset="0"/>
                </a:rPr>
                <a:t>0</a:t>
              </a:r>
            </a:p>
          </p:txBody>
        </p:sp>
        <p:sp>
          <p:nvSpPr>
            <p:cNvPr id="67713" name="Text Box 140"/>
            <p:cNvSpPr txBox="1">
              <a:spLocks noChangeAspect="1" noChangeArrowheads="1"/>
            </p:cNvSpPr>
            <p:nvPr/>
          </p:nvSpPr>
          <p:spPr bwMode="auto">
            <a:xfrm>
              <a:off x="3546486" y="2699387"/>
              <a:ext cx="488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sz="1800" i="1" dirty="0">
                  <a:latin typeface="Symbol" panose="05050102010706020507" pitchFamily="18" charset="2"/>
                  <a:sym typeface="Symbol" panose="05050102010706020507" pitchFamily="18" charset="2"/>
                </a:rPr>
                <a:t></a:t>
              </a:r>
              <a:r>
                <a:rPr lang="en-GB" altLang="cs-CZ" sz="1800" baseline="-25000" dirty="0">
                  <a:latin typeface="Times New Roman" panose="02020603050405020304" pitchFamily="18" charset="0"/>
                </a:rPr>
                <a:t>1</a:t>
              </a:r>
            </a:p>
          </p:txBody>
        </p:sp>
      </p:grpSp>
      <p:grpSp>
        <p:nvGrpSpPr>
          <p:cNvPr id="139" name="Skupina 138"/>
          <p:cNvGrpSpPr/>
          <p:nvPr/>
        </p:nvGrpSpPr>
        <p:grpSpPr>
          <a:xfrm>
            <a:off x="179512" y="3212976"/>
            <a:ext cx="894876" cy="145920"/>
            <a:chOff x="251317" y="1446897"/>
            <a:chExt cx="893345" cy="145920"/>
          </a:xfrm>
        </p:grpSpPr>
        <p:sp>
          <p:nvSpPr>
            <p:cNvPr id="14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4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3443205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1026"/>
          <p:cNvSpPr>
            <a:spLocks noGrp="1" noChangeArrowheads="1"/>
          </p:cNvSpPr>
          <p:nvPr>
            <p:ph type="title" idx="4294967295"/>
          </p:nvPr>
        </p:nvSpPr>
        <p:spPr>
          <a:xfrm>
            <a:off x="1691680" y="188640"/>
            <a:ext cx="7452320" cy="922337"/>
          </a:xfrm>
        </p:spPr>
        <p:txBody>
          <a:bodyPr/>
          <a:lstStyle/>
          <a:p>
            <a:pPr eaLnBrk="1" hangingPunct="1"/>
            <a:r>
              <a:rPr lang="en-GB" altLang="cs-CZ" dirty="0"/>
              <a:t>Punching shear model</a:t>
            </a:r>
            <a:r>
              <a:rPr lang="cs-CZ" altLang="cs-CZ" dirty="0"/>
              <a:t> </a:t>
            </a:r>
            <a:br>
              <a:rPr lang="cs-CZ" altLang="cs-CZ" dirty="0"/>
            </a:br>
            <a:r>
              <a:rPr lang="cs-CZ" altLang="cs-CZ" sz="2400" dirty="0" err="1"/>
              <a:t>for</a:t>
            </a:r>
            <a:r>
              <a:rPr lang="cs-CZ" altLang="cs-CZ" sz="2400" dirty="0"/>
              <a:t> </a:t>
            </a:r>
            <a:r>
              <a:rPr lang="en-GB" altLang="cs-CZ" sz="2400" dirty="0"/>
              <a:t>the influencing joint parameters</a:t>
            </a:r>
            <a:endParaRPr lang="en-GB" altLang="cs-CZ" dirty="0"/>
          </a:p>
        </p:txBody>
      </p:sp>
      <p:sp>
        <p:nvSpPr>
          <p:cNvPr id="15365" name="Rectangle 1027"/>
          <p:cNvSpPr>
            <a:spLocks noGrp="1" noChangeArrowheads="1"/>
          </p:cNvSpPr>
          <p:nvPr>
            <p:ph type="body" sz="half" idx="4294967295"/>
          </p:nvPr>
        </p:nvSpPr>
        <p:spPr>
          <a:xfrm>
            <a:off x="1691680" y="1484784"/>
            <a:ext cx="7128470" cy="4349750"/>
          </a:xfrm>
        </p:spPr>
        <p:txBody>
          <a:bodyPr/>
          <a:lstStyle/>
          <a:p>
            <a:pPr eaLnBrk="1" hangingPunct="1"/>
            <a:r>
              <a:rPr lang="en-GB" altLang="cs-CZ" dirty="0"/>
              <a:t>Punching shear is caused by the brace load component perpendicular to the chord face.</a:t>
            </a:r>
          </a:p>
          <a:p>
            <a:pPr eaLnBrk="1" hangingPunct="1"/>
            <a:r>
              <a:rPr lang="en-GB" altLang="cs-CZ" dirty="0"/>
              <a:t>Since of the non-uniform stress distribution at connection and not sufficient deformation capacity may be available, only parts of connection perimeters are effective for punching shear failure.</a:t>
            </a:r>
          </a:p>
          <a:p>
            <a:pPr eaLnBrk="1" hangingPunct="1"/>
            <a:r>
              <a:rPr lang="en-GB" altLang="cs-CZ" dirty="0"/>
              <a:t>Therefore the punching shear criterion is</a:t>
            </a:r>
            <a:endParaRPr lang="en-GB" altLang="cs-CZ" sz="2400" dirty="0"/>
          </a:p>
          <a:p>
            <a:pPr eaLnBrk="1" hangingPunct="1"/>
            <a:endParaRPr lang="en-GB" altLang="cs-CZ" sz="2400" dirty="0"/>
          </a:p>
          <a:p>
            <a:pPr eaLnBrk="1" hangingPunct="1"/>
            <a:endParaRPr lang="en-GB" altLang="cs-CZ" sz="2400" dirty="0"/>
          </a:p>
          <a:p>
            <a:pPr eaLnBrk="1" hangingPunct="1"/>
            <a:endParaRPr lang="en-GB" altLang="cs-CZ" dirty="0"/>
          </a:p>
          <a:p>
            <a:pPr eaLnBrk="1" hangingPunct="1"/>
            <a:endParaRPr lang="en-GB" altLang="cs-CZ" sz="2400" dirty="0"/>
          </a:p>
        </p:txBody>
      </p:sp>
      <p:graphicFrame>
        <p:nvGraphicFramePr>
          <p:cNvPr id="15362" name="Object 1024"/>
          <p:cNvGraphicFramePr>
            <a:graphicFrameLocks noGrp="1" noChangeAspect="1"/>
          </p:cNvGraphicFramePr>
          <p:nvPr>
            <p:ph sz="half" idx="4294967295"/>
            <p:extLst>
              <p:ext uri="{D42A27DB-BD31-4B8C-83A1-F6EECF244321}">
                <p14:modId xmlns:p14="http://schemas.microsoft.com/office/powerpoint/2010/main" val="35925435"/>
              </p:ext>
            </p:extLst>
          </p:nvPr>
        </p:nvGraphicFramePr>
        <p:xfrm>
          <a:off x="2339752" y="5157192"/>
          <a:ext cx="3733800" cy="889000"/>
        </p:xfrm>
        <a:graphic>
          <a:graphicData uri="http://schemas.openxmlformats.org/presentationml/2006/ole">
            <mc:AlternateContent xmlns:mc="http://schemas.openxmlformats.org/markup-compatibility/2006">
              <mc:Choice xmlns:v="urn:schemas-microsoft-com:vml" Requires="v">
                <p:oleObj spid="_x0000_s71781" name="Formel" r:id="rId4" imgW="1866600" imgH="444240" progId="Equation.DSMT4">
                  <p:embed/>
                </p:oleObj>
              </mc:Choice>
              <mc:Fallback>
                <p:oleObj name="Formel" r:id="rId4" imgW="1866600" imgH="444240" progId="Equation.DSMT4">
                  <p:embed/>
                  <p:pic>
                    <p:nvPicPr>
                      <p:cNvPr id="15362"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752" y="5157192"/>
                        <a:ext cx="37338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Skupina 4"/>
          <p:cNvGrpSpPr/>
          <p:nvPr/>
        </p:nvGrpSpPr>
        <p:grpSpPr>
          <a:xfrm>
            <a:off x="179512" y="3212976"/>
            <a:ext cx="894876" cy="145920"/>
            <a:chOff x="251317" y="1446897"/>
            <a:chExt cx="893345" cy="145920"/>
          </a:xfrm>
        </p:grpSpPr>
        <p:sp>
          <p:nvSpPr>
            <p:cNvPr id="6"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7"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9008740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p:cNvSpPr>
            <a:spLocks noGrp="1" noChangeArrowheads="1"/>
          </p:cNvSpPr>
          <p:nvPr>
            <p:ph type="title"/>
          </p:nvPr>
        </p:nvSpPr>
        <p:spPr/>
        <p:txBody>
          <a:bodyPr/>
          <a:lstStyle/>
          <a:p>
            <a:pPr eaLnBrk="1" hangingPunct="1"/>
            <a:r>
              <a:rPr lang="en-GB" altLang="cs-CZ" dirty="0"/>
              <a:t>Brace effective width model</a:t>
            </a:r>
            <a:br>
              <a:rPr lang="cs-CZ" altLang="cs-CZ" dirty="0"/>
            </a:br>
            <a:r>
              <a:rPr lang="cs-CZ" altLang="cs-CZ" sz="2800" dirty="0" err="1"/>
              <a:t>for</a:t>
            </a:r>
            <a:r>
              <a:rPr lang="cs-CZ" altLang="cs-CZ" sz="2800" dirty="0"/>
              <a:t> </a:t>
            </a:r>
            <a:r>
              <a:rPr lang="en-GB" altLang="cs-CZ" sz="2800" dirty="0"/>
              <a:t>the influencing joint parameters</a:t>
            </a:r>
            <a:endParaRPr lang="en-GB" altLang="cs-CZ" dirty="0"/>
          </a:p>
        </p:txBody>
      </p:sp>
      <p:grpSp>
        <p:nvGrpSpPr>
          <p:cNvPr id="2" name="Skupina 1"/>
          <p:cNvGrpSpPr/>
          <p:nvPr/>
        </p:nvGrpSpPr>
        <p:grpSpPr>
          <a:xfrm>
            <a:off x="5796136" y="2204864"/>
            <a:ext cx="3506395" cy="2315584"/>
            <a:chOff x="6354763" y="1377618"/>
            <a:chExt cx="2714307" cy="1922795"/>
          </a:xfrm>
        </p:grpSpPr>
        <p:sp>
          <p:nvSpPr>
            <p:cNvPr id="68612" name="Freeform 9"/>
            <p:cNvSpPr>
              <a:spLocks/>
            </p:cNvSpPr>
            <p:nvPr/>
          </p:nvSpPr>
          <p:spPr bwMode="auto">
            <a:xfrm>
              <a:off x="6954838" y="2128838"/>
              <a:ext cx="860425" cy="709612"/>
            </a:xfrm>
            <a:custGeom>
              <a:avLst/>
              <a:gdLst>
                <a:gd name="T0" fmla="*/ 709612 w 542"/>
                <a:gd name="T1" fmla="*/ 0 h 447"/>
                <a:gd name="T2" fmla="*/ 0 w 542"/>
                <a:gd name="T3" fmla="*/ 709612 h 447"/>
                <a:gd name="T4" fmla="*/ 303212 w 542"/>
                <a:gd name="T5" fmla="*/ 709612 h 447"/>
                <a:gd name="T6" fmla="*/ 860425 w 542"/>
                <a:gd name="T7" fmla="*/ 152400 h 447"/>
                <a:gd name="T8" fmla="*/ 709612 w 542"/>
                <a:gd name="T9" fmla="*/ 0 h 447"/>
                <a:gd name="T10" fmla="*/ 0 60000 65536"/>
                <a:gd name="T11" fmla="*/ 0 60000 65536"/>
                <a:gd name="T12" fmla="*/ 0 60000 65536"/>
                <a:gd name="T13" fmla="*/ 0 60000 65536"/>
                <a:gd name="T14" fmla="*/ 0 60000 65536"/>
                <a:gd name="T15" fmla="*/ 0 w 542"/>
                <a:gd name="T16" fmla="*/ 0 h 447"/>
                <a:gd name="T17" fmla="*/ 542 w 542"/>
                <a:gd name="T18" fmla="*/ 447 h 447"/>
              </a:gdLst>
              <a:ahLst/>
              <a:cxnLst>
                <a:cxn ang="T10">
                  <a:pos x="T0" y="T1"/>
                </a:cxn>
                <a:cxn ang="T11">
                  <a:pos x="T2" y="T3"/>
                </a:cxn>
                <a:cxn ang="T12">
                  <a:pos x="T4" y="T5"/>
                </a:cxn>
                <a:cxn ang="T13">
                  <a:pos x="T6" y="T7"/>
                </a:cxn>
                <a:cxn ang="T14">
                  <a:pos x="T8" y="T9"/>
                </a:cxn>
              </a:cxnLst>
              <a:rect l="T15" t="T16" r="T17" b="T18"/>
              <a:pathLst>
                <a:path w="542" h="447">
                  <a:moveTo>
                    <a:pt x="447" y="0"/>
                  </a:moveTo>
                  <a:lnTo>
                    <a:pt x="0" y="447"/>
                  </a:lnTo>
                  <a:lnTo>
                    <a:pt x="191" y="447"/>
                  </a:lnTo>
                  <a:lnTo>
                    <a:pt x="542" y="96"/>
                  </a:lnTo>
                  <a:lnTo>
                    <a:pt x="447" y="0"/>
                  </a:lnTo>
                  <a:close/>
                </a:path>
              </a:pathLst>
            </a:custGeom>
            <a:solidFill>
              <a:srgbClr val="EAEAEA"/>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600"/>
            </a:p>
          </p:txBody>
        </p:sp>
        <p:sp>
          <p:nvSpPr>
            <p:cNvPr id="68613" name="Freeform 11"/>
            <p:cNvSpPr>
              <a:spLocks/>
            </p:cNvSpPr>
            <p:nvPr/>
          </p:nvSpPr>
          <p:spPr bwMode="auto">
            <a:xfrm>
              <a:off x="6507163" y="2843213"/>
              <a:ext cx="1524000" cy="457200"/>
            </a:xfrm>
            <a:custGeom>
              <a:avLst/>
              <a:gdLst>
                <a:gd name="T0" fmla="*/ 0 w 960"/>
                <a:gd name="T1" fmla="*/ 0 h 288"/>
                <a:gd name="T2" fmla="*/ 304800 w 960"/>
                <a:gd name="T3" fmla="*/ 0 h 288"/>
                <a:gd name="T4" fmla="*/ 455613 w 960"/>
                <a:gd name="T5" fmla="*/ 0 h 288"/>
                <a:gd name="T6" fmla="*/ 747713 w 960"/>
                <a:gd name="T7" fmla="*/ 3175 h 288"/>
                <a:gd name="T8" fmla="*/ 838200 w 960"/>
                <a:gd name="T9" fmla="*/ 0 h 288"/>
                <a:gd name="T10" fmla="*/ 1524000 w 960"/>
                <a:gd name="T11" fmla="*/ 0 h 288"/>
                <a:gd name="T12" fmla="*/ 1524000 w 960"/>
                <a:gd name="T13" fmla="*/ 457200 h 288"/>
                <a:gd name="T14" fmla="*/ 0 w 960"/>
                <a:gd name="T15" fmla="*/ 457200 h 288"/>
                <a:gd name="T16" fmla="*/ 0 w 960"/>
                <a:gd name="T17" fmla="*/ 0 h 2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60"/>
                <a:gd name="T28" fmla="*/ 0 h 288"/>
                <a:gd name="T29" fmla="*/ 960 w 960"/>
                <a:gd name="T30" fmla="*/ 288 h 2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60" h="288">
                  <a:moveTo>
                    <a:pt x="0" y="0"/>
                  </a:moveTo>
                  <a:lnTo>
                    <a:pt x="192" y="0"/>
                  </a:lnTo>
                  <a:lnTo>
                    <a:pt x="287" y="0"/>
                  </a:lnTo>
                  <a:lnTo>
                    <a:pt x="471" y="2"/>
                  </a:lnTo>
                  <a:lnTo>
                    <a:pt x="528" y="0"/>
                  </a:lnTo>
                  <a:lnTo>
                    <a:pt x="960" y="0"/>
                  </a:lnTo>
                  <a:lnTo>
                    <a:pt x="960" y="288"/>
                  </a:lnTo>
                  <a:lnTo>
                    <a:pt x="0" y="288"/>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3600"/>
            </a:p>
          </p:txBody>
        </p:sp>
        <p:sp>
          <p:nvSpPr>
            <p:cNvPr id="68614" name="Line 12"/>
            <p:cNvSpPr>
              <a:spLocks noChangeShapeType="1"/>
            </p:cNvSpPr>
            <p:nvPr/>
          </p:nvSpPr>
          <p:spPr bwMode="auto">
            <a:xfrm>
              <a:off x="6511925" y="2843213"/>
              <a:ext cx="151923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15" name="Line 13"/>
            <p:cNvSpPr>
              <a:spLocks noChangeShapeType="1"/>
            </p:cNvSpPr>
            <p:nvPr/>
          </p:nvSpPr>
          <p:spPr bwMode="auto">
            <a:xfrm>
              <a:off x="6507163" y="2887663"/>
              <a:ext cx="1522412"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16" name="Line 14"/>
            <p:cNvSpPr>
              <a:spLocks noChangeShapeType="1"/>
            </p:cNvSpPr>
            <p:nvPr/>
          </p:nvSpPr>
          <p:spPr bwMode="auto">
            <a:xfrm>
              <a:off x="6507163" y="3255963"/>
              <a:ext cx="1524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17" name="Line 15"/>
            <p:cNvSpPr>
              <a:spLocks noChangeShapeType="1"/>
            </p:cNvSpPr>
            <p:nvPr/>
          </p:nvSpPr>
          <p:spPr bwMode="auto">
            <a:xfrm>
              <a:off x="6507163" y="3300413"/>
              <a:ext cx="1524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18" name="Line 16"/>
            <p:cNvSpPr>
              <a:spLocks noChangeShapeType="1"/>
            </p:cNvSpPr>
            <p:nvPr/>
          </p:nvSpPr>
          <p:spPr bwMode="auto">
            <a:xfrm>
              <a:off x="6354763" y="3071813"/>
              <a:ext cx="1828800"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19" name="Line 17"/>
            <p:cNvSpPr>
              <a:spLocks noChangeShapeType="1"/>
            </p:cNvSpPr>
            <p:nvPr/>
          </p:nvSpPr>
          <p:spPr bwMode="auto">
            <a:xfrm rot="-2700000">
              <a:off x="6804025" y="2487613"/>
              <a:ext cx="10096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0" name="Line 18"/>
            <p:cNvSpPr>
              <a:spLocks noChangeShapeType="1"/>
            </p:cNvSpPr>
            <p:nvPr/>
          </p:nvSpPr>
          <p:spPr bwMode="auto">
            <a:xfrm rot="-2700000">
              <a:off x="6851650" y="2497138"/>
              <a:ext cx="9779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1" name="Line 19"/>
            <p:cNvSpPr>
              <a:spLocks noChangeShapeType="1"/>
            </p:cNvSpPr>
            <p:nvPr/>
          </p:nvSpPr>
          <p:spPr bwMode="auto">
            <a:xfrm rot="-2700000">
              <a:off x="7086600" y="2547938"/>
              <a:ext cx="827088"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2" name="Line 20"/>
            <p:cNvSpPr>
              <a:spLocks noChangeShapeType="1"/>
            </p:cNvSpPr>
            <p:nvPr/>
          </p:nvSpPr>
          <p:spPr bwMode="auto">
            <a:xfrm rot="-2700000">
              <a:off x="7134225" y="2560638"/>
              <a:ext cx="7937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3" name="Line 21"/>
            <p:cNvSpPr>
              <a:spLocks noChangeShapeType="1"/>
            </p:cNvSpPr>
            <p:nvPr/>
          </p:nvSpPr>
          <p:spPr bwMode="auto">
            <a:xfrm rot="-2700000">
              <a:off x="6686550" y="2613025"/>
              <a:ext cx="1292225"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4" name="Line 22"/>
            <p:cNvSpPr>
              <a:spLocks noChangeShapeType="1"/>
            </p:cNvSpPr>
            <p:nvPr/>
          </p:nvSpPr>
          <p:spPr bwMode="auto">
            <a:xfrm>
              <a:off x="7639050" y="2098675"/>
              <a:ext cx="206375" cy="2063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5" name="Line 23"/>
            <p:cNvSpPr>
              <a:spLocks noChangeShapeType="1"/>
            </p:cNvSpPr>
            <p:nvPr/>
          </p:nvSpPr>
          <p:spPr bwMode="auto">
            <a:xfrm>
              <a:off x="6507163" y="2843213"/>
              <a:ext cx="0" cy="457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6" name="Line 24"/>
            <p:cNvSpPr>
              <a:spLocks noChangeShapeType="1"/>
            </p:cNvSpPr>
            <p:nvPr/>
          </p:nvSpPr>
          <p:spPr bwMode="auto">
            <a:xfrm>
              <a:off x="8031163" y="2843213"/>
              <a:ext cx="0" cy="45720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pPr>
                <a:buNone/>
              </a:pPr>
              <a:endParaRPr lang="cs-CZ" sz="3600"/>
            </a:p>
          </p:txBody>
        </p:sp>
        <p:sp>
          <p:nvSpPr>
            <p:cNvPr id="68627" name="Line 25"/>
            <p:cNvSpPr>
              <a:spLocks noChangeShapeType="1"/>
            </p:cNvSpPr>
            <p:nvPr/>
          </p:nvSpPr>
          <p:spPr bwMode="auto">
            <a:xfrm flipV="1">
              <a:off x="7764463" y="2027238"/>
              <a:ext cx="152400" cy="15240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28" name="Arc 26"/>
            <p:cNvSpPr>
              <a:spLocks/>
            </p:cNvSpPr>
            <p:nvPr/>
          </p:nvSpPr>
          <p:spPr bwMode="auto">
            <a:xfrm>
              <a:off x="7246938" y="2605088"/>
              <a:ext cx="354012" cy="238125"/>
            </a:xfrm>
            <a:custGeom>
              <a:avLst/>
              <a:gdLst>
                <a:gd name="T0" fmla="*/ 4228525 w 21600"/>
                <a:gd name="T1" fmla="*/ 0 h 14790"/>
                <a:gd name="T2" fmla="*/ 5802060 w 21600"/>
                <a:gd name="T3" fmla="*/ 3833909 h 14790"/>
                <a:gd name="T4" fmla="*/ 0 w 21600"/>
                <a:gd name="T5" fmla="*/ 3833909 h 14790"/>
                <a:gd name="T6" fmla="*/ 0 60000 65536"/>
                <a:gd name="T7" fmla="*/ 0 60000 65536"/>
                <a:gd name="T8" fmla="*/ 0 60000 65536"/>
                <a:gd name="T9" fmla="*/ 0 w 21600"/>
                <a:gd name="T10" fmla="*/ 0 h 14790"/>
                <a:gd name="T11" fmla="*/ 21600 w 21600"/>
                <a:gd name="T12" fmla="*/ 14790 h 14790"/>
              </a:gdLst>
              <a:ahLst/>
              <a:cxnLst>
                <a:cxn ang="T6">
                  <a:pos x="T0" y="T1"/>
                </a:cxn>
                <a:cxn ang="T7">
                  <a:pos x="T2" y="T3"/>
                </a:cxn>
                <a:cxn ang="T8">
                  <a:pos x="T4" y="T5"/>
                </a:cxn>
              </a:cxnLst>
              <a:rect l="T9" t="T10" r="T11" b="T12"/>
              <a:pathLst>
                <a:path w="21600" h="14790" fill="none" extrusionOk="0">
                  <a:moveTo>
                    <a:pt x="15742" y="-1"/>
                  </a:moveTo>
                  <a:cubicBezTo>
                    <a:pt x="19505" y="4005"/>
                    <a:pt x="21600" y="9294"/>
                    <a:pt x="21600" y="14790"/>
                  </a:cubicBezTo>
                </a:path>
                <a:path w="21600" h="14790" stroke="0" extrusionOk="0">
                  <a:moveTo>
                    <a:pt x="15742" y="-1"/>
                  </a:moveTo>
                  <a:cubicBezTo>
                    <a:pt x="19505" y="4005"/>
                    <a:pt x="21600" y="9294"/>
                    <a:pt x="21600" y="14790"/>
                  </a:cubicBezTo>
                  <a:lnTo>
                    <a:pt x="0" y="1479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3600"/>
            </a:p>
          </p:txBody>
        </p:sp>
        <p:sp>
          <p:nvSpPr>
            <p:cNvPr id="68629" name="Text Box 27"/>
            <p:cNvSpPr txBox="1">
              <a:spLocks noChangeArrowheads="1"/>
            </p:cNvSpPr>
            <p:nvPr/>
          </p:nvSpPr>
          <p:spPr bwMode="auto">
            <a:xfrm>
              <a:off x="7439277" y="1684453"/>
              <a:ext cx="4555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i="1" dirty="0">
                  <a:latin typeface="Times New Roman" panose="02020603050405020304" pitchFamily="18" charset="0"/>
                </a:rPr>
                <a:t>N</a:t>
              </a:r>
              <a:r>
                <a:rPr lang="en-GB" altLang="cs-CZ" baseline="-25000" dirty="0">
                  <a:latin typeface="Times New Roman" panose="02020603050405020304" pitchFamily="18" charset="0"/>
                </a:rPr>
                <a:t>1</a:t>
              </a:r>
            </a:p>
          </p:txBody>
        </p:sp>
        <p:sp>
          <p:nvSpPr>
            <p:cNvPr id="68630" name="AutoShape 63"/>
            <p:cNvSpPr>
              <a:spLocks noChangeArrowheads="1"/>
            </p:cNvSpPr>
            <p:nvPr/>
          </p:nvSpPr>
          <p:spPr bwMode="auto">
            <a:xfrm rot="-2700000">
              <a:off x="7954963" y="1766888"/>
              <a:ext cx="228600" cy="215900"/>
            </a:xfrm>
            <a:prstGeom prst="bracketPair">
              <a:avLst>
                <a:gd name="adj" fmla="val 16667"/>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600"/>
            </a:p>
          </p:txBody>
        </p:sp>
        <p:sp>
          <p:nvSpPr>
            <p:cNvPr id="68631" name="Line 64"/>
            <p:cNvSpPr>
              <a:spLocks noChangeShapeType="1"/>
            </p:cNvSpPr>
            <p:nvPr/>
          </p:nvSpPr>
          <p:spPr bwMode="auto">
            <a:xfrm flipV="1">
              <a:off x="7937500" y="1820863"/>
              <a:ext cx="33338" cy="333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2" name="Line 65"/>
            <p:cNvSpPr>
              <a:spLocks noChangeShapeType="1"/>
            </p:cNvSpPr>
            <p:nvPr/>
          </p:nvSpPr>
          <p:spPr bwMode="auto">
            <a:xfrm flipV="1">
              <a:off x="8089900" y="1973263"/>
              <a:ext cx="33338" cy="333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3" name="Line 66"/>
            <p:cNvSpPr>
              <a:spLocks noChangeShapeType="1"/>
            </p:cNvSpPr>
            <p:nvPr/>
          </p:nvSpPr>
          <p:spPr bwMode="auto">
            <a:xfrm flipV="1">
              <a:off x="8170863" y="1890713"/>
              <a:ext cx="33337" cy="333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4" name="Line 67"/>
            <p:cNvSpPr>
              <a:spLocks noChangeShapeType="1"/>
            </p:cNvSpPr>
            <p:nvPr/>
          </p:nvSpPr>
          <p:spPr bwMode="auto">
            <a:xfrm flipV="1">
              <a:off x="8018463" y="1741488"/>
              <a:ext cx="33337" cy="33337"/>
            </a:xfrm>
            <a:prstGeom prst="line">
              <a:avLst/>
            </a:prstGeom>
            <a:noFill/>
            <a:ln w="1905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5" name="Line 68"/>
            <p:cNvSpPr>
              <a:spLocks noChangeShapeType="1"/>
            </p:cNvSpPr>
            <p:nvPr/>
          </p:nvSpPr>
          <p:spPr bwMode="auto">
            <a:xfrm flipV="1">
              <a:off x="8075613" y="1635125"/>
              <a:ext cx="73025" cy="7302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6" name="Line 69"/>
            <p:cNvSpPr>
              <a:spLocks noChangeShapeType="1"/>
            </p:cNvSpPr>
            <p:nvPr/>
          </p:nvSpPr>
          <p:spPr bwMode="auto">
            <a:xfrm flipV="1">
              <a:off x="8237538" y="1795463"/>
              <a:ext cx="69850" cy="698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7" name="Line 70"/>
            <p:cNvSpPr>
              <a:spLocks noChangeShapeType="1"/>
            </p:cNvSpPr>
            <p:nvPr/>
          </p:nvSpPr>
          <p:spPr bwMode="auto">
            <a:xfrm>
              <a:off x="8120063" y="1636713"/>
              <a:ext cx="187325" cy="18732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8" name="Line 71"/>
            <p:cNvSpPr>
              <a:spLocks noChangeShapeType="1"/>
            </p:cNvSpPr>
            <p:nvPr/>
          </p:nvSpPr>
          <p:spPr bwMode="auto">
            <a:xfrm>
              <a:off x="8110538" y="1651000"/>
              <a:ext cx="4286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39" name="Line 72"/>
            <p:cNvSpPr>
              <a:spLocks noChangeShapeType="1"/>
            </p:cNvSpPr>
            <p:nvPr/>
          </p:nvSpPr>
          <p:spPr bwMode="auto">
            <a:xfrm>
              <a:off x="8272463" y="1809750"/>
              <a:ext cx="4286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0" name="Text Box 73"/>
            <p:cNvSpPr txBox="1">
              <a:spLocks noChangeArrowheads="1"/>
            </p:cNvSpPr>
            <p:nvPr/>
          </p:nvSpPr>
          <p:spPr bwMode="auto">
            <a:xfrm>
              <a:off x="8197850" y="1377618"/>
              <a:ext cx="397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i="1" dirty="0">
                  <a:latin typeface="Times New Roman" panose="02020603050405020304" pitchFamily="18" charset="0"/>
                </a:rPr>
                <a:t>h</a:t>
              </a:r>
              <a:r>
                <a:rPr lang="en-GB" altLang="cs-CZ" baseline="-25000" dirty="0">
                  <a:latin typeface="Times New Roman" panose="02020603050405020304" pitchFamily="18" charset="0"/>
                </a:rPr>
                <a:t>1</a:t>
              </a:r>
            </a:p>
          </p:txBody>
        </p:sp>
        <p:sp>
          <p:nvSpPr>
            <p:cNvPr id="68641" name="Line 74"/>
            <p:cNvSpPr>
              <a:spLocks noChangeShapeType="1"/>
            </p:cNvSpPr>
            <p:nvPr/>
          </p:nvSpPr>
          <p:spPr bwMode="auto">
            <a:xfrm>
              <a:off x="8078788" y="2054225"/>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2" name="Line 75"/>
            <p:cNvSpPr>
              <a:spLocks noChangeShapeType="1"/>
            </p:cNvSpPr>
            <p:nvPr/>
          </p:nvSpPr>
          <p:spPr bwMode="auto">
            <a:xfrm>
              <a:off x="8140700" y="1993900"/>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3" name="Line 76"/>
            <p:cNvSpPr>
              <a:spLocks noChangeShapeType="1"/>
            </p:cNvSpPr>
            <p:nvPr/>
          </p:nvSpPr>
          <p:spPr bwMode="auto">
            <a:xfrm flipV="1">
              <a:off x="8137525" y="2051050"/>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4" name="Line 77"/>
            <p:cNvSpPr>
              <a:spLocks noChangeShapeType="1"/>
            </p:cNvSpPr>
            <p:nvPr/>
          </p:nvSpPr>
          <p:spPr bwMode="auto">
            <a:xfrm>
              <a:off x="8129588" y="2119313"/>
              <a:ext cx="33337"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5" name="Line 78"/>
            <p:cNvSpPr>
              <a:spLocks noChangeShapeType="1"/>
            </p:cNvSpPr>
            <p:nvPr/>
          </p:nvSpPr>
          <p:spPr bwMode="auto">
            <a:xfrm>
              <a:off x="8189913" y="2058988"/>
              <a:ext cx="33337"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6" name="Text Box 79"/>
            <p:cNvSpPr txBox="1">
              <a:spLocks noChangeArrowheads="1"/>
            </p:cNvSpPr>
            <p:nvPr/>
          </p:nvSpPr>
          <p:spPr bwMode="auto">
            <a:xfrm>
              <a:off x="8162925" y="2044700"/>
              <a:ext cx="9061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dirty="0">
                  <a:latin typeface="Times New Roman" panose="02020603050405020304" pitchFamily="18" charset="0"/>
                </a:rPr>
                <a:t>0,5</a:t>
              </a:r>
              <a:r>
                <a:rPr lang="en-GB" altLang="cs-CZ" dirty="0">
                  <a:latin typeface="Times New Roman" panose="02020603050405020304" pitchFamily="18" charset="0"/>
                  <a:cs typeface="Times New Roman" panose="02020603050405020304" pitchFamily="18" charset="0"/>
                </a:rPr>
                <a:t>·</a:t>
              </a:r>
              <a:r>
                <a:rPr lang="en-GB" altLang="cs-CZ" i="1" dirty="0">
                  <a:latin typeface="Times New Roman" panose="02020603050405020304" pitchFamily="18" charset="0"/>
                </a:rPr>
                <a:t>b</a:t>
              </a:r>
              <a:r>
                <a:rPr lang="en-GB" altLang="cs-CZ" baseline="-25000" dirty="0">
                  <a:latin typeface="Times New Roman" panose="02020603050405020304" pitchFamily="18" charset="0"/>
                </a:rPr>
                <a:t>eff</a:t>
              </a:r>
            </a:p>
          </p:txBody>
        </p:sp>
        <p:sp>
          <p:nvSpPr>
            <p:cNvPr id="68647" name="Line 80"/>
            <p:cNvSpPr>
              <a:spLocks noChangeShapeType="1"/>
            </p:cNvSpPr>
            <p:nvPr/>
          </p:nvSpPr>
          <p:spPr bwMode="auto">
            <a:xfrm>
              <a:off x="8193088" y="1946275"/>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8" name="Line 81"/>
            <p:cNvSpPr>
              <a:spLocks noChangeShapeType="1"/>
            </p:cNvSpPr>
            <p:nvPr/>
          </p:nvSpPr>
          <p:spPr bwMode="auto">
            <a:xfrm>
              <a:off x="8255000" y="1885950"/>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49" name="Line 82"/>
            <p:cNvSpPr>
              <a:spLocks noChangeShapeType="1"/>
            </p:cNvSpPr>
            <p:nvPr/>
          </p:nvSpPr>
          <p:spPr bwMode="auto">
            <a:xfrm flipV="1">
              <a:off x="8251825" y="1943100"/>
              <a:ext cx="76200" cy="762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50" name="Line 83"/>
            <p:cNvSpPr>
              <a:spLocks noChangeShapeType="1"/>
            </p:cNvSpPr>
            <p:nvPr/>
          </p:nvSpPr>
          <p:spPr bwMode="auto">
            <a:xfrm>
              <a:off x="8243888" y="2011363"/>
              <a:ext cx="33337"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51" name="Line 84"/>
            <p:cNvSpPr>
              <a:spLocks noChangeShapeType="1"/>
            </p:cNvSpPr>
            <p:nvPr/>
          </p:nvSpPr>
          <p:spPr bwMode="auto">
            <a:xfrm>
              <a:off x="8304213" y="1951038"/>
              <a:ext cx="33337"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52" name="Line 85"/>
            <p:cNvSpPr>
              <a:spLocks noChangeShapeType="1"/>
            </p:cNvSpPr>
            <p:nvPr/>
          </p:nvSpPr>
          <p:spPr bwMode="auto">
            <a:xfrm>
              <a:off x="8177213" y="2108200"/>
              <a:ext cx="152400" cy="0"/>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53" name="Line 86"/>
            <p:cNvSpPr>
              <a:spLocks noChangeShapeType="1"/>
            </p:cNvSpPr>
            <p:nvPr/>
          </p:nvSpPr>
          <p:spPr bwMode="auto">
            <a:xfrm>
              <a:off x="8304213" y="1995488"/>
              <a:ext cx="25400" cy="111125"/>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600"/>
            </a:p>
          </p:txBody>
        </p:sp>
        <p:sp>
          <p:nvSpPr>
            <p:cNvPr id="68654" name="Rectangle 225"/>
            <p:cNvSpPr>
              <a:spLocks noChangeArrowheads="1"/>
            </p:cNvSpPr>
            <p:nvPr/>
          </p:nvSpPr>
          <p:spPr bwMode="auto">
            <a:xfrm>
              <a:off x="7588026" y="2414715"/>
              <a:ext cx="4603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en-GB" altLang="cs-CZ" i="1" dirty="0">
                  <a:latin typeface="Symbol" panose="05050102010706020507" pitchFamily="18" charset="2"/>
                </a:rPr>
                <a:t>Q</a:t>
              </a:r>
              <a:r>
                <a:rPr lang="en-GB" altLang="cs-CZ" baseline="-25000" dirty="0">
                  <a:latin typeface="Times New Roman" panose="02020603050405020304" pitchFamily="18" charset="0"/>
                </a:rPr>
                <a:t>1</a:t>
              </a:r>
            </a:p>
          </p:txBody>
        </p:sp>
      </p:grpSp>
      <p:sp>
        <p:nvSpPr>
          <p:cNvPr id="68655" name="Rectangle 226"/>
          <p:cNvSpPr>
            <a:spLocks noGrp="1" noChangeArrowheads="1"/>
          </p:cNvSpPr>
          <p:nvPr>
            <p:ph type="body" sz="half" idx="1"/>
          </p:nvPr>
        </p:nvSpPr>
        <p:spPr>
          <a:xfrm>
            <a:off x="1763688" y="1600200"/>
            <a:ext cx="7380312" cy="4709120"/>
          </a:xfrm>
          <a:noFill/>
        </p:spPr>
        <p:txBody>
          <a:bodyPr/>
          <a:lstStyle/>
          <a:p>
            <a:pPr eaLnBrk="1" hangingPunct="1">
              <a:lnSpc>
                <a:spcPct val="90000"/>
              </a:lnSpc>
            </a:pPr>
            <a:r>
              <a:rPr lang="en-GB" altLang="cs-CZ" sz="2400" dirty="0"/>
              <a:t>Similar to punching shear failure</a:t>
            </a:r>
            <a:r>
              <a:rPr lang="cs-CZ" altLang="cs-CZ" sz="2400" dirty="0"/>
              <a:t> </a:t>
            </a:r>
            <a:r>
              <a:rPr lang="en-GB" altLang="cs-CZ" sz="2400" dirty="0"/>
              <a:t>but the complete brace load has to be taken into account</a:t>
            </a:r>
            <a:r>
              <a:rPr lang="cs-CZ" altLang="cs-CZ" sz="2400" dirty="0"/>
              <a:t>.</a:t>
            </a:r>
            <a:endParaRPr lang="en-GB" altLang="cs-CZ" sz="2400" dirty="0"/>
          </a:p>
          <a:p>
            <a:pPr eaLnBrk="1" hangingPunct="1">
              <a:lnSpc>
                <a:spcPct val="90000"/>
              </a:lnSpc>
            </a:pPr>
            <a:endParaRPr lang="cs-CZ" altLang="cs-CZ" sz="2400" dirty="0"/>
          </a:p>
          <a:p>
            <a:pPr eaLnBrk="1" hangingPunct="1">
              <a:lnSpc>
                <a:spcPct val="90000"/>
              </a:lnSpc>
            </a:pPr>
            <a:r>
              <a:rPr lang="en-GB" altLang="cs-CZ" sz="2400" dirty="0"/>
              <a:t>For a T, Y and X joint, </a:t>
            </a:r>
            <a:br>
              <a:rPr lang="cs-CZ" altLang="cs-CZ" sz="2400" dirty="0"/>
            </a:br>
            <a:r>
              <a:rPr lang="en-GB" altLang="cs-CZ" sz="2400" dirty="0"/>
              <a:t>the effective </a:t>
            </a:r>
            <a:r>
              <a:rPr lang="cs-CZ" altLang="cs-CZ" sz="2400" dirty="0"/>
              <a:t>w</a:t>
            </a:r>
            <a:r>
              <a:rPr lang="en-GB" altLang="cs-CZ" sz="2400" dirty="0" err="1"/>
              <a:t>idth</a:t>
            </a:r>
            <a:r>
              <a:rPr lang="en-GB" altLang="cs-CZ" sz="2400" dirty="0"/>
              <a:t> </a:t>
            </a:r>
            <a:br>
              <a:rPr lang="cs-CZ" altLang="cs-CZ" dirty="0"/>
            </a:br>
            <a:r>
              <a:rPr lang="en-GB" altLang="cs-CZ" sz="2400" dirty="0"/>
              <a:t>criterion is</a:t>
            </a:r>
          </a:p>
          <a:p>
            <a:pPr eaLnBrk="1" hangingPunct="1">
              <a:lnSpc>
                <a:spcPct val="90000"/>
              </a:lnSpc>
              <a:buFont typeface="Wingdings" panose="05000000000000000000" pitchFamily="2" charset="2"/>
              <a:buNone/>
            </a:pPr>
            <a:r>
              <a:rPr lang="en-GB" altLang="cs-CZ" sz="2400" dirty="0"/>
              <a:t>	</a:t>
            </a:r>
            <a:r>
              <a:rPr lang="en-GB" altLang="cs-CZ" sz="2400" i="1" dirty="0"/>
              <a:t>N</a:t>
            </a:r>
            <a:r>
              <a:rPr lang="en-GB" altLang="cs-CZ" sz="2400" baseline="-25000" dirty="0"/>
              <a:t>1</a:t>
            </a:r>
            <a:r>
              <a:rPr lang="en-GB" altLang="cs-CZ" sz="2400" dirty="0"/>
              <a:t> = </a:t>
            </a:r>
            <a:r>
              <a:rPr lang="en-GB" altLang="cs-CZ" sz="2400" i="1" dirty="0"/>
              <a:t>f</a:t>
            </a:r>
            <a:r>
              <a:rPr lang="en-GB" altLang="cs-CZ" sz="2400" baseline="-25000" dirty="0"/>
              <a:t>y1 </a:t>
            </a:r>
            <a:r>
              <a:rPr lang="en-GB" altLang="cs-CZ" sz="2400" i="1" dirty="0">
                <a:cs typeface="Arial" panose="020B0604020202020204" pitchFamily="34" charset="0"/>
              </a:rPr>
              <a:t>t</a:t>
            </a:r>
            <a:r>
              <a:rPr lang="en-GB" altLang="cs-CZ" sz="2400" baseline="-25000" dirty="0">
                <a:cs typeface="Arial" panose="020B0604020202020204" pitchFamily="34" charset="0"/>
              </a:rPr>
              <a:t>1 </a:t>
            </a:r>
            <a:r>
              <a:rPr lang="en-GB" altLang="cs-CZ" sz="2400" dirty="0">
                <a:cs typeface="Arial" panose="020B0604020202020204" pitchFamily="34" charset="0"/>
              </a:rPr>
              <a:t>(2</a:t>
            </a:r>
            <a:r>
              <a:rPr lang="en-GB" altLang="cs-CZ" sz="2400" i="1" dirty="0">
                <a:cs typeface="Arial" panose="020B0604020202020204" pitchFamily="34" charset="0"/>
              </a:rPr>
              <a:t>h</a:t>
            </a:r>
            <a:r>
              <a:rPr lang="en-GB" altLang="cs-CZ" sz="2400" baseline="-25000" dirty="0">
                <a:cs typeface="Arial" panose="020B0604020202020204" pitchFamily="34" charset="0"/>
              </a:rPr>
              <a:t>1</a:t>
            </a:r>
            <a:r>
              <a:rPr lang="en-GB" altLang="cs-CZ" sz="2400" dirty="0">
                <a:cs typeface="Arial" panose="020B0604020202020204" pitchFamily="34" charset="0"/>
              </a:rPr>
              <a:t>+2</a:t>
            </a:r>
            <a:r>
              <a:rPr lang="en-GB" altLang="cs-CZ" sz="2400" i="1" dirty="0">
                <a:cs typeface="Arial" panose="020B0604020202020204" pitchFamily="34" charset="0"/>
              </a:rPr>
              <a:t>b</a:t>
            </a:r>
            <a:r>
              <a:rPr lang="en-GB" altLang="cs-CZ" sz="2400" baseline="-25000" dirty="0">
                <a:cs typeface="Arial" panose="020B0604020202020204" pitchFamily="34" charset="0"/>
              </a:rPr>
              <a:t>e</a:t>
            </a:r>
            <a:r>
              <a:rPr lang="en-GB" altLang="cs-CZ" sz="2400" dirty="0">
                <a:cs typeface="Arial" panose="020B0604020202020204" pitchFamily="34" charset="0"/>
              </a:rPr>
              <a:t>– 4</a:t>
            </a:r>
            <a:r>
              <a:rPr lang="en-GB" altLang="cs-CZ" sz="2400" i="1" dirty="0">
                <a:cs typeface="Arial" panose="020B0604020202020204" pitchFamily="34" charset="0"/>
              </a:rPr>
              <a:t>t</a:t>
            </a:r>
            <a:r>
              <a:rPr lang="en-GB" altLang="cs-CZ" sz="2400" baseline="-25000" dirty="0">
                <a:cs typeface="Arial" panose="020B0604020202020204" pitchFamily="34" charset="0"/>
              </a:rPr>
              <a:t>1</a:t>
            </a:r>
            <a:r>
              <a:rPr lang="en-GB" altLang="cs-CZ" sz="2400" dirty="0">
                <a:cs typeface="Arial" panose="020B0604020202020204" pitchFamily="34" charset="0"/>
              </a:rPr>
              <a:t>)</a:t>
            </a:r>
            <a:endParaRPr lang="en-GB" altLang="cs-CZ" sz="2400" dirty="0"/>
          </a:p>
          <a:p>
            <a:pPr eaLnBrk="1" hangingPunct="1">
              <a:lnSpc>
                <a:spcPct val="90000"/>
              </a:lnSpc>
            </a:pPr>
            <a:endParaRPr lang="en-GB" altLang="cs-CZ" sz="2400" dirty="0"/>
          </a:p>
          <a:p>
            <a:pPr eaLnBrk="1" hangingPunct="1">
              <a:lnSpc>
                <a:spcPct val="90000"/>
              </a:lnSpc>
            </a:pPr>
            <a:endParaRPr lang="cs-CZ" altLang="cs-CZ" sz="2400" dirty="0"/>
          </a:p>
          <a:p>
            <a:pPr eaLnBrk="1" hangingPunct="1">
              <a:lnSpc>
                <a:spcPct val="90000"/>
              </a:lnSpc>
            </a:pPr>
            <a:r>
              <a:rPr lang="en-GB" altLang="cs-CZ" sz="2400" dirty="0"/>
              <a:t>As for punching shear failure the</a:t>
            </a:r>
            <a:r>
              <a:rPr lang="cs-CZ" altLang="cs-CZ" sz="2400" dirty="0"/>
              <a:t> </a:t>
            </a:r>
            <a:r>
              <a:rPr lang="en-GB" altLang="cs-CZ" sz="2400" dirty="0"/>
              <a:t>gaps are important for the effective lengths</a:t>
            </a:r>
            <a:r>
              <a:rPr lang="cs-CZ" altLang="cs-CZ" sz="2400" dirty="0"/>
              <a:t>.</a:t>
            </a:r>
            <a:endParaRPr lang="en-GB" altLang="cs-CZ" sz="2400" dirty="0"/>
          </a:p>
          <a:p>
            <a:pPr eaLnBrk="1" hangingPunct="1">
              <a:lnSpc>
                <a:spcPct val="90000"/>
              </a:lnSpc>
            </a:pPr>
            <a:endParaRPr lang="en-GB" altLang="cs-CZ" sz="2400" dirty="0"/>
          </a:p>
        </p:txBody>
      </p:sp>
      <p:grpSp>
        <p:nvGrpSpPr>
          <p:cNvPr id="48" name="Skupina 47"/>
          <p:cNvGrpSpPr/>
          <p:nvPr/>
        </p:nvGrpSpPr>
        <p:grpSpPr>
          <a:xfrm>
            <a:off x="179512" y="3212976"/>
            <a:ext cx="894876" cy="145920"/>
            <a:chOff x="251317" y="1446897"/>
            <a:chExt cx="893345" cy="145920"/>
          </a:xfrm>
        </p:grpSpPr>
        <p:sp>
          <p:nvSpPr>
            <p:cNvPr id="4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5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7473550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Aims and objectives</a:t>
            </a:r>
          </a:p>
        </p:txBody>
      </p:sp>
      <p:sp>
        <p:nvSpPr>
          <p:cNvPr id="4" name="Zástupný symbol pro obsah 3"/>
          <p:cNvSpPr>
            <a:spLocks noGrp="1"/>
          </p:cNvSpPr>
          <p:nvPr>
            <p:ph idx="1"/>
          </p:nvPr>
        </p:nvSpPr>
        <p:spPr>
          <a:xfrm>
            <a:off x="1692721" y="1513753"/>
            <a:ext cx="7419547" cy="5376151"/>
          </a:xfrm>
        </p:spPr>
        <p:txBody>
          <a:bodyPr/>
          <a:lstStyle/>
          <a:p>
            <a:r>
              <a:rPr lang="en-GB" dirty="0"/>
              <a:t>Provide information on modelling </a:t>
            </a:r>
            <a:br>
              <a:rPr lang="cs-CZ" dirty="0"/>
            </a:br>
            <a:r>
              <a:rPr lang="en-GB" dirty="0"/>
              <a:t>of hollow section joints</a:t>
            </a:r>
          </a:p>
          <a:p>
            <a:r>
              <a:rPr lang="en-GB" dirty="0"/>
              <a:t>Provide an online training to students and engineers</a:t>
            </a:r>
          </a:p>
          <a:p>
            <a:r>
              <a:rPr lang="en-GB" dirty="0"/>
              <a:t>Introduce principles of Failure </a:t>
            </a:r>
            <a:r>
              <a:rPr lang="cs-CZ" dirty="0"/>
              <a:t>M</a:t>
            </a:r>
            <a:r>
              <a:rPr lang="en-GB" dirty="0"/>
              <a:t>ode</a:t>
            </a:r>
            <a:r>
              <a:rPr lang="cs-CZ" dirty="0"/>
              <a:t> model</a:t>
            </a:r>
            <a:endParaRPr lang="en-GB" dirty="0"/>
          </a:p>
          <a:p>
            <a:r>
              <a:rPr lang="en-GB" dirty="0"/>
              <a:t>Introduce principles of Component Based Finite Element Method (CBFEM) </a:t>
            </a:r>
          </a:p>
          <a:p>
            <a:r>
              <a:rPr lang="en-GB" dirty="0"/>
              <a:t>Show the process of Validation &amp; Verification </a:t>
            </a:r>
          </a:p>
          <a:p>
            <a:r>
              <a:rPr lang="en-GB" dirty="0"/>
              <a:t>Offer list of references relevant to the topic </a:t>
            </a:r>
          </a:p>
          <a:p>
            <a:endParaRPr lang="en-GB" dirty="0"/>
          </a:p>
          <a:p>
            <a:endParaRPr lang="en-GB" dirty="0"/>
          </a:p>
        </p:txBody>
      </p:sp>
      <p:sp>
        <p:nvSpPr>
          <p:cNvPr id="5" name="Obdélník 4"/>
          <p:cNvSpPr/>
          <p:nvPr/>
        </p:nvSpPr>
        <p:spPr bwMode="auto">
          <a:xfrm>
            <a:off x="35496" y="44624"/>
            <a:ext cx="1548000" cy="590465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en-GB" sz="20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9061582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1026"/>
          <p:cNvSpPr>
            <a:spLocks noGrp="1" noChangeArrowheads="1"/>
          </p:cNvSpPr>
          <p:nvPr>
            <p:ph type="title"/>
          </p:nvPr>
        </p:nvSpPr>
        <p:spPr/>
        <p:txBody>
          <a:bodyPr/>
          <a:lstStyle/>
          <a:p>
            <a:pPr eaLnBrk="1" hangingPunct="1"/>
            <a:r>
              <a:rPr lang="en-GB" altLang="cs-CZ" dirty="0"/>
              <a:t>Brace effective width model</a:t>
            </a:r>
            <a:br>
              <a:rPr lang="cs-CZ" altLang="cs-CZ" dirty="0"/>
            </a:br>
            <a:r>
              <a:rPr lang="cs-CZ" altLang="cs-CZ" sz="2400" dirty="0" err="1"/>
              <a:t>for</a:t>
            </a:r>
            <a:r>
              <a:rPr lang="cs-CZ" altLang="cs-CZ" sz="2400" dirty="0"/>
              <a:t> </a:t>
            </a:r>
            <a:r>
              <a:rPr lang="en-GB" altLang="cs-CZ" sz="2400" dirty="0"/>
              <a:t>the influencing joint parameters</a:t>
            </a:r>
            <a:endParaRPr lang="en-GB" altLang="cs-CZ" dirty="0"/>
          </a:p>
        </p:txBody>
      </p:sp>
      <p:sp>
        <p:nvSpPr>
          <p:cNvPr id="69636" name="Rectangle 1027"/>
          <p:cNvSpPr>
            <a:spLocks noGrp="1" noChangeArrowheads="1"/>
          </p:cNvSpPr>
          <p:nvPr>
            <p:ph type="body" idx="1"/>
          </p:nvPr>
        </p:nvSpPr>
        <p:spPr/>
        <p:txBody>
          <a:bodyPr/>
          <a:lstStyle/>
          <a:p>
            <a:pPr eaLnBrk="1" hangingPunct="1"/>
            <a:r>
              <a:rPr lang="en-GB" altLang="cs-CZ" sz="2400" dirty="0"/>
              <a:t>For K-joints with gaps in the allowed range </a:t>
            </a:r>
            <a:br>
              <a:rPr lang="en-GB" altLang="cs-CZ" sz="2400" dirty="0"/>
            </a:br>
            <a:r>
              <a:rPr lang="en-GB" altLang="cs-CZ" sz="2400" dirty="0"/>
              <a:t>the brace effective width criterion is</a:t>
            </a:r>
            <a:br>
              <a:rPr lang="en-GB" altLang="cs-CZ" sz="2400" dirty="0"/>
            </a:br>
            <a:br>
              <a:rPr lang="en-GB" altLang="cs-CZ" sz="2400" dirty="0"/>
            </a:br>
            <a:r>
              <a:rPr lang="en-GB" altLang="cs-CZ" sz="2400" i="1" dirty="0"/>
              <a:t>N</a:t>
            </a:r>
            <a:r>
              <a:rPr lang="en-GB" altLang="cs-CZ" sz="2400" baseline="-25000" dirty="0"/>
              <a:t>2</a:t>
            </a:r>
            <a:r>
              <a:rPr lang="en-GB" altLang="cs-CZ" sz="2400" dirty="0"/>
              <a:t> = </a:t>
            </a:r>
            <a:r>
              <a:rPr lang="en-GB" altLang="cs-CZ" sz="2400" i="1" dirty="0"/>
              <a:t>f</a:t>
            </a:r>
            <a:r>
              <a:rPr lang="en-GB" altLang="cs-CZ" sz="2400" baseline="-25000" dirty="0"/>
              <a:t>y2 </a:t>
            </a:r>
            <a:r>
              <a:rPr lang="en-GB" altLang="cs-CZ" sz="2400" i="1" dirty="0">
                <a:cs typeface="Arial" panose="020B0604020202020204" pitchFamily="34" charset="0"/>
              </a:rPr>
              <a:t>t</a:t>
            </a:r>
            <a:r>
              <a:rPr lang="en-GB" altLang="cs-CZ" sz="2400" baseline="-25000" dirty="0">
                <a:cs typeface="Arial" panose="020B0604020202020204" pitchFamily="34" charset="0"/>
              </a:rPr>
              <a:t>2 </a:t>
            </a:r>
            <a:r>
              <a:rPr lang="en-GB" altLang="cs-CZ" sz="2400" dirty="0">
                <a:cs typeface="Arial" panose="020B0604020202020204" pitchFamily="34" charset="0"/>
              </a:rPr>
              <a:t>(2</a:t>
            </a:r>
            <a:r>
              <a:rPr lang="en-GB" altLang="cs-CZ" sz="2400" i="1" dirty="0">
                <a:cs typeface="Arial" panose="020B0604020202020204" pitchFamily="34" charset="0"/>
              </a:rPr>
              <a:t>h</a:t>
            </a:r>
            <a:r>
              <a:rPr lang="en-GB" altLang="cs-CZ" sz="2400" baseline="-25000" dirty="0">
                <a:cs typeface="Arial" panose="020B0604020202020204" pitchFamily="34" charset="0"/>
              </a:rPr>
              <a:t>2</a:t>
            </a:r>
            <a:r>
              <a:rPr lang="en-GB" altLang="cs-CZ" sz="2400" dirty="0">
                <a:cs typeface="Arial" panose="020B0604020202020204" pitchFamily="34" charset="0"/>
              </a:rPr>
              <a:t>+</a:t>
            </a:r>
            <a:r>
              <a:rPr lang="en-GB" altLang="cs-CZ" sz="2400" i="1" dirty="0">
                <a:cs typeface="Arial" panose="020B0604020202020204" pitchFamily="34" charset="0"/>
              </a:rPr>
              <a:t>b</a:t>
            </a:r>
            <a:r>
              <a:rPr lang="en-GB" altLang="cs-CZ" sz="2400" baseline="-25000" dirty="0">
                <a:cs typeface="Arial" panose="020B0604020202020204" pitchFamily="34" charset="0"/>
              </a:rPr>
              <a:t>2</a:t>
            </a:r>
            <a:r>
              <a:rPr lang="en-GB" altLang="cs-CZ" sz="2400" dirty="0">
                <a:cs typeface="Arial" panose="020B0604020202020204" pitchFamily="34" charset="0"/>
              </a:rPr>
              <a:t>+</a:t>
            </a:r>
            <a:r>
              <a:rPr lang="en-GB" altLang="cs-CZ" sz="2400" i="1" dirty="0">
                <a:cs typeface="Arial" panose="020B0604020202020204" pitchFamily="34" charset="0"/>
              </a:rPr>
              <a:t>b</a:t>
            </a:r>
            <a:r>
              <a:rPr lang="en-GB" altLang="cs-CZ" sz="2400" baseline="-25000" dirty="0">
                <a:cs typeface="Arial" panose="020B0604020202020204" pitchFamily="34" charset="0"/>
              </a:rPr>
              <a:t>e</a:t>
            </a:r>
            <a:r>
              <a:rPr lang="en-GB" altLang="cs-CZ" sz="2400" dirty="0">
                <a:cs typeface="Arial" panose="020B0604020202020204" pitchFamily="34" charset="0"/>
              </a:rPr>
              <a:t>– 4</a:t>
            </a:r>
            <a:r>
              <a:rPr lang="en-GB" altLang="cs-CZ" sz="2400" i="1" dirty="0">
                <a:cs typeface="Arial" panose="020B0604020202020204" pitchFamily="34" charset="0"/>
              </a:rPr>
              <a:t>t</a:t>
            </a:r>
            <a:r>
              <a:rPr lang="en-GB" altLang="cs-CZ" sz="2400" baseline="-25000" dirty="0">
                <a:cs typeface="Arial" panose="020B0604020202020204" pitchFamily="34" charset="0"/>
              </a:rPr>
              <a:t>1</a:t>
            </a:r>
            <a:r>
              <a:rPr lang="en-GB" altLang="cs-CZ" sz="2400" dirty="0">
                <a:cs typeface="Arial" panose="020B0604020202020204" pitchFamily="34" charset="0"/>
              </a:rPr>
              <a:t>)</a:t>
            </a:r>
            <a:br>
              <a:rPr lang="en-GB" altLang="cs-CZ" sz="2400" dirty="0">
                <a:cs typeface="Arial" panose="020B0604020202020204" pitchFamily="34" charset="0"/>
              </a:rPr>
            </a:br>
            <a:endParaRPr lang="en-GB" altLang="cs-CZ" sz="2400" dirty="0">
              <a:cs typeface="Arial" panose="020B0604020202020204" pitchFamily="34" charset="0"/>
            </a:endParaRPr>
          </a:p>
          <a:p>
            <a:pPr eaLnBrk="1" hangingPunct="1"/>
            <a:r>
              <a:rPr lang="en-GB" altLang="cs-CZ" sz="2400" dirty="0">
                <a:cs typeface="Arial" panose="020B0604020202020204" pitchFamily="34" charset="0"/>
              </a:rPr>
              <a:t>No regulations for small gaps available</a:t>
            </a:r>
          </a:p>
          <a:p>
            <a:pPr eaLnBrk="1" hangingPunct="1"/>
            <a:r>
              <a:rPr lang="en-GB" altLang="cs-CZ" sz="2400" dirty="0">
                <a:cs typeface="Arial" panose="020B0604020202020204" pitchFamily="34" charset="0"/>
              </a:rPr>
              <a:t>For big gaps the criterion for T-, Y- and X-joints can be used</a:t>
            </a:r>
          </a:p>
        </p:txBody>
      </p:sp>
      <p:grpSp>
        <p:nvGrpSpPr>
          <p:cNvPr id="4" name="Skupina 3"/>
          <p:cNvGrpSpPr/>
          <p:nvPr/>
        </p:nvGrpSpPr>
        <p:grpSpPr>
          <a:xfrm>
            <a:off x="179512" y="3212976"/>
            <a:ext cx="894876" cy="145920"/>
            <a:chOff x="251317" y="1446897"/>
            <a:chExt cx="893345" cy="145920"/>
          </a:xfrm>
        </p:grpSpPr>
        <p:sp>
          <p:nvSpPr>
            <p:cNvPr id="5"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6"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8753753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idx="4294967295"/>
          </p:nvPr>
        </p:nvSpPr>
        <p:spPr>
          <a:xfrm>
            <a:off x="1659961" y="217818"/>
            <a:ext cx="7484039" cy="922337"/>
          </a:xfrm>
        </p:spPr>
        <p:txBody>
          <a:bodyPr/>
          <a:lstStyle/>
          <a:p>
            <a:pPr eaLnBrk="1" hangingPunct="1"/>
            <a:r>
              <a:rPr lang="en-GB" altLang="cs-CZ" sz="3200" dirty="0"/>
              <a:t>Chord side wall bearing</a:t>
            </a:r>
            <a:r>
              <a:rPr lang="cs-CZ" altLang="cs-CZ" sz="3200" dirty="0"/>
              <a:t>/</a:t>
            </a:r>
            <a:r>
              <a:rPr lang="en-GB" altLang="cs-CZ" sz="3200" dirty="0"/>
              <a:t>buckling model</a:t>
            </a:r>
            <a:r>
              <a:rPr lang="cs-CZ" altLang="cs-CZ" dirty="0"/>
              <a:t> </a:t>
            </a:r>
            <a:r>
              <a:rPr lang="cs-CZ" altLang="cs-CZ" sz="2400" dirty="0" err="1"/>
              <a:t>for</a:t>
            </a:r>
            <a:r>
              <a:rPr lang="cs-CZ" altLang="cs-CZ" sz="2400" dirty="0"/>
              <a:t> </a:t>
            </a:r>
            <a:r>
              <a:rPr lang="en-GB" altLang="cs-CZ" sz="2400" dirty="0"/>
              <a:t>the influencing joint parameters</a:t>
            </a:r>
          </a:p>
        </p:txBody>
      </p:sp>
      <p:sp>
        <p:nvSpPr>
          <p:cNvPr id="19461" name="Rectangle 3"/>
          <p:cNvSpPr>
            <a:spLocks noGrp="1" noChangeArrowheads="1"/>
          </p:cNvSpPr>
          <p:nvPr>
            <p:ph type="body" sz="half" idx="4294967295"/>
          </p:nvPr>
        </p:nvSpPr>
        <p:spPr>
          <a:xfrm>
            <a:off x="1626292" y="1396274"/>
            <a:ext cx="7290758" cy="1125538"/>
          </a:xfrm>
        </p:spPr>
        <p:txBody>
          <a:bodyPr/>
          <a:lstStyle/>
          <a:p>
            <a:pPr eaLnBrk="1" hangingPunct="1">
              <a:lnSpc>
                <a:spcPct val="90000"/>
              </a:lnSpc>
            </a:pPr>
            <a:r>
              <a:rPr lang="en-GB" altLang="cs-CZ" sz="2000" dirty="0"/>
              <a:t>T, Y and X joints with a high </a:t>
            </a:r>
            <a:r>
              <a:rPr lang="en-GB" altLang="cs-CZ" sz="2000" dirty="0">
                <a:sym typeface="Symbol" panose="05050102010706020507" pitchFamily="18" charset="2"/>
              </a:rPr>
              <a:t></a:t>
            </a:r>
            <a:r>
              <a:rPr lang="en-GB" altLang="cs-CZ" sz="2000" dirty="0"/>
              <a:t> ratio generally fail by yielding or buckling of the chord side walls</a:t>
            </a:r>
            <a:r>
              <a:rPr lang="cs-CZ" altLang="cs-CZ" sz="2000" dirty="0"/>
              <a:t>.</a:t>
            </a:r>
          </a:p>
          <a:p>
            <a:pPr eaLnBrk="1" hangingPunct="1">
              <a:lnSpc>
                <a:spcPct val="90000"/>
              </a:lnSpc>
            </a:pPr>
            <a:endParaRPr lang="cs-CZ" altLang="cs-CZ" sz="2000" dirty="0"/>
          </a:p>
          <a:p>
            <a:pPr eaLnBrk="1" hangingPunct="1">
              <a:lnSpc>
                <a:spcPct val="90000"/>
              </a:lnSpc>
            </a:pPr>
            <a:endParaRPr lang="cs-CZ" altLang="cs-CZ" sz="2000" dirty="0"/>
          </a:p>
          <a:p>
            <a:pPr eaLnBrk="1" hangingPunct="1">
              <a:lnSpc>
                <a:spcPct val="90000"/>
              </a:lnSpc>
            </a:pPr>
            <a:endParaRPr lang="cs-CZ" altLang="cs-CZ" sz="2000" dirty="0"/>
          </a:p>
          <a:p>
            <a:pPr eaLnBrk="1" hangingPunct="1">
              <a:lnSpc>
                <a:spcPct val="90000"/>
              </a:lnSpc>
            </a:pPr>
            <a:endParaRPr lang="cs-CZ" altLang="cs-CZ" sz="2000" dirty="0"/>
          </a:p>
          <a:p>
            <a:pPr eaLnBrk="1" hangingPunct="1">
              <a:lnSpc>
                <a:spcPct val="90000"/>
              </a:lnSpc>
            </a:pPr>
            <a:endParaRPr lang="cs-CZ" altLang="cs-CZ" sz="2000" dirty="0"/>
          </a:p>
          <a:p>
            <a:pPr eaLnBrk="1" hangingPunct="1">
              <a:lnSpc>
                <a:spcPct val="90000"/>
              </a:lnSpc>
            </a:pPr>
            <a:endParaRPr lang="cs-CZ" altLang="cs-CZ" sz="2000" dirty="0"/>
          </a:p>
          <a:p>
            <a:pPr eaLnBrk="1" hangingPunct="1">
              <a:lnSpc>
                <a:spcPct val="90000"/>
              </a:lnSpc>
            </a:pPr>
            <a:endParaRPr lang="cs-CZ" altLang="cs-CZ" sz="2000" dirty="0"/>
          </a:p>
          <a:p>
            <a:pPr eaLnBrk="1" hangingPunct="1">
              <a:lnSpc>
                <a:spcPct val="90000"/>
              </a:lnSpc>
            </a:pPr>
            <a:r>
              <a:rPr lang="en-GB" altLang="cs-CZ" sz="2000" dirty="0"/>
              <a:t>For joints with </a:t>
            </a:r>
            <a:r>
              <a:rPr lang="en-GB" altLang="cs-CZ" sz="2000" i="1" dirty="0">
                <a:sym typeface="Symbol" panose="05050102010706020507" pitchFamily="18" charset="2"/>
              </a:rPr>
              <a:t></a:t>
            </a:r>
            <a:r>
              <a:rPr lang="en-GB" altLang="cs-CZ" sz="2000" dirty="0"/>
              <a:t> = 1,0 the yield capacity of the chord webs is</a:t>
            </a:r>
            <a:r>
              <a:rPr lang="cs-CZ" altLang="cs-CZ" sz="2000" dirty="0"/>
              <a:t> </a:t>
            </a:r>
            <a:r>
              <a:rPr lang="en-GB" altLang="cs-CZ" sz="2000" dirty="0"/>
              <a:t>determined </a:t>
            </a:r>
            <a:r>
              <a:rPr lang="cs-CZ" altLang="cs-CZ" sz="2000" dirty="0"/>
              <a:t>as</a:t>
            </a:r>
            <a:endParaRPr lang="en-GB" altLang="cs-CZ" sz="2000" dirty="0"/>
          </a:p>
          <a:p>
            <a:pPr eaLnBrk="1" hangingPunct="1">
              <a:lnSpc>
                <a:spcPct val="90000"/>
              </a:lnSpc>
            </a:pPr>
            <a:endParaRPr lang="en-GB" altLang="cs-CZ" sz="2400" dirty="0"/>
          </a:p>
          <a:p>
            <a:pPr eaLnBrk="1" hangingPunct="1">
              <a:lnSpc>
                <a:spcPct val="90000"/>
              </a:lnSpc>
              <a:buFont typeface="Wingdings" panose="05000000000000000000" pitchFamily="2" charset="2"/>
              <a:buNone/>
            </a:pPr>
            <a:r>
              <a:rPr lang="en-GB" altLang="cs-CZ" sz="2400" dirty="0"/>
              <a:t>	</a:t>
            </a:r>
          </a:p>
          <a:p>
            <a:pPr eaLnBrk="1" hangingPunct="1">
              <a:lnSpc>
                <a:spcPct val="90000"/>
              </a:lnSpc>
              <a:buFont typeface="Wingdings" panose="05000000000000000000" pitchFamily="2" charset="2"/>
              <a:buNone/>
            </a:pPr>
            <a:endParaRPr lang="en-GB" altLang="cs-CZ" sz="2400" baseline="-25000" dirty="0">
              <a:cs typeface="Arial" panose="020B0604020202020204" pitchFamily="34" charset="0"/>
              <a:sym typeface="Symbol" panose="05050102010706020507" pitchFamily="18" charset="2"/>
            </a:endParaRPr>
          </a:p>
        </p:txBody>
      </p:sp>
      <p:grpSp>
        <p:nvGrpSpPr>
          <p:cNvPr id="4" name="Skupina 3"/>
          <p:cNvGrpSpPr/>
          <p:nvPr/>
        </p:nvGrpSpPr>
        <p:grpSpPr>
          <a:xfrm>
            <a:off x="2163990" y="2019865"/>
            <a:ext cx="3969247" cy="2943848"/>
            <a:chOff x="3779912" y="3110237"/>
            <a:chExt cx="2238778" cy="1715398"/>
          </a:xfrm>
        </p:grpSpPr>
        <p:sp>
          <p:nvSpPr>
            <p:cNvPr id="19464" name="Freeform 8"/>
            <p:cNvSpPr>
              <a:spLocks/>
            </p:cNvSpPr>
            <p:nvPr/>
          </p:nvSpPr>
          <p:spPr bwMode="auto">
            <a:xfrm>
              <a:off x="4432374" y="3224535"/>
              <a:ext cx="866775" cy="715963"/>
            </a:xfrm>
            <a:custGeom>
              <a:avLst/>
              <a:gdLst>
                <a:gd name="T0" fmla="*/ 0 w 546"/>
                <a:gd name="T1" fmla="*/ 451 h 451"/>
                <a:gd name="T2" fmla="*/ 451 w 546"/>
                <a:gd name="T3" fmla="*/ 0 h 451"/>
                <a:gd name="T4" fmla="*/ 546 w 546"/>
                <a:gd name="T5" fmla="*/ 95 h 451"/>
                <a:gd name="T6" fmla="*/ 190 w 546"/>
                <a:gd name="T7" fmla="*/ 451 h 451"/>
                <a:gd name="T8" fmla="*/ 0 w 546"/>
                <a:gd name="T9" fmla="*/ 451 h 451"/>
                <a:gd name="T10" fmla="*/ 0 60000 65536"/>
                <a:gd name="T11" fmla="*/ 0 60000 65536"/>
                <a:gd name="T12" fmla="*/ 0 60000 65536"/>
                <a:gd name="T13" fmla="*/ 0 60000 65536"/>
                <a:gd name="T14" fmla="*/ 0 60000 65536"/>
                <a:gd name="T15" fmla="*/ 0 w 546"/>
                <a:gd name="T16" fmla="*/ 0 h 451"/>
                <a:gd name="T17" fmla="*/ 546 w 546"/>
                <a:gd name="T18" fmla="*/ 451 h 451"/>
              </a:gdLst>
              <a:ahLst/>
              <a:cxnLst>
                <a:cxn ang="T10">
                  <a:pos x="T0" y="T1"/>
                </a:cxn>
                <a:cxn ang="T11">
                  <a:pos x="T2" y="T3"/>
                </a:cxn>
                <a:cxn ang="T12">
                  <a:pos x="T4" y="T5"/>
                </a:cxn>
                <a:cxn ang="T13">
                  <a:pos x="T6" y="T7"/>
                </a:cxn>
                <a:cxn ang="T14">
                  <a:pos x="T8" y="T9"/>
                </a:cxn>
              </a:cxnLst>
              <a:rect l="T15" t="T16" r="T17" b="T18"/>
              <a:pathLst>
                <a:path w="546" h="451">
                  <a:moveTo>
                    <a:pt x="0" y="451"/>
                  </a:moveTo>
                  <a:lnTo>
                    <a:pt x="451" y="0"/>
                  </a:lnTo>
                  <a:lnTo>
                    <a:pt x="546" y="95"/>
                  </a:lnTo>
                  <a:lnTo>
                    <a:pt x="190" y="451"/>
                  </a:lnTo>
                  <a:lnTo>
                    <a:pt x="0" y="451"/>
                  </a:lnTo>
                  <a:close/>
                </a:path>
              </a:pathLst>
            </a:custGeom>
            <a:solidFill>
              <a:srgbClr val="EAEAEA"/>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200"/>
            </a:p>
          </p:txBody>
        </p:sp>
        <p:sp>
          <p:nvSpPr>
            <p:cNvPr id="19465" name="Freeform 9"/>
            <p:cNvSpPr>
              <a:spLocks/>
            </p:cNvSpPr>
            <p:nvPr/>
          </p:nvSpPr>
          <p:spPr bwMode="auto">
            <a:xfrm>
              <a:off x="3991049" y="3940498"/>
              <a:ext cx="1524000" cy="457200"/>
            </a:xfrm>
            <a:custGeom>
              <a:avLst/>
              <a:gdLst>
                <a:gd name="T0" fmla="*/ 0 w 960"/>
                <a:gd name="T1" fmla="*/ 0 h 288"/>
                <a:gd name="T2" fmla="*/ 192 w 960"/>
                <a:gd name="T3" fmla="*/ 0 h 288"/>
                <a:gd name="T4" fmla="*/ 273 w 960"/>
                <a:gd name="T5" fmla="*/ 5 h 288"/>
                <a:gd name="T6" fmla="*/ 474 w 960"/>
                <a:gd name="T7" fmla="*/ 3 h 288"/>
                <a:gd name="T8" fmla="*/ 528 w 960"/>
                <a:gd name="T9" fmla="*/ 0 h 288"/>
                <a:gd name="T10" fmla="*/ 960 w 960"/>
                <a:gd name="T11" fmla="*/ 0 h 288"/>
                <a:gd name="T12" fmla="*/ 960 w 960"/>
                <a:gd name="T13" fmla="*/ 288 h 288"/>
                <a:gd name="T14" fmla="*/ 0 w 960"/>
                <a:gd name="T15" fmla="*/ 288 h 288"/>
                <a:gd name="T16" fmla="*/ 0 w 960"/>
                <a:gd name="T17" fmla="*/ 0 h 2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60"/>
                <a:gd name="T28" fmla="*/ 0 h 288"/>
                <a:gd name="T29" fmla="*/ 960 w 960"/>
                <a:gd name="T30" fmla="*/ 288 h 2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60" h="288">
                  <a:moveTo>
                    <a:pt x="0" y="0"/>
                  </a:moveTo>
                  <a:lnTo>
                    <a:pt x="192" y="0"/>
                  </a:lnTo>
                  <a:lnTo>
                    <a:pt x="273" y="5"/>
                  </a:lnTo>
                  <a:lnTo>
                    <a:pt x="474" y="3"/>
                  </a:lnTo>
                  <a:lnTo>
                    <a:pt x="528" y="0"/>
                  </a:lnTo>
                  <a:lnTo>
                    <a:pt x="960" y="0"/>
                  </a:lnTo>
                  <a:lnTo>
                    <a:pt x="960" y="288"/>
                  </a:lnTo>
                  <a:lnTo>
                    <a:pt x="0" y="288"/>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buNone/>
              </a:pPr>
              <a:endParaRPr lang="cs-CZ" sz="3200"/>
            </a:p>
          </p:txBody>
        </p:sp>
        <p:sp>
          <p:nvSpPr>
            <p:cNvPr id="19466" name="Freeform 10"/>
            <p:cNvSpPr>
              <a:spLocks/>
            </p:cNvSpPr>
            <p:nvPr/>
          </p:nvSpPr>
          <p:spPr bwMode="auto">
            <a:xfrm>
              <a:off x="4294262" y="3937323"/>
              <a:ext cx="623887" cy="47625"/>
            </a:xfrm>
            <a:custGeom>
              <a:avLst/>
              <a:gdLst>
                <a:gd name="T0" fmla="*/ 0 w 393"/>
                <a:gd name="T1" fmla="*/ 30 h 30"/>
                <a:gd name="T2" fmla="*/ 393 w 393"/>
                <a:gd name="T3" fmla="*/ 30 h 30"/>
                <a:gd name="T4" fmla="*/ 281 w 393"/>
                <a:gd name="T5" fmla="*/ 0 h 30"/>
                <a:gd name="T6" fmla="*/ 89 w 393"/>
                <a:gd name="T7" fmla="*/ 0 h 30"/>
                <a:gd name="T8" fmla="*/ 0 w 393"/>
                <a:gd name="T9" fmla="*/ 30 h 30"/>
                <a:gd name="T10" fmla="*/ 0 60000 65536"/>
                <a:gd name="T11" fmla="*/ 0 60000 65536"/>
                <a:gd name="T12" fmla="*/ 0 60000 65536"/>
                <a:gd name="T13" fmla="*/ 0 60000 65536"/>
                <a:gd name="T14" fmla="*/ 0 60000 65536"/>
                <a:gd name="T15" fmla="*/ 0 w 393"/>
                <a:gd name="T16" fmla="*/ 0 h 30"/>
                <a:gd name="T17" fmla="*/ 393 w 393"/>
                <a:gd name="T18" fmla="*/ 30 h 30"/>
              </a:gdLst>
              <a:ahLst/>
              <a:cxnLst>
                <a:cxn ang="T10">
                  <a:pos x="T0" y="T1"/>
                </a:cxn>
                <a:cxn ang="T11">
                  <a:pos x="T2" y="T3"/>
                </a:cxn>
                <a:cxn ang="T12">
                  <a:pos x="T4" y="T5"/>
                </a:cxn>
                <a:cxn ang="T13">
                  <a:pos x="T6" y="T7"/>
                </a:cxn>
                <a:cxn ang="T14">
                  <a:pos x="T8" y="T9"/>
                </a:cxn>
              </a:cxnLst>
              <a:rect l="T15" t="T16" r="T17" b="T18"/>
              <a:pathLst>
                <a:path w="393" h="30">
                  <a:moveTo>
                    <a:pt x="0" y="30"/>
                  </a:moveTo>
                  <a:lnTo>
                    <a:pt x="393" y="30"/>
                  </a:lnTo>
                  <a:lnTo>
                    <a:pt x="281" y="0"/>
                  </a:lnTo>
                  <a:lnTo>
                    <a:pt x="89" y="0"/>
                  </a:lnTo>
                  <a:lnTo>
                    <a:pt x="0" y="30"/>
                  </a:lnTo>
                  <a:close/>
                </a:path>
              </a:pathLst>
            </a:custGeom>
            <a:solidFill>
              <a:srgbClr val="FFFFFF"/>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200"/>
            </a:p>
          </p:txBody>
        </p:sp>
        <p:sp>
          <p:nvSpPr>
            <p:cNvPr id="19468" name="Line 12"/>
            <p:cNvSpPr>
              <a:spLocks noChangeShapeType="1"/>
            </p:cNvSpPr>
            <p:nvPr/>
          </p:nvSpPr>
          <p:spPr bwMode="auto">
            <a:xfrm>
              <a:off x="3991049" y="3984948"/>
              <a:ext cx="1524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69" name="Line 13"/>
            <p:cNvSpPr>
              <a:spLocks noChangeShapeType="1"/>
            </p:cNvSpPr>
            <p:nvPr/>
          </p:nvSpPr>
          <p:spPr bwMode="auto">
            <a:xfrm>
              <a:off x="3991049" y="4353248"/>
              <a:ext cx="152400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0" name="Line 14"/>
            <p:cNvSpPr>
              <a:spLocks noChangeShapeType="1"/>
            </p:cNvSpPr>
            <p:nvPr/>
          </p:nvSpPr>
          <p:spPr bwMode="auto">
            <a:xfrm>
              <a:off x="3991049" y="4397698"/>
              <a:ext cx="1524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1" name="Line 15"/>
            <p:cNvSpPr>
              <a:spLocks noChangeShapeType="1"/>
            </p:cNvSpPr>
            <p:nvPr/>
          </p:nvSpPr>
          <p:spPr bwMode="auto">
            <a:xfrm>
              <a:off x="3838649" y="4169098"/>
              <a:ext cx="1752600"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2" name="Line 16"/>
            <p:cNvSpPr>
              <a:spLocks noChangeShapeType="1"/>
            </p:cNvSpPr>
            <p:nvPr/>
          </p:nvSpPr>
          <p:spPr bwMode="auto">
            <a:xfrm rot="18900000">
              <a:off x="4286324" y="3583310"/>
              <a:ext cx="101123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3" name="Line 17"/>
            <p:cNvSpPr>
              <a:spLocks noChangeShapeType="1"/>
            </p:cNvSpPr>
            <p:nvPr/>
          </p:nvSpPr>
          <p:spPr bwMode="auto">
            <a:xfrm rot="18900000">
              <a:off x="4340299" y="3592835"/>
              <a:ext cx="971550"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4" name="Line 18"/>
            <p:cNvSpPr>
              <a:spLocks noChangeShapeType="1"/>
            </p:cNvSpPr>
            <p:nvPr/>
          </p:nvSpPr>
          <p:spPr bwMode="auto">
            <a:xfrm rot="18900000">
              <a:off x="4570487" y="3646810"/>
              <a:ext cx="828675" cy="0"/>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5" name="Line 19"/>
            <p:cNvSpPr>
              <a:spLocks noChangeShapeType="1"/>
            </p:cNvSpPr>
            <p:nvPr/>
          </p:nvSpPr>
          <p:spPr bwMode="auto">
            <a:xfrm rot="18900000">
              <a:off x="4618112" y="3656335"/>
              <a:ext cx="7921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6" name="Line 20"/>
            <p:cNvSpPr>
              <a:spLocks noChangeShapeType="1"/>
            </p:cNvSpPr>
            <p:nvPr/>
          </p:nvSpPr>
          <p:spPr bwMode="auto">
            <a:xfrm rot="18900000">
              <a:off x="4170437" y="3710310"/>
              <a:ext cx="1292225"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7" name="Line 21"/>
            <p:cNvSpPr>
              <a:spLocks noChangeShapeType="1"/>
            </p:cNvSpPr>
            <p:nvPr/>
          </p:nvSpPr>
          <p:spPr bwMode="auto">
            <a:xfrm>
              <a:off x="5122937" y="3200723"/>
              <a:ext cx="206375" cy="20637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8" name="Line 22"/>
            <p:cNvSpPr>
              <a:spLocks noChangeShapeType="1"/>
            </p:cNvSpPr>
            <p:nvPr/>
          </p:nvSpPr>
          <p:spPr bwMode="auto">
            <a:xfrm>
              <a:off x="3991049" y="3940498"/>
              <a:ext cx="151606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79" name="Line 23"/>
            <p:cNvSpPr>
              <a:spLocks noChangeShapeType="1"/>
            </p:cNvSpPr>
            <p:nvPr/>
          </p:nvSpPr>
          <p:spPr bwMode="auto">
            <a:xfrm>
              <a:off x="3991049" y="3940498"/>
              <a:ext cx="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80" name="Line 24"/>
            <p:cNvSpPr>
              <a:spLocks noChangeShapeType="1"/>
            </p:cNvSpPr>
            <p:nvPr/>
          </p:nvSpPr>
          <p:spPr bwMode="auto">
            <a:xfrm>
              <a:off x="5511874" y="3940498"/>
              <a:ext cx="0" cy="457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81" name="Line 25"/>
            <p:cNvSpPr>
              <a:spLocks noChangeShapeType="1"/>
            </p:cNvSpPr>
            <p:nvPr/>
          </p:nvSpPr>
          <p:spPr bwMode="auto">
            <a:xfrm flipV="1">
              <a:off x="5248349" y="3124523"/>
              <a:ext cx="152400" cy="152400"/>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82" name="Arc 26"/>
            <p:cNvSpPr>
              <a:spLocks/>
            </p:cNvSpPr>
            <p:nvPr/>
          </p:nvSpPr>
          <p:spPr bwMode="auto">
            <a:xfrm>
              <a:off x="4730824" y="3495998"/>
              <a:ext cx="631825" cy="447675"/>
            </a:xfrm>
            <a:custGeom>
              <a:avLst/>
              <a:gdLst>
                <a:gd name="T0" fmla="*/ 5 w 21600"/>
                <a:gd name="T1" fmla="*/ 0 h 15552"/>
                <a:gd name="T2" fmla="*/ 7 w 21600"/>
                <a:gd name="T3" fmla="*/ 5 h 15552"/>
                <a:gd name="T4" fmla="*/ 0 w 21600"/>
                <a:gd name="T5" fmla="*/ 5 h 15552"/>
                <a:gd name="T6" fmla="*/ 0 60000 65536"/>
                <a:gd name="T7" fmla="*/ 0 60000 65536"/>
                <a:gd name="T8" fmla="*/ 0 60000 65536"/>
                <a:gd name="T9" fmla="*/ 0 w 21600"/>
                <a:gd name="T10" fmla="*/ 0 h 15552"/>
                <a:gd name="T11" fmla="*/ 21600 w 21600"/>
                <a:gd name="T12" fmla="*/ 15552 h 15552"/>
              </a:gdLst>
              <a:ahLst/>
              <a:cxnLst>
                <a:cxn ang="T6">
                  <a:pos x="T0" y="T1"/>
                </a:cxn>
                <a:cxn ang="T7">
                  <a:pos x="T2" y="T3"/>
                </a:cxn>
                <a:cxn ang="T8">
                  <a:pos x="T4" y="T5"/>
                </a:cxn>
              </a:cxnLst>
              <a:rect l="T9" t="T10" r="T11" b="T12"/>
              <a:pathLst>
                <a:path w="21600" h="15552" fill="none" extrusionOk="0">
                  <a:moveTo>
                    <a:pt x="14989" y="-1"/>
                  </a:moveTo>
                  <a:cubicBezTo>
                    <a:pt x="19213" y="4070"/>
                    <a:pt x="21600" y="9685"/>
                    <a:pt x="21600" y="15552"/>
                  </a:cubicBezTo>
                </a:path>
                <a:path w="21600" h="15552" stroke="0" extrusionOk="0">
                  <a:moveTo>
                    <a:pt x="14989" y="-1"/>
                  </a:moveTo>
                  <a:cubicBezTo>
                    <a:pt x="19213" y="4070"/>
                    <a:pt x="21600" y="9685"/>
                    <a:pt x="21600" y="15552"/>
                  </a:cubicBezTo>
                  <a:lnTo>
                    <a:pt x="0" y="15552"/>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3200"/>
            </a:p>
          </p:txBody>
        </p:sp>
        <p:sp>
          <p:nvSpPr>
            <p:cNvPr id="19483" name="Text Box 27"/>
            <p:cNvSpPr txBox="1">
              <a:spLocks noChangeArrowheads="1"/>
            </p:cNvSpPr>
            <p:nvPr/>
          </p:nvSpPr>
          <p:spPr bwMode="auto">
            <a:xfrm>
              <a:off x="5400891" y="3110237"/>
              <a:ext cx="241587"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N</a:t>
              </a:r>
              <a:r>
                <a:rPr lang="de-DE" altLang="cs-CZ" sz="1800" baseline="-25000" dirty="0">
                  <a:latin typeface="Times New Roman" panose="02020603050405020304" pitchFamily="18" charset="0"/>
                </a:rPr>
                <a:t>1</a:t>
              </a:r>
            </a:p>
          </p:txBody>
        </p:sp>
        <p:sp>
          <p:nvSpPr>
            <p:cNvPr id="19484" name="Line 28"/>
            <p:cNvSpPr>
              <a:spLocks noChangeShapeType="1"/>
            </p:cNvSpPr>
            <p:nvPr/>
          </p:nvSpPr>
          <p:spPr bwMode="auto">
            <a:xfrm>
              <a:off x="4292674" y="3983360"/>
              <a:ext cx="0" cy="15716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85" name="Line 29"/>
            <p:cNvSpPr>
              <a:spLocks noChangeShapeType="1"/>
            </p:cNvSpPr>
            <p:nvPr/>
          </p:nvSpPr>
          <p:spPr bwMode="auto">
            <a:xfrm>
              <a:off x="4445074" y="3984948"/>
              <a:ext cx="0" cy="153988"/>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86" name="Line 30"/>
            <p:cNvSpPr>
              <a:spLocks noChangeShapeType="1"/>
            </p:cNvSpPr>
            <p:nvPr/>
          </p:nvSpPr>
          <p:spPr bwMode="auto">
            <a:xfrm>
              <a:off x="4597474" y="3989710"/>
              <a:ext cx="0" cy="15081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87" name="Line 31"/>
            <p:cNvSpPr>
              <a:spLocks noChangeShapeType="1"/>
            </p:cNvSpPr>
            <p:nvPr/>
          </p:nvSpPr>
          <p:spPr bwMode="auto">
            <a:xfrm>
              <a:off x="4368874" y="3983360"/>
              <a:ext cx="0" cy="15716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88" name="Line 32"/>
            <p:cNvSpPr>
              <a:spLocks noChangeShapeType="1"/>
            </p:cNvSpPr>
            <p:nvPr/>
          </p:nvSpPr>
          <p:spPr bwMode="auto">
            <a:xfrm>
              <a:off x="4521274" y="3983360"/>
              <a:ext cx="0" cy="155575"/>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97" name="Line 41"/>
            <p:cNvSpPr>
              <a:spLocks noChangeShapeType="1"/>
            </p:cNvSpPr>
            <p:nvPr/>
          </p:nvSpPr>
          <p:spPr bwMode="auto">
            <a:xfrm>
              <a:off x="4951487" y="3421385"/>
              <a:ext cx="144462" cy="14446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498" name="Text Box 42"/>
            <p:cNvSpPr txBox="1">
              <a:spLocks noChangeArrowheads="1"/>
            </p:cNvSpPr>
            <p:nvPr/>
          </p:nvSpPr>
          <p:spPr bwMode="auto">
            <a:xfrm>
              <a:off x="4753049" y="3173735"/>
              <a:ext cx="212654"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h</a:t>
              </a:r>
              <a:r>
                <a:rPr lang="de-DE" altLang="cs-CZ" sz="1800" baseline="-25000" dirty="0">
                  <a:latin typeface="Times New Roman" panose="02020603050405020304" pitchFamily="18" charset="0"/>
                </a:rPr>
                <a:t>1</a:t>
              </a:r>
            </a:p>
          </p:txBody>
        </p:sp>
        <p:sp>
          <p:nvSpPr>
            <p:cNvPr id="19499" name="Line 43"/>
            <p:cNvSpPr>
              <a:spLocks noChangeShapeType="1"/>
            </p:cNvSpPr>
            <p:nvPr/>
          </p:nvSpPr>
          <p:spPr bwMode="auto">
            <a:xfrm flipV="1">
              <a:off x="4079949" y="3786510"/>
              <a:ext cx="0" cy="142875"/>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0" name="Line 44"/>
            <p:cNvSpPr>
              <a:spLocks noChangeShapeType="1"/>
            </p:cNvSpPr>
            <p:nvPr/>
          </p:nvSpPr>
          <p:spPr bwMode="auto">
            <a:xfrm flipV="1">
              <a:off x="4079949" y="3983360"/>
              <a:ext cx="0" cy="142875"/>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1" name="Text Box 45"/>
            <p:cNvSpPr txBox="1">
              <a:spLocks noChangeArrowheads="1"/>
            </p:cNvSpPr>
            <p:nvPr/>
          </p:nvSpPr>
          <p:spPr bwMode="auto">
            <a:xfrm>
              <a:off x="3779912" y="3696023"/>
              <a:ext cx="325437"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sp>
          <p:nvSpPr>
            <p:cNvPr id="19502" name="Text Box 46"/>
            <p:cNvSpPr txBox="1">
              <a:spLocks noChangeArrowheads="1"/>
            </p:cNvSpPr>
            <p:nvPr/>
          </p:nvSpPr>
          <p:spPr bwMode="auto">
            <a:xfrm>
              <a:off x="5277596" y="3491819"/>
              <a:ext cx="477837"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Symbol" panose="05050102010706020507" pitchFamily="18" charset="2"/>
                </a:rPr>
                <a:t>Q</a:t>
              </a:r>
              <a:r>
                <a:rPr lang="de-DE" altLang="cs-CZ" sz="1800" baseline="-25000" dirty="0">
                  <a:latin typeface="Times New Roman" panose="02020603050405020304" pitchFamily="18" charset="0"/>
                </a:rPr>
                <a:t>1</a:t>
              </a:r>
            </a:p>
          </p:txBody>
        </p:sp>
        <p:sp>
          <p:nvSpPr>
            <p:cNvPr id="19503" name="Line 47"/>
            <p:cNvSpPr>
              <a:spLocks noChangeShapeType="1"/>
            </p:cNvSpPr>
            <p:nvPr/>
          </p:nvSpPr>
          <p:spPr bwMode="auto">
            <a:xfrm>
              <a:off x="4079949" y="3876998"/>
              <a:ext cx="0" cy="1587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4" name="Line 48"/>
            <p:cNvSpPr>
              <a:spLocks noChangeShapeType="1"/>
            </p:cNvSpPr>
            <p:nvPr/>
          </p:nvSpPr>
          <p:spPr bwMode="auto">
            <a:xfrm flipH="1">
              <a:off x="4295849" y="3940498"/>
              <a:ext cx="152400" cy="396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5" name="Line 49"/>
            <p:cNvSpPr>
              <a:spLocks noChangeShapeType="1"/>
            </p:cNvSpPr>
            <p:nvPr/>
          </p:nvSpPr>
          <p:spPr bwMode="auto">
            <a:xfrm>
              <a:off x="4753049" y="3940498"/>
              <a:ext cx="152400" cy="41275"/>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6" name="Line 50"/>
            <p:cNvSpPr>
              <a:spLocks noChangeShapeType="1"/>
            </p:cNvSpPr>
            <p:nvPr/>
          </p:nvSpPr>
          <p:spPr bwMode="auto">
            <a:xfrm>
              <a:off x="4289499" y="3984948"/>
              <a:ext cx="627062"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7" name="Line 51"/>
            <p:cNvSpPr>
              <a:spLocks noChangeShapeType="1"/>
            </p:cNvSpPr>
            <p:nvPr/>
          </p:nvSpPr>
          <p:spPr bwMode="auto">
            <a:xfrm>
              <a:off x="4676849" y="3984948"/>
              <a:ext cx="0" cy="155575"/>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8" name="Line 52"/>
            <p:cNvSpPr>
              <a:spLocks noChangeShapeType="1"/>
            </p:cNvSpPr>
            <p:nvPr/>
          </p:nvSpPr>
          <p:spPr bwMode="auto">
            <a:xfrm>
              <a:off x="4756224" y="3989710"/>
              <a:ext cx="0" cy="15081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09" name="Line 53"/>
            <p:cNvSpPr>
              <a:spLocks noChangeShapeType="1"/>
            </p:cNvSpPr>
            <p:nvPr/>
          </p:nvSpPr>
          <p:spPr bwMode="auto">
            <a:xfrm>
              <a:off x="4835599" y="3988123"/>
              <a:ext cx="0" cy="15240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0" name="Line 54"/>
            <p:cNvSpPr>
              <a:spLocks noChangeShapeType="1"/>
            </p:cNvSpPr>
            <p:nvPr/>
          </p:nvSpPr>
          <p:spPr bwMode="auto">
            <a:xfrm>
              <a:off x="4918149" y="3989710"/>
              <a:ext cx="0" cy="150813"/>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1" name="Line 55"/>
            <p:cNvSpPr>
              <a:spLocks noChangeShapeType="1"/>
            </p:cNvSpPr>
            <p:nvPr/>
          </p:nvSpPr>
          <p:spPr bwMode="auto">
            <a:xfrm>
              <a:off x="4257749" y="4140523"/>
              <a:ext cx="714375"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2" name="Line 56"/>
            <p:cNvSpPr>
              <a:spLocks noChangeShapeType="1"/>
            </p:cNvSpPr>
            <p:nvPr/>
          </p:nvSpPr>
          <p:spPr bwMode="auto">
            <a:xfrm flipV="1">
              <a:off x="4289499" y="3835723"/>
              <a:ext cx="0" cy="128588"/>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3" name="Line 57"/>
            <p:cNvSpPr>
              <a:spLocks noChangeShapeType="1"/>
            </p:cNvSpPr>
            <p:nvPr/>
          </p:nvSpPr>
          <p:spPr bwMode="auto">
            <a:xfrm flipV="1">
              <a:off x="4432374" y="3834135"/>
              <a:ext cx="0" cy="7302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4" name="Line 58"/>
            <p:cNvSpPr>
              <a:spLocks noChangeShapeType="1"/>
            </p:cNvSpPr>
            <p:nvPr/>
          </p:nvSpPr>
          <p:spPr bwMode="auto">
            <a:xfrm>
              <a:off x="4279974" y="3845248"/>
              <a:ext cx="16351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5" name="Line 59"/>
            <p:cNvSpPr>
              <a:spLocks noChangeShapeType="1"/>
            </p:cNvSpPr>
            <p:nvPr/>
          </p:nvSpPr>
          <p:spPr bwMode="auto">
            <a:xfrm flipV="1">
              <a:off x="4279974" y="3837310"/>
              <a:ext cx="19050" cy="19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6" name="Line 60"/>
            <p:cNvSpPr>
              <a:spLocks noChangeShapeType="1"/>
            </p:cNvSpPr>
            <p:nvPr/>
          </p:nvSpPr>
          <p:spPr bwMode="auto">
            <a:xfrm flipV="1">
              <a:off x="4422849" y="3835723"/>
              <a:ext cx="19050" cy="19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7" name="Line 61"/>
            <p:cNvSpPr>
              <a:spLocks noChangeShapeType="1"/>
            </p:cNvSpPr>
            <p:nvPr/>
          </p:nvSpPr>
          <p:spPr bwMode="auto">
            <a:xfrm flipV="1">
              <a:off x="4753049" y="3843660"/>
              <a:ext cx="0" cy="128588"/>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8" name="Line 62"/>
            <p:cNvSpPr>
              <a:spLocks noChangeShapeType="1"/>
            </p:cNvSpPr>
            <p:nvPr/>
          </p:nvSpPr>
          <p:spPr bwMode="auto">
            <a:xfrm flipV="1">
              <a:off x="4899099" y="3842073"/>
              <a:ext cx="0" cy="7302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19" name="Line 63"/>
            <p:cNvSpPr>
              <a:spLocks noChangeShapeType="1"/>
            </p:cNvSpPr>
            <p:nvPr/>
          </p:nvSpPr>
          <p:spPr bwMode="auto">
            <a:xfrm>
              <a:off x="4746699" y="3853185"/>
              <a:ext cx="163512"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0" name="Line 64"/>
            <p:cNvSpPr>
              <a:spLocks noChangeShapeType="1"/>
            </p:cNvSpPr>
            <p:nvPr/>
          </p:nvSpPr>
          <p:spPr bwMode="auto">
            <a:xfrm flipV="1">
              <a:off x="4746699" y="3845248"/>
              <a:ext cx="19050" cy="19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1" name="Line 65"/>
            <p:cNvSpPr>
              <a:spLocks noChangeShapeType="1"/>
            </p:cNvSpPr>
            <p:nvPr/>
          </p:nvSpPr>
          <p:spPr bwMode="auto">
            <a:xfrm flipV="1">
              <a:off x="4889574" y="3843660"/>
              <a:ext cx="19050" cy="19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2" name="Text Box 66"/>
            <p:cNvSpPr txBox="1">
              <a:spLocks noChangeArrowheads="1"/>
            </p:cNvSpPr>
            <p:nvPr/>
          </p:nvSpPr>
          <p:spPr bwMode="auto">
            <a:xfrm>
              <a:off x="4084712" y="3610298"/>
              <a:ext cx="620712"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dirty="0">
                  <a:latin typeface="Times New Roman" panose="02020603050405020304" pitchFamily="18" charset="0"/>
                </a:rPr>
                <a:t>2,5</a:t>
              </a:r>
              <a:r>
                <a:rPr lang="de-DE" altLang="cs-CZ" sz="1800" dirty="0">
                  <a:latin typeface="Times New Roman" panose="02020603050405020304" pitchFamily="18" charset="0"/>
                  <a:cs typeface="Times New Roman" panose="02020603050405020304" pitchFamily="18" charset="0"/>
                </a:rPr>
                <a:t>·</a:t>
              </a: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sp>
          <p:nvSpPr>
            <p:cNvPr id="19523" name="Text Box 67"/>
            <p:cNvSpPr txBox="1">
              <a:spLocks noChangeArrowheads="1"/>
            </p:cNvSpPr>
            <p:nvPr/>
          </p:nvSpPr>
          <p:spPr bwMode="auto">
            <a:xfrm>
              <a:off x="4901049" y="3717349"/>
              <a:ext cx="601662"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dirty="0">
                  <a:latin typeface="Times New Roman" panose="02020603050405020304" pitchFamily="18" charset="0"/>
                </a:rPr>
                <a:t>2,5</a:t>
              </a:r>
              <a:r>
                <a:rPr lang="de-DE" altLang="cs-CZ" sz="1800" dirty="0">
                  <a:latin typeface="Times New Roman" panose="02020603050405020304" pitchFamily="18" charset="0"/>
                  <a:cs typeface="Times New Roman" panose="02020603050405020304" pitchFamily="18" charset="0"/>
                </a:rPr>
                <a:t>·</a:t>
              </a: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sp>
          <p:nvSpPr>
            <p:cNvPr id="19524" name="Line 68"/>
            <p:cNvSpPr>
              <a:spLocks noChangeShapeType="1"/>
            </p:cNvSpPr>
            <p:nvPr/>
          </p:nvSpPr>
          <p:spPr bwMode="auto">
            <a:xfrm>
              <a:off x="4289499" y="4480248"/>
              <a:ext cx="0" cy="146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5" name="Line 69"/>
            <p:cNvSpPr>
              <a:spLocks noChangeShapeType="1"/>
            </p:cNvSpPr>
            <p:nvPr/>
          </p:nvSpPr>
          <p:spPr bwMode="auto">
            <a:xfrm>
              <a:off x="4914974" y="4477073"/>
              <a:ext cx="0" cy="1460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6" name="Line 70"/>
            <p:cNvSpPr>
              <a:spLocks noChangeShapeType="1"/>
            </p:cNvSpPr>
            <p:nvPr/>
          </p:nvSpPr>
          <p:spPr bwMode="auto">
            <a:xfrm>
              <a:off x="4267274" y="4604073"/>
              <a:ext cx="676275"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7" name="Line 71"/>
            <p:cNvSpPr>
              <a:spLocks noChangeShapeType="1"/>
            </p:cNvSpPr>
            <p:nvPr/>
          </p:nvSpPr>
          <p:spPr bwMode="auto">
            <a:xfrm flipV="1">
              <a:off x="4270449" y="4581848"/>
              <a:ext cx="38100" cy="381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8" name="Line 72"/>
            <p:cNvSpPr>
              <a:spLocks noChangeShapeType="1"/>
            </p:cNvSpPr>
            <p:nvPr/>
          </p:nvSpPr>
          <p:spPr bwMode="auto">
            <a:xfrm flipV="1">
              <a:off x="4895924" y="4585023"/>
              <a:ext cx="38100" cy="381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29" name="Text Box 73"/>
            <p:cNvSpPr txBox="1">
              <a:spLocks noChangeArrowheads="1"/>
            </p:cNvSpPr>
            <p:nvPr/>
          </p:nvSpPr>
          <p:spPr bwMode="auto">
            <a:xfrm>
              <a:off x="4224587" y="4610423"/>
              <a:ext cx="822150"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cs-CZ" altLang="cs-CZ" sz="1800" i="1" dirty="0">
                  <a:latin typeface="Times New Roman" panose="02020603050405020304" pitchFamily="18" charset="0"/>
                  <a:cs typeface="Times New Roman" panose="02020603050405020304" pitchFamily="18" charset="0"/>
                </a:rPr>
                <a:t>h</a:t>
              </a:r>
              <a:r>
                <a:rPr lang="de-DE" altLang="cs-CZ" sz="1800" baseline="-25000" dirty="0">
                  <a:latin typeface="Times New Roman" panose="02020603050405020304" pitchFamily="18" charset="0"/>
                  <a:cs typeface="Times New Roman" panose="02020603050405020304" pitchFamily="18" charset="0"/>
                </a:rPr>
                <a:t>1</a:t>
              </a:r>
              <a:r>
                <a:rPr lang="cs-CZ" altLang="cs-CZ" sz="1800" dirty="0">
                  <a:latin typeface="Times New Roman" panose="02020603050405020304" pitchFamily="18" charset="0"/>
                  <a:cs typeface="Times New Roman" panose="02020603050405020304" pitchFamily="18" charset="0"/>
                </a:rPr>
                <a:t>/</a:t>
              </a:r>
              <a:r>
                <a:rPr lang="de-DE" altLang="cs-CZ" sz="1800" dirty="0">
                  <a:latin typeface="Times New Roman" panose="02020603050405020304" pitchFamily="18" charset="0"/>
                  <a:cs typeface="Times New Roman" panose="02020603050405020304" pitchFamily="18" charset="0"/>
                </a:rPr>
                <a:t>sin</a:t>
              </a:r>
              <a:r>
                <a:rPr lang="de-DE" altLang="cs-CZ" sz="1800" i="1" dirty="0">
                  <a:latin typeface="Symbol" panose="05050102010706020507" pitchFamily="18" charset="2"/>
                  <a:cs typeface="Times New Roman" panose="02020603050405020304" pitchFamily="18" charset="0"/>
                </a:rPr>
                <a:t>Q</a:t>
              </a:r>
              <a:r>
                <a:rPr lang="de-DE" altLang="cs-CZ" sz="1800" baseline="-25000" dirty="0">
                  <a:latin typeface="Times New Roman" panose="02020603050405020304" pitchFamily="18" charset="0"/>
                  <a:cs typeface="Times New Roman" panose="02020603050405020304" pitchFamily="18" charset="0"/>
                </a:rPr>
                <a:t>1</a:t>
              </a:r>
              <a:r>
                <a:rPr lang="cs-CZ" altLang="cs-CZ" sz="1800" baseline="-25000" dirty="0">
                  <a:latin typeface="Times New Roman" panose="02020603050405020304" pitchFamily="18" charset="0"/>
                  <a:cs typeface="Times New Roman" panose="02020603050405020304" pitchFamily="18" charset="0"/>
                </a:rPr>
                <a:t> </a:t>
              </a:r>
              <a:r>
                <a:rPr lang="de-DE" altLang="cs-CZ" sz="1800" dirty="0">
                  <a:latin typeface="Times New Roman" panose="02020603050405020304" pitchFamily="18" charset="0"/>
                </a:rPr>
                <a:t>+5</a:t>
              </a: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sp>
          <p:nvSpPr>
            <p:cNvPr id="19553" name="Text Box 97"/>
            <p:cNvSpPr txBox="1">
              <a:spLocks noChangeArrowheads="1"/>
            </p:cNvSpPr>
            <p:nvPr/>
          </p:nvSpPr>
          <p:spPr bwMode="auto">
            <a:xfrm>
              <a:off x="5806036" y="4037969"/>
              <a:ext cx="212654" cy="21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h</a:t>
              </a:r>
              <a:r>
                <a:rPr lang="de-DE" altLang="cs-CZ" sz="1800" baseline="-25000" dirty="0">
                  <a:latin typeface="Times New Roman" panose="02020603050405020304" pitchFamily="18" charset="0"/>
                </a:rPr>
                <a:t>0</a:t>
              </a:r>
            </a:p>
          </p:txBody>
        </p:sp>
      </p:grpSp>
      <p:grpSp>
        <p:nvGrpSpPr>
          <p:cNvPr id="6" name="Skupina 5"/>
          <p:cNvGrpSpPr/>
          <p:nvPr/>
        </p:nvGrpSpPr>
        <p:grpSpPr>
          <a:xfrm>
            <a:off x="5788709" y="1954774"/>
            <a:ext cx="1589469" cy="2840914"/>
            <a:chOff x="5788709" y="1954774"/>
            <a:chExt cx="1589469" cy="2840914"/>
          </a:xfrm>
        </p:grpSpPr>
        <p:sp>
          <p:nvSpPr>
            <p:cNvPr id="19463" name="Freeform 7"/>
            <p:cNvSpPr>
              <a:spLocks/>
            </p:cNvSpPr>
            <p:nvPr/>
          </p:nvSpPr>
          <p:spPr bwMode="auto">
            <a:xfrm>
              <a:off x="6343179" y="2532338"/>
              <a:ext cx="548839" cy="909936"/>
            </a:xfrm>
            <a:custGeom>
              <a:avLst/>
              <a:gdLst>
                <a:gd name="T0" fmla="*/ 0 w 195"/>
                <a:gd name="T1" fmla="*/ 0 h 334"/>
                <a:gd name="T2" fmla="*/ 0 w 195"/>
                <a:gd name="T3" fmla="*/ 334 h 334"/>
                <a:gd name="T4" fmla="*/ 195 w 195"/>
                <a:gd name="T5" fmla="*/ 334 h 334"/>
                <a:gd name="T6" fmla="*/ 195 w 195"/>
                <a:gd name="T7" fmla="*/ 0 h 334"/>
                <a:gd name="T8" fmla="*/ 0 w 195"/>
                <a:gd name="T9" fmla="*/ 0 h 334"/>
                <a:gd name="T10" fmla="*/ 0 60000 65536"/>
                <a:gd name="T11" fmla="*/ 0 60000 65536"/>
                <a:gd name="T12" fmla="*/ 0 60000 65536"/>
                <a:gd name="T13" fmla="*/ 0 60000 65536"/>
                <a:gd name="T14" fmla="*/ 0 60000 65536"/>
                <a:gd name="T15" fmla="*/ 0 w 195"/>
                <a:gd name="T16" fmla="*/ 0 h 334"/>
                <a:gd name="T17" fmla="*/ 195 w 195"/>
                <a:gd name="T18" fmla="*/ 334 h 334"/>
              </a:gdLst>
              <a:ahLst/>
              <a:cxnLst>
                <a:cxn ang="T10">
                  <a:pos x="T0" y="T1"/>
                </a:cxn>
                <a:cxn ang="T11">
                  <a:pos x="T2" y="T3"/>
                </a:cxn>
                <a:cxn ang="T12">
                  <a:pos x="T4" y="T5"/>
                </a:cxn>
                <a:cxn ang="T13">
                  <a:pos x="T6" y="T7"/>
                </a:cxn>
                <a:cxn ang="T14">
                  <a:pos x="T8" y="T9"/>
                </a:cxn>
              </a:cxnLst>
              <a:rect l="T15" t="T16" r="T17" b="T18"/>
              <a:pathLst>
                <a:path w="195" h="334">
                  <a:moveTo>
                    <a:pt x="0" y="0"/>
                  </a:moveTo>
                  <a:lnTo>
                    <a:pt x="0" y="334"/>
                  </a:lnTo>
                  <a:lnTo>
                    <a:pt x="195" y="334"/>
                  </a:lnTo>
                  <a:lnTo>
                    <a:pt x="195" y="0"/>
                  </a:lnTo>
                  <a:lnTo>
                    <a:pt x="0" y="0"/>
                  </a:lnTo>
                  <a:close/>
                </a:path>
              </a:pathLst>
            </a:custGeom>
            <a:solidFill>
              <a:srgbClr val="EAEAEA"/>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200"/>
            </a:p>
          </p:txBody>
        </p:sp>
        <p:sp>
          <p:nvSpPr>
            <p:cNvPr id="19467" name="AutoShape 11"/>
            <p:cNvSpPr>
              <a:spLocks noChangeArrowheads="1"/>
            </p:cNvSpPr>
            <p:nvPr/>
          </p:nvSpPr>
          <p:spPr bwMode="auto">
            <a:xfrm>
              <a:off x="6360066" y="3466793"/>
              <a:ext cx="515064" cy="784615"/>
            </a:xfrm>
            <a:prstGeom prst="roundRect">
              <a:avLst>
                <a:gd name="adj" fmla="val 14065"/>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3200"/>
            </a:p>
          </p:txBody>
        </p:sp>
        <p:sp>
          <p:nvSpPr>
            <p:cNvPr id="19489" name="Line 33"/>
            <p:cNvSpPr>
              <a:spLocks noChangeShapeType="1"/>
            </p:cNvSpPr>
            <p:nvPr/>
          </p:nvSpPr>
          <p:spPr bwMode="auto">
            <a:xfrm flipV="1">
              <a:off x="6345992" y="2535063"/>
              <a:ext cx="0" cy="91538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0" name="Line 34"/>
            <p:cNvSpPr>
              <a:spLocks noChangeShapeType="1"/>
            </p:cNvSpPr>
            <p:nvPr/>
          </p:nvSpPr>
          <p:spPr bwMode="auto">
            <a:xfrm flipV="1">
              <a:off x="6894833" y="2535063"/>
              <a:ext cx="0" cy="117692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1" name="Line 35"/>
            <p:cNvSpPr>
              <a:spLocks noChangeShapeType="1"/>
            </p:cNvSpPr>
            <p:nvPr/>
          </p:nvSpPr>
          <p:spPr bwMode="auto">
            <a:xfrm>
              <a:off x="6295330" y="2535063"/>
              <a:ext cx="64172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2" name="Line 36"/>
            <p:cNvSpPr>
              <a:spLocks noChangeShapeType="1"/>
            </p:cNvSpPr>
            <p:nvPr/>
          </p:nvSpPr>
          <p:spPr bwMode="auto">
            <a:xfrm>
              <a:off x="6334734" y="3439550"/>
              <a:ext cx="56009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3" name="Line 37"/>
            <p:cNvSpPr>
              <a:spLocks noChangeShapeType="1"/>
            </p:cNvSpPr>
            <p:nvPr/>
          </p:nvSpPr>
          <p:spPr bwMode="auto">
            <a:xfrm>
              <a:off x="6402283" y="2537787"/>
              <a:ext cx="0" cy="912661"/>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4" name="Line 38"/>
            <p:cNvSpPr>
              <a:spLocks noChangeShapeType="1"/>
            </p:cNvSpPr>
            <p:nvPr/>
          </p:nvSpPr>
          <p:spPr bwMode="auto">
            <a:xfrm>
              <a:off x="6824468" y="2537787"/>
              <a:ext cx="0" cy="912661"/>
            </a:xfrm>
            <a:prstGeom prst="line">
              <a:avLst/>
            </a:prstGeom>
            <a:noFill/>
            <a:ln w="3175">
              <a:solidFill>
                <a:schemeClr val="tx1"/>
              </a:solidFill>
              <a:prstDash val="dash"/>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495" name="Line 39"/>
            <p:cNvSpPr>
              <a:spLocks noChangeShapeType="1"/>
            </p:cNvSpPr>
            <p:nvPr/>
          </p:nvSpPr>
          <p:spPr bwMode="auto">
            <a:xfrm>
              <a:off x="6619006" y="2404294"/>
              <a:ext cx="0" cy="1961538"/>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533" name="Freeform 77"/>
            <p:cNvSpPr>
              <a:spLocks/>
            </p:cNvSpPr>
            <p:nvPr/>
          </p:nvSpPr>
          <p:spPr bwMode="auto">
            <a:xfrm>
              <a:off x="6329105" y="3434101"/>
              <a:ext cx="168874" cy="130769"/>
            </a:xfrm>
            <a:custGeom>
              <a:avLst/>
              <a:gdLst>
                <a:gd name="T0" fmla="*/ 0 w 60"/>
                <a:gd name="T1" fmla="*/ 0 h 48"/>
                <a:gd name="T2" fmla="*/ 60 w 60"/>
                <a:gd name="T3" fmla="*/ 0 h 48"/>
                <a:gd name="T4" fmla="*/ 19 w 60"/>
                <a:gd name="T5" fmla="*/ 8 h 48"/>
                <a:gd name="T6" fmla="*/ 4 w 60"/>
                <a:gd name="T7" fmla="*/ 29 h 48"/>
                <a:gd name="T8" fmla="*/ 0 w 60"/>
                <a:gd name="T9" fmla="*/ 48 h 48"/>
                <a:gd name="T10" fmla="*/ 0 w 60"/>
                <a:gd name="T11" fmla="*/ 0 h 48"/>
                <a:gd name="T12" fmla="*/ 0 60000 65536"/>
                <a:gd name="T13" fmla="*/ 0 60000 65536"/>
                <a:gd name="T14" fmla="*/ 0 60000 65536"/>
                <a:gd name="T15" fmla="*/ 0 60000 65536"/>
                <a:gd name="T16" fmla="*/ 0 60000 65536"/>
                <a:gd name="T17" fmla="*/ 0 60000 65536"/>
                <a:gd name="T18" fmla="*/ 0 w 60"/>
                <a:gd name="T19" fmla="*/ 0 h 48"/>
                <a:gd name="T20" fmla="*/ 60 w 60"/>
                <a:gd name="T21" fmla="*/ 48 h 48"/>
              </a:gdLst>
              <a:ahLst/>
              <a:cxnLst>
                <a:cxn ang="T12">
                  <a:pos x="T0" y="T1"/>
                </a:cxn>
                <a:cxn ang="T13">
                  <a:pos x="T2" y="T3"/>
                </a:cxn>
                <a:cxn ang="T14">
                  <a:pos x="T4" y="T5"/>
                </a:cxn>
                <a:cxn ang="T15">
                  <a:pos x="T6" y="T7"/>
                </a:cxn>
                <a:cxn ang="T16">
                  <a:pos x="T8" y="T9"/>
                </a:cxn>
                <a:cxn ang="T17">
                  <a:pos x="T10" y="T11"/>
                </a:cxn>
              </a:cxnLst>
              <a:rect l="T18" t="T19" r="T20" b="T21"/>
              <a:pathLst>
                <a:path w="60" h="48">
                  <a:moveTo>
                    <a:pt x="0" y="0"/>
                  </a:moveTo>
                  <a:lnTo>
                    <a:pt x="60" y="0"/>
                  </a:lnTo>
                  <a:lnTo>
                    <a:pt x="19" y="8"/>
                  </a:lnTo>
                  <a:lnTo>
                    <a:pt x="4" y="29"/>
                  </a:lnTo>
                  <a:lnTo>
                    <a:pt x="0" y="48"/>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200"/>
            </a:p>
          </p:txBody>
        </p:sp>
        <p:sp>
          <p:nvSpPr>
            <p:cNvPr id="19534" name="Freeform 78"/>
            <p:cNvSpPr>
              <a:spLocks/>
            </p:cNvSpPr>
            <p:nvPr/>
          </p:nvSpPr>
          <p:spPr bwMode="auto">
            <a:xfrm flipH="1">
              <a:off x="6734402" y="3434101"/>
              <a:ext cx="168874" cy="130769"/>
            </a:xfrm>
            <a:custGeom>
              <a:avLst/>
              <a:gdLst>
                <a:gd name="T0" fmla="*/ 0 w 60"/>
                <a:gd name="T1" fmla="*/ 0 h 48"/>
                <a:gd name="T2" fmla="*/ 60 w 60"/>
                <a:gd name="T3" fmla="*/ 0 h 48"/>
                <a:gd name="T4" fmla="*/ 19 w 60"/>
                <a:gd name="T5" fmla="*/ 8 h 48"/>
                <a:gd name="T6" fmla="*/ 4 w 60"/>
                <a:gd name="T7" fmla="*/ 29 h 48"/>
                <a:gd name="T8" fmla="*/ 0 w 60"/>
                <a:gd name="T9" fmla="*/ 48 h 48"/>
                <a:gd name="T10" fmla="*/ 0 w 60"/>
                <a:gd name="T11" fmla="*/ 0 h 48"/>
                <a:gd name="T12" fmla="*/ 0 60000 65536"/>
                <a:gd name="T13" fmla="*/ 0 60000 65536"/>
                <a:gd name="T14" fmla="*/ 0 60000 65536"/>
                <a:gd name="T15" fmla="*/ 0 60000 65536"/>
                <a:gd name="T16" fmla="*/ 0 60000 65536"/>
                <a:gd name="T17" fmla="*/ 0 60000 65536"/>
                <a:gd name="T18" fmla="*/ 0 w 60"/>
                <a:gd name="T19" fmla="*/ 0 h 48"/>
                <a:gd name="T20" fmla="*/ 60 w 60"/>
                <a:gd name="T21" fmla="*/ 48 h 48"/>
              </a:gdLst>
              <a:ahLst/>
              <a:cxnLst>
                <a:cxn ang="T12">
                  <a:pos x="T0" y="T1"/>
                </a:cxn>
                <a:cxn ang="T13">
                  <a:pos x="T2" y="T3"/>
                </a:cxn>
                <a:cxn ang="T14">
                  <a:pos x="T4" y="T5"/>
                </a:cxn>
                <a:cxn ang="T15">
                  <a:pos x="T6" y="T7"/>
                </a:cxn>
                <a:cxn ang="T16">
                  <a:pos x="T8" y="T9"/>
                </a:cxn>
                <a:cxn ang="T17">
                  <a:pos x="T10" y="T11"/>
                </a:cxn>
              </a:cxnLst>
              <a:rect l="T18" t="T19" r="T20" b="T21"/>
              <a:pathLst>
                <a:path w="60" h="48">
                  <a:moveTo>
                    <a:pt x="0" y="0"/>
                  </a:moveTo>
                  <a:lnTo>
                    <a:pt x="60" y="0"/>
                  </a:lnTo>
                  <a:lnTo>
                    <a:pt x="19" y="8"/>
                  </a:lnTo>
                  <a:lnTo>
                    <a:pt x="4" y="29"/>
                  </a:lnTo>
                  <a:lnTo>
                    <a:pt x="0" y="48"/>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3200"/>
            </a:p>
          </p:txBody>
        </p:sp>
        <p:sp>
          <p:nvSpPr>
            <p:cNvPr id="19535" name="Line 79"/>
            <p:cNvSpPr>
              <a:spLocks noChangeShapeType="1"/>
            </p:cNvSpPr>
            <p:nvPr/>
          </p:nvSpPr>
          <p:spPr bwMode="auto">
            <a:xfrm>
              <a:off x="6554270" y="3188909"/>
              <a:ext cx="270198"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36" name="Line 80"/>
            <p:cNvSpPr>
              <a:spLocks noChangeShapeType="1"/>
            </p:cNvSpPr>
            <p:nvPr/>
          </p:nvSpPr>
          <p:spPr bwMode="auto">
            <a:xfrm>
              <a:off x="6897646" y="3188909"/>
              <a:ext cx="270198" cy="0"/>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37" name="Line 81"/>
            <p:cNvSpPr>
              <a:spLocks noChangeShapeType="1"/>
            </p:cNvSpPr>
            <p:nvPr/>
          </p:nvSpPr>
          <p:spPr bwMode="auto">
            <a:xfrm>
              <a:off x="6725959" y="3186184"/>
              <a:ext cx="244866"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38" name="Line 82"/>
            <p:cNvSpPr>
              <a:spLocks noChangeShapeType="1"/>
            </p:cNvSpPr>
            <p:nvPr/>
          </p:nvSpPr>
          <p:spPr bwMode="auto">
            <a:xfrm>
              <a:off x="6337549" y="2390671"/>
              <a:ext cx="557283" cy="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39" name="Text Box 83"/>
            <p:cNvSpPr txBox="1">
              <a:spLocks noChangeArrowheads="1"/>
            </p:cNvSpPr>
            <p:nvPr/>
          </p:nvSpPr>
          <p:spPr bwMode="auto">
            <a:xfrm>
              <a:off x="6360066" y="1954774"/>
              <a:ext cx="377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b</a:t>
              </a:r>
              <a:r>
                <a:rPr lang="de-DE" altLang="cs-CZ" sz="1800" baseline="-25000" dirty="0">
                  <a:latin typeface="Times New Roman" panose="02020603050405020304" pitchFamily="18" charset="0"/>
                </a:rPr>
                <a:t>1</a:t>
              </a:r>
            </a:p>
          </p:txBody>
        </p:sp>
        <p:sp>
          <p:nvSpPr>
            <p:cNvPr id="19540" name="Text Box 84"/>
            <p:cNvSpPr txBox="1">
              <a:spLocks noChangeArrowheads="1"/>
            </p:cNvSpPr>
            <p:nvPr/>
          </p:nvSpPr>
          <p:spPr bwMode="auto">
            <a:xfrm>
              <a:off x="7052448" y="2837366"/>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1</a:t>
              </a:r>
            </a:p>
          </p:txBody>
        </p:sp>
        <p:sp>
          <p:nvSpPr>
            <p:cNvPr id="19541" name="Line 85"/>
            <p:cNvSpPr>
              <a:spLocks noChangeShapeType="1"/>
            </p:cNvSpPr>
            <p:nvPr/>
          </p:nvSpPr>
          <p:spPr bwMode="auto">
            <a:xfrm>
              <a:off x="6329105" y="4235062"/>
              <a:ext cx="0" cy="261538"/>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2" name="Line 86"/>
            <p:cNvSpPr>
              <a:spLocks noChangeShapeType="1"/>
            </p:cNvSpPr>
            <p:nvPr/>
          </p:nvSpPr>
          <p:spPr bwMode="auto">
            <a:xfrm>
              <a:off x="6908905" y="4237786"/>
              <a:ext cx="0" cy="25881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3" name="Line 87"/>
            <p:cNvSpPr>
              <a:spLocks noChangeShapeType="1"/>
            </p:cNvSpPr>
            <p:nvPr/>
          </p:nvSpPr>
          <p:spPr bwMode="auto">
            <a:xfrm>
              <a:off x="6303775" y="4469357"/>
              <a:ext cx="633276"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4" name="Line 88"/>
            <p:cNvSpPr>
              <a:spLocks noChangeShapeType="1"/>
            </p:cNvSpPr>
            <p:nvPr/>
          </p:nvSpPr>
          <p:spPr bwMode="auto">
            <a:xfrm flipV="1">
              <a:off x="6303775" y="4444837"/>
              <a:ext cx="53476" cy="51764"/>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5" name="Line 89"/>
            <p:cNvSpPr>
              <a:spLocks noChangeShapeType="1"/>
            </p:cNvSpPr>
            <p:nvPr/>
          </p:nvSpPr>
          <p:spPr bwMode="auto">
            <a:xfrm flipV="1">
              <a:off x="6883574" y="4442114"/>
              <a:ext cx="53476" cy="51764"/>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6" name="Text Box 90"/>
            <p:cNvSpPr txBox="1">
              <a:spLocks noChangeArrowheads="1"/>
            </p:cNvSpPr>
            <p:nvPr/>
          </p:nvSpPr>
          <p:spPr bwMode="auto">
            <a:xfrm>
              <a:off x="6478402" y="4426356"/>
              <a:ext cx="377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b</a:t>
              </a:r>
              <a:r>
                <a:rPr lang="de-DE" altLang="cs-CZ" sz="1800" baseline="-25000" dirty="0">
                  <a:latin typeface="Times New Roman" panose="02020603050405020304" pitchFamily="18" charset="0"/>
                </a:rPr>
                <a:t>0</a:t>
              </a:r>
            </a:p>
          </p:txBody>
        </p:sp>
        <p:sp>
          <p:nvSpPr>
            <p:cNvPr id="19548" name="Line 92"/>
            <p:cNvSpPr>
              <a:spLocks noChangeShapeType="1"/>
            </p:cNvSpPr>
            <p:nvPr/>
          </p:nvSpPr>
          <p:spPr bwMode="auto">
            <a:xfrm>
              <a:off x="5788709" y="3450447"/>
              <a:ext cx="27019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49" name="Line 93"/>
            <p:cNvSpPr>
              <a:spLocks noChangeShapeType="1"/>
            </p:cNvSpPr>
            <p:nvPr/>
          </p:nvSpPr>
          <p:spPr bwMode="auto">
            <a:xfrm>
              <a:off x="5788709" y="4235062"/>
              <a:ext cx="27019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0" name="Line 94"/>
            <p:cNvSpPr>
              <a:spLocks noChangeShapeType="1"/>
            </p:cNvSpPr>
            <p:nvPr/>
          </p:nvSpPr>
          <p:spPr bwMode="auto">
            <a:xfrm>
              <a:off x="5830928" y="3417755"/>
              <a:ext cx="0" cy="8500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1" name="Line 95"/>
            <p:cNvSpPr>
              <a:spLocks noChangeShapeType="1"/>
            </p:cNvSpPr>
            <p:nvPr/>
          </p:nvSpPr>
          <p:spPr bwMode="auto">
            <a:xfrm flipV="1">
              <a:off x="5797154" y="4202370"/>
              <a:ext cx="67549" cy="6538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2" name="Line 96"/>
            <p:cNvSpPr>
              <a:spLocks noChangeShapeType="1"/>
            </p:cNvSpPr>
            <p:nvPr/>
          </p:nvSpPr>
          <p:spPr bwMode="auto">
            <a:xfrm flipV="1">
              <a:off x="5797154" y="3417755"/>
              <a:ext cx="67549" cy="6538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4" name="Line 98"/>
            <p:cNvSpPr>
              <a:spLocks noChangeShapeType="1"/>
            </p:cNvSpPr>
            <p:nvPr/>
          </p:nvSpPr>
          <p:spPr bwMode="auto">
            <a:xfrm>
              <a:off x="6270000" y="3842755"/>
              <a:ext cx="751487" cy="0"/>
            </a:xfrm>
            <a:prstGeom prst="line">
              <a:avLst/>
            </a:prstGeom>
            <a:noFill/>
            <a:ln w="317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pPr>
                <a:buNone/>
              </a:pPr>
              <a:endParaRPr lang="cs-CZ" sz="3200"/>
            </a:p>
          </p:txBody>
        </p:sp>
        <p:sp>
          <p:nvSpPr>
            <p:cNvPr id="19555" name="Line 99"/>
            <p:cNvSpPr>
              <a:spLocks noChangeShapeType="1"/>
            </p:cNvSpPr>
            <p:nvPr/>
          </p:nvSpPr>
          <p:spPr bwMode="auto">
            <a:xfrm>
              <a:off x="6565528" y="3940832"/>
              <a:ext cx="270198"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6" name="Line 100"/>
            <p:cNvSpPr>
              <a:spLocks noChangeShapeType="1"/>
            </p:cNvSpPr>
            <p:nvPr/>
          </p:nvSpPr>
          <p:spPr bwMode="auto">
            <a:xfrm>
              <a:off x="6908905" y="3940832"/>
              <a:ext cx="270198" cy="0"/>
            </a:xfrm>
            <a:prstGeom prst="line">
              <a:avLst/>
            </a:prstGeom>
            <a:noFill/>
            <a:ln w="9525">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pPr>
                <a:buNone/>
              </a:pPr>
              <a:endParaRPr lang="cs-CZ" sz="3200"/>
            </a:p>
          </p:txBody>
        </p:sp>
        <p:sp>
          <p:nvSpPr>
            <p:cNvPr id="19557" name="Text Box 101"/>
            <p:cNvSpPr txBox="1">
              <a:spLocks noChangeArrowheads="1"/>
            </p:cNvSpPr>
            <p:nvPr/>
          </p:nvSpPr>
          <p:spPr bwMode="auto">
            <a:xfrm>
              <a:off x="7044764" y="3563326"/>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grpSp>
      <p:graphicFrame>
        <p:nvGraphicFramePr>
          <p:cNvPr id="106" name="Object 5"/>
          <p:cNvGraphicFramePr>
            <a:graphicFrameLocks noChangeAspect="1"/>
          </p:cNvGraphicFramePr>
          <p:nvPr>
            <p:extLst>
              <p:ext uri="{D42A27DB-BD31-4B8C-83A1-F6EECF244321}">
                <p14:modId xmlns:p14="http://schemas.microsoft.com/office/powerpoint/2010/main" val="391095011"/>
              </p:ext>
            </p:extLst>
          </p:nvPr>
        </p:nvGraphicFramePr>
        <p:xfrm>
          <a:off x="3278387" y="5686775"/>
          <a:ext cx="3676712" cy="857175"/>
        </p:xfrm>
        <a:graphic>
          <a:graphicData uri="http://schemas.openxmlformats.org/presentationml/2006/ole">
            <mc:AlternateContent xmlns:mc="http://schemas.openxmlformats.org/markup-compatibility/2006">
              <mc:Choice xmlns:v="urn:schemas-microsoft-com:vml" Requires="v">
                <p:oleObj spid="_x0000_s79948" name="Equation" r:id="rId4" imgW="2070000" imgH="482400" progId="Equation.3">
                  <p:embed/>
                </p:oleObj>
              </mc:Choice>
              <mc:Fallback>
                <p:oleObj name="Equation" r:id="rId4" imgW="2070000" imgH="482400" progId="Equation.3">
                  <p:embed/>
                  <p:pic>
                    <p:nvPicPr>
                      <p:cNvPr id="1945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8387" y="5686775"/>
                        <a:ext cx="3676712" cy="857175"/>
                      </a:xfrm>
                      <a:prstGeom prst="rect">
                        <a:avLst/>
                      </a:prstGeom>
                      <a:noFill/>
                      <a:ln>
                        <a:noFill/>
                      </a:ln>
                      <a:effectLst/>
                      <a:extLst/>
                    </p:spPr>
                  </p:pic>
                </p:oleObj>
              </mc:Fallback>
            </mc:AlternateContent>
          </a:graphicData>
        </a:graphic>
      </p:graphicFrame>
      <p:grpSp>
        <p:nvGrpSpPr>
          <p:cNvPr id="97" name="Skupina 96"/>
          <p:cNvGrpSpPr/>
          <p:nvPr/>
        </p:nvGrpSpPr>
        <p:grpSpPr>
          <a:xfrm>
            <a:off x="179512" y="3212976"/>
            <a:ext cx="894876" cy="145920"/>
            <a:chOff x="251317" y="1446897"/>
            <a:chExt cx="893345" cy="145920"/>
          </a:xfrm>
        </p:grpSpPr>
        <p:sp>
          <p:nvSpPr>
            <p:cNvPr id="9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99"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7655410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idx="4294967295"/>
          </p:nvPr>
        </p:nvSpPr>
        <p:spPr>
          <a:xfrm>
            <a:off x="1648248" y="332656"/>
            <a:ext cx="7495752" cy="922337"/>
          </a:xfrm>
        </p:spPr>
        <p:txBody>
          <a:bodyPr/>
          <a:lstStyle/>
          <a:p>
            <a:pPr eaLnBrk="1" hangingPunct="1"/>
            <a:r>
              <a:rPr lang="en-GB" altLang="cs-CZ" sz="3200" dirty="0"/>
              <a:t>Chord side wall bearing</a:t>
            </a:r>
            <a:r>
              <a:rPr lang="cs-CZ" altLang="cs-CZ" sz="3200" dirty="0"/>
              <a:t>/</a:t>
            </a:r>
            <a:r>
              <a:rPr lang="en-GB" altLang="cs-CZ" sz="3200" dirty="0"/>
              <a:t>buckling model</a:t>
            </a:r>
            <a:r>
              <a:rPr lang="cs-CZ" altLang="cs-CZ" dirty="0"/>
              <a:t> </a:t>
            </a:r>
            <a:r>
              <a:rPr lang="cs-CZ" altLang="cs-CZ" sz="2400" dirty="0" err="1"/>
              <a:t>for</a:t>
            </a:r>
            <a:r>
              <a:rPr lang="cs-CZ" altLang="cs-CZ" sz="2400" dirty="0"/>
              <a:t> </a:t>
            </a:r>
            <a:r>
              <a:rPr lang="en-GB" altLang="cs-CZ" sz="2400" dirty="0"/>
              <a:t>the influencing joint parameters</a:t>
            </a:r>
            <a:endParaRPr lang="en-GB" altLang="cs-CZ" sz="3200" dirty="0"/>
          </a:p>
        </p:txBody>
      </p:sp>
      <p:sp>
        <p:nvSpPr>
          <p:cNvPr id="19461" name="Rectangle 3"/>
          <p:cNvSpPr>
            <a:spLocks noGrp="1" noChangeArrowheads="1"/>
          </p:cNvSpPr>
          <p:nvPr>
            <p:ph type="body" sz="half" idx="4294967295"/>
          </p:nvPr>
        </p:nvSpPr>
        <p:spPr>
          <a:xfrm>
            <a:off x="1648248" y="1556792"/>
            <a:ext cx="7316365" cy="4349750"/>
          </a:xfrm>
        </p:spPr>
        <p:txBody>
          <a:bodyPr/>
          <a:lstStyle/>
          <a:p>
            <a:pPr eaLnBrk="1" hangingPunct="1">
              <a:lnSpc>
                <a:spcPct val="90000"/>
              </a:lnSpc>
            </a:pPr>
            <a:r>
              <a:rPr lang="en-GB" altLang="cs-CZ" sz="2400" dirty="0"/>
              <a:t>For slender walls the yield stress </a:t>
            </a:r>
            <a:r>
              <a:rPr lang="en-GB" altLang="cs-CZ" sz="2400" i="1" dirty="0"/>
              <a:t>f</a:t>
            </a:r>
            <a:r>
              <a:rPr lang="en-GB" altLang="cs-CZ" sz="2400" baseline="-25000" dirty="0"/>
              <a:t>y0</a:t>
            </a:r>
            <a:r>
              <a:rPr lang="en-GB" altLang="cs-CZ" sz="2400" dirty="0"/>
              <a:t> is replaced by a buckling stress </a:t>
            </a:r>
            <a:r>
              <a:rPr lang="en-GB" altLang="cs-CZ" sz="2400" i="1" dirty="0" err="1"/>
              <a:t>f</a:t>
            </a:r>
            <a:r>
              <a:rPr lang="en-GB" altLang="cs-CZ" sz="2400" baseline="-25000" dirty="0" err="1"/>
              <a:t>k</a:t>
            </a:r>
            <a:r>
              <a:rPr lang="en-GB" altLang="cs-CZ" sz="2400" dirty="0"/>
              <a:t> which is obtained from the European buckling curve </a:t>
            </a:r>
            <a:r>
              <a:rPr lang="en-GB" altLang="cs-CZ" sz="2400" i="1" dirty="0"/>
              <a:t>a</a:t>
            </a:r>
            <a:r>
              <a:rPr lang="en-GB" altLang="cs-CZ" sz="2400" dirty="0"/>
              <a:t> </a:t>
            </a:r>
            <a:endParaRPr lang="cs-CZ" altLang="cs-CZ" sz="2400" dirty="0"/>
          </a:p>
          <a:p>
            <a:pPr eaLnBrk="1" hangingPunct="1">
              <a:lnSpc>
                <a:spcPct val="90000"/>
              </a:lnSpc>
            </a:pPr>
            <a:r>
              <a:rPr lang="cs-CZ" altLang="cs-CZ" dirty="0"/>
              <a:t>F</a:t>
            </a:r>
            <a:r>
              <a:rPr lang="en-GB" altLang="cs-CZ" sz="2400" dirty="0"/>
              <a:t>or a Euler</a:t>
            </a:r>
            <a:r>
              <a:rPr lang="cs-CZ" altLang="cs-CZ" sz="2400" dirty="0"/>
              <a:t> s</a:t>
            </a:r>
            <a:r>
              <a:rPr lang="en-GB" altLang="cs-CZ" sz="2400" dirty="0" err="1"/>
              <a:t>trut</a:t>
            </a:r>
            <a:r>
              <a:rPr lang="en-GB" altLang="cs-CZ" sz="2400" dirty="0"/>
              <a:t> with a buckling length of </a:t>
            </a:r>
            <a:r>
              <a:rPr lang="en-GB" altLang="cs-CZ" sz="2400" i="1" dirty="0"/>
              <a:t>h</a:t>
            </a:r>
            <a:r>
              <a:rPr lang="en-GB" altLang="cs-CZ" sz="2400" baseline="-25000" dirty="0"/>
              <a:t>0</a:t>
            </a:r>
            <a:r>
              <a:rPr lang="cs-CZ" altLang="cs-CZ" sz="2400" baseline="-25000" dirty="0"/>
              <a:t> </a:t>
            </a:r>
            <a:r>
              <a:rPr lang="en-GB" altLang="cs-CZ" sz="2400" dirty="0"/>
              <a:t>-</a:t>
            </a:r>
            <a:r>
              <a:rPr lang="cs-CZ" altLang="cs-CZ" sz="2400" dirty="0"/>
              <a:t> </a:t>
            </a:r>
            <a:r>
              <a:rPr lang="en-GB" altLang="cs-CZ" sz="2400" dirty="0"/>
              <a:t>3</a:t>
            </a:r>
            <a:r>
              <a:rPr lang="en-GB" altLang="cs-CZ" sz="2400" i="1" dirty="0"/>
              <a:t>t</a:t>
            </a:r>
            <a:r>
              <a:rPr lang="en-GB" altLang="cs-CZ" sz="2400" dirty="0"/>
              <a:t> </a:t>
            </a:r>
            <a:endParaRPr lang="en-GB" altLang="cs-CZ" sz="2400" baseline="-25000" dirty="0">
              <a:cs typeface="Arial" panose="020B0604020202020204" pitchFamily="34" charset="0"/>
              <a:sym typeface="Symbol" panose="05050102010706020507" pitchFamily="18" charset="2"/>
            </a:endParaRPr>
          </a:p>
        </p:txBody>
      </p:sp>
      <p:pic>
        <p:nvPicPr>
          <p:cNvPr id="2" name="Obrázek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283968" y="3519898"/>
            <a:ext cx="4513000" cy="3058249"/>
          </a:xfrm>
          <a:prstGeom prst="rect">
            <a:avLst/>
          </a:prstGeom>
        </p:spPr>
      </p:pic>
      <p:grpSp>
        <p:nvGrpSpPr>
          <p:cNvPr id="5" name="Skupina 4"/>
          <p:cNvGrpSpPr/>
          <p:nvPr/>
        </p:nvGrpSpPr>
        <p:grpSpPr>
          <a:xfrm>
            <a:off x="179512" y="3212976"/>
            <a:ext cx="894876" cy="145920"/>
            <a:chOff x="251317" y="1446897"/>
            <a:chExt cx="893345" cy="145920"/>
          </a:xfrm>
        </p:grpSpPr>
        <p:sp>
          <p:nvSpPr>
            <p:cNvPr id="6"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7"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2868851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idx="4294967295"/>
          </p:nvPr>
        </p:nvSpPr>
        <p:spPr>
          <a:xfrm>
            <a:off x="1641881" y="228917"/>
            <a:ext cx="6913563" cy="922337"/>
          </a:xfrm>
        </p:spPr>
        <p:txBody>
          <a:bodyPr/>
          <a:lstStyle/>
          <a:p>
            <a:pPr eaLnBrk="1" hangingPunct="1"/>
            <a:r>
              <a:rPr lang="en-GB" altLang="cs-CZ" dirty="0"/>
              <a:t>Chord shear model</a:t>
            </a:r>
            <a:br>
              <a:rPr lang="cs-CZ" altLang="cs-CZ" dirty="0"/>
            </a:br>
            <a:r>
              <a:rPr lang="cs-CZ" altLang="cs-CZ" sz="2400" dirty="0" err="1"/>
              <a:t>for</a:t>
            </a:r>
            <a:r>
              <a:rPr lang="cs-CZ" altLang="cs-CZ" sz="2400" dirty="0"/>
              <a:t> </a:t>
            </a:r>
            <a:r>
              <a:rPr lang="en-GB" altLang="cs-CZ" sz="2400" dirty="0"/>
              <a:t>the influencing joint parameters</a:t>
            </a:r>
          </a:p>
        </p:txBody>
      </p:sp>
      <p:sp>
        <p:nvSpPr>
          <p:cNvPr id="20486" name="Rectangle 3"/>
          <p:cNvSpPr>
            <a:spLocks noGrp="1" noChangeArrowheads="1"/>
          </p:cNvSpPr>
          <p:nvPr>
            <p:ph type="body" sz="half" idx="4294967295"/>
          </p:nvPr>
        </p:nvSpPr>
        <p:spPr>
          <a:xfrm>
            <a:off x="1763688" y="5478462"/>
            <a:ext cx="7128792" cy="1340041"/>
          </a:xfrm>
        </p:spPr>
        <p:txBody>
          <a:bodyPr/>
          <a:lstStyle/>
          <a:p>
            <a:pPr eaLnBrk="1" hangingPunct="1">
              <a:lnSpc>
                <a:spcPct val="90000"/>
              </a:lnSpc>
            </a:pPr>
            <a:r>
              <a:rPr lang="en-GB" altLang="cs-CZ" dirty="0"/>
              <a:t>Resistance </a:t>
            </a:r>
            <a:r>
              <a:rPr lang="cs-CZ" altLang="cs-CZ" dirty="0" err="1"/>
              <a:t>is</a:t>
            </a:r>
            <a:r>
              <a:rPr lang="cs-CZ" altLang="cs-CZ" dirty="0"/>
              <a:t> </a:t>
            </a:r>
            <a:r>
              <a:rPr lang="cs-CZ" altLang="cs-CZ" dirty="0" err="1"/>
              <a:t>calculated</a:t>
            </a:r>
            <a:r>
              <a:rPr lang="cs-CZ" altLang="cs-CZ" dirty="0"/>
              <a:t> </a:t>
            </a:r>
            <a:br>
              <a:rPr lang="cs-CZ" altLang="cs-CZ" dirty="0"/>
            </a:br>
            <a:r>
              <a:rPr lang="en-GB" altLang="cs-CZ" dirty="0"/>
              <a:t>based on the basic formulae for plastic design</a:t>
            </a:r>
            <a:r>
              <a:rPr lang="cs-CZ" altLang="cs-CZ" dirty="0"/>
              <a:t>.</a:t>
            </a:r>
            <a:endParaRPr lang="fr-FR" altLang="cs-CZ" dirty="0"/>
          </a:p>
        </p:txBody>
      </p:sp>
      <p:grpSp>
        <p:nvGrpSpPr>
          <p:cNvPr id="2" name="Skupina 1"/>
          <p:cNvGrpSpPr/>
          <p:nvPr/>
        </p:nvGrpSpPr>
        <p:grpSpPr>
          <a:xfrm>
            <a:off x="3507516" y="1659979"/>
            <a:ext cx="5449159" cy="2852883"/>
            <a:chOff x="2667794" y="1556792"/>
            <a:chExt cx="4384675" cy="2476501"/>
          </a:xfrm>
        </p:grpSpPr>
        <p:sp>
          <p:nvSpPr>
            <p:cNvPr id="20491" name="Freeform 16"/>
            <p:cNvSpPr>
              <a:spLocks/>
            </p:cNvSpPr>
            <p:nvPr/>
          </p:nvSpPr>
          <p:spPr bwMode="auto">
            <a:xfrm>
              <a:off x="4407694" y="2622005"/>
              <a:ext cx="923925" cy="1292225"/>
            </a:xfrm>
            <a:custGeom>
              <a:avLst/>
              <a:gdLst>
                <a:gd name="T0" fmla="*/ 0 w 483"/>
                <a:gd name="T1" fmla="*/ 130 h 582"/>
                <a:gd name="T2" fmla="*/ 578 w 483"/>
                <a:gd name="T3" fmla="*/ 0 h 582"/>
                <a:gd name="T4" fmla="*/ 582 w 483"/>
                <a:gd name="T5" fmla="*/ 684 h 582"/>
                <a:gd name="T6" fmla="*/ 0 w 483"/>
                <a:gd name="T7" fmla="*/ 814 h 582"/>
                <a:gd name="T8" fmla="*/ 0 w 483"/>
                <a:gd name="T9" fmla="*/ 130 h 582"/>
                <a:gd name="T10" fmla="*/ 0 60000 65536"/>
                <a:gd name="T11" fmla="*/ 0 60000 65536"/>
                <a:gd name="T12" fmla="*/ 0 60000 65536"/>
                <a:gd name="T13" fmla="*/ 0 60000 65536"/>
                <a:gd name="T14" fmla="*/ 0 60000 65536"/>
                <a:gd name="T15" fmla="*/ 0 w 483"/>
                <a:gd name="T16" fmla="*/ 0 h 582"/>
                <a:gd name="T17" fmla="*/ 483 w 483"/>
                <a:gd name="T18" fmla="*/ 582 h 582"/>
              </a:gdLst>
              <a:ahLst/>
              <a:cxnLst>
                <a:cxn ang="T10">
                  <a:pos x="T0" y="T1"/>
                </a:cxn>
                <a:cxn ang="T11">
                  <a:pos x="T2" y="T3"/>
                </a:cxn>
                <a:cxn ang="T12">
                  <a:pos x="T4" y="T5"/>
                </a:cxn>
                <a:cxn ang="T13">
                  <a:pos x="T6" y="T7"/>
                </a:cxn>
                <a:cxn ang="T14">
                  <a:pos x="T8" y="T9"/>
                </a:cxn>
              </a:cxnLst>
              <a:rect l="T15" t="T16" r="T17" b="T18"/>
              <a:pathLst>
                <a:path w="483" h="582">
                  <a:moveTo>
                    <a:pt x="0" y="93"/>
                  </a:moveTo>
                  <a:lnTo>
                    <a:pt x="480" y="0"/>
                  </a:lnTo>
                  <a:lnTo>
                    <a:pt x="483" y="489"/>
                  </a:lnTo>
                  <a:lnTo>
                    <a:pt x="0" y="582"/>
                  </a:lnTo>
                  <a:lnTo>
                    <a:pt x="0" y="93"/>
                  </a:lnTo>
                  <a:close/>
                </a:path>
              </a:pathLst>
            </a:custGeom>
            <a:solidFill>
              <a:srgbClr val="EAEAEA"/>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92" name="Freeform 17"/>
            <p:cNvSpPr>
              <a:spLocks/>
            </p:cNvSpPr>
            <p:nvPr/>
          </p:nvSpPr>
          <p:spPr bwMode="auto">
            <a:xfrm>
              <a:off x="5331619" y="2622005"/>
              <a:ext cx="1055688" cy="1092200"/>
            </a:xfrm>
            <a:custGeom>
              <a:avLst/>
              <a:gdLst>
                <a:gd name="T0" fmla="*/ 4 w 552"/>
                <a:gd name="T1" fmla="*/ 0 h 492"/>
                <a:gd name="T2" fmla="*/ 665 w 552"/>
                <a:gd name="T3" fmla="*/ 0 h 492"/>
                <a:gd name="T4" fmla="*/ 665 w 552"/>
                <a:gd name="T5" fmla="*/ 688 h 492"/>
                <a:gd name="T6" fmla="*/ 0 w 552"/>
                <a:gd name="T7" fmla="*/ 688 h 492"/>
                <a:gd name="T8" fmla="*/ 4 w 552"/>
                <a:gd name="T9" fmla="*/ 0 h 492"/>
                <a:gd name="T10" fmla="*/ 0 60000 65536"/>
                <a:gd name="T11" fmla="*/ 0 60000 65536"/>
                <a:gd name="T12" fmla="*/ 0 60000 65536"/>
                <a:gd name="T13" fmla="*/ 0 60000 65536"/>
                <a:gd name="T14" fmla="*/ 0 60000 65536"/>
                <a:gd name="T15" fmla="*/ 0 w 552"/>
                <a:gd name="T16" fmla="*/ 0 h 492"/>
                <a:gd name="T17" fmla="*/ 552 w 552"/>
                <a:gd name="T18" fmla="*/ 492 h 492"/>
              </a:gdLst>
              <a:ahLst/>
              <a:cxnLst>
                <a:cxn ang="T10">
                  <a:pos x="T0" y="T1"/>
                </a:cxn>
                <a:cxn ang="T11">
                  <a:pos x="T2" y="T3"/>
                </a:cxn>
                <a:cxn ang="T12">
                  <a:pos x="T4" y="T5"/>
                </a:cxn>
                <a:cxn ang="T13">
                  <a:pos x="T6" y="T7"/>
                </a:cxn>
                <a:cxn ang="T14">
                  <a:pos x="T8" y="T9"/>
                </a:cxn>
              </a:cxnLst>
              <a:rect l="T15" t="T16" r="T17" b="T18"/>
              <a:pathLst>
                <a:path w="552" h="492">
                  <a:moveTo>
                    <a:pt x="3" y="0"/>
                  </a:moveTo>
                  <a:lnTo>
                    <a:pt x="552" y="0"/>
                  </a:lnTo>
                  <a:lnTo>
                    <a:pt x="552" y="492"/>
                  </a:lnTo>
                  <a:lnTo>
                    <a:pt x="0" y="492"/>
                  </a:lnTo>
                  <a:lnTo>
                    <a:pt x="3"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93" name="Freeform 18"/>
            <p:cNvSpPr>
              <a:spLocks/>
            </p:cNvSpPr>
            <p:nvPr/>
          </p:nvSpPr>
          <p:spPr bwMode="auto">
            <a:xfrm>
              <a:off x="3356769" y="2828380"/>
              <a:ext cx="1055688" cy="1092200"/>
            </a:xfrm>
            <a:custGeom>
              <a:avLst/>
              <a:gdLst>
                <a:gd name="T0" fmla="*/ 4 w 552"/>
                <a:gd name="T1" fmla="*/ 0 h 492"/>
                <a:gd name="T2" fmla="*/ 665 w 552"/>
                <a:gd name="T3" fmla="*/ 0 h 492"/>
                <a:gd name="T4" fmla="*/ 665 w 552"/>
                <a:gd name="T5" fmla="*/ 688 h 492"/>
                <a:gd name="T6" fmla="*/ 0 w 552"/>
                <a:gd name="T7" fmla="*/ 688 h 492"/>
                <a:gd name="T8" fmla="*/ 4 w 552"/>
                <a:gd name="T9" fmla="*/ 0 h 492"/>
                <a:gd name="T10" fmla="*/ 0 60000 65536"/>
                <a:gd name="T11" fmla="*/ 0 60000 65536"/>
                <a:gd name="T12" fmla="*/ 0 60000 65536"/>
                <a:gd name="T13" fmla="*/ 0 60000 65536"/>
                <a:gd name="T14" fmla="*/ 0 60000 65536"/>
                <a:gd name="T15" fmla="*/ 0 w 552"/>
                <a:gd name="T16" fmla="*/ 0 h 492"/>
                <a:gd name="T17" fmla="*/ 552 w 552"/>
                <a:gd name="T18" fmla="*/ 492 h 492"/>
              </a:gdLst>
              <a:ahLst/>
              <a:cxnLst>
                <a:cxn ang="T10">
                  <a:pos x="T0" y="T1"/>
                </a:cxn>
                <a:cxn ang="T11">
                  <a:pos x="T2" y="T3"/>
                </a:cxn>
                <a:cxn ang="T12">
                  <a:pos x="T4" y="T5"/>
                </a:cxn>
                <a:cxn ang="T13">
                  <a:pos x="T6" y="T7"/>
                </a:cxn>
                <a:cxn ang="T14">
                  <a:pos x="T8" y="T9"/>
                </a:cxn>
              </a:cxnLst>
              <a:rect l="T15" t="T16" r="T17" b="T18"/>
              <a:pathLst>
                <a:path w="552" h="492">
                  <a:moveTo>
                    <a:pt x="3" y="0"/>
                  </a:moveTo>
                  <a:lnTo>
                    <a:pt x="552" y="0"/>
                  </a:lnTo>
                  <a:lnTo>
                    <a:pt x="552" y="492"/>
                  </a:lnTo>
                  <a:lnTo>
                    <a:pt x="0" y="492"/>
                  </a:lnTo>
                  <a:lnTo>
                    <a:pt x="3" y="0"/>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96" name="Rectangle 21" descr="Diagonal weit nach oben"/>
            <p:cNvSpPr>
              <a:spLocks noChangeArrowheads="1"/>
            </p:cNvSpPr>
            <p:nvPr/>
          </p:nvSpPr>
          <p:spPr bwMode="auto">
            <a:xfrm>
              <a:off x="5336382" y="2988717"/>
              <a:ext cx="115888" cy="368300"/>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1800"/>
            </a:p>
          </p:txBody>
        </p:sp>
        <p:sp>
          <p:nvSpPr>
            <p:cNvPr id="20497" name="Rectangle 22" descr="Diagonal weit nach oben"/>
            <p:cNvSpPr>
              <a:spLocks noChangeArrowheads="1"/>
            </p:cNvSpPr>
            <p:nvPr/>
          </p:nvSpPr>
          <p:spPr bwMode="auto">
            <a:xfrm>
              <a:off x="4304507" y="3212555"/>
              <a:ext cx="114300" cy="368300"/>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1800"/>
            </a:p>
          </p:txBody>
        </p:sp>
        <p:sp>
          <p:nvSpPr>
            <p:cNvPr id="20498" name="Line 23"/>
            <p:cNvSpPr>
              <a:spLocks noChangeShapeType="1"/>
            </p:cNvSpPr>
            <p:nvPr/>
          </p:nvSpPr>
          <p:spPr bwMode="auto">
            <a:xfrm>
              <a:off x="4229894" y="3250655"/>
              <a:ext cx="0" cy="319088"/>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499" name="Line 24"/>
            <p:cNvSpPr>
              <a:spLocks noChangeShapeType="1"/>
            </p:cNvSpPr>
            <p:nvPr/>
          </p:nvSpPr>
          <p:spPr bwMode="auto">
            <a:xfrm flipV="1">
              <a:off x="5501482" y="2993480"/>
              <a:ext cx="0" cy="319088"/>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00" name="Arc 25"/>
            <p:cNvSpPr>
              <a:spLocks/>
            </p:cNvSpPr>
            <p:nvPr/>
          </p:nvSpPr>
          <p:spPr bwMode="auto">
            <a:xfrm flipH="1">
              <a:off x="4039394" y="3239542"/>
              <a:ext cx="138113" cy="301625"/>
            </a:xfrm>
            <a:custGeom>
              <a:avLst/>
              <a:gdLst>
                <a:gd name="T0" fmla="*/ 0 w 21600"/>
                <a:gd name="T1" fmla="*/ 0 h 40675"/>
                <a:gd name="T2" fmla="*/ 0 w 21600"/>
                <a:gd name="T3" fmla="*/ 1 h 40675"/>
                <a:gd name="T4" fmla="*/ 0 w 21600"/>
                <a:gd name="T5" fmla="*/ 0 h 40675"/>
                <a:gd name="T6" fmla="*/ 0 60000 65536"/>
                <a:gd name="T7" fmla="*/ 0 60000 65536"/>
                <a:gd name="T8" fmla="*/ 0 60000 65536"/>
                <a:gd name="T9" fmla="*/ 0 w 21600"/>
                <a:gd name="T10" fmla="*/ 0 h 40675"/>
                <a:gd name="T11" fmla="*/ 21600 w 21600"/>
                <a:gd name="T12" fmla="*/ 40675 h 40675"/>
              </a:gdLst>
              <a:ahLst/>
              <a:cxnLst>
                <a:cxn ang="T6">
                  <a:pos x="T0" y="T1"/>
                </a:cxn>
                <a:cxn ang="T7">
                  <a:pos x="T2" y="T3"/>
                </a:cxn>
                <a:cxn ang="T8">
                  <a:pos x="T4" y="T5"/>
                </a:cxn>
              </a:cxnLst>
              <a:rect l="T9" t="T10" r="T11" b="T12"/>
              <a:pathLst>
                <a:path w="21600" h="40675" fill="none" extrusionOk="0">
                  <a:moveTo>
                    <a:pt x="10020" y="0"/>
                  </a:moveTo>
                  <a:cubicBezTo>
                    <a:pt x="17139" y="3728"/>
                    <a:pt x="21600" y="11099"/>
                    <a:pt x="21600" y="19135"/>
                  </a:cubicBezTo>
                  <a:cubicBezTo>
                    <a:pt x="21600" y="30439"/>
                    <a:pt x="12883" y="39831"/>
                    <a:pt x="1610" y="40674"/>
                  </a:cubicBezTo>
                </a:path>
                <a:path w="21600" h="40675" stroke="0" extrusionOk="0">
                  <a:moveTo>
                    <a:pt x="10020" y="0"/>
                  </a:moveTo>
                  <a:cubicBezTo>
                    <a:pt x="17139" y="3728"/>
                    <a:pt x="21600" y="11099"/>
                    <a:pt x="21600" y="19135"/>
                  </a:cubicBezTo>
                  <a:cubicBezTo>
                    <a:pt x="21600" y="30439"/>
                    <a:pt x="12883" y="39831"/>
                    <a:pt x="1610" y="40674"/>
                  </a:cubicBezTo>
                  <a:lnTo>
                    <a:pt x="0" y="19135"/>
                  </a:lnTo>
                  <a:close/>
                </a:path>
              </a:pathLst>
            </a:custGeom>
            <a:noFill/>
            <a:ln w="9525">
              <a:solidFill>
                <a:schemeClr val="tx1"/>
              </a:solidFill>
              <a:round/>
              <a:headEnd type="triangl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1800"/>
            </a:p>
          </p:txBody>
        </p:sp>
        <p:sp>
          <p:nvSpPr>
            <p:cNvPr id="20501" name="Arc 26"/>
            <p:cNvSpPr>
              <a:spLocks/>
            </p:cNvSpPr>
            <p:nvPr/>
          </p:nvSpPr>
          <p:spPr bwMode="auto">
            <a:xfrm>
              <a:off x="5542757" y="3015705"/>
              <a:ext cx="138113" cy="312738"/>
            </a:xfrm>
            <a:custGeom>
              <a:avLst/>
              <a:gdLst>
                <a:gd name="T0" fmla="*/ 0 w 21600"/>
                <a:gd name="T1" fmla="*/ 0 h 42178"/>
                <a:gd name="T2" fmla="*/ 0 w 21600"/>
                <a:gd name="T3" fmla="*/ 1 h 42178"/>
                <a:gd name="T4" fmla="*/ 0 w 21600"/>
                <a:gd name="T5" fmla="*/ 0 h 42178"/>
                <a:gd name="T6" fmla="*/ 0 60000 65536"/>
                <a:gd name="T7" fmla="*/ 0 60000 65536"/>
                <a:gd name="T8" fmla="*/ 0 60000 65536"/>
                <a:gd name="T9" fmla="*/ 0 w 21600"/>
                <a:gd name="T10" fmla="*/ 0 h 42178"/>
                <a:gd name="T11" fmla="*/ 21600 w 21600"/>
                <a:gd name="T12" fmla="*/ 42178 h 42178"/>
              </a:gdLst>
              <a:ahLst/>
              <a:cxnLst>
                <a:cxn ang="T6">
                  <a:pos x="T0" y="T1"/>
                </a:cxn>
                <a:cxn ang="T7">
                  <a:pos x="T2" y="T3"/>
                </a:cxn>
                <a:cxn ang="T8">
                  <a:pos x="T4" y="T5"/>
                </a:cxn>
              </a:cxnLst>
              <a:rect l="T9" t="T10" r="T11" b="T12"/>
              <a:pathLst>
                <a:path w="21600" h="42178" fill="none" extrusionOk="0">
                  <a:moveTo>
                    <a:pt x="3441" y="0"/>
                  </a:moveTo>
                  <a:cubicBezTo>
                    <a:pt x="13907" y="1689"/>
                    <a:pt x="21600" y="10723"/>
                    <a:pt x="21600" y="21324"/>
                  </a:cubicBezTo>
                  <a:cubicBezTo>
                    <a:pt x="21600" y="31085"/>
                    <a:pt x="15052" y="39634"/>
                    <a:pt x="5627" y="42177"/>
                  </a:cubicBezTo>
                </a:path>
                <a:path w="21600" h="42178" stroke="0" extrusionOk="0">
                  <a:moveTo>
                    <a:pt x="3441" y="0"/>
                  </a:moveTo>
                  <a:cubicBezTo>
                    <a:pt x="13907" y="1689"/>
                    <a:pt x="21600" y="10723"/>
                    <a:pt x="21600" y="21324"/>
                  </a:cubicBezTo>
                  <a:cubicBezTo>
                    <a:pt x="21600" y="31085"/>
                    <a:pt x="15052" y="39634"/>
                    <a:pt x="5627" y="42177"/>
                  </a:cubicBezTo>
                  <a:lnTo>
                    <a:pt x="0" y="21324"/>
                  </a:lnTo>
                  <a:close/>
                </a:path>
              </a:pathLst>
            </a:custGeom>
            <a:noFill/>
            <a:ln w="9525">
              <a:solidFill>
                <a:schemeClr val="tx1"/>
              </a:solidFill>
              <a:round/>
              <a:headEnd type="triangl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1800"/>
            </a:p>
          </p:txBody>
        </p:sp>
        <p:sp>
          <p:nvSpPr>
            <p:cNvPr id="20502" name="Text Box 27"/>
            <p:cNvSpPr txBox="1">
              <a:spLocks noChangeArrowheads="1"/>
            </p:cNvSpPr>
            <p:nvPr/>
          </p:nvSpPr>
          <p:spPr bwMode="auto">
            <a:xfrm>
              <a:off x="3828257" y="2982367"/>
              <a:ext cx="313693"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M</a:t>
              </a:r>
            </a:p>
          </p:txBody>
        </p:sp>
        <p:sp>
          <p:nvSpPr>
            <p:cNvPr id="20503" name="Text Box 28"/>
            <p:cNvSpPr txBox="1">
              <a:spLocks noChangeArrowheads="1"/>
            </p:cNvSpPr>
            <p:nvPr/>
          </p:nvSpPr>
          <p:spPr bwMode="auto">
            <a:xfrm>
              <a:off x="5514182" y="3239542"/>
              <a:ext cx="313693"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M</a:t>
              </a:r>
            </a:p>
          </p:txBody>
        </p:sp>
        <p:sp>
          <p:nvSpPr>
            <p:cNvPr id="20504" name="Text Box 29"/>
            <p:cNvSpPr txBox="1">
              <a:spLocks noChangeArrowheads="1"/>
            </p:cNvSpPr>
            <p:nvPr/>
          </p:nvSpPr>
          <p:spPr bwMode="auto">
            <a:xfrm>
              <a:off x="5336382" y="2733130"/>
              <a:ext cx="262099"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V</a:t>
              </a:r>
            </a:p>
          </p:txBody>
        </p:sp>
        <p:sp>
          <p:nvSpPr>
            <p:cNvPr id="20505" name="Text Box 30"/>
            <p:cNvSpPr txBox="1">
              <a:spLocks noChangeArrowheads="1"/>
            </p:cNvSpPr>
            <p:nvPr/>
          </p:nvSpPr>
          <p:spPr bwMode="auto">
            <a:xfrm>
              <a:off x="4141703" y="3520564"/>
              <a:ext cx="262099"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V</a:t>
              </a:r>
            </a:p>
          </p:txBody>
        </p:sp>
        <p:sp>
          <p:nvSpPr>
            <p:cNvPr id="20509" name="Line 38"/>
            <p:cNvSpPr>
              <a:spLocks noChangeShapeType="1"/>
            </p:cNvSpPr>
            <p:nvPr/>
          </p:nvSpPr>
          <p:spPr bwMode="auto">
            <a:xfrm>
              <a:off x="5331619" y="2622005"/>
              <a:ext cx="1031875"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0" name="Line 39"/>
            <p:cNvSpPr>
              <a:spLocks noChangeShapeType="1"/>
            </p:cNvSpPr>
            <p:nvPr/>
          </p:nvSpPr>
          <p:spPr bwMode="auto">
            <a:xfrm>
              <a:off x="5239544" y="2683917"/>
              <a:ext cx="1130300" cy="0"/>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1" name="Freeform 40"/>
            <p:cNvSpPr>
              <a:spLocks/>
            </p:cNvSpPr>
            <p:nvPr/>
          </p:nvSpPr>
          <p:spPr bwMode="auto">
            <a:xfrm>
              <a:off x="5325269" y="3641180"/>
              <a:ext cx="1016000" cy="1588"/>
            </a:xfrm>
            <a:custGeom>
              <a:avLst/>
              <a:gdLst>
                <a:gd name="T0" fmla="*/ 0 w 531"/>
                <a:gd name="T1" fmla="*/ 0 h 1"/>
                <a:gd name="T2" fmla="*/ 640 w 531"/>
                <a:gd name="T3" fmla="*/ 1 h 1"/>
                <a:gd name="T4" fmla="*/ 0 60000 65536"/>
                <a:gd name="T5" fmla="*/ 0 60000 65536"/>
                <a:gd name="T6" fmla="*/ 0 w 531"/>
                <a:gd name="T7" fmla="*/ 0 h 1"/>
                <a:gd name="T8" fmla="*/ 531 w 531"/>
                <a:gd name="T9" fmla="*/ 1 h 1"/>
              </a:gdLst>
              <a:ahLst/>
              <a:cxnLst>
                <a:cxn ang="T4">
                  <a:pos x="T0" y="T1"/>
                </a:cxn>
                <a:cxn ang="T5">
                  <a:pos x="T2" y="T3"/>
                </a:cxn>
              </a:cxnLst>
              <a:rect l="T6" t="T7" r="T8" b="T9"/>
              <a:pathLst>
                <a:path w="531" h="1">
                  <a:moveTo>
                    <a:pt x="0" y="0"/>
                  </a:moveTo>
                  <a:lnTo>
                    <a:pt x="531" y="1"/>
                  </a:lnTo>
                </a:path>
              </a:pathLst>
            </a:custGeom>
            <a:noFill/>
            <a:ln w="3175" cap="flat" cmpd="sng">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buNone/>
              </a:pPr>
              <a:endParaRPr lang="cs-CZ" sz="1800"/>
            </a:p>
          </p:txBody>
        </p:sp>
        <p:sp>
          <p:nvSpPr>
            <p:cNvPr id="20512" name="Line 41"/>
            <p:cNvSpPr>
              <a:spLocks noChangeShapeType="1"/>
            </p:cNvSpPr>
            <p:nvPr/>
          </p:nvSpPr>
          <p:spPr bwMode="auto">
            <a:xfrm>
              <a:off x="5331619" y="3704680"/>
              <a:ext cx="1038225"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3" name="Line 42"/>
            <p:cNvSpPr>
              <a:spLocks noChangeShapeType="1"/>
            </p:cNvSpPr>
            <p:nvPr/>
          </p:nvSpPr>
          <p:spPr bwMode="auto">
            <a:xfrm>
              <a:off x="6380957" y="2493417"/>
              <a:ext cx="0" cy="1338263"/>
            </a:xfrm>
            <a:prstGeom prst="line">
              <a:avLst/>
            </a:prstGeom>
            <a:noFill/>
            <a:ln w="952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4" name="Line 43"/>
            <p:cNvSpPr>
              <a:spLocks noChangeShapeType="1"/>
            </p:cNvSpPr>
            <p:nvPr/>
          </p:nvSpPr>
          <p:spPr bwMode="auto">
            <a:xfrm>
              <a:off x="3361532" y="2695030"/>
              <a:ext cx="0" cy="1338263"/>
            </a:xfrm>
            <a:prstGeom prst="line">
              <a:avLst/>
            </a:prstGeom>
            <a:noFill/>
            <a:ln w="952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5" name="Line 44"/>
            <p:cNvSpPr>
              <a:spLocks noChangeShapeType="1"/>
            </p:cNvSpPr>
            <p:nvPr/>
          </p:nvSpPr>
          <p:spPr bwMode="auto">
            <a:xfrm>
              <a:off x="5331619" y="3183980"/>
              <a:ext cx="1101725" cy="0"/>
            </a:xfrm>
            <a:prstGeom prst="line">
              <a:avLst/>
            </a:prstGeom>
            <a:noFill/>
            <a:ln w="9525">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6" name="Line 46"/>
            <p:cNvSpPr>
              <a:spLocks noChangeShapeType="1"/>
            </p:cNvSpPr>
            <p:nvPr/>
          </p:nvSpPr>
          <p:spPr bwMode="auto">
            <a:xfrm flipV="1">
              <a:off x="3231357" y="1801267"/>
              <a:ext cx="373063" cy="434975"/>
            </a:xfrm>
            <a:prstGeom prst="line">
              <a:avLst/>
            </a:prstGeom>
            <a:noFill/>
            <a:ln w="952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7" name="Line 47"/>
            <p:cNvSpPr>
              <a:spLocks noChangeShapeType="1"/>
            </p:cNvSpPr>
            <p:nvPr/>
          </p:nvSpPr>
          <p:spPr bwMode="auto">
            <a:xfrm flipH="1" flipV="1">
              <a:off x="3312319" y="2175917"/>
              <a:ext cx="566738" cy="647700"/>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8" name="Line 48"/>
            <p:cNvSpPr>
              <a:spLocks noChangeShapeType="1"/>
            </p:cNvSpPr>
            <p:nvPr/>
          </p:nvSpPr>
          <p:spPr bwMode="auto">
            <a:xfrm flipH="1" flipV="1">
              <a:off x="3271044" y="2188617"/>
              <a:ext cx="544513" cy="633413"/>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19" name="Line 49"/>
            <p:cNvSpPr>
              <a:spLocks noChangeShapeType="1"/>
            </p:cNvSpPr>
            <p:nvPr/>
          </p:nvSpPr>
          <p:spPr bwMode="auto">
            <a:xfrm flipH="1" flipV="1">
              <a:off x="3196432" y="1756817"/>
              <a:ext cx="1389063" cy="1611313"/>
            </a:xfrm>
            <a:prstGeom prst="line">
              <a:avLst/>
            </a:prstGeom>
            <a:noFill/>
            <a:ln w="9525">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0" name="Line 50"/>
            <p:cNvSpPr>
              <a:spLocks noChangeShapeType="1"/>
            </p:cNvSpPr>
            <p:nvPr/>
          </p:nvSpPr>
          <p:spPr bwMode="auto">
            <a:xfrm flipH="1" flipV="1">
              <a:off x="3569494" y="1850480"/>
              <a:ext cx="838200" cy="97155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1" name="Line 51"/>
            <p:cNvSpPr>
              <a:spLocks noChangeShapeType="1"/>
            </p:cNvSpPr>
            <p:nvPr/>
          </p:nvSpPr>
          <p:spPr bwMode="auto">
            <a:xfrm flipH="1" flipV="1">
              <a:off x="3552032" y="1890167"/>
              <a:ext cx="792163" cy="919163"/>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2" name="Line 52"/>
            <p:cNvSpPr>
              <a:spLocks noChangeShapeType="1"/>
            </p:cNvSpPr>
            <p:nvPr/>
          </p:nvSpPr>
          <p:spPr bwMode="auto">
            <a:xfrm flipH="1" flipV="1">
              <a:off x="6117432" y="1601242"/>
              <a:ext cx="373063" cy="434975"/>
            </a:xfrm>
            <a:prstGeom prst="line">
              <a:avLst/>
            </a:prstGeom>
            <a:noFill/>
            <a:ln w="952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3" name="Line 53"/>
            <p:cNvSpPr>
              <a:spLocks noChangeShapeType="1"/>
            </p:cNvSpPr>
            <p:nvPr/>
          </p:nvSpPr>
          <p:spPr bwMode="auto">
            <a:xfrm flipV="1">
              <a:off x="5841207" y="1975892"/>
              <a:ext cx="566738" cy="649288"/>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4" name="Line 54"/>
            <p:cNvSpPr>
              <a:spLocks noChangeShapeType="1"/>
            </p:cNvSpPr>
            <p:nvPr/>
          </p:nvSpPr>
          <p:spPr bwMode="auto">
            <a:xfrm flipV="1">
              <a:off x="5904707" y="1990180"/>
              <a:ext cx="544513" cy="631825"/>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5" name="Line 55"/>
            <p:cNvSpPr>
              <a:spLocks noChangeShapeType="1"/>
            </p:cNvSpPr>
            <p:nvPr/>
          </p:nvSpPr>
          <p:spPr bwMode="auto">
            <a:xfrm flipV="1">
              <a:off x="5079207" y="1556792"/>
              <a:ext cx="1444625" cy="1677988"/>
            </a:xfrm>
            <a:prstGeom prst="line">
              <a:avLst/>
            </a:prstGeom>
            <a:noFill/>
            <a:ln w="9525">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6" name="Line 56"/>
            <p:cNvSpPr>
              <a:spLocks noChangeShapeType="1"/>
            </p:cNvSpPr>
            <p:nvPr/>
          </p:nvSpPr>
          <p:spPr bwMode="auto">
            <a:xfrm flipV="1">
              <a:off x="5314157" y="1650455"/>
              <a:ext cx="836613" cy="97155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7" name="Line 57"/>
            <p:cNvSpPr>
              <a:spLocks noChangeShapeType="1"/>
            </p:cNvSpPr>
            <p:nvPr/>
          </p:nvSpPr>
          <p:spPr bwMode="auto">
            <a:xfrm flipV="1">
              <a:off x="5377657" y="1690142"/>
              <a:ext cx="790575" cy="919163"/>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28" name="Line 58"/>
            <p:cNvSpPr>
              <a:spLocks noChangeShapeType="1"/>
            </p:cNvSpPr>
            <p:nvPr/>
          </p:nvSpPr>
          <p:spPr bwMode="auto">
            <a:xfrm flipH="1" flipV="1">
              <a:off x="3075782" y="1617117"/>
              <a:ext cx="287338" cy="331788"/>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a:buNone/>
              </a:pPr>
              <a:endParaRPr lang="cs-CZ" sz="1800"/>
            </a:p>
          </p:txBody>
        </p:sp>
        <p:sp>
          <p:nvSpPr>
            <p:cNvPr id="20529" name="Text Box 59"/>
            <p:cNvSpPr txBox="1">
              <a:spLocks noChangeArrowheads="1"/>
            </p:cNvSpPr>
            <p:nvPr/>
          </p:nvSpPr>
          <p:spPr bwMode="auto">
            <a:xfrm>
              <a:off x="2667794" y="1594892"/>
              <a:ext cx="492984"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err="1">
                  <a:latin typeface="Times New Roman" panose="02020603050405020304" pitchFamily="18" charset="0"/>
                </a:rPr>
                <a:t>N</a:t>
              </a:r>
              <a:r>
                <a:rPr lang="de-DE" altLang="cs-CZ" sz="1800" baseline="-25000" dirty="0" err="1">
                  <a:latin typeface="Times New Roman" panose="02020603050405020304" pitchFamily="18" charset="0"/>
                </a:rPr>
                <a:t>i,Rd</a:t>
              </a:r>
              <a:endParaRPr lang="de-DE" altLang="cs-CZ" sz="1800" baseline="-25000" dirty="0">
                <a:latin typeface="Times New Roman" panose="02020603050405020304" pitchFamily="18" charset="0"/>
              </a:endParaRPr>
            </a:p>
          </p:txBody>
        </p:sp>
        <p:sp>
          <p:nvSpPr>
            <p:cNvPr id="20530" name="Line 60"/>
            <p:cNvSpPr>
              <a:spLocks noChangeShapeType="1"/>
            </p:cNvSpPr>
            <p:nvPr/>
          </p:nvSpPr>
          <p:spPr bwMode="auto">
            <a:xfrm flipH="1">
              <a:off x="4412457" y="2622005"/>
              <a:ext cx="919163" cy="212725"/>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1" name="Line 61"/>
            <p:cNvSpPr>
              <a:spLocks noChangeShapeType="1"/>
            </p:cNvSpPr>
            <p:nvPr/>
          </p:nvSpPr>
          <p:spPr bwMode="auto">
            <a:xfrm flipH="1">
              <a:off x="3310732" y="2834730"/>
              <a:ext cx="1101725"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2" name="Line 62"/>
            <p:cNvSpPr>
              <a:spLocks noChangeShapeType="1"/>
            </p:cNvSpPr>
            <p:nvPr/>
          </p:nvSpPr>
          <p:spPr bwMode="auto">
            <a:xfrm>
              <a:off x="3361532" y="3918992"/>
              <a:ext cx="1050925"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3" name="Line 63"/>
            <p:cNvSpPr>
              <a:spLocks noChangeShapeType="1"/>
            </p:cNvSpPr>
            <p:nvPr/>
          </p:nvSpPr>
          <p:spPr bwMode="auto">
            <a:xfrm flipH="1">
              <a:off x="4412457" y="3701505"/>
              <a:ext cx="919163" cy="212725"/>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4" name="Freeform 64"/>
            <p:cNvSpPr>
              <a:spLocks/>
            </p:cNvSpPr>
            <p:nvPr/>
          </p:nvSpPr>
          <p:spPr bwMode="auto">
            <a:xfrm>
              <a:off x="3361532" y="2675980"/>
              <a:ext cx="1970088" cy="222250"/>
            </a:xfrm>
            <a:custGeom>
              <a:avLst/>
              <a:gdLst>
                <a:gd name="T0" fmla="*/ 0 w 1030"/>
                <a:gd name="T1" fmla="*/ 140 h 100"/>
                <a:gd name="T2" fmla="*/ 666 w 1030"/>
                <a:gd name="T3" fmla="*/ 130 h 100"/>
                <a:gd name="T4" fmla="*/ 1241 w 1030"/>
                <a:gd name="T5" fmla="*/ 0 h 100"/>
                <a:gd name="T6" fmla="*/ 0 60000 65536"/>
                <a:gd name="T7" fmla="*/ 0 60000 65536"/>
                <a:gd name="T8" fmla="*/ 0 60000 65536"/>
                <a:gd name="T9" fmla="*/ 0 w 1030"/>
                <a:gd name="T10" fmla="*/ 0 h 100"/>
                <a:gd name="T11" fmla="*/ 1030 w 1030"/>
                <a:gd name="T12" fmla="*/ 100 h 100"/>
              </a:gdLst>
              <a:ahLst/>
              <a:cxnLst>
                <a:cxn ang="T6">
                  <a:pos x="T0" y="T1"/>
                </a:cxn>
                <a:cxn ang="T7">
                  <a:pos x="T2" y="T3"/>
                </a:cxn>
                <a:cxn ang="T8">
                  <a:pos x="T4" y="T5"/>
                </a:cxn>
              </a:cxnLst>
              <a:rect l="T9" t="T10" r="T11" b="T12"/>
              <a:pathLst>
                <a:path w="1030" h="100">
                  <a:moveTo>
                    <a:pt x="0" y="100"/>
                  </a:moveTo>
                  <a:lnTo>
                    <a:pt x="553" y="93"/>
                  </a:lnTo>
                  <a:lnTo>
                    <a:pt x="1030" y="0"/>
                  </a:lnTo>
                </a:path>
              </a:pathLst>
            </a:custGeom>
            <a:noFill/>
            <a:ln w="3175" cap="flat" cmpd="sng">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buNone/>
              </a:pPr>
              <a:endParaRPr lang="cs-CZ" sz="1800"/>
            </a:p>
          </p:txBody>
        </p:sp>
        <p:sp>
          <p:nvSpPr>
            <p:cNvPr id="20535" name="Freeform 65"/>
            <p:cNvSpPr>
              <a:spLocks/>
            </p:cNvSpPr>
            <p:nvPr/>
          </p:nvSpPr>
          <p:spPr bwMode="auto">
            <a:xfrm>
              <a:off x="3361532" y="3641180"/>
              <a:ext cx="1970088" cy="219075"/>
            </a:xfrm>
            <a:custGeom>
              <a:avLst/>
              <a:gdLst>
                <a:gd name="T0" fmla="*/ 0 w 1030"/>
                <a:gd name="T1" fmla="*/ 134 h 99"/>
                <a:gd name="T2" fmla="*/ 663 w 1030"/>
                <a:gd name="T3" fmla="*/ 138 h 99"/>
                <a:gd name="T4" fmla="*/ 1241 w 1030"/>
                <a:gd name="T5" fmla="*/ 0 h 99"/>
                <a:gd name="T6" fmla="*/ 0 60000 65536"/>
                <a:gd name="T7" fmla="*/ 0 60000 65536"/>
                <a:gd name="T8" fmla="*/ 0 60000 65536"/>
                <a:gd name="T9" fmla="*/ 0 w 1030"/>
                <a:gd name="T10" fmla="*/ 0 h 99"/>
                <a:gd name="T11" fmla="*/ 1030 w 1030"/>
                <a:gd name="T12" fmla="*/ 99 h 99"/>
              </a:gdLst>
              <a:ahLst/>
              <a:cxnLst>
                <a:cxn ang="T6">
                  <a:pos x="T0" y="T1"/>
                </a:cxn>
                <a:cxn ang="T7">
                  <a:pos x="T2" y="T3"/>
                </a:cxn>
                <a:cxn ang="T8">
                  <a:pos x="T4" y="T5"/>
                </a:cxn>
              </a:cxnLst>
              <a:rect l="T9" t="T10" r="T11" b="T12"/>
              <a:pathLst>
                <a:path w="1030" h="99">
                  <a:moveTo>
                    <a:pt x="0" y="96"/>
                  </a:moveTo>
                  <a:lnTo>
                    <a:pt x="550" y="99"/>
                  </a:lnTo>
                  <a:lnTo>
                    <a:pt x="1030" y="0"/>
                  </a:lnTo>
                </a:path>
              </a:pathLst>
            </a:custGeom>
            <a:noFill/>
            <a:ln w="3175" cap="flat" cmpd="sng">
              <a:solidFill>
                <a:schemeClr val="tx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buNone/>
              </a:pPr>
              <a:endParaRPr lang="cs-CZ" sz="1800"/>
            </a:p>
          </p:txBody>
        </p:sp>
        <p:sp>
          <p:nvSpPr>
            <p:cNvPr id="20536" name="Line 66"/>
            <p:cNvSpPr>
              <a:spLocks noChangeShapeType="1"/>
            </p:cNvSpPr>
            <p:nvPr/>
          </p:nvSpPr>
          <p:spPr bwMode="auto">
            <a:xfrm>
              <a:off x="3218657" y="3396705"/>
              <a:ext cx="1193800" cy="0"/>
            </a:xfrm>
            <a:prstGeom prst="line">
              <a:avLst/>
            </a:prstGeom>
            <a:noFill/>
            <a:ln w="3175">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7" name="Line 67"/>
            <p:cNvSpPr>
              <a:spLocks noChangeShapeType="1"/>
            </p:cNvSpPr>
            <p:nvPr/>
          </p:nvSpPr>
          <p:spPr bwMode="auto">
            <a:xfrm>
              <a:off x="5331619" y="2622005"/>
              <a:ext cx="0" cy="1092200"/>
            </a:xfrm>
            <a:prstGeom prst="line">
              <a:avLst/>
            </a:prstGeom>
            <a:noFill/>
            <a:ln w="31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8" name="Line 68"/>
            <p:cNvSpPr>
              <a:spLocks noChangeShapeType="1"/>
            </p:cNvSpPr>
            <p:nvPr/>
          </p:nvSpPr>
          <p:spPr bwMode="auto">
            <a:xfrm>
              <a:off x="4412457" y="2834730"/>
              <a:ext cx="0" cy="1085850"/>
            </a:xfrm>
            <a:prstGeom prst="line">
              <a:avLst/>
            </a:prstGeom>
            <a:noFill/>
            <a:ln w="31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39" name="Line 69"/>
            <p:cNvSpPr>
              <a:spLocks noChangeShapeType="1"/>
            </p:cNvSpPr>
            <p:nvPr/>
          </p:nvSpPr>
          <p:spPr bwMode="auto">
            <a:xfrm flipV="1">
              <a:off x="4412457" y="3180805"/>
              <a:ext cx="919163" cy="214313"/>
            </a:xfrm>
            <a:prstGeom prst="line">
              <a:avLst/>
            </a:prstGeom>
            <a:noFill/>
            <a:ln w="3175">
              <a:solidFill>
                <a:schemeClr val="tx1"/>
              </a:solidFill>
              <a:prstDash val="lgDashDot"/>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40" name="Freeform 70"/>
            <p:cNvSpPr>
              <a:spLocks/>
            </p:cNvSpPr>
            <p:nvPr/>
          </p:nvSpPr>
          <p:spPr bwMode="auto">
            <a:xfrm>
              <a:off x="4412457" y="3174455"/>
              <a:ext cx="919163" cy="238125"/>
            </a:xfrm>
            <a:custGeom>
              <a:avLst/>
              <a:gdLst>
                <a:gd name="T0" fmla="*/ 0 w 480"/>
                <a:gd name="T1" fmla="*/ 139 h 107"/>
                <a:gd name="T2" fmla="*/ 156 w 480"/>
                <a:gd name="T3" fmla="*/ 130 h 107"/>
                <a:gd name="T4" fmla="*/ 409 w 480"/>
                <a:gd name="T5" fmla="*/ 21 h 107"/>
                <a:gd name="T6" fmla="*/ 579 w 480"/>
                <a:gd name="T7" fmla="*/ 4 h 107"/>
                <a:gd name="T8" fmla="*/ 0 60000 65536"/>
                <a:gd name="T9" fmla="*/ 0 60000 65536"/>
                <a:gd name="T10" fmla="*/ 0 60000 65536"/>
                <a:gd name="T11" fmla="*/ 0 60000 65536"/>
                <a:gd name="T12" fmla="*/ 0 w 480"/>
                <a:gd name="T13" fmla="*/ 0 h 107"/>
                <a:gd name="T14" fmla="*/ 480 w 480"/>
                <a:gd name="T15" fmla="*/ 107 h 107"/>
              </a:gdLst>
              <a:ahLst/>
              <a:cxnLst>
                <a:cxn ang="T8">
                  <a:pos x="T0" y="T1"/>
                </a:cxn>
                <a:cxn ang="T9">
                  <a:pos x="T2" y="T3"/>
                </a:cxn>
                <a:cxn ang="T10">
                  <a:pos x="T4" y="T5"/>
                </a:cxn>
                <a:cxn ang="T11">
                  <a:pos x="T6" y="T7"/>
                </a:cxn>
              </a:cxnLst>
              <a:rect l="T12" t="T13" r="T14" b="T15"/>
              <a:pathLst>
                <a:path w="480" h="107">
                  <a:moveTo>
                    <a:pt x="0" y="99"/>
                  </a:moveTo>
                  <a:cubicBezTo>
                    <a:pt x="21" y="98"/>
                    <a:pt x="73" y="107"/>
                    <a:pt x="129" y="93"/>
                  </a:cubicBezTo>
                  <a:cubicBezTo>
                    <a:pt x="185" y="79"/>
                    <a:pt x="281" y="30"/>
                    <a:pt x="339" y="15"/>
                  </a:cubicBezTo>
                  <a:cubicBezTo>
                    <a:pt x="397" y="0"/>
                    <a:pt x="451" y="5"/>
                    <a:pt x="480" y="3"/>
                  </a:cubicBezTo>
                </a:path>
              </a:pathLst>
            </a:custGeom>
            <a:noFill/>
            <a:ln w="28575"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a:buNone/>
              </a:pPr>
              <a:endParaRPr lang="cs-CZ" sz="1800"/>
            </a:p>
          </p:txBody>
        </p:sp>
        <p:sp>
          <p:nvSpPr>
            <p:cNvPr id="20541" name="Line 71"/>
            <p:cNvSpPr>
              <a:spLocks noChangeShapeType="1"/>
            </p:cNvSpPr>
            <p:nvPr/>
          </p:nvSpPr>
          <p:spPr bwMode="auto">
            <a:xfrm>
              <a:off x="4412457" y="3214142"/>
              <a:ext cx="0" cy="360363"/>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42" name="Line 72"/>
            <p:cNvSpPr>
              <a:spLocks noChangeShapeType="1"/>
            </p:cNvSpPr>
            <p:nvPr/>
          </p:nvSpPr>
          <p:spPr bwMode="auto">
            <a:xfrm>
              <a:off x="5331619" y="2988717"/>
              <a:ext cx="0" cy="358775"/>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43" name="Line 73"/>
            <p:cNvSpPr>
              <a:spLocks noChangeShapeType="1"/>
            </p:cNvSpPr>
            <p:nvPr/>
          </p:nvSpPr>
          <p:spPr bwMode="auto">
            <a:xfrm flipH="1">
              <a:off x="2851944" y="3395117"/>
              <a:ext cx="458788"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pPr>
                <a:buNone/>
              </a:pPr>
              <a:endParaRPr lang="cs-CZ" sz="1800"/>
            </a:p>
          </p:txBody>
        </p:sp>
        <p:sp>
          <p:nvSpPr>
            <p:cNvPr id="20544" name="Line 74"/>
            <p:cNvSpPr>
              <a:spLocks noChangeShapeType="1"/>
            </p:cNvSpPr>
            <p:nvPr/>
          </p:nvSpPr>
          <p:spPr bwMode="auto">
            <a:xfrm flipH="1">
              <a:off x="6523832" y="3174455"/>
              <a:ext cx="460375"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pPr>
                <a:buNone/>
              </a:pPr>
              <a:endParaRPr lang="cs-CZ" sz="1800"/>
            </a:p>
          </p:txBody>
        </p:sp>
        <p:sp>
          <p:nvSpPr>
            <p:cNvPr id="20545" name="Text Box 75"/>
            <p:cNvSpPr txBox="1">
              <a:spLocks noChangeArrowheads="1"/>
            </p:cNvSpPr>
            <p:nvPr/>
          </p:nvSpPr>
          <p:spPr bwMode="auto">
            <a:xfrm>
              <a:off x="6484144" y="2742655"/>
              <a:ext cx="568325"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N</a:t>
              </a:r>
              <a:r>
                <a:rPr lang="de-DE" altLang="cs-CZ" sz="1800" baseline="-25000" dirty="0">
                  <a:latin typeface="Times New Roman" panose="02020603050405020304" pitchFamily="18" charset="0"/>
                </a:rPr>
                <a:t>0,gap</a:t>
              </a:r>
            </a:p>
          </p:txBody>
        </p:sp>
        <p:sp>
          <p:nvSpPr>
            <p:cNvPr id="20546" name="Text Box 76"/>
            <p:cNvSpPr txBox="1">
              <a:spLocks noChangeArrowheads="1"/>
            </p:cNvSpPr>
            <p:nvPr/>
          </p:nvSpPr>
          <p:spPr bwMode="auto">
            <a:xfrm>
              <a:off x="2817019" y="2955380"/>
              <a:ext cx="568325"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N</a:t>
              </a:r>
              <a:r>
                <a:rPr lang="de-DE" altLang="cs-CZ" sz="1800" baseline="-25000" dirty="0">
                  <a:latin typeface="Times New Roman" panose="02020603050405020304" pitchFamily="18" charset="0"/>
                </a:rPr>
                <a:t>0,gap</a:t>
              </a:r>
            </a:p>
          </p:txBody>
        </p:sp>
        <p:sp>
          <p:nvSpPr>
            <p:cNvPr id="20551" name="Line 82"/>
            <p:cNvSpPr>
              <a:spLocks noChangeShapeType="1"/>
            </p:cNvSpPr>
            <p:nvPr/>
          </p:nvSpPr>
          <p:spPr bwMode="auto">
            <a:xfrm flipV="1">
              <a:off x="4412457" y="2196555"/>
              <a:ext cx="0" cy="56515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2" name="Line 83"/>
            <p:cNvSpPr>
              <a:spLocks noChangeShapeType="1"/>
            </p:cNvSpPr>
            <p:nvPr/>
          </p:nvSpPr>
          <p:spPr bwMode="auto">
            <a:xfrm flipV="1">
              <a:off x="5314157" y="2196555"/>
              <a:ext cx="0" cy="319088"/>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3" name="Line 84"/>
            <p:cNvSpPr>
              <a:spLocks noChangeShapeType="1"/>
            </p:cNvSpPr>
            <p:nvPr/>
          </p:nvSpPr>
          <p:spPr bwMode="auto">
            <a:xfrm>
              <a:off x="4412457" y="2275930"/>
              <a:ext cx="901700" cy="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4" name="Text Box 85"/>
            <p:cNvSpPr txBox="1">
              <a:spLocks noChangeArrowheads="1"/>
            </p:cNvSpPr>
            <p:nvPr/>
          </p:nvSpPr>
          <p:spPr bwMode="auto">
            <a:xfrm>
              <a:off x="4684712" y="1950562"/>
              <a:ext cx="579438"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g</a:t>
              </a:r>
              <a:endParaRPr lang="de-DE" altLang="cs-CZ" sz="1800" i="1" baseline="-25000" dirty="0">
                <a:latin typeface="Times New Roman" panose="02020603050405020304" pitchFamily="18" charset="0"/>
              </a:endParaRPr>
            </a:p>
          </p:txBody>
        </p:sp>
        <p:sp>
          <p:nvSpPr>
            <p:cNvPr id="20567" name="Arc 98"/>
            <p:cNvSpPr>
              <a:spLocks/>
            </p:cNvSpPr>
            <p:nvPr/>
          </p:nvSpPr>
          <p:spPr bwMode="auto">
            <a:xfrm flipH="1">
              <a:off x="3698082" y="2698205"/>
              <a:ext cx="320675" cy="225425"/>
            </a:xfrm>
            <a:custGeom>
              <a:avLst/>
              <a:gdLst>
                <a:gd name="T0" fmla="*/ 1 w 21600"/>
                <a:gd name="T1" fmla="*/ 0 h 15670"/>
                <a:gd name="T2" fmla="*/ 2 w 21600"/>
                <a:gd name="T3" fmla="*/ 1 h 15670"/>
                <a:gd name="T4" fmla="*/ 0 w 21600"/>
                <a:gd name="T5" fmla="*/ 1 h 15670"/>
                <a:gd name="T6" fmla="*/ 0 60000 65536"/>
                <a:gd name="T7" fmla="*/ 0 60000 65536"/>
                <a:gd name="T8" fmla="*/ 0 60000 65536"/>
                <a:gd name="T9" fmla="*/ 0 w 21600"/>
                <a:gd name="T10" fmla="*/ 0 h 15670"/>
                <a:gd name="T11" fmla="*/ 21600 w 21600"/>
                <a:gd name="T12" fmla="*/ 15670 h 15670"/>
              </a:gdLst>
              <a:ahLst/>
              <a:cxnLst>
                <a:cxn ang="T6">
                  <a:pos x="T0" y="T1"/>
                </a:cxn>
                <a:cxn ang="T7">
                  <a:pos x="T2" y="T3"/>
                </a:cxn>
                <a:cxn ang="T8">
                  <a:pos x="T4" y="T5"/>
                </a:cxn>
              </a:cxnLst>
              <a:rect l="T9" t="T10" r="T11" b="T12"/>
              <a:pathLst>
                <a:path w="21600" h="15670" fill="none" extrusionOk="0">
                  <a:moveTo>
                    <a:pt x="14866" y="-1"/>
                  </a:moveTo>
                  <a:cubicBezTo>
                    <a:pt x="19165" y="4078"/>
                    <a:pt x="21600" y="9744"/>
                    <a:pt x="21600" y="15670"/>
                  </a:cubicBezTo>
                </a:path>
                <a:path w="21600" h="15670" stroke="0" extrusionOk="0">
                  <a:moveTo>
                    <a:pt x="14866" y="-1"/>
                  </a:moveTo>
                  <a:cubicBezTo>
                    <a:pt x="19165" y="4078"/>
                    <a:pt x="21600" y="9744"/>
                    <a:pt x="21600" y="15670"/>
                  </a:cubicBezTo>
                  <a:lnTo>
                    <a:pt x="0" y="15670"/>
                  </a:lnTo>
                  <a:close/>
                </a:path>
              </a:pathLst>
            </a:custGeom>
            <a:noFill/>
            <a:ln w="952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buNone/>
              </a:pPr>
              <a:endParaRPr lang="cs-CZ" sz="1800"/>
            </a:p>
          </p:txBody>
        </p:sp>
        <p:sp>
          <p:nvSpPr>
            <p:cNvPr id="20568" name="Rectangle 99"/>
            <p:cNvSpPr>
              <a:spLocks noChangeArrowheads="1"/>
            </p:cNvSpPr>
            <p:nvPr/>
          </p:nvSpPr>
          <p:spPr bwMode="auto">
            <a:xfrm>
              <a:off x="3369040" y="2481846"/>
              <a:ext cx="348520"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Symbol" panose="05050102010706020507" pitchFamily="18" charset="2"/>
                </a:rPr>
                <a:t>Q</a:t>
              </a:r>
              <a:r>
                <a:rPr lang="de-DE" altLang="cs-CZ" sz="1800" baseline="-25000" dirty="0">
                  <a:latin typeface="Times New Roman" panose="02020603050405020304" pitchFamily="18" charset="0"/>
                </a:rPr>
                <a:t>1</a:t>
              </a:r>
            </a:p>
          </p:txBody>
        </p:sp>
      </p:grpSp>
      <p:grpSp>
        <p:nvGrpSpPr>
          <p:cNvPr id="3" name="Skupina 2"/>
          <p:cNvGrpSpPr/>
          <p:nvPr/>
        </p:nvGrpSpPr>
        <p:grpSpPr>
          <a:xfrm>
            <a:off x="1681593" y="2299733"/>
            <a:ext cx="2109034" cy="3119802"/>
            <a:chOff x="1413669" y="2129880"/>
            <a:chExt cx="1697038" cy="2708206"/>
          </a:xfrm>
        </p:grpSpPr>
        <p:sp>
          <p:nvSpPr>
            <p:cNvPr id="20488" name="Freeform 32"/>
            <p:cNvSpPr>
              <a:spLocks/>
            </p:cNvSpPr>
            <p:nvPr/>
          </p:nvSpPr>
          <p:spPr bwMode="auto">
            <a:xfrm>
              <a:off x="1981994" y="2831555"/>
              <a:ext cx="219075" cy="1087438"/>
            </a:xfrm>
            <a:custGeom>
              <a:avLst/>
              <a:gdLst>
                <a:gd name="T0" fmla="*/ 17 w 192"/>
                <a:gd name="T1" fmla="*/ 29 h 819"/>
                <a:gd name="T2" fmla="*/ 39 w 192"/>
                <a:gd name="T3" fmla="*/ 10 h 819"/>
                <a:gd name="T4" fmla="*/ 70 w 192"/>
                <a:gd name="T5" fmla="*/ 0 h 819"/>
                <a:gd name="T6" fmla="*/ 138 w 192"/>
                <a:gd name="T7" fmla="*/ 3 h 819"/>
                <a:gd name="T8" fmla="*/ 138 w 192"/>
                <a:gd name="T9" fmla="*/ 42 h 819"/>
                <a:gd name="T10" fmla="*/ 60 w 192"/>
                <a:gd name="T11" fmla="*/ 42 h 819"/>
                <a:gd name="T12" fmla="*/ 39 w 192"/>
                <a:gd name="T13" fmla="*/ 58 h 819"/>
                <a:gd name="T14" fmla="*/ 35 w 192"/>
                <a:gd name="T15" fmla="*/ 79 h 819"/>
                <a:gd name="T16" fmla="*/ 34 w 192"/>
                <a:gd name="T17" fmla="*/ 611 h 819"/>
                <a:gd name="T18" fmla="*/ 43 w 192"/>
                <a:gd name="T19" fmla="*/ 634 h 819"/>
                <a:gd name="T20" fmla="*/ 58 w 192"/>
                <a:gd name="T21" fmla="*/ 645 h 819"/>
                <a:gd name="T22" fmla="*/ 138 w 192"/>
                <a:gd name="T23" fmla="*/ 645 h 819"/>
                <a:gd name="T24" fmla="*/ 138 w 192"/>
                <a:gd name="T25" fmla="*/ 685 h 819"/>
                <a:gd name="T26" fmla="*/ 54 w 192"/>
                <a:gd name="T27" fmla="*/ 685 h 819"/>
                <a:gd name="T28" fmla="*/ 34 w 192"/>
                <a:gd name="T29" fmla="*/ 672 h 819"/>
                <a:gd name="T30" fmla="*/ 17 w 192"/>
                <a:gd name="T31" fmla="*/ 660 h 819"/>
                <a:gd name="T32" fmla="*/ 6 w 192"/>
                <a:gd name="T33" fmla="*/ 637 h 819"/>
                <a:gd name="T34" fmla="*/ 0 w 192"/>
                <a:gd name="T35" fmla="*/ 605 h 819"/>
                <a:gd name="T36" fmla="*/ 1 w 192"/>
                <a:gd name="T37" fmla="*/ 83 h 819"/>
                <a:gd name="T38" fmla="*/ 4 w 192"/>
                <a:gd name="T39" fmla="*/ 54 h 819"/>
                <a:gd name="T40" fmla="*/ 17 w 192"/>
                <a:gd name="T41" fmla="*/ 29 h 8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2"/>
                <a:gd name="T64" fmla="*/ 0 h 819"/>
                <a:gd name="T65" fmla="*/ 192 w 192"/>
                <a:gd name="T66" fmla="*/ 819 h 8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2" h="819">
                  <a:moveTo>
                    <a:pt x="24" y="35"/>
                  </a:moveTo>
                  <a:lnTo>
                    <a:pt x="54" y="12"/>
                  </a:lnTo>
                  <a:lnTo>
                    <a:pt x="98" y="0"/>
                  </a:lnTo>
                  <a:lnTo>
                    <a:pt x="192" y="3"/>
                  </a:lnTo>
                  <a:lnTo>
                    <a:pt x="192" y="50"/>
                  </a:lnTo>
                  <a:lnTo>
                    <a:pt x="84" y="50"/>
                  </a:lnTo>
                  <a:lnTo>
                    <a:pt x="54" y="69"/>
                  </a:lnTo>
                  <a:lnTo>
                    <a:pt x="48" y="95"/>
                  </a:lnTo>
                  <a:lnTo>
                    <a:pt x="47" y="731"/>
                  </a:lnTo>
                  <a:lnTo>
                    <a:pt x="60" y="758"/>
                  </a:lnTo>
                  <a:lnTo>
                    <a:pt x="81" y="771"/>
                  </a:lnTo>
                  <a:lnTo>
                    <a:pt x="192" y="771"/>
                  </a:lnTo>
                  <a:lnTo>
                    <a:pt x="192" y="819"/>
                  </a:lnTo>
                  <a:lnTo>
                    <a:pt x="75" y="819"/>
                  </a:lnTo>
                  <a:lnTo>
                    <a:pt x="47" y="803"/>
                  </a:lnTo>
                  <a:lnTo>
                    <a:pt x="24" y="789"/>
                  </a:lnTo>
                  <a:lnTo>
                    <a:pt x="8" y="762"/>
                  </a:lnTo>
                  <a:lnTo>
                    <a:pt x="0" y="723"/>
                  </a:lnTo>
                  <a:lnTo>
                    <a:pt x="2" y="99"/>
                  </a:lnTo>
                  <a:lnTo>
                    <a:pt x="6" y="65"/>
                  </a:lnTo>
                  <a:lnTo>
                    <a:pt x="24" y="35"/>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89" name="Freeform 31"/>
            <p:cNvSpPr>
              <a:spLocks/>
            </p:cNvSpPr>
            <p:nvPr/>
          </p:nvSpPr>
          <p:spPr bwMode="auto">
            <a:xfrm flipH="1">
              <a:off x="2421732" y="2831555"/>
              <a:ext cx="217488" cy="1087438"/>
            </a:xfrm>
            <a:custGeom>
              <a:avLst/>
              <a:gdLst>
                <a:gd name="T0" fmla="*/ 17 w 192"/>
                <a:gd name="T1" fmla="*/ 29 h 819"/>
                <a:gd name="T2" fmla="*/ 39 w 192"/>
                <a:gd name="T3" fmla="*/ 10 h 819"/>
                <a:gd name="T4" fmla="*/ 70 w 192"/>
                <a:gd name="T5" fmla="*/ 0 h 819"/>
                <a:gd name="T6" fmla="*/ 137 w 192"/>
                <a:gd name="T7" fmla="*/ 3 h 819"/>
                <a:gd name="T8" fmla="*/ 137 w 192"/>
                <a:gd name="T9" fmla="*/ 42 h 819"/>
                <a:gd name="T10" fmla="*/ 60 w 192"/>
                <a:gd name="T11" fmla="*/ 42 h 819"/>
                <a:gd name="T12" fmla="*/ 39 w 192"/>
                <a:gd name="T13" fmla="*/ 58 h 819"/>
                <a:gd name="T14" fmla="*/ 34 w 192"/>
                <a:gd name="T15" fmla="*/ 79 h 819"/>
                <a:gd name="T16" fmla="*/ 34 w 192"/>
                <a:gd name="T17" fmla="*/ 611 h 819"/>
                <a:gd name="T18" fmla="*/ 43 w 192"/>
                <a:gd name="T19" fmla="*/ 634 h 819"/>
                <a:gd name="T20" fmla="*/ 58 w 192"/>
                <a:gd name="T21" fmla="*/ 645 h 819"/>
                <a:gd name="T22" fmla="*/ 137 w 192"/>
                <a:gd name="T23" fmla="*/ 645 h 819"/>
                <a:gd name="T24" fmla="*/ 137 w 192"/>
                <a:gd name="T25" fmla="*/ 685 h 819"/>
                <a:gd name="T26" fmla="*/ 54 w 192"/>
                <a:gd name="T27" fmla="*/ 685 h 819"/>
                <a:gd name="T28" fmla="*/ 34 w 192"/>
                <a:gd name="T29" fmla="*/ 672 h 819"/>
                <a:gd name="T30" fmla="*/ 17 w 192"/>
                <a:gd name="T31" fmla="*/ 660 h 819"/>
                <a:gd name="T32" fmla="*/ 6 w 192"/>
                <a:gd name="T33" fmla="*/ 637 h 819"/>
                <a:gd name="T34" fmla="*/ 0 w 192"/>
                <a:gd name="T35" fmla="*/ 605 h 819"/>
                <a:gd name="T36" fmla="*/ 1 w 192"/>
                <a:gd name="T37" fmla="*/ 83 h 819"/>
                <a:gd name="T38" fmla="*/ 4 w 192"/>
                <a:gd name="T39" fmla="*/ 54 h 819"/>
                <a:gd name="T40" fmla="*/ 17 w 192"/>
                <a:gd name="T41" fmla="*/ 29 h 8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2"/>
                <a:gd name="T64" fmla="*/ 0 h 819"/>
                <a:gd name="T65" fmla="*/ 192 w 192"/>
                <a:gd name="T66" fmla="*/ 819 h 8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2" h="819">
                  <a:moveTo>
                    <a:pt x="24" y="35"/>
                  </a:moveTo>
                  <a:lnTo>
                    <a:pt x="54" y="12"/>
                  </a:lnTo>
                  <a:lnTo>
                    <a:pt x="98" y="0"/>
                  </a:lnTo>
                  <a:lnTo>
                    <a:pt x="192" y="3"/>
                  </a:lnTo>
                  <a:lnTo>
                    <a:pt x="192" y="50"/>
                  </a:lnTo>
                  <a:lnTo>
                    <a:pt x="84" y="50"/>
                  </a:lnTo>
                  <a:lnTo>
                    <a:pt x="54" y="69"/>
                  </a:lnTo>
                  <a:lnTo>
                    <a:pt x="48" y="95"/>
                  </a:lnTo>
                  <a:lnTo>
                    <a:pt x="47" y="731"/>
                  </a:lnTo>
                  <a:lnTo>
                    <a:pt x="60" y="758"/>
                  </a:lnTo>
                  <a:lnTo>
                    <a:pt x="81" y="771"/>
                  </a:lnTo>
                  <a:lnTo>
                    <a:pt x="192" y="771"/>
                  </a:lnTo>
                  <a:lnTo>
                    <a:pt x="192" y="819"/>
                  </a:lnTo>
                  <a:lnTo>
                    <a:pt x="75" y="819"/>
                  </a:lnTo>
                  <a:lnTo>
                    <a:pt x="47" y="803"/>
                  </a:lnTo>
                  <a:lnTo>
                    <a:pt x="24" y="789"/>
                  </a:lnTo>
                  <a:lnTo>
                    <a:pt x="8" y="762"/>
                  </a:lnTo>
                  <a:lnTo>
                    <a:pt x="0" y="723"/>
                  </a:lnTo>
                  <a:lnTo>
                    <a:pt x="2" y="99"/>
                  </a:lnTo>
                  <a:lnTo>
                    <a:pt x="6" y="65"/>
                  </a:lnTo>
                  <a:lnTo>
                    <a:pt x="24" y="35"/>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90" name="AutoShape 33"/>
            <p:cNvSpPr>
              <a:spLocks noChangeArrowheads="1"/>
            </p:cNvSpPr>
            <p:nvPr/>
          </p:nvSpPr>
          <p:spPr bwMode="auto">
            <a:xfrm>
              <a:off x="1981994" y="2834730"/>
              <a:ext cx="657225" cy="1084263"/>
            </a:xfrm>
            <a:prstGeom prst="roundRect">
              <a:avLst>
                <a:gd name="adj" fmla="val 16667"/>
              </a:avLst>
            </a:prstGeom>
            <a:solidFill>
              <a:schemeClr val="bg1"/>
            </a:solidFill>
            <a:ln w="9525">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1800"/>
            </a:p>
          </p:txBody>
        </p:sp>
        <p:sp>
          <p:nvSpPr>
            <p:cNvPr id="20494" name="Freeform 19"/>
            <p:cNvSpPr>
              <a:spLocks/>
            </p:cNvSpPr>
            <p:nvPr/>
          </p:nvSpPr>
          <p:spPr bwMode="auto">
            <a:xfrm>
              <a:off x="2197894" y="2831555"/>
              <a:ext cx="223838" cy="66675"/>
            </a:xfrm>
            <a:custGeom>
              <a:avLst/>
              <a:gdLst>
                <a:gd name="T0" fmla="*/ 0 w 117"/>
                <a:gd name="T1" fmla="*/ 0 h 30"/>
                <a:gd name="T2" fmla="*/ 141 w 117"/>
                <a:gd name="T3" fmla="*/ 0 h 30"/>
                <a:gd name="T4" fmla="*/ 141 w 117"/>
                <a:gd name="T5" fmla="*/ 42 h 30"/>
                <a:gd name="T6" fmla="*/ 2 w 117"/>
                <a:gd name="T7" fmla="*/ 42 h 30"/>
                <a:gd name="T8" fmla="*/ 0 w 117"/>
                <a:gd name="T9" fmla="*/ 0 h 30"/>
                <a:gd name="T10" fmla="*/ 0 60000 65536"/>
                <a:gd name="T11" fmla="*/ 0 60000 65536"/>
                <a:gd name="T12" fmla="*/ 0 60000 65536"/>
                <a:gd name="T13" fmla="*/ 0 60000 65536"/>
                <a:gd name="T14" fmla="*/ 0 60000 65536"/>
                <a:gd name="T15" fmla="*/ 0 w 117"/>
                <a:gd name="T16" fmla="*/ 0 h 30"/>
                <a:gd name="T17" fmla="*/ 117 w 117"/>
                <a:gd name="T18" fmla="*/ 30 h 30"/>
              </a:gdLst>
              <a:ahLst/>
              <a:cxnLst>
                <a:cxn ang="T10">
                  <a:pos x="T0" y="T1"/>
                </a:cxn>
                <a:cxn ang="T11">
                  <a:pos x="T2" y="T3"/>
                </a:cxn>
                <a:cxn ang="T12">
                  <a:pos x="T4" y="T5"/>
                </a:cxn>
                <a:cxn ang="T13">
                  <a:pos x="T6" y="T7"/>
                </a:cxn>
                <a:cxn ang="T14">
                  <a:pos x="T8" y="T9"/>
                </a:cxn>
              </a:cxnLst>
              <a:rect l="T15" t="T16" r="T17" b="T18"/>
              <a:pathLst>
                <a:path w="117" h="30">
                  <a:moveTo>
                    <a:pt x="0" y="0"/>
                  </a:moveTo>
                  <a:lnTo>
                    <a:pt x="117" y="0"/>
                  </a:lnTo>
                  <a:lnTo>
                    <a:pt x="117" y="30"/>
                  </a:lnTo>
                  <a:lnTo>
                    <a:pt x="2" y="30"/>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495" name="Freeform 20"/>
            <p:cNvSpPr>
              <a:spLocks/>
            </p:cNvSpPr>
            <p:nvPr/>
          </p:nvSpPr>
          <p:spPr bwMode="auto">
            <a:xfrm>
              <a:off x="2197894" y="3852317"/>
              <a:ext cx="223838" cy="66675"/>
            </a:xfrm>
            <a:custGeom>
              <a:avLst/>
              <a:gdLst>
                <a:gd name="T0" fmla="*/ 0 w 117"/>
                <a:gd name="T1" fmla="*/ 0 h 30"/>
                <a:gd name="T2" fmla="*/ 141 w 117"/>
                <a:gd name="T3" fmla="*/ 0 h 30"/>
                <a:gd name="T4" fmla="*/ 141 w 117"/>
                <a:gd name="T5" fmla="*/ 42 h 30"/>
                <a:gd name="T6" fmla="*/ 2 w 117"/>
                <a:gd name="T7" fmla="*/ 42 h 30"/>
                <a:gd name="T8" fmla="*/ 0 w 117"/>
                <a:gd name="T9" fmla="*/ 0 h 30"/>
                <a:gd name="T10" fmla="*/ 0 60000 65536"/>
                <a:gd name="T11" fmla="*/ 0 60000 65536"/>
                <a:gd name="T12" fmla="*/ 0 60000 65536"/>
                <a:gd name="T13" fmla="*/ 0 60000 65536"/>
                <a:gd name="T14" fmla="*/ 0 60000 65536"/>
                <a:gd name="T15" fmla="*/ 0 w 117"/>
                <a:gd name="T16" fmla="*/ 0 h 30"/>
                <a:gd name="T17" fmla="*/ 117 w 117"/>
                <a:gd name="T18" fmla="*/ 30 h 30"/>
              </a:gdLst>
              <a:ahLst/>
              <a:cxnLst>
                <a:cxn ang="T10">
                  <a:pos x="T0" y="T1"/>
                </a:cxn>
                <a:cxn ang="T11">
                  <a:pos x="T2" y="T3"/>
                </a:cxn>
                <a:cxn ang="T12">
                  <a:pos x="T4" y="T5"/>
                </a:cxn>
                <a:cxn ang="T13">
                  <a:pos x="T6" y="T7"/>
                </a:cxn>
                <a:cxn ang="T14">
                  <a:pos x="T8" y="T9"/>
                </a:cxn>
              </a:cxnLst>
              <a:rect l="T15" t="T16" r="T17" b="T18"/>
              <a:pathLst>
                <a:path w="117" h="30">
                  <a:moveTo>
                    <a:pt x="0" y="0"/>
                  </a:moveTo>
                  <a:lnTo>
                    <a:pt x="117" y="0"/>
                  </a:lnTo>
                  <a:lnTo>
                    <a:pt x="117" y="30"/>
                  </a:lnTo>
                  <a:lnTo>
                    <a:pt x="2" y="30"/>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pPr>
                <a:buNone/>
              </a:pPr>
              <a:endParaRPr lang="cs-CZ" sz="1800"/>
            </a:p>
          </p:txBody>
        </p:sp>
        <p:sp>
          <p:nvSpPr>
            <p:cNvPr id="20506" name="Line 35"/>
            <p:cNvSpPr>
              <a:spLocks noChangeShapeType="1"/>
            </p:cNvSpPr>
            <p:nvPr/>
          </p:nvSpPr>
          <p:spPr bwMode="auto">
            <a:xfrm>
              <a:off x="2201069" y="2642642"/>
              <a:ext cx="0" cy="1285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07" name="Line 36"/>
            <p:cNvSpPr>
              <a:spLocks noChangeShapeType="1"/>
            </p:cNvSpPr>
            <p:nvPr/>
          </p:nvSpPr>
          <p:spPr bwMode="auto">
            <a:xfrm flipV="1">
              <a:off x="2091532" y="2642642"/>
              <a:ext cx="0" cy="1285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08" name="Line 37"/>
            <p:cNvSpPr>
              <a:spLocks noChangeShapeType="1"/>
            </p:cNvSpPr>
            <p:nvPr/>
          </p:nvSpPr>
          <p:spPr bwMode="auto">
            <a:xfrm>
              <a:off x="2058194" y="2671217"/>
              <a:ext cx="177800"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graphicFrame>
          <p:nvGraphicFramePr>
            <p:cNvPr id="20482" name="Object 45"/>
            <p:cNvGraphicFramePr>
              <a:graphicFrameLocks noChangeAspect="1"/>
            </p:cNvGraphicFramePr>
            <p:nvPr>
              <p:extLst>
                <p:ext uri="{D42A27DB-BD31-4B8C-83A1-F6EECF244321}">
                  <p14:modId xmlns:p14="http://schemas.microsoft.com/office/powerpoint/2010/main" val="2419720754"/>
                </p:ext>
              </p:extLst>
            </p:nvPr>
          </p:nvGraphicFramePr>
          <p:xfrm>
            <a:off x="1934369" y="2129880"/>
            <a:ext cx="428625" cy="479425"/>
          </p:xfrm>
          <a:graphic>
            <a:graphicData uri="http://schemas.openxmlformats.org/presentationml/2006/ole">
              <mc:AlternateContent xmlns:mc="http://schemas.openxmlformats.org/markup-compatibility/2006">
                <mc:Choice xmlns:v="urn:schemas-microsoft-com:vml" Requires="v">
                  <p:oleObj spid="_x0000_s77002" name="Equation" r:id="rId4" imgW="355320" imgH="342720" progId="Equation.3">
                    <p:embed/>
                  </p:oleObj>
                </mc:Choice>
                <mc:Fallback>
                  <p:oleObj name="Equation" r:id="rId4" imgW="355320" imgH="342720" progId="Equation.3">
                    <p:embed/>
                    <p:pic>
                      <p:nvPicPr>
                        <p:cNvPr id="20482"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4369" y="2129880"/>
                          <a:ext cx="4286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47" name="Text Box 77"/>
            <p:cNvSpPr txBox="1">
              <a:spLocks noChangeArrowheads="1"/>
            </p:cNvSpPr>
            <p:nvPr/>
          </p:nvSpPr>
          <p:spPr bwMode="auto">
            <a:xfrm>
              <a:off x="2101057" y="3155405"/>
              <a:ext cx="579438"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A</a:t>
              </a:r>
              <a:r>
                <a:rPr lang="de-DE" altLang="cs-CZ" sz="1800" baseline="-25000" dirty="0">
                  <a:latin typeface="Times New Roman" panose="02020603050405020304" pitchFamily="18" charset="0"/>
                </a:rPr>
                <a:t>V</a:t>
              </a:r>
            </a:p>
          </p:txBody>
        </p:sp>
        <p:sp>
          <p:nvSpPr>
            <p:cNvPr id="20548" name="Line 78"/>
            <p:cNvSpPr>
              <a:spLocks noChangeShapeType="1"/>
            </p:cNvSpPr>
            <p:nvPr/>
          </p:nvSpPr>
          <p:spPr bwMode="auto">
            <a:xfrm>
              <a:off x="2012157" y="3195092"/>
              <a:ext cx="174625" cy="119063"/>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49" name="Line 79"/>
            <p:cNvSpPr>
              <a:spLocks noChangeShapeType="1"/>
            </p:cNvSpPr>
            <p:nvPr/>
          </p:nvSpPr>
          <p:spPr bwMode="auto">
            <a:xfrm flipV="1">
              <a:off x="2413794" y="3179217"/>
              <a:ext cx="201613" cy="1270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graphicFrame>
          <p:nvGraphicFramePr>
            <p:cNvPr id="20483" name="Object 80"/>
            <p:cNvGraphicFramePr>
              <a:graphicFrameLocks noChangeAspect="1"/>
            </p:cNvGraphicFramePr>
            <p:nvPr>
              <p:extLst>
                <p:ext uri="{D42A27DB-BD31-4B8C-83A1-F6EECF244321}">
                  <p14:modId xmlns:p14="http://schemas.microsoft.com/office/powerpoint/2010/main" val="656551374"/>
                </p:ext>
              </p:extLst>
            </p:nvPr>
          </p:nvGraphicFramePr>
          <p:xfrm>
            <a:off x="2467769" y="3987255"/>
            <a:ext cx="642938" cy="479425"/>
          </p:xfrm>
          <a:graphic>
            <a:graphicData uri="http://schemas.openxmlformats.org/presentationml/2006/ole">
              <mc:AlternateContent xmlns:mc="http://schemas.openxmlformats.org/markup-compatibility/2006">
                <mc:Choice xmlns:v="urn:schemas-microsoft-com:vml" Requires="v">
                  <p:oleObj spid="_x0000_s77003" name="Equation" r:id="rId6" imgW="533160" imgH="342720" progId="Equation.3">
                    <p:embed/>
                  </p:oleObj>
                </mc:Choice>
                <mc:Fallback>
                  <p:oleObj name="Equation" r:id="rId6" imgW="533160" imgH="342720" progId="Equation.3">
                    <p:embed/>
                    <p:pic>
                      <p:nvPicPr>
                        <p:cNvPr id="20483" name="Object 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7769" y="3987255"/>
                          <a:ext cx="6429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50" name="Line 81"/>
            <p:cNvSpPr>
              <a:spLocks noChangeShapeType="1"/>
            </p:cNvSpPr>
            <p:nvPr/>
          </p:nvSpPr>
          <p:spPr bwMode="auto">
            <a:xfrm>
              <a:off x="2301082" y="3899942"/>
              <a:ext cx="138113" cy="32067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5" name="Line 86"/>
            <p:cNvSpPr>
              <a:spLocks noChangeShapeType="1"/>
            </p:cNvSpPr>
            <p:nvPr/>
          </p:nvSpPr>
          <p:spPr bwMode="auto">
            <a:xfrm flipH="1">
              <a:off x="1750219" y="2834730"/>
              <a:ext cx="18415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6" name="Line 87"/>
            <p:cNvSpPr>
              <a:spLocks noChangeShapeType="1"/>
            </p:cNvSpPr>
            <p:nvPr/>
          </p:nvSpPr>
          <p:spPr bwMode="auto">
            <a:xfrm flipH="1">
              <a:off x="1750219" y="3920580"/>
              <a:ext cx="18415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7" name="Line 88"/>
            <p:cNvSpPr>
              <a:spLocks noChangeShapeType="1"/>
            </p:cNvSpPr>
            <p:nvPr/>
          </p:nvSpPr>
          <p:spPr bwMode="auto">
            <a:xfrm>
              <a:off x="1750219" y="2834730"/>
              <a:ext cx="0" cy="107950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58" name="Text Box 89"/>
            <p:cNvSpPr txBox="1">
              <a:spLocks noChangeArrowheads="1"/>
            </p:cNvSpPr>
            <p:nvPr/>
          </p:nvSpPr>
          <p:spPr bwMode="auto">
            <a:xfrm>
              <a:off x="1413669" y="3150642"/>
              <a:ext cx="579438"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h</a:t>
              </a:r>
              <a:r>
                <a:rPr lang="de-DE" altLang="cs-CZ" sz="1800" baseline="-25000" dirty="0">
                  <a:latin typeface="Times New Roman" panose="02020603050405020304" pitchFamily="18" charset="0"/>
                </a:rPr>
                <a:t>0</a:t>
              </a:r>
            </a:p>
          </p:txBody>
        </p:sp>
        <p:sp>
          <p:nvSpPr>
            <p:cNvPr id="20559" name="Line 90"/>
            <p:cNvSpPr>
              <a:spLocks noChangeShapeType="1"/>
            </p:cNvSpPr>
            <p:nvPr/>
          </p:nvSpPr>
          <p:spPr bwMode="auto">
            <a:xfrm>
              <a:off x="1980407" y="4007892"/>
              <a:ext cx="0" cy="531813"/>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0" name="Line 91"/>
            <p:cNvSpPr>
              <a:spLocks noChangeShapeType="1"/>
            </p:cNvSpPr>
            <p:nvPr/>
          </p:nvSpPr>
          <p:spPr bwMode="auto">
            <a:xfrm>
              <a:off x="2639219" y="4433342"/>
              <a:ext cx="0" cy="106363"/>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1" name="Line 92"/>
            <p:cNvSpPr>
              <a:spLocks noChangeShapeType="1"/>
            </p:cNvSpPr>
            <p:nvPr/>
          </p:nvSpPr>
          <p:spPr bwMode="auto">
            <a:xfrm>
              <a:off x="1974057" y="4539705"/>
              <a:ext cx="665163" cy="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2" name="Text Box 93"/>
            <p:cNvSpPr txBox="1">
              <a:spLocks noChangeArrowheads="1"/>
            </p:cNvSpPr>
            <p:nvPr/>
          </p:nvSpPr>
          <p:spPr bwMode="auto">
            <a:xfrm>
              <a:off x="2180432" y="4517480"/>
              <a:ext cx="579438"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b</a:t>
              </a:r>
              <a:r>
                <a:rPr lang="de-DE" altLang="cs-CZ" sz="1800" baseline="-25000" dirty="0">
                  <a:latin typeface="Times New Roman" panose="02020603050405020304" pitchFamily="18" charset="0"/>
                </a:rPr>
                <a:t>0</a:t>
              </a:r>
            </a:p>
          </p:txBody>
        </p:sp>
        <p:sp>
          <p:nvSpPr>
            <p:cNvPr id="20563" name="Line 94"/>
            <p:cNvSpPr>
              <a:spLocks noChangeShapeType="1"/>
            </p:cNvSpPr>
            <p:nvPr/>
          </p:nvSpPr>
          <p:spPr bwMode="auto">
            <a:xfrm>
              <a:off x="2485232" y="3687217"/>
              <a:ext cx="27463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4" name="Line 95"/>
            <p:cNvSpPr>
              <a:spLocks noChangeShapeType="1"/>
            </p:cNvSpPr>
            <p:nvPr/>
          </p:nvSpPr>
          <p:spPr bwMode="auto">
            <a:xfrm>
              <a:off x="2393157" y="3687217"/>
              <a:ext cx="184150"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5" name="Line 96"/>
            <p:cNvSpPr>
              <a:spLocks noChangeShapeType="1"/>
            </p:cNvSpPr>
            <p:nvPr/>
          </p:nvSpPr>
          <p:spPr bwMode="auto">
            <a:xfrm flipH="1">
              <a:off x="2639219" y="3687217"/>
              <a:ext cx="212725"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pPr>
                <a:buNone/>
              </a:pPr>
              <a:endParaRPr lang="cs-CZ" sz="1800"/>
            </a:p>
          </p:txBody>
        </p:sp>
        <p:sp>
          <p:nvSpPr>
            <p:cNvPr id="20566" name="Text Box 97"/>
            <p:cNvSpPr txBox="1">
              <a:spLocks noChangeArrowheads="1"/>
            </p:cNvSpPr>
            <p:nvPr/>
          </p:nvSpPr>
          <p:spPr bwMode="auto">
            <a:xfrm>
              <a:off x="2588419" y="3664992"/>
              <a:ext cx="332581" cy="32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i="1" dirty="0">
                  <a:latin typeface="Times New Roman" panose="02020603050405020304" pitchFamily="18" charset="0"/>
                </a:rPr>
                <a:t>t</a:t>
              </a:r>
              <a:r>
                <a:rPr lang="de-DE" altLang="cs-CZ" sz="1800" baseline="-25000" dirty="0">
                  <a:latin typeface="Times New Roman" panose="02020603050405020304" pitchFamily="18" charset="0"/>
                </a:rPr>
                <a:t>0</a:t>
              </a:r>
            </a:p>
          </p:txBody>
        </p:sp>
        <p:sp>
          <p:nvSpPr>
            <p:cNvPr id="20569" name="AutoShape 34"/>
            <p:cNvSpPr>
              <a:spLocks noChangeArrowheads="1"/>
            </p:cNvSpPr>
            <p:nvPr/>
          </p:nvSpPr>
          <p:spPr bwMode="auto">
            <a:xfrm>
              <a:off x="2037557" y="2898230"/>
              <a:ext cx="549275" cy="955675"/>
            </a:xfrm>
            <a:prstGeom prst="roundRect">
              <a:avLst>
                <a:gd name="adj" fmla="val 9167"/>
              </a:avLst>
            </a:prstGeom>
            <a:noFill/>
            <a:ln w="952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endParaRPr lang="en-US" altLang="cs-CZ" sz="1800"/>
            </a:p>
          </p:txBody>
        </p:sp>
      </p:grpSp>
      <p:grpSp>
        <p:nvGrpSpPr>
          <p:cNvPr id="90" name="Skupina 89"/>
          <p:cNvGrpSpPr/>
          <p:nvPr/>
        </p:nvGrpSpPr>
        <p:grpSpPr>
          <a:xfrm>
            <a:off x="179512" y="3212976"/>
            <a:ext cx="894876" cy="145920"/>
            <a:chOff x="251317" y="1446897"/>
            <a:chExt cx="893345" cy="145920"/>
          </a:xfrm>
        </p:grpSpPr>
        <p:sp>
          <p:nvSpPr>
            <p:cNvPr id="91"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92"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9760163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ChangeArrowheads="1"/>
          </p:cNvSpPr>
          <p:nvPr>
            <p:ph type="title" idx="4294967295"/>
          </p:nvPr>
        </p:nvSpPr>
        <p:spPr>
          <a:xfrm>
            <a:off x="1619672" y="173831"/>
            <a:ext cx="6913563" cy="922337"/>
          </a:xfrm>
        </p:spPr>
        <p:txBody>
          <a:bodyPr/>
          <a:lstStyle/>
          <a:p>
            <a:pPr eaLnBrk="1" hangingPunct="1"/>
            <a:r>
              <a:rPr lang="en-GB" altLang="cs-CZ" dirty="0"/>
              <a:t>Chord shear model</a:t>
            </a:r>
            <a:br>
              <a:rPr lang="cs-CZ" altLang="cs-CZ" dirty="0"/>
            </a:br>
            <a:r>
              <a:rPr lang="cs-CZ" altLang="cs-CZ" sz="2400" dirty="0" err="1"/>
              <a:t>for</a:t>
            </a:r>
            <a:r>
              <a:rPr lang="cs-CZ" altLang="cs-CZ" sz="2400" dirty="0"/>
              <a:t> </a:t>
            </a:r>
            <a:r>
              <a:rPr lang="en-GB" altLang="cs-CZ" sz="2400" dirty="0"/>
              <a:t>the influencing joint parameters</a:t>
            </a:r>
          </a:p>
        </p:txBody>
      </p:sp>
      <p:sp>
        <p:nvSpPr>
          <p:cNvPr id="21511" name="Rectangle 3"/>
          <p:cNvSpPr>
            <a:spLocks noGrp="1" noChangeArrowheads="1"/>
          </p:cNvSpPr>
          <p:nvPr>
            <p:ph type="body" sz="half" idx="4294967295"/>
          </p:nvPr>
        </p:nvSpPr>
        <p:spPr>
          <a:xfrm>
            <a:off x="1799210" y="1524000"/>
            <a:ext cx="5530643" cy="4349750"/>
          </a:xfrm>
        </p:spPr>
        <p:txBody>
          <a:bodyPr/>
          <a:lstStyle/>
          <a:p>
            <a:pPr eaLnBrk="1" hangingPunct="1"/>
            <a:r>
              <a:rPr lang="en-GB" altLang="cs-CZ" dirty="0"/>
              <a:t>The plastic shear load capacity is</a:t>
            </a:r>
          </a:p>
          <a:p>
            <a:pPr eaLnBrk="1" hangingPunct="1">
              <a:buFont typeface="Wingdings" panose="05000000000000000000" pitchFamily="2" charset="2"/>
              <a:buNone/>
            </a:pPr>
            <a:r>
              <a:rPr lang="en-GB" altLang="cs-CZ" dirty="0"/>
              <a:t>				</a:t>
            </a:r>
          </a:p>
          <a:p>
            <a:pPr eaLnBrk="1" hangingPunct="1">
              <a:buFont typeface="Wingdings" panose="05000000000000000000" pitchFamily="2" charset="2"/>
              <a:buNone/>
            </a:pPr>
            <a:endParaRPr lang="en-GB" altLang="cs-CZ" dirty="0"/>
          </a:p>
          <a:p>
            <a:pPr eaLnBrk="1" hangingPunct="1">
              <a:buNone/>
            </a:pPr>
            <a:r>
              <a:rPr lang="en-GB" altLang="cs-CZ" dirty="0"/>
              <a:t>with an effective shear area</a:t>
            </a:r>
            <a:br>
              <a:rPr lang="en-GB" altLang="cs-CZ" dirty="0"/>
            </a:br>
            <a:r>
              <a:rPr lang="cs-CZ" altLang="cs-CZ" dirty="0"/>
              <a:t>	</a:t>
            </a:r>
            <a:r>
              <a:rPr lang="en-GB" altLang="cs-CZ" i="1" dirty="0"/>
              <a:t>A</a:t>
            </a:r>
            <a:r>
              <a:rPr lang="en-GB" altLang="cs-CZ" baseline="-25000" dirty="0"/>
              <a:t>V</a:t>
            </a:r>
            <a:r>
              <a:rPr lang="en-GB" altLang="cs-CZ" dirty="0"/>
              <a:t> = (2</a:t>
            </a:r>
            <a:r>
              <a:rPr lang="en-GB" altLang="cs-CZ" i="1" dirty="0"/>
              <a:t>h</a:t>
            </a:r>
            <a:r>
              <a:rPr lang="en-GB" altLang="cs-CZ" baseline="-25000" dirty="0"/>
              <a:t>0</a:t>
            </a:r>
            <a:r>
              <a:rPr lang="en-GB" altLang="cs-CZ" dirty="0"/>
              <a:t> + </a:t>
            </a:r>
            <a:r>
              <a:rPr lang="en-GB" altLang="cs-CZ" i="1" dirty="0">
                <a:cs typeface="Arial" panose="020B0604020202020204" pitchFamily="34" charset="0"/>
              </a:rPr>
              <a:t>α ∙ b</a:t>
            </a:r>
            <a:r>
              <a:rPr lang="en-GB" altLang="cs-CZ" baseline="-25000" dirty="0">
                <a:cs typeface="Arial" panose="020B0604020202020204" pitchFamily="34" charset="0"/>
              </a:rPr>
              <a:t>0</a:t>
            </a:r>
            <a:r>
              <a:rPr lang="en-GB" altLang="cs-CZ" dirty="0">
                <a:cs typeface="Arial" panose="020B0604020202020204" pitchFamily="34" charset="0"/>
              </a:rPr>
              <a:t>) </a:t>
            </a:r>
            <a:r>
              <a:rPr lang="en-GB" altLang="cs-CZ" i="1" dirty="0">
                <a:cs typeface="Arial" panose="020B0604020202020204" pitchFamily="34" charset="0"/>
              </a:rPr>
              <a:t>t</a:t>
            </a:r>
            <a:r>
              <a:rPr lang="en-GB" altLang="cs-CZ" baseline="-25000" dirty="0">
                <a:cs typeface="Arial" panose="020B0604020202020204" pitchFamily="34" charset="0"/>
              </a:rPr>
              <a:t>0</a:t>
            </a:r>
          </a:p>
          <a:p>
            <a:pPr eaLnBrk="1" hangingPunct="1"/>
            <a:r>
              <a:rPr lang="en-US" altLang="cs-CZ" dirty="0"/>
              <a:t>Based on </a:t>
            </a:r>
            <a:br>
              <a:rPr lang="cs-CZ" altLang="cs-CZ" dirty="0"/>
            </a:br>
            <a:r>
              <a:rPr lang="en-US" altLang="cs-CZ" dirty="0"/>
              <a:t>the Huber </a:t>
            </a:r>
            <a:r>
              <a:rPr lang="en-US" altLang="cs-CZ" dirty="0" err="1"/>
              <a:t>Hencky</a:t>
            </a:r>
            <a:r>
              <a:rPr lang="en-US" altLang="cs-CZ" dirty="0"/>
              <a:t>-Von Mises criterion the following interaction formula </a:t>
            </a:r>
            <a:r>
              <a:rPr lang="cs-CZ" altLang="cs-CZ" dirty="0" err="1"/>
              <a:t>for</a:t>
            </a:r>
            <a:r>
              <a:rPr lang="cs-CZ" altLang="cs-CZ" dirty="0"/>
              <a:t> </a:t>
            </a:r>
            <a:r>
              <a:rPr lang="cs-CZ" altLang="cs-CZ" dirty="0" err="1"/>
              <a:t>shear</a:t>
            </a:r>
            <a:r>
              <a:rPr lang="cs-CZ" altLang="cs-CZ" dirty="0"/>
              <a:t> </a:t>
            </a:r>
            <a:r>
              <a:rPr lang="cs-CZ" altLang="cs-CZ" dirty="0" err="1"/>
              <a:t>resistance</a:t>
            </a:r>
            <a:r>
              <a:rPr lang="cs-CZ" altLang="cs-CZ" dirty="0"/>
              <a:t> of </a:t>
            </a:r>
            <a:r>
              <a:rPr lang="cs-CZ" altLang="cs-CZ" dirty="0" err="1"/>
              <a:t>the</a:t>
            </a:r>
            <a:r>
              <a:rPr lang="cs-CZ" altLang="cs-CZ" dirty="0"/>
              <a:t> chord web</a:t>
            </a:r>
            <a:endParaRPr lang="de-DE" altLang="cs-CZ" dirty="0"/>
          </a:p>
        </p:txBody>
      </p:sp>
      <p:graphicFrame>
        <p:nvGraphicFramePr>
          <p:cNvPr id="21506" name="Object 4"/>
          <p:cNvGraphicFramePr>
            <a:graphicFrameLocks noGrp="1" noChangeAspect="1"/>
          </p:cNvGraphicFramePr>
          <p:nvPr>
            <p:ph sz="quarter" idx="4294967295"/>
            <p:extLst>
              <p:ext uri="{D42A27DB-BD31-4B8C-83A1-F6EECF244321}">
                <p14:modId xmlns:p14="http://schemas.microsoft.com/office/powerpoint/2010/main" val="2361277257"/>
              </p:ext>
            </p:extLst>
          </p:nvPr>
        </p:nvGraphicFramePr>
        <p:xfrm>
          <a:off x="2411760" y="2198937"/>
          <a:ext cx="1368152" cy="650452"/>
        </p:xfrm>
        <a:graphic>
          <a:graphicData uri="http://schemas.openxmlformats.org/presentationml/2006/ole">
            <mc:AlternateContent xmlns:mc="http://schemas.openxmlformats.org/markup-compatibility/2006">
              <mc:Choice xmlns:v="urn:schemas-microsoft-com:vml" Requires="v">
                <p:oleObj spid="_x0000_s78152" name="Formel" r:id="rId4" imgW="1841400" imgH="876240" progId="Equation.3">
                  <p:embed/>
                </p:oleObj>
              </mc:Choice>
              <mc:Fallback>
                <p:oleObj name="Formel" r:id="rId4" imgW="1841400" imgH="876240" progId="Equation.3">
                  <p:embed/>
                  <p:pic>
                    <p:nvPicPr>
                      <p:cNvPr id="2150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2198937"/>
                        <a:ext cx="1368152" cy="650452"/>
                      </a:xfrm>
                      <a:prstGeom prst="rect">
                        <a:avLst/>
                      </a:prstGeom>
                      <a:noFill/>
                      <a:ln>
                        <a:noFill/>
                      </a:ln>
                      <a:effectLst/>
                      <a:extLst/>
                    </p:spPr>
                  </p:pic>
                </p:oleObj>
              </mc:Fallback>
            </mc:AlternateContent>
          </a:graphicData>
        </a:graphic>
      </p:graphicFrame>
      <p:grpSp>
        <p:nvGrpSpPr>
          <p:cNvPr id="2" name="Skupina 1"/>
          <p:cNvGrpSpPr/>
          <p:nvPr/>
        </p:nvGrpSpPr>
        <p:grpSpPr>
          <a:xfrm>
            <a:off x="6636502" y="1444696"/>
            <a:ext cx="2507459" cy="3104509"/>
            <a:chOff x="6429709" y="3177381"/>
            <a:chExt cx="1764172" cy="2447587"/>
          </a:xfrm>
        </p:grpSpPr>
        <p:sp>
          <p:nvSpPr>
            <p:cNvPr id="21512" name="Freeform 92"/>
            <p:cNvSpPr>
              <a:spLocks/>
            </p:cNvSpPr>
            <p:nvPr/>
          </p:nvSpPr>
          <p:spPr bwMode="auto">
            <a:xfrm>
              <a:off x="6967538" y="3887788"/>
              <a:ext cx="219075" cy="1087437"/>
            </a:xfrm>
            <a:custGeom>
              <a:avLst/>
              <a:gdLst>
                <a:gd name="T0" fmla="*/ 27384 w 192"/>
                <a:gd name="T1" fmla="*/ 46472 h 819"/>
                <a:gd name="T2" fmla="*/ 61615 w 192"/>
                <a:gd name="T3" fmla="*/ 15933 h 819"/>
                <a:gd name="T4" fmla="*/ 111820 w 192"/>
                <a:gd name="T5" fmla="*/ 0 h 819"/>
                <a:gd name="T6" fmla="*/ 219075 w 192"/>
                <a:gd name="T7" fmla="*/ 3983 h 819"/>
                <a:gd name="T8" fmla="*/ 219075 w 192"/>
                <a:gd name="T9" fmla="*/ 66388 h 819"/>
                <a:gd name="T10" fmla="*/ 95845 w 192"/>
                <a:gd name="T11" fmla="*/ 66388 h 819"/>
                <a:gd name="T12" fmla="*/ 61615 w 192"/>
                <a:gd name="T13" fmla="*/ 91616 h 819"/>
                <a:gd name="T14" fmla="*/ 54769 w 192"/>
                <a:gd name="T15" fmla="*/ 126137 h 819"/>
                <a:gd name="T16" fmla="*/ 53628 w 192"/>
                <a:gd name="T17" fmla="*/ 970594 h 819"/>
                <a:gd name="T18" fmla="*/ 68461 w 192"/>
                <a:gd name="T19" fmla="*/ 1006444 h 819"/>
                <a:gd name="T20" fmla="*/ 92422 w 192"/>
                <a:gd name="T21" fmla="*/ 1023704 h 819"/>
                <a:gd name="T22" fmla="*/ 219075 w 192"/>
                <a:gd name="T23" fmla="*/ 1023704 h 819"/>
                <a:gd name="T24" fmla="*/ 219075 w 192"/>
                <a:gd name="T25" fmla="*/ 1087437 h 819"/>
                <a:gd name="T26" fmla="*/ 85576 w 192"/>
                <a:gd name="T27" fmla="*/ 1087437 h 819"/>
                <a:gd name="T28" fmla="*/ 53628 w 192"/>
                <a:gd name="T29" fmla="*/ 1066193 h 819"/>
                <a:gd name="T30" fmla="*/ 27384 w 192"/>
                <a:gd name="T31" fmla="*/ 1047604 h 819"/>
                <a:gd name="T32" fmla="*/ 9128 w 192"/>
                <a:gd name="T33" fmla="*/ 1011755 h 819"/>
                <a:gd name="T34" fmla="*/ 0 w 192"/>
                <a:gd name="T35" fmla="*/ 959972 h 819"/>
                <a:gd name="T36" fmla="*/ 2282 w 192"/>
                <a:gd name="T37" fmla="*/ 131448 h 819"/>
                <a:gd name="T38" fmla="*/ 6846 w 192"/>
                <a:gd name="T39" fmla="*/ 86305 h 819"/>
                <a:gd name="T40" fmla="*/ 27384 w 192"/>
                <a:gd name="T41" fmla="*/ 46472 h 8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2"/>
                <a:gd name="T64" fmla="*/ 0 h 819"/>
                <a:gd name="T65" fmla="*/ 192 w 192"/>
                <a:gd name="T66" fmla="*/ 819 h 8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2" h="819">
                  <a:moveTo>
                    <a:pt x="24" y="35"/>
                  </a:moveTo>
                  <a:lnTo>
                    <a:pt x="54" y="12"/>
                  </a:lnTo>
                  <a:lnTo>
                    <a:pt x="98" y="0"/>
                  </a:lnTo>
                  <a:lnTo>
                    <a:pt x="192" y="3"/>
                  </a:lnTo>
                  <a:lnTo>
                    <a:pt x="192" y="50"/>
                  </a:lnTo>
                  <a:lnTo>
                    <a:pt x="84" y="50"/>
                  </a:lnTo>
                  <a:lnTo>
                    <a:pt x="54" y="69"/>
                  </a:lnTo>
                  <a:lnTo>
                    <a:pt x="48" y="95"/>
                  </a:lnTo>
                  <a:lnTo>
                    <a:pt x="47" y="731"/>
                  </a:lnTo>
                  <a:lnTo>
                    <a:pt x="60" y="758"/>
                  </a:lnTo>
                  <a:lnTo>
                    <a:pt x="81" y="771"/>
                  </a:lnTo>
                  <a:lnTo>
                    <a:pt x="192" y="771"/>
                  </a:lnTo>
                  <a:lnTo>
                    <a:pt x="192" y="819"/>
                  </a:lnTo>
                  <a:lnTo>
                    <a:pt x="75" y="819"/>
                  </a:lnTo>
                  <a:lnTo>
                    <a:pt x="47" y="803"/>
                  </a:lnTo>
                  <a:lnTo>
                    <a:pt x="24" y="789"/>
                  </a:lnTo>
                  <a:lnTo>
                    <a:pt x="8" y="762"/>
                  </a:lnTo>
                  <a:lnTo>
                    <a:pt x="0" y="723"/>
                  </a:lnTo>
                  <a:lnTo>
                    <a:pt x="2" y="99"/>
                  </a:lnTo>
                  <a:lnTo>
                    <a:pt x="6" y="65"/>
                  </a:lnTo>
                  <a:lnTo>
                    <a:pt x="24" y="35"/>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cs-CZ"/>
            </a:p>
          </p:txBody>
        </p:sp>
        <p:sp>
          <p:nvSpPr>
            <p:cNvPr id="21513" name="Freeform 93"/>
            <p:cNvSpPr>
              <a:spLocks/>
            </p:cNvSpPr>
            <p:nvPr/>
          </p:nvSpPr>
          <p:spPr bwMode="auto">
            <a:xfrm flipH="1">
              <a:off x="7407275" y="3887788"/>
              <a:ext cx="217488" cy="1087437"/>
            </a:xfrm>
            <a:custGeom>
              <a:avLst/>
              <a:gdLst>
                <a:gd name="T0" fmla="*/ 27186 w 192"/>
                <a:gd name="T1" fmla="*/ 46472 h 819"/>
                <a:gd name="T2" fmla="*/ 61168 w 192"/>
                <a:gd name="T3" fmla="*/ 15933 h 819"/>
                <a:gd name="T4" fmla="*/ 111009 w 192"/>
                <a:gd name="T5" fmla="*/ 0 h 819"/>
                <a:gd name="T6" fmla="*/ 217488 w 192"/>
                <a:gd name="T7" fmla="*/ 3983 h 819"/>
                <a:gd name="T8" fmla="*/ 217488 w 192"/>
                <a:gd name="T9" fmla="*/ 66388 h 819"/>
                <a:gd name="T10" fmla="*/ 95151 w 192"/>
                <a:gd name="T11" fmla="*/ 66388 h 819"/>
                <a:gd name="T12" fmla="*/ 61168 w 192"/>
                <a:gd name="T13" fmla="*/ 91616 h 819"/>
                <a:gd name="T14" fmla="*/ 54372 w 192"/>
                <a:gd name="T15" fmla="*/ 126137 h 819"/>
                <a:gd name="T16" fmla="*/ 53239 w 192"/>
                <a:gd name="T17" fmla="*/ 970594 h 819"/>
                <a:gd name="T18" fmla="*/ 67965 w 192"/>
                <a:gd name="T19" fmla="*/ 1006444 h 819"/>
                <a:gd name="T20" fmla="*/ 91753 w 192"/>
                <a:gd name="T21" fmla="*/ 1023704 h 819"/>
                <a:gd name="T22" fmla="*/ 217488 w 192"/>
                <a:gd name="T23" fmla="*/ 1023704 h 819"/>
                <a:gd name="T24" fmla="*/ 217488 w 192"/>
                <a:gd name="T25" fmla="*/ 1087437 h 819"/>
                <a:gd name="T26" fmla="*/ 84956 w 192"/>
                <a:gd name="T27" fmla="*/ 1087437 h 819"/>
                <a:gd name="T28" fmla="*/ 53239 w 192"/>
                <a:gd name="T29" fmla="*/ 1066193 h 819"/>
                <a:gd name="T30" fmla="*/ 27186 w 192"/>
                <a:gd name="T31" fmla="*/ 1047604 h 819"/>
                <a:gd name="T32" fmla="*/ 9062 w 192"/>
                <a:gd name="T33" fmla="*/ 1011755 h 819"/>
                <a:gd name="T34" fmla="*/ 0 w 192"/>
                <a:gd name="T35" fmla="*/ 959972 h 819"/>
                <a:gd name="T36" fmla="*/ 2266 w 192"/>
                <a:gd name="T37" fmla="*/ 131448 h 819"/>
                <a:gd name="T38" fmla="*/ 6797 w 192"/>
                <a:gd name="T39" fmla="*/ 86305 h 819"/>
                <a:gd name="T40" fmla="*/ 27186 w 192"/>
                <a:gd name="T41" fmla="*/ 46472 h 8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2"/>
                <a:gd name="T64" fmla="*/ 0 h 819"/>
                <a:gd name="T65" fmla="*/ 192 w 192"/>
                <a:gd name="T66" fmla="*/ 819 h 8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2" h="819">
                  <a:moveTo>
                    <a:pt x="24" y="35"/>
                  </a:moveTo>
                  <a:lnTo>
                    <a:pt x="54" y="12"/>
                  </a:lnTo>
                  <a:lnTo>
                    <a:pt x="98" y="0"/>
                  </a:lnTo>
                  <a:lnTo>
                    <a:pt x="192" y="3"/>
                  </a:lnTo>
                  <a:lnTo>
                    <a:pt x="192" y="50"/>
                  </a:lnTo>
                  <a:lnTo>
                    <a:pt x="84" y="50"/>
                  </a:lnTo>
                  <a:lnTo>
                    <a:pt x="54" y="69"/>
                  </a:lnTo>
                  <a:lnTo>
                    <a:pt x="48" y="95"/>
                  </a:lnTo>
                  <a:lnTo>
                    <a:pt x="47" y="731"/>
                  </a:lnTo>
                  <a:lnTo>
                    <a:pt x="60" y="758"/>
                  </a:lnTo>
                  <a:lnTo>
                    <a:pt x="81" y="771"/>
                  </a:lnTo>
                  <a:lnTo>
                    <a:pt x="192" y="771"/>
                  </a:lnTo>
                  <a:lnTo>
                    <a:pt x="192" y="819"/>
                  </a:lnTo>
                  <a:lnTo>
                    <a:pt x="75" y="819"/>
                  </a:lnTo>
                  <a:lnTo>
                    <a:pt x="47" y="803"/>
                  </a:lnTo>
                  <a:lnTo>
                    <a:pt x="24" y="789"/>
                  </a:lnTo>
                  <a:lnTo>
                    <a:pt x="8" y="762"/>
                  </a:lnTo>
                  <a:lnTo>
                    <a:pt x="0" y="723"/>
                  </a:lnTo>
                  <a:lnTo>
                    <a:pt x="2" y="99"/>
                  </a:lnTo>
                  <a:lnTo>
                    <a:pt x="6" y="65"/>
                  </a:lnTo>
                  <a:lnTo>
                    <a:pt x="24" y="35"/>
                  </a:lnTo>
                  <a:close/>
                </a:path>
              </a:pathLst>
            </a:custGeom>
            <a:solidFill>
              <a:schemeClr val="bg1"/>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cs-CZ"/>
            </a:p>
          </p:txBody>
        </p:sp>
        <p:sp>
          <p:nvSpPr>
            <p:cNvPr id="21514" name="AutoShape 94"/>
            <p:cNvSpPr>
              <a:spLocks noChangeArrowheads="1"/>
            </p:cNvSpPr>
            <p:nvPr/>
          </p:nvSpPr>
          <p:spPr bwMode="auto">
            <a:xfrm>
              <a:off x="6967538" y="3890963"/>
              <a:ext cx="657225" cy="1084262"/>
            </a:xfrm>
            <a:prstGeom prst="roundRect">
              <a:avLst>
                <a:gd name="adj" fmla="val 16667"/>
              </a:avLst>
            </a:prstGeom>
            <a:solidFill>
              <a:schemeClr val="bg1"/>
            </a:solidFill>
            <a:ln w="9525">
              <a:solidFill>
                <a:schemeClr val="tx1"/>
              </a:solidFill>
              <a:round/>
              <a:headEnd type="none" w="sm" len="sm"/>
              <a:tailEnd type="none" w="sm" len="sm"/>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cs-CZ"/>
            </a:p>
          </p:txBody>
        </p:sp>
        <p:sp>
          <p:nvSpPr>
            <p:cNvPr id="21515" name="Freeform 95"/>
            <p:cNvSpPr>
              <a:spLocks/>
            </p:cNvSpPr>
            <p:nvPr/>
          </p:nvSpPr>
          <p:spPr bwMode="auto">
            <a:xfrm>
              <a:off x="7183438" y="3887788"/>
              <a:ext cx="223837" cy="66675"/>
            </a:xfrm>
            <a:custGeom>
              <a:avLst/>
              <a:gdLst>
                <a:gd name="T0" fmla="*/ 0 w 117"/>
                <a:gd name="T1" fmla="*/ 0 h 30"/>
                <a:gd name="T2" fmla="*/ 223837 w 117"/>
                <a:gd name="T3" fmla="*/ 0 h 30"/>
                <a:gd name="T4" fmla="*/ 223837 w 117"/>
                <a:gd name="T5" fmla="*/ 66675 h 30"/>
                <a:gd name="T6" fmla="*/ 3826 w 117"/>
                <a:gd name="T7" fmla="*/ 66675 h 30"/>
                <a:gd name="T8" fmla="*/ 0 w 117"/>
                <a:gd name="T9" fmla="*/ 0 h 30"/>
                <a:gd name="T10" fmla="*/ 0 60000 65536"/>
                <a:gd name="T11" fmla="*/ 0 60000 65536"/>
                <a:gd name="T12" fmla="*/ 0 60000 65536"/>
                <a:gd name="T13" fmla="*/ 0 60000 65536"/>
                <a:gd name="T14" fmla="*/ 0 60000 65536"/>
                <a:gd name="T15" fmla="*/ 0 w 117"/>
                <a:gd name="T16" fmla="*/ 0 h 30"/>
                <a:gd name="T17" fmla="*/ 117 w 117"/>
                <a:gd name="T18" fmla="*/ 30 h 30"/>
              </a:gdLst>
              <a:ahLst/>
              <a:cxnLst>
                <a:cxn ang="T10">
                  <a:pos x="T0" y="T1"/>
                </a:cxn>
                <a:cxn ang="T11">
                  <a:pos x="T2" y="T3"/>
                </a:cxn>
                <a:cxn ang="T12">
                  <a:pos x="T4" y="T5"/>
                </a:cxn>
                <a:cxn ang="T13">
                  <a:pos x="T6" y="T7"/>
                </a:cxn>
                <a:cxn ang="T14">
                  <a:pos x="T8" y="T9"/>
                </a:cxn>
              </a:cxnLst>
              <a:rect l="T15" t="T16" r="T17" b="T18"/>
              <a:pathLst>
                <a:path w="117" h="30">
                  <a:moveTo>
                    <a:pt x="0" y="0"/>
                  </a:moveTo>
                  <a:lnTo>
                    <a:pt x="117" y="0"/>
                  </a:lnTo>
                  <a:lnTo>
                    <a:pt x="117" y="30"/>
                  </a:lnTo>
                  <a:lnTo>
                    <a:pt x="2" y="30"/>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cs-CZ"/>
            </a:p>
          </p:txBody>
        </p:sp>
        <p:sp>
          <p:nvSpPr>
            <p:cNvPr id="21516" name="Freeform 96"/>
            <p:cNvSpPr>
              <a:spLocks/>
            </p:cNvSpPr>
            <p:nvPr/>
          </p:nvSpPr>
          <p:spPr bwMode="auto">
            <a:xfrm>
              <a:off x="7183438" y="4908550"/>
              <a:ext cx="223837" cy="66675"/>
            </a:xfrm>
            <a:custGeom>
              <a:avLst/>
              <a:gdLst>
                <a:gd name="T0" fmla="*/ 0 w 117"/>
                <a:gd name="T1" fmla="*/ 0 h 30"/>
                <a:gd name="T2" fmla="*/ 223837 w 117"/>
                <a:gd name="T3" fmla="*/ 0 h 30"/>
                <a:gd name="T4" fmla="*/ 223837 w 117"/>
                <a:gd name="T5" fmla="*/ 66675 h 30"/>
                <a:gd name="T6" fmla="*/ 3826 w 117"/>
                <a:gd name="T7" fmla="*/ 66675 h 30"/>
                <a:gd name="T8" fmla="*/ 0 w 117"/>
                <a:gd name="T9" fmla="*/ 0 h 30"/>
                <a:gd name="T10" fmla="*/ 0 60000 65536"/>
                <a:gd name="T11" fmla="*/ 0 60000 65536"/>
                <a:gd name="T12" fmla="*/ 0 60000 65536"/>
                <a:gd name="T13" fmla="*/ 0 60000 65536"/>
                <a:gd name="T14" fmla="*/ 0 60000 65536"/>
                <a:gd name="T15" fmla="*/ 0 w 117"/>
                <a:gd name="T16" fmla="*/ 0 h 30"/>
                <a:gd name="T17" fmla="*/ 117 w 117"/>
                <a:gd name="T18" fmla="*/ 30 h 30"/>
              </a:gdLst>
              <a:ahLst/>
              <a:cxnLst>
                <a:cxn ang="T10">
                  <a:pos x="T0" y="T1"/>
                </a:cxn>
                <a:cxn ang="T11">
                  <a:pos x="T2" y="T3"/>
                </a:cxn>
                <a:cxn ang="T12">
                  <a:pos x="T4" y="T5"/>
                </a:cxn>
                <a:cxn ang="T13">
                  <a:pos x="T6" y="T7"/>
                </a:cxn>
                <a:cxn ang="T14">
                  <a:pos x="T8" y="T9"/>
                </a:cxn>
              </a:cxnLst>
              <a:rect l="T15" t="T16" r="T17" b="T18"/>
              <a:pathLst>
                <a:path w="117" h="30">
                  <a:moveTo>
                    <a:pt x="0" y="0"/>
                  </a:moveTo>
                  <a:lnTo>
                    <a:pt x="117" y="0"/>
                  </a:lnTo>
                  <a:lnTo>
                    <a:pt x="117" y="30"/>
                  </a:lnTo>
                  <a:lnTo>
                    <a:pt x="2" y="30"/>
                  </a:lnTo>
                  <a:lnTo>
                    <a:pt x="0" y="0"/>
                  </a:lnTo>
                  <a:close/>
                </a:path>
              </a:pathLst>
            </a:custGeom>
            <a:solidFill>
              <a:srgbClr val="000000"/>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cs-CZ"/>
            </a:p>
          </p:txBody>
        </p:sp>
        <p:sp>
          <p:nvSpPr>
            <p:cNvPr id="21517" name="Line 97"/>
            <p:cNvSpPr>
              <a:spLocks noChangeShapeType="1"/>
            </p:cNvSpPr>
            <p:nvPr/>
          </p:nvSpPr>
          <p:spPr bwMode="auto">
            <a:xfrm>
              <a:off x="7186613" y="3698875"/>
              <a:ext cx="0" cy="1285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18" name="Line 98"/>
            <p:cNvSpPr>
              <a:spLocks noChangeShapeType="1"/>
            </p:cNvSpPr>
            <p:nvPr/>
          </p:nvSpPr>
          <p:spPr bwMode="auto">
            <a:xfrm flipV="1">
              <a:off x="7077075" y="3698875"/>
              <a:ext cx="0" cy="128588"/>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19" name="Line 99"/>
            <p:cNvSpPr>
              <a:spLocks noChangeShapeType="1"/>
            </p:cNvSpPr>
            <p:nvPr/>
          </p:nvSpPr>
          <p:spPr bwMode="auto">
            <a:xfrm>
              <a:off x="7043738" y="3727450"/>
              <a:ext cx="177800"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graphicFrame>
          <p:nvGraphicFramePr>
            <p:cNvPr id="21507" name="Object 100"/>
            <p:cNvGraphicFramePr>
              <a:graphicFrameLocks noChangeAspect="1"/>
            </p:cNvGraphicFramePr>
            <p:nvPr>
              <p:extLst>
                <p:ext uri="{D42A27DB-BD31-4B8C-83A1-F6EECF244321}">
                  <p14:modId xmlns:p14="http://schemas.microsoft.com/office/powerpoint/2010/main" val="2550777259"/>
                </p:ext>
              </p:extLst>
            </p:nvPr>
          </p:nvGraphicFramePr>
          <p:xfrm>
            <a:off x="6947693" y="3177381"/>
            <a:ext cx="428625" cy="479425"/>
          </p:xfrm>
          <a:graphic>
            <a:graphicData uri="http://schemas.openxmlformats.org/presentationml/2006/ole">
              <mc:AlternateContent xmlns:mc="http://schemas.openxmlformats.org/markup-compatibility/2006">
                <mc:Choice xmlns:v="urn:schemas-microsoft-com:vml" Requires="v">
                  <p:oleObj spid="_x0000_s78153" name="Rovnice" r:id="rId6" imgW="355320" imgH="342720" progId="Equation.3">
                    <p:embed/>
                  </p:oleObj>
                </mc:Choice>
                <mc:Fallback>
                  <p:oleObj name="Rovnice" r:id="rId6" imgW="355320" imgH="342720" progId="Equation.3">
                    <p:embed/>
                    <p:pic>
                      <p:nvPicPr>
                        <p:cNvPr id="21507" name="Object 10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7693" y="3177381"/>
                          <a:ext cx="4286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0" name="Text Box 101"/>
            <p:cNvSpPr txBox="1">
              <a:spLocks noChangeArrowheads="1"/>
            </p:cNvSpPr>
            <p:nvPr/>
          </p:nvSpPr>
          <p:spPr bwMode="auto">
            <a:xfrm>
              <a:off x="7132638" y="4217303"/>
              <a:ext cx="579438" cy="29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sz="1800" dirty="0">
                  <a:latin typeface="Times New Roman" panose="02020603050405020304" pitchFamily="18" charset="0"/>
                </a:rPr>
                <a:t>A</a:t>
              </a:r>
              <a:r>
                <a:rPr lang="de-DE" altLang="cs-CZ" sz="1800" baseline="-25000" dirty="0">
                  <a:latin typeface="Times New Roman" panose="02020603050405020304" pitchFamily="18" charset="0"/>
                </a:rPr>
                <a:t>V</a:t>
              </a:r>
            </a:p>
          </p:txBody>
        </p:sp>
        <p:sp>
          <p:nvSpPr>
            <p:cNvPr id="21521" name="Line 102"/>
            <p:cNvSpPr>
              <a:spLocks noChangeShapeType="1"/>
            </p:cNvSpPr>
            <p:nvPr/>
          </p:nvSpPr>
          <p:spPr bwMode="auto">
            <a:xfrm>
              <a:off x="6997700" y="4251325"/>
              <a:ext cx="174625" cy="119063"/>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22" name="Line 103"/>
            <p:cNvSpPr>
              <a:spLocks noChangeShapeType="1"/>
            </p:cNvSpPr>
            <p:nvPr/>
          </p:nvSpPr>
          <p:spPr bwMode="auto">
            <a:xfrm flipV="1">
              <a:off x="7399338" y="4235450"/>
              <a:ext cx="201612" cy="12700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graphicFrame>
          <p:nvGraphicFramePr>
            <p:cNvPr id="21508" name="Object 104"/>
            <p:cNvGraphicFramePr>
              <a:graphicFrameLocks noChangeAspect="1"/>
            </p:cNvGraphicFramePr>
            <p:nvPr>
              <p:extLst>
                <p:ext uri="{D42A27DB-BD31-4B8C-83A1-F6EECF244321}">
                  <p14:modId xmlns:p14="http://schemas.microsoft.com/office/powerpoint/2010/main" val="3810126177"/>
                </p:ext>
              </p:extLst>
            </p:nvPr>
          </p:nvGraphicFramePr>
          <p:xfrm>
            <a:off x="7453313" y="5043488"/>
            <a:ext cx="642937" cy="479425"/>
          </p:xfrm>
          <a:graphic>
            <a:graphicData uri="http://schemas.openxmlformats.org/presentationml/2006/ole">
              <mc:AlternateContent xmlns:mc="http://schemas.openxmlformats.org/markup-compatibility/2006">
                <mc:Choice xmlns:v="urn:schemas-microsoft-com:vml" Requires="v">
                  <p:oleObj spid="_x0000_s78154" name="Equation" r:id="rId8" imgW="533160" imgH="342720" progId="Equation.3">
                    <p:embed/>
                  </p:oleObj>
                </mc:Choice>
                <mc:Fallback>
                  <p:oleObj name="Equation" r:id="rId8" imgW="533160" imgH="342720" progId="Equation.3">
                    <p:embed/>
                    <p:pic>
                      <p:nvPicPr>
                        <p:cNvPr id="21508" name="Object 1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53313" y="5043488"/>
                          <a:ext cx="6429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3" name="Line 105"/>
            <p:cNvSpPr>
              <a:spLocks noChangeShapeType="1"/>
            </p:cNvSpPr>
            <p:nvPr/>
          </p:nvSpPr>
          <p:spPr bwMode="auto">
            <a:xfrm>
              <a:off x="7286625" y="4956175"/>
              <a:ext cx="138113" cy="320675"/>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24" name="Line 106"/>
            <p:cNvSpPr>
              <a:spLocks noChangeShapeType="1"/>
            </p:cNvSpPr>
            <p:nvPr/>
          </p:nvSpPr>
          <p:spPr bwMode="auto">
            <a:xfrm flipH="1">
              <a:off x="6735763" y="3890963"/>
              <a:ext cx="18415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25" name="Line 107"/>
            <p:cNvSpPr>
              <a:spLocks noChangeShapeType="1"/>
            </p:cNvSpPr>
            <p:nvPr/>
          </p:nvSpPr>
          <p:spPr bwMode="auto">
            <a:xfrm flipH="1">
              <a:off x="6735763" y="4976813"/>
              <a:ext cx="184150"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26" name="Line 108"/>
            <p:cNvSpPr>
              <a:spLocks noChangeShapeType="1"/>
            </p:cNvSpPr>
            <p:nvPr/>
          </p:nvSpPr>
          <p:spPr bwMode="auto">
            <a:xfrm>
              <a:off x="6735763" y="3890963"/>
              <a:ext cx="0" cy="107950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cs-CZ"/>
            </a:p>
          </p:txBody>
        </p:sp>
        <p:sp>
          <p:nvSpPr>
            <p:cNvPr id="21527" name="Text Box 109"/>
            <p:cNvSpPr txBox="1">
              <a:spLocks noChangeArrowheads="1"/>
            </p:cNvSpPr>
            <p:nvPr/>
          </p:nvSpPr>
          <p:spPr bwMode="auto">
            <a:xfrm>
              <a:off x="6429709" y="4204727"/>
              <a:ext cx="579437" cy="31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i="1" dirty="0">
                  <a:latin typeface="Times New Roman" panose="02020603050405020304" pitchFamily="18" charset="0"/>
                </a:rPr>
                <a:t>h</a:t>
              </a:r>
              <a:r>
                <a:rPr lang="de-DE" altLang="cs-CZ" baseline="-25000" dirty="0">
                  <a:latin typeface="Times New Roman" panose="02020603050405020304" pitchFamily="18" charset="0"/>
                </a:rPr>
                <a:t>0</a:t>
              </a:r>
            </a:p>
          </p:txBody>
        </p:sp>
        <p:sp>
          <p:nvSpPr>
            <p:cNvPr id="21528" name="Line 110"/>
            <p:cNvSpPr>
              <a:spLocks noChangeShapeType="1"/>
            </p:cNvSpPr>
            <p:nvPr/>
          </p:nvSpPr>
          <p:spPr bwMode="auto">
            <a:xfrm>
              <a:off x="6965950" y="5064125"/>
              <a:ext cx="0" cy="531813"/>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29" name="Line 111"/>
            <p:cNvSpPr>
              <a:spLocks noChangeShapeType="1"/>
            </p:cNvSpPr>
            <p:nvPr/>
          </p:nvSpPr>
          <p:spPr bwMode="auto">
            <a:xfrm>
              <a:off x="7624763" y="5489575"/>
              <a:ext cx="0" cy="106363"/>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30" name="Line 112"/>
            <p:cNvSpPr>
              <a:spLocks noChangeShapeType="1"/>
            </p:cNvSpPr>
            <p:nvPr/>
          </p:nvSpPr>
          <p:spPr bwMode="auto">
            <a:xfrm>
              <a:off x="6959600" y="5595938"/>
              <a:ext cx="665163" cy="0"/>
            </a:xfrm>
            <a:prstGeom prst="line">
              <a:avLst/>
            </a:prstGeom>
            <a:noFill/>
            <a:ln w="9525">
              <a:solidFill>
                <a:schemeClr val="tx1"/>
              </a:solidFill>
              <a:round/>
              <a:headEnd type="triangle" w="sm" len="sm"/>
              <a:tailEnd type="triangle" w="sm" len="sm"/>
            </a:ln>
            <a:extLst>
              <a:ext uri="{909E8E84-426E-40DD-AFC4-6F175D3DCCD1}">
                <a14:hiddenFill xmlns:a14="http://schemas.microsoft.com/office/drawing/2010/main">
                  <a:noFill/>
                </a14:hiddenFill>
              </a:ext>
            </a:extLst>
          </p:spPr>
          <p:txBody>
            <a:bodyPr/>
            <a:lstStyle/>
            <a:p>
              <a:endParaRPr lang="cs-CZ"/>
            </a:p>
          </p:txBody>
        </p:sp>
        <p:sp>
          <p:nvSpPr>
            <p:cNvPr id="21531" name="Text Box 113"/>
            <p:cNvSpPr txBox="1">
              <a:spLocks noChangeArrowheads="1"/>
            </p:cNvSpPr>
            <p:nvPr/>
          </p:nvSpPr>
          <p:spPr bwMode="auto">
            <a:xfrm>
              <a:off x="7165974" y="5309522"/>
              <a:ext cx="579438" cy="31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i="1" dirty="0">
                  <a:latin typeface="Times New Roman" panose="02020603050405020304" pitchFamily="18" charset="0"/>
                </a:rPr>
                <a:t>b</a:t>
              </a:r>
              <a:r>
                <a:rPr lang="de-DE" altLang="cs-CZ" baseline="-25000" dirty="0">
                  <a:latin typeface="Times New Roman" panose="02020603050405020304" pitchFamily="18" charset="0"/>
                </a:rPr>
                <a:t>0</a:t>
              </a:r>
            </a:p>
          </p:txBody>
        </p:sp>
        <p:sp>
          <p:nvSpPr>
            <p:cNvPr id="21532" name="Line 114"/>
            <p:cNvSpPr>
              <a:spLocks noChangeShapeType="1"/>
            </p:cNvSpPr>
            <p:nvPr/>
          </p:nvSpPr>
          <p:spPr bwMode="auto">
            <a:xfrm>
              <a:off x="7470775" y="4743450"/>
              <a:ext cx="274638" cy="0"/>
            </a:xfrm>
            <a:prstGeom prst="line">
              <a:avLst/>
            </a:prstGeom>
            <a:noFill/>
            <a:ln w="31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cs-CZ"/>
            </a:p>
          </p:txBody>
        </p:sp>
        <p:sp>
          <p:nvSpPr>
            <p:cNvPr id="21533" name="Line 115"/>
            <p:cNvSpPr>
              <a:spLocks noChangeShapeType="1"/>
            </p:cNvSpPr>
            <p:nvPr/>
          </p:nvSpPr>
          <p:spPr bwMode="auto">
            <a:xfrm>
              <a:off x="7378700" y="4743450"/>
              <a:ext cx="184150"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cs-CZ"/>
            </a:p>
          </p:txBody>
        </p:sp>
        <p:sp>
          <p:nvSpPr>
            <p:cNvPr id="21534" name="Line 116"/>
            <p:cNvSpPr>
              <a:spLocks noChangeShapeType="1"/>
            </p:cNvSpPr>
            <p:nvPr/>
          </p:nvSpPr>
          <p:spPr bwMode="auto">
            <a:xfrm flipH="1">
              <a:off x="7624763" y="4743450"/>
              <a:ext cx="212725" cy="0"/>
            </a:xfrm>
            <a:prstGeom prst="line">
              <a:avLst/>
            </a:prstGeom>
            <a:noFill/>
            <a:ln w="9525">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cs-CZ"/>
            </a:p>
          </p:txBody>
        </p:sp>
        <p:sp>
          <p:nvSpPr>
            <p:cNvPr id="21535" name="Text Box 117"/>
            <p:cNvSpPr txBox="1">
              <a:spLocks noChangeArrowheads="1"/>
            </p:cNvSpPr>
            <p:nvPr/>
          </p:nvSpPr>
          <p:spPr bwMode="auto">
            <a:xfrm>
              <a:off x="7614444" y="4379474"/>
              <a:ext cx="579437" cy="315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None/>
              </a:pPr>
              <a:r>
                <a:rPr lang="de-DE" altLang="cs-CZ" i="1" dirty="0">
                  <a:latin typeface="Times New Roman" panose="02020603050405020304" pitchFamily="18" charset="0"/>
                </a:rPr>
                <a:t>t</a:t>
              </a:r>
              <a:r>
                <a:rPr lang="de-DE" altLang="cs-CZ" baseline="-25000" dirty="0">
                  <a:latin typeface="Times New Roman" panose="02020603050405020304" pitchFamily="18" charset="0"/>
                </a:rPr>
                <a:t>0</a:t>
              </a:r>
            </a:p>
          </p:txBody>
        </p:sp>
        <p:sp>
          <p:nvSpPr>
            <p:cNvPr id="21536" name="AutoShape 118"/>
            <p:cNvSpPr>
              <a:spLocks noChangeArrowheads="1"/>
            </p:cNvSpPr>
            <p:nvPr/>
          </p:nvSpPr>
          <p:spPr bwMode="auto">
            <a:xfrm>
              <a:off x="7023100" y="3954463"/>
              <a:ext cx="549275" cy="955675"/>
            </a:xfrm>
            <a:prstGeom prst="roundRect">
              <a:avLst>
                <a:gd name="adj" fmla="val 9167"/>
              </a:avLst>
            </a:prstGeom>
            <a:noFill/>
            <a:ln w="952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cs-CZ"/>
            </a:p>
          </p:txBody>
        </p:sp>
      </p:grpSp>
      <p:grpSp>
        <p:nvGrpSpPr>
          <p:cNvPr id="33" name="Skupina 32"/>
          <p:cNvGrpSpPr/>
          <p:nvPr/>
        </p:nvGrpSpPr>
        <p:grpSpPr>
          <a:xfrm>
            <a:off x="179512" y="3212976"/>
            <a:ext cx="894876" cy="145920"/>
            <a:chOff x="251317" y="1446897"/>
            <a:chExt cx="893345" cy="145920"/>
          </a:xfrm>
        </p:grpSpPr>
        <p:sp>
          <p:nvSpPr>
            <p:cNvPr id="34"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35"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graphicFrame>
        <p:nvGraphicFramePr>
          <p:cNvPr id="36" name="Object 1024"/>
          <p:cNvGraphicFramePr>
            <a:graphicFrameLocks noChangeAspect="1"/>
          </p:cNvGraphicFramePr>
          <p:nvPr>
            <p:extLst>
              <p:ext uri="{D42A27DB-BD31-4B8C-83A1-F6EECF244321}">
                <p14:modId xmlns:p14="http://schemas.microsoft.com/office/powerpoint/2010/main" val="444070238"/>
              </p:ext>
            </p:extLst>
          </p:nvPr>
        </p:nvGraphicFramePr>
        <p:xfrm>
          <a:off x="2479804" y="5710440"/>
          <a:ext cx="5275263" cy="1011238"/>
        </p:xfrm>
        <a:graphic>
          <a:graphicData uri="http://schemas.openxmlformats.org/presentationml/2006/ole">
            <mc:AlternateContent xmlns:mc="http://schemas.openxmlformats.org/markup-compatibility/2006">
              <mc:Choice xmlns:v="urn:schemas-microsoft-com:vml" Requires="v">
                <p:oleObj spid="_x0000_s78155" name="Formel" r:id="rId10" imgW="2450880" imgH="469800" progId="Equation.DSMT4">
                  <p:embed/>
                </p:oleObj>
              </mc:Choice>
              <mc:Fallback>
                <p:oleObj name="Formel" r:id="rId10" imgW="2450880" imgH="469800" progId="Equation.DSMT4">
                  <p:embed/>
                  <p:pic>
                    <p:nvPicPr>
                      <p:cNvPr id="22530" name="Object 10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9804" y="5710440"/>
                        <a:ext cx="5275263"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924180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en-GB" altLang="cs-CZ" dirty="0"/>
              <a:t>Component based approach</a:t>
            </a:r>
            <a:r>
              <a:rPr lang="cs-CZ" altLang="cs-CZ" dirty="0"/>
              <a:t> </a:t>
            </a:r>
            <a:r>
              <a:rPr lang="en-GB" altLang="cs-CZ" dirty="0"/>
              <a:t>for hollow section </a:t>
            </a:r>
            <a:r>
              <a:rPr lang="cs-CZ" altLang="cs-CZ" dirty="0" err="1"/>
              <a:t>joints</a:t>
            </a:r>
            <a:endParaRPr lang="cs-CZ" b="0" dirty="0"/>
          </a:p>
        </p:txBody>
      </p:sp>
      <p:sp>
        <p:nvSpPr>
          <p:cNvPr id="5" name="Podnadpis 2"/>
          <p:cNvSpPr>
            <a:spLocks noGrp="1"/>
          </p:cNvSpPr>
          <p:nvPr>
            <p:ph type="subTitle" idx="1"/>
          </p:nvPr>
        </p:nvSpPr>
        <p:spPr>
          <a:xfrm>
            <a:off x="1115431" y="3861048"/>
            <a:ext cx="7736693" cy="1771721"/>
          </a:xfrm>
        </p:spPr>
        <p:txBody>
          <a:bodyPr/>
          <a:lstStyle/>
          <a:p>
            <a:r>
              <a:rPr lang="cs-CZ" dirty="0" err="1"/>
              <a:t>Lecture</a:t>
            </a:r>
            <a:r>
              <a:rPr lang="cs-CZ" dirty="0"/>
              <a:t> </a:t>
            </a:r>
            <a:r>
              <a:rPr lang="en-GB" dirty="0"/>
              <a:t>2</a:t>
            </a:r>
            <a:endParaRPr lang="cs-CZ" dirty="0"/>
          </a:p>
          <a:p>
            <a:r>
              <a:rPr lang="en-GB" dirty="0"/>
              <a:t>Joint of hollow to open section</a:t>
            </a:r>
          </a:p>
        </p:txBody>
      </p:sp>
    </p:spTree>
    <p:extLst>
      <p:ext uri="{BB962C8B-B14F-4D97-AF65-F5344CB8AC3E}">
        <p14:creationId xmlns:p14="http://schemas.microsoft.com/office/powerpoint/2010/main" val="15388601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65321" y="188640"/>
            <a:ext cx="7451279" cy="922337"/>
          </a:xfrm>
        </p:spPr>
        <p:txBody>
          <a:bodyPr/>
          <a:lstStyle/>
          <a:p>
            <a:r>
              <a:rPr lang="cs-CZ" dirty="0" err="1"/>
              <a:t>Principle</a:t>
            </a:r>
            <a:r>
              <a:rPr lang="cs-CZ" dirty="0"/>
              <a:t> </a:t>
            </a:r>
            <a:endParaRPr lang="en-GB" sz="2400" dirty="0"/>
          </a:p>
        </p:txBody>
      </p:sp>
      <p:sp>
        <p:nvSpPr>
          <p:cNvPr id="3" name="Zástupný symbol pro obsah 2"/>
          <p:cNvSpPr>
            <a:spLocks noGrp="1"/>
          </p:cNvSpPr>
          <p:nvPr>
            <p:ph idx="1"/>
          </p:nvPr>
        </p:nvSpPr>
        <p:spPr>
          <a:xfrm>
            <a:off x="1655040" y="1498573"/>
            <a:ext cx="7461559" cy="2127435"/>
          </a:xfrm>
        </p:spPr>
        <p:txBody>
          <a:bodyPr/>
          <a:lstStyle/>
          <a:p>
            <a:r>
              <a:rPr lang="en-GB" altLang="cs-CZ" sz="2000" dirty="0"/>
              <a:t>Component based approach</a:t>
            </a:r>
            <a:r>
              <a:rPr lang="cs-CZ" altLang="cs-CZ" sz="2000" dirty="0"/>
              <a:t> </a:t>
            </a:r>
            <a:r>
              <a:rPr lang="en-GB" altLang="cs-CZ" sz="2000" dirty="0"/>
              <a:t>for hollow section design </a:t>
            </a:r>
            <a:r>
              <a:rPr lang="cs-CZ" altLang="cs-CZ" sz="2000" dirty="0" err="1"/>
              <a:t>is</a:t>
            </a:r>
            <a:r>
              <a:rPr lang="cs-CZ" altLang="cs-CZ" sz="2000" dirty="0"/>
              <a:t> </a:t>
            </a:r>
            <a:r>
              <a:rPr lang="cs-CZ" altLang="cs-CZ" sz="2000" dirty="0" err="1"/>
              <a:t>formal</a:t>
            </a:r>
            <a:r>
              <a:rPr lang="cs-CZ" altLang="cs-CZ" sz="2000" dirty="0"/>
              <a:t> </a:t>
            </a:r>
            <a:r>
              <a:rPr lang="cs-CZ" altLang="cs-CZ" sz="2000" dirty="0" err="1"/>
              <a:t>reorganisation</a:t>
            </a:r>
            <a:r>
              <a:rPr lang="cs-CZ" altLang="cs-CZ" sz="2000" dirty="0"/>
              <a:t> of </a:t>
            </a:r>
            <a:r>
              <a:rPr lang="cs-CZ" altLang="cs-CZ" sz="2000" dirty="0" err="1"/>
              <a:t>equations</a:t>
            </a:r>
            <a:r>
              <a:rPr lang="cs-CZ" altLang="cs-CZ" sz="2000" dirty="0"/>
              <a:t> to </a:t>
            </a:r>
            <a:r>
              <a:rPr lang="cs-CZ" altLang="cs-CZ" sz="2000" dirty="0" err="1"/>
              <a:t>be</a:t>
            </a:r>
            <a:r>
              <a:rPr lang="cs-CZ" altLang="cs-CZ" sz="2000" dirty="0"/>
              <a:t> e</a:t>
            </a:r>
            <a:r>
              <a:rPr lang="en-GB" sz="2000" dirty="0" err="1"/>
              <a:t>ngineering</a:t>
            </a:r>
            <a:r>
              <a:rPr lang="en-GB" sz="2000" dirty="0"/>
              <a:t> </a:t>
            </a:r>
            <a:r>
              <a:rPr lang="cs-CZ" sz="2000" dirty="0"/>
              <a:t>user </a:t>
            </a:r>
            <a:r>
              <a:rPr lang="en-GB" sz="2000" dirty="0"/>
              <a:t>friendly</a:t>
            </a:r>
            <a:r>
              <a:rPr lang="cs-CZ" sz="2000" dirty="0"/>
              <a:t>.</a:t>
            </a:r>
            <a:endParaRPr lang="en-GB" sz="2000" dirty="0"/>
          </a:p>
          <a:p>
            <a:r>
              <a:rPr lang="cs-CZ" sz="2000" dirty="0"/>
              <a:t>F</a:t>
            </a:r>
            <a:r>
              <a:rPr lang="en-GB" sz="2000" dirty="0" err="1"/>
              <a:t>ailure</a:t>
            </a:r>
            <a:r>
              <a:rPr lang="en-GB" sz="2000" dirty="0"/>
              <a:t> modes </a:t>
            </a:r>
            <a:r>
              <a:rPr lang="cs-CZ" sz="2000" dirty="0"/>
              <a:t>are </a:t>
            </a:r>
            <a:r>
              <a:rPr lang="cs-CZ" sz="2000" dirty="0" err="1"/>
              <a:t>represented</a:t>
            </a:r>
            <a:r>
              <a:rPr lang="cs-CZ" sz="2000" dirty="0"/>
              <a:t> as </a:t>
            </a:r>
            <a:r>
              <a:rPr lang="en-GB" sz="2000" dirty="0"/>
              <a:t>components</a:t>
            </a:r>
            <a:r>
              <a:rPr lang="cs-CZ" sz="2000" dirty="0"/>
              <a:t>.</a:t>
            </a:r>
            <a:endParaRPr lang="en-GB" sz="2000" dirty="0"/>
          </a:p>
          <a:p>
            <a:r>
              <a:rPr lang="en-GB" sz="2000" dirty="0"/>
              <a:t>The same equations </a:t>
            </a:r>
            <a:r>
              <a:rPr lang="cs-CZ" sz="2000" dirty="0"/>
              <a:t>are </a:t>
            </a:r>
            <a:r>
              <a:rPr lang="cs-CZ" sz="2000" dirty="0" err="1"/>
              <a:t>used</a:t>
            </a:r>
            <a:r>
              <a:rPr lang="cs-CZ" sz="2000" dirty="0"/>
              <a:t> by </a:t>
            </a:r>
            <a:r>
              <a:rPr lang="en-GB" sz="2000" dirty="0"/>
              <a:t>curve fitting approach </a:t>
            </a:r>
            <a:r>
              <a:rPr lang="cs-CZ" sz="2000" dirty="0"/>
              <a:t>but in d</a:t>
            </a:r>
            <a:r>
              <a:rPr lang="en-GB" sz="2000" dirty="0" err="1"/>
              <a:t>ifferent</a:t>
            </a:r>
            <a:r>
              <a:rPr lang="en-GB" sz="2000" dirty="0"/>
              <a:t> formulation</a:t>
            </a:r>
            <a:r>
              <a:rPr lang="cs-CZ" sz="2000" dirty="0"/>
              <a:t>.</a:t>
            </a:r>
            <a:endParaRPr lang="en-GB" sz="2000" dirty="0"/>
          </a:p>
          <a:p>
            <a:endParaRPr lang="en-GB" sz="2000" dirty="0"/>
          </a:p>
          <a:p>
            <a:endParaRPr lang="en-GB" sz="2000" dirty="0"/>
          </a:p>
        </p:txBody>
      </p:sp>
      <p:grpSp>
        <p:nvGrpSpPr>
          <p:cNvPr id="7" name="Skupina 6"/>
          <p:cNvGrpSpPr/>
          <p:nvPr/>
        </p:nvGrpSpPr>
        <p:grpSpPr>
          <a:xfrm>
            <a:off x="179512" y="3429000"/>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4" name="Obrázek 3"/>
          <p:cNvPicPr>
            <a:picLocks noChangeAspect="1"/>
          </p:cNvPicPr>
          <p:nvPr/>
        </p:nvPicPr>
        <p:blipFill rotWithShape="1">
          <a:blip r:embed="rId2" cstate="email">
            <a:extLst>
              <a:ext uri="{28A0092B-C50C-407E-A947-70E740481C1C}">
                <a14:useLocalDpi xmlns:a14="http://schemas.microsoft.com/office/drawing/2010/main"/>
              </a:ext>
            </a:extLst>
          </a:blip>
          <a:srcRect l="7715" t="20183" r="8708" b="11009"/>
          <a:stretch/>
        </p:blipFill>
        <p:spPr>
          <a:xfrm>
            <a:off x="2807240" y="4352695"/>
            <a:ext cx="4680520" cy="2223708"/>
          </a:xfrm>
          <a:prstGeom prst="rect">
            <a:avLst/>
          </a:prstGeom>
        </p:spPr>
      </p:pic>
      <p:sp>
        <p:nvSpPr>
          <p:cNvPr id="11" name="Oblouk 10"/>
          <p:cNvSpPr/>
          <p:nvPr/>
        </p:nvSpPr>
        <p:spPr bwMode="auto">
          <a:xfrm>
            <a:off x="6047600" y="5072775"/>
            <a:ext cx="606177" cy="1268371"/>
          </a:xfrm>
          <a:prstGeom prst="arc">
            <a:avLst>
              <a:gd name="adj1" fmla="val 16858661"/>
              <a:gd name="adj2" fmla="val 19864843"/>
            </a:avLst>
          </a:prstGeom>
          <a:noFill/>
          <a:ln w="9525" cap="flat" cmpd="sng" algn="ctr">
            <a:solidFill>
              <a:srgbClr val="0070C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sp>
        <p:nvSpPr>
          <p:cNvPr id="12" name="TextovéPole 11"/>
          <p:cNvSpPr txBox="1"/>
          <p:nvPr/>
        </p:nvSpPr>
        <p:spPr>
          <a:xfrm>
            <a:off x="6653777" y="5084688"/>
            <a:ext cx="439251" cy="400110"/>
          </a:xfrm>
          <a:prstGeom prst="rect">
            <a:avLst/>
          </a:prstGeom>
          <a:noFill/>
        </p:spPr>
        <p:txBody>
          <a:bodyPr wrap="square" rtlCol="0">
            <a:spAutoFit/>
          </a:bodyPr>
          <a:lstStyle/>
          <a:p>
            <a:pPr>
              <a:buNone/>
            </a:pPr>
            <a:r>
              <a:rPr lang="el-GR" dirty="0"/>
              <a:t>θ</a:t>
            </a:r>
            <a:r>
              <a:rPr lang="en-GB" baseline="-25000" dirty="0"/>
              <a:t>1</a:t>
            </a:r>
            <a:endParaRPr lang="cs-CZ" baseline="-25000" dirty="0"/>
          </a:p>
        </p:txBody>
      </p:sp>
      <p:sp>
        <p:nvSpPr>
          <p:cNvPr id="13" name="Oblouk 12"/>
          <p:cNvSpPr/>
          <p:nvPr/>
        </p:nvSpPr>
        <p:spPr bwMode="auto">
          <a:xfrm flipH="1">
            <a:off x="3671822" y="5072775"/>
            <a:ext cx="606177" cy="1268371"/>
          </a:xfrm>
          <a:prstGeom prst="arc">
            <a:avLst>
              <a:gd name="adj1" fmla="val 16858661"/>
              <a:gd name="adj2" fmla="val 19864843"/>
            </a:avLst>
          </a:prstGeom>
          <a:noFill/>
          <a:ln w="9525" cap="flat" cmpd="sng" algn="ctr">
            <a:solidFill>
              <a:srgbClr val="0070C0"/>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sp>
        <p:nvSpPr>
          <p:cNvPr id="14" name="TextovéPole 13"/>
          <p:cNvSpPr txBox="1"/>
          <p:nvPr/>
        </p:nvSpPr>
        <p:spPr>
          <a:xfrm>
            <a:off x="3311296" y="5052987"/>
            <a:ext cx="439251" cy="400110"/>
          </a:xfrm>
          <a:prstGeom prst="rect">
            <a:avLst/>
          </a:prstGeom>
          <a:noFill/>
        </p:spPr>
        <p:txBody>
          <a:bodyPr wrap="square" rtlCol="0">
            <a:spAutoFit/>
          </a:bodyPr>
          <a:lstStyle/>
          <a:p>
            <a:pPr>
              <a:buNone/>
            </a:pPr>
            <a:r>
              <a:rPr lang="el-GR" dirty="0"/>
              <a:t>θ</a:t>
            </a:r>
            <a:r>
              <a:rPr lang="en-GB" baseline="-25000" dirty="0"/>
              <a:t>2</a:t>
            </a:r>
            <a:endParaRPr lang="cs-CZ" baseline="-25000" dirty="0"/>
          </a:p>
        </p:txBody>
      </p:sp>
      <p:sp>
        <p:nvSpPr>
          <p:cNvPr id="15" name="TextovéPole 14"/>
          <p:cNvSpPr txBox="1"/>
          <p:nvPr/>
        </p:nvSpPr>
        <p:spPr>
          <a:xfrm>
            <a:off x="6473185" y="4387038"/>
            <a:ext cx="1239685" cy="400110"/>
          </a:xfrm>
          <a:prstGeom prst="rect">
            <a:avLst/>
          </a:prstGeom>
          <a:noFill/>
        </p:spPr>
        <p:txBody>
          <a:bodyPr wrap="square" rtlCol="0">
            <a:spAutoFit/>
          </a:bodyPr>
          <a:lstStyle/>
          <a:p>
            <a:pPr>
              <a:buNone/>
            </a:pPr>
            <a:r>
              <a:rPr lang="cs-CZ" dirty="0"/>
              <a:t>B</a:t>
            </a:r>
            <a:r>
              <a:rPr lang="en-GB" dirty="0"/>
              <a:t>race 1</a:t>
            </a:r>
            <a:endParaRPr lang="cs-CZ" baseline="-25000" dirty="0"/>
          </a:p>
        </p:txBody>
      </p:sp>
      <p:sp>
        <p:nvSpPr>
          <p:cNvPr id="16" name="TextovéPole 15"/>
          <p:cNvSpPr txBox="1"/>
          <p:nvPr/>
        </p:nvSpPr>
        <p:spPr>
          <a:xfrm>
            <a:off x="2735225" y="4387038"/>
            <a:ext cx="1239685" cy="400110"/>
          </a:xfrm>
          <a:prstGeom prst="rect">
            <a:avLst/>
          </a:prstGeom>
          <a:noFill/>
        </p:spPr>
        <p:txBody>
          <a:bodyPr wrap="square" rtlCol="0">
            <a:spAutoFit/>
          </a:bodyPr>
          <a:lstStyle/>
          <a:p>
            <a:pPr>
              <a:buNone/>
            </a:pPr>
            <a:r>
              <a:rPr lang="cs-CZ" dirty="0"/>
              <a:t>B</a:t>
            </a:r>
            <a:r>
              <a:rPr lang="en-GB" dirty="0"/>
              <a:t>race 2</a:t>
            </a:r>
            <a:endParaRPr lang="cs-CZ" baseline="-25000" dirty="0"/>
          </a:p>
        </p:txBody>
      </p:sp>
      <p:sp>
        <p:nvSpPr>
          <p:cNvPr id="17" name="TextovéPole 16"/>
          <p:cNvSpPr txBox="1"/>
          <p:nvPr/>
        </p:nvSpPr>
        <p:spPr>
          <a:xfrm>
            <a:off x="6321966" y="5830545"/>
            <a:ext cx="1239685" cy="400110"/>
          </a:xfrm>
          <a:prstGeom prst="rect">
            <a:avLst/>
          </a:prstGeom>
          <a:noFill/>
        </p:spPr>
        <p:txBody>
          <a:bodyPr wrap="square" rtlCol="0">
            <a:spAutoFit/>
          </a:bodyPr>
          <a:lstStyle/>
          <a:p>
            <a:pPr>
              <a:buNone/>
            </a:pPr>
            <a:r>
              <a:rPr lang="cs-CZ" dirty="0"/>
              <a:t>C</a:t>
            </a:r>
            <a:r>
              <a:rPr lang="en-GB" dirty="0" err="1"/>
              <a:t>hord</a:t>
            </a:r>
            <a:endParaRPr lang="cs-CZ" baseline="-25000" dirty="0"/>
          </a:p>
        </p:txBody>
      </p:sp>
      <p:sp>
        <p:nvSpPr>
          <p:cNvPr id="5" name="Ovál 4"/>
          <p:cNvSpPr/>
          <p:nvPr/>
        </p:nvSpPr>
        <p:spPr bwMode="auto">
          <a:xfrm>
            <a:off x="2375192" y="4117438"/>
            <a:ext cx="2790055" cy="2522107"/>
          </a:xfrm>
          <a:prstGeom prst="ellipse">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sp>
        <p:nvSpPr>
          <p:cNvPr id="18" name="Ovál 17"/>
          <p:cNvSpPr/>
          <p:nvPr/>
        </p:nvSpPr>
        <p:spPr bwMode="auto">
          <a:xfrm>
            <a:off x="5229713" y="4103707"/>
            <a:ext cx="2655140" cy="2549567"/>
          </a:xfrm>
          <a:prstGeom prst="ellipse">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sp>
        <p:nvSpPr>
          <p:cNvPr id="19" name="TextovéPole 18"/>
          <p:cNvSpPr txBox="1"/>
          <p:nvPr/>
        </p:nvSpPr>
        <p:spPr>
          <a:xfrm>
            <a:off x="7463568" y="4117438"/>
            <a:ext cx="1140879" cy="400110"/>
          </a:xfrm>
          <a:prstGeom prst="rect">
            <a:avLst/>
          </a:prstGeom>
          <a:noFill/>
        </p:spPr>
        <p:txBody>
          <a:bodyPr wrap="square" rtlCol="0">
            <a:spAutoFit/>
          </a:bodyPr>
          <a:lstStyle/>
          <a:p>
            <a:pPr>
              <a:buNone/>
            </a:pPr>
            <a:r>
              <a:rPr lang="cs-CZ" dirty="0">
                <a:solidFill>
                  <a:srgbClr val="0070C0"/>
                </a:solidFill>
              </a:rPr>
              <a:t>J</a:t>
            </a:r>
            <a:r>
              <a:rPr lang="en-GB" dirty="0" err="1">
                <a:solidFill>
                  <a:srgbClr val="0070C0"/>
                </a:solidFill>
              </a:rPr>
              <a:t>oint</a:t>
            </a:r>
            <a:r>
              <a:rPr lang="en-GB" dirty="0">
                <a:solidFill>
                  <a:srgbClr val="0070C0"/>
                </a:solidFill>
              </a:rPr>
              <a:t> 1</a:t>
            </a:r>
            <a:endParaRPr lang="cs-CZ" baseline="-25000" dirty="0">
              <a:solidFill>
                <a:srgbClr val="0070C0"/>
              </a:solidFill>
            </a:endParaRPr>
          </a:p>
        </p:txBody>
      </p:sp>
      <p:sp>
        <p:nvSpPr>
          <p:cNvPr id="20" name="TextovéPole 19"/>
          <p:cNvSpPr txBox="1"/>
          <p:nvPr/>
        </p:nvSpPr>
        <p:spPr>
          <a:xfrm>
            <a:off x="2068840" y="4058056"/>
            <a:ext cx="1063000" cy="400110"/>
          </a:xfrm>
          <a:prstGeom prst="rect">
            <a:avLst/>
          </a:prstGeom>
          <a:noFill/>
        </p:spPr>
        <p:txBody>
          <a:bodyPr wrap="square" rtlCol="0">
            <a:spAutoFit/>
          </a:bodyPr>
          <a:lstStyle/>
          <a:p>
            <a:pPr>
              <a:buNone/>
            </a:pPr>
            <a:r>
              <a:rPr lang="cs-CZ" dirty="0">
                <a:solidFill>
                  <a:srgbClr val="0070C0"/>
                </a:solidFill>
              </a:rPr>
              <a:t>J</a:t>
            </a:r>
            <a:r>
              <a:rPr lang="en-GB" dirty="0" err="1">
                <a:solidFill>
                  <a:srgbClr val="0070C0"/>
                </a:solidFill>
              </a:rPr>
              <a:t>oint</a:t>
            </a:r>
            <a:r>
              <a:rPr lang="en-GB" dirty="0">
                <a:solidFill>
                  <a:srgbClr val="0070C0"/>
                </a:solidFill>
              </a:rPr>
              <a:t> 2</a:t>
            </a:r>
            <a:endParaRPr lang="cs-CZ" baseline="-25000" dirty="0">
              <a:solidFill>
                <a:srgbClr val="0070C0"/>
              </a:solidFill>
            </a:endParaRPr>
          </a:p>
        </p:txBody>
      </p:sp>
      <p:sp>
        <p:nvSpPr>
          <p:cNvPr id="21" name="Obdélník 20"/>
          <p:cNvSpPr/>
          <p:nvPr/>
        </p:nvSpPr>
        <p:spPr bwMode="auto">
          <a:xfrm>
            <a:off x="2068840" y="4058056"/>
            <a:ext cx="6321747" cy="2670904"/>
          </a:xfrm>
          <a:prstGeom prst="rect">
            <a:avLst/>
          </a:prstGeom>
          <a:noFill/>
          <a:ln w="1905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sp>
        <p:nvSpPr>
          <p:cNvPr id="22" name="TextovéPole 21"/>
          <p:cNvSpPr txBox="1"/>
          <p:nvPr/>
        </p:nvSpPr>
        <p:spPr>
          <a:xfrm>
            <a:off x="6047600" y="3647783"/>
            <a:ext cx="2410579" cy="400110"/>
          </a:xfrm>
          <a:prstGeom prst="rect">
            <a:avLst/>
          </a:prstGeom>
          <a:noFill/>
        </p:spPr>
        <p:txBody>
          <a:bodyPr wrap="square" rtlCol="0">
            <a:spAutoFit/>
          </a:bodyPr>
          <a:lstStyle/>
          <a:p>
            <a:pPr>
              <a:buNone/>
            </a:pPr>
            <a:r>
              <a:rPr lang="cs-CZ" dirty="0">
                <a:solidFill>
                  <a:srgbClr val="00B050"/>
                </a:solidFill>
              </a:rPr>
              <a:t>J</a:t>
            </a:r>
            <a:r>
              <a:rPr lang="en-GB" dirty="0" err="1">
                <a:solidFill>
                  <a:srgbClr val="00B050"/>
                </a:solidFill>
              </a:rPr>
              <a:t>oint</a:t>
            </a:r>
            <a:r>
              <a:rPr lang="en-GB" dirty="0">
                <a:solidFill>
                  <a:srgbClr val="00B050"/>
                </a:solidFill>
              </a:rPr>
              <a:t> configuration</a:t>
            </a:r>
            <a:endParaRPr lang="cs-CZ" baseline="-25000" dirty="0">
              <a:solidFill>
                <a:srgbClr val="00B050"/>
              </a:solidFill>
            </a:endParaRPr>
          </a:p>
        </p:txBody>
      </p:sp>
    </p:spTree>
    <p:extLst>
      <p:ext uri="{BB962C8B-B14F-4D97-AF65-F5344CB8AC3E}">
        <p14:creationId xmlns:p14="http://schemas.microsoft.com/office/powerpoint/2010/main" val="21690009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err="1"/>
              <a:t>Defi</a:t>
            </a:r>
            <a:r>
              <a:rPr lang="cs-CZ" dirty="0"/>
              <a:t>n</a:t>
            </a:r>
            <a:r>
              <a:rPr lang="en-GB" dirty="0" err="1"/>
              <a:t>ed</a:t>
            </a:r>
            <a:r>
              <a:rPr lang="en-GB" dirty="0"/>
              <a:t> lever arms and </a:t>
            </a:r>
            <a:br>
              <a:rPr lang="cs-CZ" dirty="0"/>
            </a:br>
            <a:r>
              <a:rPr lang="en-GB" dirty="0"/>
              <a:t>components</a:t>
            </a:r>
            <a:r>
              <a:rPr lang="cs-CZ" dirty="0"/>
              <a:t> (</a:t>
            </a:r>
            <a:r>
              <a:rPr lang="cs-CZ" dirty="0" err="1"/>
              <a:t>failure</a:t>
            </a:r>
            <a:r>
              <a:rPr lang="cs-CZ" dirty="0"/>
              <a:t> </a:t>
            </a:r>
            <a:r>
              <a:rPr lang="cs-CZ" dirty="0" err="1"/>
              <a:t>modes</a:t>
            </a:r>
            <a:r>
              <a:rPr lang="cs-CZ" dirty="0"/>
              <a:t>)</a:t>
            </a:r>
            <a:endParaRPr lang="en-GB" dirty="0"/>
          </a:p>
        </p:txBody>
      </p:sp>
      <p:sp>
        <p:nvSpPr>
          <p:cNvPr id="3" name="Zástupný symbol pro obsah 2"/>
          <p:cNvSpPr>
            <a:spLocks noGrp="1"/>
          </p:cNvSpPr>
          <p:nvPr>
            <p:ph idx="1"/>
          </p:nvPr>
        </p:nvSpPr>
        <p:spPr>
          <a:xfrm>
            <a:off x="1692721" y="1484784"/>
            <a:ext cx="7128768" cy="3744441"/>
          </a:xfrm>
        </p:spPr>
        <p:txBody>
          <a:bodyPr/>
          <a:lstStyle/>
          <a:p>
            <a:r>
              <a:rPr lang="en-GB" i="1" dirty="0" err="1"/>
              <a:t>k</a:t>
            </a:r>
            <a:r>
              <a:rPr lang="en-GB" baseline="-25000" dirty="0" err="1"/>
              <a:t>fa</a:t>
            </a:r>
            <a:r>
              <a:rPr lang="en-GB" dirty="0"/>
              <a:t> factors transferred to   </a:t>
            </a:r>
          </a:p>
          <a:p>
            <a:pPr lvl="1"/>
            <a:r>
              <a:rPr lang="en-GB" sz="2400" i="1" dirty="0" err="1"/>
              <a:t>b</a:t>
            </a:r>
            <a:r>
              <a:rPr lang="en-GB" sz="2400" baseline="-25000" dirty="0" err="1"/>
              <a:t>eff</a:t>
            </a:r>
            <a:r>
              <a:rPr lang="en-GB" sz="2400" baseline="-25000" dirty="0"/>
              <a:t>    </a:t>
            </a:r>
            <a:r>
              <a:rPr lang="en-GB" sz="2400" dirty="0"/>
              <a:t>effective widths</a:t>
            </a:r>
          </a:p>
          <a:p>
            <a:pPr lvl="1"/>
            <a:r>
              <a:rPr lang="en-GB" sz="2400" i="1" dirty="0" err="1"/>
              <a:t>r</a:t>
            </a:r>
            <a:r>
              <a:rPr lang="en-GB" sz="2400" baseline="-25000" dirty="0" err="1"/>
              <a:t>a</a:t>
            </a:r>
            <a:r>
              <a:rPr lang="en-GB" sz="2400" dirty="0"/>
              <a:t>     lever arm</a:t>
            </a:r>
          </a:p>
          <a:p>
            <a:r>
              <a:rPr lang="en-GB" dirty="0"/>
              <a:t>The interaction of load limits the application. </a:t>
            </a:r>
          </a:p>
          <a:p>
            <a:endParaRPr lang="en-GB" dirty="0"/>
          </a:p>
        </p:txBody>
      </p:sp>
      <p:pic>
        <p:nvPicPr>
          <p:cNvPr id="11" name="Obrázek 10"/>
          <p:cNvPicPr>
            <a:picLocks noChangeAspect="1"/>
          </p:cNvPicPr>
          <p:nvPr/>
        </p:nvPicPr>
        <p:blipFill>
          <a:blip r:embed="rId2"/>
          <a:stretch>
            <a:fillRect/>
          </a:stretch>
        </p:blipFill>
        <p:spPr>
          <a:xfrm>
            <a:off x="2771800" y="3357004"/>
            <a:ext cx="6253873" cy="3240360"/>
          </a:xfrm>
          <a:prstGeom prst="rect">
            <a:avLst/>
          </a:prstGeom>
        </p:spPr>
      </p:pic>
      <p:grpSp>
        <p:nvGrpSpPr>
          <p:cNvPr id="5" name="Skupina 4"/>
          <p:cNvGrpSpPr/>
          <p:nvPr/>
        </p:nvGrpSpPr>
        <p:grpSpPr>
          <a:xfrm>
            <a:off x="179512" y="3429000"/>
            <a:ext cx="894876" cy="145920"/>
            <a:chOff x="251317" y="1446897"/>
            <a:chExt cx="893345" cy="145920"/>
          </a:xfrm>
        </p:grpSpPr>
        <p:sp>
          <p:nvSpPr>
            <p:cNvPr id="6"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7"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4407853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65321" y="188640"/>
            <a:ext cx="7451279" cy="922337"/>
          </a:xfrm>
        </p:spPr>
        <p:txBody>
          <a:bodyPr/>
          <a:lstStyle/>
          <a:p>
            <a:pPr marL="0" indent="0">
              <a:buNone/>
            </a:pPr>
            <a:r>
              <a:rPr lang="en-GB" dirty="0"/>
              <a:t>7 failure modes are</a:t>
            </a:r>
            <a:r>
              <a:rPr lang="cs-CZ" dirty="0"/>
              <a:t> </a:t>
            </a:r>
            <a:r>
              <a:rPr lang="cs-CZ" dirty="0" err="1"/>
              <a:t>modelled</a:t>
            </a:r>
            <a:r>
              <a:rPr lang="cs-CZ" dirty="0"/>
              <a:t> </a:t>
            </a:r>
            <a:br>
              <a:rPr lang="cs-CZ" dirty="0"/>
            </a:br>
            <a:r>
              <a:rPr lang="cs-CZ" dirty="0"/>
              <a:t>as</a:t>
            </a:r>
            <a:r>
              <a:rPr lang="en-GB" dirty="0"/>
              <a:t> 7 components</a:t>
            </a:r>
          </a:p>
        </p:txBody>
      </p:sp>
      <p:sp>
        <p:nvSpPr>
          <p:cNvPr id="4" name="Obdélník 3"/>
          <p:cNvSpPr/>
          <p:nvPr/>
        </p:nvSpPr>
        <p:spPr>
          <a:xfrm>
            <a:off x="5076056" y="1602540"/>
            <a:ext cx="3482743" cy="4939814"/>
          </a:xfrm>
          <a:prstGeom prst="rect">
            <a:avLst/>
          </a:prstGeom>
        </p:spPr>
        <p:txBody>
          <a:bodyPr wrap="square">
            <a:spAutoFit/>
          </a:bodyPr>
          <a:lstStyle/>
          <a:p>
            <a:pPr marL="342900" lvl="0" indent="-342900">
              <a:lnSpc>
                <a:spcPct val="105000"/>
              </a:lnSpc>
              <a:spcBef>
                <a:spcPts val="0"/>
              </a:spcBef>
              <a:spcAft>
                <a:spcPts val="0"/>
              </a:spcAft>
              <a:buClr>
                <a:srgbClr val="0070C0"/>
              </a:buClr>
              <a:buFont typeface="Courier New" panose="02070309020205020404" pitchFamily="49" charset="0"/>
              <a:buChar char="o"/>
            </a:pPr>
            <a:r>
              <a:rPr lang="en-GB" kern="0" dirty="0">
                <a:latin typeface="+mj-lt"/>
                <a:ea typeface="MS Mincho" panose="02020609040205080304"/>
                <a:cs typeface="Cambria" panose="02040503050406030204" pitchFamily="18" charset="0"/>
              </a:rPr>
              <a:t>Chord face in bending</a:t>
            </a:r>
          </a:p>
          <a:p>
            <a:pPr marL="342900" lvl="0" indent="-342900">
              <a:lnSpc>
                <a:spcPct val="105000"/>
              </a:lnSpc>
              <a:spcBef>
                <a:spcPts val="0"/>
              </a:spcBef>
              <a:spcAft>
                <a:spcPts val="0"/>
              </a:spcAft>
              <a:buClr>
                <a:srgbClr val="0070C0"/>
              </a:buClr>
              <a:buFont typeface="Courier New" panose="02070309020205020404" pitchFamily="49" charset="0"/>
              <a:buChar char="o"/>
            </a:pPr>
            <a:endParaRPr lang="cs-CZ" kern="0" dirty="0">
              <a:latin typeface="+mj-lt"/>
              <a:ea typeface="MS Mincho" panose="02020609040205080304"/>
              <a:cs typeface="Cambria" panose="02040503050406030204" pitchFamily="18" charset="0"/>
            </a:endParaRPr>
          </a:p>
          <a:p>
            <a:pPr marL="342900" lvl="0" indent="-342900">
              <a:lnSpc>
                <a:spcPct val="105000"/>
              </a:lnSpc>
              <a:spcBef>
                <a:spcPts val="0"/>
              </a:spcBef>
              <a:spcAft>
                <a:spcPts val="0"/>
              </a:spcAft>
              <a:buClr>
                <a:srgbClr val="0070C0"/>
              </a:buClr>
              <a:buFont typeface="Courier New" panose="02070309020205020404" pitchFamily="49" charset="0"/>
              <a:buChar char="o"/>
            </a:pPr>
            <a:endParaRPr lang="cs-CZ" kern="0" dirty="0">
              <a:latin typeface="+mj-lt"/>
              <a:ea typeface="MS Mincho" panose="02020609040205080304"/>
              <a:cs typeface="Cambria" panose="02040503050406030204" pitchFamily="18" charset="0"/>
            </a:endParaRPr>
          </a:p>
          <a:p>
            <a:pPr marL="342900" lvl="0" indent="-342900">
              <a:lnSpc>
                <a:spcPct val="105000"/>
              </a:lnSpc>
              <a:spcBef>
                <a:spcPts val="0"/>
              </a:spcBef>
              <a:spcAft>
                <a:spcPts val="0"/>
              </a:spcAft>
              <a:buClr>
                <a:srgbClr val="0070C0"/>
              </a:buClr>
              <a:buFont typeface="Courier New" panose="02070309020205020404" pitchFamily="49" charset="0"/>
              <a:buChar char="o"/>
            </a:pPr>
            <a:endParaRPr lang="cs-CZ" kern="0" dirty="0">
              <a:latin typeface="+mj-lt"/>
              <a:ea typeface="MS Mincho" panose="02020609040205080304"/>
              <a:cs typeface="Cambria" panose="02040503050406030204" pitchFamily="18" charset="0"/>
            </a:endParaRPr>
          </a:p>
          <a:p>
            <a:pPr marL="342900" lvl="0" indent="-342900">
              <a:lnSpc>
                <a:spcPct val="105000"/>
              </a:lnSpc>
              <a:spcBef>
                <a:spcPts val="0"/>
              </a:spcBef>
              <a:spcAft>
                <a:spcPts val="0"/>
              </a:spcAft>
              <a:buClr>
                <a:srgbClr val="0070C0"/>
              </a:buClr>
              <a:buFont typeface="Courier New" panose="02070309020205020404" pitchFamily="49" charset="0"/>
              <a:buChar char="o"/>
            </a:pPr>
            <a:r>
              <a:rPr lang="en-GB" kern="0" dirty="0">
                <a:latin typeface="+mj-lt"/>
                <a:ea typeface="MS Mincho" panose="02020609040205080304"/>
                <a:cs typeface="Cambria" panose="02040503050406030204" pitchFamily="18" charset="0"/>
              </a:rPr>
              <a:t>Chord side wall </a:t>
            </a:r>
            <a:br>
              <a:rPr lang="cs-CZ" kern="0" dirty="0">
                <a:latin typeface="+mj-lt"/>
                <a:ea typeface="MS Mincho" panose="02020609040205080304"/>
                <a:cs typeface="Cambria" panose="02040503050406030204" pitchFamily="18" charset="0"/>
              </a:rPr>
            </a:br>
            <a:r>
              <a:rPr lang="en-GB" kern="0" dirty="0">
                <a:latin typeface="+mj-lt"/>
                <a:ea typeface="MS Mincho" panose="02020609040205080304"/>
                <a:cs typeface="Cambria" panose="02040503050406030204" pitchFamily="18" charset="0"/>
              </a:rPr>
              <a:t>in tension/ compression </a:t>
            </a:r>
          </a:p>
          <a:p>
            <a:pPr marL="342900" lvl="0" indent="-342900">
              <a:lnSpc>
                <a:spcPct val="105000"/>
              </a:lnSpc>
              <a:spcBef>
                <a:spcPts val="0"/>
              </a:spcBef>
              <a:spcAft>
                <a:spcPts val="0"/>
              </a:spcAft>
              <a:buClr>
                <a:srgbClr val="0070C0"/>
              </a:buClr>
              <a:buFont typeface="Courier New" panose="02070309020205020404" pitchFamily="49" charset="0"/>
              <a:buChar char="o"/>
            </a:pPr>
            <a:endParaRPr lang="cs-CZ" kern="0" dirty="0">
              <a:latin typeface="+mj-lt"/>
              <a:ea typeface="MS Mincho" panose="02020609040205080304"/>
              <a:cs typeface="Cambria" panose="02040503050406030204" pitchFamily="18" charset="0"/>
            </a:endParaRPr>
          </a:p>
          <a:p>
            <a:pPr marL="342900" lvl="0" indent="-342900">
              <a:lnSpc>
                <a:spcPct val="105000"/>
              </a:lnSpc>
              <a:spcBef>
                <a:spcPts val="0"/>
              </a:spcBef>
              <a:spcAft>
                <a:spcPts val="0"/>
              </a:spcAft>
              <a:buClr>
                <a:srgbClr val="0070C0"/>
              </a:buClr>
              <a:buFont typeface="Courier New" panose="02070309020205020404" pitchFamily="49" charset="0"/>
              <a:buChar char="o"/>
            </a:pPr>
            <a:endParaRPr lang="cs-CZ" kern="0" dirty="0">
              <a:latin typeface="+mj-lt"/>
              <a:ea typeface="MS Mincho" panose="02020609040205080304"/>
              <a:cs typeface="Cambria" panose="02040503050406030204" pitchFamily="18" charset="0"/>
            </a:endParaRPr>
          </a:p>
          <a:p>
            <a:pPr marL="342900" lvl="0" indent="-342900">
              <a:lnSpc>
                <a:spcPct val="105000"/>
              </a:lnSpc>
              <a:spcBef>
                <a:spcPts val="0"/>
              </a:spcBef>
              <a:spcAft>
                <a:spcPts val="0"/>
              </a:spcAft>
              <a:buClr>
                <a:srgbClr val="0070C0"/>
              </a:buClr>
              <a:buFont typeface="Courier New" panose="02070309020205020404" pitchFamily="49" charset="0"/>
              <a:buChar char="o"/>
            </a:pPr>
            <a:r>
              <a:rPr lang="en-GB" kern="0" dirty="0">
                <a:latin typeface="+mj-lt"/>
                <a:ea typeface="MS Mincho" panose="02020609040205080304"/>
                <a:cs typeface="Cambria" panose="02040503050406030204" pitchFamily="18" charset="0"/>
              </a:rPr>
              <a:t>Chord side wall in in shear </a:t>
            </a:r>
          </a:p>
          <a:p>
            <a:pPr marL="342900" lvl="0" indent="-342900">
              <a:lnSpc>
                <a:spcPct val="105000"/>
              </a:lnSpc>
              <a:spcBef>
                <a:spcPts val="0"/>
              </a:spcBef>
              <a:spcAft>
                <a:spcPts val="0"/>
              </a:spcAft>
              <a:buClr>
                <a:srgbClr val="0070C0"/>
              </a:buClr>
              <a:buFont typeface="Courier New" panose="02070309020205020404" pitchFamily="49" charset="0"/>
              <a:buChar char="o"/>
            </a:pPr>
            <a:endParaRPr lang="cs-CZ" kern="0" dirty="0">
              <a:latin typeface="+mj-lt"/>
              <a:ea typeface="MS Mincho" panose="02020609040205080304"/>
              <a:cs typeface="Cambria" panose="02040503050406030204" pitchFamily="18" charset="0"/>
            </a:endParaRPr>
          </a:p>
          <a:p>
            <a:pPr marL="342900" lvl="0" indent="-342900">
              <a:lnSpc>
                <a:spcPct val="105000"/>
              </a:lnSpc>
              <a:spcBef>
                <a:spcPts val="0"/>
              </a:spcBef>
              <a:spcAft>
                <a:spcPts val="0"/>
              </a:spcAft>
              <a:buClr>
                <a:srgbClr val="0070C0"/>
              </a:buClr>
              <a:buFont typeface="Courier New" panose="02070309020205020404" pitchFamily="49" charset="0"/>
              <a:buChar char="o"/>
            </a:pPr>
            <a:r>
              <a:rPr lang="en-GB" kern="0" dirty="0">
                <a:latin typeface="+mj-lt"/>
                <a:ea typeface="MS Mincho" panose="02020609040205080304"/>
                <a:cs typeface="Cambria" panose="02040503050406030204" pitchFamily="18" charset="0"/>
              </a:rPr>
              <a:t>Chord face under punching shear </a:t>
            </a:r>
          </a:p>
          <a:p>
            <a:pPr marL="342900" lvl="0" indent="-342900">
              <a:lnSpc>
                <a:spcPct val="105000"/>
              </a:lnSpc>
              <a:spcBef>
                <a:spcPts val="0"/>
              </a:spcBef>
              <a:spcAft>
                <a:spcPts val="0"/>
              </a:spcAft>
              <a:buClr>
                <a:srgbClr val="0070C0"/>
              </a:buClr>
              <a:buFont typeface="Courier New" panose="02070309020205020404" pitchFamily="49" charset="0"/>
              <a:buChar char="o"/>
            </a:pPr>
            <a:r>
              <a:rPr lang="en-GB" kern="0" dirty="0">
                <a:latin typeface="+mj-lt"/>
                <a:ea typeface="MS Mincho" panose="02020609040205080304"/>
                <a:cs typeface="Cambria" panose="02040503050406030204" pitchFamily="18" charset="0"/>
              </a:rPr>
              <a:t>Brace flange and web </a:t>
            </a:r>
            <a:br>
              <a:rPr lang="cs-CZ" kern="0" dirty="0">
                <a:latin typeface="+mj-lt"/>
                <a:ea typeface="MS Mincho" panose="02020609040205080304"/>
                <a:cs typeface="Cambria" panose="02040503050406030204" pitchFamily="18" charset="0"/>
              </a:rPr>
            </a:br>
            <a:r>
              <a:rPr lang="en-GB" kern="0" dirty="0">
                <a:latin typeface="+mj-lt"/>
                <a:ea typeface="MS Mincho" panose="02020609040205080304"/>
                <a:cs typeface="Cambria" panose="02040503050406030204" pitchFamily="18" charset="0"/>
              </a:rPr>
              <a:t>in tension/compression</a:t>
            </a:r>
          </a:p>
        </p:txBody>
      </p:sp>
      <p:grpSp>
        <p:nvGrpSpPr>
          <p:cNvPr id="8" name="Skupina 7"/>
          <p:cNvGrpSpPr/>
          <p:nvPr/>
        </p:nvGrpSpPr>
        <p:grpSpPr>
          <a:xfrm>
            <a:off x="179512" y="3429000"/>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1" name="Obrázek 10"/>
          <p:cNvPicPr>
            <a:picLocks noChangeAspect="1"/>
          </p:cNvPicPr>
          <p:nvPr/>
        </p:nvPicPr>
        <p:blipFill rotWithShape="1">
          <a:blip r:embed="rId2" cstate="email">
            <a:duotone>
              <a:schemeClr val="accent6">
                <a:shade val="45000"/>
                <a:satMod val="135000"/>
              </a:schemeClr>
              <a:prstClr val="white"/>
            </a:duotone>
            <a:extLst>
              <a:ext uri="{28A0092B-C50C-407E-A947-70E740481C1C}">
                <a14:useLocalDpi xmlns:a14="http://schemas.microsoft.com/office/drawing/2010/main"/>
              </a:ext>
            </a:extLst>
          </a:blip>
          <a:srcRect l="46942" t="5938" r="11690" b="4053"/>
          <a:stretch/>
        </p:blipFill>
        <p:spPr>
          <a:xfrm>
            <a:off x="2051719" y="1484784"/>
            <a:ext cx="2847597" cy="5039841"/>
          </a:xfrm>
          <a:prstGeom prst="rect">
            <a:avLst/>
          </a:prstGeom>
        </p:spPr>
      </p:pic>
    </p:spTree>
    <p:extLst>
      <p:ext uri="{BB962C8B-B14F-4D97-AF65-F5344CB8AC3E}">
        <p14:creationId xmlns:p14="http://schemas.microsoft.com/office/powerpoint/2010/main" val="42471819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err="1"/>
              <a:t>Application</a:t>
            </a:r>
            <a:r>
              <a:rPr lang="cs-CZ" dirty="0"/>
              <a:t> of </a:t>
            </a:r>
            <a:r>
              <a:rPr lang="cs-CZ" dirty="0" err="1"/>
              <a:t>principles</a:t>
            </a:r>
            <a:r>
              <a:rPr lang="cs-CZ" dirty="0"/>
              <a:t> </a:t>
            </a:r>
            <a:br>
              <a:rPr lang="cs-CZ" dirty="0"/>
            </a:br>
            <a:r>
              <a:rPr lang="cs-CZ" dirty="0"/>
              <a:t>to h</a:t>
            </a:r>
            <a:r>
              <a:rPr lang="en-GB" dirty="0" err="1"/>
              <a:t>ollow</a:t>
            </a:r>
            <a:r>
              <a:rPr lang="en-GB" dirty="0"/>
              <a:t> to open joints</a:t>
            </a:r>
            <a:br>
              <a:rPr lang="cs-CZ" dirty="0"/>
            </a:br>
            <a:endParaRPr lang="cs-CZ" b="0" dirty="0"/>
          </a:p>
        </p:txBody>
      </p:sp>
      <p:sp>
        <p:nvSpPr>
          <p:cNvPr id="5" name="Podnadpis 2"/>
          <p:cNvSpPr>
            <a:spLocks noGrp="1"/>
          </p:cNvSpPr>
          <p:nvPr>
            <p:ph type="subTitle" idx="1"/>
          </p:nvPr>
        </p:nvSpPr>
        <p:spPr>
          <a:xfrm>
            <a:off x="1115431" y="3861048"/>
            <a:ext cx="7736693" cy="1771721"/>
          </a:xfrm>
        </p:spPr>
        <p:txBody>
          <a:bodyPr/>
          <a:lstStyle/>
          <a:p>
            <a:r>
              <a:rPr lang="cs-CZ" dirty="0" err="1"/>
              <a:t>Lecture</a:t>
            </a:r>
            <a:r>
              <a:rPr lang="cs-CZ" dirty="0"/>
              <a:t> </a:t>
            </a:r>
            <a:r>
              <a:rPr lang="en-GB" dirty="0"/>
              <a:t>2</a:t>
            </a:r>
            <a:endParaRPr lang="cs-CZ" dirty="0"/>
          </a:p>
          <a:p>
            <a:r>
              <a:rPr lang="en-GB" dirty="0"/>
              <a:t>Joint of hollow to open section</a:t>
            </a:r>
          </a:p>
        </p:txBody>
      </p:sp>
    </p:spTree>
    <p:extLst>
      <p:ext uri="{BB962C8B-B14F-4D97-AF65-F5344CB8AC3E}">
        <p14:creationId xmlns:p14="http://schemas.microsoft.com/office/powerpoint/2010/main" val="6625601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en-GB" sz="2400" b="0" dirty="0"/>
              <a:t>Lecture 2</a:t>
            </a:r>
            <a:br>
              <a:rPr lang="en-GB" dirty="0"/>
            </a:br>
            <a:br>
              <a:rPr lang="en-GB" dirty="0"/>
            </a:br>
            <a:r>
              <a:rPr lang="en-GB" dirty="0"/>
              <a:t>Joint </a:t>
            </a:r>
            <a:br>
              <a:rPr lang="cs-CZ" dirty="0"/>
            </a:br>
            <a:r>
              <a:rPr lang="en-GB" dirty="0"/>
              <a:t>of hollow to open section</a:t>
            </a:r>
            <a:br>
              <a:rPr lang="en-GB" dirty="0"/>
            </a:br>
            <a:endParaRPr lang="en-GB" b="0" dirty="0"/>
          </a:p>
        </p:txBody>
      </p:sp>
      <p:sp>
        <p:nvSpPr>
          <p:cNvPr id="3" name="Podnadpis 2"/>
          <p:cNvSpPr>
            <a:spLocks noGrp="1"/>
          </p:cNvSpPr>
          <p:nvPr>
            <p:ph type="subTitle" idx="1"/>
          </p:nvPr>
        </p:nvSpPr>
        <p:spPr>
          <a:xfrm>
            <a:off x="1098547" y="5013176"/>
            <a:ext cx="7736693" cy="720080"/>
          </a:xfrm>
        </p:spPr>
        <p:txBody>
          <a:bodyPr/>
          <a:lstStyle/>
          <a:p>
            <a:pPr>
              <a:spcBef>
                <a:spcPct val="0"/>
              </a:spcBef>
            </a:pPr>
            <a:r>
              <a:rPr lang="en-GB" sz="1600" dirty="0"/>
              <a:t>František Wald, Marta Kuříková, Martin </a:t>
            </a:r>
            <a:r>
              <a:rPr lang="en-GB" sz="1600" dirty="0" err="1"/>
              <a:t>Ko</a:t>
            </a:r>
            <a:r>
              <a:rPr lang="cs-CZ" sz="1600" dirty="0" err="1"/>
              <a:t>čka</a:t>
            </a:r>
            <a:endParaRPr lang="en-GB" sz="1600" dirty="0"/>
          </a:p>
          <a:p>
            <a:pPr>
              <a:spcBef>
                <a:spcPct val="0"/>
              </a:spcBef>
            </a:pPr>
            <a:r>
              <a:rPr lang="en-GB" sz="1600" dirty="0" err="1"/>
              <a:t>Lubomír</a:t>
            </a:r>
            <a:r>
              <a:rPr lang="en-GB" sz="1600" dirty="0"/>
              <a:t> Šabatka, Jaromír Kabeláč, </a:t>
            </a:r>
            <a:r>
              <a:rPr lang="en-GB" sz="1600" dirty="0" err="1"/>
              <a:t>Drahoš</a:t>
            </a:r>
            <a:r>
              <a:rPr lang="en-GB" sz="1600" dirty="0"/>
              <a:t> Kojala</a:t>
            </a:r>
            <a:endParaRPr lang="en-GB" sz="1600" dirty="0">
              <a:ea typeface="SimSun" pitchFamily="2" charset="-122"/>
            </a:endParaRPr>
          </a:p>
          <a:p>
            <a:endParaRPr lang="cs-CZ" sz="1600" dirty="0"/>
          </a:p>
        </p:txBody>
      </p:sp>
      <p:sp>
        <p:nvSpPr>
          <p:cNvPr id="4" name="Podnadpis 10"/>
          <p:cNvSpPr txBox="1">
            <a:spLocks/>
          </p:cNvSpPr>
          <p:nvPr/>
        </p:nvSpPr>
        <p:spPr bwMode="auto">
          <a:xfrm>
            <a:off x="1259632" y="5733256"/>
            <a:ext cx="7906359"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0" indent="0" algn="l" rtl="0" eaLnBrk="0" fontAlgn="base" hangingPunct="0">
              <a:spcBef>
                <a:spcPct val="50000"/>
              </a:spcBef>
              <a:spcAft>
                <a:spcPct val="0"/>
              </a:spcAft>
              <a:buClr>
                <a:schemeClr val="accent2"/>
              </a:buClr>
              <a:buSzPct val="80000"/>
              <a:buFont typeface="Courier New" panose="02070309020205020404" pitchFamily="49" charset="0"/>
              <a:buNone/>
              <a:defRPr lang="cs-CZ" sz="2400" b="1" i="0" u="none" strike="noStrike" kern="2800" baseline="0" smtClean="0">
                <a:solidFill>
                  <a:schemeClr val="tx1"/>
                </a:solidFill>
                <a:latin typeface="Arial Black" panose="020B0A04020102020204" pitchFamily="34" charset="0"/>
                <a:ea typeface="+mn-ea"/>
                <a:cs typeface="+mn-cs"/>
              </a:defRPr>
            </a:lvl1pPr>
            <a:lvl2pPr marL="342884" indent="0" algn="ctr" rtl="0" eaLnBrk="0" fontAlgn="base" hangingPunct="0">
              <a:spcBef>
                <a:spcPts val="600"/>
              </a:spcBef>
              <a:spcAft>
                <a:spcPct val="0"/>
              </a:spcAft>
              <a:buClr>
                <a:srgbClr val="0070C0"/>
              </a:buClr>
              <a:buFont typeface="Arial" panose="020B0604020202020204" pitchFamily="34" charset="0"/>
              <a:buNone/>
              <a:defRPr sz="1500">
                <a:solidFill>
                  <a:schemeClr val="tx1"/>
                </a:solidFill>
                <a:latin typeface="+mn-lt"/>
              </a:defRPr>
            </a:lvl2pPr>
            <a:lvl3pPr marL="685766" indent="0" algn="ctr" rtl="0" eaLnBrk="0" fontAlgn="base" hangingPunct="0">
              <a:spcBef>
                <a:spcPct val="50000"/>
              </a:spcBef>
              <a:spcAft>
                <a:spcPct val="0"/>
              </a:spcAft>
              <a:buNone/>
              <a:defRPr sz="1350">
                <a:solidFill>
                  <a:schemeClr val="tx1"/>
                </a:solidFill>
                <a:latin typeface="+mn-lt"/>
              </a:defRPr>
            </a:lvl3pPr>
            <a:lvl4pPr marL="1028649" indent="0" algn="ctr" rtl="0" eaLnBrk="0" fontAlgn="base" hangingPunct="0">
              <a:spcBef>
                <a:spcPct val="50000"/>
              </a:spcBef>
              <a:spcAft>
                <a:spcPct val="0"/>
              </a:spcAft>
              <a:buNone/>
              <a:defRPr sz="1200">
                <a:solidFill>
                  <a:schemeClr val="tx1"/>
                </a:solidFill>
                <a:latin typeface="+mn-lt"/>
              </a:defRPr>
            </a:lvl4pPr>
            <a:lvl5pPr marL="1371532" indent="0" algn="ctr" rtl="0" eaLnBrk="0" fontAlgn="base" hangingPunct="0">
              <a:spcBef>
                <a:spcPct val="50000"/>
              </a:spcBef>
              <a:spcAft>
                <a:spcPct val="0"/>
              </a:spcAft>
              <a:buNone/>
              <a:defRPr sz="1200">
                <a:solidFill>
                  <a:schemeClr val="tx1"/>
                </a:solidFill>
                <a:latin typeface="+mn-lt"/>
              </a:defRPr>
            </a:lvl5pPr>
            <a:lvl6pPr marL="1714415" indent="0" algn="ctr" rtl="0" fontAlgn="base">
              <a:spcBef>
                <a:spcPct val="50000"/>
              </a:spcBef>
              <a:spcAft>
                <a:spcPct val="0"/>
              </a:spcAft>
              <a:buNone/>
              <a:defRPr sz="1200">
                <a:solidFill>
                  <a:schemeClr val="tx1"/>
                </a:solidFill>
                <a:latin typeface="+mn-lt"/>
              </a:defRPr>
            </a:lvl6pPr>
            <a:lvl7pPr marL="2057297" indent="0" algn="ctr" rtl="0" fontAlgn="base">
              <a:spcBef>
                <a:spcPct val="50000"/>
              </a:spcBef>
              <a:spcAft>
                <a:spcPct val="0"/>
              </a:spcAft>
              <a:buNone/>
              <a:defRPr sz="1200">
                <a:solidFill>
                  <a:schemeClr val="tx1"/>
                </a:solidFill>
                <a:latin typeface="+mn-lt"/>
              </a:defRPr>
            </a:lvl7pPr>
            <a:lvl8pPr marL="2400180" indent="0" algn="ctr" rtl="0" fontAlgn="base">
              <a:spcBef>
                <a:spcPct val="50000"/>
              </a:spcBef>
              <a:spcAft>
                <a:spcPct val="0"/>
              </a:spcAft>
              <a:buNone/>
              <a:defRPr sz="1200">
                <a:solidFill>
                  <a:schemeClr val="tx1"/>
                </a:solidFill>
                <a:latin typeface="+mn-lt"/>
              </a:defRPr>
            </a:lvl8pPr>
            <a:lvl9pPr marL="2743064" indent="0" algn="ctr" rtl="0" fontAlgn="base">
              <a:spcBef>
                <a:spcPct val="50000"/>
              </a:spcBef>
              <a:spcAft>
                <a:spcPct val="0"/>
              </a:spcAft>
              <a:buNone/>
              <a:defRPr sz="1200">
                <a:solidFill>
                  <a:schemeClr val="tx1"/>
                </a:solidFill>
                <a:latin typeface="+mn-lt"/>
              </a:defRPr>
            </a:lvl9pPr>
          </a:lstStyle>
          <a:p>
            <a:pPr>
              <a:spcBef>
                <a:spcPct val="0"/>
              </a:spcBef>
            </a:pPr>
            <a:endParaRPr lang="en-GB" sz="1400" dirty="0">
              <a:ea typeface="SimSun" pitchFamily="2" charset="-122"/>
            </a:endParaRPr>
          </a:p>
        </p:txBody>
      </p:sp>
    </p:spTree>
    <p:extLst>
      <p:ext uri="{BB962C8B-B14F-4D97-AF65-F5344CB8AC3E}">
        <p14:creationId xmlns:p14="http://schemas.microsoft.com/office/powerpoint/2010/main" val="31078356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Obrázek 22"/>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995727" y="4939609"/>
            <a:ext cx="1888641" cy="1415798"/>
          </a:xfrm>
          <a:prstGeom prst="rect">
            <a:avLst/>
          </a:prstGeom>
        </p:spPr>
      </p:pic>
      <p:sp>
        <p:nvSpPr>
          <p:cNvPr id="2" name="Zástupný symbol pro obsah 1"/>
          <p:cNvSpPr>
            <a:spLocks noGrp="1"/>
          </p:cNvSpPr>
          <p:nvPr>
            <p:ph idx="1"/>
          </p:nvPr>
        </p:nvSpPr>
        <p:spPr>
          <a:xfrm>
            <a:off x="1724453" y="1444187"/>
            <a:ext cx="7342805" cy="4577102"/>
          </a:xfrm>
        </p:spPr>
        <p:txBody>
          <a:bodyPr/>
          <a:lstStyle/>
          <a:p>
            <a:r>
              <a:rPr lang="en-GB" dirty="0">
                <a:ea typeface="Calibri" panose="020F0502020204030204" pitchFamily="34" charset="0"/>
                <a:cs typeface="Times New Roman" panose="02020603050405020304" pitchFamily="18" charset="0"/>
              </a:rPr>
              <a:t>Types of joint available in failure mode method </a:t>
            </a:r>
          </a:p>
          <a:p>
            <a:pPr lvl="1"/>
            <a:r>
              <a:rPr lang="en-GB" dirty="0">
                <a:ea typeface="Calibri" panose="020F0502020204030204" pitchFamily="34" charset="0"/>
                <a:cs typeface="Times New Roman" panose="02020603050405020304" pitchFamily="18" charset="0"/>
              </a:rPr>
              <a:t>T, Y, X, K and K gap joint</a:t>
            </a:r>
            <a:endParaRPr lang="en-GB" sz="2400" dirty="0"/>
          </a:p>
          <a:p>
            <a:r>
              <a:rPr lang="en-GB" dirty="0"/>
              <a:t>Two failure modes only</a:t>
            </a:r>
          </a:p>
          <a:p>
            <a:pPr lvl="1"/>
            <a:r>
              <a:rPr lang="en-GB" dirty="0">
                <a:ea typeface="Calibri" panose="020F0502020204030204" pitchFamily="34" charset="0"/>
                <a:cs typeface="Times New Roman" panose="02020603050405020304" pitchFamily="18" charset="0"/>
              </a:rPr>
              <a:t>Brace failure</a:t>
            </a:r>
          </a:p>
          <a:p>
            <a:pPr lvl="1"/>
            <a:r>
              <a:rPr lang="en-GB" dirty="0">
                <a:ea typeface="Calibri" panose="020F0502020204030204" pitchFamily="34" charset="0"/>
                <a:cs typeface="Times New Roman" panose="02020603050405020304" pitchFamily="18" charset="0"/>
              </a:rPr>
              <a:t>Chord web failure</a:t>
            </a:r>
            <a:endParaRPr lang="cs-CZ" dirty="0">
              <a:ea typeface="Calibri" panose="020F0502020204030204" pitchFamily="34" charset="0"/>
              <a:cs typeface="Times New Roman" panose="02020603050405020304" pitchFamily="18" charset="0"/>
            </a:endParaRPr>
          </a:p>
          <a:p>
            <a:pPr lvl="1"/>
            <a:r>
              <a:rPr lang="cs-CZ" dirty="0">
                <a:ea typeface="Calibri" panose="020F0502020204030204" pitchFamily="34" charset="0"/>
                <a:cs typeface="Times New Roman" panose="02020603050405020304" pitchFamily="18" charset="0"/>
              </a:rPr>
              <a:t>Chord </a:t>
            </a:r>
            <a:r>
              <a:rPr lang="cs-CZ" dirty="0" err="1">
                <a:ea typeface="Calibri" panose="020F0502020204030204" pitchFamily="34" charset="0"/>
                <a:cs typeface="Times New Roman" panose="02020603050405020304" pitchFamily="18" charset="0"/>
              </a:rPr>
              <a:t>shear</a:t>
            </a:r>
            <a:r>
              <a:rPr lang="cs-CZ" dirty="0">
                <a:ea typeface="Calibri" panose="020F0502020204030204" pitchFamily="34" charset="0"/>
                <a:cs typeface="Times New Roman" panose="02020603050405020304" pitchFamily="18" charset="0"/>
              </a:rPr>
              <a:t> </a:t>
            </a:r>
            <a:r>
              <a:rPr lang="cs-CZ" dirty="0" err="1">
                <a:ea typeface="Calibri" panose="020F0502020204030204" pitchFamily="34" charset="0"/>
                <a:cs typeface="Times New Roman" panose="02020603050405020304" pitchFamily="18" charset="0"/>
              </a:rPr>
              <a:t>failure</a:t>
            </a:r>
            <a:r>
              <a:rPr lang="cs-CZ" dirty="0">
                <a:ea typeface="Calibri" panose="020F0502020204030204" pitchFamily="34" charset="0"/>
                <a:cs typeface="Times New Roman" panose="02020603050405020304" pitchFamily="18" charset="0"/>
              </a:rPr>
              <a:t> (</a:t>
            </a:r>
            <a:r>
              <a:rPr lang="cs-CZ" dirty="0" err="1">
                <a:ea typeface="Calibri" panose="020F0502020204030204" pitchFamily="34" charset="0"/>
                <a:cs typeface="Times New Roman" panose="02020603050405020304" pitchFamily="18" charset="0"/>
              </a:rPr>
              <a:t>only</a:t>
            </a:r>
            <a:r>
              <a:rPr lang="cs-CZ" dirty="0">
                <a:ea typeface="Calibri" panose="020F0502020204030204" pitchFamily="34" charset="0"/>
                <a:cs typeface="Times New Roman" panose="02020603050405020304" pitchFamily="18" charset="0"/>
              </a:rPr>
              <a:t> </a:t>
            </a:r>
            <a:r>
              <a:rPr lang="cs-CZ" dirty="0" err="1">
                <a:ea typeface="Calibri" panose="020F0502020204030204" pitchFamily="34" charset="0"/>
                <a:cs typeface="Times New Roman" panose="02020603050405020304" pitchFamily="18" charset="0"/>
              </a:rPr>
              <a:t>for</a:t>
            </a:r>
            <a:r>
              <a:rPr lang="cs-CZ" dirty="0">
                <a:ea typeface="Calibri" panose="020F0502020204030204" pitchFamily="34" charset="0"/>
                <a:cs typeface="Times New Roman" panose="02020603050405020304" pitchFamily="18" charset="0"/>
              </a:rPr>
              <a:t> K joint)</a:t>
            </a:r>
            <a:endParaRPr lang="en-GB" dirty="0">
              <a:ea typeface="Calibri" panose="020F0502020204030204" pitchFamily="34" charset="0"/>
              <a:cs typeface="Times New Roman" panose="02020603050405020304" pitchFamily="18" charset="0"/>
            </a:endParaRPr>
          </a:p>
          <a:p>
            <a:r>
              <a:rPr lang="en-GB" dirty="0"/>
              <a:t>Range of validity</a:t>
            </a:r>
          </a:p>
          <a:p>
            <a:pPr lvl="1"/>
            <a:r>
              <a:rPr lang="en-GB" dirty="0"/>
              <a:t>Class 1 and 2 with limited flange width</a:t>
            </a:r>
          </a:p>
          <a:p>
            <a:r>
              <a:rPr lang="en-GB" dirty="0"/>
              <a:t>Influencing parameters</a:t>
            </a:r>
          </a:p>
          <a:p>
            <a:pPr lvl="1"/>
            <a:r>
              <a:rPr lang="en-GB" i="1" dirty="0" err="1"/>
              <a:t>b</a:t>
            </a:r>
            <a:r>
              <a:rPr lang="en-GB" baseline="-25000" dirty="0" err="1"/>
              <a:t>eff</a:t>
            </a:r>
            <a:r>
              <a:rPr lang="en-GB" baseline="-25000" dirty="0"/>
              <a:t>   </a:t>
            </a:r>
            <a:r>
              <a:rPr lang="en-GB" dirty="0"/>
              <a:t>brace effective width</a:t>
            </a:r>
            <a:endParaRPr lang="en-GB" baseline="-25000" dirty="0"/>
          </a:p>
          <a:p>
            <a:pPr lvl="1"/>
            <a:r>
              <a:rPr lang="en-GB" i="1" dirty="0" err="1"/>
              <a:t>b</a:t>
            </a:r>
            <a:r>
              <a:rPr lang="en-GB" baseline="-25000" dirty="0" err="1"/>
              <a:t>w</a:t>
            </a:r>
            <a:r>
              <a:rPr lang="en-GB" baseline="-25000" dirty="0"/>
              <a:t>   </a:t>
            </a:r>
            <a:r>
              <a:rPr lang="en-GB" dirty="0"/>
              <a:t> chord web effective width</a:t>
            </a:r>
            <a:endParaRPr lang="en-GB" sz="2400" dirty="0"/>
          </a:p>
          <a:p>
            <a:pPr lvl="1"/>
            <a:endParaRPr lang="en-GB" sz="2400"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1708586" y="290499"/>
            <a:ext cx="7451279" cy="922337"/>
          </a:xfrm>
        </p:spPr>
        <p:txBody>
          <a:bodyPr/>
          <a:lstStyle/>
          <a:p>
            <a:r>
              <a:rPr lang="en-GB" dirty="0"/>
              <a:t>Hollow to open joints</a:t>
            </a:r>
            <a:br>
              <a:rPr lang="en-GB" dirty="0"/>
            </a:br>
            <a:r>
              <a:rPr lang="en-GB" sz="2800" b="0" dirty="0"/>
              <a:t>as</a:t>
            </a:r>
            <a:r>
              <a:rPr lang="en-GB" sz="2800" dirty="0"/>
              <a:t> </a:t>
            </a:r>
            <a:r>
              <a:rPr lang="en-GB" sz="2800" b="0" dirty="0"/>
              <a:t>example of application</a:t>
            </a:r>
          </a:p>
        </p:txBody>
      </p:sp>
      <p:grpSp>
        <p:nvGrpSpPr>
          <p:cNvPr id="11" name="Skupina 10"/>
          <p:cNvGrpSpPr/>
          <p:nvPr/>
        </p:nvGrpSpPr>
        <p:grpSpPr>
          <a:xfrm>
            <a:off x="179512" y="3715128"/>
            <a:ext cx="894876" cy="145920"/>
            <a:chOff x="251317" y="1446897"/>
            <a:chExt cx="893345" cy="145920"/>
          </a:xfrm>
        </p:grpSpPr>
        <p:sp>
          <p:nvSpPr>
            <p:cNvPr id="12"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3"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18" name="TextovéPole 17"/>
          <p:cNvSpPr txBox="1"/>
          <p:nvPr/>
        </p:nvSpPr>
        <p:spPr>
          <a:xfrm>
            <a:off x="6937551" y="6279954"/>
            <a:ext cx="1152128" cy="400110"/>
          </a:xfrm>
          <a:prstGeom prst="rect">
            <a:avLst/>
          </a:prstGeom>
          <a:noFill/>
        </p:spPr>
        <p:txBody>
          <a:bodyPr wrap="square" rtlCol="0">
            <a:spAutoFit/>
          </a:bodyPr>
          <a:lstStyle/>
          <a:p>
            <a:pPr>
              <a:buNone/>
            </a:pPr>
            <a:r>
              <a:rPr lang="cs-CZ" dirty="0"/>
              <a:t>X joint</a:t>
            </a:r>
          </a:p>
        </p:txBody>
      </p:sp>
      <p:sp>
        <p:nvSpPr>
          <p:cNvPr id="19" name="TextovéPole 18"/>
          <p:cNvSpPr txBox="1"/>
          <p:nvPr/>
        </p:nvSpPr>
        <p:spPr>
          <a:xfrm>
            <a:off x="7684777" y="3162975"/>
            <a:ext cx="1152128" cy="400110"/>
          </a:xfrm>
          <a:prstGeom prst="rect">
            <a:avLst/>
          </a:prstGeom>
          <a:noFill/>
        </p:spPr>
        <p:txBody>
          <a:bodyPr wrap="square" rtlCol="0">
            <a:spAutoFit/>
          </a:bodyPr>
          <a:lstStyle/>
          <a:p>
            <a:pPr>
              <a:buNone/>
            </a:pPr>
            <a:r>
              <a:rPr lang="cs-CZ" dirty="0"/>
              <a:t>Y joint</a:t>
            </a:r>
          </a:p>
        </p:txBody>
      </p:sp>
      <p:sp>
        <p:nvSpPr>
          <p:cNvPr id="21" name="TextovéPole 20"/>
          <p:cNvSpPr txBox="1"/>
          <p:nvPr/>
        </p:nvSpPr>
        <p:spPr>
          <a:xfrm>
            <a:off x="7912056" y="5047118"/>
            <a:ext cx="1152128" cy="400110"/>
          </a:xfrm>
          <a:prstGeom prst="rect">
            <a:avLst/>
          </a:prstGeom>
          <a:noFill/>
        </p:spPr>
        <p:txBody>
          <a:bodyPr wrap="square" rtlCol="0">
            <a:spAutoFit/>
          </a:bodyPr>
          <a:lstStyle/>
          <a:p>
            <a:pPr>
              <a:buNone/>
            </a:pPr>
            <a:r>
              <a:rPr lang="cs-CZ" dirty="0"/>
              <a:t>K joint</a:t>
            </a:r>
          </a:p>
        </p:txBody>
      </p:sp>
      <p:pic>
        <p:nvPicPr>
          <p:cNvPr id="5" name="Obrázek 4"/>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5576642" y="1892502"/>
            <a:ext cx="1620396" cy="1320474"/>
          </a:xfrm>
          <a:prstGeom prst="rect">
            <a:avLst/>
          </a:prstGeom>
        </p:spPr>
      </p:pic>
      <p:sp>
        <p:nvSpPr>
          <p:cNvPr id="17" name="TextovéPole 16"/>
          <p:cNvSpPr txBox="1"/>
          <p:nvPr/>
        </p:nvSpPr>
        <p:spPr>
          <a:xfrm>
            <a:off x="5932149" y="3162008"/>
            <a:ext cx="1152128" cy="400110"/>
          </a:xfrm>
          <a:prstGeom prst="rect">
            <a:avLst/>
          </a:prstGeom>
          <a:noFill/>
        </p:spPr>
        <p:txBody>
          <a:bodyPr wrap="square" rtlCol="0">
            <a:spAutoFit/>
          </a:bodyPr>
          <a:lstStyle/>
          <a:p>
            <a:pPr>
              <a:buNone/>
            </a:pPr>
            <a:r>
              <a:rPr lang="cs-CZ" dirty="0"/>
              <a:t>T joint</a:t>
            </a:r>
          </a:p>
        </p:txBody>
      </p:sp>
      <p:pic>
        <p:nvPicPr>
          <p:cNvPr id="6" name="Obrázek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253854" y="1967531"/>
            <a:ext cx="1813405" cy="1295702"/>
          </a:xfrm>
          <a:prstGeom prst="rect">
            <a:avLst/>
          </a:prstGeom>
        </p:spPr>
      </p:pic>
      <p:pic>
        <p:nvPicPr>
          <p:cNvPr id="22" name="Obrázek 21"/>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969599" y="3639041"/>
            <a:ext cx="2023832" cy="1515506"/>
          </a:xfrm>
          <a:prstGeom prst="rect">
            <a:avLst/>
          </a:prstGeom>
        </p:spPr>
      </p:pic>
    </p:spTree>
    <p:extLst>
      <p:ext uri="{BB962C8B-B14F-4D97-AF65-F5344CB8AC3E}">
        <p14:creationId xmlns:p14="http://schemas.microsoft.com/office/powerpoint/2010/main" val="32906308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cs-CZ" dirty="0"/>
              <a:t>Design </a:t>
            </a:r>
            <a:r>
              <a:rPr lang="cs-CZ" dirty="0" err="1"/>
              <a:t>resistance</a:t>
            </a:r>
            <a:br>
              <a:rPr lang="cs-CZ" dirty="0"/>
            </a:br>
            <a:r>
              <a:rPr lang="en-GB" sz="1800" dirty="0"/>
              <a:t>of welded joints between RHS or CHS brace members and I or H section chords by failure mode method</a:t>
            </a:r>
          </a:p>
        </p:txBody>
      </p:sp>
      <p:pic>
        <p:nvPicPr>
          <p:cNvPr id="6" name="Afbeelding 108"/>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987824" y="3429000"/>
            <a:ext cx="5597421" cy="323964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Obdélník 1"/>
              <p:cNvSpPr/>
              <p:nvPr/>
            </p:nvSpPr>
            <p:spPr>
              <a:xfrm>
                <a:off x="1763688" y="1484784"/>
                <a:ext cx="6552728" cy="3766287"/>
              </a:xfrm>
              <a:prstGeom prst="rect">
                <a:avLst/>
              </a:prstGeom>
            </p:spPr>
            <p:txBody>
              <a:bodyPr wrap="square">
                <a:spAutoFit/>
              </a:bodyPr>
              <a:lstStyle/>
              <a:p>
                <a:pPr marL="342900" indent="-342900">
                  <a:lnSpc>
                    <a:spcPct val="107000"/>
                  </a:lnSpc>
                  <a:spcAft>
                    <a:spcPts val="800"/>
                  </a:spcAft>
                  <a:buFont typeface="Courier New" panose="02070309020205020404" pitchFamily="49" charset="0"/>
                  <a:buChar char="o"/>
                </a:pPr>
                <a:r>
                  <a:rPr lang="en-GB" dirty="0">
                    <a:latin typeface="+mj-lt"/>
                    <a:ea typeface="Calibri" panose="020F0502020204030204" pitchFamily="34" charset="0"/>
                    <a:cs typeface="Times New Roman" panose="02020603050405020304" pitchFamily="18" charset="0"/>
                  </a:rPr>
                  <a:t>Brace failure</a:t>
                </a:r>
                <a:endParaRPr lang="cs-CZ" dirty="0">
                  <a:latin typeface="+mj-lt"/>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centerGroup"/>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𝑁</m:t>
                          </m:r>
                        </m:e>
                        <m:sub>
                          <m:r>
                            <m:rPr>
                              <m:sty m:val="p"/>
                            </m:rPr>
                            <a:rPr lang="en-GB" b="0">
                              <a:latin typeface="Cambria Math" panose="02040503050406030204" pitchFamily="18" charset="0"/>
                              <a:ea typeface="Calibri" panose="020F0502020204030204" pitchFamily="34" charset="0"/>
                              <a:cs typeface="Times New Roman" panose="02020603050405020304" pitchFamily="18" charset="0"/>
                            </a:rPr>
                            <m:t>i</m:t>
                          </m:r>
                          <m:r>
                            <a:rPr lang="en-GB" b="0">
                              <a:latin typeface="Cambria Math" panose="02040503050406030204" pitchFamily="18" charset="0"/>
                              <a:ea typeface="Calibri" panose="020F0502020204030204" pitchFamily="34" charset="0"/>
                              <a:cs typeface="Times New Roman" panose="02020603050405020304" pitchFamily="18" charset="0"/>
                            </a:rPr>
                            <m:t>,</m:t>
                          </m:r>
                          <m:r>
                            <m:rPr>
                              <m:sty m:val="p"/>
                            </m:rPr>
                            <a:rPr lang="en-GB" b="0">
                              <a:latin typeface="Cambria Math" panose="02040503050406030204" pitchFamily="18" charset="0"/>
                              <a:ea typeface="Calibri" panose="020F0502020204030204" pitchFamily="34" charset="0"/>
                              <a:cs typeface="Times New Roman" panose="02020603050405020304" pitchFamily="18" charset="0"/>
                            </a:rPr>
                            <m:t>Rd</m:t>
                          </m:r>
                        </m:sub>
                      </m:sSub>
                      <m:r>
                        <a:rPr lang="en-GB" b="0">
                          <a:latin typeface="Cambria Math" panose="02040503050406030204" pitchFamily="18" charset="0"/>
                          <a:ea typeface="Calibri" panose="020F0502020204030204" pitchFamily="34" charset="0"/>
                          <a:cs typeface="Times New Roman" panose="02020603050405020304" pitchFamily="18" charset="0"/>
                        </a:rPr>
                        <m:t>=</m:t>
                      </m:r>
                      <m:f>
                        <m:fPr>
                          <m:type m:val="lin"/>
                          <m:ctrlPr>
                            <a:rPr lang="cs-CZ" i="1">
                              <a:latin typeface="Cambria Math" panose="02040503050406030204" pitchFamily="18" charset="0"/>
                              <a:ea typeface="Calibri" panose="020F0502020204030204" pitchFamily="34" charset="0"/>
                              <a:cs typeface="Times New Roman" panose="02020603050405020304" pitchFamily="18" charset="0"/>
                            </a:rPr>
                          </m:ctrlPr>
                        </m:fPr>
                        <m:num>
                          <m:r>
                            <a:rPr lang="en-GB" b="0">
                              <a:latin typeface="Cambria Math" panose="02040503050406030204" pitchFamily="18" charset="0"/>
                              <a:ea typeface="Calibri" panose="020F0502020204030204" pitchFamily="34" charset="0"/>
                              <a:cs typeface="Times New Roman" panose="02020603050405020304" pitchFamily="18" charset="0"/>
                            </a:rPr>
                            <m:t>2</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𝐶</m:t>
                              </m:r>
                            </m:e>
                            <m:sub>
                              <m:r>
                                <m:rPr>
                                  <m:sty m:val="p"/>
                                </m:rPr>
                                <a:rPr lang="en-GB" b="0">
                                  <a:latin typeface="Cambria Math" panose="02040503050406030204" pitchFamily="18" charset="0"/>
                                  <a:ea typeface="Calibri" panose="020F0502020204030204" pitchFamily="34" charset="0"/>
                                  <a:cs typeface="Times New Roman" panose="02020603050405020304" pitchFamily="18" charset="0"/>
                                </a:rPr>
                                <m:t>f</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b="0">
                                  <a:latin typeface="Cambria Math" panose="02040503050406030204" pitchFamily="18" charset="0"/>
                                  <a:ea typeface="Calibri" panose="020F0502020204030204" pitchFamily="34" charset="0"/>
                                  <a:cs typeface="Times New Roman" panose="02020603050405020304" pitchFamily="18" charset="0"/>
                                </a:rPr>
                                <m:t>yi</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b="0">
                                  <a:latin typeface="Cambria Math" panose="02040503050406030204" pitchFamily="18" charset="0"/>
                                  <a:ea typeface="Calibri" panose="020F0502020204030204" pitchFamily="34" charset="0"/>
                                  <a:cs typeface="Times New Roman" panose="02020603050405020304" pitchFamily="18" charset="0"/>
                                </a:rPr>
                                <m:t>i</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b="0">
                                  <a:latin typeface="Cambria Math" panose="02040503050406030204" pitchFamily="18" charset="0"/>
                                  <a:ea typeface="Calibri" panose="020F0502020204030204" pitchFamily="34" charset="0"/>
                                  <a:cs typeface="Times New Roman" panose="02020603050405020304" pitchFamily="18" charset="0"/>
                                </a:rPr>
                                <m:t>eff</m:t>
                              </m:r>
                            </m:sub>
                          </m:sSub>
                        </m:num>
                        <m:den>
                          <m:sSub>
                            <m:sSubPr>
                              <m:ctrlPr>
                                <a:rPr lang="cs-CZ" i="1" smtClean="0">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𝛾</m:t>
                              </m:r>
                              <m:r>
                                <m:rPr>
                                  <m:sty m:val="p"/>
                                </m:rPr>
                                <a:rPr lang="cs-CZ" b="0" i="0" baseline="-25000" smtClean="0">
                                  <a:latin typeface="Cambria Math" panose="02040503050406030204" pitchFamily="18" charset="0"/>
                                  <a:ea typeface="Calibri" panose="020F0502020204030204" pitchFamily="34" charset="0"/>
                                  <a:cs typeface="Times New Roman" panose="02020603050405020304" pitchFamily="18" charset="0"/>
                                </a:rPr>
                                <m:t>M</m:t>
                              </m:r>
                              <m:r>
                                <a:rPr lang="cs-CZ" b="0" i="0" baseline="-25000" smtClean="0">
                                  <a:latin typeface="Cambria Math" panose="02040503050406030204" pitchFamily="18" charset="0"/>
                                  <a:ea typeface="Calibri" panose="020F0502020204030204" pitchFamily="34" charset="0"/>
                                  <a:cs typeface="Times New Roman" panose="02020603050405020304" pitchFamily="18" charset="0"/>
                                </a:rPr>
                                <m:t>5</m:t>
                              </m:r>
                            </m:e>
                            <m:sub/>
                          </m:sSub>
                        </m:den>
                      </m:f>
                    </m:oMath>
                  </m:oMathPara>
                </a14:m>
                <a:endParaRPr lang="cs-CZ" dirty="0"/>
              </a:p>
              <a:p>
                <a:pPr marL="342900" indent="-342900">
                  <a:lnSpc>
                    <a:spcPct val="107000"/>
                  </a:lnSpc>
                  <a:spcAft>
                    <a:spcPts val="800"/>
                  </a:spcAft>
                  <a:buFont typeface="Courier New" panose="02070309020205020404" pitchFamily="49" charset="0"/>
                  <a:buChar char="o"/>
                </a:pPr>
                <a:r>
                  <a:rPr lang="en-GB" dirty="0">
                    <a:latin typeface="+mj-lt"/>
                    <a:ea typeface="Calibri" panose="020F0502020204030204" pitchFamily="34" charset="0"/>
                    <a:cs typeface="Times New Roman" panose="02020603050405020304" pitchFamily="18" charset="0"/>
                  </a:rPr>
                  <a:t>Chord web failure</a:t>
                </a:r>
                <a:endParaRPr lang="cs-CZ" dirty="0">
                  <a:latin typeface="+mj-lt"/>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centerGroup"/>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𝑁</m:t>
                          </m:r>
                        </m:e>
                        <m:sub>
                          <m:r>
                            <m:rPr>
                              <m:sty m:val="p"/>
                            </m:rPr>
                            <a:rPr lang="en-GB" b="0">
                              <a:latin typeface="Cambria Math" panose="02040503050406030204" pitchFamily="18" charset="0"/>
                              <a:ea typeface="Calibri" panose="020F0502020204030204" pitchFamily="34" charset="0"/>
                              <a:cs typeface="Times New Roman" panose="02020603050405020304" pitchFamily="18" charset="0"/>
                            </a:rPr>
                            <m:t>i</m:t>
                          </m:r>
                          <m:r>
                            <a:rPr lang="en-GB" b="0">
                              <a:latin typeface="Cambria Math" panose="02040503050406030204" pitchFamily="18" charset="0"/>
                              <a:ea typeface="Calibri" panose="020F0502020204030204" pitchFamily="34" charset="0"/>
                              <a:cs typeface="Times New Roman" panose="02020603050405020304" pitchFamily="18" charset="0"/>
                            </a:rPr>
                            <m:t>,</m:t>
                          </m:r>
                          <m:r>
                            <m:rPr>
                              <m:sty m:val="p"/>
                            </m:rPr>
                            <a:rPr lang="en-GB" b="0">
                              <a:latin typeface="Cambria Math" panose="02040503050406030204" pitchFamily="18" charset="0"/>
                              <a:ea typeface="Calibri" panose="020F0502020204030204" pitchFamily="34" charset="0"/>
                              <a:cs typeface="Times New Roman" panose="02020603050405020304" pitchFamily="18" charset="0"/>
                            </a:rPr>
                            <m:t>Rd</m:t>
                          </m:r>
                        </m:sub>
                      </m:sSub>
                      <m:r>
                        <a:rPr lang="en-GB" b="0">
                          <a:latin typeface="Cambria Math" panose="02040503050406030204" pitchFamily="18" charset="0"/>
                          <a:ea typeface="Calibri" panose="020F0502020204030204" pitchFamily="34" charset="0"/>
                          <a:cs typeface="Times New Roman" panose="02020603050405020304" pitchFamily="18" charset="0"/>
                        </a:rPr>
                        <m:t>=</m:t>
                      </m:r>
                      <m:f>
                        <m:fPr>
                          <m:type m:val="lin"/>
                          <m:ctrlPr>
                            <a:rPr lang="cs-CZ" i="1">
                              <a:latin typeface="Cambria Math" panose="02040503050406030204" pitchFamily="18" charset="0"/>
                              <a:ea typeface="Calibri" panose="020F0502020204030204" pitchFamily="34" charset="0"/>
                              <a:cs typeface="Times New Roman" panose="02020603050405020304" pitchFamily="18" charset="0"/>
                            </a:rPr>
                          </m:ctrlPr>
                        </m:fPr>
                        <m:num>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b="0">
                                      <a:latin typeface="Cambria Math" panose="02040503050406030204" pitchFamily="18" charset="0"/>
                                      <a:ea typeface="Calibri" panose="020F0502020204030204" pitchFamily="34" charset="0"/>
                                      <a:cs typeface="Times New Roman" panose="02020603050405020304" pitchFamily="18" charset="0"/>
                                    </a:rPr>
                                    <m:t>y</m:t>
                                  </m:r>
                                  <m:r>
                                    <a:rPr lang="en-GB" b="0">
                                      <a:latin typeface="Cambria Math" panose="02040503050406030204" pitchFamily="18" charset="0"/>
                                      <a:ea typeface="Calibri" panose="020F0502020204030204" pitchFamily="34" charset="0"/>
                                      <a:cs typeface="Times New Roman" panose="02020603050405020304" pitchFamily="18" charset="0"/>
                                    </a:rPr>
                                    <m:t>0</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b="0">
                                      <a:latin typeface="Cambria Math" panose="02040503050406030204" pitchFamily="18" charset="0"/>
                                      <a:ea typeface="Calibri" panose="020F0502020204030204" pitchFamily="34" charset="0"/>
                                      <a:cs typeface="Times New Roman" panose="02020603050405020304" pitchFamily="18" charset="0"/>
                                    </a:rPr>
                                    <m:t>w</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b="0">
                                      <a:latin typeface="Cambria Math" panose="02040503050406030204" pitchFamily="18" charset="0"/>
                                      <a:ea typeface="Calibri" panose="020F0502020204030204" pitchFamily="34" charset="0"/>
                                      <a:cs typeface="Times New Roman" panose="02020603050405020304" pitchFamily="18" charset="0"/>
                                    </a:rPr>
                                    <m:t>w</m:t>
                                  </m:r>
                                </m:sub>
                              </m:sSub>
                            </m:num>
                            <m:den>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b="0">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b="0">
                                          <a:latin typeface="Cambria Math" panose="02040503050406030204" pitchFamily="18" charset="0"/>
                                          <a:ea typeface="Calibri" panose="020F0502020204030204" pitchFamily="34" charset="0"/>
                                          <a:cs typeface="Times New Roman" panose="02020603050405020304" pitchFamily="18" charset="0"/>
                                        </a:rPr>
                                        <m:t>i</m:t>
                                      </m:r>
                                    </m:sub>
                                  </m:sSub>
                                </m:e>
                              </m:func>
                            </m:den>
                          </m:f>
                        </m:num>
                        <m:den>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b="0" i="1">
                                  <a:latin typeface="Cambria Math" panose="02040503050406030204" pitchFamily="18" charset="0"/>
                                  <a:ea typeface="Calibri" panose="020F0502020204030204" pitchFamily="34" charset="0"/>
                                  <a:cs typeface="Times New Roman" panose="02020603050405020304" pitchFamily="18" charset="0"/>
                                </a:rPr>
                                <m:t>𝛾</m:t>
                              </m:r>
                              <m:r>
                                <m:rPr>
                                  <m:sty m:val="p"/>
                                </m:rPr>
                                <a:rPr lang="cs-CZ" b="0" baseline="-25000">
                                  <a:latin typeface="Cambria Math" panose="02040503050406030204" pitchFamily="18" charset="0"/>
                                  <a:ea typeface="Calibri" panose="020F0502020204030204" pitchFamily="34" charset="0"/>
                                  <a:cs typeface="Times New Roman" panose="02020603050405020304" pitchFamily="18" charset="0"/>
                                </a:rPr>
                                <m:t>M</m:t>
                              </m:r>
                              <m:r>
                                <a:rPr lang="cs-CZ" b="0" baseline="-25000">
                                  <a:latin typeface="Cambria Math" panose="02040503050406030204" pitchFamily="18" charset="0"/>
                                  <a:ea typeface="Calibri" panose="020F0502020204030204" pitchFamily="34" charset="0"/>
                                  <a:cs typeface="Times New Roman" panose="02020603050405020304" pitchFamily="18" charset="0"/>
                                </a:rPr>
                                <m:t>5</m:t>
                              </m:r>
                            </m:e>
                            <m:sub/>
                          </m:sSub>
                        </m:den>
                      </m:f>
                    </m:oMath>
                  </m:oMathPara>
                </a14:m>
                <a:endParaRPr lang="cs-CZ" dirty="0"/>
              </a:p>
              <a:p>
                <a:pPr marL="342900" indent="-342900">
                  <a:lnSpc>
                    <a:spcPct val="107000"/>
                  </a:lnSpc>
                  <a:spcAft>
                    <a:spcPts val="800"/>
                  </a:spcAft>
                  <a:buFont typeface="Courier New" panose="02070309020205020404" pitchFamily="49" charset="0"/>
                  <a:buChar char="o"/>
                </a:pPr>
                <a:r>
                  <a:rPr lang="cs-CZ" dirty="0" err="1">
                    <a:latin typeface="+mj-lt"/>
                    <a:ea typeface="Calibri" panose="020F0502020204030204" pitchFamily="34" charset="0"/>
                    <a:cs typeface="Times New Roman" panose="02020603050405020304" pitchFamily="18" charset="0"/>
                  </a:rPr>
                  <a:t>For</a:t>
                </a:r>
                <a:r>
                  <a:rPr lang="cs-CZ" dirty="0">
                    <a:latin typeface="+mj-lt"/>
                    <a:ea typeface="Calibri" panose="020F0502020204030204" pitchFamily="34" charset="0"/>
                    <a:cs typeface="Times New Roman" panose="02020603050405020304" pitchFamily="18" charset="0"/>
                  </a:rPr>
                  <a:t> K gap </a:t>
                </a:r>
                <a:r>
                  <a:rPr lang="cs-CZ" dirty="0" err="1">
                    <a:latin typeface="+mj-lt"/>
                    <a:ea typeface="Calibri" panose="020F0502020204030204" pitchFamily="34" charset="0"/>
                    <a:cs typeface="Times New Roman" panose="02020603050405020304" pitchFamily="18" charset="0"/>
                  </a:rPr>
                  <a:t>joints</a:t>
                </a:r>
                <a:r>
                  <a:rPr lang="cs-CZ" dirty="0">
                    <a:latin typeface="+mj-lt"/>
                    <a:ea typeface="Calibri" panose="020F0502020204030204" pitchFamily="34" charset="0"/>
                    <a:cs typeface="Times New Roman" panose="02020603050405020304" pitchFamily="18" charset="0"/>
                  </a:rPr>
                  <a:t> </a:t>
                </a:r>
                <a:br>
                  <a:rPr lang="cs-CZ" dirty="0">
                    <a:latin typeface="+mj-lt"/>
                    <a:ea typeface="Calibri" panose="020F0502020204030204" pitchFamily="34" charset="0"/>
                    <a:cs typeface="Times New Roman" panose="02020603050405020304" pitchFamily="18" charset="0"/>
                  </a:rPr>
                </a:br>
                <a:r>
                  <a:rPr lang="cs-CZ" dirty="0" err="1">
                    <a:latin typeface="+mj-lt"/>
                    <a:ea typeface="Calibri" panose="020F0502020204030204" pitchFamily="34" charset="0"/>
                    <a:cs typeface="Times New Roman" panose="02020603050405020304" pitchFamily="18" charset="0"/>
                  </a:rPr>
                  <a:t>also</a:t>
                </a:r>
                <a:r>
                  <a:rPr lang="cs-CZ" dirty="0">
                    <a:latin typeface="+mj-lt"/>
                    <a:ea typeface="Calibri" panose="020F0502020204030204" pitchFamily="34" charset="0"/>
                    <a:cs typeface="Times New Roman" panose="02020603050405020304" pitchFamily="18" charset="0"/>
                  </a:rPr>
                  <a:t> c</a:t>
                </a:r>
                <a:r>
                  <a:rPr lang="en-GB" dirty="0" err="1">
                    <a:latin typeface="+mj-lt"/>
                    <a:ea typeface="Calibri" panose="020F0502020204030204" pitchFamily="34" charset="0"/>
                    <a:cs typeface="Times New Roman" panose="02020603050405020304" pitchFamily="18" charset="0"/>
                  </a:rPr>
                  <a:t>hord</a:t>
                </a:r>
                <a:r>
                  <a:rPr lang="en-GB" dirty="0">
                    <a:latin typeface="+mj-lt"/>
                    <a:ea typeface="Calibri" panose="020F0502020204030204" pitchFamily="34" charset="0"/>
                    <a:cs typeface="Times New Roman" panose="02020603050405020304" pitchFamily="18" charset="0"/>
                  </a:rPr>
                  <a:t> web failure</a:t>
                </a:r>
                <a:endParaRPr lang="cs-CZ" dirty="0">
                  <a:latin typeface="+mj-lt"/>
                  <a:ea typeface="Calibri" panose="020F0502020204030204" pitchFamily="34" charset="0"/>
                  <a:cs typeface="Times New Roman" panose="02020603050405020304" pitchFamily="18" charset="0"/>
                </a:endParaRPr>
              </a:p>
              <a:p>
                <a:pPr>
                  <a:lnSpc>
                    <a:spcPct val="107000"/>
                  </a:lnSpc>
                  <a:spcAft>
                    <a:spcPts val="800"/>
                  </a:spcAft>
                  <a:buNone/>
                </a:pPr>
                <a:endParaRPr lang="cs-CZ" dirty="0"/>
              </a:p>
            </p:txBody>
          </p:sp>
        </mc:Choice>
        <mc:Fallback xmlns="">
          <p:sp>
            <p:nvSpPr>
              <p:cNvPr id="2" name="Obdélník 1"/>
              <p:cNvSpPr>
                <a:spLocks noRot="1" noChangeAspect="1" noMove="1" noResize="1" noEditPoints="1" noAdjustHandles="1" noChangeArrowheads="1" noChangeShapeType="1" noTextEdit="1"/>
              </p:cNvSpPr>
              <p:nvPr/>
            </p:nvSpPr>
            <p:spPr>
              <a:xfrm>
                <a:off x="1763688" y="1484784"/>
                <a:ext cx="6552728" cy="3766287"/>
              </a:xfrm>
              <a:prstGeom prst="rect">
                <a:avLst/>
              </a:prstGeom>
              <a:blipFill>
                <a:blip r:embed="rId3"/>
                <a:stretch>
                  <a:fillRect l="-837" t="-972"/>
                </a:stretch>
              </a:blipFill>
            </p:spPr>
            <p:txBody>
              <a:bodyPr/>
              <a:lstStyle/>
              <a:p>
                <a:r>
                  <a:rPr lang="cs-CZ">
                    <a:noFill/>
                  </a:rPr>
                  <a:t> </a:t>
                </a:r>
              </a:p>
            </p:txBody>
          </p:sp>
        </mc:Fallback>
      </mc:AlternateContent>
      <p:sp>
        <p:nvSpPr>
          <p:cNvPr id="10" name="Zaoblený obdélník 9"/>
          <p:cNvSpPr/>
          <p:nvPr/>
        </p:nvSpPr>
        <p:spPr bwMode="auto">
          <a:xfrm>
            <a:off x="4211960" y="5445224"/>
            <a:ext cx="1008112" cy="288032"/>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sp>
        <p:nvSpPr>
          <p:cNvPr id="11" name="Zaoblený obdélník 10"/>
          <p:cNvSpPr/>
          <p:nvPr/>
        </p:nvSpPr>
        <p:spPr bwMode="auto">
          <a:xfrm>
            <a:off x="4049688" y="5912916"/>
            <a:ext cx="1152128" cy="503430"/>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sp>
        <p:nvSpPr>
          <p:cNvPr id="12" name="Zaoblený obdélník 11"/>
          <p:cNvSpPr/>
          <p:nvPr/>
        </p:nvSpPr>
        <p:spPr bwMode="auto">
          <a:xfrm>
            <a:off x="7452320" y="5898126"/>
            <a:ext cx="144016" cy="483202"/>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nvGrpSpPr>
          <p:cNvPr id="13" name="Skupina 12"/>
          <p:cNvGrpSpPr/>
          <p:nvPr/>
        </p:nvGrpSpPr>
        <p:grpSpPr>
          <a:xfrm>
            <a:off x="179512" y="3715128"/>
            <a:ext cx="894876" cy="145920"/>
            <a:chOff x="251317" y="1446897"/>
            <a:chExt cx="893345" cy="145920"/>
          </a:xfrm>
        </p:grpSpPr>
        <p:sp>
          <p:nvSpPr>
            <p:cNvPr id="14"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5"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4953083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cs-CZ" dirty="0"/>
              <a:t>Design </a:t>
            </a:r>
            <a:r>
              <a:rPr lang="cs-CZ" dirty="0" err="1"/>
              <a:t>resistance</a:t>
            </a:r>
            <a:br>
              <a:rPr lang="cs-CZ" dirty="0"/>
            </a:br>
            <a:r>
              <a:rPr lang="en-GB" sz="1800" dirty="0"/>
              <a:t>of welded joints between RHS or CHS brace members and I or H section chords by failure mode method</a:t>
            </a:r>
          </a:p>
        </p:txBody>
      </p:sp>
      <mc:AlternateContent xmlns:mc="http://schemas.openxmlformats.org/markup-compatibility/2006" xmlns:a14="http://schemas.microsoft.com/office/drawing/2010/main">
        <mc:Choice Requires="a14">
          <p:sp>
            <p:nvSpPr>
              <p:cNvPr id="2" name="Obdélník 1"/>
              <p:cNvSpPr/>
              <p:nvPr/>
            </p:nvSpPr>
            <p:spPr>
              <a:xfrm>
                <a:off x="1692721" y="1412776"/>
                <a:ext cx="7344816" cy="4981172"/>
              </a:xfrm>
              <a:prstGeom prst="rect">
                <a:avLst/>
              </a:prstGeom>
            </p:spPr>
            <p:txBody>
              <a:bodyPr wrap="square">
                <a:spAutoFit/>
              </a:bodyPr>
              <a:lstStyle/>
              <a:p>
                <a:pPr>
                  <a:lnSpc>
                    <a:spcPct val="105000"/>
                  </a:lnSpc>
                  <a:spcBef>
                    <a:spcPts val="120"/>
                  </a:spcBef>
                  <a:spcAft>
                    <a:spcPts val="120"/>
                  </a:spcAft>
                  <a:buNone/>
                </a:pPr>
                <a:r>
                  <a:rPr lang="en-GB" dirty="0">
                    <a:latin typeface="+mj-lt"/>
                    <a:ea typeface="MS Mincho" panose="02020609040205080304"/>
                    <a:cs typeface="Cambria" panose="02040503050406030204" pitchFamily="18" charset="0"/>
                  </a:rPr>
                  <a:t>Chord shear failure for K gap joints and for X joints </a:t>
                </a:r>
                <a:br>
                  <a:rPr lang="cs-CZ" dirty="0">
                    <a:latin typeface="+mj-lt"/>
                    <a:ea typeface="MS Mincho" panose="02020609040205080304"/>
                    <a:cs typeface="Cambria" panose="02040503050406030204" pitchFamily="18" charset="0"/>
                  </a:rPr>
                </a:br>
                <a:r>
                  <a:rPr lang="en-GB" dirty="0">
                    <a:latin typeface="+mj-lt"/>
                    <a:ea typeface="MS Mincho" panose="02020609040205080304"/>
                    <a:cs typeface="Cambria" panose="02040503050406030204" pitchFamily="18" charset="0"/>
                  </a:rPr>
                  <a:t>with </a:t>
                </a:r>
                <a14:m>
                  <m:oMath xmlns:m="http://schemas.openxmlformats.org/officeDocument/2006/math">
                    <m:func>
                      <m:funcPr>
                        <m:ctrlPr>
                          <a:rPr lang="cs-CZ" i="1">
                            <a:latin typeface="Cambria Math" panose="02040503050406030204" pitchFamily="18" charset="0"/>
                            <a:ea typeface="MS Mincho" panose="02020609040205080304"/>
                            <a:cs typeface="Cambria" panose="02040503050406030204" pitchFamily="18" charset="0"/>
                          </a:rPr>
                        </m:ctrlPr>
                      </m:funcPr>
                      <m:fName>
                        <m:r>
                          <m:rPr>
                            <m:sty m:val="p"/>
                          </m:rPr>
                          <a:rPr lang="en-GB">
                            <a:latin typeface="Cambria Math" panose="02040503050406030204" pitchFamily="18" charset="0"/>
                            <a:ea typeface="MS Mincho" panose="02020609040205080304"/>
                            <a:cs typeface="Cambria" panose="02040503050406030204" pitchFamily="18" charset="0"/>
                          </a:rPr>
                          <m:t>cos</m:t>
                        </m:r>
                      </m:fName>
                      <m:e>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𝜃</m:t>
                            </m:r>
                          </m:e>
                          <m:sub>
                            <m:r>
                              <m:rPr>
                                <m:sty m:val="p"/>
                              </m:rPr>
                              <a:rPr lang="en-GB">
                                <a:latin typeface="Cambria Math" panose="02040503050406030204" pitchFamily="18" charset="0"/>
                                <a:ea typeface="MS Mincho" panose="02020609040205080304"/>
                                <a:cs typeface="Cambria" panose="02040503050406030204" pitchFamily="18" charset="0"/>
                              </a:rPr>
                              <m:t>i</m:t>
                            </m:r>
                          </m:sub>
                        </m:sSub>
                        <m:r>
                          <a:rPr lang="en-GB" i="1">
                            <a:latin typeface="Cambria Math" panose="02040503050406030204" pitchFamily="18" charset="0"/>
                            <a:ea typeface="MS Mincho" panose="02020609040205080304"/>
                            <a:cs typeface="Cambria" panose="02040503050406030204" pitchFamily="18" charset="0"/>
                          </a:rPr>
                          <m:t>&gt;</m:t>
                        </m:r>
                        <m:f>
                          <m:fPr>
                            <m:type m:val="lin"/>
                            <m:ctrlPr>
                              <a:rPr lang="cs-CZ" i="1">
                                <a:latin typeface="Cambria Math" panose="02040503050406030204" pitchFamily="18" charset="0"/>
                                <a:ea typeface="MS Mincho" panose="02020609040205080304"/>
                                <a:cs typeface="Cambria" panose="02040503050406030204" pitchFamily="18" charset="0"/>
                              </a:rPr>
                            </m:ctrlPr>
                          </m:fPr>
                          <m:num>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h</m:t>
                                </m:r>
                              </m:e>
                              <m:sub>
                                <m:r>
                                  <m:rPr>
                                    <m:sty m:val="p"/>
                                  </m:rPr>
                                  <a:rPr lang="en-GB">
                                    <a:latin typeface="Cambria Math" panose="02040503050406030204" pitchFamily="18" charset="0"/>
                                    <a:ea typeface="MS Mincho" panose="02020609040205080304"/>
                                    <a:cs typeface="Cambria" panose="02040503050406030204" pitchFamily="18" charset="0"/>
                                  </a:rPr>
                                  <m:t>i</m:t>
                                </m:r>
                              </m:sub>
                            </m:sSub>
                          </m:num>
                          <m:den>
                            <m:sSub>
                              <m:sSubPr>
                                <m:ctrlPr>
                                  <a:rPr lang="cs-CZ" i="1">
                                    <a:latin typeface="Cambria Math" panose="02040503050406030204" pitchFamily="18" charset="0"/>
                                    <a:ea typeface="MS Mincho" panose="02020609040205080304"/>
                                    <a:cs typeface="Cambria" panose="02040503050406030204" pitchFamily="18" charset="0"/>
                                  </a:rPr>
                                </m:ctrlPr>
                              </m:sSubPr>
                              <m:e>
                                <m:r>
                                  <a:rPr lang="en-GB" i="1">
                                    <a:latin typeface="Cambria Math" panose="02040503050406030204" pitchFamily="18" charset="0"/>
                                    <a:ea typeface="MS Mincho" panose="02020609040205080304"/>
                                    <a:cs typeface="Cambria" panose="02040503050406030204" pitchFamily="18" charset="0"/>
                                  </a:rPr>
                                  <m:t>h</m:t>
                                </m:r>
                              </m:e>
                              <m:sub>
                                <m:r>
                                  <a:rPr lang="en-GB" i="1">
                                    <a:latin typeface="Cambria Math" panose="02040503050406030204" pitchFamily="18" charset="0"/>
                                    <a:ea typeface="MS Mincho" panose="02020609040205080304"/>
                                    <a:cs typeface="Cambria" panose="02040503050406030204" pitchFamily="18" charset="0"/>
                                  </a:rPr>
                                  <m:t>0</m:t>
                                </m:r>
                              </m:sub>
                            </m:sSub>
                          </m:den>
                        </m:f>
                      </m:e>
                    </m:func>
                  </m:oMath>
                </a14:m>
                <a:r>
                  <a:rPr lang="en-GB" dirty="0">
                    <a:latin typeface="Cambria" panose="02040503050406030204" pitchFamily="18" charset="0"/>
                    <a:ea typeface="MS Mincho" panose="02020609040205080304"/>
                    <a:cs typeface="Cambria" panose="02040503050406030204" pitchFamily="18" charset="0"/>
                  </a:rPr>
                  <a:t> </a:t>
                </a:r>
                <a:r>
                  <a:rPr lang="en-GB" dirty="0">
                    <a:latin typeface="+mj-lt"/>
                    <a:ea typeface="MS Mincho" panose="02020609040205080304"/>
                    <a:cs typeface="Cambria" panose="02040503050406030204" pitchFamily="18" charset="0"/>
                  </a:rPr>
                  <a:t>use </a:t>
                </a:r>
                <a14:m>
                  <m:oMath xmlns:m="http://schemas.openxmlformats.org/officeDocument/2006/math">
                    <m:r>
                      <a:rPr lang="en-GB" i="1">
                        <a:latin typeface="Cambria Math" panose="02040503050406030204" pitchFamily="18" charset="0"/>
                        <a:ea typeface="MS Mincho" panose="02020609040205080304"/>
                        <a:cs typeface="Cambria" panose="02040503050406030204" pitchFamily="18" charset="0"/>
                      </a:rPr>
                      <m:t>𝛼</m:t>
                    </m:r>
                    <m:r>
                      <a:rPr lang="en-GB" i="1">
                        <a:latin typeface="Cambria Math" panose="02040503050406030204" pitchFamily="18" charset="0"/>
                        <a:ea typeface="MS Mincho" panose="02020609040205080304"/>
                        <a:cs typeface="Cambria" panose="02040503050406030204" pitchFamily="18" charset="0"/>
                      </a:rPr>
                      <m:t>=0</m:t>
                    </m:r>
                  </m:oMath>
                </a14:m>
                <a:endParaRPr lang="cs-CZ" dirty="0">
                  <a:latin typeface="Cambria" panose="02040503050406030204" pitchFamily="18" charset="0"/>
                  <a:ea typeface="MS Mincho" panose="02020609040205080304"/>
                  <a:cs typeface="Cambria" panose="02040503050406030204" pitchFamily="18" charset="0"/>
                </a:endParaRPr>
              </a:p>
              <a:p>
                <a:pPr>
                  <a:lnSpc>
                    <a:spcPct val="105000"/>
                  </a:lnSpc>
                  <a:spcBef>
                    <a:spcPts val="120"/>
                  </a:spcBef>
                  <a:spcAft>
                    <a:spcPts val="120"/>
                  </a:spcAft>
                  <a:buNone/>
                </a:pPr>
                <a14:m>
                  <m:oMathPara xmlns:m="http://schemas.openxmlformats.org/officeDocument/2006/math">
                    <m:oMathParaPr>
                      <m:jc m:val="left"/>
                    </m:oMathParaPr>
                    <m:oMath xmlns:m="http://schemas.openxmlformats.org/officeDocument/2006/math">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𝑁</m:t>
                          </m:r>
                        </m:e>
                        <m:sub>
                          <m:r>
                            <m:rPr>
                              <m:sty m:val="p"/>
                            </m:rPr>
                            <a:rPr lang="en-GB" sz="1800">
                              <a:latin typeface="Cambria Math" panose="02040503050406030204" pitchFamily="18" charset="0"/>
                              <a:ea typeface="MS Mincho" panose="02020609040205080304"/>
                              <a:cs typeface="Cambria" panose="02040503050406030204" pitchFamily="18" charset="0"/>
                            </a:rPr>
                            <m:t>i</m:t>
                          </m:r>
                          <m:r>
                            <a:rPr lang="en-GB" sz="1800">
                              <a:latin typeface="Cambria Math" panose="02040503050406030204" pitchFamily="18" charset="0"/>
                              <a:ea typeface="MS Mincho" panose="02020609040205080304"/>
                              <a:cs typeface="Cambria" panose="02040503050406030204" pitchFamily="18" charset="0"/>
                            </a:rPr>
                            <m:t>,</m:t>
                          </m:r>
                          <m:r>
                            <m:rPr>
                              <m:sty m:val="p"/>
                            </m:rPr>
                            <a:rPr lang="en-GB" sz="1800">
                              <a:latin typeface="Cambria Math" panose="02040503050406030204" pitchFamily="18" charset="0"/>
                              <a:ea typeface="MS Mincho" panose="02020609040205080304"/>
                              <a:cs typeface="Cambria" panose="02040503050406030204" pitchFamily="18" charset="0"/>
                            </a:rPr>
                            <m:t>Rd</m:t>
                          </m:r>
                        </m:sub>
                      </m:sSub>
                      <m:r>
                        <a:rPr lang="en-GB" sz="1800">
                          <a:latin typeface="Cambria Math" panose="02040503050406030204" pitchFamily="18" charset="0"/>
                          <a:ea typeface="MS Mincho" panose="02020609040205080304"/>
                          <a:cs typeface="Cambria" panose="02040503050406030204" pitchFamily="18" charset="0"/>
                        </a:rPr>
                        <m:t>=</m:t>
                      </m:r>
                      <m:f>
                        <m:fPr>
                          <m:type m:val="lin"/>
                          <m:ctrlPr>
                            <a:rPr lang="cs-CZ" sz="1800" i="1">
                              <a:latin typeface="Cambria Math" panose="02040503050406030204" pitchFamily="18" charset="0"/>
                              <a:ea typeface="MS Mincho" panose="02020609040205080304"/>
                              <a:cs typeface="Cambria" panose="02040503050406030204" pitchFamily="18" charset="0"/>
                            </a:rPr>
                          </m:ctrlPr>
                        </m:fPr>
                        <m:num>
                          <m:f>
                            <m:fPr>
                              <m:ctrlPr>
                                <a:rPr lang="cs-CZ" sz="1800" i="1">
                                  <a:latin typeface="Cambria Math" panose="02040503050406030204" pitchFamily="18" charset="0"/>
                                  <a:ea typeface="MS Mincho" panose="02020609040205080304"/>
                                  <a:cs typeface="Cambria" panose="02040503050406030204" pitchFamily="18" charset="0"/>
                                </a:rPr>
                              </m:ctrlPr>
                            </m:fPr>
                            <m:num>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𝑓</m:t>
                                  </m:r>
                                </m:e>
                                <m:sub>
                                  <m:r>
                                    <m:rPr>
                                      <m:sty m:val="p"/>
                                    </m:rPr>
                                    <a:rPr lang="en-GB" sz="1800">
                                      <a:latin typeface="Cambria Math" panose="02040503050406030204" pitchFamily="18" charset="0"/>
                                      <a:ea typeface="MS Mincho" panose="02020609040205080304"/>
                                      <a:cs typeface="Cambria" panose="02040503050406030204" pitchFamily="18" charset="0"/>
                                    </a:rPr>
                                    <m:t>y</m:t>
                                  </m:r>
                                  <m:r>
                                    <a:rPr lang="en-GB" sz="1800">
                                      <a:latin typeface="Cambria Math" panose="02040503050406030204" pitchFamily="18" charset="0"/>
                                      <a:ea typeface="MS Mincho" panose="02020609040205080304"/>
                                      <a:cs typeface="Cambria" panose="02040503050406030204" pitchFamily="18" charset="0"/>
                                    </a:rPr>
                                    <m:t>0</m:t>
                                  </m:r>
                                </m:sub>
                              </m:sSub>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𝐴</m:t>
                                  </m:r>
                                </m:e>
                                <m:sub>
                                  <m:r>
                                    <m:rPr>
                                      <m:sty m:val="p"/>
                                    </m:rPr>
                                    <a:rPr lang="en-GB" sz="1800">
                                      <a:latin typeface="Cambria Math" panose="02040503050406030204" pitchFamily="18" charset="0"/>
                                      <a:ea typeface="MS Mincho" panose="02020609040205080304"/>
                                      <a:cs typeface="Cambria" panose="02040503050406030204" pitchFamily="18" charset="0"/>
                                    </a:rPr>
                                    <m:t>V</m:t>
                                  </m:r>
                                  <m:r>
                                    <a:rPr lang="en-GB" sz="1800">
                                      <a:latin typeface="Cambria Math" panose="02040503050406030204" pitchFamily="18" charset="0"/>
                                      <a:ea typeface="MS Mincho" panose="02020609040205080304"/>
                                      <a:cs typeface="Cambria" panose="02040503050406030204" pitchFamily="18" charset="0"/>
                                    </a:rPr>
                                    <m:t>,0,</m:t>
                                  </m:r>
                                  <m:r>
                                    <m:rPr>
                                      <m:sty m:val="p"/>
                                    </m:rPr>
                                    <a:rPr lang="en-GB" sz="1800">
                                      <a:latin typeface="Cambria Math" panose="02040503050406030204" pitchFamily="18" charset="0"/>
                                      <a:ea typeface="MS Mincho" panose="02020609040205080304"/>
                                      <a:cs typeface="Cambria" panose="02040503050406030204" pitchFamily="18" charset="0"/>
                                    </a:rPr>
                                    <m:t>gap</m:t>
                                  </m:r>
                                </m:sub>
                              </m:sSub>
                            </m:num>
                            <m:den>
                              <m:func>
                                <m:funcPr>
                                  <m:ctrlPr>
                                    <a:rPr lang="cs-CZ" sz="1800" i="1">
                                      <a:latin typeface="Cambria Math" panose="02040503050406030204" pitchFamily="18" charset="0"/>
                                      <a:ea typeface="MS Mincho" panose="02020609040205080304"/>
                                      <a:cs typeface="Cambria" panose="02040503050406030204" pitchFamily="18" charset="0"/>
                                    </a:rPr>
                                  </m:ctrlPr>
                                </m:funcPr>
                                <m:fName>
                                  <m:rad>
                                    <m:radPr>
                                      <m:degHide m:val="on"/>
                                      <m:ctrlPr>
                                        <a:rPr lang="cs-CZ" sz="1800" i="1">
                                          <a:latin typeface="Cambria Math" panose="02040503050406030204" pitchFamily="18" charset="0"/>
                                          <a:ea typeface="MS Mincho" panose="02020609040205080304"/>
                                          <a:cs typeface="Cambria" panose="02040503050406030204" pitchFamily="18" charset="0"/>
                                        </a:rPr>
                                      </m:ctrlPr>
                                    </m:radPr>
                                    <m:deg/>
                                    <m:e>
                                      <m:r>
                                        <a:rPr lang="en-GB" sz="1800">
                                          <a:latin typeface="Cambria Math" panose="02040503050406030204" pitchFamily="18" charset="0"/>
                                          <a:ea typeface="MS Mincho" panose="02020609040205080304"/>
                                          <a:cs typeface="Cambria" panose="02040503050406030204" pitchFamily="18" charset="0"/>
                                        </a:rPr>
                                        <m:t>3 </m:t>
                                      </m:r>
                                    </m:e>
                                  </m:rad>
                                  <m:r>
                                    <m:rPr>
                                      <m:sty m:val="p"/>
                                    </m:rPr>
                                    <a:rPr lang="en-GB" sz="1800">
                                      <a:latin typeface="Cambria Math" panose="02040503050406030204" pitchFamily="18" charset="0"/>
                                      <a:ea typeface="MS Mincho" panose="02020609040205080304"/>
                                      <a:cs typeface="Cambria" panose="02040503050406030204" pitchFamily="18" charset="0"/>
                                    </a:rPr>
                                    <m:t>sin</m:t>
                                  </m:r>
                                </m:fName>
                                <m:e>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𝜃</m:t>
                                      </m:r>
                                    </m:e>
                                    <m:sub>
                                      <m:r>
                                        <m:rPr>
                                          <m:sty m:val="p"/>
                                        </m:rPr>
                                        <a:rPr lang="en-GB" sz="1800">
                                          <a:latin typeface="Cambria Math" panose="02040503050406030204" pitchFamily="18" charset="0"/>
                                          <a:ea typeface="MS Mincho" panose="02020609040205080304"/>
                                          <a:cs typeface="Cambria" panose="02040503050406030204" pitchFamily="18" charset="0"/>
                                        </a:rPr>
                                        <m:t>i</m:t>
                                      </m:r>
                                    </m:sub>
                                  </m:sSub>
                                </m:e>
                              </m:func>
                            </m:den>
                          </m:f>
                        </m:num>
                        <m:den>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𝛾</m:t>
                              </m:r>
                            </m:e>
                            <m:sub>
                              <m:r>
                                <m:rPr>
                                  <m:nor/>
                                </m:rPr>
                                <a:rPr lang="en-GB" sz="1800">
                                  <a:latin typeface="Cambria" panose="02040503050406030204" pitchFamily="18" charset="0"/>
                                  <a:ea typeface="MS Mincho" panose="02020609040205080304"/>
                                  <a:cs typeface="Cambria" panose="02040503050406030204" pitchFamily="18" charset="0"/>
                                </a:rPr>
                                <m:t>M</m:t>
                              </m:r>
                              <m:r>
                                <m:rPr>
                                  <m:nor/>
                                </m:rPr>
                                <a:rPr lang="en-GB" sz="1800">
                                  <a:latin typeface="Cambria" panose="02040503050406030204" pitchFamily="18" charset="0"/>
                                  <a:ea typeface="MS Mincho" panose="02020609040205080304"/>
                                  <a:cs typeface="Cambria" panose="02040503050406030204" pitchFamily="18" charset="0"/>
                                </a:rPr>
                                <m:t>5</m:t>
                              </m:r>
                            </m:sub>
                          </m:sSub>
                        </m:den>
                      </m:f>
                    </m:oMath>
                  </m:oMathPara>
                </a14:m>
                <a:endParaRPr lang="cs-CZ" sz="1800" dirty="0">
                  <a:latin typeface="Cambria" panose="02040503050406030204" pitchFamily="18" charset="0"/>
                  <a:ea typeface="MS Mincho" panose="02020609040205080304"/>
                  <a:cs typeface="Cambria" panose="02040503050406030204" pitchFamily="18" charset="0"/>
                </a:endParaRPr>
              </a:p>
              <a:p>
                <a:pPr>
                  <a:lnSpc>
                    <a:spcPct val="105000"/>
                  </a:lnSpc>
                  <a:spcBef>
                    <a:spcPts val="120"/>
                  </a:spcBef>
                  <a:spcAft>
                    <a:spcPts val="120"/>
                  </a:spcAft>
                  <a:buNone/>
                </a:pPr>
                <a14:m>
                  <m:oMathPara xmlns:m="http://schemas.openxmlformats.org/officeDocument/2006/math">
                    <m:oMathParaPr>
                      <m:jc m:val="left"/>
                    </m:oMathParaPr>
                    <m:oMath xmlns:m="http://schemas.openxmlformats.org/officeDocument/2006/math">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𝑁</m:t>
                          </m:r>
                        </m:e>
                        <m:sub>
                          <m:r>
                            <a:rPr lang="en-GB" sz="1800">
                              <a:latin typeface="Cambria Math" panose="02040503050406030204" pitchFamily="18" charset="0"/>
                              <a:ea typeface="MS Mincho" panose="02020609040205080304"/>
                              <a:cs typeface="Cambria" panose="02040503050406030204" pitchFamily="18" charset="0"/>
                            </a:rPr>
                            <m:t>0,</m:t>
                          </m:r>
                          <m:r>
                            <m:rPr>
                              <m:sty m:val="p"/>
                            </m:rPr>
                            <a:rPr lang="en-GB" sz="1800">
                              <a:latin typeface="Cambria Math" panose="02040503050406030204" pitchFamily="18" charset="0"/>
                              <a:ea typeface="MS Mincho" panose="02020609040205080304"/>
                              <a:cs typeface="Cambria" panose="02040503050406030204" pitchFamily="18" charset="0"/>
                            </a:rPr>
                            <m:t>gap</m:t>
                          </m:r>
                          <m:r>
                            <a:rPr lang="en-GB" sz="1800">
                              <a:latin typeface="Cambria Math" panose="02040503050406030204" pitchFamily="18" charset="0"/>
                              <a:ea typeface="MS Mincho" panose="02020609040205080304"/>
                              <a:cs typeface="Cambria" panose="02040503050406030204" pitchFamily="18" charset="0"/>
                            </a:rPr>
                            <m:t>,</m:t>
                          </m:r>
                          <m:r>
                            <m:rPr>
                              <m:sty m:val="p"/>
                            </m:rPr>
                            <a:rPr lang="en-GB" sz="1800">
                              <a:latin typeface="Cambria Math" panose="02040503050406030204" pitchFamily="18" charset="0"/>
                              <a:ea typeface="MS Mincho" panose="02020609040205080304"/>
                              <a:cs typeface="Cambria" panose="02040503050406030204" pitchFamily="18" charset="0"/>
                            </a:rPr>
                            <m:t>Rd</m:t>
                          </m:r>
                        </m:sub>
                      </m:sSub>
                      <m:r>
                        <a:rPr lang="en-GB" sz="1800">
                          <a:latin typeface="Cambria Math" panose="02040503050406030204" pitchFamily="18" charset="0"/>
                          <a:ea typeface="MS Mincho" panose="02020609040205080304"/>
                          <a:cs typeface="Cambria" panose="02040503050406030204" pitchFamily="18" charset="0"/>
                        </a:rPr>
                        <m:t> </m:t>
                      </m:r>
                      <m:f>
                        <m:fPr>
                          <m:type m:val="lin"/>
                          <m:ctrlPr>
                            <a:rPr lang="cs-CZ" sz="1800" i="1">
                              <a:latin typeface="Cambria Math" panose="02040503050406030204" pitchFamily="18" charset="0"/>
                              <a:ea typeface="MS Mincho" panose="02020609040205080304"/>
                              <a:cs typeface="Cambria" panose="02040503050406030204" pitchFamily="18" charset="0"/>
                            </a:rPr>
                          </m:ctrlPr>
                        </m:fPr>
                        <m:num>
                          <m:r>
                            <a:rPr lang="en-GB" sz="1800">
                              <a:latin typeface="Cambria Math" panose="02040503050406030204" pitchFamily="18" charset="0"/>
                              <a:ea typeface="MS Mincho" panose="02020609040205080304"/>
                              <a:cs typeface="Cambria" panose="02040503050406030204" pitchFamily="18" charset="0"/>
                            </a:rPr>
                            <m:t>=</m:t>
                          </m:r>
                          <m:d>
                            <m:dPr>
                              <m:begChr m:val="["/>
                              <m:endChr m:val="]"/>
                              <m:ctrlPr>
                                <a:rPr lang="cs-CZ" sz="1800" i="1">
                                  <a:latin typeface="Cambria Math" panose="02040503050406030204" pitchFamily="18" charset="0"/>
                                  <a:ea typeface="MS Mincho" panose="02020609040205080304"/>
                                  <a:cs typeface="Cambria" panose="02040503050406030204" pitchFamily="18" charset="0"/>
                                </a:rPr>
                              </m:ctrlPr>
                            </m:dPr>
                            <m:e>
                              <m:d>
                                <m:dPr>
                                  <m:ctrlPr>
                                    <a:rPr lang="cs-CZ" sz="1800" i="1">
                                      <a:latin typeface="Cambria Math" panose="02040503050406030204" pitchFamily="18" charset="0"/>
                                      <a:ea typeface="MS Mincho" panose="02020609040205080304"/>
                                      <a:cs typeface="Cambria" panose="02040503050406030204" pitchFamily="18" charset="0"/>
                                    </a:rPr>
                                  </m:ctrlPr>
                                </m:dPr>
                                <m:e>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𝐴</m:t>
                                      </m:r>
                                    </m:e>
                                    <m:sub>
                                      <m:r>
                                        <a:rPr lang="en-GB" sz="1800">
                                          <a:latin typeface="Cambria Math" panose="02040503050406030204" pitchFamily="18" charset="0"/>
                                          <a:ea typeface="MS Mincho" panose="02020609040205080304"/>
                                          <a:cs typeface="Cambria" panose="02040503050406030204" pitchFamily="18" charset="0"/>
                                        </a:rPr>
                                        <m:t>0</m:t>
                                      </m:r>
                                    </m:sub>
                                  </m:sSub>
                                  <m:r>
                                    <a:rPr lang="en-GB" sz="1800" i="1">
                                      <a:latin typeface="Cambria Math" panose="02040503050406030204" pitchFamily="18" charset="0"/>
                                      <a:ea typeface="MS Mincho" panose="02020609040205080304"/>
                                      <a:cs typeface="Cambria" panose="02040503050406030204" pitchFamily="18" charset="0"/>
                                    </a:rPr>
                                    <m:t>−</m:t>
                                  </m:r>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𝐴</m:t>
                                      </m:r>
                                    </m:e>
                                    <m:sub>
                                      <m:r>
                                        <m:rPr>
                                          <m:sty m:val="p"/>
                                        </m:rPr>
                                        <a:rPr lang="en-GB" sz="1800">
                                          <a:latin typeface="Cambria Math" panose="02040503050406030204" pitchFamily="18" charset="0"/>
                                          <a:ea typeface="MS Mincho" panose="02020609040205080304"/>
                                          <a:cs typeface="Cambria" panose="02040503050406030204" pitchFamily="18" charset="0"/>
                                        </a:rPr>
                                        <m:t>V</m:t>
                                      </m:r>
                                      <m:r>
                                        <a:rPr lang="en-GB" sz="1800">
                                          <a:latin typeface="Cambria Math" panose="02040503050406030204" pitchFamily="18" charset="0"/>
                                          <a:ea typeface="MS Mincho" panose="02020609040205080304"/>
                                          <a:cs typeface="Cambria" panose="02040503050406030204" pitchFamily="18" charset="0"/>
                                        </a:rPr>
                                        <m:t>,0,</m:t>
                                      </m:r>
                                      <m:r>
                                        <m:rPr>
                                          <m:sty m:val="p"/>
                                        </m:rPr>
                                        <a:rPr lang="en-GB" sz="1800">
                                          <a:latin typeface="Cambria Math" panose="02040503050406030204" pitchFamily="18" charset="0"/>
                                          <a:ea typeface="MS Mincho" panose="02020609040205080304"/>
                                          <a:cs typeface="Cambria" panose="02040503050406030204" pitchFamily="18" charset="0"/>
                                        </a:rPr>
                                        <m:t>gap</m:t>
                                      </m:r>
                                    </m:sub>
                                  </m:sSub>
                                </m:e>
                              </m:d>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𝑓</m:t>
                                  </m:r>
                                </m:e>
                                <m:sub>
                                  <m:r>
                                    <m:rPr>
                                      <m:sty m:val="p"/>
                                    </m:rPr>
                                    <a:rPr lang="en-GB" sz="1800">
                                      <a:latin typeface="Cambria Math" panose="02040503050406030204" pitchFamily="18" charset="0"/>
                                      <a:ea typeface="MS Mincho" panose="02020609040205080304"/>
                                      <a:cs typeface="Cambria" panose="02040503050406030204" pitchFamily="18" charset="0"/>
                                    </a:rPr>
                                    <m:t>y</m:t>
                                  </m:r>
                                  <m:r>
                                    <a:rPr lang="en-GB" sz="1800">
                                      <a:latin typeface="Cambria Math" panose="02040503050406030204" pitchFamily="18" charset="0"/>
                                      <a:ea typeface="MS Mincho" panose="02020609040205080304"/>
                                      <a:cs typeface="Cambria" panose="02040503050406030204" pitchFamily="18" charset="0"/>
                                    </a:rPr>
                                    <m:t>0</m:t>
                                  </m:r>
                                </m:sub>
                              </m:sSub>
                              <m:r>
                                <a:rPr lang="en-GB" sz="1800">
                                  <a:latin typeface="Cambria Math" panose="02040503050406030204" pitchFamily="18" charset="0"/>
                                  <a:ea typeface="MS Mincho" panose="02020609040205080304"/>
                                  <a:cs typeface="Cambria" panose="02040503050406030204" pitchFamily="18" charset="0"/>
                                </a:rPr>
                                <m:t>+</m:t>
                              </m:r>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𝐴</m:t>
                                  </m:r>
                                </m:e>
                                <m:sub>
                                  <m:r>
                                    <m:rPr>
                                      <m:sty m:val="p"/>
                                    </m:rPr>
                                    <a:rPr lang="en-GB" sz="1800">
                                      <a:latin typeface="Cambria Math" panose="02040503050406030204" pitchFamily="18" charset="0"/>
                                      <a:ea typeface="MS Mincho" panose="02020609040205080304"/>
                                      <a:cs typeface="Cambria" panose="02040503050406030204" pitchFamily="18" charset="0"/>
                                    </a:rPr>
                                    <m:t>V</m:t>
                                  </m:r>
                                  <m:r>
                                    <a:rPr lang="en-GB" sz="1800">
                                      <a:latin typeface="Cambria Math" panose="02040503050406030204" pitchFamily="18" charset="0"/>
                                      <a:ea typeface="MS Mincho" panose="02020609040205080304"/>
                                      <a:cs typeface="Cambria" panose="02040503050406030204" pitchFamily="18" charset="0"/>
                                    </a:rPr>
                                    <m:t>,0,</m:t>
                                  </m:r>
                                  <m:r>
                                    <m:rPr>
                                      <m:sty m:val="p"/>
                                    </m:rPr>
                                    <a:rPr lang="en-GB" sz="1800">
                                      <a:latin typeface="Cambria Math" panose="02040503050406030204" pitchFamily="18" charset="0"/>
                                      <a:ea typeface="MS Mincho" panose="02020609040205080304"/>
                                      <a:cs typeface="Cambria" panose="02040503050406030204" pitchFamily="18" charset="0"/>
                                    </a:rPr>
                                    <m:t>gap</m:t>
                                  </m:r>
                                </m:sub>
                              </m:sSub>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𝑓</m:t>
                                  </m:r>
                                </m:e>
                                <m:sub>
                                  <m:r>
                                    <m:rPr>
                                      <m:sty m:val="p"/>
                                    </m:rPr>
                                    <a:rPr lang="en-GB" sz="1800">
                                      <a:latin typeface="Cambria Math" panose="02040503050406030204" pitchFamily="18" charset="0"/>
                                      <a:ea typeface="MS Mincho" panose="02020609040205080304"/>
                                      <a:cs typeface="Cambria" panose="02040503050406030204" pitchFamily="18" charset="0"/>
                                    </a:rPr>
                                    <m:t>y</m:t>
                                  </m:r>
                                  <m:r>
                                    <a:rPr lang="en-GB" sz="1800">
                                      <a:latin typeface="Cambria Math" panose="02040503050406030204" pitchFamily="18" charset="0"/>
                                      <a:ea typeface="MS Mincho" panose="02020609040205080304"/>
                                      <a:cs typeface="Cambria" panose="02040503050406030204" pitchFamily="18" charset="0"/>
                                    </a:rPr>
                                    <m:t>0</m:t>
                                  </m:r>
                                </m:sub>
                              </m:sSub>
                              <m:rad>
                                <m:radPr>
                                  <m:degHide m:val="on"/>
                                  <m:ctrlPr>
                                    <a:rPr lang="cs-CZ" sz="1800" i="1">
                                      <a:latin typeface="Cambria Math" panose="02040503050406030204" pitchFamily="18" charset="0"/>
                                      <a:ea typeface="MS Mincho" panose="02020609040205080304"/>
                                      <a:cs typeface="Cambria" panose="02040503050406030204" pitchFamily="18" charset="0"/>
                                    </a:rPr>
                                  </m:ctrlPr>
                                </m:radPr>
                                <m:deg/>
                                <m:e>
                                  <m:r>
                                    <a:rPr lang="en-GB" sz="1800">
                                      <a:latin typeface="Cambria Math" panose="02040503050406030204" pitchFamily="18" charset="0"/>
                                      <a:ea typeface="MS Mincho" panose="02020609040205080304"/>
                                      <a:cs typeface="Cambria" panose="02040503050406030204" pitchFamily="18" charset="0"/>
                                    </a:rPr>
                                    <m:t>1</m:t>
                                  </m:r>
                                  <m:r>
                                    <a:rPr lang="en-GB" sz="1800" i="1">
                                      <a:latin typeface="Cambria Math" panose="02040503050406030204" pitchFamily="18" charset="0"/>
                                      <a:ea typeface="MS Mincho" panose="02020609040205080304"/>
                                      <a:cs typeface="Cambria" panose="02040503050406030204" pitchFamily="18" charset="0"/>
                                    </a:rPr>
                                    <m:t>−</m:t>
                                  </m:r>
                                  <m:sSup>
                                    <m:sSupPr>
                                      <m:ctrlPr>
                                        <a:rPr lang="cs-CZ" sz="1800" i="1">
                                          <a:latin typeface="Cambria Math" panose="02040503050406030204" pitchFamily="18" charset="0"/>
                                          <a:ea typeface="MS Mincho" panose="02020609040205080304"/>
                                          <a:cs typeface="Cambria" panose="02040503050406030204" pitchFamily="18" charset="0"/>
                                        </a:rPr>
                                      </m:ctrlPr>
                                    </m:sSupPr>
                                    <m:e>
                                      <m:d>
                                        <m:dPr>
                                          <m:ctrlPr>
                                            <a:rPr lang="cs-CZ" sz="1800" i="1">
                                              <a:latin typeface="Cambria Math" panose="02040503050406030204" pitchFamily="18" charset="0"/>
                                              <a:ea typeface="MS Mincho" panose="02020609040205080304"/>
                                              <a:cs typeface="Cambria" panose="02040503050406030204" pitchFamily="18" charset="0"/>
                                            </a:rPr>
                                          </m:ctrlPr>
                                        </m:dPr>
                                        <m:e>
                                          <m:f>
                                            <m:fPr>
                                              <m:ctrlPr>
                                                <a:rPr lang="cs-CZ" sz="1800" i="1">
                                                  <a:latin typeface="Cambria Math" panose="02040503050406030204" pitchFamily="18" charset="0"/>
                                                  <a:ea typeface="MS Mincho" panose="02020609040205080304"/>
                                                  <a:cs typeface="Cambria" panose="02040503050406030204" pitchFamily="18" charset="0"/>
                                                </a:rPr>
                                              </m:ctrlPr>
                                            </m:fPr>
                                            <m:num>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𝑉</m:t>
                                                  </m:r>
                                                </m:e>
                                                <m:sub>
                                                  <m:r>
                                                    <a:rPr lang="en-GB" sz="1800">
                                                      <a:latin typeface="Cambria Math" panose="02040503050406030204" pitchFamily="18" charset="0"/>
                                                      <a:ea typeface="MS Mincho" panose="02020609040205080304"/>
                                                      <a:cs typeface="Cambria" panose="02040503050406030204" pitchFamily="18" charset="0"/>
                                                    </a:rPr>
                                                    <m:t>0,</m:t>
                                                  </m:r>
                                                  <m:r>
                                                    <m:rPr>
                                                      <m:sty m:val="p"/>
                                                    </m:rPr>
                                                    <a:rPr lang="en-GB" sz="1800">
                                                      <a:latin typeface="Cambria Math" panose="02040503050406030204" pitchFamily="18" charset="0"/>
                                                      <a:ea typeface="MS Mincho" panose="02020609040205080304"/>
                                                      <a:cs typeface="Cambria" panose="02040503050406030204" pitchFamily="18" charset="0"/>
                                                    </a:rPr>
                                                    <m:t>gap</m:t>
                                                  </m:r>
                                                  <m:r>
                                                    <a:rPr lang="en-GB" sz="1800">
                                                      <a:latin typeface="Cambria Math" panose="02040503050406030204" pitchFamily="18" charset="0"/>
                                                      <a:ea typeface="MS Mincho" panose="02020609040205080304"/>
                                                      <a:cs typeface="Cambria" panose="02040503050406030204" pitchFamily="18" charset="0"/>
                                                    </a:rPr>
                                                    <m:t>,</m:t>
                                                  </m:r>
                                                  <m:r>
                                                    <m:rPr>
                                                      <m:sty m:val="p"/>
                                                    </m:rPr>
                                                    <a:rPr lang="en-GB" sz="1800">
                                                      <a:latin typeface="Cambria Math" panose="02040503050406030204" pitchFamily="18" charset="0"/>
                                                      <a:ea typeface="MS Mincho" panose="02020609040205080304"/>
                                                      <a:cs typeface="Cambria" panose="02040503050406030204" pitchFamily="18" charset="0"/>
                                                    </a:rPr>
                                                    <m:t>Ed</m:t>
                                                  </m:r>
                                                </m:sub>
                                              </m:sSub>
                                            </m:num>
                                            <m:den>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𝑉</m:t>
                                                  </m:r>
                                                </m:e>
                                                <m:sub>
                                                  <m:r>
                                                    <a:rPr lang="en-GB" sz="1800">
                                                      <a:latin typeface="Cambria Math" panose="02040503050406030204" pitchFamily="18" charset="0"/>
                                                      <a:ea typeface="MS Mincho" panose="02020609040205080304"/>
                                                      <a:cs typeface="Cambria" panose="02040503050406030204" pitchFamily="18" charset="0"/>
                                                    </a:rPr>
                                                    <m:t>0,</m:t>
                                                  </m:r>
                                                  <m:r>
                                                    <m:rPr>
                                                      <m:sty m:val="p"/>
                                                    </m:rPr>
                                                    <a:rPr lang="en-GB" sz="1800">
                                                      <a:latin typeface="Cambria Math" panose="02040503050406030204" pitchFamily="18" charset="0"/>
                                                      <a:ea typeface="MS Mincho" panose="02020609040205080304"/>
                                                      <a:cs typeface="Cambria" panose="02040503050406030204" pitchFamily="18" charset="0"/>
                                                    </a:rPr>
                                                    <m:t>gap</m:t>
                                                  </m:r>
                                                  <m:r>
                                                    <a:rPr lang="en-GB" sz="1800">
                                                      <a:latin typeface="Cambria Math" panose="02040503050406030204" pitchFamily="18" charset="0"/>
                                                      <a:ea typeface="MS Mincho" panose="02020609040205080304"/>
                                                      <a:cs typeface="Cambria" panose="02040503050406030204" pitchFamily="18" charset="0"/>
                                                    </a:rPr>
                                                    <m:t>,</m:t>
                                                  </m:r>
                                                  <m:r>
                                                    <m:rPr>
                                                      <m:sty m:val="p"/>
                                                    </m:rPr>
                                                    <a:rPr lang="en-GB" sz="1800">
                                                      <a:latin typeface="Cambria Math" panose="02040503050406030204" pitchFamily="18" charset="0"/>
                                                      <a:ea typeface="MS Mincho" panose="02020609040205080304"/>
                                                      <a:cs typeface="Cambria" panose="02040503050406030204" pitchFamily="18" charset="0"/>
                                                    </a:rPr>
                                                    <m:t>pl</m:t>
                                                  </m:r>
                                                </m:sub>
                                              </m:sSub>
                                            </m:den>
                                          </m:f>
                                        </m:e>
                                      </m:d>
                                    </m:e>
                                    <m:sup>
                                      <m:r>
                                        <a:rPr lang="en-GB" sz="1800">
                                          <a:latin typeface="Cambria Math" panose="02040503050406030204" pitchFamily="18" charset="0"/>
                                          <a:ea typeface="MS Mincho" panose="02020609040205080304"/>
                                          <a:cs typeface="Cambria" panose="02040503050406030204" pitchFamily="18" charset="0"/>
                                        </a:rPr>
                                        <m:t>2</m:t>
                                      </m:r>
                                    </m:sup>
                                  </m:sSup>
                                </m:e>
                              </m:rad>
                            </m:e>
                          </m:d>
                        </m:num>
                        <m:den>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𝛾</m:t>
                              </m:r>
                            </m:e>
                            <m:sub>
                              <m:r>
                                <m:rPr>
                                  <m:sty m:val="p"/>
                                </m:rPr>
                                <a:rPr lang="en-GB" sz="1800">
                                  <a:latin typeface="Cambria Math" panose="02040503050406030204" pitchFamily="18" charset="0"/>
                                  <a:ea typeface="MS Mincho" panose="02020609040205080304"/>
                                  <a:cs typeface="Cambria" panose="02040503050406030204" pitchFamily="18" charset="0"/>
                                </a:rPr>
                                <m:t>M</m:t>
                              </m:r>
                              <m:r>
                                <a:rPr lang="en-GB" sz="1800">
                                  <a:latin typeface="Cambria Math" panose="02040503050406030204" pitchFamily="18" charset="0"/>
                                  <a:ea typeface="MS Mincho" panose="02020609040205080304"/>
                                  <a:cs typeface="Cambria" panose="02040503050406030204" pitchFamily="18" charset="0"/>
                                </a:rPr>
                                <m:t>5</m:t>
                              </m:r>
                            </m:sub>
                          </m:sSub>
                        </m:den>
                      </m:f>
                    </m:oMath>
                  </m:oMathPara>
                </a14:m>
                <a:endParaRPr lang="cs-CZ" sz="1800" dirty="0">
                  <a:latin typeface="+mj-lt"/>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𝐴</m:t>
                          </m:r>
                        </m:e>
                        <m:sub>
                          <m:r>
                            <m:rPr>
                              <m:sty m:val="p"/>
                            </m:rPr>
                            <a:rPr lang="en-GB" sz="1800">
                              <a:latin typeface="Cambria Math" panose="02040503050406030204" pitchFamily="18" charset="0"/>
                              <a:ea typeface="MS Mincho" panose="02020609040205080304"/>
                              <a:cs typeface="Cambria" panose="02040503050406030204" pitchFamily="18" charset="0"/>
                            </a:rPr>
                            <m:t>V</m:t>
                          </m:r>
                          <m:r>
                            <a:rPr lang="en-GB" sz="1800">
                              <a:latin typeface="Cambria Math" panose="02040503050406030204" pitchFamily="18" charset="0"/>
                              <a:ea typeface="MS Mincho" panose="02020609040205080304"/>
                              <a:cs typeface="Cambria" panose="02040503050406030204" pitchFamily="18" charset="0"/>
                            </a:rPr>
                            <m:t>,0,</m:t>
                          </m:r>
                          <m:r>
                            <m:rPr>
                              <m:sty m:val="p"/>
                            </m:rPr>
                            <a:rPr lang="en-GB" sz="1800">
                              <a:latin typeface="Cambria Math" panose="02040503050406030204" pitchFamily="18" charset="0"/>
                              <a:ea typeface="MS Mincho" panose="02020609040205080304"/>
                              <a:cs typeface="Cambria" panose="02040503050406030204" pitchFamily="18" charset="0"/>
                            </a:rPr>
                            <m:t>gap</m:t>
                          </m:r>
                        </m:sub>
                      </m:sSub>
                      <m:r>
                        <a:rPr lang="en-GB" sz="1800">
                          <a:latin typeface="Cambria Math" panose="02040503050406030204" pitchFamily="18" charset="0"/>
                          <a:ea typeface="MS Mincho" panose="02020609040205080304"/>
                          <a:cs typeface="Cambria" panose="02040503050406030204" pitchFamily="18" charset="0"/>
                        </a:rPr>
                        <m:t>=</m:t>
                      </m:r>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𝐴</m:t>
                          </m:r>
                        </m:e>
                        <m:sub>
                          <m:r>
                            <a:rPr lang="en-GB" sz="1800">
                              <a:latin typeface="Cambria Math" panose="02040503050406030204" pitchFamily="18" charset="0"/>
                              <a:ea typeface="MS Mincho" panose="02020609040205080304"/>
                              <a:cs typeface="Cambria" panose="02040503050406030204" pitchFamily="18" charset="0"/>
                            </a:rPr>
                            <m:t>0</m:t>
                          </m:r>
                        </m:sub>
                      </m:sSub>
                      <m:r>
                        <a:rPr lang="en-GB" sz="1800" i="1">
                          <a:latin typeface="Cambria Math" panose="02040503050406030204" pitchFamily="18" charset="0"/>
                          <a:ea typeface="MS Mincho" panose="02020609040205080304"/>
                          <a:cs typeface="Cambria" panose="02040503050406030204" pitchFamily="18" charset="0"/>
                        </a:rPr>
                        <m:t>−</m:t>
                      </m:r>
                      <m:d>
                        <m:dPr>
                          <m:ctrlPr>
                            <a:rPr lang="cs-CZ" sz="1800" i="1">
                              <a:latin typeface="Cambria Math" panose="02040503050406030204" pitchFamily="18" charset="0"/>
                              <a:ea typeface="MS Mincho" panose="02020609040205080304"/>
                              <a:cs typeface="Cambria" panose="02040503050406030204" pitchFamily="18" charset="0"/>
                            </a:rPr>
                          </m:ctrlPr>
                        </m:dPr>
                        <m:e>
                          <m:r>
                            <a:rPr lang="en-GB" sz="1800">
                              <a:latin typeface="Cambria Math" panose="02040503050406030204" pitchFamily="18" charset="0"/>
                              <a:ea typeface="MS Mincho" panose="02020609040205080304"/>
                              <a:cs typeface="Cambria" panose="02040503050406030204" pitchFamily="18" charset="0"/>
                            </a:rPr>
                            <m:t>2</m:t>
                          </m:r>
                          <m:r>
                            <a:rPr lang="en-GB" sz="1800" i="1">
                              <a:latin typeface="Cambria Math" panose="02040503050406030204" pitchFamily="18" charset="0"/>
                              <a:ea typeface="MS Mincho" panose="02020609040205080304"/>
                              <a:cs typeface="Cambria" panose="02040503050406030204" pitchFamily="18" charset="0"/>
                            </a:rPr>
                            <m:t>−</m:t>
                          </m:r>
                          <m:r>
                            <a:rPr lang="en-GB" sz="1800" i="1">
                              <a:latin typeface="Cambria Math" panose="02040503050406030204" pitchFamily="18" charset="0"/>
                              <a:ea typeface="MS Mincho" panose="02020609040205080304"/>
                              <a:cs typeface="Cambria" panose="02040503050406030204" pitchFamily="18" charset="0"/>
                            </a:rPr>
                            <m:t>𝛼</m:t>
                          </m:r>
                        </m:e>
                      </m:d>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𝑏</m:t>
                          </m:r>
                        </m:e>
                        <m:sub>
                          <m:r>
                            <a:rPr lang="en-GB" sz="1800">
                              <a:latin typeface="Cambria Math" panose="02040503050406030204" pitchFamily="18" charset="0"/>
                              <a:ea typeface="MS Mincho" panose="02020609040205080304"/>
                              <a:cs typeface="Cambria" panose="02040503050406030204" pitchFamily="18" charset="0"/>
                            </a:rPr>
                            <m:t>0</m:t>
                          </m:r>
                        </m:sub>
                      </m:sSub>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𝑡</m:t>
                          </m:r>
                        </m:e>
                        <m:sub>
                          <m:r>
                            <a:rPr lang="en-GB" sz="1800">
                              <a:latin typeface="Cambria Math" panose="02040503050406030204" pitchFamily="18" charset="0"/>
                              <a:ea typeface="MS Mincho" panose="02020609040205080304"/>
                              <a:cs typeface="Cambria" panose="02040503050406030204" pitchFamily="18" charset="0"/>
                            </a:rPr>
                            <m:t>0</m:t>
                          </m:r>
                        </m:sub>
                      </m:sSub>
                      <m:r>
                        <a:rPr lang="en-GB" sz="1800">
                          <a:latin typeface="Cambria Math" panose="02040503050406030204" pitchFamily="18" charset="0"/>
                          <a:ea typeface="MS Mincho" panose="02020609040205080304"/>
                          <a:cs typeface="Cambria" panose="02040503050406030204" pitchFamily="18" charset="0"/>
                        </a:rPr>
                        <m:t>+</m:t>
                      </m:r>
                      <m:d>
                        <m:dPr>
                          <m:ctrlPr>
                            <a:rPr lang="cs-CZ" sz="1800" i="1">
                              <a:latin typeface="Cambria Math" panose="02040503050406030204" pitchFamily="18" charset="0"/>
                              <a:ea typeface="MS Mincho" panose="02020609040205080304"/>
                              <a:cs typeface="Cambria" panose="02040503050406030204" pitchFamily="18" charset="0"/>
                            </a:rPr>
                          </m:ctrlPr>
                        </m:dPr>
                        <m:e>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𝑡</m:t>
                              </m:r>
                            </m:e>
                            <m:sub>
                              <m:r>
                                <m:rPr>
                                  <m:sty m:val="p"/>
                                </m:rPr>
                                <a:rPr lang="en-GB" sz="1800">
                                  <a:latin typeface="Cambria Math" panose="02040503050406030204" pitchFamily="18" charset="0"/>
                                  <a:ea typeface="MS Mincho" panose="02020609040205080304"/>
                                  <a:cs typeface="Cambria" panose="02040503050406030204" pitchFamily="18" charset="0"/>
                                </a:rPr>
                                <m:t>w</m:t>
                              </m:r>
                            </m:sub>
                          </m:sSub>
                          <m:r>
                            <a:rPr lang="en-GB" sz="1800">
                              <a:latin typeface="Cambria Math" panose="02040503050406030204" pitchFamily="18" charset="0"/>
                              <a:ea typeface="MS Mincho" panose="02020609040205080304"/>
                              <a:cs typeface="Cambria" panose="02040503050406030204" pitchFamily="18" charset="0"/>
                            </a:rPr>
                            <m:t>+2</m:t>
                          </m:r>
                          <m:r>
                            <a:rPr lang="en-GB" sz="1800" i="1">
                              <a:latin typeface="Cambria Math" panose="02040503050406030204" pitchFamily="18" charset="0"/>
                              <a:ea typeface="MS Mincho" panose="02020609040205080304"/>
                              <a:cs typeface="Cambria" panose="02040503050406030204" pitchFamily="18" charset="0"/>
                            </a:rPr>
                            <m:t>𝑟</m:t>
                          </m:r>
                        </m:e>
                      </m:d>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𝑡</m:t>
                          </m:r>
                        </m:e>
                        <m:sub>
                          <m:r>
                            <a:rPr lang="en-GB" sz="1800">
                              <a:latin typeface="Cambria Math" panose="02040503050406030204" pitchFamily="18" charset="0"/>
                              <a:ea typeface="MS Mincho" panose="02020609040205080304"/>
                              <a:cs typeface="Cambria" panose="02040503050406030204" pitchFamily="18" charset="0"/>
                            </a:rPr>
                            <m:t>0</m:t>
                          </m:r>
                        </m:sub>
                      </m:sSub>
                    </m:oMath>
                  </m:oMathPara>
                </a14:m>
                <a:endParaRPr lang="cs-CZ" sz="1800" dirty="0">
                  <a:latin typeface="Cambria" panose="02040503050406030204" pitchFamily="18" charset="0"/>
                  <a:ea typeface="MS Mincho" panose="02020609040205080304"/>
                  <a:cs typeface="Cambria" panose="020405030504060302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r>
                        <a:rPr lang="en-GB" sz="1800" i="1">
                          <a:latin typeface="Cambria Math" panose="02040503050406030204" pitchFamily="18" charset="0"/>
                          <a:ea typeface="MS Mincho" panose="02020609040205080304"/>
                          <a:cs typeface="Cambria" panose="02040503050406030204" pitchFamily="18" charset="0"/>
                        </a:rPr>
                        <m:t>𝛼</m:t>
                      </m:r>
                      <m:r>
                        <a:rPr lang="en-GB" sz="1800">
                          <a:latin typeface="Cambria Math" panose="02040503050406030204" pitchFamily="18" charset="0"/>
                          <a:ea typeface="MS Mincho" panose="02020609040205080304"/>
                          <a:cs typeface="Cambria" panose="02040503050406030204" pitchFamily="18" charset="0"/>
                        </a:rPr>
                        <m:t>=</m:t>
                      </m:r>
                      <m:rad>
                        <m:radPr>
                          <m:degHide m:val="on"/>
                          <m:ctrlPr>
                            <a:rPr lang="cs-CZ" sz="1800" i="1">
                              <a:latin typeface="Cambria Math" panose="02040503050406030204" pitchFamily="18" charset="0"/>
                              <a:ea typeface="MS Mincho" panose="02020609040205080304"/>
                              <a:cs typeface="Cambria" panose="02040503050406030204" pitchFamily="18" charset="0"/>
                            </a:rPr>
                          </m:ctrlPr>
                        </m:radPr>
                        <m:deg/>
                        <m:e>
                          <m:f>
                            <m:fPr>
                              <m:ctrlPr>
                                <a:rPr lang="cs-CZ" sz="1800" i="1">
                                  <a:latin typeface="Cambria Math" panose="02040503050406030204" pitchFamily="18" charset="0"/>
                                  <a:ea typeface="MS Mincho" panose="02020609040205080304"/>
                                  <a:cs typeface="Cambria" panose="02040503050406030204" pitchFamily="18" charset="0"/>
                                </a:rPr>
                              </m:ctrlPr>
                            </m:fPr>
                            <m:num>
                              <m:r>
                                <a:rPr lang="en-GB" sz="1800">
                                  <a:latin typeface="Cambria Math" panose="02040503050406030204" pitchFamily="18" charset="0"/>
                                  <a:ea typeface="MS Mincho" panose="02020609040205080304"/>
                                  <a:cs typeface="Cambria" panose="02040503050406030204" pitchFamily="18" charset="0"/>
                                </a:rPr>
                                <m:t>1</m:t>
                              </m:r>
                            </m:num>
                            <m:den>
                              <m:r>
                                <a:rPr lang="en-GB" sz="1800">
                                  <a:latin typeface="Cambria Math" panose="02040503050406030204" pitchFamily="18" charset="0"/>
                                  <a:ea typeface="MS Mincho" panose="02020609040205080304"/>
                                  <a:cs typeface="Cambria" panose="02040503050406030204" pitchFamily="18" charset="0"/>
                                </a:rPr>
                                <m:t>1+</m:t>
                              </m:r>
                              <m:f>
                                <m:fPr>
                                  <m:type m:val="lin"/>
                                  <m:ctrlPr>
                                    <a:rPr lang="cs-CZ" sz="1800" i="1">
                                      <a:latin typeface="Cambria Math" panose="02040503050406030204" pitchFamily="18" charset="0"/>
                                      <a:ea typeface="MS Mincho" panose="02020609040205080304"/>
                                      <a:cs typeface="Cambria" panose="02040503050406030204" pitchFamily="18" charset="0"/>
                                    </a:rPr>
                                  </m:ctrlPr>
                                </m:fPr>
                                <m:num>
                                  <m:d>
                                    <m:dPr>
                                      <m:ctrlPr>
                                        <a:rPr lang="cs-CZ" sz="1800" i="1">
                                          <a:latin typeface="Cambria Math" panose="02040503050406030204" pitchFamily="18" charset="0"/>
                                          <a:ea typeface="MS Mincho" panose="02020609040205080304"/>
                                          <a:cs typeface="Cambria" panose="02040503050406030204" pitchFamily="18" charset="0"/>
                                        </a:rPr>
                                      </m:ctrlPr>
                                    </m:dPr>
                                    <m:e>
                                      <m:sSup>
                                        <m:sSupPr>
                                          <m:ctrlPr>
                                            <a:rPr lang="cs-CZ" sz="1800" i="1">
                                              <a:latin typeface="Cambria Math" panose="02040503050406030204" pitchFamily="18" charset="0"/>
                                              <a:ea typeface="MS Mincho" panose="02020609040205080304"/>
                                              <a:cs typeface="Cambria" panose="02040503050406030204" pitchFamily="18" charset="0"/>
                                            </a:rPr>
                                          </m:ctrlPr>
                                        </m:sSupPr>
                                        <m:e>
                                          <m:r>
                                            <a:rPr lang="en-GB" sz="1800">
                                              <a:latin typeface="Cambria Math" panose="02040503050406030204" pitchFamily="18" charset="0"/>
                                              <a:ea typeface="MS Mincho" panose="02020609040205080304"/>
                                              <a:cs typeface="Cambria" panose="02040503050406030204" pitchFamily="18" charset="0"/>
                                            </a:rPr>
                                            <m:t>4</m:t>
                                          </m:r>
                                          <m:r>
                                            <a:rPr lang="en-GB" sz="1800" i="1">
                                              <a:latin typeface="Cambria Math" panose="02040503050406030204" pitchFamily="18" charset="0"/>
                                              <a:ea typeface="MS Mincho" panose="02020609040205080304"/>
                                              <a:cs typeface="Cambria" panose="02040503050406030204" pitchFamily="18" charset="0"/>
                                            </a:rPr>
                                            <m:t>𝑔</m:t>
                                          </m:r>
                                        </m:e>
                                        <m:sup>
                                          <m:r>
                                            <a:rPr lang="en-GB" sz="1800">
                                              <a:latin typeface="Cambria Math" panose="02040503050406030204" pitchFamily="18" charset="0"/>
                                              <a:ea typeface="MS Mincho" panose="02020609040205080304"/>
                                              <a:cs typeface="Cambria" panose="02040503050406030204" pitchFamily="18" charset="0"/>
                                            </a:rPr>
                                            <m:t>2</m:t>
                                          </m:r>
                                        </m:sup>
                                      </m:sSup>
                                    </m:e>
                                  </m:d>
                                </m:num>
                                <m:den>
                                  <m:d>
                                    <m:dPr>
                                      <m:ctrlPr>
                                        <a:rPr lang="cs-CZ" sz="1800" i="1">
                                          <a:latin typeface="Cambria Math" panose="02040503050406030204" pitchFamily="18" charset="0"/>
                                          <a:ea typeface="MS Mincho" panose="02020609040205080304"/>
                                          <a:cs typeface="Cambria" panose="02040503050406030204" pitchFamily="18" charset="0"/>
                                        </a:rPr>
                                      </m:ctrlPr>
                                    </m:dPr>
                                    <m:e>
                                      <m:r>
                                        <a:rPr lang="en-GB" sz="1800">
                                          <a:latin typeface="Cambria Math" panose="02040503050406030204" pitchFamily="18" charset="0"/>
                                          <a:ea typeface="MS Mincho" panose="02020609040205080304"/>
                                          <a:cs typeface="Cambria" panose="02040503050406030204" pitchFamily="18" charset="0"/>
                                        </a:rPr>
                                        <m:t>3</m:t>
                                      </m:r>
                                      <m:sSubSup>
                                        <m:sSubSupPr>
                                          <m:ctrlPr>
                                            <a:rPr lang="cs-CZ" sz="1800" i="1">
                                              <a:latin typeface="Cambria Math" panose="02040503050406030204" pitchFamily="18" charset="0"/>
                                              <a:ea typeface="MS Mincho" panose="02020609040205080304"/>
                                              <a:cs typeface="Cambria" panose="02040503050406030204" pitchFamily="18" charset="0"/>
                                            </a:rPr>
                                          </m:ctrlPr>
                                        </m:sSubSupPr>
                                        <m:e>
                                          <m:r>
                                            <a:rPr lang="en-GB" sz="1800" i="1">
                                              <a:latin typeface="Cambria Math" panose="02040503050406030204" pitchFamily="18" charset="0"/>
                                              <a:ea typeface="MS Mincho" panose="02020609040205080304"/>
                                              <a:cs typeface="Cambria" panose="02040503050406030204" pitchFamily="18" charset="0"/>
                                            </a:rPr>
                                            <m:t>𝑡</m:t>
                                          </m:r>
                                        </m:e>
                                        <m:sub>
                                          <m:r>
                                            <a:rPr lang="en-GB" sz="1800">
                                              <a:latin typeface="Cambria Math" panose="02040503050406030204" pitchFamily="18" charset="0"/>
                                              <a:ea typeface="MS Mincho" panose="02020609040205080304"/>
                                              <a:cs typeface="Cambria" panose="02040503050406030204" pitchFamily="18" charset="0"/>
                                            </a:rPr>
                                            <m:t>0</m:t>
                                          </m:r>
                                        </m:sub>
                                        <m:sup>
                                          <m:r>
                                            <a:rPr lang="en-GB" sz="1800">
                                              <a:latin typeface="Cambria Math" panose="02040503050406030204" pitchFamily="18" charset="0"/>
                                              <a:ea typeface="MS Mincho" panose="02020609040205080304"/>
                                              <a:cs typeface="Cambria" panose="02040503050406030204" pitchFamily="18" charset="0"/>
                                            </a:rPr>
                                            <m:t>2</m:t>
                                          </m:r>
                                        </m:sup>
                                      </m:sSubSup>
                                    </m:e>
                                  </m:d>
                                </m:den>
                              </m:f>
                            </m:den>
                          </m:f>
                        </m:e>
                      </m:rad>
                    </m:oMath>
                  </m:oMathPara>
                </a14:m>
                <a:endParaRPr lang="cs-CZ" sz="1800" dirty="0">
                  <a:latin typeface="Cambria" panose="02040503050406030204" pitchFamily="18" charset="0"/>
                  <a:ea typeface="MS Mincho" panose="02020609040205080304"/>
                  <a:cs typeface="Cambria" panose="020405030504060302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𝑉</m:t>
                          </m:r>
                        </m:e>
                        <m:sub>
                          <m:r>
                            <a:rPr lang="en-GB" sz="1800">
                              <a:latin typeface="Cambria Math" panose="02040503050406030204" pitchFamily="18" charset="0"/>
                              <a:ea typeface="MS Mincho" panose="02020609040205080304"/>
                              <a:cs typeface="Cambria" panose="02040503050406030204" pitchFamily="18" charset="0"/>
                            </a:rPr>
                            <m:t>0,</m:t>
                          </m:r>
                          <m:r>
                            <m:rPr>
                              <m:sty m:val="p"/>
                            </m:rPr>
                            <a:rPr lang="en-GB" sz="1800">
                              <a:latin typeface="Cambria Math" panose="02040503050406030204" pitchFamily="18" charset="0"/>
                              <a:ea typeface="MS Mincho" panose="02020609040205080304"/>
                              <a:cs typeface="Cambria" panose="02040503050406030204" pitchFamily="18" charset="0"/>
                            </a:rPr>
                            <m:t>gap</m:t>
                          </m:r>
                          <m:r>
                            <a:rPr lang="en-GB" sz="1800">
                              <a:latin typeface="Cambria Math" panose="02040503050406030204" pitchFamily="18" charset="0"/>
                              <a:ea typeface="MS Mincho" panose="02020609040205080304"/>
                              <a:cs typeface="Cambria" panose="02040503050406030204" pitchFamily="18" charset="0"/>
                            </a:rPr>
                            <m:t>,</m:t>
                          </m:r>
                          <m:r>
                            <m:rPr>
                              <m:sty m:val="p"/>
                            </m:rPr>
                            <a:rPr lang="en-GB" sz="1800">
                              <a:latin typeface="Cambria Math" panose="02040503050406030204" pitchFamily="18" charset="0"/>
                              <a:ea typeface="MS Mincho" panose="02020609040205080304"/>
                              <a:cs typeface="Cambria" panose="02040503050406030204" pitchFamily="18" charset="0"/>
                            </a:rPr>
                            <m:t>pl</m:t>
                          </m:r>
                        </m:sub>
                      </m:sSub>
                      <m:r>
                        <a:rPr lang="en-GB" sz="1800">
                          <a:latin typeface="Cambria Math" panose="02040503050406030204" pitchFamily="18" charset="0"/>
                          <a:ea typeface="MS Mincho" panose="02020609040205080304"/>
                          <a:cs typeface="Cambria" panose="02040503050406030204" pitchFamily="18" charset="0"/>
                        </a:rPr>
                        <m:t>=</m:t>
                      </m:r>
                      <m:f>
                        <m:fPr>
                          <m:ctrlPr>
                            <a:rPr lang="cs-CZ" sz="1800" i="1">
                              <a:latin typeface="Cambria Math" panose="02040503050406030204" pitchFamily="18" charset="0"/>
                              <a:ea typeface="MS Mincho" panose="02020609040205080304"/>
                              <a:cs typeface="Cambria" panose="02040503050406030204" pitchFamily="18" charset="0"/>
                            </a:rPr>
                          </m:ctrlPr>
                        </m:fPr>
                        <m:num>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𝑓</m:t>
                              </m:r>
                            </m:e>
                            <m:sub>
                              <m:r>
                                <m:rPr>
                                  <m:sty m:val="p"/>
                                </m:rPr>
                                <a:rPr lang="en-GB" sz="1800">
                                  <a:latin typeface="Cambria Math" panose="02040503050406030204" pitchFamily="18" charset="0"/>
                                  <a:ea typeface="MS Mincho" panose="02020609040205080304"/>
                                  <a:cs typeface="Cambria" panose="02040503050406030204" pitchFamily="18" charset="0"/>
                                </a:rPr>
                                <m:t>y</m:t>
                              </m:r>
                              <m:r>
                                <a:rPr lang="en-GB" sz="1800">
                                  <a:latin typeface="Cambria Math" panose="02040503050406030204" pitchFamily="18" charset="0"/>
                                  <a:ea typeface="MS Mincho" panose="02020609040205080304"/>
                                  <a:cs typeface="Cambria" panose="02040503050406030204" pitchFamily="18" charset="0"/>
                                </a:rPr>
                                <m:t>0</m:t>
                              </m:r>
                            </m:sub>
                          </m:sSub>
                        </m:num>
                        <m:den>
                          <m:rad>
                            <m:radPr>
                              <m:degHide m:val="on"/>
                              <m:ctrlPr>
                                <a:rPr lang="cs-CZ" sz="1800" i="1">
                                  <a:latin typeface="Cambria Math" panose="02040503050406030204" pitchFamily="18" charset="0"/>
                                  <a:ea typeface="MS Mincho" panose="02020609040205080304"/>
                                  <a:cs typeface="Cambria" panose="02040503050406030204" pitchFamily="18" charset="0"/>
                                </a:rPr>
                              </m:ctrlPr>
                            </m:radPr>
                            <m:deg/>
                            <m:e>
                              <m:r>
                                <a:rPr lang="en-GB" sz="1800">
                                  <a:latin typeface="Cambria Math" panose="02040503050406030204" pitchFamily="18" charset="0"/>
                                  <a:ea typeface="MS Mincho" panose="02020609040205080304"/>
                                  <a:cs typeface="Cambria" panose="02040503050406030204" pitchFamily="18" charset="0"/>
                                </a:rPr>
                                <m:t>3</m:t>
                              </m:r>
                            </m:e>
                          </m:rad>
                        </m:den>
                      </m:f>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𝐴</m:t>
                          </m:r>
                        </m:e>
                        <m:sub>
                          <m:r>
                            <m:rPr>
                              <m:sty m:val="p"/>
                            </m:rPr>
                            <a:rPr lang="en-GB" sz="1800">
                              <a:latin typeface="Cambria Math" panose="02040503050406030204" pitchFamily="18" charset="0"/>
                              <a:ea typeface="MS Mincho" panose="02020609040205080304"/>
                              <a:cs typeface="Cambria" panose="02040503050406030204" pitchFamily="18" charset="0"/>
                            </a:rPr>
                            <m:t>v</m:t>
                          </m:r>
                          <m:r>
                            <a:rPr lang="en-GB" sz="1800">
                              <a:latin typeface="Cambria Math" panose="02040503050406030204" pitchFamily="18" charset="0"/>
                              <a:ea typeface="MS Mincho" panose="02020609040205080304"/>
                              <a:cs typeface="Cambria" panose="02040503050406030204" pitchFamily="18" charset="0"/>
                            </a:rPr>
                            <m:t>,0,</m:t>
                          </m:r>
                          <m:r>
                            <m:rPr>
                              <m:sty m:val="p"/>
                            </m:rPr>
                            <a:rPr lang="en-GB" sz="1800">
                              <a:latin typeface="Cambria Math" panose="02040503050406030204" pitchFamily="18" charset="0"/>
                              <a:ea typeface="MS Mincho" panose="02020609040205080304"/>
                              <a:cs typeface="Cambria" panose="02040503050406030204" pitchFamily="18" charset="0"/>
                            </a:rPr>
                            <m:t>gap</m:t>
                          </m:r>
                        </m:sub>
                      </m:sSub>
                      <m:r>
                        <a:rPr lang="en-GB" sz="1800">
                          <a:latin typeface="Cambria Math" panose="02040503050406030204" pitchFamily="18" charset="0"/>
                          <a:ea typeface="MS Mincho" panose="02020609040205080304"/>
                          <a:cs typeface="Cambria" panose="02040503050406030204" pitchFamily="18" charset="0"/>
                        </a:rPr>
                        <m:t>           </m:t>
                      </m:r>
                    </m:oMath>
                  </m:oMathPara>
                </a14:m>
                <a:endParaRPr lang="cs-CZ" sz="1800" dirty="0">
                  <a:latin typeface="Cambria Math" panose="02040503050406030204" pitchFamily="18" charset="0"/>
                  <a:ea typeface="MS Mincho" panose="02020609040205080304"/>
                  <a:cs typeface="Cambria" panose="020405030504060302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𝑉</m:t>
                          </m:r>
                        </m:e>
                        <m:sub>
                          <m:r>
                            <a:rPr lang="en-GB" sz="1800">
                              <a:latin typeface="Cambria Math" panose="02040503050406030204" pitchFamily="18" charset="0"/>
                              <a:ea typeface="MS Mincho" panose="02020609040205080304"/>
                              <a:cs typeface="Cambria" panose="02040503050406030204" pitchFamily="18" charset="0"/>
                            </a:rPr>
                            <m:t>0,</m:t>
                          </m:r>
                          <m:r>
                            <m:rPr>
                              <m:sty m:val="p"/>
                            </m:rPr>
                            <a:rPr lang="en-GB" sz="1800">
                              <a:latin typeface="Cambria Math" panose="02040503050406030204" pitchFamily="18" charset="0"/>
                              <a:ea typeface="MS Mincho" panose="02020609040205080304"/>
                              <a:cs typeface="Cambria" panose="02040503050406030204" pitchFamily="18" charset="0"/>
                            </a:rPr>
                            <m:t>gap</m:t>
                          </m:r>
                          <m:r>
                            <a:rPr lang="en-GB" sz="1800">
                              <a:latin typeface="Cambria Math" panose="02040503050406030204" pitchFamily="18" charset="0"/>
                              <a:ea typeface="MS Mincho" panose="02020609040205080304"/>
                              <a:cs typeface="Cambria" panose="02040503050406030204" pitchFamily="18" charset="0"/>
                            </a:rPr>
                            <m:t>,</m:t>
                          </m:r>
                          <m:r>
                            <m:rPr>
                              <m:sty m:val="p"/>
                            </m:rPr>
                            <a:rPr lang="en-GB" sz="1800">
                              <a:latin typeface="Cambria Math" panose="02040503050406030204" pitchFamily="18" charset="0"/>
                              <a:ea typeface="MS Mincho" panose="02020609040205080304"/>
                              <a:cs typeface="Cambria" panose="02040503050406030204" pitchFamily="18" charset="0"/>
                            </a:rPr>
                            <m:t>Ed</m:t>
                          </m:r>
                        </m:sub>
                      </m:sSub>
                      <m:r>
                        <a:rPr lang="en-GB" sz="1800">
                          <a:latin typeface="Cambria Math" panose="02040503050406030204" pitchFamily="18" charset="0"/>
                          <a:ea typeface="MS Mincho" panose="02020609040205080304"/>
                          <a:cs typeface="Cambria" panose="02040503050406030204" pitchFamily="18" charset="0"/>
                        </a:rPr>
                        <m:t>=</m:t>
                      </m:r>
                      <m:sSub>
                        <m:sSubPr>
                          <m:ctrlPr>
                            <a:rPr lang="cs-CZ" sz="1800" i="1">
                              <a:latin typeface="Cambria Math" panose="02040503050406030204" pitchFamily="18" charset="0"/>
                              <a:ea typeface="MS Mincho" panose="02020609040205080304"/>
                              <a:cs typeface="Cambria" panose="02040503050406030204" pitchFamily="18" charset="0"/>
                            </a:rPr>
                          </m:ctrlPr>
                        </m:sSubPr>
                        <m:e>
                          <m:d>
                            <m:dPr>
                              <m:ctrlPr>
                                <a:rPr lang="cs-CZ" sz="1800" i="1">
                                  <a:latin typeface="Cambria Math" panose="02040503050406030204" pitchFamily="18" charset="0"/>
                                  <a:ea typeface="MS Mincho" panose="02020609040205080304"/>
                                  <a:cs typeface="Cambria" panose="02040503050406030204" pitchFamily="18" charset="0"/>
                                </a:rPr>
                              </m:ctrlPr>
                            </m:dPr>
                            <m:e>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𝑁</m:t>
                                  </m:r>
                                </m:e>
                                <m:sub>
                                  <m:r>
                                    <m:rPr>
                                      <m:sty m:val="p"/>
                                    </m:rPr>
                                    <a:rPr lang="en-GB" sz="1800">
                                      <a:latin typeface="Cambria Math" panose="02040503050406030204" pitchFamily="18" charset="0"/>
                                      <a:ea typeface="MS Mincho" panose="02020609040205080304"/>
                                      <a:cs typeface="Cambria" panose="02040503050406030204" pitchFamily="18" charset="0"/>
                                    </a:rPr>
                                    <m:t>i</m:t>
                                  </m:r>
                                  <m:r>
                                    <a:rPr lang="en-GB" sz="1800">
                                      <a:latin typeface="Cambria Math" panose="02040503050406030204" pitchFamily="18" charset="0"/>
                                      <a:ea typeface="MS Mincho" panose="02020609040205080304"/>
                                      <a:cs typeface="Cambria" panose="02040503050406030204" pitchFamily="18" charset="0"/>
                                    </a:rPr>
                                    <m:t>,</m:t>
                                  </m:r>
                                  <m:r>
                                    <m:rPr>
                                      <m:sty m:val="p"/>
                                    </m:rPr>
                                    <a:rPr lang="en-GB" sz="1800">
                                      <a:latin typeface="Cambria Math" panose="02040503050406030204" pitchFamily="18" charset="0"/>
                                      <a:ea typeface="MS Mincho" panose="02020609040205080304"/>
                                      <a:cs typeface="Cambria" panose="02040503050406030204" pitchFamily="18" charset="0"/>
                                    </a:rPr>
                                    <m:t>Ed</m:t>
                                  </m:r>
                                </m:sub>
                              </m:sSub>
                              <m:func>
                                <m:funcPr>
                                  <m:ctrlPr>
                                    <a:rPr lang="cs-CZ" sz="1800" i="1">
                                      <a:latin typeface="Cambria Math" panose="02040503050406030204" pitchFamily="18" charset="0"/>
                                      <a:ea typeface="MS Mincho" panose="02020609040205080304"/>
                                      <a:cs typeface="Cambria" panose="02040503050406030204" pitchFamily="18" charset="0"/>
                                    </a:rPr>
                                  </m:ctrlPr>
                                </m:funcPr>
                                <m:fName>
                                  <m:r>
                                    <m:rPr>
                                      <m:sty m:val="p"/>
                                    </m:rPr>
                                    <a:rPr lang="en-GB" sz="1800">
                                      <a:latin typeface="Cambria Math" panose="02040503050406030204" pitchFamily="18" charset="0"/>
                                      <a:ea typeface="MS Mincho" panose="02020609040205080304"/>
                                      <a:cs typeface="Cambria" panose="02040503050406030204" pitchFamily="18" charset="0"/>
                                    </a:rPr>
                                    <m:t>sin</m:t>
                                  </m:r>
                                </m:fName>
                                <m:e>
                                  <m:sSub>
                                    <m:sSubPr>
                                      <m:ctrlPr>
                                        <a:rPr lang="cs-CZ" sz="1800" i="1">
                                          <a:latin typeface="Cambria Math" panose="02040503050406030204" pitchFamily="18" charset="0"/>
                                          <a:ea typeface="MS Mincho" panose="02020609040205080304"/>
                                          <a:cs typeface="Cambria" panose="02040503050406030204" pitchFamily="18" charset="0"/>
                                        </a:rPr>
                                      </m:ctrlPr>
                                    </m:sSubPr>
                                    <m:e>
                                      <m:r>
                                        <a:rPr lang="en-GB" sz="1800" i="1">
                                          <a:latin typeface="Cambria Math" panose="02040503050406030204" pitchFamily="18" charset="0"/>
                                          <a:ea typeface="MS Mincho" panose="02020609040205080304"/>
                                          <a:cs typeface="Cambria" panose="02040503050406030204" pitchFamily="18" charset="0"/>
                                        </a:rPr>
                                        <m:t>𝜃</m:t>
                                      </m:r>
                                    </m:e>
                                    <m:sub>
                                      <m:r>
                                        <m:rPr>
                                          <m:sty m:val="p"/>
                                        </m:rPr>
                                        <a:rPr lang="en-GB" sz="1800">
                                          <a:latin typeface="Cambria Math" panose="02040503050406030204" pitchFamily="18" charset="0"/>
                                          <a:ea typeface="MS Mincho" panose="02020609040205080304"/>
                                          <a:cs typeface="Cambria" panose="02040503050406030204" pitchFamily="18" charset="0"/>
                                        </a:rPr>
                                        <m:t>i</m:t>
                                      </m:r>
                                    </m:sub>
                                  </m:sSub>
                                </m:e>
                              </m:func>
                            </m:e>
                          </m:d>
                        </m:e>
                        <m:sub>
                          <m:r>
                            <m:rPr>
                              <m:sty m:val="p"/>
                            </m:rPr>
                            <a:rPr lang="en-GB" sz="1800">
                              <a:latin typeface="Cambria Math" panose="02040503050406030204" pitchFamily="18" charset="0"/>
                              <a:ea typeface="MS Mincho" panose="02020609040205080304"/>
                              <a:cs typeface="Cambria" panose="02040503050406030204" pitchFamily="18" charset="0"/>
                            </a:rPr>
                            <m:t>max</m:t>
                          </m:r>
                        </m:sub>
                      </m:sSub>
                    </m:oMath>
                  </m:oMathPara>
                </a14:m>
                <a:endParaRPr lang="cs-CZ" sz="1800" dirty="0"/>
              </a:p>
            </p:txBody>
          </p:sp>
        </mc:Choice>
        <mc:Fallback xmlns="">
          <p:sp>
            <p:nvSpPr>
              <p:cNvPr id="2" name="Obdélník 1"/>
              <p:cNvSpPr>
                <a:spLocks noRot="1" noChangeAspect="1" noMove="1" noResize="1" noEditPoints="1" noAdjustHandles="1" noChangeArrowheads="1" noChangeShapeType="1" noTextEdit="1"/>
              </p:cNvSpPr>
              <p:nvPr/>
            </p:nvSpPr>
            <p:spPr>
              <a:xfrm>
                <a:off x="1692721" y="1412776"/>
                <a:ext cx="7344816" cy="4981172"/>
              </a:xfrm>
              <a:prstGeom prst="rect">
                <a:avLst/>
              </a:prstGeom>
              <a:blipFill>
                <a:blip r:embed="rId2"/>
                <a:stretch>
                  <a:fillRect l="-913" t="-2938"/>
                </a:stretch>
              </a:blipFill>
            </p:spPr>
            <p:txBody>
              <a:bodyPr/>
              <a:lstStyle/>
              <a:p>
                <a:r>
                  <a:rPr lang="cs-CZ">
                    <a:noFill/>
                  </a:rPr>
                  <a:t> </a:t>
                </a:r>
              </a:p>
            </p:txBody>
          </p:sp>
        </mc:Fallback>
      </mc:AlternateContent>
      <p:sp>
        <p:nvSpPr>
          <p:cNvPr id="12" name="Zaoblený obdélník 11"/>
          <p:cNvSpPr/>
          <p:nvPr/>
        </p:nvSpPr>
        <p:spPr bwMode="auto">
          <a:xfrm>
            <a:off x="5796137" y="6093296"/>
            <a:ext cx="144015" cy="300653"/>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pic>
        <p:nvPicPr>
          <p:cNvPr id="9" name="Afbeelding 109"/>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499992" y="4293096"/>
            <a:ext cx="4128507" cy="2264649"/>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Skupina 13"/>
          <p:cNvGrpSpPr/>
          <p:nvPr/>
        </p:nvGrpSpPr>
        <p:grpSpPr>
          <a:xfrm>
            <a:off x="179512" y="3715128"/>
            <a:ext cx="894876" cy="145920"/>
            <a:chOff x="251317" y="1446897"/>
            <a:chExt cx="893345" cy="145920"/>
          </a:xfrm>
        </p:grpSpPr>
        <p:sp>
          <p:nvSpPr>
            <p:cNvPr id="15"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6"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49268659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en-GB" dirty="0"/>
              <a:t>Effective width</a:t>
            </a:r>
            <a:br>
              <a:rPr lang="en-GB" dirty="0"/>
            </a:br>
            <a:r>
              <a:rPr lang="en-GB" sz="1800" dirty="0"/>
              <a:t>of welded joints between RHS or CHS brace members and I or H section chords </a:t>
            </a:r>
            <a:r>
              <a:rPr lang="cs-CZ" sz="1800" dirty="0" err="1"/>
              <a:t>for</a:t>
            </a:r>
            <a:r>
              <a:rPr lang="en-GB" sz="1800" dirty="0"/>
              <a:t> failure mode method</a:t>
            </a:r>
          </a:p>
        </p:txBody>
      </p:sp>
      <p:pic>
        <p:nvPicPr>
          <p:cNvPr id="9" name="Afbeelding 108"/>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771800" y="3946009"/>
            <a:ext cx="4656567" cy="269509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Obdélník 1"/>
              <p:cNvSpPr/>
              <p:nvPr/>
            </p:nvSpPr>
            <p:spPr>
              <a:xfrm>
                <a:off x="2338854" y="1958675"/>
                <a:ext cx="6663576" cy="1876539"/>
              </a:xfrm>
              <a:prstGeom prst="rect">
                <a:avLst/>
              </a:prstGeom>
            </p:spPr>
            <p:txBody>
              <a:bodyPr wrap="square">
                <a:spAutoFit/>
              </a:bodyPr>
              <a:lstStyle/>
              <a:p>
                <a:pPr>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eff</m:t>
                          </m:r>
                        </m:sub>
                      </m:sSub>
                      <m:r>
                        <a:rPr lang="en-GB">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w</m:t>
                          </m:r>
                        </m:sub>
                      </m:sSub>
                      <m:r>
                        <a:rPr lang="en-GB">
                          <a:latin typeface="Cambria Math" panose="02040503050406030204" pitchFamily="18" charset="0"/>
                          <a:ea typeface="Calibri" panose="020F0502020204030204" pitchFamily="34" charset="0"/>
                          <a:cs typeface="Times New Roman" panose="02020603050405020304" pitchFamily="18" charset="0"/>
                        </a:rPr>
                        <m:t>+2</m:t>
                      </m:r>
                      <m:r>
                        <a:rPr lang="en-GB" i="1">
                          <a:latin typeface="Cambria Math" panose="02040503050406030204" pitchFamily="18" charset="0"/>
                          <a:ea typeface="Calibri" panose="020F0502020204030204" pitchFamily="34" charset="0"/>
                          <a:cs typeface="Times New Roman" panose="02020603050405020304" pitchFamily="18" charset="0"/>
                        </a:rPr>
                        <m:t>𝑟</m:t>
                      </m:r>
                      <m:r>
                        <a:rPr lang="en-GB">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a:latin typeface="Cambria Math" panose="02040503050406030204" pitchFamily="18" charset="0"/>
                              <a:ea typeface="Calibri" panose="020F0502020204030204" pitchFamily="34" charset="0"/>
                              <a:cs typeface="Times New Roman" panose="02020603050405020304" pitchFamily="18" charset="0"/>
                            </a:rPr>
                            <m:t>7</m:t>
                          </m:r>
                          <m:r>
                            <a:rPr lang="en-GB" i="1">
                              <a:latin typeface="Cambria Math" panose="02040503050406030204" pitchFamily="18" charset="0"/>
                              <a:ea typeface="Calibri" panose="020F0502020204030204" pitchFamily="34" charset="0"/>
                              <a:cs typeface="Times New Roman" panose="02020603050405020304" pitchFamily="18" charset="0"/>
                            </a:rPr>
                            <m:t>𝑡</m:t>
                          </m:r>
                        </m:e>
                        <m:sub>
                          <m:r>
                            <a:rPr lang="en-GB">
                              <a:latin typeface="Cambria Math" panose="02040503050406030204" pitchFamily="18" charset="0"/>
                              <a:ea typeface="Calibri" panose="020F0502020204030204" pitchFamily="34" charset="0"/>
                              <a:cs typeface="Times New Roman" panose="02020603050405020304" pitchFamily="18" charset="0"/>
                            </a:rPr>
                            <m:t>0</m:t>
                          </m:r>
                        </m:sub>
                      </m:sSub>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y</m:t>
                              </m:r>
                              <m:r>
                                <a:rPr lang="en-GB">
                                  <a:latin typeface="Cambria Math" panose="02040503050406030204" pitchFamily="18" charset="0"/>
                                  <a:ea typeface="Calibri" panose="020F0502020204030204" pitchFamily="34" charset="0"/>
                                  <a:cs typeface="Times New Roman" panose="02020603050405020304" pitchFamily="18" charset="0"/>
                                </a:rPr>
                                <m:t>0</m:t>
                              </m:r>
                            </m:sub>
                          </m:sSub>
                        </m:num>
                        <m:den>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yi</m:t>
                              </m:r>
                            </m:sub>
                          </m:sSub>
                        </m:den>
                      </m:f>
                      <m:r>
                        <a:rPr lang="en-GB" i="1">
                          <a:latin typeface="Cambria Math" panose="02040503050406030204" pitchFamily="18" charset="0"/>
                          <a:ea typeface="Calibri" panose="020F0502020204030204" pitchFamily="34" charset="0"/>
                          <a:cs typeface="Times New Roman" panose="02020603050405020304" pitchFamily="18" charset="0"/>
                        </a:rPr>
                        <m:t>  </m:t>
                      </m:r>
                      <m:r>
                        <m:rPr>
                          <m:nor/>
                        </m:rPr>
                        <a:rPr lang="en-GB">
                          <a:latin typeface="+mj-lt"/>
                          <a:ea typeface="Calibri" panose="020F0502020204030204" pitchFamily="34" charset="0"/>
                          <a:cs typeface="Times New Roman" panose="02020603050405020304" pitchFamily="18" charset="0"/>
                        </a:rPr>
                        <m:t>but</m:t>
                      </m:r>
                      <m:r>
                        <m:rPr>
                          <m:nor/>
                        </m:rPr>
                        <a:rPr lang="en-GB" i="1">
                          <a:latin typeface="+mj-lt"/>
                          <a:ea typeface="Calibri" panose="020F0502020204030204" pitchFamily="34" charset="0"/>
                          <a:cs typeface="Times New Roman" panose="02020603050405020304" pitchFamily="18" charset="0"/>
                        </a:rPr>
                        <m:t> </m:t>
                      </m:r>
                      <m:r>
                        <a:rPr lang="en-GB">
                          <a:latin typeface="Cambria Math" panose="02040503050406030204" pitchFamily="18" charset="0"/>
                          <a:ea typeface="Calibri" panose="020F0502020204030204" pitchFamily="34" charset="0"/>
                          <a:cs typeface="Times New Roman" panose="02020603050405020304" pitchFamily="18" charset="0"/>
                        </a:rPr>
                        <m:t>≤</m:t>
                      </m:r>
                      <m:r>
                        <a:rPr lang="en-GB" i="1">
                          <a:latin typeface="Cambria Math" panose="02040503050406030204" pitchFamily="18" charset="0"/>
                          <a:ea typeface="Calibri" panose="020F0502020204030204" pitchFamily="34" charset="0"/>
                          <a:cs typeface="Times New Roman" panose="02020603050405020304" pitchFamily="18" charset="0"/>
                        </a:rPr>
                        <m:t> </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r>
                        <a:rPr lang="en-GB">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h</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r>
                        <a:rPr lang="en-GB" i="1">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a:latin typeface="Cambria Math" panose="02040503050406030204" pitchFamily="18" charset="0"/>
                              <a:ea typeface="Calibri" panose="020F0502020204030204" pitchFamily="34" charset="0"/>
                              <a:cs typeface="Times New Roman" panose="02020603050405020304" pitchFamily="18" charset="0"/>
                            </a:rPr>
                            <m:t>2</m:t>
                          </m:r>
                          <m:r>
                            <a:rPr lang="en-GB"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oMath>
                  </m:oMathPara>
                </a14:m>
                <a:endParaRPr lang="cs-CZ" dirty="0"/>
              </a:p>
              <a:p>
                <a:pPr>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w</m:t>
                          </m:r>
                        </m:sub>
                      </m:sSub>
                      <m:r>
                        <a:rPr lang="en-GB">
                          <a:latin typeface="Cambria Math" panose="02040503050406030204" pitchFamily="18" charset="0"/>
                          <a:ea typeface="Calibri" panose="020F0502020204030204" pitchFamily="34" charset="0"/>
                          <a:cs typeface="Times New Roman" panose="02020603050405020304" pitchFamily="18" charset="0"/>
                        </a:rPr>
                        <m:t>=</m:t>
                      </m:r>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h</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num>
                        <m:den>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den>
                      </m:f>
                      <m:r>
                        <a:rPr lang="en-GB">
                          <a:latin typeface="Cambria Math" panose="02040503050406030204" pitchFamily="18" charset="0"/>
                          <a:ea typeface="Calibri" panose="020F0502020204030204" pitchFamily="34" charset="0"/>
                          <a:cs typeface="Times New Roman" panose="02020603050405020304" pitchFamily="18" charset="0"/>
                        </a:rPr>
                        <m:t>+5</m:t>
                      </m:r>
                      <m:d>
                        <m:dPr>
                          <m:ctrlPr>
                            <a:rPr lang="cs-CZ"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𝑡</m:t>
                              </m:r>
                            </m:e>
                            <m:sub>
                              <m:r>
                                <a:rPr lang="en-GB">
                                  <a:latin typeface="Cambria Math" panose="02040503050406030204" pitchFamily="18" charset="0"/>
                                  <a:ea typeface="Calibri" panose="020F0502020204030204" pitchFamily="34" charset="0"/>
                                  <a:cs typeface="Times New Roman" panose="02020603050405020304" pitchFamily="18" charset="0"/>
                                </a:rPr>
                                <m:t>0</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en-GB" i="1">
                              <a:latin typeface="Cambria Math" panose="02040503050406030204" pitchFamily="18" charset="0"/>
                              <a:ea typeface="Calibri" panose="020F0502020204030204" pitchFamily="34" charset="0"/>
                              <a:cs typeface="Times New Roman" panose="02020603050405020304" pitchFamily="18" charset="0"/>
                            </a:rPr>
                            <m:t>𝑟</m:t>
                          </m:r>
                        </m:e>
                      </m:d>
                      <m:r>
                        <a:rPr lang="en-GB" i="1">
                          <a:latin typeface="Cambria Math" panose="02040503050406030204" pitchFamily="18" charset="0"/>
                          <a:ea typeface="Calibri" panose="020F0502020204030204" pitchFamily="34" charset="0"/>
                          <a:cs typeface="Times New Roman" panose="02020603050405020304" pitchFamily="18" charset="0"/>
                        </a:rPr>
                        <m:t>    </m:t>
                      </m:r>
                      <m:r>
                        <m:rPr>
                          <m:nor/>
                        </m:rPr>
                        <a:rPr lang="en-GB">
                          <a:ea typeface="Calibri" panose="020F0502020204030204" pitchFamily="34" charset="0"/>
                          <a:cs typeface="Times New Roman" panose="02020603050405020304" pitchFamily="18" charset="0"/>
                        </a:rPr>
                        <m:t>but</m:t>
                      </m:r>
                      <m:r>
                        <a:rPr lang="en-GB" i="1">
                          <a:latin typeface="Cambria Math" panose="02040503050406030204" pitchFamily="18" charset="0"/>
                          <a:ea typeface="Calibri" panose="020F0502020204030204" pitchFamily="34" charset="0"/>
                          <a:cs typeface="Times New Roman" panose="02020603050405020304" pitchFamily="18" charset="0"/>
                        </a:rPr>
                        <m:t>   </m:t>
                      </m:r>
                      <m:r>
                        <a:rPr lang="en-GB">
                          <a:latin typeface="Cambria Math" panose="02040503050406030204" pitchFamily="18" charset="0"/>
                          <a:ea typeface="Calibri" panose="020F0502020204030204" pitchFamily="34" charset="0"/>
                          <a:cs typeface="Times New Roman" panose="02020603050405020304" pitchFamily="18" charset="0"/>
                        </a:rPr>
                        <m:t>≤</m:t>
                      </m:r>
                      <m:r>
                        <a:rPr lang="en-GB" i="1">
                          <a:latin typeface="Cambria Math" panose="02040503050406030204" pitchFamily="18" charset="0"/>
                          <a:ea typeface="Calibri" panose="020F0502020204030204" pitchFamily="34" charset="0"/>
                          <a:cs typeface="Times New Roman" panose="02020603050405020304" pitchFamily="18" charset="0"/>
                        </a:rPr>
                        <m:t> </m:t>
                      </m:r>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a:latin typeface="Cambria Math" panose="02040503050406030204" pitchFamily="18" charset="0"/>
                                  <a:ea typeface="Calibri" panose="020F0502020204030204" pitchFamily="34" charset="0"/>
                                  <a:cs typeface="Times New Roman" panose="02020603050405020304" pitchFamily="18" charset="0"/>
                                </a:rPr>
                                <m:t>2</m:t>
                              </m:r>
                              <m:r>
                                <a:rPr lang="en-GB"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num>
                        <m:den>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den>
                      </m:f>
                      <m:r>
                        <a:rPr lang="en-GB">
                          <a:latin typeface="Cambria Math" panose="02040503050406030204" pitchFamily="18" charset="0"/>
                          <a:ea typeface="Calibri" panose="020F0502020204030204" pitchFamily="34" charset="0"/>
                          <a:cs typeface="Times New Roman" panose="02020603050405020304" pitchFamily="18" charset="0"/>
                        </a:rPr>
                        <m:t>+10</m:t>
                      </m:r>
                      <m:d>
                        <m:dPr>
                          <m:ctrlPr>
                            <a:rPr lang="cs-CZ"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𝑡</m:t>
                              </m:r>
                            </m:e>
                            <m:sub>
                              <m:r>
                                <a:rPr lang="en-GB">
                                  <a:latin typeface="Cambria Math" panose="02040503050406030204" pitchFamily="18" charset="0"/>
                                  <a:ea typeface="Calibri" panose="020F0502020204030204" pitchFamily="34" charset="0"/>
                                  <a:cs typeface="Times New Roman" panose="02020603050405020304" pitchFamily="18" charset="0"/>
                                </a:rPr>
                                <m:t>0</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en-GB" i="1">
                              <a:latin typeface="Cambria Math" panose="02040503050406030204" pitchFamily="18" charset="0"/>
                              <a:ea typeface="Calibri" panose="020F0502020204030204" pitchFamily="34" charset="0"/>
                              <a:cs typeface="Times New Roman" panose="02020603050405020304" pitchFamily="18" charset="0"/>
                            </a:rPr>
                            <m:t>𝑟</m:t>
                          </m:r>
                        </m:e>
                      </m:d>
                      <m:r>
                        <a:rPr lang="en-GB" i="1">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cs-CZ" dirty="0"/>
              </a:p>
              <a:p>
                <a:pPr>
                  <a:buNone/>
                </a:pPr>
                <a:endParaRPr lang="cs-CZ" dirty="0"/>
              </a:p>
            </p:txBody>
          </p:sp>
        </mc:Choice>
        <mc:Fallback xmlns="">
          <p:sp>
            <p:nvSpPr>
              <p:cNvPr id="2" name="Obdélník 1"/>
              <p:cNvSpPr>
                <a:spLocks noRot="1" noChangeAspect="1" noMove="1" noResize="1" noEditPoints="1" noAdjustHandles="1" noChangeArrowheads="1" noChangeShapeType="1" noTextEdit="1"/>
              </p:cNvSpPr>
              <p:nvPr/>
            </p:nvSpPr>
            <p:spPr>
              <a:xfrm>
                <a:off x="2338854" y="1958675"/>
                <a:ext cx="6663576" cy="1876539"/>
              </a:xfrm>
              <a:prstGeom prst="rect">
                <a:avLst/>
              </a:prstGeom>
              <a:blipFill>
                <a:blip r:embed="rId3"/>
                <a:stretch>
                  <a:fillRect/>
                </a:stretch>
              </a:blipFill>
            </p:spPr>
            <p:txBody>
              <a:bodyPr/>
              <a:lstStyle/>
              <a:p>
                <a:r>
                  <a:rPr lang="cs-CZ">
                    <a:noFill/>
                  </a:rPr>
                  <a:t> </a:t>
                </a:r>
              </a:p>
            </p:txBody>
          </p:sp>
        </mc:Fallback>
      </mc:AlternateContent>
      <p:sp>
        <p:nvSpPr>
          <p:cNvPr id="6" name="Obdélník 5"/>
          <p:cNvSpPr/>
          <p:nvPr/>
        </p:nvSpPr>
        <p:spPr>
          <a:xfrm>
            <a:off x="1949984" y="1447770"/>
            <a:ext cx="2023311" cy="400110"/>
          </a:xfrm>
          <a:prstGeom prst="rect">
            <a:avLst/>
          </a:prstGeom>
        </p:spPr>
        <p:txBody>
          <a:bodyPr wrap="none">
            <a:spAutoFit/>
          </a:bodyPr>
          <a:lstStyle/>
          <a:p>
            <a:pPr>
              <a:buNone/>
            </a:pPr>
            <a:r>
              <a:rPr lang="cs-CZ" dirty="0" err="1">
                <a:latin typeface="+mj-lt"/>
                <a:ea typeface="Calibri" panose="020F0502020204030204" pitchFamily="34" charset="0"/>
                <a:cs typeface="Times New Roman" panose="02020603050405020304" pitchFamily="18" charset="0"/>
              </a:rPr>
              <a:t>For</a:t>
            </a:r>
            <a:r>
              <a:rPr lang="cs-CZ" dirty="0">
                <a:latin typeface="+mj-lt"/>
                <a:ea typeface="Calibri" panose="020F0502020204030204" pitchFamily="34" charset="0"/>
                <a:cs typeface="Times New Roman" panose="02020603050405020304" pitchFamily="18" charset="0"/>
              </a:rPr>
              <a:t> </a:t>
            </a:r>
            <a:r>
              <a:rPr lang="en-GB" dirty="0">
                <a:latin typeface="+mj-lt"/>
                <a:ea typeface="Calibri" panose="020F0502020204030204" pitchFamily="34" charset="0"/>
                <a:cs typeface="Times New Roman" panose="02020603050405020304" pitchFamily="18" charset="0"/>
              </a:rPr>
              <a:t>RHS braces</a:t>
            </a:r>
            <a:endParaRPr lang="cs-CZ" dirty="0">
              <a:latin typeface="+mj-lt"/>
              <a:ea typeface="Calibri" panose="020F0502020204030204" pitchFamily="34" charset="0"/>
              <a:cs typeface="Times New Roman" panose="02020603050405020304" pitchFamily="18" charset="0"/>
            </a:endParaRPr>
          </a:p>
        </p:txBody>
      </p:sp>
      <p:grpSp>
        <p:nvGrpSpPr>
          <p:cNvPr id="12" name="Skupina 11"/>
          <p:cNvGrpSpPr/>
          <p:nvPr/>
        </p:nvGrpSpPr>
        <p:grpSpPr>
          <a:xfrm>
            <a:off x="179512" y="3715128"/>
            <a:ext cx="894876" cy="145920"/>
            <a:chOff x="251317" y="1446897"/>
            <a:chExt cx="893345" cy="145920"/>
          </a:xfrm>
        </p:grpSpPr>
        <p:sp>
          <p:nvSpPr>
            <p:cNvPr id="13"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4"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4171794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Zástupný symbol pro obsah 4"/>
              <p:cNvGraphicFramePr>
                <a:graphicFrameLocks noGrp="1"/>
              </p:cNvGraphicFramePr>
              <p:nvPr>
                <p:ph idx="1"/>
                <p:extLst/>
              </p:nvPr>
            </p:nvGraphicFramePr>
            <p:xfrm>
              <a:off x="1692721" y="1484785"/>
              <a:ext cx="7451281" cy="2610590"/>
            </p:xfrm>
            <a:graphic>
              <a:graphicData uri="http://schemas.openxmlformats.org/drawingml/2006/table">
                <a:tbl>
                  <a:tblPr/>
                  <a:tblGrid>
                    <a:gridCol w="863055">
                      <a:extLst>
                        <a:ext uri="{9D8B030D-6E8A-4147-A177-3AD203B41FA5}">
                          <a16:colId xmlns:a16="http://schemas.microsoft.com/office/drawing/2014/main" val="4202916066"/>
                        </a:ext>
                      </a:extLst>
                    </a:gridCol>
                    <a:gridCol w="1296144">
                      <a:extLst>
                        <a:ext uri="{9D8B030D-6E8A-4147-A177-3AD203B41FA5}">
                          <a16:colId xmlns:a16="http://schemas.microsoft.com/office/drawing/2014/main" val="3576002725"/>
                        </a:ext>
                      </a:extLst>
                    </a:gridCol>
                    <a:gridCol w="1224136">
                      <a:extLst>
                        <a:ext uri="{9D8B030D-6E8A-4147-A177-3AD203B41FA5}">
                          <a16:colId xmlns:a16="http://schemas.microsoft.com/office/drawing/2014/main" val="1500115517"/>
                        </a:ext>
                      </a:extLst>
                    </a:gridCol>
                    <a:gridCol w="949434">
                      <a:extLst>
                        <a:ext uri="{9D8B030D-6E8A-4147-A177-3AD203B41FA5}">
                          <a16:colId xmlns:a16="http://schemas.microsoft.com/office/drawing/2014/main" val="680175658"/>
                        </a:ext>
                      </a:extLst>
                    </a:gridCol>
                    <a:gridCol w="1354822">
                      <a:extLst>
                        <a:ext uri="{9D8B030D-6E8A-4147-A177-3AD203B41FA5}">
                          <a16:colId xmlns:a16="http://schemas.microsoft.com/office/drawing/2014/main" val="3423158973"/>
                        </a:ext>
                      </a:extLst>
                    </a:gridCol>
                    <a:gridCol w="720080">
                      <a:extLst>
                        <a:ext uri="{9D8B030D-6E8A-4147-A177-3AD203B41FA5}">
                          <a16:colId xmlns:a16="http://schemas.microsoft.com/office/drawing/2014/main" val="3776909209"/>
                        </a:ext>
                      </a:extLst>
                    </a:gridCol>
                    <a:gridCol w="1043610">
                      <a:extLst>
                        <a:ext uri="{9D8B030D-6E8A-4147-A177-3AD203B41FA5}">
                          <a16:colId xmlns:a16="http://schemas.microsoft.com/office/drawing/2014/main" val="156613123"/>
                        </a:ext>
                      </a:extLst>
                    </a:gridCol>
                  </a:tblGrid>
                  <a:tr h="285609">
                    <a:tc rowSpan="3">
                      <a:txBody>
                        <a:bodyPr/>
                        <a:lstStyle/>
                        <a:p>
                          <a:pPr algn="ctr">
                            <a:lnSpc>
                              <a:spcPct val="105000"/>
                            </a:lnSpc>
                            <a:spcBef>
                              <a:spcPts val="120"/>
                            </a:spcBef>
                            <a:spcAft>
                              <a:spcPts val="120"/>
                            </a:spcAft>
                          </a:pPr>
                          <a:r>
                            <a:rPr lang="en-GB" sz="1400" b="1" dirty="0">
                              <a:effectLst/>
                              <a:latin typeface="+mn-lt"/>
                              <a:ea typeface="MS Mincho"/>
                              <a:cs typeface="Cambria" panose="02040503050406030204" pitchFamily="18" charset="0"/>
                            </a:rPr>
                            <a:t>Type of</a:t>
                          </a:r>
                          <a:endParaRPr lang="cs-CZ" sz="1400" dirty="0">
                            <a:effectLst/>
                            <a:latin typeface="+mn-lt"/>
                            <a:ea typeface="MS Mincho"/>
                            <a:cs typeface="Cambria" panose="02040503050406030204" pitchFamily="18" charset="0"/>
                          </a:endParaRPr>
                        </a:p>
                        <a:p>
                          <a:pPr algn="ctr">
                            <a:lnSpc>
                              <a:spcPct val="105000"/>
                            </a:lnSpc>
                            <a:spcBef>
                              <a:spcPts val="120"/>
                            </a:spcBef>
                            <a:spcAft>
                              <a:spcPts val="120"/>
                            </a:spcAft>
                          </a:pPr>
                          <a:r>
                            <a:rPr lang="en-GB" sz="1400" b="1" dirty="0">
                              <a:effectLst/>
                              <a:latin typeface="+mn-lt"/>
                              <a:ea typeface="MS Mincho"/>
                              <a:cs typeface="Cambria" panose="02040503050406030204" pitchFamily="18" charset="0"/>
                            </a:rPr>
                            <a:t>joint</a:t>
                          </a:r>
                          <a:endParaRPr lang="cs-CZ" sz="14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gridSpan="6">
                      <a:txBody>
                        <a:bodyPr/>
                        <a:lstStyle/>
                        <a:p>
                          <a:pPr algn="ctr">
                            <a:lnSpc>
                              <a:spcPct val="105000"/>
                            </a:lnSpc>
                            <a:spcBef>
                              <a:spcPts val="120"/>
                            </a:spcBef>
                            <a:spcAft>
                              <a:spcPts val="120"/>
                            </a:spcAft>
                          </a:pPr>
                          <a:r>
                            <a:rPr lang="en-GB" sz="1400" b="1" dirty="0">
                              <a:effectLst/>
                              <a:latin typeface="+mn-lt"/>
                              <a:ea typeface="MS Mincho"/>
                              <a:cs typeface="Cambria" panose="02040503050406030204" pitchFamily="18" charset="0"/>
                            </a:rPr>
                            <a:t>Joint parameters</a:t>
                          </a:r>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extLst>
                      <a:ext uri="{0D108BD9-81ED-4DB2-BD59-A6C34878D82A}">
                        <a16:rowId xmlns:a16="http://schemas.microsoft.com/office/drawing/2014/main" val="1011223495"/>
                      </a:ext>
                    </a:extLst>
                  </a:tr>
                  <a:tr h="241998">
                    <a:tc vMerge="1">
                      <a:txBody>
                        <a:bodyPr/>
                        <a:lstStyle/>
                        <a:p>
                          <a:endParaRPr lang="cs-CZ"/>
                        </a:p>
                      </a:txBody>
                      <a:tcPr/>
                    </a:tc>
                    <a:tc rowSpan="2">
                      <a:txBody>
                        <a:bodyPr/>
                        <a:lstStyle/>
                        <a:p>
                          <a:pPr algn="ctr">
                            <a:lnSpc>
                              <a:spcPct val="105000"/>
                            </a:lnSpc>
                            <a:spcBef>
                              <a:spcPts val="120"/>
                            </a:spcBef>
                            <a:spcAft>
                              <a:spcPts val="120"/>
                            </a:spcAft>
                          </a:pPr>
                          <a:r>
                            <a:rPr lang="cs-CZ" sz="1400" i="0" dirty="0">
                              <a:effectLst/>
                              <a:latin typeface="+mn-lt"/>
                              <a:ea typeface="MS Mincho"/>
                              <a:cs typeface="Cambria" panose="02040503050406030204" pitchFamily="18" charset="0"/>
                            </a:rPr>
                            <a:t>Chord web </a:t>
                          </a:r>
                          <a:r>
                            <a:rPr lang="cs-CZ" sz="1400" i="0" dirty="0" err="1">
                              <a:effectLst/>
                              <a:latin typeface="+mn-lt"/>
                              <a:ea typeface="MS Mincho"/>
                              <a:cs typeface="Cambria" panose="02040503050406030204" pitchFamily="18" charset="0"/>
                            </a:rPr>
                            <a:t>width</a:t>
                          </a:r>
                          <a:r>
                            <a:rPr lang="cs-CZ" sz="1400" i="0" baseline="0" dirty="0">
                              <a:effectLst/>
                              <a:latin typeface="+mn-lt"/>
                              <a:ea typeface="MS Mincho"/>
                              <a:cs typeface="Cambria" panose="02040503050406030204" pitchFamily="18" charset="0"/>
                            </a:rPr>
                            <a:t> </a:t>
                          </a:r>
                          <a:r>
                            <a:rPr lang="cs-CZ" sz="1400" i="1" dirty="0" err="1">
                              <a:effectLst/>
                              <a:latin typeface="+mn-lt"/>
                              <a:ea typeface="MS Mincho"/>
                              <a:cs typeface="Cambria" panose="02040503050406030204" pitchFamily="18" charset="0"/>
                            </a:rPr>
                            <a:t>d</a:t>
                          </a:r>
                          <a:r>
                            <a:rPr lang="cs-CZ" sz="1400" baseline="-25000" dirty="0" err="1">
                              <a:effectLst/>
                              <a:latin typeface="+mn-lt"/>
                              <a:ea typeface="MS Mincho"/>
                              <a:cs typeface="Cambria" panose="02040503050406030204" pitchFamily="18" charset="0"/>
                            </a:rPr>
                            <a:t>w</a:t>
                          </a:r>
                          <a:endParaRPr lang="cs-CZ" sz="1400" baseline="-250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gridSpan="2">
                      <a:txBody>
                        <a:bodyPr/>
                        <a:lstStyle/>
                        <a:p>
                          <a:pPr algn="just">
                            <a:lnSpc>
                              <a:spcPct val="105000"/>
                            </a:lnSpc>
                            <a:spcBef>
                              <a:spcPts val="120"/>
                            </a:spcBef>
                            <a:spcAft>
                              <a:spcPts val="120"/>
                            </a:spcAft>
                          </a:pPr>
                          <a14:m>
                            <m:oMath xmlns:m="http://schemas.openxmlformats.org/officeDocument/2006/math">
                              <m:f>
                                <m:fPr>
                                  <m:type m:val="lin"/>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𝑏</m:t>
                                      </m:r>
                                    </m:e>
                                    <m:sub>
                                      <m:r>
                                        <m:rPr>
                                          <m:sty m:val="p"/>
                                        </m:rPr>
                                        <a:rPr lang="en-GB" sz="1400">
                                          <a:effectLst/>
                                          <a:latin typeface="Cambria Math" panose="02040503050406030204" pitchFamily="18" charset="0"/>
                                          <a:ea typeface="MS Mincho"/>
                                          <a:cs typeface="Cambria" panose="02040503050406030204" pitchFamily="18" charset="0"/>
                                        </a:rPr>
                                        <m:t>i</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𝑡</m:t>
                                      </m:r>
                                    </m:e>
                                    <m:sub>
                                      <m:r>
                                        <m:rPr>
                                          <m:sty m:val="p"/>
                                        </m:rPr>
                                        <a:rPr lang="en-GB" sz="1400">
                                          <a:effectLst/>
                                          <a:latin typeface="Cambria Math" panose="02040503050406030204" pitchFamily="18" charset="0"/>
                                          <a:ea typeface="MS Mincho"/>
                                          <a:cs typeface="Cambria" panose="02040503050406030204" pitchFamily="18" charset="0"/>
                                        </a:rPr>
                                        <m:t>i</m:t>
                                      </m:r>
                                    </m:sub>
                                  </m:sSub>
                                </m:den>
                              </m:f>
                            </m:oMath>
                          </a14:m>
                          <a:r>
                            <a:rPr lang="en-GB" sz="1400">
                              <a:effectLst/>
                              <a:latin typeface="+mn-lt"/>
                              <a:ea typeface="MS Mincho"/>
                              <a:cs typeface="Cambria" panose="02040503050406030204" pitchFamily="18" charset="0"/>
                            </a:rPr>
                            <a:t> and </a:t>
                          </a:r>
                          <a14:m>
                            <m:oMath xmlns:m="http://schemas.openxmlformats.org/officeDocument/2006/math">
                              <m:f>
                                <m:fPr>
                                  <m:type m:val="lin"/>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en-GB" sz="1400" i="1">
                                          <a:effectLst/>
                                          <a:latin typeface="Cambria Math" panose="02040503050406030204" pitchFamily="18" charset="0"/>
                                          <a:ea typeface="MS Mincho"/>
                                          <a:cs typeface="Cambria" panose="02040503050406030204" pitchFamily="18" charset="0"/>
                                        </a:rPr>
                                        <m:t>h</m:t>
                                      </m:r>
                                    </m:e>
                                    <m:sub>
                                      <m:r>
                                        <m:rPr>
                                          <m:sty m:val="p"/>
                                        </m:rPr>
                                        <a:rPr lang="en-GB" sz="1400">
                                          <a:effectLst/>
                                          <a:latin typeface="Cambria Math" panose="02040503050406030204" pitchFamily="18" charset="0"/>
                                          <a:ea typeface="MS Mincho"/>
                                          <a:cs typeface="Cambria" panose="02040503050406030204" pitchFamily="18" charset="0"/>
                                        </a:rPr>
                                        <m:t>i</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𝑡</m:t>
                                      </m:r>
                                    </m:e>
                                    <m:sub>
                                      <m:r>
                                        <m:rPr>
                                          <m:sty m:val="p"/>
                                        </m:rPr>
                                        <a:rPr lang="en-GB" sz="1400">
                                          <a:effectLst/>
                                          <a:latin typeface="Cambria Math" panose="02040503050406030204" pitchFamily="18" charset="0"/>
                                          <a:ea typeface="MS Mincho"/>
                                          <a:cs typeface="Cambria" panose="02040503050406030204" pitchFamily="18" charset="0"/>
                                        </a:rPr>
                                        <m:t>I</m:t>
                                      </m:r>
                                    </m:sub>
                                  </m:sSub>
                                </m:den>
                              </m:f>
                            </m:oMath>
                          </a14:m>
                          <a:r>
                            <a:rPr lang="en-GB" sz="1400">
                              <a:effectLst/>
                              <a:latin typeface="+mn-lt"/>
                              <a:ea typeface="MS Mincho"/>
                              <a:cs typeface="Cambria" panose="02040503050406030204" pitchFamily="18" charset="0"/>
                            </a:rPr>
                            <a:t> or </a:t>
                          </a:r>
                          <a14:m>
                            <m:oMath xmlns:m="http://schemas.openxmlformats.org/officeDocument/2006/math">
                              <m:f>
                                <m:fPr>
                                  <m:type m:val="lin"/>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𝑑</m:t>
                                      </m:r>
                                    </m:e>
                                    <m:sub>
                                      <m:r>
                                        <m:rPr>
                                          <m:sty m:val="p"/>
                                        </m:rPr>
                                        <a:rPr lang="en-GB" sz="1400">
                                          <a:effectLst/>
                                          <a:latin typeface="Cambria Math" panose="02040503050406030204" pitchFamily="18" charset="0"/>
                                          <a:ea typeface="MS Mincho"/>
                                          <a:cs typeface="Cambria" panose="02040503050406030204" pitchFamily="18" charset="0"/>
                                        </a:rPr>
                                        <m:t>i</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𝑡</m:t>
                                      </m:r>
                                    </m:e>
                                    <m:sub>
                                      <m:r>
                                        <m:rPr>
                                          <m:sty m:val="p"/>
                                        </m:rPr>
                                        <a:rPr lang="en-GB" sz="1400">
                                          <a:effectLst/>
                                          <a:latin typeface="Cambria Math" panose="02040503050406030204" pitchFamily="18" charset="0"/>
                                          <a:ea typeface="MS Mincho"/>
                                          <a:cs typeface="Cambria" panose="02040503050406030204" pitchFamily="18" charset="0"/>
                                        </a:rPr>
                                        <m:t>i</m:t>
                                      </m:r>
                                    </m:sub>
                                  </m:sSub>
                                </m:den>
                              </m:f>
                            </m:oMath>
                          </a14:m>
                          <a:endParaRPr lang="cs-CZ" sz="14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cs-CZ"/>
                        </a:p>
                      </a:txBody>
                      <a:tcPr/>
                    </a:tc>
                    <a:tc rowSpan="2">
                      <a:txBody>
                        <a:bodyPr/>
                        <a:lstStyle/>
                        <a:p>
                          <a:pPr algn="just">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type m:val="lin"/>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h</m:t>
                                        </m:r>
                                      </m:e>
                                      <m:sub>
                                        <m:r>
                                          <m:rPr>
                                            <m:sty m:val="p"/>
                                          </m:rPr>
                                          <a:rPr lang="it-IT" sz="1400">
                                            <a:effectLst/>
                                            <a:latin typeface="Cambria Math" panose="02040503050406030204" pitchFamily="18" charset="0"/>
                                            <a:ea typeface="MS Mincho"/>
                                            <a:cs typeface="Cambria" panose="02040503050406030204" pitchFamily="18" charset="0"/>
                                          </a:rPr>
                                          <m:t>i</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𝑏</m:t>
                                        </m:r>
                                      </m:e>
                                      <m:sub>
                                        <m:r>
                                          <m:rPr>
                                            <m:sty m:val="p"/>
                                          </m:rPr>
                                          <a:rPr lang="it-IT" sz="1400">
                                            <a:effectLst/>
                                            <a:latin typeface="Cambria Math" panose="02040503050406030204" pitchFamily="18" charset="0"/>
                                            <a:ea typeface="MS Mincho"/>
                                            <a:cs typeface="Cambria" panose="02040503050406030204" pitchFamily="18" charset="0"/>
                                          </a:rPr>
                                          <m:t>i</m:t>
                                        </m:r>
                                      </m:sub>
                                    </m:sSub>
                                  </m:den>
                                </m:f>
                              </m:oMath>
                            </m:oMathPara>
                          </a14:m>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2">
                      <a:txBody>
                        <a:bodyPr/>
                        <a:lstStyle/>
                        <a:p>
                          <a:pPr algn="just">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type m:val="lin"/>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𝑏</m:t>
                                        </m:r>
                                      </m:e>
                                      <m:sub>
                                        <m:r>
                                          <a:rPr lang="it-IT" sz="1400">
                                            <a:effectLst/>
                                            <a:latin typeface="Cambria Math" panose="02040503050406030204" pitchFamily="18" charset="0"/>
                                            <a:ea typeface="MS Mincho"/>
                                            <a:cs typeface="Cambria" panose="02040503050406030204" pitchFamily="18" charset="0"/>
                                          </a:rPr>
                                          <m:t>0</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𝑡</m:t>
                                        </m:r>
                                      </m:e>
                                      <m:sub>
                                        <m:r>
                                          <a:rPr lang="it-IT" sz="1400">
                                            <a:effectLst/>
                                            <a:latin typeface="Cambria Math" panose="02040503050406030204" pitchFamily="18" charset="0"/>
                                            <a:ea typeface="MS Mincho"/>
                                            <a:cs typeface="Cambria" panose="02040503050406030204" pitchFamily="18" charset="0"/>
                                          </a:rPr>
                                          <m:t>0</m:t>
                                        </m:r>
                                      </m:sub>
                                    </m:sSub>
                                  </m:den>
                                </m:f>
                              </m:oMath>
                            </m:oMathPara>
                          </a14:m>
                          <a:endParaRPr lang="cs-CZ" sz="14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2">
                      <a:txBody>
                        <a:bodyPr/>
                        <a:lstStyle/>
                        <a:p>
                          <a:pPr algn="just">
                            <a:lnSpc>
                              <a:spcPct val="105000"/>
                            </a:lnSpc>
                            <a:spcBef>
                              <a:spcPts val="120"/>
                            </a:spcBef>
                            <a:spcAft>
                              <a:spcPts val="120"/>
                            </a:spcAft>
                          </a:pPr>
                          <a:r>
                            <a:rPr lang="cs-CZ" sz="1400" dirty="0">
                              <a:effectLst/>
                              <a:latin typeface="+mn-lt"/>
                              <a:ea typeface="MS Mincho"/>
                              <a:cs typeface="Cambria" panose="02040503050406030204" pitchFamily="18" charset="0"/>
                            </a:rPr>
                            <a:t>G</a:t>
                          </a:r>
                          <a:r>
                            <a:rPr lang="en-GB" sz="1400" dirty="0" err="1">
                              <a:effectLst/>
                              <a:latin typeface="+mn-lt"/>
                              <a:ea typeface="MS Mincho"/>
                              <a:cs typeface="Cambria" panose="02040503050406030204" pitchFamily="18" charset="0"/>
                            </a:rPr>
                            <a:t>ap</a:t>
                          </a:r>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58558337"/>
                      </a:ext>
                    </a:extLst>
                  </a:tr>
                  <a:tr h="237038">
                    <a:tc vMerge="1">
                      <a:txBody>
                        <a:bodyPr/>
                        <a:lstStyle/>
                        <a:p>
                          <a:endParaRPr lang="cs-CZ"/>
                        </a:p>
                      </a:txBody>
                      <a:tcPr/>
                    </a:tc>
                    <a:tc vMerge="1">
                      <a:txBody>
                        <a:bodyPr/>
                        <a:lstStyle/>
                        <a:p>
                          <a:endParaRPr lang="cs-CZ"/>
                        </a:p>
                      </a:txBody>
                      <a:tcPr/>
                    </a:tc>
                    <a:tc>
                      <a:txBody>
                        <a:bodyPr/>
                        <a:lstStyle/>
                        <a:p>
                          <a:pPr algn="just">
                            <a:lnSpc>
                              <a:spcPct val="105000"/>
                            </a:lnSpc>
                            <a:spcBef>
                              <a:spcPts val="120"/>
                            </a:spcBef>
                            <a:spcAft>
                              <a:spcPts val="120"/>
                            </a:spcAft>
                          </a:pPr>
                          <a:r>
                            <a:rPr lang="en-GB" sz="1400">
                              <a:effectLst/>
                              <a:latin typeface="+mn-lt"/>
                              <a:ea typeface="MS Mincho"/>
                              <a:cs typeface="Cambria" panose="02040503050406030204" pitchFamily="18" charset="0"/>
                            </a:rPr>
                            <a:t>Compression</a:t>
                          </a:r>
                          <a:endParaRPr lang="cs-CZ" sz="14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lnSpc>
                              <a:spcPct val="105000"/>
                            </a:lnSpc>
                            <a:spcBef>
                              <a:spcPts val="120"/>
                            </a:spcBef>
                            <a:spcAft>
                              <a:spcPts val="120"/>
                            </a:spcAft>
                          </a:pPr>
                          <a:r>
                            <a:rPr lang="en-GB" sz="1400">
                              <a:effectLst/>
                              <a:latin typeface="+mn-lt"/>
                              <a:ea typeface="MS Mincho"/>
                              <a:cs typeface="Cambria" panose="02040503050406030204" pitchFamily="18" charset="0"/>
                            </a:rPr>
                            <a:t>Tension</a:t>
                          </a:r>
                          <a:endParaRPr lang="cs-CZ" sz="14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endParaRPr lang="cs-CZ"/>
                        </a:p>
                      </a:txBody>
                      <a:tcPr/>
                    </a:tc>
                    <a:tc vMerge="1">
                      <a:txBody>
                        <a:bodyPr/>
                        <a:lstStyle/>
                        <a:p>
                          <a:endParaRPr lang="cs-CZ"/>
                        </a:p>
                      </a:txBody>
                      <a:tcPr/>
                    </a:tc>
                    <a:tc vMerge="1">
                      <a:txBody>
                        <a:bodyPr/>
                        <a:lstStyle/>
                        <a:p>
                          <a:endParaRPr lang="cs-CZ"/>
                        </a:p>
                      </a:txBody>
                      <a:tcPr/>
                    </a:tc>
                    <a:extLst>
                      <a:ext uri="{0D108BD9-81ED-4DB2-BD59-A6C34878D82A}">
                        <a16:rowId xmlns:a16="http://schemas.microsoft.com/office/drawing/2014/main" val="4225814849"/>
                      </a:ext>
                    </a:extLst>
                  </a:tr>
                  <a:tr h="779522">
                    <a:tc>
                      <a:txBody>
                        <a:bodyPr/>
                        <a:lstStyle/>
                        <a:p>
                          <a:pPr algn="ctr">
                            <a:lnSpc>
                              <a:spcPct val="105000"/>
                            </a:lnSpc>
                            <a:spcBef>
                              <a:spcPts val="120"/>
                            </a:spcBef>
                            <a:spcAft>
                              <a:spcPts val="120"/>
                            </a:spcAft>
                          </a:pPr>
                          <a:r>
                            <a:rPr lang="en-GB" sz="1400" dirty="0">
                              <a:effectLst/>
                              <a:latin typeface="+mn-lt"/>
                              <a:ea typeface="MS Mincho"/>
                              <a:cs typeface="Cambria" panose="02040503050406030204" pitchFamily="18" charset="0"/>
                            </a:rPr>
                            <a:t>X</a:t>
                          </a:r>
                          <a:endParaRPr lang="cs-CZ" sz="14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5000"/>
                            </a:lnSpc>
                            <a:spcBef>
                              <a:spcPts val="120"/>
                            </a:spcBef>
                            <a:spcAft>
                              <a:spcPts val="120"/>
                            </a:spcAft>
                          </a:pPr>
                          <a:r>
                            <a:rPr lang="en-GB" sz="1200" dirty="0">
                              <a:effectLst/>
                              <a:latin typeface="+mn-lt"/>
                              <a:ea typeface="MS Mincho"/>
                              <a:cs typeface="Cambria" panose="02040503050406030204" pitchFamily="18" charset="0"/>
                            </a:rPr>
                            <a:t>Class 1 </a:t>
                          </a:r>
                          <a:r>
                            <a:rPr lang="cs-CZ" sz="1200" dirty="0">
                              <a:effectLst/>
                              <a:latin typeface="+mn-lt"/>
                              <a:ea typeface="MS Mincho"/>
                              <a:cs typeface="Cambria" panose="02040503050406030204" pitchFamily="18" charset="0"/>
                            </a:rPr>
                            <a:t>a</a:t>
                          </a:r>
                          <a:r>
                            <a:rPr lang="en-GB" sz="1200" dirty="0" err="1">
                              <a:effectLst/>
                              <a:latin typeface="+mn-lt"/>
                              <a:ea typeface="MS Mincho"/>
                              <a:cs typeface="Cambria" panose="02040503050406030204" pitchFamily="18" charset="0"/>
                            </a:rPr>
                            <a:t>nd</a:t>
                          </a:r>
                          <a:r>
                            <a:rPr lang="cs-CZ" sz="1200" dirty="0">
                              <a:effectLst/>
                              <a:latin typeface="+mn-lt"/>
                              <a:ea typeface="MS Mincho"/>
                              <a:cs typeface="Cambria" panose="02040503050406030204" pitchFamily="18" charset="0"/>
                            </a:rPr>
                            <a:t>  </a:t>
                          </a:r>
                          <a:br>
                            <a:rPr lang="cs-CZ" sz="1200" dirty="0">
                              <a:effectLst/>
                              <a:latin typeface="+mn-lt"/>
                              <a:ea typeface="MS Mincho"/>
                              <a:cs typeface="Cambria" panose="02040503050406030204" pitchFamily="18" charset="0"/>
                            </a:rPr>
                          </a:br>
                          <a14:m>
                            <m:oMathPara xmlns:m="http://schemas.openxmlformats.org/officeDocument/2006/math">
                              <m:oMathParaPr>
                                <m:jc m:val="centerGroup"/>
                              </m:oMathParaPr>
                              <m:oMath xmlns:m="http://schemas.openxmlformats.org/officeDocument/2006/math">
                                <m:sSub>
                                  <m:sSubPr>
                                    <m:ctrlPr>
                                      <a:rPr lang="cs-CZ" sz="1400" i="1" baseline="0">
                                        <a:effectLst/>
                                        <a:latin typeface="Cambria Math" panose="02040503050406030204" pitchFamily="18" charset="0"/>
                                        <a:ea typeface="MS Mincho"/>
                                        <a:cs typeface="Cambria" panose="02040503050406030204" pitchFamily="18" charset="0"/>
                                      </a:rPr>
                                    </m:ctrlPr>
                                  </m:sSubPr>
                                  <m:e>
                                    <m:r>
                                      <a:rPr lang="it-IT" sz="1400" i="1" baseline="0">
                                        <a:effectLst/>
                                        <a:latin typeface="Cambria Math" panose="02040503050406030204" pitchFamily="18" charset="0"/>
                                        <a:ea typeface="MS Mincho"/>
                                        <a:cs typeface="Cambria" panose="02040503050406030204" pitchFamily="18" charset="0"/>
                                      </a:rPr>
                                      <m:t>𝑑</m:t>
                                    </m:r>
                                  </m:e>
                                  <m:sub>
                                    <m:r>
                                      <m:rPr>
                                        <m:sty m:val="p"/>
                                      </m:rPr>
                                      <a:rPr lang="it-IT" sz="1400" baseline="0">
                                        <a:effectLst/>
                                        <a:latin typeface="Cambria Math" panose="02040503050406030204" pitchFamily="18" charset="0"/>
                                        <a:ea typeface="MS Mincho"/>
                                        <a:cs typeface="Cambria" panose="02040503050406030204" pitchFamily="18" charset="0"/>
                                      </a:rPr>
                                      <m:t>w</m:t>
                                    </m:r>
                                  </m:sub>
                                </m:sSub>
                                <m:r>
                                  <a:rPr lang="it-IT" sz="1400" baseline="0" smtClean="0">
                                    <a:effectLst/>
                                    <a:latin typeface="Cambria Math" panose="02040503050406030204" pitchFamily="18" charset="0"/>
                                    <a:ea typeface="MS Mincho"/>
                                    <a:cs typeface="Cambria" panose="02040503050406030204" pitchFamily="18" charset="0"/>
                                  </a:rPr>
                                  <m:t>≤</m:t>
                                </m:r>
                                <m:r>
                                  <a:rPr lang="it-IT" sz="1400" baseline="0">
                                    <a:effectLst/>
                                    <a:latin typeface="Cambria Math" panose="02040503050406030204" pitchFamily="18" charset="0"/>
                                    <a:ea typeface="MS Mincho"/>
                                    <a:cs typeface="Cambria" panose="02040503050406030204" pitchFamily="18" charset="0"/>
                                  </a:rPr>
                                  <m:t>400 </m:t>
                                </m:r>
                                <m:r>
                                  <m:rPr>
                                    <m:sty m:val="p"/>
                                  </m:rPr>
                                  <a:rPr lang="it-IT" sz="1400" i="0" baseline="0">
                                    <a:effectLst/>
                                    <a:latin typeface="Cambria Math" panose="02040503050406030204" pitchFamily="18" charset="0"/>
                                    <a:ea typeface="MS Mincho"/>
                                    <a:cs typeface="Cambria" panose="02040503050406030204" pitchFamily="18" charset="0"/>
                                  </a:rPr>
                                  <m:t>mm</m:t>
                                </m:r>
                              </m:oMath>
                            </m:oMathPara>
                          </a14:m>
                          <a:endParaRPr lang="cs-CZ" sz="1400" i="0" baseline="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lnSpc>
                              <a:spcPct val="105000"/>
                            </a:lnSpc>
                            <a:spcBef>
                              <a:spcPts val="120"/>
                            </a:spcBef>
                            <a:spcAft>
                              <a:spcPts val="120"/>
                            </a:spcAft>
                          </a:pPr>
                          <a:r>
                            <a:rPr lang="en-GB" sz="1200" dirty="0">
                              <a:effectLst/>
                              <a:latin typeface="+mn-lt"/>
                              <a:ea typeface="MS Mincho"/>
                              <a:cs typeface="Cambria" panose="02040503050406030204" pitchFamily="18" charset="0"/>
                            </a:rPr>
                            <a:t>Class 1 or 2</a:t>
                          </a:r>
                          <a:endParaRPr lang="cs-CZ" sz="1200" dirty="0">
                            <a:effectLst/>
                            <a:latin typeface="+mn-lt"/>
                            <a:ea typeface="MS Mincho"/>
                            <a:cs typeface="Cambria" panose="02040503050406030204" pitchFamily="18" charset="0"/>
                          </a:endParaRPr>
                        </a:p>
                        <a:p>
                          <a:pPr algn="ctr">
                            <a:lnSpc>
                              <a:spcPct val="105000"/>
                            </a:lnSpc>
                            <a:spcBef>
                              <a:spcPts val="120"/>
                            </a:spcBef>
                            <a:spcAft>
                              <a:spcPts val="120"/>
                            </a:spcAft>
                          </a:pPr>
                          <a:r>
                            <a:rPr lang="en-GB" sz="1200" dirty="0">
                              <a:effectLst/>
                              <a:latin typeface="+mn-lt"/>
                              <a:ea typeface="MS Mincho"/>
                              <a:cs typeface="Cambria" panose="02040503050406030204" pitchFamily="18" charset="0"/>
                            </a:rPr>
                            <a:t>and</a:t>
                          </a:r>
                          <a:endParaRPr lang="cs-CZ" sz="1200" dirty="0">
                            <a:effectLst/>
                            <a:latin typeface="+mn-lt"/>
                            <a:ea typeface="MS Mincho"/>
                            <a:cs typeface="Cambria" panose="02040503050406030204" pitchFamily="18" charset="0"/>
                          </a:endParaRPr>
                        </a:p>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h</m:t>
                                        </m:r>
                                      </m:e>
                                      <m:sub>
                                        <m:r>
                                          <m:rPr>
                                            <m:sty m:val="p"/>
                                          </m:rPr>
                                          <a:rPr lang="it-IT" sz="1400">
                                            <a:effectLst/>
                                            <a:latin typeface="Cambria Math" panose="02040503050406030204" pitchFamily="18" charset="0"/>
                                            <a:ea typeface="MS Mincho"/>
                                            <a:cs typeface="Cambria" panose="02040503050406030204" pitchFamily="18" charset="0"/>
                                          </a:rPr>
                                          <m:t>i</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𝑡</m:t>
                                        </m:r>
                                      </m:e>
                                      <m:sub>
                                        <m:r>
                                          <m:rPr>
                                            <m:sty m:val="p"/>
                                          </m:rPr>
                                          <a:rPr lang="it-IT" sz="1400">
                                            <a:effectLst/>
                                            <a:latin typeface="Cambria Math" panose="02040503050406030204" pitchFamily="18" charset="0"/>
                                            <a:ea typeface="MS Mincho"/>
                                            <a:cs typeface="Cambria" panose="02040503050406030204" pitchFamily="18" charset="0"/>
                                          </a:rPr>
                                          <m:t>i</m:t>
                                        </m:r>
                                      </m:sub>
                                    </m:sSub>
                                  </m:den>
                                </m:f>
                                <m:r>
                                  <a:rPr lang="en-GB" sz="1400">
                                    <a:effectLst/>
                                    <a:latin typeface="Cambria Math" panose="02040503050406030204" pitchFamily="18" charset="0"/>
                                    <a:ea typeface="MS Mincho"/>
                                    <a:cs typeface="Cambria" panose="02040503050406030204" pitchFamily="18" charset="0"/>
                                  </a:rPr>
                                  <m:t>≤35</m:t>
                                </m:r>
                              </m:oMath>
                            </m:oMathPara>
                          </a14:m>
                          <a:endParaRPr lang="cs-CZ" sz="1400" dirty="0">
                            <a:effectLst/>
                            <a:latin typeface="+mn-lt"/>
                            <a:ea typeface="MS Mincho"/>
                            <a:cs typeface="Cambria" panose="02040503050406030204" pitchFamily="18" charset="0"/>
                          </a:endParaRPr>
                        </a:p>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𝑏</m:t>
                                        </m:r>
                                      </m:e>
                                      <m:sub>
                                        <m:r>
                                          <m:rPr>
                                            <m:sty m:val="p"/>
                                          </m:rPr>
                                          <a:rPr lang="it-IT" sz="1400">
                                            <a:effectLst/>
                                            <a:latin typeface="Cambria Math" panose="02040503050406030204" pitchFamily="18" charset="0"/>
                                            <a:ea typeface="MS Mincho"/>
                                            <a:cs typeface="Cambria" panose="02040503050406030204" pitchFamily="18" charset="0"/>
                                          </a:rPr>
                                          <m:t>i</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𝑡</m:t>
                                        </m:r>
                                      </m:e>
                                      <m:sub>
                                        <m:r>
                                          <m:rPr>
                                            <m:sty m:val="p"/>
                                          </m:rPr>
                                          <a:rPr lang="it-IT" sz="1400">
                                            <a:effectLst/>
                                            <a:latin typeface="Cambria Math" panose="02040503050406030204" pitchFamily="18" charset="0"/>
                                            <a:ea typeface="MS Mincho"/>
                                            <a:cs typeface="Cambria" panose="02040503050406030204" pitchFamily="18" charset="0"/>
                                          </a:rPr>
                                          <m:t>i</m:t>
                                        </m:r>
                                      </m:sub>
                                    </m:sSub>
                                  </m:den>
                                </m:f>
                                <m:r>
                                  <a:rPr lang="en-GB" sz="1400">
                                    <a:effectLst/>
                                    <a:latin typeface="Cambria Math" panose="02040503050406030204" pitchFamily="18" charset="0"/>
                                    <a:ea typeface="MS Mincho"/>
                                    <a:cs typeface="Cambria" panose="02040503050406030204" pitchFamily="18" charset="0"/>
                                  </a:rPr>
                                  <m:t>≤35</m:t>
                                </m:r>
                              </m:oMath>
                            </m:oMathPara>
                          </a14:m>
                          <a:endParaRPr lang="cs-CZ" sz="1400" dirty="0">
                            <a:effectLst/>
                            <a:latin typeface="+mn-lt"/>
                            <a:ea typeface="MS Mincho"/>
                            <a:cs typeface="Cambria" panose="02040503050406030204" pitchFamily="18" charset="0"/>
                          </a:endParaRPr>
                        </a:p>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𝑑</m:t>
                                        </m:r>
                                      </m:e>
                                      <m:sub>
                                        <m:r>
                                          <m:rPr>
                                            <m:sty m:val="p"/>
                                          </m:rPr>
                                          <a:rPr lang="it-IT" sz="1400">
                                            <a:effectLst/>
                                            <a:latin typeface="Cambria Math" panose="02040503050406030204" pitchFamily="18" charset="0"/>
                                            <a:ea typeface="MS Mincho"/>
                                            <a:cs typeface="Cambria" panose="02040503050406030204" pitchFamily="18" charset="0"/>
                                          </a:rPr>
                                          <m:t>i</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𝑡</m:t>
                                        </m:r>
                                      </m:e>
                                      <m:sub>
                                        <m:r>
                                          <m:rPr>
                                            <m:sty m:val="p"/>
                                          </m:rPr>
                                          <a:rPr lang="it-IT" sz="1400">
                                            <a:effectLst/>
                                            <a:latin typeface="Cambria Math" panose="02040503050406030204" pitchFamily="18" charset="0"/>
                                            <a:ea typeface="MS Mincho"/>
                                            <a:cs typeface="Cambria" panose="02040503050406030204" pitchFamily="18" charset="0"/>
                                          </a:rPr>
                                          <m:t>i</m:t>
                                        </m:r>
                                      </m:sub>
                                    </m:sSub>
                                  </m:den>
                                </m:f>
                                <m:r>
                                  <a:rPr lang="en-GB" sz="1400">
                                    <a:effectLst/>
                                    <a:latin typeface="Cambria Math" panose="02040503050406030204" pitchFamily="18" charset="0"/>
                                    <a:ea typeface="MS Mincho"/>
                                    <a:cs typeface="Cambria" panose="02040503050406030204" pitchFamily="18" charset="0"/>
                                  </a:rPr>
                                  <m:t>≤50 </m:t>
                                </m:r>
                              </m:oMath>
                            </m:oMathPara>
                          </a14:m>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3">
                      <a:txBody>
                        <a:bodyPr/>
                        <a:lstStyle/>
                        <a:p>
                          <a:pPr algn="ctr">
                            <a:lnSpc>
                              <a:spcPct val="105000"/>
                            </a:lnSpc>
                            <a:spcBef>
                              <a:spcPts val="120"/>
                            </a:spcBef>
                            <a:spcAft>
                              <a:spcPts val="120"/>
                            </a:spcAft>
                          </a:pPr>
                          <a:r>
                            <a:rPr lang="en-GB" sz="1600" dirty="0">
                              <a:effectLst/>
                              <a:latin typeface="+mn-lt"/>
                              <a:ea typeface="MS Mincho"/>
                              <a:cs typeface="Cambria" panose="02040503050406030204" pitchFamily="18" charset="0"/>
                            </a:rPr>
                            <a:t> </a:t>
                          </a:r>
                          <a:r>
                            <a:rPr lang="cs-CZ" sz="1600" dirty="0">
                              <a:effectLst/>
                              <a:latin typeface="+mn-lt"/>
                              <a:ea typeface="MS Mincho"/>
                              <a:cs typeface="Cambria" panose="02040503050406030204" pitchFamily="18" charset="0"/>
                            </a:rPr>
                            <a:t> </a:t>
                          </a:r>
                          <a14:m>
                            <m:oMath xmlns:m="http://schemas.openxmlformats.org/officeDocument/2006/math">
                              <m:f>
                                <m:fPr>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h</m:t>
                                      </m:r>
                                    </m:e>
                                    <m:sub>
                                      <m:r>
                                        <m:rPr>
                                          <m:sty m:val="p"/>
                                        </m:rPr>
                                        <a:rPr lang="it-IT" sz="1400">
                                          <a:effectLst/>
                                          <a:latin typeface="Cambria Math" panose="02040503050406030204" pitchFamily="18" charset="0"/>
                                          <a:ea typeface="MS Mincho"/>
                                          <a:cs typeface="Cambria" panose="02040503050406030204" pitchFamily="18" charset="0"/>
                                        </a:rPr>
                                        <m:t>i</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𝑡</m:t>
                                      </m:r>
                                    </m:e>
                                    <m:sub>
                                      <m:r>
                                        <m:rPr>
                                          <m:sty m:val="p"/>
                                        </m:rPr>
                                        <a:rPr lang="it-IT" sz="1400">
                                          <a:effectLst/>
                                          <a:latin typeface="Cambria Math" panose="02040503050406030204" pitchFamily="18" charset="0"/>
                                          <a:ea typeface="MS Mincho"/>
                                          <a:cs typeface="Cambria" panose="02040503050406030204" pitchFamily="18" charset="0"/>
                                        </a:rPr>
                                        <m:t>i</m:t>
                                      </m:r>
                                    </m:sub>
                                  </m:sSub>
                                </m:den>
                              </m:f>
                              <m:r>
                                <a:rPr lang="en-GB" sz="1400">
                                  <a:effectLst/>
                                  <a:latin typeface="Cambria Math" panose="02040503050406030204" pitchFamily="18" charset="0"/>
                                  <a:ea typeface="MS Mincho"/>
                                  <a:cs typeface="Cambria" panose="02040503050406030204" pitchFamily="18" charset="0"/>
                                </a:rPr>
                                <m:t>≤35</m:t>
                              </m:r>
                            </m:oMath>
                          </a14:m>
                          <a:endParaRPr lang="cs-CZ" sz="1200" dirty="0">
                            <a:effectLst/>
                            <a:latin typeface="+mn-lt"/>
                            <a:ea typeface="MS Mincho"/>
                            <a:cs typeface="Cambria" panose="02040503050406030204" pitchFamily="18" charset="0"/>
                          </a:endParaRPr>
                        </a:p>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𝑏</m:t>
                                        </m:r>
                                      </m:e>
                                      <m:sub>
                                        <m:r>
                                          <m:rPr>
                                            <m:sty m:val="p"/>
                                          </m:rPr>
                                          <a:rPr lang="it-IT" sz="1400">
                                            <a:effectLst/>
                                            <a:latin typeface="Cambria Math" panose="02040503050406030204" pitchFamily="18" charset="0"/>
                                            <a:ea typeface="MS Mincho"/>
                                            <a:cs typeface="Cambria" panose="02040503050406030204" pitchFamily="18" charset="0"/>
                                          </a:rPr>
                                          <m:t>i</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𝑡</m:t>
                                        </m:r>
                                      </m:e>
                                      <m:sub>
                                        <m:r>
                                          <m:rPr>
                                            <m:sty m:val="p"/>
                                          </m:rPr>
                                          <a:rPr lang="it-IT" sz="1400">
                                            <a:effectLst/>
                                            <a:latin typeface="Cambria Math" panose="02040503050406030204" pitchFamily="18" charset="0"/>
                                            <a:ea typeface="MS Mincho"/>
                                            <a:cs typeface="Cambria" panose="02040503050406030204" pitchFamily="18" charset="0"/>
                                          </a:rPr>
                                          <m:t>i</m:t>
                                        </m:r>
                                      </m:sub>
                                    </m:sSub>
                                  </m:den>
                                </m:f>
                                <m:r>
                                  <a:rPr lang="en-GB" sz="1400">
                                    <a:effectLst/>
                                    <a:latin typeface="Cambria Math" panose="02040503050406030204" pitchFamily="18" charset="0"/>
                                    <a:ea typeface="MS Mincho"/>
                                    <a:cs typeface="Cambria" panose="02040503050406030204" pitchFamily="18" charset="0"/>
                                  </a:rPr>
                                  <m:t>≤35</m:t>
                                </m:r>
                              </m:oMath>
                            </m:oMathPara>
                          </a14:m>
                          <a:endParaRPr lang="cs-CZ" sz="1400" dirty="0">
                            <a:effectLst/>
                            <a:latin typeface="+mn-lt"/>
                            <a:ea typeface="MS Mincho"/>
                            <a:cs typeface="Cambria" panose="02040503050406030204" pitchFamily="18" charset="0"/>
                          </a:endParaRPr>
                        </a:p>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f>
                                  <m:fPr>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𝑑</m:t>
                                        </m:r>
                                      </m:e>
                                      <m:sub>
                                        <m:r>
                                          <m:rPr>
                                            <m:sty m:val="p"/>
                                          </m:rPr>
                                          <a:rPr lang="it-IT" sz="1400">
                                            <a:effectLst/>
                                            <a:latin typeface="Cambria Math" panose="02040503050406030204" pitchFamily="18" charset="0"/>
                                            <a:ea typeface="MS Mincho"/>
                                            <a:cs typeface="Cambria" panose="02040503050406030204" pitchFamily="18" charset="0"/>
                                          </a:rPr>
                                          <m:t>i</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it-IT" sz="1400" i="1">
                                            <a:effectLst/>
                                            <a:latin typeface="Cambria Math" panose="02040503050406030204" pitchFamily="18" charset="0"/>
                                            <a:ea typeface="MS Mincho"/>
                                            <a:cs typeface="Cambria" panose="02040503050406030204" pitchFamily="18" charset="0"/>
                                          </a:rPr>
                                          <m:t>𝑡</m:t>
                                        </m:r>
                                      </m:e>
                                      <m:sub>
                                        <m:r>
                                          <m:rPr>
                                            <m:sty m:val="p"/>
                                          </m:rPr>
                                          <a:rPr lang="it-IT" sz="1400">
                                            <a:effectLst/>
                                            <a:latin typeface="Cambria Math" panose="02040503050406030204" pitchFamily="18" charset="0"/>
                                            <a:ea typeface="MS Mincho"/>
                                            <a:cs typeface="Cambria" panose="02040503050406030204" pitchFamily="18" charset="0"/>
                                          </a:rPr>
                                          <m:t>i</m:t>
                                        </m:r>
                                      </m:sub>
                                    </m:sSub>
                                  </m:den>
                                </m:f>
                                <m:r>
                                  <a:rPr lang="en-GB" sz="1400">
                                    <a:effectLst/>
                                    <a:latin typeface="Cambria Math" panose="02040503050406030204" pitchFamily="18" charset="0"/>
                                    <a:ea typeface="MS Mincho"/>
                                    <a:cs typeface="Cambria" panose="02040503050406030204" pitchFamily="18" charset="0"/>
                                  </a:rPr>
                                  <m:t>≤50</m:t>
                                </m:r>
                              </m:oMath>
                            </m:oMathPara>
                          </a14:m>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3">
                      <a:txBody>
                        <a:bodyPr/>
                        <a:lstStyle/>
                        <a:p>
                          <a:pPr marL="0" indent="0"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r>
                                  <a:rPr lang="en-GB" sz="1400" smtClean="0">
                                    <a:effectLst/>
                                    <a:latin typeface="Cambria Math" panose="02040503050406030204" pitchFamily="18" charset="0"/>
                                    <a:ea typeface="MS Mincho"/>
                                    <a:cs typeface="Cambria" panose="02040503050406030204" pitchFamily="18" charset="0"/>
                                  </a:rPr>
                                  <m:t>0,5≤</m:t>
                                </m:r>
                                <m:f>
                                  <m:fPr>
                                    <m:type m:val="lin"/>
                                    <m:ctrlPr>
                                      <a:rPr lang="cs-CZ" sz="1400" i="1">
                                        <a:effectLst/>
                                        <a:latin typeface="Cambria Math" panose="02040503050406030204" pitchFamily="18" charset="0"/>
                                        <a:ea typeface="MS Mincho"/>
                                        <a:cs typeface="Cambria" panose="02040503050406030204" pitchFamily="18" charset="0"/>
                                      </a:rPr>
                                    </m:ctrlPr>
                                  </m:fPr>
                                  <m:num>
                                    <m:sSub>
                                      <m:sSubPr>
                                        <m:ctrlPr>
                                          <a:rPr lang="cs-CZ" sz="1400" i="1">
                                            <a:effectLst/>
                                            <a:latin typeface="Cambria Math" panose="02040503050406030204" pitchFamily="18" charset="0"/>
                                            <a:ea typeface="MS Mincho"/>
                                            <a:cs typeface="Cambria" panose="02040503050406030204" pitchFamily="18" charset="0"/>
                                          </a:rPr>
                                        </m:ctrlPr>
                                      </m:sSubPr>
                                      <m:e>
                                        <m:r>
                                          <a:rPr lang="en-GB" sz="1400" i="1">
                                            <a:effectLst/>
                                            <a:latin typeface="Cambria Math" panose="02040503050406030204" pitchFamily="18" charset="0"/>
                                            <a:ea typeface="MS Mincho"/>
                                            <a:cs typeface="Cambria" panose="02040503050406030204" pitchFamily="18" charset="0"/>
                                          </a:rPr>
                                          <m:t>h</m:t>
                                        </m:r>
                                      </m:e>
                                      <m:sub>
                                        <m:r>
                                          <m:rPr>
                                            <m:sty m:val="p"/>
                                          </m:rPr>
                                          <a:rPr lang="en-GB" sz="1400">
                                            <a:effectLst/>
                                            <a:latin typeface="Cambria Math" panose="02040503050406030204" pitchFamily="18" charset="0"/>
                                            <a:ea typeface="MS Mincho"/>
                                            <a:cs typeface="Cambria" panose="02040503050406030204" pitchFamily="18" charset="0"/>
                                          </a:rPr>
                                          <m:t>i</m:t>
                                        </m:r>
                                      </m:sub>
                                    </m:sSub>
                                  </m:num>
                                  <m:den>
                                    <m:sSub>
                                      <m:sSubPr>
                                        <m:ctrlPr>
                                          <a:rPr lang="cs-CZ" sz="1400" i="1">
                                            <a:effectLst/>
                                            <a:latin typeface="Cambria Math" panose="02040503050406030204" pitchFamily="18" charset="0"/>
                                            <a:ea typeface="MS Mincho"/>
                                            <a:cs typeface="Cambria" panose="02040503050406030204" pitchFamily="18" charset="0"/>
                                          </a:rPr>
                                        </m:ctrlPr>
                                      </m:sSubPr>
                                      <m:e>
                                        <m:r>
                                          <a:rPr lang="en-GB" sz="1400" i="1">
                                            <a:effectLst/>
                                            <a:latin typeface="Cambria Math" panose="02040503050406030204" pitchFamily="18" charset="0"/>
                                            <a:ea typeface="MS Mincho"/>
                                            <a:cs typeface="Cambria" panose="02040503050406030204" pitchFamily="18" charset="0"/>
                                          </a:rPr>
                                          <m:t>𝑏</m:t>
                                        </m:r>
                                      </m:e>
                                      <m:sub>
                                        <m:r>
                                          <m:rPr>
                                            <m:sty m:val="p"/>
                                          </m:rPr>
                                          <a:rPr lang="en-GB" sz="1400">
                                            <a:effectLst/>
                                            <a:latin typeface="Cambria Math" panose="02040503050406030204" pitchFamily="18" charset="0"/>
                                            <a:ea typeface="MS Mincho"/>
                                            <a:cs typeface="Cambria" panose="02040503050406030204" pitchFamily="18" charset="0"/>
                                          </a:rPr>
                                          <m:t>i</m:t>
                                        </m:r>
                                      </m:sub>
                                    </m:sSub>
                                    <m:r>
                                      <a:rPr lang="en-GB" sz="1400">
                                        <a:effectLst/>
                                        <a:latin typeface="Cambria Math" panose="02040503050406030204" pitchFamily="18" charset="0"/>
                                        <a:ea typeface="MS Mincho"/>
                                        <a:cs typeface="Cambria" panose="02040503050406030204" pitchFamily="18" charset="0"/>
                                      </a:rPr>
                                      <m:t>≤2,0</m:t>
                                    </m:r>
                                  </m:den>
                                </m:f>
                              </m:oMath>
                            </m:oMathPara>
                          </a14:m>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3">
                      <a:txBody>
                        <a:bodyPr/>
                        <a:lstStyle/>
                        <a:p>
                          <a:pPr algn="ctr">
                            <a:lnSpc>
                              <a:spcPct val="105000"/>
                            </a:lnSpc>
                            <a:spcBef>
                              <a:spcPts val="120"/>
                            </a:spcBef>
                            <a:spcAft>
                              <a:spcPts val="120"/>
                            </a:spcAft>
                          </a:pPr>
                          <a:r>
                            <a:rPr lang="en-GB" sz="1200" dirty="0">
                              <a:effectLst/>
                              <a:latin typeface="+mn-lt"/>
                              <a:ea typeface="MS Mincho"/>
                              <a:cs typeface="Cambria" panose="02040503050406030204" pitchFamily="18" charset="0"/>
                            </a:rPr>
                            <a:t>Class</a:t>
                          </a:r>
                          <a:br>
                            <a:rPr lang="cs-CZ" sz="1200" dirty="0">
                              <a:effectLst/>
                              <a:latin typeface="+mn-lt"/>
                              <a:ea typeface="MS Mincho"/>
                              <a:cs typeface="Cambria" panose="02040503050406030204" pitchFamily="18" charset="0"/>
                            </a:rPr>
                          </a:br>
                          <a:r>
                            <a:rPr lang="en-GB" sz="1200" dirty="0">
                              <a:effectLst/>
                              <a:latin typeface="+mn-lt"/>
                              <a:ea typeface="MS Mincho"/>
                              <a:cs typeface="Cambria" panose="02040503050406030204" pitchFamily="18" charset="0"/>
                            </a:rPr>
                            <a:t> 1 or 2</a:t>
                          </a:r>
                          <a:endParaRPr lang="cs-CZ" sz="12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2">
                      <a:txBody>
                        <a:bodyPr/>
                        <a:lstStyle/>
                        <a:p>
                          <a:pPr algn="ctr">
                            <a:lnSpc>
                              <a:spcPct val="105000"/>
                            </a:lnSpc>
                            <a:spcBef>
                              <a:spcPts val="120"/>
                            </a:spcBef>
                            <a:spcAft>
                              <a:spcPts val="120"/>
                            </a:spcAft>
                          </a:pPr>
                          <a:r>
                            <a:rPr lang="de-DE" sz="1400" dirty="0">
                              <a:effectLst/>
                              <a:latin typeface="+mn-lt"/>
                              <a:ea typeface="MS Mincho"/>
                              <a:cs typeface="Cambria" panose="02040503050406030204" pitchFamily="18" charset="0"/>
                              <a:sym typeface="Symbol" panose="05050102010706020507" pitchFamily="18" charset="2"/>
                            </a:rPr>
                            <a:t></a:t>
                          </a:r>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89910490"/>
                      </a:ext>
                    </a:extLst>
                  </a:tr>
                  <a:tr h="526751">
                    <a:tc>
                      <a:txBody>
                        <a:bodyPr/>
                        <a:lstStyle/>
                        <a:p>
                          <a:pPr algn="ctr">
                            <a:lnSpc>
                              <a:spcPct val="105000"/>
                            </a:lnSpc>
                            <a:spcBef>
                              <a:spcPts val="120"/>
                            </a:spcBef>
                            <a:spcAft>
                              <a:spcPts val="120"/>
                            </a:spcAft>
                          </a:pPr>
                          <a:r>
                            <a:rPr lang="en-GB" sz="1400" dirty="0">
                              <a:effectLst/>
                              <a:latin typeface="+mn-lt"/>
                              <a:ea typeface="MS Mincho"/>
                              <a:cs typeface="Cambria" panose="02040503050406030204" pitchFamily="18" charset="0"/>
                            </a:rPr>
                            <a:t>T or Y</a:t>
                          </a:r>
                          <a:endParaRPr lang="cs-CZ" sz="14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05000"/>
                            </a:lnSpc>
                            <a:spcBef>
                              <a:spcPts val="120"/>
                            </a:spcBef>
                            <a:spcAft>
                              <a:spcPts val="120"/>
                            </a:spcAft>
                          </a:pPr>
                          <a:r>
                            <a:rPr lang="en-GB" sz="1200" dirty="0">
                              <a:effectLst/>
                              <a:latin typeface="+mn-lt"/>
                              <a:ea typeface="MS Mincho"/>
                              <a:cs typeface="Cambria" panose="02040503050406030204" pitchFamily="18" charset="0"/>
                            </a:rPr>
                            <a:t>Class 1 or 2</a:t>
                          </a:r>
                          <a:r>
                            <a:rPr lang="cs-CZ" sz="1200" dirty="0">
                              <a:effectLst/>
                              <a:latin typeface="+mn-lt"/>
                              <a:ea typeface="MS Mincho"/>
                              <a:cs typeface="Cambria" panose="02040503050406030204" pitchFamily="18" charset="0"/>
                            </a:rPr>
                            <a:t> </a:t>
                          </a:r>
                          <a:r>
                            <a:rPr lang="en-GB" sz="1200" dirty="0">
                              <a:effectLst/>
                              <a:latin typeface="+mn-lt"/>
                              <a:ea typeface="MS Mincho"/>
                              <a:cs typeface="Cambria" panose="02040503050406030204" pitchFamily="18" charset="0"/>
                            </a:rPr>
                            <a:t>and</a:t>
                          </a:r>
                          <a:r>
                            <a:rPr lang="cs-CZ" sz="1200" dirty="0">
                              <a:effectLst/>
                              <a:latin typeface="+mn-lt"/>
                              <a:ea typeface="MS Mincho"/>
                              <a:cs typeface="Cambria" panose="02040503050406030204" pitchFamily="18" charset="0"/>
                            </a:rPr>
                            <a:t>      </a:t>
                          </a:r>
                          <a14:m>
                            <m:oMath xmlns:m="http://schemas.openxmlformats.org/officeDocument/2006/math">
                              <m:sSub>
                                <m:sSubPr>
                                  <m:ctrlPr>
                                    <a:rPr lang="cs-CZ" sz="1400" i="1" baseline="0">
                                      <a:effectLst/>
                                      <a:latin typeface="Cambria Math" panose="02040503050406030204" pitchFamily="18" charset="0"/>
                                      <a:ea typeface="MS Mincho"/>
                                      <a:cs typeface="Cambria" panose="02040503050406030204" pitchFamily="18" charset="0"/>
                                    </a:rPr>
                                  </m:ctrlPr>
                                </m:sSubPr>
                                <m:e>
                                  <m:r>
                                    <a:rPr lang="it-IT" sz="1400" i="1" baseline="0">
                                      <a:effectLst/>
                                      <a:latin typeface="Cambria Math" panose="02040503050406030204" pitchFamily="18" charset="0"/>
                                      <a:ea typeface="MS Mincho"/>
                                      <a:cs typeface="Cambria" panose="02040503050406030204" pitchFamily="18" charset="0"/>
                                    </a:rPr>
                                    <m:t>𝑑</m:t>
                                  </m:r>
                                </m:e>
                                <m:sub>
                                  <m:r>
                                    <m:rPr>
                                      <m:sty m:val="p"/>
                                    </m:rPr>
                                    <a:rPr lang="it-IT" sz="1400" baseline="0">
                                      <a:effectLst/>
                                      <a:latin typeface="Cambria Math" panose="02040503050406030204" pitchFamily="18" charset="0"/>
                                      <a:ea typeface="MS Mincho"/>
                                      <a:cs typeface="Cambria" panose="02040503050406030204" pitchFamily="18" charset="0"/>
                                    </a:rPr>
                                    <m:t>w</m:t>
                                  </m:r>
                                </m:sub>
                              </m:sSub>
                              <m:r>
                                <a:rPr lang="it-IT" sz="1400" baseline="0">
                                  <a:effectLst/>
                                  <a:latin typeface="Cambria Math" panose="02040503050406030204" pitchFamily="18" charset="0"/>
                                  <a:ea typeface="MS Mincho"/>
                                  <a:cs typeface="Cambria" panose="02040503050406030204" pitchFamily="18" charset="0"/>
                                </a:rPr>
                                <m:t>≤400 </m:t>
                              </m:r>
                              <m:r>
                                <m:rPr>
                                  <m:sty m:val="p"/>
                                </m:rPr>
                                <a:rPr lang="it-IT" sz="1400" i="0" baseline="0">
                                  <a:effectLst/>
                                  <a:latin typeface="Cambria Math" panose="02040503050406030204" pitchFamily="18" charset="0"/>
                                  <a:ea typeface="MS Mincho"/>
                                  <a:cs typeface="Cambria" panose="02040503050406030204" pitchFamily="18" charset="0"/>
                                </a:rPr>
                                <m:t>mm</m:t>
                              </m:r>
                            </m:oMath>
                          </a14:m>
                          <a:endParaRPr lang="cs-CZ" sz="1400" i="0" baseline="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extLst>
                      <a:ext uri="{0D108BD9-81ED-4DB2-BD59-A6C34878D82A}">
                        <a16:rowId xmlns:a16="http://schemas.microsoft.com/office/drawing/2014/main" val="2078061346"/>
                      </a:ext>
                    </a:extLst>
                  </a:tr>
                  <a:tr h="449360">
                    <a:tc>
                      <a:txBody>
                        <a:bodyPr/>
                        <a:lstStyle/>
                        <a:p>
                          <a:pPr algn="ctr">
                            <a:lnSpc>
                              <a:spcPct val="105000"/>
                            </a:lnSpc>
                            <a:spcBef>
                              <a:spcPts val="120"/>
                            </a:spcBef>
                            <a:spcAft>
                              <a:spcPts val="120"/>
                            </a:spcAft>
                          </a:pPr>
                          <a:r>
                            <a:rPr lang="en-GB" sz="1400" dirty="0">
                              <a:effectLst/>
                              <a:latin typeface="+mn-lt"/>
                              <a:ea typeface="MS Mincho"/>
                              <a:cs typeface="Cambria" panose="02040503050406030204" pitchFamily="18" charset="0"/>
                            </a:rPr>
                            <a:t>K gap</a:t>
                          </a:r>
                          <a:endParaRPr lang="cs-CZ" sz="14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a:txBody>
                        <a:bodyPr/>
                        <a:lstStyle/>
                        <a:p>
                          <a:pPr algn="ctr">
                            <a:lnSpc>
                              <a:spcPct val="105000"/>
                            </a:lnSpc>
                            <a:spcBef>
                              <a:spcPts val="120"/>
                            </a:spcBef>
                            <a:spcAft>
                              <a:spcPts val="120"/>
                            </a:spcAft>
                          </a:pPr>
                          <a14:m>
                            <m:oMathPara xmlns:m="http://schemas.openxmlformats.org/officeDocument/2006/math">
                              <m:oMathParaPr>
                                <m:jc m:val="centerGroup"/>
                              </m:oMathParaPr>
                              <m:oMath xmlns:m="http://schemas.openxmlformats.org/officeDocument/2006/math">
                                <m:r>
                                  <a:rPr lang="en-GB" sz="1400" i="1">
                                    <a:effectLst/>
                                    <a:latin typeface="Cambria Math" panose="02040503050406030204" pitchFamily="18" charset="0"/>
                                    <a:ea typeface="MS Mincho"/>
                                    <a:cs typeface="Cambria" panose="02040503050406030204" pitchFamily="18" charset="0"/>
                                  </a:rPr>
                                  <m:t>𝑔</m:t>
                                </m:r>
                                <m:r>
                                  <a:rPr lang="en-GB" sz="1400">
                                    <a:effectLst/>
                                    <a:latin typeface="Cambria Math" panose="02040503050406030204" pitchFamily="18" charset="0"/>
                                    <a:ea typeface="MS Mincho"/>
                                    <a:cs typeface="Cambria" panose="02040503050406030204" pitchFamily="18" charset="0"/>
                                  </a:rPr>
                                  <m:t> ≥ </m:t>
                                </m:r>
                                <m:sSub>
                                  <m:sSubPr>
                                    <m:ctrlPr>
                                      <a:rPr lang="cs-CZ" sz="1400" i="1">
                                        <a:effectLst/>
                                        <a:latin typeface="Cambria Math" panose="02040503050406030204" pitchFamily="18" charset="0"/>
                                        <a:ea typeface="MS Mincho"/>
                                        <a:cs typeface="Cambria" panose="02040503050406030204" pitchFamily="18" charset="0"/>
                                      </a:rPr>
                                    </m:ctrlPr>
                                  </m:sSubPr>
                                  <m:e>
                                    <m:r>
                                      <a:rPr lang="en-GB" sz="1400" i="1">
                                        <a:effectLst/>
                                        <a:latin typeface="Cambria Math" panose="02040503050406030204" pitchFamily="18" charset="0"/>
                                        <a:ea typeface="MS Mincho"/>
                                        <a:cs typeface="Cambria" panose="02040503050406030204" pitchFamily="18" charset="0"/>
                                      </a:rPr>
                                      <m:t>𝑡</m:t>
                                    </m:r>
                                  </m:e>
                                  <m:sub>
                                    <m:r>
                                      <a:rPr lang="en-GB" sz="1400">
                                        <a:effectLst/>
                                        <a:latin typeface="Cambria Math" panose="02040503050406030204" pitchFamily="18" charset="0"/>
                                        <a:ea typeface="MS Mincho"/>
                                        <a:cs typeface="Cambria" panose="02040503050406030204" pitchFamily="18" charset="0"/>
                                      </a:rPr>
                                      <m:t>1</m:t>
                                    </m:r>
                                  </m:sub>
                                </m:sSub>
                                <m:r>
                                  <a:rPr lang="en-GB" sz="1400">
                                    <a:effectLst/>
                                    <a:latin typeface="Cambria Math" panose="02040503050406030204" pitchFamily="18" charset="0"/>
                                    <a:ea typeface="MS Mincho"/>
                                    <a:cs typeface="Cambria" panose="02040503050406030204" pitchFamily="18" charset="0"/>
                                  </a:rPr>
                                  <m:t>+</m:t>
                                </m:r>
                                <m:sSub>
                                  <m:sSubPr>
                                    <m:ctrlPr>
                                      <a:rPr lang="cs-CZ" sz="1400" i="1">
                                        <a:effectLst/>
                                        <a:latin typeface="Cambria Math" panose="02040503050406030204" pitchFamily="18" charset="0"/>
                                        <a:ea typeface="MS Mincho"/>
                                        <a:cs typeface="Cambria" panose="02040503050406030204" pitchFamily="18" charset="0"/>
                                      </a:rPr>
                                    </m:ctrlPr>
                                  </m:sSubPr>
                                  <m:e>
                                    <m:r>
                                      <a:rPr lang="en-GB" sz="1400" i="1">
                                        <a:effectLst/>
                                        <a:latin typeface="Cambria Math" panose="02040503050406030204" pitchFamily="18" charset="0"/>
                                        <a:ea typeface="MS Mincho"/>
                                        <a:cs typeface="Cambria" panose="02040503050406030204" pitchFamily="18" charset="0"/>
                                      </a:rPr>
                                      <m:t>𝑡</m:t>
                                    </m:r>
                                  </m:e>
                                  <m:sub>
                                    <m:r>
                                      <a:rPr lang="en-GB" sz="1400">
                                        <a:effectLst/>
                                        <a:latin typeface="Cambria Math" panose="02040503050406030204" pitchFamily="18" charset="0"/>
                                        <a:ea typeface="MS Mincho"/>
                                        <a:cs typeface="Cambria" panose="02040503050406030204" pitchFamily="18" charset="0"/>
                                      </a:rPr>
                                      <m:t>2</m:t>
                                    </m:r>
                                  </m:sub>
                                </m:sSub>
                              </m:oMath>
                            </m:oMathPara>
                          </a14:m>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21951844"/>
                      </a:ext>
                    </a:extLst>
                  </a:tr>
                </a:tbl>
              </a:graphicData>
            </a:graphic>
          </p:graphicFrame>
        </mc:Choice>
        <mc:Fallback xmlns="">
          <p:graphicFrame>
            <p:nvGraphicFramePr>
              <p:cNvPr id="5" name="Zástupný symbol pro obsah 4"/>
              <p:cNvGraphicFramePr>
                <a:graphicFrameLocks noGrp="1"/>
              </p:cNvGraphicFramePr>
              <p:nvPr>
                <p:ph idx="1"/>
                <p:extLst>
                  <p:ext uri="{D42A27DB-BD31-4B8C-83A1-F6EECF244321}">
                    <p14:modId xmlns:p14="http://schemas.microsoft.com/office/powerpoint/2010/main" val="97157878"/>
                  </p:ext>
                </p:extLst>
              </p:nvPr>
            </p:nvGraphicFramePr>
            <p:xfrm>
              <a:off x="1692721" y="1484785"/>
              <a:ext cx="7451281" cy="2610590"/>
            </p:xfrm>
            <a:graphic>
              <a:graphicData uri="http://schemas.openxmlformats.org/drawingml/2006/table">
                <a:tbl>
                  <a:tblPr/>
                  <a:tblGrid>
                    <a:gridCol w="863055">
                      <a:extLst>
                        <a:ext uri="{9D8B030D-6E8A-4147-A177-3AD203B41FA5}">
                          <a16:colId xmlns:a16="http://schemas.microsoft.com/office/drawing/2014/main" val="4202916066"/>
                        </a:ext>
                      </a:extLst>
                    </a:gridCol>
                    <a:gridCol w="1296144">
                      <a:extLst>
                        <a:ext uri="{9D8B030D-6E8A-4147-A177-3AD203B41FA5}">
                          <a16:colId xmlns:a16="http://schemas.microsoft.com/office/drawing/2014/main" val="3576002725"/>
                        </a:ext>
                      </a:extLst>
                    </a:gridCol>
                    <a:gridCol w="1224136">
                      <a:extLst>
                        <a:ext uri="{9D8B030D-6E8A-4147-A177-3AD203B41FA5}">
                          <a16:colId xmlns:a16="http://schemas.microsoft.com/office/drawing/2014/main" val="1500115517"/>
                        </a:ext>
                      </a:extLst>
                    </a:gridCol>
                    <a:gridCol w="949434">
                      <a:extLst>
                        <a:ext uri="{9D8B030D-6E8A-4147-A177-3AD203B41FA5}">
                          <a16:colId xmlns:a16="http://schemas.microsoft.com/office/drawing/2014/main" val="680175658"/>
                        </a:ext>
                      </a:extLst>
                    </a:gridCol>
                    <a:gridCol w="1354822">
                      <a:extLst>
                        <a:ext uri="{9D8B030D-6E8A-4147-A177-3AD203B41FA5}">
                          <a16:colId xmlns:a16="http://schemas.microsoft.com/office/drawing/2014/main" val="3423158973"/>
                        </a:ext>
                      </a:extLst>
                    </a:gridCol>
                    <a:gridCol w="720080">
                      <a:extLst>
                        <a:ext uri="{9D8B030D-6E8A-4147-A177-3AD203B41FA5}">
                          <a16:colId xmlns:a16="http://schemas.microsoft.com/office/drawing/2014/main" val="3776909209"/>
                        </a:ext>
                      </a:extLst>
                    </a:gridCol>
                    <a:gridCol w="1043610">
                      <a:extLst>
                        <a:ext uri="{9D8B030D-6E8A-4147-A177-3AD203B41FA5}">
                          <a16:colId xmlns:a16="http://schemas.microsoft.com/office/drawing/2014/main" val="156613123"/>
                        </a:ext>
                      </a:extLst>
                    </a:gridCol>
                  </a:tblGrid>
                  <a:tr h="285609">
                    <a:tc rowSpan="3">
                      <a:txBody>
                        <a:bodyPr/>
                        <a:lstStyle/>
                        <a:p>
                          <a:pPr algn="ctr">
                            <a:lnSpc>
                              <a:spcPct val="105000"/>
                            </a:lnSpc>
                            <a:spcBef>
                              <a:spcPts val="120"/>
                            </a:spcBef>
                            <a:spcAft>
                              <a:spcPts val="120"/>
                            </a:spcAft>
                          </a:pPr>
                          <a:r>
                            <a:rPr lang="en-GB" sz="1400" b="1" dirty="0">
                              <a:effectLst/>
                              <a:latin typeface="+mn-lt"/>
                              <a:ea typeface="MS Mincho"/>
                              <a:cs typeface="Cambria" panose="02040503050406030204" pitchFamily="18" charset="0"/>
                            </a:rPr>
                            <a:t>Type of</a:t>
                          </a:r>
                          <a:endParaRPr lang="cs-CZ" sz="1400" dirty="0">
                            <a:effectLst/>
                            <a:latin typeface="+mn-lt"/>
                            <a:ea typeface="MS Mincho"/>
                            <a:cs typeface="Cambria" panose="02040503050406030204" pitchFamily="18" charset="0"/>
                          </a:endParaRPr>
                        </a:p>
                        <a:p>
                          <a:pPr algn="ctr">
                            <a:lnSpc>
                              <a:spcPct val="105000"/>
                            </a:lnSpc>
                            <a:spcBef>
                              <a:spcPts val="120"/>
                            </a:spcBef>
                            <a:spcAft>
                              <a:spcPts val="120"/>
                            </a:spcAft>
                          </a:pPr>
                          <a:r>
                            <a:rPr lang="en-GB" sz="1400" b="1" dirty="0">
                              <a:effectLst/>
                              <a:latin typeface="+mn-lt"/>
                              <a:ea typeface="MS Mincho"/>
                              <a:cs typeface="Cambria" panose="02040503050406030204" pitchFamily="18" charset="0"/>
                            </a:rPr>
                            <a:t>joint</a:t>
                          </a:r>
                          <a:endParaRPr lang="cs-CZ" sz="14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gridSpan="6">
                      <a:txBody>
                        <a:bodyPr/>
                        <a:lstStyle/>
                        <a:p>
                          <a:pPr algn="ctr">
                            <a:lnSpc>
                              <a:spcPct val="105000"/>
                            </a:lnSpc>
                            <a:spcBef>
                              <a:spcPts val="120"/>
                            </a:spcBef>
                            <a:spcAft>
                              <a:spcPts val="120"/>
                            </a:spcAft>
                          </a:pPr>
                          <a:r>
                            <a:rPr lang="en-GB" sz="1400" b="1" dirty="0">
                              <a:effectLst/>
                              <a:latin typeface="+mn-lt"/>
                              <a:ea typeface="MS Mincho"/>
                              <a:cs typeface="Cambria" panose="02040503050406030204" pitchFamily="18" charset="0"/>
                            </a:rPr>
                            <a:t>Joint parameters</a:t>
                          </a:r>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extLst>
                      <a:ext uri="{0D108BD9-81ED-4DB2-BD59-A6C34878D82A}">
                        <a16:rowId xmlns:a16="http://schemas.microsoft.com/office/drawing/2014/main" val="1011223495"/>
                      </a:ext>
                    </a:extLst>
                  </a:tr>
                  <a:tr h="241998">
                    <a:tc vMerge="1">
                      <a:txBody>
                        <a:bodyPr/>
                        <a:lstStyle/>
                        <a:p>
                          <a:endParaRPr lang="cs-CZ"/>
                        </a:p>
                      </a:txBody>
                      <a:tcPr/>
                    </a:tc>
                    <a:tc rowSpan="2">
                      <a:txBody>
                        <a:bodyPr/>
                        <a:lstStyle/>
                        <a:p>
                          <a:pPr algn="ctr">
                            <a:lnSpc>
                              <a:spcPct val="105000"/>
                            </a:lnSpc>
                            <a:spcBef>
                              <a:spcPts val="120"/>
                            </a:spcBef>
                            <a:spcAft>
                              <a:spcPts val="120"/>
                            </a:spcAft>
                          </a:pPr>
                          <a:r>
                            <a:rPr lang="cs-CZ" sz="1400" i="0" dirty="0" smtClean="0">
                              <a:effectLst/>
                              <a:latin typeface="+mn-lt"/>
                              <a:ea typeface="MS Mincho"/>
                              <a:cs typeface="Cambria" panose="02040503050406030204" pitchFamily="18" charset="0"/>
                            </a:rPr>
                            <a:t>Chord web </a:t>
                          </a:r>
                          <a:r>
                            <a:rPr lang="cs-CZ" sz="1400" i="0" dirty="0" err="1" smtClean="0">
                              <a:effectLst/>
                              <a:latin typeface="+mn-lt"/>
                              <a:ea typeface="MS Mincho"/>
                              <a:cs typeface="Cambria" panose="02040503050406030204" pitchFamily="18" charset="0"/>
                            </a:rPr>
                            <a:t>width</a:t>
                          </a:r>
                          <a:r>
                            <a:rPr lang="cs-CZ" sz="1400" i="0" baseline="0" dirty="0" smtClean="0">
                              <a:effectLst/>
                              <a:latin typeface="+mn-lt"/>
                              <a:ea typeface="MS Mincho"/>
                              <a:cs typeface="Cambria" panose="02040503050406030204" pitchFamily="18" charset="0"/>
                            </a:rPr>
                            <a:t> </a:t>
                          </a:r>
                          <a:r>
                            <a:rPr lang="cs-CZ" sz="1400" i="1" dirty="0" err="1" smtClean="0">
                              <a:effectLst/>
                              <a:latin typeface="+mn-lt"/>
                              <a:ea typeface="MS Mincho"/>
                              <a:cs typeface="Cambria" panose="02040503050406030204" pitchFamily="18" charset="0"/>
                            </a:rPr>
                            <a:t>d</a:t>
                          </a:r>
                          <a:r>
                            <a:rPr lang="cs-CZ" sz="1400" baseline="-25000" dirty="0" err="1" smtClean="0">
                              <a:effectLst/>
                              <a:latin typeface="+mn-lt"/>
                              <a:ea typeface="MS Mincho"/>
                              <a:cs typeface="Cambria" panose="02040503050406030204" pitchFamily="18" charset="0"/>
                            </a:rPr>
                            <a:t>w</a:t>
                          </a:r>
                          <a:endParaRPr lang="cs-CZ" sz="1400" baseline="-250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gridSpan="2">
                      <a:txBody>
                        <a:bodyPr/>
                        <a:lstStyle/>
                        <a:p>
                          <a:endParaRPr lang="cs-CZ"/>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99720" t="-132500" r="-144258" b="-862500"/>
                          </a:stretch>
                        </a:blipFill>
                      </a:tcPr>
                    </a:tc>
                    <a:tc hMerge="1">
                      <a:txBody>
                        <a:bodyPr/>
                        <a:lstStyle/>
                        <a:p>
                          <a:endParaRPr lang="cs-CZ"/>
                        </a:p>
                      </a:txBody>
                      <a:tcPr/>
                    </a:tc>
                    <a:tc rowSpan="2">
                      <a:txBody>
                        <a:bodyPr/>
                        <a:lstStyle/>
                        <a:p>
                          <a:endParaRPr lang="cs-CZ"/>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321171" t="-67089" r="-131982" b="-387342"/>
                          </a:stretch>
                        </a:blipFill>
                      </a:tcPr>
                    </a:tc>
                    <a:tc rowSpan="2">
                      <a:txBody>
                        <a:bodyPr/>
                        <a:lstStyle/>
                        <a:p>
                          <a:endParaRPr lang="cs-CZ"/>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785714" t="-67089" r="-146218" b="-387342"/>
                          </a:stretch>
                        </a:blipFill>
                      </a:tcPr>
                    </a:tc>
                    <a:tc rowSpan="2">
                      <a:txBody>
                        <a:bodyPr/>
                        <a:lstStyle/>
                        <a:p>
                          <a:pPr algn="just">
                            <a:lnSpc>
                              <a:spcPct val="105000"/>
                            </a:lnSpc>
                            <a:spcBef>
                              <a:spcPts val="120"/>
                            </a:spcBef>
                            <a:spcAft>
                              <a:spcPts val="120"/>
                            </a:spcAft>
                          </a:pPr>
                          <a:r>
                            <a:rPr lang="cs-CZ" sz="1400" dirty="0" smtClean="0">
                              <a:effectLst/>
                              <a:latin typeface="+mn-lt"/>
                              <a:ea typeface="MS Mincho"/>
                              <a:cs typeface="Cambria" panose="02040503050406030204" pitchFamily="18" charset="0"/>
                            </a:rPr>
                            <a:t>G</a:t>
                          </a:r>
                          <a:r>
                            <a:rPr lang="en-GB" sz="1400" dirty="0" err="1" smtClean="0">
                              <a:effectLst/>
                              <a:latin typeface="+mn-lt"/>
                              <a:ea typeface="MS Mincho"/>
                              <a:cs typeface="Cambria" panose="02040503050406030204" pitchFamily="18" charset="0"/>
                            </a:rPr>
                            <a:t>ap</a:t>
                          </a:r>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58558337"/>
                      </a:ext>
                    </a:extLst>
                  </a:tr>
                  <a:tr h="237038">
                    <a:tc vMerge="1">
                      <a:txBody>
                        <a:bodyPr/>
                        <a:lstStyle/>
                        <a:p>
                          <a:endParaRPr lang="cs-CZ"/>
                        </a:p>
                      </a:txBody>
                      <a:tcPr/>
                    </a:tc>
                    <a:tc vMerge="1">
                      <a:txBody>
                        <a:bodyPr/>
                        <a:lstStyle/>
                        <a:p>
                          <a:endParaRPr lang="cs-CZ"/>
                        </a:p>
                      </a:txBody>
                      <a:tcPr/>
                    </a:tc>
                    <a:tc>
                      <a:txBody>
                        <a:bodyPr/>
                        <a:lstStyle/>
                        <a:p>
                          <a:pPr algn="just">
                            <a:lnSpc>
                              <a:spcPct val="105000"/>
                            </a:lnSpc>
                            <a:spcBef>
                              <a:spcPts val="120"/>
                            </a:spcBef>
                            <a:spcAft>
                              <a:spcPts val="120"/>
                            </a:spcAft>
                          </a:pPr>
                          <a:r>
                            <a:rPr lang="en-GB" sz="1400">
                              <a:effectLst/>
                              <a:latin typeface="+mn-lt"/>
                              <a:ea typeface="MS Mincho"/>
                              <a:cs typeface="Cambria" panose="02040503050406030204" pitchFamily="18" charset="0"/>
                            </a:rPr>
                            <a:t>Compression</a:t>
                          </a:r>
                          <a:endParaRPr lang="cs-CZ" sz="14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just">
                            <a:lnSpc>
                              <a:spcPct val="105000"/>
                            </a:lnSpc>
                            <a:spcBef>
                              <a:spcPts val="120"/>
                            </a:spcBef>
                            <a:spcAft>
                              <a:spcPts val="120"/>
                            </a:spcAft>
                          </a:pPr>
                          <a:r>
                            <a:rPr lang="en-GB" sz="1400">
                              <a:effectLst/>
                              <a:latin typeface="+mn-lt"/>
                              <a:ea typeface="MS Mincho"/>
                              <a:cs typeface="Cambria" panose="02040503050406030204" pitchFamily="18" charset="0"/>
                            </a:rPr>
                            <a:t>Tension</a:t>
                          </a:r>
                          <a:endParaRPr lang="cs-CZ" sz="140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endParaRPr lang="cs-CZ"/>
                        </a:p>
                      </a:txBody>
                      <a:tcPr/>
                    </a:tc>
                    <a:tc vMerge="1">
                      <a:txBody>
                        <a:bodyPr/>
                        <a:lstStyle/>
                        <a:p>
                          <a:endParaRPr lang="cs-CZ"/>
                        </a:p>
                      </a:txBody>
                      <a:tcPr/>
                    </a:tc>
                    <a:tc vMerge="1">
                      <a:txBody>
                        <a:bodyPr/>
                        <a:lstStyle/>
                        <a:p>
                          <a:endParaRPr lang="cs-CZ"/>
                        </a:p>
                      </a:txBody>
                      <a:tcPr/>
                    </a:tc>
                    <a:extLst>
                      <a:ext uri="{0D108BD9-81ED-4DB2-BD59-A6C34878D82A}">
                        <a16:rowId xmlns:a16="http://schemas.microsoft.com/office/drawing/2014/main" val="4225814849"/>
                      </a:ext>
                    </a:extLst>
                  </a:tr>
                  <a:tr h="779522">
                    <a:tc>
                      <a:txBody>
                        <a:bodyPr/>
                        <a:lstStyle/>
                        <a:p>
                          <a:pPr algn="ctr">
                            <a:lnSpc>
                              <a:spcPct val="105000"/>
                            </a:lnSpc>
                            <a:spcBef>
                              <a:spcPts val="120"/>
                            </a:spcBef>
                            <a:spcAft>
                              <a:spcPts val="120"/>
                            </a:spcAft>
                          </a:pPr>
                          <a:r>
                            <a:rPr lang="en-GB" sz="1400" dirty="0">
                              <a:effectLst/>
                              <a:latin typeface="+mn-lt"/>
                              <a:ea typeface="MS Mincho"/>
                              <a:cs typeface="Cambria" panose="02040503050406030204" pitchFamily="18" charset="0"/>
                            </a:rPr>
                            <a:t>X</a:t>
                          </a:r>
                          <a:endParaRPr lang="cs-CZ" sz="14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cs-CZ"/>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67136" t="-103125" r="-409390" b="-139063"/>
                          </a:stretch>
                        </a:blipFill>
                      </a:tcPr>
                    </a:tc>
                    <a:tc rowSpan="3">
                      <a:txBody>
                        <a:bodyPr/>
                        <a:lstStyle/>
                        <a:p>
                          <a:endParaRPr lang="cs-CZ"/>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177114" t="-43564" r="-333831" b="-990"/>
                          </a:stretch>
                        </a:blipFill>
                      </a:tcPr>
                    </a:tc>
                    <a:tc rowSpan="3">
                      <a:txBody>
                        <a:bodyPr/>
                        <a:lstStyle/>
                        <a:p>
                          <a:endParaRPr lang="cs-CZ"/>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357051" t="-43564" r="-330128" b="-990"/>
                          </a:stretch>
                        </a:blipFill>
                      </a:tcPr>
                    </a:tc>
                    <a:tc rowSpan="3">
                      <a:txBody>
                        <a:bodyPr/>
                        <a:lstStyle/>
                        <a:p>
                          <a:endParaRPr lang="cs-CZ"/>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321171" t="-43564" r="-131982" b="-990"/>
                          </a:stretch>
                        </a:blipFill>
                      </a:tcPr>
                    </a:tc>
                    <a:tc rowSpan="3">
                      <a:txBody>
                        <a:bodyPr/>
                        <a:lstStyle/>
                        <a:p>
                          <a:pPr algn="ctr">
                            <a:lnSpc>
                              <a:spcPct val="105000"/>
                            </a:lnSpc>
                            <a:spcBef>
                              <a:spcPts val="120"/>
                            </a:spcBef>
                            <a:spcAft>
                              <a:spcPts val="120"/>
                            </a:spcAft>
                          </a:pPr>
                          <a:r>
                            <a:rPr lang="en-GB" sz="1200" dirty="0" smtClean="0">
                              <a:effectLst/>
                              <a:latin typeface="+mn-lt"/>
                              <a:ea typeface="MS Mincho"/>
                              <a:cs typeface="Cambria" panose="02040503050406030204" pitchFamily="18" charset="0"/>
                            </a:rPr>
                            <a:t>Class</a:t>
                          </a:r>
                          <a:r>
                            <a:rPr lang="cs-CZ" sz="1200" dirty="0" smtClean="0">
                              <a:effectLst/>
                              <a:latin typeface="+mn-lt"/>
                              <a:ea typeface="MS Mincho"/>
                              <a:cs typeface="Cambria" panose="02040503050406030204" pitchFamily="18" charset="0"/>
                            </a:rPr>
                            <a:t/>
                          </a:r>
                          <a:br>
                            <a:rPr lang="cs-CZ" sz="1200" dirty="0" smtClean="0">
                              <a:effectLst/>
                              <a:latin typeface="+mn-lt"/>
                              <a:ea typeface="MS Mincho"/>
                              <a:cs typeface="Cambria" panose="02040503050406030204" pitchFamily="18" charset="0"/>
                            </a:rPr>
                          </a:br>
                          <a:r>
                            <a:rPr lang="en-GB" sz="1200" dirty="0" smtClean="0">
                              <a:effectLst/>
                              <a:latin typeface="+mn-lt"/>
                              <a:ea typeface="MS Mincho"/>
                              <a:cs typeface="Cambria" panose="02040503050406030204" pitchFamily="18" charset="0"/>
                            </a:rPr>
                            <a:t> </a:t>
                          </a:r>
                          <a:r>
                            <a:rPr lang="en-GB" sz="1200" dirty="0">
                              <a:effectLst/>
                              <a:latin typeface="+mn-lt"/>
                              <a:ea typeface="MS Mincho"/>
                              <a:cs typeface="Cambria" panose="02040503050406030204" pitchFamily="18" charset="0"/>
                            </a:rPr>
                            <a:t>1 or 2</a:t>
                          </a:r>
                          <a:endParaRPr lang="cs-CZ" sz="12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rowSpan="2">
                      <a:txBody>
                        <a:bodyPr/>
                        <a:lstStyle/>
                        <a:p>
                          <a:pPr algn="ctr">
                            <a:lnSpc>
                              <a:spcPct val="105000"/>
                            </a:lnSpc>
                            <a:spcBef>
                              <a:spcPts val="120"/>
                            </a:spcBef>
                            <a:spcAft>
                              <a:spcPts val="120"/>
                            </a:spcAft>
                          </a:pPr>
                          <a:r>
                            <a:rPr lang="de-DE" sz="1400" dirty="0">
                              <a:effectLst/>
                              <a:latin typeface="+mn-lt"/>
                              <a:ea typeface="MS Mincho"/>
                              <a:cs typeface="Cambria" panose="02040503050406030204" pitchFamily="18" charset="0"/>
                              <a:sym typeface="Symbol" panose="05050102010706020507" pitchFamily="18" charset="2"/>
                            </a:rPr>
                            <a:t></a:t>
                          </a:r>
                          <a:endParaRPr lang="cs-CZ" sz="1400" dirty="0">
                            <a:effectLst/>
                            <a:latin typeface="+mn-lt"/>
                            <a:ea typeface="MS Mincho"/>
                            <a:cs typeface="Cambria" panose="02040503050406030204" pitchFamily="18" charset="0"/>
                          </a:endParaRPr>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89910490"/>
                      </a:ext>
                    </a:extLst>
                  </a:tr>
                  <a:tr h="526751">
                    <a:tc>
                      <a:txBody>
                        <a:bodyPr/>
                        <a:lstStyle/>
                        <a:p>
                          <a:pPr algn="ctr">
                            <a:lnSpc>
                              <a:spcPct val="105000"/>
                            </a:lnSpc>
                            <a:spcBef>
                              <a:spcPts val="120"/>
                            </a:spcBef>
                            <a:spcAft>
                              <a:spcPts val="120"/>
                            </a:spcAft>
                          </a:pPr>
                          <a:r>
                            <a:rPr lang="en-GB" sz="1400" dirty="0">
                              <a:effectLst/>
                              <a:latin typeface="+mn-lt"/>
                              <a:ea typeface="MS Mincho"/>
                              <a:cs typeface="Cambria" panose="02040503050406030204" pitchFamily="18" charset="0"/>
                            </a:rPr>
                            <a:t>T or Y</a:t>
                          </a:r>
                          <a:endParaRPr lang="cs-CZ" sz="14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endParaRPr lang="cs-CZ"/>
                        </a:p>
                      </a:txBody>
                      <a:tcPr marL="35560" marR="355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67136" t="-148571" r="-409390" b="-1714"/>
                          </a:stretch>
                        </a:blipFill>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extLst>
                      <a:ext uri="{0D108BD9-81ED-4DB2-BD59-A6C34878D82A}">
                        <a16:rowId xmlns:a16="http://schemas.microsoft.com/office/drawing/2014/main" val="2078061346"/>
                      </a:ext>
                    </a:extLst>
                  </a:tr>
                  <a:tr h="539672">
                    <a:tc>
                      <a:txBody>
                        <a:bodyPr/>
                        <a:lstStyle/>
                        <a:p>
                          <a:pPr algn="ctr">
                            <a:lnSpc>
                              <a:spcPct val="105000"/>
                            </a:lnSpc>
                            <a:spcBef>
                              <a:spcPts val="120"/>
                            </a:spcBef>
                            <a:spcAft>
                              <a:spcPts val="120"/>
                            </a:spcAft>
                          </a:pPr>
                          <a:r>
                            <a:rPr lang="en-GB" sz="1400" dirty="0">
                              <a:effectLst/>
                              <a:latin typeface="+mn-lt"/>
                              <a:ea typeface="MS Mincho"/>
                              <a:cs typeface="Cambria" panose="02040503050406030204" pitchFamily="18" charset="0"/>
                            </a:rPr>
                            <a:t>K gap</a:t>
                          </a:r>
                          <a:endParaRPr lang="cs-CZ" sz="1400" dirty="0">
                            <a:effectLst/>
                            <a:latin typeface="+mn-lt"/>
                            <a:ea typeface="MS Mincho"/>
                            <a:cs typeface="Cambria" panose="02040503050406030204" pitchFamily="18" charset="0"/>
                          </a:endParaRPr>
                        </a:p>
                      </a:txBody>
                      <a:tcPr marL="35560" marR="35560" marT="0" marB="0" anchor="ctr">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vMerge="1">
                      <a:txBody>
                        <a:bodyPr/>
                        <a:lstStyle/>
                        <a:p>
                          <a:endParaRPr lang="cs-CZ"/>
                        </a:p>
                      </a:txBody>
                      <a:tcPr/>
                    </a:tc>
                    <a:tc>
                      <a:txBody>
                        <a:bodyPr/>
                        <a:lstStyle/>
                        <a:p>
                          <a:endParaRPr lang="cs-CZ"/>
                        </a:p>
                      </a:txBody>
                      <a:tcPr marL="35560" marR="35560" marT="0" marB="0" anchor="ctr">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blipFill>
                          <a:blip r:embed="rId2"/>
                          <a:stretch>
                            <a:fillRect l="-616374" t="-388764" r="-1754" b="-3371"/>
                          </a:stretch>
                        </a:blipFill>
                      </a:tcPr>
                    </a:tc>
                    <a:extLst>
                      <a:ext uri="{0D108BD9-81ED-4DB2-BD59-A6C34878D82A}">
                        <a16:rowId xmlns:a16="http://schemas.microsoft.com/office/drawing/2014/main" val="3521951844"/>
                      </a:ext>
                    </a:extLst>
                  </a:tr>
                </a:tbl>
              </a:graphicData>
            </a:graphic>
          </p:graphicFrame>
        </mc:Fallback>
      </mc:AlternateContent>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en-GB" dirty="0"/>
              <a:t>Range of validity </a:t>
            </a:r>
            <a:br>
              <a:rPr lang="cs-CZ" dirty="0"/>
            </a:br>
            <a:r>
              <a:rPr lang="en-GB" sz="2000" dirty="0"/>
              <a:t>for welded joints between CHS or RHS brace members </a:t>
            </a:r>
            <a:br>
              <a:rPr lang="cs-CZ" sz="2000" dirty="0"/>
            </a:br>
            <a:r>
              <a:rPr lang="en-GB" sz="2000" dirty="0"/>
              <a:t>and I or H section chord members</a:t>
            </a:r>
            <a:r>
              <a:rPr lang="cs-CZ" sz="2000" dirty="0"/>
              <a:t> </a:t>
            </a:r>
            <a:r>
              <a:rPr lang="cs-CZ" sz="2000" dirty="0" err="1"/>
              <a:t>for</a:t>
            </a:r>
            <a:r>
              <a:rPr lang="cs-CZ" sz="2000" dirty="0"/>
              <a:t> </a:t>
            </a:r>
            <a:r>
              <a:rPr lang="en-GB" sz="2000" dirty="0"/>
              <a:t>failure mode method</a:t>
            </a:r>
            <a:endParaRPr lang="cs-CZ" sz="2000" dirty="0"/>
          </a:p>
        </p:txBody>
      </p:sp>
      <p:pic>
        <p:nvPicPr>
          <p:cNvPr id="6" name="Afbeelding 10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856522" y="4603535"/>
            <a:ext cx="3251982" cy="1882162"/>
          </a:xfrm>
          <a:prstGeom prst="rect">
            <a:avLst/>
          </a:prstGeom>
          <a:noFill/>
          <a:extLst>
            <a:ext uri="{909E8E84-426E-40DD-AFC4-6F175D3DCCD1}">
              <a14:hiddenFill xmlns:a14="http://schemas.microsoft.com/office/drawing/2010/main">
                <a:solidFill>
                  <a:srgbClr val="FFFFFF"/>
                </a:solidFill>
              </a14:hiddenFill>
            </a:ext>
          </a:extLst>
        </p:spPr>
      </p:pic>
      <p:pic>
        <p:nvPicPr>
          <p:cNvPr id="7" name="Afbeelding 109"/>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692721" y="4413156"/>
            <a:ext cx="3885820" cy="210108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Skupina 7"/>
          <p:cNvGrpSpPr/>
          <p:nvPr/>
        </p:nvGrpSpPr>
        <p:grpSpPr>
          <a:xfrm>
            <a:off x="179512" y="3715128"/>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40896519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en-GB" dirty="0"/>
              <a:t>Component </a:t>
            </a:r>
            <a:r>
              <a:rPr lang="en-GB" dirty="0" err="1"/>
              <a:t>ap</a:t>
            </a:r>
            <a:r>
              <a:rPr lang="cs-CZ" dirty="0"/>
              <a:t>p</a:t>
            </a:r>
            <a:r>
              <a:rPr lang="en-GB" dirty="0"/>
              <a:t>roach</a:t>
            </a:r>
            <a:br>
              <a:rPr lang="cs-CZ" dirty="0"/>
            </a:br>
            <a:r>
              <a:rPr lang="en-GB" sz="1800" dirty="0"/>
              <a:t>of welded joints between RHS or CHS brace members and I or H section chords by failure mode method</a:t>
            </a:r>
          </a:p>
        </p:txBody>
      </p:sp>
      <p:pic>
        <p:nvPicPr>
          <p:cNvPr id="6" name="Afbeelding 108"/>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971808" y="3933056"/>
            <a:ext cx="4850934" cy="280759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Obdélník 1"/>
              <p:cNvSpPr/>
              <p:nvPr/>
            </p:nvSpPr>
            <p:spPr>
              <a:xfrm>
                <a:off x="1763688" y="1484784"/>
                <a:ext cx="7632848" cy="4197367"/>
              </a:xfrm>
              <a:prstGeom prst="rect">
                <a:avLst/>
              </a:prstGeom>
            </p:spPr>
            <p:txBody>
              <a:bodyPr wrap="square">
                <a:spAutoFit/>
              </a:bodyPr>
              <a:lstStyle/>
              <a:p>
                <a:pPr>
                  <a:lnSpc>
                    <a:spcPct val="107000"/>
                  </a:lnSpc>
                  <a:spcAft>
                    <a:spcPts val="800"/>
                  </a:spcAft>
                  <a:buNone/>
                </a:pPr>
                <a:r>
                  <a:rPr lang="en-GB" b="1" dirty="0">
                    <a:solidFill>
                      <a:schemeClr val="tx1"/>
                    </a:solidFill>
                    <a:latin typeface="+mj-lt"/>
                    <a:ea typeface="Calibri" panose="020F0502020204030204" pitchFamily="34" charset="0"/>
                    <a:cs typeface="Times New Roman" panose="02020603050405020304" pitchFamily="18" charset="0"/>
                  </a:rPr>
                  <a:t>Brace failure</a:t>
                </a:r>
                <a:r>
                  <a:rPr lang="cs-CZ" b="1" dirty="0">
                    <a:solidFill>
                      <a:schemeClr val="tx1"/>
                    </a:solidFill>
                    <a:latin typeface="+mj-lt"/>
                    <a:ea typeface="Calibri" panose="020F0502020204030204" pitchFamily="34" charset="0"/>
                    <a:cs typeface="Times New Roman" panose="02020603050405020304" pitchFamily="18" charset="0"/>
                  </a:rPr>
                  <a:t> </a:t>
                </a:r>
                <a:r>
                  <a:rPr lang="cs-CZ" dirty="0" err="1">
                    <a:solidFill>
                      <a:schemeClr val="tx1"/>
                    </a:solidFill>
                    <a:latin typeface="+mj-lt"/>
                    <a:ea typeface="Calibri" panose="020F0502020204030204" pitchFamily="34" charset="0"/>
                    <a:cs typeface="Times New Roman" panose="02020603050405020304" pitchFamily="18" charset="0"/>
                  </a:rPr>
                  <a:t>from</a:t>
                </a:r>
                <a:r>
                  <a:rPr lang="cs-CZ" dirty="0">
                    <a:solidFill>
                      <a:schemeClr val="tx1"/>
                    </a:solidFill>
                    <a:latin typeface="+mj-lt"/>
                    <a:ea typeface="Calibri" panose="020F0502020204030204" pitchFamily="34" charset="0"/>
                    <a:cs typeface="Times New Roman" panose="02020603050405020304" pitchFamily="18" charset="0"/>
                  </a:rPr>
                  <a:t> </a:t>
                </a:r>
                <a:r>
                  <a:rPr lang="cs-CZ" dirty="0" err="1">
                    <a:solidFill>
                      <a:schemeClr val="tx1"/>
                    </a:solidFill>
                    <a:latin typeface="+mj-lt"/>
                    <a:ea typeface="Calibri" panose="020F0502020204030204" pitchFamily="34" charset="0"/>
                    <a:cs typeface="Times New Roman" panose="02020603050405020304" pitchFamily="18" charset="0"/>
                  </a:rPr>
                  <a:t>failure</a:t>
                </a:r>
                <a:r>
                  <a:rPr lang="cs-CZ" dirty="0">
                    <a:solidFill>
                      <a:schemeClr val="tx1"/>
                    </a:solidFill>
                    <a:latin typeface="+mj-lt"/>
                    <a:ea typeface="Calibri" panose="020F0502020204030204" pitchFamily="34" charset="0"/>
                    <a:cs typeface="Times New Roman" panose="02020603050405020304" pitchFamily="18" charset="0"/>
                  </a:rPr>
                  <a:t> mode </a:t>
                </a:r>
                <a:r>
                  <a:rPr lang="cs-CZ" dirty="0" err="1">
                    <a:solidFill>
                      <a:schemeClr val="tx1"/>
                    </a:solidFill>
                    <a:latin typeface="+mj-lt"/>
                    <a:ea typeface="Calibri" panose="020F0502020204030204" pitchFamily="34" charset="0"/>
                    <a:cs typeface="Times New Roman" panose="02020603050405020304" pitchFamily="18" charset="0"/>
                  </a:rPr>
                  <a:t>method</a:t>
                </a:r>
                <a:endParaRPr lang="cs-CZ" dirty="0">
                  <a:solidFill>
                    <a:schemeClr val="tx1"/>
                  </a:solidFill>
                  <a:latin typeface="+mj-lt"/>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𝑁</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i</m:t>
                          </m:r>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Rd</m:t>
                          </m:r>
                        </m:sub>
                      </m:sSub>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type m:val="lin"/>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𝐶</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f</m:t>
                              </m:r>
                            </m:sub>
                          </m:sSub>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yi</m:t>
                              </m:r>
                            </m:sub>
                          </m:sSub>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i</m:t>
                              </m:r>
                            </m:sub>
                          </m:sSub>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eff</m:t>
                              </m:r>
                            </m:sub>
                          </m:sSub>
                        </m:num>
                        <m:den>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𝛾</m:t>
                              </m:r>
                            </m:e>
                            <m:sub>
                              <m:r>
                                <m:rPr>
                                  <m:nor/>
                                </m:rPr>
                                <a:rPr lang="en-GB">
                                  <a:solidFill>
                                    <a:schemeClr val="tx1"/>
                                  </a:solidFill>
                                  <a:latin typeface="Calibri" panose="020F0502020204030204" pitchFamily="34" charset="0"/>
                                  <a:ea typeface="Calibri" panose="020F0502020204030204" pitchFamily="34" charset="0"/>
                                  <a:cs typeface="Times New Roman" panose="02020603050405020304" pitchFamily="18" charset="0"/>
                                </a:rPr>
                                <m:t>M</m:t>
                              </m:r>
                              <m:r>
                                <m:rPr>
                                  <m:nor/>
                                </m:rPr>
                                <a:rPr lang="en-GB">
                                  <a:solidFill>
                                    <a:schemeClr val="tx1"/>
                                  </a:solidFill>
                                  <a:latin typeface="Calibri" panose="020F0502020204030204" pitchFamily="34" charset="0"/>
                                  <a:ea typeface="Calibri" panose="020F0502020204030204" pitchFamily="34" charset="0"/>
                                  <a:cs typeface="Times New Roman" panose="02020603050405020304" pitchFamily="18" charset="0"/>
                                </a:rPr>
                                <m:t>5</m:t>
                              </m:r>
                            </m:sub>
                          </m:sSub>
                        </m:den>
                      </m:f>
                    </m:oMath>
                  </m:oMathPara>
                </a14:m>
                <a:endParaRPr lang="cs-CZ" dirty="0">
                  <a:solidFill>
                    <a:schemeClr val="tx1"/>
                  </a:solidFill>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eff</m:t>
                          </m:r>
                        </m:sub>
                      </m:sSub>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w</m:t>
                          </m:r>
                        </m:sub>
                      </m:sSub>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𝑟</m:t>
                      </m:r>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7</m:t>
                          </m:r>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𝑡</m:t>
                          </m:r>
                        </m:e>
                        <m:sub>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sub>
                      </m:sSub>
                      <m:f>
                        <m:f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y</m:t>
                              </m:r>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0</m:t>
                              </m:r>
                            </m:sub>
                          </m:sSub>
                        </m:num>
                        <m:den>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yi</m:t>
                              </m:r>
                            </m:sub>
                          </m:sSub>
                        </m:den>
                      </m:f>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m:rPr>
                          <m:nor/>
                        </m:rPr>
                        <a:rPr lang="en-GB">
                          <a:solidFill>
                            <a:schemeClr val="tx1"/>
                          </a:solidFill>
                          <a:latin typeface="Calibri" panose="020F0502020204030204" pitchFamily="34" charset="0"/>
                          <a:ea typeface="Calibri" panose="020F0502020204030204" pitchFamily="34" charset="0"/>
                          <a:cs typeface="Times New Roman" panose="02020603050405020304" pitchFamily="18" charset="0"/>
                        </a:rPr>
                        <m:t>but</m:t>
                      </m:r>
                      <m:r>
                        <m:rPr>
                          <m:nor/>
                        </m:rPr>
                        <a:rPr lang="en-GB" i="1">
                          <a:solidFill>
                            <a:schemeClr val="tx1"/>
                          </a:solidFill>
                          <a:latin typeface="Calibri" panose="020F0502020204030204" pitchFamily="34" charset="0"/>
                          <a:ea typeface="Calibri" panose="020F0502020204030204" pitchFamily="34" charset="0"/>
                          <a:cs typeface="Times New Roman" panose="02020603050405020304" pitchFamily="18" charset="0"/>
                        </a:rPr>
                        <m:t> </m:t>
                      </m:r>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i</m:t>
                          </m:r>
                        </m:sub>
                      </m:sSub>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h</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i</m:t>
                          </m:r>
                        </m:sub>
                      </m:sSub>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i</m:t>
                          </m:r>
                        </m:sub>
                      </m:sSub>
                    </m:oMath>
                  </m:oMathPara>
                </a14:m>
                <a:endParaRPr lang="cs-CZ" dirty="0">
                  <a:solidFill>
                    <a:schemeClr val="tx1"/>
                  </a:solidFill>
                </a:endParaRPr>
              </a:p>
              <a:p>
                <a:pPr>
                  <a:lnSpc>
                    <a:spcPct val="107000"/>
                  </a:lnSpc>
                  <a:spcAft>
                    <a:spcPts val="800"/>
                  </a:spcAft>
                  <a:buNone/>
                </a:pPr>
                <a:endParaRPr lang="cs-CZ" i="0" dirty="0">
                  <a:solidFill>
                    <a:schemeClr val="tx1"/>
                  </a:solidFill>
                  <a:latin typeface="+mn-lt"/>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r>
                        <m:rPr>
                          <m:nor/>
                        </m:rPr>
                        <a:rPr lang="cs-CZ" i="0" dirty="0" smtClean="0">
                          <a:solidFill>
                            <a:schemeClr val="tx1"/>
                          </a:solidFill>
                          <a:latin typeface="+mn-lt"/>
                          <a:ea typeface="Calibri" panose="020F0502020204030204" pitchFamily="34" charset="0"/>
                          <a:cs typeface="Times New Roman" panose="02020603050405020304" pitchFamily="18" charset="0"/>
                        </a:rPr>
                        <m:t>c</m:t>
                      </m:r>
                      <m:r>
                        <m:rPr>
                          <m:nor/>
                        </m:rPr>
                        <a:rPr lang="cs-CZ" dirty="0">
                          <a:solidFill>
                            <a:schemeClr val="tx1"/>
                          </a:solidFill>
                          <a:latin typeface="+mn-lt"/>
                          <a:ea typeface="Calibri" panose="020F0502020204030204" pitchFamily="34" charset="0"/>
                          <a:cs typeface="Times New Roman" panose="02020603050405020304" pitchFamily="18" charset="0"/>
                        </a:rPr>
                        <m:t>an</m:t>
                      </m:r>
                      <m:r>
                        <m:rPr>
                          <m:nor/>
                        </m:rPr>
                        <a:rPr lang="cs-CZ" dirty="0">
                          <a:solidFill>
                            <a:schemeClr val="tx1"/>
                          </a:solidFill>
                          <a:latin typeface="+mn-lt"/>
                          <a:ea typeface="Calibri" panose="020F0502020204030204" pitchFamily="34" charset="0"/>
                          <a:cs typeface="Times New Roman" panose="02020603050405020304" pitchFamily="18" charset="0"/>
                        </a:rPr>
                        <m:t> </m:t>
                      </m:r>
                      <m:r>
                        <m:rPr>
                          <m:nor/>
                        </m:rPr>
                        <a:rPr lang="cs-CZ" dirty="0">
                          <a:solidFill>
                            <a:schemeClr val="tx1"/>
                          </a:solidFill>
                          <a:latin typeface="+mn-lt"/>
                          <a:ea typeface="Calibri" panose="020F0502020204030204" pitchFamily="34" charset="0"/>
                          <a:cs typeface="Times New Roman" panose="02020603050405020304" pitchFamily="18" charset="0"/>
                        </a:rPr>
                        <m:t>be</m:t>
                      </m:r>
                      <m:r>
                        <m:rPr>
                          <m:nor/>
                        </m:rPr>
                        <a:rPr lang="cs-CZ" dirty="0">
                          <a:solidFill>
                            <a:schemeClr val="tx1"/>
                          </a:solidFill>
                          <a:latin typeface="+mn-lt"/>
                          <a:ea typeface="Calibri" panose="020F0502020204030204" pitchFamily="34" charset="0"/>
                          <a:cs typeface="Times New Roman" panose="02020603050405020304" pitchFamily="18" charset="0"/>
                        </a:rPr>
                        <m:t> </m:t>
                      </m:r>
                      <m:r>
                        <m:rPr>
                          <m:nor/>
                        </m:rPr>
                        <a:rPr lang="cs-CZ" b="0" i="0" dirty="0" smtClean="0">
                          <a:solidFill>
                            <a:schemeClr val="tx1"/>
                          </a:solidFill>
                          <a:latin typeface="+mn-lt"/>
                          <a:ea typeface="Calibri" panose="020F0502020204030204" pitchFamily="34" charset="0"/>
                          <a:cs typeface="Times New Roman" panose="02020603050405020304" pitchFamily="18" charset="0"/>
                        </a:rPr>
                        <m:t>over</m:t>
                      </m:r>
                      <m:r>
                        <m:rPr>
                          <m:nor/>
                        </m:rPr>
                        <a:rPr lang="cs-CZ" dirty="0">
                          <a:solidFill>
                            <a:schemeClr val="tx1"/>
                          </a:solidFill>
                          <a:latin typeface="+mn-lt"/>
                          <a:ea typeface="Calibri" panose="020F0502020204030204" pitchFamily="34" charset="0"/>
                          <a:cs typeface="Times New Roman" panose="02020603050405020304" pitchFamily="18" charset="0"/>
                        </a:rPr>
                        <m:t>written</m:t>
                      </m:r>
                      <m:r>
                        <m:rPr>
                          <m:nor/>
                        </m:rPr>
                        <a:rPr lang="cs-CZ" dirty="0">
                          <a:solidFill>
                            <a:schemeClr val="tx1"/>
                          </a:solidFill>
                          <a:latin typeface="+mn-lt"/>
                          <a:ea typeface="Calibri" panose="020F0502020204030204" pitchFamily="34" charset="0"/>
                          <a:cs typeface="Times New Roman" panose="02020603050405020304" pitchFamily="18" charset="0"/>
                        </a:rPr>
                        <m:t> </m:t>
                      </m:r>
                      <m:r>
                        <m:rPr>
                          <m:nor/>
                        </m:rPr>
                        <a:rPr lang="cs-CZ" i="0" dirty="0" smtClean="0">
                          <a:solidFill>
                            <a:schemeClr val="tx1"/>
                          </a:solidFill>
                          <a:latin typeface="+mn-lt"/>
                          <a:ea typeface="Calibri" panose="020F0502020204030204" pitchFamily="34" charset="0"/>
                          <a:cs typeface="Times New Roman" panose="02020603050405020304" pitchFamily="18" charset="0"/>
                        </a:rPr>
                        <m:t>for</m:t>
                      </m:r>
                      <m:r>
                        <m:rPr>
                          <m:nor/>
                        </m:rPr>
                        <a:rPr lang="cs-CZ" i="0" dirty="0" smtClean="0">
                          <a:solidFill>
                            <a:schemeClr val="tx1"/>
                          </a:solidFill>
                          <a:latin typeface="+mn-lt"/>
                          <a:ea typeface="Calibri" panose="020F0502020204030204" pitchFamily="34" charset="0"/>
                          <a:cs typeface="Times New Roman" panose="02020603050405020304" pitchFamily="18" charset="0"/>
                        </a:rPr>
                        <m:t> </m:t>
                      </m:r>
                      <m:r>
                        <m:rPr>
                          <m:nor/>
                        </m:rPr>
                        <a:rPr lang="cs-CZ" i="0" dirty="0" smtClean="0">
                          <a:solidFill>
                            <a:schemeClr val="tx1"/>
                          </a:solidFill>
                          <a:latin typeface="+mn-lt"/>
                          <a:ea typeface="Calibri" panose="020F0502020204030204" pitchFamily="34" charset="0"/>
                          <a:cs typeface="Times New Roman" panose="02020603050405020304" pitchFamily="18" charset="0"/>
                        </a:rPr>
                        <m:t>component</m:t>
                      </m:r>
                      <m:r>
                        <m:rPr>
                          <m:nor/>
                        </m:rPr>
                        <a:rPr lang="cs-CZ" i="0" dirty="0" smtClean="0">
                          <a:solidFill>
                            <a:schemeClr val="tx1"/>
                          </a:solidFill>
                          <a:latin typeface="+mn-lt"/>
                          <a:ea typeface="Calibri" panose="020F0502020204030204" pitchFamily="34" charset="0"/>
                          <a:cs typeface="Times New Roman" panose="02020603050405020304" pitchFamily="18" charset="0"/>
                        </a:rPr>
                        <m:t> </m:t>
                      </m:r>
                      <m:r>
                        <m:rPr>
                          <m:nor/>
                        </m:rPr>
                        <a:rPr lang="cs-CZ" i="0" dirty="0" smtClean="0">
                          <a:solidFill>
                            <a:schemeClr val="tx1"/>
                          </a:solidFill>
                          <a:latin typeface="+mn-lt"/>
                          <a:ea typeface="Calibri" panose="020F0502020204030204" pitchFamily="34" charset="0"/>
                          <a:cs typeface="Times New Roman" panose="02020603050405020304" pitchFamily="18" charset="0"/>
                        </a:rPr>
                        <m:t>method</m:t>
                      </m:r>
                      <m:r>
                        <m:rPr>
                          <m:nor/>
                        </m:rPr>
                        <a:rPr lang="cs-CZ" i="0" dirty="0" smtClean="0">
                          <a:solidFill>
                            <a:schemeClr val="tx1"/>
                          </a:solidFill>
                          <a:latin typeface="+mn-lt"/>
                          <a:ea typeface="Calibri" panose="020F0502020204030204" pitchFamily="34" charset="0"/>
                          <a:cs typeface="Times New Roman" panose="02020603050405020304" pitchFamily="18" charset="0"/>
                        </a:rPr>
                        <m:t> </m:t>
                      </m:r>
                      <m:r>
                        <m:rPr>
                          <m:nor/>
                        </m:rPr>
                        <a:rPr lang="cs-CZ" dirty="0">
                          <a:solidFill>
                            <a:schemeClr val="tx1"/>
                          </a:solidFill>
                          <a:latin typeface="+mn-lt"/>
                          <a:ea typeface="Calibri" panose="020F0502020204030204" pitchFamily="34" charset="0"/>
                          <a:cs typeface="Times New Roman" panose="02020603050405020304" pitchFamily="18" charset="0"/>
                        </a:rPr>
                        <m:t>as</m:t>
                      </m:r>
                    </m:oMath>
                  </m:oMathPara>
                </a14:m>
                <a:endParaRPr lang="cs-CZ" dirty="0">
                  <a:solidFill>
                    <a:schemeClr val="tx1"/>
                  </a:solidFill>
                  <a:latin typeface="+mn-lt"/>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cs-CZ"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𝐹</m:t>
                          </m:r>
                        </m:e>
                        <m:sub>
                          <m:r>
                            <m:rPr>
                              <m:sty m:val="p"/>
                            </m:rPr>
                            <a:rPr lang="cs-CZ" b="0" i="0"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e</m:t>
                          </m:r>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Rd</m:t>
                          </m:r>
                        </m:sub>
                      </m:sSub>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type m:val="lin"/>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𝐶</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f</m:t>
                              </m:r>
                            </m:sub>
                          </m:sSub>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yi</m:t>
                              </m:r>
                            </m:sub>
                          </m:sSub>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𝑡</m:t>
                              </m:r>
                            </m:e>
                            <m:sub>
                              <m:r>
                                <a:rPr lang="cs-CZ" b="0" i="0"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sub>
                          </m:sSub>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eff</m:t>
                              </m:r>
                            </m:sub>
                          </m:sSub>
                        </m:num>
                        <m:den>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𝛾</m:t>
                              </m:r>
                            </m:e>
                            <m:sub>
                              <m:r>
                                <m:rPr>
                                  <m:nor/>
                                </m:rPr>
                                <a:rPr lang="en-GB">
                                  <a:solidFill>
                                    <a:schemeClr val="tx1"/>
                                  </a:solidFill>
                                  <a:latin typeface="Calibri" panose="020F0502020204030204" pitchFamily="34" charset="0"/>
                                  <a:ea typeface="Calibri" panose="020F0502020204030204" pitchFamily="34" charset="0"/>
                                  <a:cs typeface="Times New Roman" panose="02020603050405020304" pitchFamily="18" charset="0"/>
                                </a:rPr>
                                <m:t>M</m:t>
                              </m:r>
                              <m:r>
                                <m:rPr>
                                  <m:nor/>
                                </m:rPr>
                                <a:rPr lang="en-GB">
                                  <a:solidFill>
                                    <a:schemeClr val="tx1"/>
                                  </a:solidFill>
                                  <a:latin typeface="Calibri" panose="020F0502020204030204" pitchFamily="34" charset="0"/>
                                  <a:ea typeface="Calibri" panose="020F0502020204030204" pitchFamily="34" charset="0"/>
                                  <a:cs typeface="Times New Roman" panose="02020603050405020304" pitchFamily="18" charset="0"/>
                                </a:rPr>
                                <m:t>5</m:t>
                              </m:r>
                            </m:sub>
                          </m:sSub>
                        </m:den>
                      </m:f>
                    </m:oMath>
                  </m:oMathPara>
                </a14:m>
                <a:endParaRPr lang="cs-CZ" dirty="0">
                  <a:solidFill>
                    <a:schemeClr val="tx1"/>
                  </a:solidFill>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cs-CZ"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𝑁</m:t>
                          </m:r>
                        </m:e>
                        <m:sub>
                          <m:r>
                            <a:rPr lang="cs-CZ" b="0" i="0"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Rd</m:t>
                          </m:r>
                        </m:sub>
                      </m:sSub>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cs-CZ" b="0" i="0"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4</m:t>
                      </m:r>
                      <m:r>
                        <a:rPr lang="en-GB" b="0" i="0"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t>𝐹</m:t>
                          </m:r>
                        </m:e>
                        <m:sub>
                          <m:r>
                            <m:rPr>
                              <m:sty m:val="p"/>
                            </m:rPr>
                            <a:rPr lang="en-GB" b="0" i="0"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N</m:t>
                          </m:r>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GB" b="0" i="0"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in</m:t>
                          </m:r>
                          <m:r>
                            <a:rPr lang="en-GB" b="0" i="0"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 </m:t>
                          </m:r>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Rd</m:t>
                          </m:r>
                        </m:sub>
                      </m:sSub>
                      <m:r>
                        <a:rPr lang="en-GB" b="0" i="0"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GB" dirty="0">
                  <a:solidFill>
                    <a:schemeClr val="tx1"/>
                  </a:solidFill>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eff</m:t>
                          </m:r>
                          <m:r>
                            <a:rPr lang="cs-CZ"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cs-CZ"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𝑒</m:t>
                          </m:r>
                        </m:sub>
                      </m:sSub>
                      <m: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cs-CZ"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0,5</m:t>
                      </m:r>
                      <m:sSub>
                        <m:sSubPr>
                          <m:ctrlPr>
                            <a:rPr lang="cs-CZ"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GB"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solidFill>
                                <a:schemeClr val="tx1"/>
                              </a:solidFill>
                              <a:latin typeface="Cambria Math" panose="02040503050406030204" pitchFamily="18" charset="0"/>
                              <a:ea typeface="Calibri" panose="020F0502020204030204" pitchFamily="34" charset="0"/>
                              <a:cs typeface="Times New Roman" panose="02020603050405020304" pitchFamily="18" charset="0"/>
                            </a:rPr>
                            <m:t>eff</m:t>
                          </m:r>
                        </m:sub>
                      </m:sSub>
                    </m:oMath>
                  </m:oMathPara>
                </a14:m>
                <a:endParaRPr lang="cs-CZ" dirty="0"/>
              </a:p>
            </p:txBody>
          </p:sp>
        </mc:Choice>
        <mc:Fallback xmlns="">
          <p:sp>
            <p:nvSpPr>
              <p:cNvPr id="2" name="Obdélník 1"/>
              <p:cNvSpPr>
                <a:spLocks noRot="1" noChangeAspect="1" noMove="1" noResize="1" noEditPoints="1" noAdjustHandles="1" noChangeArrowheads="1" noChangeShapeType="1" noTextEdit="1"/>
              </p:cNvSpPr>
              <p:nvPr/>
            </p:nvSpPr>
            <p:spPr>
              <a:xfrm>
                <a:off x="1763688" y="1484784"/>
                <a:ext cx="7632848" cy="4197367"/>
              </a:xfrm>
              <a:prstGeom prst="rect">
                <a:avLst/>
              </a:prstGeom>
              <a:blipFill>
                <a:blip r:embed="rId3"/>
                <a:stretch>
                  <a:fillRect l="-799" t="-872"/>
                </a:stretch>
              </a:blipFill>
            </p:spPr>
            <p:txBody>
              <a:bodyPr/>
              <a:lstStyle/>
              <a:p>
                <a:r>
                  <a:rPr lang="cs-CZ">
                    <a:noFill/>
                  </a:rPr>
                  <a:t> </a:t>
                </a:r>
              </a:p>
            </p:txBody>
          </p:sp>
        </mc:Fallback>
      </mc:AlternateContent>
      <p:sp>
        <p:nvSpPr>
          <p:cNvPr id="5" name="Zaoblený obdélník 4"/>
          <p:cNvSpPr/>
          <p:nvPr/>
        </p:nvSpPr>
        <p:spPr bwMode="auto">
          <a:xfrm>
            <a:off x="5004048" y="5654185"/>
            <a:ext cx="1008112" cy="288032"/>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nvGrpSpPr>
          <p:cNvPr id="7" name="Skupina 6"/>
          <p:cNvGrpSpPr/>
          <p:nvPr/>
        </p:nvGrpSpPr>
        <p:grpSpPr>
          <a:xfrm>
            <a:off x="179512" y="3715128"/>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9"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2943538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en-GB" dirty="0"/>
              <a:t>Component </a:t>
            </a:r>
            <a:r>
              <a:rPr lang="en-GB" dirty="0" err="1"/>
              <a:t>ap</a:t>
            </a:r>
            <a:r>
              <a:rPr lang="cs-CZ" dirty="0"/>
              <a:t>p</a:t>
            </a:r>
            <a:r>
              <a:rPr lang="en-GB" dirty="0"/>
              <a:t>roach</a:t>
            </a:r>
            <a:br>
              <a:rPr lang="cs-CZ" dirty="0"/>
            </a:br>
            <a:r>
              <a:rPr lang="en-GB" sz="1800" dirty="0"/>
              <a:t>of welded joints between RHS or CHS brace members and I or H section chords by failure mode method</a:t>
            </a:r>
          </a:p>
        </p:txBody>
      </p:sp>
      <p:pic>
        <p:nvPicPr>
          <p:cNvPr id="6" name="Afbeelding 108"/>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5260249" y="4725144"/>
            <a:ext cx="3685129" cy="213285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Obdélník 1"/>
              <p:cNvSpPr/>
              <p:nvPr/>
            </p:nvSpPr>
            <p:spPr>
              <a:xfrm>
                <a:off x="1763688" y="1484784"/>
                <a:ext cx="7380312" cy="5407955"/>
              </a:xfrm>
              <a:prstGeom prst="rect">
                <a:avLst/>
              </a:prstGeom>
            </p:spPr>
            <p:txBody>
              <a:bodyPr wrap="square">
                <a:spAutoFit/>
              </a:bodyPr>
              <a:lstStyle/>
              <a:p>
                <a:pPr>
                  <a:lnSpc>
                    <a:spcPct val="107000"/>
                  </a:lnSpc>
                  <a:spcAft>
                    <a:spcPts val="800"/>
                  </a:spcAft>
                  <a:buNone/>
                </a:pPr>
                <a:r>
                  <a:rPr lang="en-GB" b="1" dirty="0">
                    <a:latin typeface="+mj-lt"/>
                    <a:ea typeface="Calibri" panose="020F0502020204030204" pitchFamily="34" charset="0"/>
                    <a:cs typeface="Times New Roman" panose="02020603050405020304" pitchFamily="18" charset="0"/>
                  </a:rPr>
                  <a:t>Chord web failure</a:t>
                </a:r>
                <a:r>
                  <a:rPr lang="cs-CZ" b="1" dirty="0">
                    <a:latin typeface="+mj-lt"/>
                    <a:ea typeface="Calibri" panose="020F0502020204030204" pitchFamily="34" charset="0"/>
                    <a:cs typeface="Times New Roman" panose="02020603050405020304" pitchFamily="18" charset="0"/>
                  </a:rPr>
                  <a:t> </a:t>
                </a:r>
                <a:r>
                  <a:rPr lang="cs-CZ" dirty="0" err="1">
                    <a:latin typeface="+mj-lt"/>
                    <a:ea typeface="Calibri" panose="020F0502020204030204" pitchFamily="34" charset="0"/>
                    <a:cs typeface="Times New Roman" panose="02020603050405020304" pitchFamily="18" charset="0"/>
                  </a:rPr>
                  <a:t>from</a:t>
                </a:r>
                <a:r>
                  <a:rPr lang="cs-CZ" dirty="0">
                    <a:latin typeface="+mj-lt"/>
                    <a:ea typeface="Calibri" panose="020F0502020204030204" pitchFamily="34" charset="0"/>
                    <a:cs typeface="Times New Roman" panose="02020603050405020304" pitchFamily="18" charset="0"/>
                  </a:rPr>
                  <a:t> </a:t>
                </a:r>
                <a:r>
                  <a:rPr lang="cs-CZ" dirty="0" err="1">
                    <a:latin typeface="+mj-lt"/>
                    <a:ea typeface="Calibri" panose="020F0502020204030204" pitchFamily="34" charset="0"/>
                    <a:cs typeface="Times New Roman" panose="02020603050405020304" pitchFamily="18" charset="0"/>
                  </a:rPr>
                  <a:t>failure</a:t>
                </a:r>
                <a:r>
                  <a:rPr lang="cs-CZ" dirty="0">
                    <a:latin typeface="+mj-lt"/>
                    <a:ea typeface="Calibri" panose="020F0502020204030204" pitchFamily="34" charset="0"/>
                    <a:cs typeface="Times New Roman" panose="02020603050405020304" pitchFamily="18" charset="0"/>
                  </a:rPr>
                  <a:t> mode </a:t>
                </a:r>
                <a:r>
                  <a:rPr lang="cs-CZ" dirty="0" err="1">
                    <a:latin typeface="+mj-lt"/>
                    <a:ea typeface="Calibri" panose="020F0502020204030204" pitchFamily="34" charset="0"/>
                    <a:cs typeface="Times New Roman" panose="02020603050405020304" pitchFamily="18" charset="0"/>
                  </a:rPr>
                  <a:t>method</a:t>
                </a:r>
                <a:endParaRPr lang="cs-CZ" dirty="0">
                  <a:latin typeface="+mj-lt"/>
                  <a:ea typeface="Calibri" panose="020F0502020204030204" pitchFamily="34" charset="0"/>
                  <a:cs typeface="Times New Roman" panose="02020603050405020304" pitchFamily="18" charset="0"/>
                </a:endParaRPr>
              </a:p>
              <a:p>
                <a:pPr>
                  <a:lnSpc>
                    <a:spcPct val="107000"/>
                  </a:lnSpc>
                  <a:spcAft>
                    <a:spcPts val="800"/>
                  </a:spcAft>
                  <a:buNone/>
                  <a:tabLst>
                    <a:tab pos="360363" algn="l"/>
                  </a:tabLst>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𝑁</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r>
                            <a:rPr lang="en-GB">
                              <a:latin typeface="Cambria Math" panose="02040503050406030204" pitchFamily="18" charset="0"/>
                              <a:ea typeface="Calibri" panose="020F0502020204030204" pitchFamily="34" charset="0"/>
                              <a:cs typeface="Times New Roman" panose="02020603050405020304" pitchFamily="18" charset="0"/>
                            </a:rPr>
                            <m:t>,</m:t>
                          </m:r>
                          <m:r>
                            <m:rPr>
                              <m:sty m:val="p"/>
                            </m:rPr>
                            <a:rPr lang="en-GB">
                              <a:latin typeface="Cambria Math" panose="02040503050406030204" pitchFamily="18" charset="0"/>
                              <a:ea typeface="Calibri" panose="020F0502020204030204" pitchFamily="34" charset="0"/>
                              <a:cs typeface="Times New Roman" panose="02020603050405020304" pitchFamily="18" charset="0"/>
                            </a:rPr>
                            <m:t>Rd</m:t>
                          </m:r>
                        </m:sub>
                      </m:sSub>
                      <m:r>
                        <a:rPr lang="en-GB">
                          <a:latin typeface="Cambria Math" panose="02040503050406030204" pitchFamily="18" charset="0"/>
                          <a:ea typeface="Calibri" panose="020F0502020204030204" pitchFamily="34" charset="0"/>
                          <a:cs typeface="Times New Roman" panose="02020603050405020304" pitchFamily="18" charset="0"/>
                        </a:rPr>
                        <m:t>=</m:t>
                      </m:r>
                      <m:f>
                        <m:fPr>
                          <m:type m:val="lin"/>
                          <m:ctrlPr>
                            <a:rPr lang="cs-CZ" i="1">
                              <a:latin typeface="Cambria Math" panose="02040503050406030204" pitchFamily="18" charset="0"/>
                              <a:ea typeface="Calibri" panose="020F0502020204030204" pitchFamily="34" charset="0"/>
                              <a:cs typeface="Times New Roman" panose="02020603050405020304" pitchFamily="18" charset="0"/>
                            </a:rPr>
                          </m:ctrlPr>
                        </m:fPr>
                        <m:num>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y</m:t>
                                  </m:r>
                                  <m:r>
                                    <a:rPr lang="en-GB">
                                      <a:latin typeface="Cambria Math" panose="02040503050406030204" pitchFamily="18" charset="0"/>
                                      <a:ea typeface="Calibri" panose="020F0502020204030204" pitchFamily="34" charset="0"/>
                                      <a:cs typeface="Times New Roman" panose="02020603050405020304" pitchFamily="18" charset="0"/>
                                    </a:rPr>
                                    <m:t>0</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w</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w</m:t>
                                  </m:r>
                                </m:sub>
                              </m:sSub>
                            </m:num>
                            <m:den>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den>
                          </m:f>
                        </m:num>
                        <m:den>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𝛾</m:t>
                              </m:r>
                            </m:e>
                            <m:sub>
                              <m:r>
                                <m:rPr>
                                  <m:nor/>
                                </m:rPr>
                                <a:rPr lang="en-GB">
                                  <a:latin typeface="Calibri" panose="020F0502020204030204" pitchFamily="34" charset="0"/>
                                  <a:ea typeface="Calibri" panose="020F0502020204030204" pitchFamily="34" charset="0"/>
                                  <a:cs typeface="Times New Roman" panose="02020603050405020304" pitchFamily="18" charset="0"/>
                                </a:rPr>
                                <m:t>M</m:t>
                              </m:r>
                              <m:r>
                                <m:rPr>
                                  <m:nor/>
                                </m:rPr>
                                <a:rPr lang="en-GB">
                                  <a:latin typeface="Calibri" panose="020F0502020204030204" pitchFamily="34" charset="0"/>
                                  <a:ea typeface="Calibri" panose="020F0502020204030204" pitchFamily="34" charset="0"/>
                                  <a:cs typeface="Times New Roman" panose="02020603050405020304" pitchFamily="18" charset="0"/>
                                </a:rPr>
                                <m:t>5</m:t>
                              </m:r>
                            </m:sub>
                          </m:sSub>
                        </m:den>
                      </m:f>
                    </m:oMath>
                  </m:oMathPara>
                </a14:m>
                <a:endParaRPr lang="cs-CZ" dirty="0"/>
              </a:p>
              <a:p>
                <a:pPr>
                  <a:lnSpc>
                    <a:spcPct val="107000"/>
                  </a:lnSpc>
                  <a:spcAft>
                    <a:spcPts val="800"/>
                  </a:spcAft>
                  <a:buNone/>
                  <a:tabLst>
                    <a:tab pos="360363" algn="l"/>
                    <a:tab pos="534988" algn="l"/>
                  </a:tabLst>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w</m:t>
                          </m:r>
                        </m:sub>
                      </m:sSub>
                      <m:r>
                        <a:rPr lang="en-GB">
                          <a:latin typeface="Cambria Math" panose="02040503050406030204" pitchFamily="18" charset="0"/>
                          <a:ea typeface="Calibri" panose="020F0502020204030204" pitchFamily="34" charset="0"/>
                          <a:cs typeface="Times New Roman" panose="02020603050405020304" pitchFamily="18" charset="0"/>
                        </a:rPr>
                        <m:t>=</m:t>
                      </m:r>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h</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num>
                        <m:den>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den>
                      </m:f>
                      <m:r>
                        <a:rPr lang="en-GB">
                          <a:latin typeface="Cambria Math" panose="02040503050406030204" pitchFamily="18" charset="0"/>
                          <a:ea typeface="Calibri" panose="020F0502020204030204" pitchFamily="34" charset="0"/>
                          <a:cs typeface="Times New Roman" panose="02020603050405020304" pitchFamily="18" charset="0"/>
                        </a:rPr>
                        <m:t>+5</m:t>
                      </m:r>
                      <m:d>
                        <m:dPr>
                          <m:ctrlPr>
                            <a:rPr lang="cs-CZ"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𝑡</m:t>
                              </m:r>
                            </m:e>
                            <m:sub>
                              <m:r>
                                <a:rPr lang="en-GB">
                                  <a:latin typeface="Cambria Math" panose="02040503050406030204" pitchFamily="18" charset="0"/>
                                  <a:ea typeface="Calibri" panose="020F0502020204030204" pitchFamily="34" charset="0"/>
                                  <a:cs typeface="Times New Roman" panose="02020603050405020304" pitchFamily="18" charset="0"/>
                                </a:rPr>
                                <m:t>0</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en-GB" i="1">
                              <a:latin typeface="Cambria Math" panose="02040503050406030204" pitchFamily="18" charset="0"/>
                              <a:ea typeface="Calibri" panose="020F0502020204030204" pitchFamily="34" charset="0"/>
                              <a:cs typeface="Times New Roman" panose="02020603050405020304" pitchFamily="18" charset="0"/>
                            </a:rPr>
                            <m:t>𝑟</m:t>
                          </m:r>
                        </m:e>
                      </m:d>
                      <m:r>
                        <a:rPr lang="en-GB" i="1">
                          <a:latin typeface="Cambria Math" panose="02040503050406030204" pitchFamily="18" charset="0"/>
                          <a:ea typeface="Calibri" panose="020F0502020204030204" pitchFamily="34" charset="0"/>
                          <a:cs typeface="Times New Roman" panose="02020603050405020304" pitchFamily="18" charset="0"/>
                        </a:rPr>
                        <m:t>    </m:t>
                      </m:r>
                      <m:r>
                        <m:rPr>
                          <m:nor/>
                        </m:rPr>
                        <a:rPr lang="en-GB">
                          <a:latin typeface="Calibri" panose="020F0502020204030204" pitchFamily="34" charset="0"/>
                          <a:ea typeface="Calibri" panose="020F0502020204030204" pitchFamily="34" charset="0"/>
                          <a:cs typeface="Times New Roman" panose="02020603050405020304" pitchFamily="18" charset="0"/>
                        </a:rPr>
                        <m:t>but</m:t>
                      </m:r>
                      <m:r>
                        <a:rPr lang="cs-CZ" b="0" i="1" smtClean="0">
                          <a:latin typeface="Cambria Math" panose="02040503050406030204" pitchFamily="18" charset="0"/>
                          <a:ea typeface="Calibri" panose="020F0502020204030204" pitchFamily="34" charset="0"/>
                          <a:cs typeface="Times New Roman" panose="02020603050405020304" pitchFamily="18" charset="0"/>
                        </a:rPr>
                        <m:t> </m:t>
                      </m:r>
                      <m:r>
                        <a:rPr lang="en-GB" i="1">
                          <a:latin typeface="Cambria Math" panose="02040503050406030204" pitchFamily="18" charset="0"/>
                          <a:ea typeface="Calibri" panose="020F0502020204030204" pitchFamily="34" charset="0"/>
                          <a:cs typeface="Times New Roman" panose="02020603050405020304" pitchFamily="18" charset="0"/>
                        </a:rPr>
                        <m:t> </m:t>
                      </m:r>
                      <m:r>
                        <a:rPr lang="en-GB">
                          <a:latin typeface="Cambria Math" panose="02040503050406030204" pitchFamily="18" charset="0"/>
                          <a:ea typeface="Calibri" panose="020F0502020204030204" pitchFamily="34" charset="0"/>
                          <a:cs typeface="Times New Roman" panose="02020603050405020304" pitchFamily="18" charset="0"/>
                        </a:rPr>
                        <m:t>≤</m:t>
                      </m:r>
                      <m:r>
                        <a:rPr lang="en-GB" i="1">
                          <a:latin typeface="Cambria Math" panose="02040503050406030204" pitchFamily="18" charset="0"/>
                          <a:ea typeface="Calibri" panose="020F0502020204030204" pitchFamily="34" charset="0"/>
                          <a:cs typeface="Times New Roman" panose="02020603050405020304" pitchFamily="18" charset="0"/>
                        </a:rPr>
                        <m:t> </m:t>
                      </m:r>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a:latin typeface="Cambria Math" panose="02040503050406030204" pitchFamily="18" charset="0"/>
                                  <a:ea typeface="Calibri" panose="020F0502020204030204" pitchFamily="34" charset="0"/>
                                  <a:cs typeface="Times New Roman" panose="02020603050405020304" pitchFamily="18" charset="0"/>
                                </a:rPr>
                                <m:t>2</m:t>
                              </m:r>
                              <m:r>
                                <a:rPr lang="en-GB" i="1">
                                  <a:latin typeface="Cambria Math" panose="02040503050406030204" pitchFamily="18" charset="0"/>
                                  <a:ea typeface="Calibri" panose="020F0502020204030204" pitchFamily="34" charset="0"/>
                                  <a:cs typeface="Times New Roman" panose="02020603050405020304" pitchFamily="18" charset="0"/>
                                </a:rPr>
                                <m:t>𝑡</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num>
                        <m:den>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den>
                      </m:f>
                      <m:r>
                        <a:rPr lang="en-GB">
                          <a:latin typeface="Cambria Math" panose="02040503050406030204" pitchFamily="18" charset="0"/>
                          <a:ea typeface="Calibri" panose="020F0502020204030204" pitchFamily="34" charset="0"/>
                          <a:cs typeface="Times New Roman" panose="02020603050405020304" pitchFamily="18" charset="0"/>
                        </a:rPr>
                        <m:t>+10</m:t>
                      </m:r>
                      <m:d>
                        <m:dPr>
                          <m:ctrlPr>
                            <a:rPr lang="cs-CZ" i="1">
                              <a:latin typeface="Cambria Math" panose="02040503050406030204" pitchFamily="18" charset="0"/>
                              <a:ea typeface="Calibri" panose="020F0502020204030204" pitchFamily="34" charset="0"/>
                              <a:cs typeface="Times New Roman" panose="02020603050405020304" pitchFamily="18" charset="0"/>
                            </a:rPr>
                          </m:ctrlPr>
                        </m:dPr>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𝑡</m:t>
                              </m:r>
                            </m:e>
                            <m:sub>
                              <m:r>
                                <a:rPr lang="en-GB">
                                  <a:latin typeface="Cambria Math" panose="02040503050406030204" pitchFamily="18" charset="0"/>
                                  <a:ea typeface="Calibri" panose="020F0502020204030204" pitchFamily="34" charset="0"/>
                                  <a:cs typeface="Times New Roman" panose="02020603050405020304" pitchFamily="18" charset="0"/>
                                </a:rPr>
                                <m:t>0</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en-GB" i="1">
                              <a:latin typeface="Cambria Math" panose="02040503050406030204" pitchFamily="18" charset="0"/>
                              <a:ea typeface="Calibri" panose="020F0502020204030204" pitchFamily="34" charset="0"/>
                              <a:cs typeface="Times New Roman" panose="02020603050405020304" pitchFamily="18" charset="0"/>
                            </a:rPr>
                            <m:t>𝑟</m:t>
                          </m:r>
                        </m:e>
                      </m:d>
                      <m:r>
                        <a:rPr lang="en-GB" i="1">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cs-CZ"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buNone/>
                  <a:tabLst>
                    <a:tab pos="360363" algn="l"/>
                    <a:tab pos="534988" algn="l"/>
                  </a:tabLst>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b="0" i="1" smtClean="0">
                              <a:latin typeface="Cambria Math" panose="02040503050406030204" pitchFamily="18" charset="0"/>
                              <a:ea typeface="Calibri" panose="020F0502020204030204" pitchFamily="34" charset="0"/>
                              <a:cs typeface="Times New Roman" panose="02020603050405020304" pitchFamily="18" charset="0"/>
                            </a:rPr>
                            <m:t>𝐾</m:t>
                          </m:r>
                        </m:e>
                        <m:sub>
                          <m:r>
                            <m:rPr>
                              <m:sty m:val="p"/>
                            </m:rPr>
                            <a:rPr lang="cs-CZ" b="0" i="0" smtClean="0">
                              <a:latin typeface="Cambria Math" panose="02040503050406030204" pitchFamily="18" charset="0"/>
                              <a:ea typeface="Calibri" panose="020F0502020204030204" pitchFamily="34" charset="0"/>
                              <a:cs typeface="Times New Roman" panose="02020603050405020304" pitchFamily="18" charset="0"/>
                            </a:rPr>
                            <m:t>N</m:t>
                          </m:r>
                          <m:r>
                            <a:rPr lang="cs-CZ" b="0" i="0" smtClean="0">
                              <a:latin typeface="Cambria Math" panose="02040503050406030204" pitchFamily="18" charset="0"/>
                              <a:ea typeface="Calibri" panose="020F0502020204030204" pitchFamily="34" charset="0"/>
                              <a:cs typeface="Times New Roman" panose="02020603050405020304" pitchFamily="18" charset="0"/>
                            </a:rPr>
                            <m:t>, </m:t>
                          </m:r>
                          <m:r>
                            <m:rPr>
                              <m:sty m:val="p"/>
                            </m:rPr>
                            <a:rPr lang="cs-CZ" b="0" i="0" smtClean="0">
                              <a:latin typeface="Cambria Math" panose="02040503050406030204" pitchFamily="18" charset="0"/>
                              <a:ea typeface="Calibri" panose="020F0502020204030204" pitchFamily="34" charset="0"/>
                              <a:cs typeface="Times New Roman" panose="02020603050405020304" pitchFamily="18" charset="0"/>
                            </a:rPr>
                            <m:t>ch</m:t>
                          </m:r>
                          <m:r>
                            <a:rPr lang="cs-CZ" b="0" i="0" smtClean="0">
                              <a:latin typeface="Cambria Math" panose="02040503050406030204" pitchFamily="18" charset="0"/>
                              <a:ea typeface="Calibri" panose="020F0502020204030204" pitchFamily="34" charset="0"/>
                              <a:cs typeface="Times New Roman" panose="02020603050405020304" pitchFamily="18" charset="0"/>
                            </a:rPr>
                            <m:t>, </m:t>
                          </m:r>
                          <m:r>
                            <m:rPr>
                              <m:sty m:val="p"/>
                            </m:rPr>
                            <a:rPr lang="cs-CZ" b="0" i="0" smtClean="0">
                              <a:latin typeface="Cambria Math" panose="02040503050406030204" pitchFamily="18" charset="0"/>
                              <a:ea typeface="Calibri" panose="020F0502020204030204" pitchFamily="34" charset="0"/>
                              <a:cs typeface="Times New Roman" panose="02020603050405020304" pitchFamily="18" charset="0"/>
                            </a:rPr>
                            <m:t>b</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cs-CZ" b="0" i="0" smtClean="0">
                          <a:latin typeface="Cambria Math" panose="02040503050406030204" pitchFamily="18" charset="0"/>
                          <a:ea typeface="Calibri" panose="020F0502020204030204" pitchFamily="34" charset="0"/>
                          <a:cs typeface="Times New Roman" panose="02020603050405020304" pitchFamily="18" charset="0"/>
                        </a:rPr>
                        <m:t>1,0;</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𝐾</m:t>
                          </m:r>
                        </m:e>
                        <m:sub>
                          <m:r>
                            <m:rPr>
                              <m:sty m:val="p"/>
                            </m:rPr>
                            <a:rPr lang="cs-CZ" b="0" i="0" smtClean="0">
                              <a:latin typeface="Cambria Math" panose="02040503050406030204" pitchFamily="18" charset="0"/>
                              <a:ea typeface="Calibri" panose="020F0502020204030204" pitchFamily="34" charset="0"/>
                              <a:cs typeface="Times New Roman" panose="02020603050405020304" pitchFamily="18" charset="0"/>
                            </a:rPr>
                            <m:t>b</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ch</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b</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cs-CZ">
                          <a:latin typeface="Cambria Math" panose="02040503050406030204" pitchFamily="18" charset="0"/>
                          <a:ea typeface="Calibri" panose="020F0502020204030204" pitchFamily="34" charset="0"/>
                          <a:cs typeface="Times New Roman" panose="02020603050405020304" pitchFamily="18" charset="0"/>
                        </a:rPr>
                        <m:t>1,0</m:t>
                      </m:r>
                      <m:r>
                        <a:rPr lang="cs-CZ" b="0" i="0" smtClean="0">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b="0" i="1" smtClean="0">
                              <a:latin typeface="Cambria Math" panose="02040503050406030204" pitchFamily="18" charset="0"/>
                              <a:ea typeface="Calibri" panose="020F0502020204030204" pitchFamily="34" charset="0"/>
                              <a:cs typeface="Times New Roman" panose="02020603050405020304" pitchFamily="18" charset="0"/>
                            </a:rPr>
                            <m:t>𝑡</m:t>
                          </m:r>
                        </m:e>
                        <m:sub>
                          <m:r>
                            <a:rPr lang="cs-CZ" b="0" i="1" smtClean="0">
                              <a:latin typeface="Cambria Math" panose="02040503050406030204" pitchFamily="18" charset="0"/>
                              <a:ea typeface="Calibri" panose="020F0502020204030204" pitchFamily="34" charset="0"/>
                              <a:cs typeface="Times New Roman" panose="02020603050405020304" pitchFamily="18" charset="0"/>
                            </a:rPr>
                            <m:t>0</m:t>
                          </m:r>
                        </m:sub>
                      </m:sSub>
                      <m:r>
                        <a:rPr lang="en-GB">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𝑡</m:t>
                          </m:r>
                        </m:e>
                        <m:sub>
                          <m:r>
                            <a:rPr lang="cs-CZ" b="0" i="1" smtClean="0">
                              <a:latin typeface="Cambria Math" panose="02040503050406030204" pitchFamily="18" charset="0"/>
                              <a:ea typeface="Calibri" panose="020F0502020204030204" pitchFamily="34" charset="0"/>
                              <a:cs typeface="Times New Roman" panose="02020603050405020304" pitchFamily="18" charset="0"/>
                            </a:rPr>
                            <m:t>𝑤</m:t>
                          </m:r>
                        </m:sub>
                      </m:sSub>
                      <m:r>
                        <a:rPr lang="cs-CZ" b="0" i="1" smtClean="0">
                          <a:latin typeface="Cambria Math" panose="02040503050406030204" pitchFamily="18" charset="0"/>
                          <a:ea typeface="Calibri" panose="020F0502020204030204" pitchFamily="34" charset="0"/>
                          <a:cs typeface="Times New Roman" panose="02020603050405020304" pitchFamily="18" charset="0"/>
                        </a:rPr>
                        <m:t>/2</m:t>
                      </m:r>
                    </m:oMath>
                  </m:oMathPara>
                </a14:m>
                <a:endParaRPr lang="cs-CZ"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buNone/>
                </a:pPr>
                <a:endParaRPr lang="cs-CZ" dirty="0">
                  <a:latin typeface="+mj-lt"/>
                  <a:ea typeface="Calibri" panose="020F0502020204030204" pitchFamily="34" charset="0"/>
                  <a:cs typeface="Times New Roman" panose="02020603050405020304" pitchFamily="18" charset="0"/>
                </a:endParaRPr>
              </a:p>
              <a:p>
                <a:pPr>
                  <a:lnSpc>
                    <a:spcPct val="107000"/>
                  </a:lnSpc>
                  <a:spcAft>
                    <a:spcPts val="800"/>
                  </a:spcAft>
                  <a:buNone/>
                </a:pPr>
                <a:r>
                  <a:rPr lang="cs-CZ" dirty="0" err="1">
                    <a:latin typeface="+mj-lt"/>
                    <a:ea typeface="Calibri" panose="020F0502020204030204" pitchFamily="34" charset="0"/>
                    <a:cs typeface="Times New Roman" panose="02020603050405020304" pitchFamily="18" charset="0"/>
                  </a:rPr>
                  <a:t>can</a:t>
                </a:r>
                <a:r>
                  <a:rPr lang="cs-CZ" dirty="0">
                    <a:latin typeface="+mj-lt"/>
                    <a:ea typeface="Calibri" panose="020F0502020204030204" pitchFamily="34" charset="0"/>
                    <a:cs typeface="Times New Roman" panose="02020603050405020304" pitchFamily="18" charset="0"/>
                  </a:rPr>
                  <a:t> </a:t>
                </a:r>
                <a:r>
                  <a:rPr lang="cs-CZ" dirty="0" err="1">
                    <a:latin typeface="+mj-lt"/>
                    <a:ea typeface="Calibri" panose="020F0502020204030204" pitchFamily="34" charset="0"/>
                    <a:cs typeface="Times New Roman" panose="02020603050405020304" pitchFamily="18" charset="0"/>
                  </a:rPr>
                  <a:t>be</a:t>
                </a:r>
                <a:r>
                  <a:rPr lang="cs-CZ" dirty="0">
                    <a:latin typeface="+mj-lt"/>
                    <a:ea typeface="Calibri" panose="020F0502020204030204" pitchFamily="34" charset="0"/>
                    <a:cs typeface="Times New Roman" panose="02020603050405020304" pitchFamily="18" charset="0"/>
                  </a:rPr>
                  <a:t> </a:t>
                </a:r>
                <a:r>
                  <a:rPr lang="cs-CZ" dirty="0" err="1">
                    <a:latin typeface="+mj-lt"/>
                    <a:ea typeface="Calibri" panose="020F0502020204030204" pitchFamily="34" charset="0"/>
                    <a:cs typeface="Times New Roman" panose="02020603050405020304" pitchFamily="18" charset="0"/>
                  </a:rPr>
                  <a:t>overwritten</a:t>
                </a:r>
                <a:r>
                  <a:rPr lang="cs-CZ" dirty="0">
                    <a:latin typeface="+mj-lt"/>
                    <a:ea typeface="Calibri" panose="020F0502020204030204" pitchFamily="34" charset="0"/>
                    <a:cs typeface="Times New Roman" panose="02020603050405020304" pitchFamily="18" charset="0"/>
                  </a:rPr>
                  <a:t> </a:t>
                </a:r>
                <a:r>
                  <a:rPr lang="cs-CZ" dirty="0" err="1">
                    <a:latin typeface="+mj-lt"/>
                    <a:ea typeface="Calibri" panose="020F0502020204030204" pitchFamily="34" charset="0"/>
                    <a:cs typeface="Times New Roman" panose="02020603050405020304" pitchFamily="18" charset="0"/>
                  </a:rPr>
                  <a:t>for</a:t>
                </a:r>
                <a:r>
                  <a:rPr lang="cs-CZ" dirty="0">
                    <a:latin typeface="+mj-lt"/>
                    <a:ea typeface="Calibri" panose="020F0502020204030204" pitchFamily="34" charset="0"/>
                    <a:cs typeface="Times New Roman" panose="02020603050405020304" pitchFamily="18" charset="0"/>
                  </a:rPr>
                  <a:t> </a:t>
                </a:r>
                <a:r>
                  <a:rPr lang="cs-CZ" dirty="0" err="1">
                    <a:latin typeface="+mj-lt"/>
                    <a:ea typeface="Calibri" panose="020F0502020204030204" pitchFamily="34" charset="0"/>
                    <a:cs typeface="Times New Roman" panose="02020603050405020304" pitchFamily="18" charset="0"/>
                  </a:rPr>
                  <a:t>component</a:t>
                </a:r>
                <a:r>
                  <a:rPr lang="cs-CZ" dirty="0">
                    <a:latin typeface="+mj-lt"/>
                    <a:ea typeface="Calibri" panose="020F0502020204030204" pitchFamily="34" charset="0"/>
                    <a:cs typeface="Times New Roman" panose="02020603050405020304" pitchFamily="18" charset="0"/>
                  </a:rPr>
                  <a:t> </a:t>
                </a:r>
                <a:r>
                  <a:rPr lang="cs-CZ" dirty="0" err="1">
                    <a:latin typeface="+mj-lt"/>
                    <a:ea typeface="Calibri" panose="020F0502020204030204" pitchFamily="34" charset="0"/>
                    <a:cs typeface="Times New Roman" panose="02020603050405020304" pitchFamily="18" charset="0"/>
                  </a:rPr>
                  <a:t>method</a:t>
                </a:r>
                <a:r>
                  <a:rPr lang="cs-CZ" dirty="0">
                    <a:latin typeface="+mj-lt"/>
                    <a:ea typeface="Calibri" panose="020F0502020204030204" pitchFamily="34" charset="0"/>
                    <a:cs typeface="Times New Roman" panose="02020603050405020304" pitchFamily="18" charset="0"/>
                  </a:rPr>
                  <a:t> as</a:t>
                </a: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𝑁</m:t>
                          </m:r>
                        </m:e>
                        <m:sub>
                          <m:r>
                            <a:rPr lang="cs-CZ" b="0" i="0" smtClean="0">
                              <a:latin typeface="Cambria Math" panose="02040503050406030204" pitchFamily="18" charset="0"/>
                              <a:ea typeface="Calibri" panose="020F0502020204030204" pitchFamily="34" charset="0"/>
                              <a:cs typeface="Times New Roman" panose="02020603050405020304" pitchFamily="18" charset="0"/>
                            </a:rPr>
                            <m:t>1</m:t>
                          </m:r>
                          <m:r>
                            <a:rPr lang="en-GB">
                              <a:latin typeface="Cambria Math" panose="02040503050406030204" pitchFamily="18" charset="0"/>
                              <a:ea typeface="Calibri" panose="020F0502020204030204" pitchFamily="34" charset="0"/>
                              <a:cs typeface="Times New Roman" panose="02020603050405020304" pitchFamily="18" charset="0"/>
                            </a:rPr>
                            <m:t>,</m:t>
                          </m:r>
                          <m:r>
                            <m:rPr>
                              <m:sty m:val="p"/>
                            </m:rPr>
                            <a:rPr lang="en-GB">
                              <a:latin typeface="Cambria Math" panose="02040503050406030204" pitchFamily="18" charset="0"/>
                              <a:ea typeface="Calibri" panose="020F0502020204030204" pitchFamily="34" charset="0"/>
                              <a:cs typeface="Times New Roman" panose="02020603050405020304" pitchFamily="18" charset="0"/>
                            </a:rPr>
                            <m:t>Rd</m:t>
                          </m:r>
                        </m:sub>
                      </m:sSub>
                      <m:r>
                        <a:rPr lang="en-GB">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b="0" i="1" smtClean="0">
                              <a:latin typeface="Cambria Math" panose="02040503050406030204" pitchFamily="18" charset="0"/>
                              <a:ea typeface="Calibri" panose="020F0502020204030204" pitchFamily="34" charset="0"/>
                              <a:cs typeface="Times New Roman" panose="02020603050405020304" pitchFamily="18" charset="0"/>
                            </a:rPr>
                            <m:t>2 </m:t>
                          </m:r>
                          <m:r>
                            <a:rPr lang="cs-CZ" i="1">
                              <a:latin typeface="Cambria Math" panose="02040503050406030204" pitchFamily="18" charset="0"/>
                              <a:ea typeface="Calibri" panose="020F0502020204030204" pitchFamily="34" charset="0"/>
                              <a:cs typeface="Times New Roman" panose="02020603050405020304" pitchFamily="18" charset="0"/>
                            </a:rPr>
                            <m:t>𝐾</m:t>
                          </m:r>
                        </m:e>
                        <m:sub>
                          <m:r>
                            <m:rPr>
                              <m:sty m:val="p"/>
                            </m:rPr>
                            <a:rPr lang="cs-CZ">
                              <a:latin typeface="Cambria Math" panose="02040503050406030204" pitchFamily="18" charset="0"/>
                              <a:ea typeface="Calibri" panose="020F0502020204030204" pitchFamily="34" charset="0"/>
                              <a:cs typeface="Times New Roman" panose="02020603050405020304" pitchFamily="18" charset="0"/>
                            </a:rPr>
                            <m:t>N</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ch</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b</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𝐾</m:t>
                          </m:r>
                        </m:e>
                        <m:sub>
                          <m:r>
                            <m:rPr>
                              <m:sty m:val="p"/>
                            </m:rPr>
                            <a:rPr lang="cs-CZ">
                              <a:latin typeface="Cambria Math" panose="02040503050406030204" pitchFamily="18" charset="0"/>
                              <a:ea typeface="Calibri" panose="020F0502020204030204" pitchFamily="34" charset="0"/>
                              <a:cs typeface="Times New Roman" panose="02020603050405020304" pitchFamily="18" charset="0"/>
                            </a:rPr>
                            <m:t>N</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ch</m:t>
                          </m:r>
                          <m:r>
                            <a:rPr lang="cs-CZ">
                              <a:latin typeface="Cambria Math" panose="02040503050406030204" pitchFamily="18" charset="0"/>
                              <a:ea typeface="Calibri" panose="020F0502020204030204" pitchFamily="34" charset="0"/>
                              <a:cs typeface="Times New Roman" panose="02020603050405020304" pitchFamily="18" charset="0"/>
                            </a:rPr>
                            <m:t>, </m:t>
                          </m:r>
                          <m:r>
                            <m:rPr>
                              <m:sty m:val="p"/>
                            </m:rPr>
                            <a:rPr lang="cs-CZ">
                              <a:latin typeface="Cambria Math" panose="02040503050406030204" pitchFamily="18" charset="0"/>
                              <a:ea typeface="Calibri" panose="020F0502020204030204" pitchFamily="34" charset="0"/>
                              <a:cs typeface="Times New Roman" panose="02020603050405020304" pitchFamily="18" charset="0"/>
                            </a:rPr>
                            <m:t>b</m:t>
                          </m:r>
                        </m:sub>
                      </m:sSub>
                      <m:f>
                        <m:fPr>
                          <m:type m:val="lin"/>
                          <m:ctrlPr>
                            <a:rPr lang="cs-CZ" i="1">
                              <a:latin typeface="Cambria Math" panose="02040503050406030204" pitchFamily="18" charset="0"/>
                              <a:ea typeface="Calibri" panose="020F0502020204030204" pitchFamily="34" charset="0"/>
                              <a:cs typeface="Times New Roman" panose="02020603050405020304" pitchFamily="18" charset="0"/>
                            </a:rPr>
                          </m:ctrlPr>
                        </m:fPr>
                        <m:num>
                          <m:f>
                            <m:fPr>
                              <m:ctrlPr>
                                <a:rPr lang="cs-CZ"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𝑓</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y</m:t>
                                  </m:r>
                                  <m:r>
                                    <a:rPr lang="en-GB">
                                      <a:latin typeface="Cambria Math" panose="02040503050406030204" pitchFamily="18" charset="0"/>
                                      <a:ea typeface="Calibri" panose="020F0502020204030204" pitchFamily="34" charset="0"/>
                                      <a:cs typeface="Times New Roman" panose="02020603050405020304" pitchFamily="18" charset="0"/>
                                    </a:rPr>
                                    <m:t>0</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𝑡</m:t>
                                  </m:r>
                                </m:e>
                                <m:sub>
                                  <m:r>
                                    <a:rPr lang="cs-CZ" b="0" i="0" smtClean="0">
                                      <a:latin typeface="Cambria Math" panose="02040503050406030204" pitchFamily="18" charset="0"/>
                                      <a:ea typeface="Calibri" panose="020F0502020204030204" pitchFamily="34" charset="0"/>
                                      <a:cs typeface="Times New Roman" panose="02020603050405020304" pitchFamily="18" charset="0"/>
                                    </a:rPr>
                                    <m:t>0</m:t>
                                  </m:r>
                                </m:sub>
                              </m:sSub>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w</m:t>
                                  </m:r>
                                </m:sub>
                              </m:sSub>
                            </m:num>
                            <m:den>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den>
                          </m:f>
                        </m:num>
                        <m:den>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𝛾</m:t>
                              </m:r>
                            </m:e>
                            <m:sub>
                              <m:r>
                                <m:rPr>
                                  <m:nor/>
                                </m:rPr>
                                <a:rPr lang="en-GB">
                                  <a:latin typeface="Calibri" panose="020F0502020204030204" pitchFamily="34" charset="0"/>
                                  <a:ea typeface="Calibri" panose="020F0502020204030204" pitchFamily="34" charset="0"/>
                                  <a:cs typeface="Times New Roman" panose="02020603050405020304" pitchFamily="18" charset="0"/>
                                </a:rPr>
                                <m:t>M</m:t>
                              </m:r>
                              <m:r>
                                <m:rPr>
                                  <m:nor/>
                                </m:rPr>
                                <a:rPr lang="en-GB">
                                  <a:latin typeface="Calibri" panose="020F0502020204030204" pitchFamily="34" charset="0"/>
                                  <a:ea typeface="Calibri" panose="020F0502020204030204" pitchFamily="34" charset="0"/>
                                  <a:cs typeface="Times New Roman" panose="02020603050405020304" pitchFamily="18" charset="0"/>
                                </a:rPr>
                                <m:t>5</m:t>
                              </m:r>
                            </m:sub>
                          </m:sSub>
                        </m:den>
                      </m:f>
                    </m:oMath>
                  </m:oMathPara>
                </a14:m>
                <a:endParaRPr lang="cs-CZ" dirty="0">
                  <a:ea typeface="Calibri" panose="020F0502020204030204" pitchFamily="34" charset="0"/>
                  <a:cs typeface="Times New Roman" panose="02020603050405020304" pitchFamily="18" charset="0"/>
                </a:endParaRPr>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𝑁</m:t>
                          </m:r>
                        </m:e>
                        <m:sub>
                          <m:r>
                            <a:rPr lang="cs-CZ">
                              <a:latin typeface="Cambria Math" panose="02040503050406030204" pitchFamily="18" charset="0"/>
                              <a:ea typeface="Calibri" panose="020F0502020204030204" pitchFamily="34" charset="0"/>
                              <a:cs typeface="Times New Roman" panose="02020603050405020304" pitchFamily="18" charset="0"/>
                            </a:rPr>
                            <m:t>1</m:t>
                          </m:r>
                          <m:r>
                            <a:rPr lang="en-GB">
                              <a:latin typeface="Cambria Math" panose="02040503050406030204" pitchFamily="18" charset="0"/>
                              <a:ea typeface="Calibri" panose="020F0502020204030204" pitchFamily="34" charset="0"/>
                              <a:cs typeface="Times New Roman" panose="02020603050405020304" pitchFamily="18" charset="0"/>
                            </a:rPr>
                            <m:t>,</m:t>
                          </m:r>
                          <m:r>
                            <m:rPr>
                              <m:sty m:val="p"/>
                            </m:rPr>
                            <a:rPr lang="en-GB">
                              <a:latin typeface="Cambria Math" panose="02040503050406030204" pitchFamily="18" charset="0"/>
                              <a:ea typeface="Calibri" panose="020F0502020204030204" pitchFamily="34" charset="0"/>
                              <a:cs typeface="Times New Roman" panose="02020603050405020304" pitchFamily="18" charset="0"/>
                            </a:rPr>
                            <m:t>Rd</m:t>
                          </m:r>
                        </m:sub>
                      </m:sSub>
                      <m:r>
                        <a:rPr lang="en-GB">
                          <a:latin typeface="Cambria Math" panose="02040503050406030204" pitchFamily="18" charset="0"/>
                          <a:ea typeface="Calibri" panose="020F0502020204030204" pitchFamily="34" charset="0"/>
                          <a:cs typeface="Times New Roman" panose="02020603050405020304" pitchFamily="18" charset="0"/>
                        </a:rPr>
                        <m:t>=</m:t>
                      </m:r>
                      <m:r>
                        <a:rPr lang="cs-CZ">
                          <a:latin typeface="Cambria Math" panose="02040503050406030204" pitchFamily="18" charset="0"/>
                          <a:ea typeface="Calibri" panose="020F0502020204030204" pitchFamily="34" charset="0"/>
                          <a:cs typeface="Times New Roman" panose="02020603050405020304" pitchFamily="18" charset="0"/>
                        </a:rPr>
                        <m:t>4</m:t>
                      </m:r>
                      <m:r>
                        <a:rPr lang="en-GB">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cs-CZ" i="1">
                              <a:latin typeface="Cambria Math" panose="02040503050406030204" pitchFamily="18" charset="0"/>
                              <a:ea typeface="Calibri" panose="020F0502020204030204" pitchFamily="34" charset="0"/>
                              <a:cs typeface="Times New Roman" panose="02020603050405020304" pitchFamily="18" charset="0"/>
                            </a:rPr>
                            <m:t>𝐹</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N</m:t>
                          </m:r>
                          <m:r>
                            <a:rPr lang="en-GB">
                              <a:latin typeface="Cambria Math" panose="02040503050406030204" pitchFamily="18" charset="0"/>
                              <a:ea typeface="Calibri" panose="020F0502020204030204" pitchFamily="34" charset="0"/>
                              <a:cs typeface="Times New Roman" panose="02020603050405020304" pitchFamily="18" charset="0"/>
                            </a:rPr>
                            <m:t>,</m:t>
                          </m:r>
                          <m:r>
                            <m:rPr>
                              <m:sty m:val="p"/>
                            </m:rPr>
                            <a:rPr lang="en-GB">
                              <a:latin typeface="Cambria Math" panose="02040503050406030204" pitchFamily="18" charset="0"/>
                              <a:ea typeface="Calibri" panose="020F0502020204030204" pitchFamily="34" charset="0"/>
                              <a:cs typeface="Times New Roman" panose="02020603050405020304" pitchFamily="18" charset="0"/>
                            </a:rPr>
                            <m:t>min</m:t>
                          </m:r>
                          <m:r>
                            <a:rPr lang="en-GB">
                              <a:latin typeface="Cambria Math" panose="02040503050406030204" pitchFamily="18" charset="0"/>
                              <a:ea typeface="Calibri" panose="020F0502020204030204" pitchFamily="34" charset="0"/>
                              <a:cs typeface="Times New Roman" panose="02020603050405020304" pitchFamily="18" charset="0"/>
                            </a:rPr>
                            <m:t>, </m:t>
                          </m:r>
                          <m:r>
                            <m:rPr>
                              <m:sty m:val="p"/>
                            </m:rPr>
                            <a:rPr lang="en-GB">
                              <a:latin typeface="Cambria Math" panose="02040503050406030204" pitchFamily="18" charset="0"/>
                              <a:ea typeface="Calibri" panose="020F0502020204030204" pitchFamily="34" charset="0"/>
                              <a:cs typeface="Times New Roman" panose="02020603050405020304" pitchFamily="18" charset="0"/>
                            </a:rPr>
                            <m:t>Rd</m:t>
                          </m:r>
                        </m:sub>
                      </m:sSub>
                      <m:r>
                        <a:rPr lang="en-GB">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GB" dirty="0"/>
              </a:p>
              <a:p>
                <a:pPr>
                  <a:lnSpc>
                    <a:spcPct val="107000"/>
                  </a:lnSpc>
                  <a:spcAft>
                    <a:spcPts val="800"/>
                  </a:spcAft>
                  <a:buNone/>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eff</m:t>
                          </m:r>
                          <m:r>
                            <a:rPr lang="cs-CZ" i="1">
                              <a:latin typeface="Cambria Math" panose="02040503050406030204" pitchFamily="18" charset="0"/>
                              <a:ea typeface="Calibri" panose="020F0502020204030204" pitchFamily="34" charset="0"/>
                              <a:cs typeface="Times New Roman" panose="02020603050405020304" pitchFamily="18" charset="0"/>
                            </a:rPr>
                            <m:t>,</m:t>
                          </m:r>
                          <m:r>
                            <a:rPr lang="cs-CZ" i="1">
                              <a:latin typeface="Cambria Math" panose="02040503050406030204" pitchFamily="18" charset="0"/>
                              <a:ea typeface="Calibri" panose="020F0502020204030204" pitchFamily="34" charset="0"/>
                              <a:cs typeface="Times New Roman" panose="02020603050405020304" pitchFamily="18" charset="0"/>
                            </a:rPr>
                            <m:t>𝑒</m:t>
                          </m:r>
                        </m:sub>
                      </m:sSub>
                      <m:r>
                        <a:rPr lang="en-GB">
                          <a:latin typeface="Cambria Math" panose="02040503050406030204" pitchFamily="18" charset="0"/>
                          <a:ea typeface="Calibri" panose="020F0502020204030204" pitchFamily="34" charset="0"/>
                          <a:cs typeface="Times New Roman" panose="02020603050405020304" pitchFamily="18" charset="0"/>
                        </a:rPr>
                        <m:t>=</m:t>
                      </m:r>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𝑏</m:t>
                          </m:r>
                        </m:e>
                        <m:sub>
                          <m:r>
                            <a:rPr lang="cs-CZ" b="0" i="1" smtClean="0">
                              <a:latin typeface="Cambria Math" panose="02040503050406030204" pitchFamily="18" charset="0"/>
                              <a:ea typeface="Calibri" panose="020F0502020204030204" pitchFamily="34" charset="0"/>
                              <a:cs typeface="Times New Roman" panose="02020603050405020304" pitchFamily="18" charset="0"/>
                            </a:rPr>
                            <m:t>𝑤</m:t>
                          </m:r>
                        </m:sub>
                      </m:sSub>
                      <m:r>
                        <a:rPr lang="cs-CZ" b="0" i="1" smtClean="0">
                          <a:latin typeface="Cambria Math" panose="02040503050406030204" pitchFamily="18" charset="0"/>
                          <a:ea typeface="Calibri" panose="020F0502020204030204" pitchFamily="34" charset="0"/>
                          <a:cs typeface="Times New Roman" panose="02020603050405020304" pitchFamily="18" charset="0"/>
                        </a:rPr>
                        <m:t>/</m:t>
                      </m:r>
                      <m:func>
                        <m:funcPr>
                          <m:ctrlPr>
                            <a:rPr lang="cs-CZ" i="1">
                              <a:latin typeface="Cambria Math" panose="02040503050406030204" pitchFamily="18" charset="0"/>
                              <a:ea typeface="Calibri" panose="020F0502020204030204" pitchFamily="34" charset="0"/>
                              <a:cs typeface="Times New Roman" panose="02020603050405020304" pitchFamily="18" charset="0"/>
                            </a:rPr>
                          </m:ctrlPr>
                        </m:funcPr>
                        <m:fName>
                          <m:r>
                            <m:rPr>
                              <m:sty m:val="p"/>
                            </m:rPr>
                            <a:rPr lang="en-GB">
                              <a:latin typeface="Cambria Math" panose="02040503050406030204" pitchFamily="18" charset="0"/>
                              <a:ea typeface="Calibri" panose="020F0502020204030204" pitchFamily="34" charset="0"/>
                              <a:cs typeface="Times New Roman" panose="02020603050405020304" pitchFamily="18" charset="0"/>
                            </a:rPr>
                            <m:t>sin</m:t>
                          </m:r>
                        </m:fName>
                        <m:e>
                          <m:sSub>
                            <m:sSubPr>
                              <m:ctrlPr>
                                <a:rPr lang="cs-CZ" i="1">
                                  <a:latin typeface="Cambria Math" panose="02040503050406030204" pitchFamily="18" charset="0"/>
                                  <a:ea typeface="Calibri" panose="020F0502020204030204" pitchFamily="34" charset="0"/>
                                  <a:cs typeface="Times New Roman" panose="02020603050405020304" pitchFamily="18" charset="0"/>
                                </a:rPr>
                              </m:ctrlPr>
                            </m:sSubPr>
                            <m:e>
                              <m:r>
                                <a:rPr lang="en-GB" i="1">
                                  <a:latin typeface="Cambria Math" panose="02040503050406030204" pitchFamily="18" charset="0"/>
                                  <a:ea typeface="Calibri" panose="020F0502020204030204" pitchFamily="34" charset="0"/>
                                  <a:cs typeface="Times New Roman" panose="02020603050405020304" pitchFamily="18" charset="0"/>
                                </a:rPr>
                                <m:t>𝜃</m:t>
                              </m:r>
                            </m:e>
                            <m:sub>
                              <m:r>
                                <m:rPr>
                                  <m:sty m:val="p"/>
                                </m:rPr>
                                <a:rPr lang="en-GB">
                                  <a:latin typeface="Cambria Math" panose="02040503050406030204" pitchFamily="18" charset="0"/>
                                  <a:ea typeface="Calibri" panose="020F0502020204030204" pitchFamily="34" charset="0"/>
                                  <a:cs typeface="Times New Roman" panose="02020603050405020304" pitchFamily="18" charset="0"/>
                                </a:rPr>
                                <m:t>i</m:t>
                              </m:r>
                            </m:sub>
                          </m:sSub>
                        </m:e>
                      </m:func>
                    </m:oMath>
                  </m:oMathPara>
                </a14:m>
                <a:endParaRPr lang="cs-CZ" dirty="0"/>
              </a:p>
            </p:txBody>
          </p:sp>
        </mc:Choice>
        <mc:Fallback xmlns="">
          <p:sp>
            <p:nvSpPr>
              <p:cNvPr id="2" name="Obdélník 1"/>
              <p:cNvSpPr>
                <a:spLocks noRot="1" noChangeAspect="1" noMove="1" noResize="1" noEditPoints="1" noAdjustHandles="1" noChangeArrowheads="1" noChangeShapeType="1" noTextEdit="1"/>
              </p:cNvSpPr>
              <p:nvPr/>
            </p:nvSpPr>
            <p:spPr>
              <a:xfrm>
                <a:off x="1763688" y="1484784"/>
                <a:ext cx="7380312" cy="5407955"/>
              </a:xfrm>
              <a:prstGeom prst="rect">
                <a:avLst/>
              </a:prstGeom>
              <a:blipFill>
                <a:blip r:embed="rId3"/>
                <a:stretch>
                  <a:fillRect l="-826" t="-676"/>
                </a:stretch>
              </a:blipFill>
            </p:spPr>
            <p:txBody>
              <a:bodyPr/>
              <a:lstStyle/>
              <a:p>
                <a:r>
                  <a:rPr lang="cs-CZ">
                    <a:noFill/>
                  </a:rPr>
                  <a:t> </a:t>
                </a:r>
              </a:p>
            </p:txBody>
          </p:sp>
        </mc:Fallback>
      </mc:AlternateContent>
      <p:sp>
        <p:nvSpPr>
          <p:cNvPr id="7" name="Zaoblený obdélník 6"/>
          <p:cNvSpPr/>
          <p:nvPr/>
        </p:nvSpPr>
        <p:spPr bwMode="auto">
          <a:xfrm>
            <a:off x="5940152" y="6308601"/>
            <a:ext cx="648072" cy="432048"/>
          </a:xfrm>
          <a:prstGeom prst="roundRect">
            <a:avLst/>
          </a:prstGeom>
          <a:solidFill>
            <a:srgbClr val="FFFF66">
              <a:alpha val="25098"/>
            </a:srgbClr>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nvGrpSpPr>
          <p:cNvPr id="8" name="Skupina 7"/>
          <p:cNvGrpSpPr/>
          <p:nvPr/>
        </p:nvGrpSpPr>
        <p:grpSpPr>
          <a:xfrm>
            <a:off x="179512" y="3715128"/>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33276858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Assessment</a:t>
            </a:r>
            <a:r>
              <a:rPr lang="cs-CZ" dirty="0"/>
              <a:t> I </a:t>
            </a:r>
          </a:p>
        </p:txBody>
      </p:sp>
      <p:sp>
        <p:nvSpPr>
          <p:cNvPr id="4" name="Zástupný symbol pro obsah 3"/>
          <p:cNvSpPr>
            <a:spLocks noGrp="1"/>
          </p:cNvSpPr>
          <p:nvPr>
            <p:ph idx="1"/>
          </p:nvPr>
        </p:nvSpPr>
        <p:spPr/>
        <p:txBody>
          <a:bodyPr/>
          <a:lstStyle/>
          <a:p>
            <a:r>
              <a:rPr lang="en-GB" sz="2000" dirty="0"/>
              <a:t>What limits the application of component method to hollow section joint design? </a:t>
            </a:r>
          </a:p>
          <a:p>
            <a:r>
              <a:rPr lang="en-GB" sz="2000" dirty="0"/>
              <a:t>How are applied the analytically derived parameters in failure mode design procedure?</a:t>
            </a:r>
          </a:p>
          <a:p>
            <a:r>
              <a:rPr lang="en-GB" sz="2000" dirty="0"/>
              <a:t>What failure modes are excluded and how?</a:t>
            </a:r>
          </a:p>
          <a:p>
            <a:r>
              <a:rPr lang="en-GB" sz="2000" dirty="0"/>
              <a:t>Why are used range of validity?</a:t>
            </a:r>
          </a:p>
          <a:p>
            <a:r>
              <a:rPr lang="en-GB" sz="2000" dirty="0"/>
              <a:t>Is the failure mode method the curve fitting one?</a:t>
            </a:r>
          </a:p>
          <a:p>
            <a:r>
              <a:rPr lang="en-GB" sz="2000" dirty="0"/>
              <a:t>What is the principle of component method prepared based on failure mode method?</a:t>
            </a:r>
          </a:p>
          <a:p>
            <a:r>
              <a:rPr lang="en-GB" sz="2000" dirty="0"/>
              <a:t>What failure modes may be observed at hollow to open section joints?</a:t>
            </a:r>
          </a:p>
          <a:p>
            <a:endParaRPr lang="cs-CZ" sz="2000" dirty="0"/>
          </a:p>
        </p:txBody>
      </p:sp>
      <p:grpSp>
        <p:nvGrpSpPr>
          <p:cNvPr id="7" name="Skupina 6"/>
          <p:cNvGrpSpPr/>
          <p:nvPr/>
        </p:nvGrpSpPr>
        <p:grpSpPr>
          <a:xfrm>
            <a:off x="179512" y="3940968"/>
            <a:ext cx="894876" cy="145920"/>
            <a:chOff x="251317" y="1446897"/>
            <a:chExt cx="893345" cy="145920"/>
          </a:xfrm>
        </p:grpSpPr>
        <p:sp>
          <p:nvSpPr>
            <p:cNvPr id="11"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2"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8429537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en-GB" dirty="0"/>
              <a:t>Component Based </a:t>
            </a:r>
            <a:br>
              <a:rPr lang="en-GB" dirty="0"/>
            </a:br>
            <a:r>
              <a:rPr lang="en-GB" dirty="0"/>
              <a:t>Finite Element Method</a:t>
            </a:r>
            <a:br>
              <a:rPr lang="en-GB" dirty="0"/>
            </a:br>
            <a:br>
              <a:rPr lang="en-GB" dirty="0"/>
            </a:br>
            <a:endParaRPr lang="en-GB" b="0" dirty="0"/>
          </a:p>
        </p:txBody>
      </p:sp>
      <p:sp>
        <p:nvSpPr>
          <p:cNvPr id="5" name="Podnadpis 2"/>
          <p:cNvSpPr>
            <a:spLocks noGrp="1"/>
          </p:cNvSpPr>
          <p:nvPr>
            <p:ph type="subTitle" idx="1"/>
          </p:nvPr>
        </p:nvSpPr>
        <p:spPr>
          <a:xfrm>
            <a:off x="1115431" y="3861048"/>
            <a:ext cx="7736693" cy="1771721"/>
          </a:xfrm>
        </p:spPr>
        <p:txBody>
          <a:bodyPr/>
          <a:lstStyle/>
          <a:p>
            <a:r>
              <a:rPr lang="en-GB" dirty="0"/>
              <a:t>Lecture 2</a:t>
            </a:r>
          </a:p>
          <a:p>
            <a:r>
              <a:rPr lang="en-GB" dirty="0"/>
              <a:t>Joint of hollow to open section</a:t>
            </a:r>
          </a:p>
        </p:txBody>
      </p:sp>
    </p:spTree>
    <p:extLst>
      <p:ext uri="{BB962C8B-B14F-4D97-AF65-F5344CB8AC3E}">
        <p14:creationId xmlns:p14="http://schemas.microsoft.com/office/powerpoint/2010/main" val="3180550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92721" y="268018"/>
            <a:ext cx="7451279" cy="922337"/>
          </a:xfrm>
        </p:spPr>
        <p:txBody>
          <a:bodyPr/>
          <a:lstStyle/>
          <a:p>
            <a:r>
              <a:rPr lang="cs-CZ" dirty="0" err="1"/>
              <a:t>Material</a:t>
            </a:r>
            <a:endParaRPr lang="en-GB" dirty="0"/>
          </a:p>
        </p:txBody>
      </p:sp>
      <p:sp>
        <p:nvSpPr>
          <p:cNvPr id="3" name="Zástupný symbol pro obsah 2"/>
          <p:cNvSpPr>
            <a:spLocks noGrp="1"/>
          </p:cNvSpPr>
          <p:nvPr>
            <p:ph idx="1"/>
          </p:nvPr>
        </p:nvSpPr>
        <p:spPr>
          <a:xfrm>
            <a:off x="1619672" y="1498982"/>
            <a:ext cx="7524328" cy="2374182"/>
          </a:xfrm>
        </p:spPr>
        <p:txBody>
          <a:bodyPr/>
          <a:lstStyle/>
          <a:p>
            <a:pPr>
              <a:spcBef>
                <a:spcPts val="600"/>
              </a:spcBef>
              <a:buSzPct val="120000"/>
            </a:pPr>
            <a:r>
              <a:rPr lang="en-GB" sz="1800" dirty="0"/>
              <a:t>Bilinear ideal elastic plastic diagram is used in design oriented models as CBFEM  according to Ch. 7 in EN 1993-1-5:2006 </a:t>
            </a:r>
            <a:br>
              <a:rPr lang="en-GB" sz="1800" dirty="0"/>
            </a:br>
            <a:r>
              <a:rPr lang="en-GB" sz="1800" dirty="0"/>
              <a:t>and the slope of plastic branch is due to numerical stability E/1000.</a:t>
            </a:r>
          </a:p>
          <a:p>
            <a:pPr>
              <a:spcBef>
                <a:spcPts val="600"/>
              </a:spcBef>
              <a:buSzPct val="120000"/>
            </a:pPr>
            <a:r>
              <a:rPr lang="en-GB" sz="1800" dirty="0"/>
              <a:t>Plastic strain in plates is limited by 5%. </a:t>
            </a:r>
          </a:p>
          <a:p>
            <a:pPr>
              <a:spcBef>
                <a:spcPts val="600"/>
              </a:spcBef>
              <a:buSzPct val="120000"/>
            </a:pPr>
            <a:r>
              <a:rPr lang="en-GB" sz="1800" dirty="0"/>
              <a:t>In research oriented models is calculated the true stress-strain diagram from the material properties obtained in tensile tests, which is taking into account the necking of the coupon during its yielding before rupture.</a:t>
            </a:r>
          </a:p>
          <a:p>
            <a:pPr>
              <a:spcBef>
                <a:spcPts val="600"/>
              </a:spcBef>
              <a:buSzPct val="120000"/>
            </a:pPr>
            <a:endParaRPr lang="en-GB" sz="1800" dirty="0"/>
          </a:p>
        </p:txBody>
      </p:sp>
      <p:grpSp>
        <p:nvGrpSpPr>
          <p:cNvPr id="4" name="Skupina 3"/>
          <p:cNvGrpSpPr/>
          <p:nvPr/>
        </p:nvGrpSpPr>
        <p:grpSpPr>
          <a:xfrm>
            <a:off x="4427984" y="3905584"/>
            <a:ext cx="4104456" cy="2631585"/>
            <a:chOff x="3923929" y="4181791"/>
            <a:chExt cx="4104456" cy="2631585"/>
          </a:xfrm>
        </p:grpSpPr>
        <p:pic>
          <p:nvPicPr>
            <p:cNvPr id="20" name="Obrázek 19"/>
            <p:cNvPicPr>
              <a:picLocks noChangeAspect="1"/>
            </p:cNvPicPr>
            <p:nvPr/>
          </p:nvPicPr>
          <p:blipFill rotWithShape="1">
            <a:blip r:embed="rId2" cstate="email">
              <a:clrChange>
                <a:clrFrom>
                  <a:srgbClr val="C0C0C0"/>
                </a:clrFrom>
                <a:clrTo>
                  <a:srgbClr val="C0C0C0">
                    <a:alpha val="0"/>
                  </a:srgbClr>
                </a:clrTo>
              </a:clrChange>
              <a:extLst>
                <a:ext uri="{28A0092B-C50C-407E-A947-70E740481C1C}">
                  <a14:useLocalDpi xmlns:a14="http://schemas.microsoft.com/office/drawing/2010/main"/>
                </a:ext>
              </a:extLst>
            </a:blip>
            <a:srcRect r="19367" b="750"/>
            <a:stretch/>
          </p:blipFill>
          <p:spPr>
            <a:xfrm>
              <a:off x="3923929" y="4181791"/>
              <a:ext cx="4104456" cy="2631585"/>
            </a:xfrm>
            <a:prstGeom prst="rect">
              <a:avLst/>
            </a:prstGeom>
          </p:spPr>
        </p:pic>
        <p:pic>
          <p:nvPicPr>
            <p:cNvPr id="8" name="Obrázek 7"/>
            <p:cNvPicPr>
              <a:picLocks noChangeAspect="1"/>
            </p:cNvPicPr>
            <p:nvPr/>
          </p:nvPicPr>
          <p:blipFill rotWithShape="1">
            <a:blip r:embed="rId2" cstate="email">
              <a:clrChange>
                <a:clrFrom>
                  <a:srgbClr val="C0C0C0"/>
                </a:clrFrom>
                <a:clrTo>
                  <a:srgbClr val="C0C0C0">
                    <a:alpha val="0"/>
                  </a:srgbClr>
                </a:clrTo>
              </a:clrChange>
              <a:extLst>
                <a:ext uri="{28A0092B-C50C-407E-A947-70E740481C1C}">
                  <a14:useLocalDpi xmlns:a14="http://schemas.microsoft.com/office/drawing/2010/main"/>
                </a:ext>
              </a:extLst>
            </a:blip>
            <a:srcRect l="80633" t="38020" r="977" b="40254"/>
            <a:stretch/>
          </p:blipFill>
          <p:spPr>
            <a:xfrm>
              <a:off x="6469070" y="5507521"/>
              <a:ext cx="911242" cy="560764"/>
            </a:xfrm>
            <a:prstGeom prst="rect">
              <a:avLst/>
            </a:prstGeom>
          </p:spPr>
        </p:pic>
      </p:grpSp>
      <p:grpSp>
        <p:nvGrpSpPr>
          <p:cNvPr id="7" name="Skupina 6"/>
          <p:cNvGrpSpPr/>
          <p:nvPr/>
        </p:nvGrpSpPr>
        <p:grpSpPr>
          <a:xfrm>
            <a:off x="179512" y="4435208"/>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077103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92721" y="268018"/>
            <a:ext cx="7451279" cy="922337"/>
          </a:xfrm>
        </p:spPr>
        <p:txBody>
          <a:bodyPr/>
          <a:lstStyle/>
          <a:p>
            <a:r>
              <a:rPr lang="en-GB" dirty="0"/>
              <a:t>Tutorial</a:t>
            </a:r>
          </a:p>
        </p:txBody>
      </p:sp>
      <p:sp>
        <p:nvSpPr>
          <p:cNvPr id="3" name="Zástupný symbol pro obsah 2"/>
          <p:cNvSpPr>
            <a:spLocks noGrp="1"/>
          </p:cNvSpPr>
          <p:nvPr>
            <p:ph idx="1"/>
          </p:nvPr>
        </p:nvSpPr>
        <p:spPr>
          <a:xfrm>
            <a:off x="1692721" y="1484785"/>
            <a:ext cx="7419547" cy="3888432"/>
          </a:xfrm>
        </p:spPr>
        <p:txBody>
          <a:bodyPr/>
          <a:lstStyle/>
          <a:p>
            <a:pPr>
              <a:spcBef>
                <a:spcPts val="1200"/>
              </a:spcBef>
            </a:pPr>
            <a:r>
              <a:rPr lang="en-GB" altLang="cs-CZ" sz="2000" dirty="0"/>
              <a:t>This lecture describes </a:t>
            </a:r>
            <a:r>
              <a:rPr lang="en-GB" altLang="cs-CZ" sz="2000" dirty="0">
                <a:cs typeface="Times New Roman" panose="02020603050405020304" pitchFamily="18" charset="0"/>
              </a:rPr>
              <a:t>principles </a:t>
            </a:r>
            <a:br>
              <a:rPr lang="en-GB" altLang="cs-CZ" sz="2000" dirty="0">
                <a:cs typeface="Times New Roman" panose="02020603050405020304" pitchFamily="18" charset="0"/>
              </a:rPr>
            </a:br>
            <a:r>
              <a:rPr lang="en-GB" altLang="cs-CZ" sz="2000" dirty="0">
                <a:cs typeface="Times New Roman" panose="02020603050405020304" pitchFamily="18" charset="0"/>
              </a:rPr>
              <a:t>of </a:t>
            </a:r>
            <a:r>
              <a:rPr lang="en-GB" altLang="cs-CZ" sz="2000" b="1" dirty="0">
                <a:cs typeface="Times New Roman" panose="02020603050405020304" pitchFamily="18" charset="0"/>
              </a:rPr>
              <a:t>FEM modelling </a:t>
            </a:r>
            <a:r>
              <a:rPr lang="en-GB" altLang="cs-CZ" sz="2000" dirty="0">
                <a:cs typeface="Times New Roman" panose="02020603050405020304" pitchFamily="18" charset="0"/>
              </a:rPr>
              <a:t>of hollow section joints</a:t>
            </a:r>
            <a:br>
              <a:rPr lang="en-GB" altLang="cs-CZ" sz="2000" dirty="0">
                <a:cs typeface="Times New Roman" panose="02020603050405020304" pitchFamily="18" charset="0"/>
              </a:rPr>
            </a:br>
            <a:r>
              <a:rPr lang="en-GB" altLang="cs-CZ" sz="2000" dirty="0">
                <a:cs typeface="Times New Roman" panose="02020603050405020304" pitchFamily="18" charset="0"/>
              </a:rPr>
              <a:t>by applying the Component Based FEM (CBFEM)</a:t>
            </a:r>
            <a:r>
              <a:rPr lang="cs-CZ" altLang="cs-CZ" sz="2000" dirty="0">
                <a:cs typeface="Times New Roman" panose="02020603050405020304" pitchFamily="18" charset="0"/>
              </a:rPr>
              <a:t>.</a:t>
            </a:r>
            <a:endParaRPr lang="en-GB" sz="2000" dirty="0"/>
          </a:p>
          <a:p>
            <a:pPr>
              <a:spcBef>
                <a:spcPts val="1200"/>
              </a:spcBef>
            </a:pPr>
            <a:r>
              <a:rPr lang="en-GB" altLang="cs-CZ" sz="2000" dirty="0"/>
              <a:t>The failure mode models are presented on one of the most simple case on hollow to open section joints</a:t>
            </a:r>
            <a:r>
              <a:rPr lang="cs-CZ" altLang="cs-CZ" sz="2000" dirty="0"/>
              <a:t>.</a:t>
            </a:r>
            <a:endParaRPr lang="en-GB" altLang="cs-CZ" sz="2000" dirty="0"/>
          </a:p>
          <a:p>
            <a:pPr>
              <a:spcBef>
                <a:spcPts val="1200"/>
              </a:spcBef>
            </a:pPr>
            <a:r>
              <a:rPr lang="en-GB" altLang="cs-CZ" sz="2000" dirty="0"/>
              <a:t>Survey of both simple and FEM analyses </a:t>
            </a:r>
            <a:br>
              <a:rPr lang="en-GB" altLang="cs-CZ" sz="2000" dirty="0"/>
            </a:br>
            <a:r>
              <a:rPr lang="en-GB" altLang="cs-CZ" sz="2000" dirty="0"/>
              <a:t>and modelling is shown</a:t>
            </a:r>
            <a:r>
              <a:rPr lang="cs-CZ" altLang="cs-CZ" sz="2000" dirty="0"/>
              <a:t>.</a:t>
            </a:r>
            <a:endParaRPr lang="en-GB" altLang="cs-CZ" sz="2000" dirty="0"/>
          </a:p>
          <a:p>
            <a:pPr>
              <a:spcBef>
                <a:spcPts val="1200"/>
              </a:spcBef>
            </a:pPr>
            <a:r>
              <a:rPr lang="en-GB" altLang="cs-CZ" sz="2000" dirty="0">
                <a:cs typeface="Times New Roman" panose="02020603050405020304" pitchFamily="18" charset="0"/>
              </a:rPr>
              <a:t>Validation, Verification and Benchmark cases using </a:t>
            </a:r>
            <a:r>
              <a:rPr lang="en-GB" altLang="cs-CZ" sz="2000" b="1" dirty="0"/>
              <a:t>Component based </a:t>
            </a:r>
            <a:r>
              <a:rPr lang="en-GB" altLang="cs-CZ" sz="2000" b="1" dirty="0">
                <a:cs typeface="Times New Roman" panose="02020603050405020304" pitchFamily="18" charset="0"/>
              </a:rPr>
              <a:t>Finite Element Method </a:t>
            </a:r>
            <a:r>
              <a:rPr lang="en-GB" altLang="cs-CZ" sz="2000" dirty="0">
                <a:cs typeface="Times New Roman" panose="02020603050405020304" pitchFamily="18" charset="0"/>
              </a:rPr>
              <a:t>are presented.</a:t>
            </a:r>
          </a:p>
          <a:p>
            <a:endParaRPr lang="en-GB" altLang="cs-CZ" sz="2000" dirty="0">
              <a:cs typeface="Times New Roman" panose="02020603050405020304" pitchFamily="18" charset="0"/>
            </a:endParaRPr>
          </a:p>
          <a:p>
            <a:r>
              <a:rPr lang="en-GB" altLang="cs-CZ" sz="1400" dirty="0">
                <a:cs typeface="Times New Roman" panose="02020603050405020304" pitchFamily="18" charset="0"/>
              </a:rPr>
              <a:t>Material was prepared </a:t>
            </a:r>
            <a:r>
              <a:rPr lang="en-GB" sz="1400" dirty="0"/>
              <a:t>under the R&amp;D project MERLION II </a:t>
            </a:r>
            <a:br>
              <a:rPr lang="cs-CZ" sz="1400" dirty="0"/>
            </a:br>
            <a:r>
              <a:rPr lang="en-GB" sz="1400" dirty="0"/>
              <a:t>supported by Technology Agency of the Czech Republic, project No TH02020301.</a:t>
            </a:r>
            <a:endParaRPr lang="en-GB" altLang="cs-CZ" sz="1400" dirty="0"/>
          </a:p>
          <a:p>
            <a:endParaRPr lang="en-GB" sz="2000" dirty="0"/>
          </a:p>
        </p:txBody>
      </p:sp>
      <p:sp>
        <p:nvSpPr>
          <p:cNvPr id="4" name="Obdélník 3"/>
          <p:cNvSpPr/>
          <p:nvPr/>
        </p:nvSpPr>
        <p:spPr bwMode="auto">
          <a:xfrm>
            <a:off x="35496" y="0"/>
            <a:ext cx="1548000" cy="590465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en-GB" sz="2000" b="0" i="0" u="none" strike="noStrike" cap="none" normalizeH="0" baseline="0">
              <a:ln>
                <a:noFill/>
              </a:ln>
              <a:solidFill>
                <a:schemeClr val="tx1"/>
              </a:solidFill>
              <a:effectLst/>
              <a:latin typeface="Arial" charset="0"/>
            </a:endParaRPr>
          </a:p>
        </p:txBody>
      </p:sp>
      <p:pic>
        <p:nvPicPr>
          <p:cNvPr id="5" name="Obrázek 4">
            <a:hlinkClick r:id="rId2"/>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779912" y="6112876"/>
            <a:ext cx="5281612" cy="671391"/>
          </a:xfrm>
          <a:prstGeom prst="rect">
            <a:avLst/>
          </a:prstGeom>
          <a:ln>
            <a:solidFill>
              <a:schemeClr val="accent6">
                <a:lumMod val="50000"/>
              </a:schemeClr>
            </a:solidFill>
          </a:ln>
        </p:spPr>
      </p:pic>
    </p:spTree>
    <p:extLst>
      <p:ext uri="{BB962C8B-B14F-4D97-AF65-F5344CB8AC3E}">
        <p14:creationId xmlns:p14="http://schemas.microsoft.com/office/powerpoint/2010/main" val="29873940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late and </a:t>
            </a:r>
            <a:r>
              <a:rPr lang="cs-CZ" dirty="0" err="1"/>
              <a:t>cross</a:t>
            </a:r>
            <a:r>
              <a:rPr lang="cs-CZ" dirty="0"/>
              <a:t> </a:t>
            </a:r>
            <a:r>
              <a:rPr lang="cs-CZ" dirty="0" err="1"/>
              <a:t>sections</a:t>
            </a:r>
            <a:endParaRPr lang="cs-CZ" dirty="0"/>
          </a:p>
        </p:txBody>
      </p:sp>
      <p:sp>
        <p:nvSpPr>
          <p:cNvPr id="4" name="Zástupný symbol pro obsah 3"/>
          <p:cNvSpPr>
            <a:spLocks noGrp="1"/>
          </p:cNvSpPr>
          <p:nvPr>
            <p:ph idx="1"/>
          </p:nvPr>
        </p:nvSpPr>
        <p:spPr>
          <a:xfrm>
            <a:off x="1672153" y="1484784"/>
            <a:ext cx="7419547" cy="5112568"/>
          </a:xfrm>
        </p:spPr>
        <p:txBody>
          <a:bodyPr/>
          <a:lstStyle/>
          <a:p>
            <a:r>
              <a:rPr lang="cs-CZ" sz="2000" dirty="0" err="1"/>
              <a:t>For</a:t>
            </a:r>
            <a:r>
              <a:rPr lang="cs-CZ" sz="2000" dirty="0"/>
              <a:t> modelling of plate are </a:t>
            </a:r>
            <a:r>
              <a:rPr lang="cs-CZ" sz="2000" dirty="0" err="1"/>
              <a:t>applied</a:t>
            </a:r>
            <a:r>
              <a:rPr lang="cs-CZ" sz="2000" dirty="0"/>
              <a:t> f</a:t>
            </a:r>
            <a:r>
              <a:rPr lang="en-GB" sz="2000" dirty="0"/>
              <a:t>our node quadrangle shell elements with six degrees of freedom</a:t>
            </a:r>
            <a:r>
              <a:rPr lang="cs-CZ" sz="2000" dirty="0"/>
              <a:t>.</a:t>
            </a:r>
            <a:r>
              <a:rPr lang="en-GB" sz="2000" dirty="0"/>
              <a:t> </a:t>
            </a:r>
            <a:br>
              <a:rPr lang="cs-CZ" sz="2000" dirty="0"/>
            </a:br>
            <a:r>
              <a:rPr lang="cs-CZ" sz="2000" dirty="0"/>
              <a:t>I</a:t>
            </a:r>
            <a:r>
              <a:rPr lang="en-GB" sz="2000" dirty="0"/>
              <a:t>.e. </a:t>
            </a:r>
            <a:r>
              <a:rPr lang="cs-CZ" sz="2000" dirty="0" err="1"/>
              <a:t>there</a:t>
            </a:r>
            <a:r>
              <a:rPr lang="cs-CZ" sz="2000" dirty="0"/>
              <a:t> are </a:t>
            </a:r>
            <a:r>
              <a:rPr lang="en-GB" sz="2000" dirty="0"/>
              <a:t>three translations and three rotations in every node.</a:t>
            </a:r>
            <a:endParaRPr lang="cs-CZ" sz="2000" dirty="0"/>
          </a:p>
          <a:p>
            <a:endParaRPr lang="cs-CZ" sz="2000" dirty="0"/>
          </a:p>
          <a:p>
            <a:endParaRPr lang="cs-CZ" sz="2000" dirty="0"/>
          </a:p>
          <a:p>
            <a:pPr marL="0" indent="0">
              <a:buNone/>
            </a:pPr>
            <a:endParaRPr lang="en-GB" sz="2000" dirty="0"/>
          </a:p>
          <a:p>
            <a:r>
              <a:rPr lang="cs-CZ" sz="2000" dirty="0" err="1"/>
              <a:t>The</a:t>
            </a:r>
            <a:r>
              <a:rPr lang="cs-CZ" sz="2000" dirty="0"/>
              <a:t> </a:t>
            </a:r>
            <a:r>
              <a:rPr lang="cs-CZ" sz="2000" dirty="0" err="1"/>
              <a:t>cross</a:t>
            </a:r>
            <a:r>
              <a:rPr lang="cs-CZ" sz="2000" dirty="0"/>
              <a:t> </a:t>
            </a:r>
            <a:r>
              <a:rPr lang="cs-CZ" sz="2000" dirty="0" err="1"/>
              <a:t>section</a:t>
            </a:r>
            <a:r>
              <a:rPr lang="cs-CZ" sz="2000" dirty="0"/>
              <a:t> </a:t>
            </a:r>
            <a:r>
              <a:rPr lang="cs-CZ" sz="2000" dirty="0" err="1"/>
              <a:t>is</a:t>
            </a:r>
            <a:r>
              <a:rPr lang="cs-CZ" sz="2000" dirty="0"/>
              <a:t> </a:t>
            </a:r>
            <a:r>
              <a:rPr lang="cs-CZ" sz="2000" dirty="0" err="1"/>
              <a:t>build</a:t>
            </a:r>
            <a:r>
              <a:rPr lang="cs-CZ" sz="2000" dirty="0"/>
              <a:t> </a:t>
            </a:r>
            <a:r>
              <a:rPr lang="cs-CZ" sz="2000" dirty="0" err="1"/>
              <a:t>from</a:t>
            </a:r>
            <a:r>
              <a:rPr lang="cs-CZ" sz="2000" dirty="0"/>
              <a:t> </a:t>
            </a:r>
            <a:r>
              <a:rPr lang="cs-CZ" sz="2000" dirty="0" err="1"/>
              <a:t>plates</a:t>
            </a:r>
            <a:r>
              <a:rPr lang="cs-CZ" sz="2000" dirty="0"/>
              <a:t> </a:t>
            </a:r>
            <a:r>
              <a:rPr lang="en-GB" sz="2000" dirty="0"/>
              <a:t>with independent meshes, which are connected by constraints,</a:t>
            </a:r>
            <a:r>
              <a:rPr lang="cs-CZ" sz="2000" dirty="0"/>
              <a:t> to </a:t>
            </a:r>
            <a:r>
              <a:rPr lang="cs-CZ" sz="2000" dirty="0" err="1"/>
              <a:t>simplify</a:t>
            </a:r>
            <a:r>
              <a:rPr lang="cs-CZ" sz="2000" dirty="0"/>
              <a:t> </a:t>
            </a:r>
            <a:r>
              <a:rPr lang="cs-CZ" sz="2000" dirty="0" err="1"/>
              <a:t>the</a:t>
            </a:r>
            <a:r>
              <a:rPr lang="cs-CZ" sz="2000" dirty="0"/>
              <a:t> </a:t>
            </a:r>
            <a:r>
              <a:rPr lang="cs-CZ" sz="2000" dirty="0" err="1"/>
              <a:t>meshing</a:t>
            </a:r>
            <a:r>
              <a:rPr lang="cs-CZ" sz="2000" dirty="0"/>
              <a:t> </a:t>
            </a:r>
            <a:r>
              <a:rPr lang="cs-CZ" sz="2000" dirty="0" err="1"/>
              <a:t>procedure</a:t>
            </a:r>
            <a:r>
              <a:rPr lang="cs-CZ" sz="2000" dirty="0"/>
              <a:t>.</a:t>
            </a:r>
            <a:endParaRPr lang="en-GB" sz="2000" dirty="0"/>
          </a:p>
          <a:p>
            <a:endParaRPr lang="en-GB" sz="2800" dirty="0"/>
          </a:p>
        </p:txBody>
      </p:sp>
      <p:grpSp>
        <p:nvGrpSpPr>
          <p:cNvPr id="6" name="Skupina 5"/>
          <p:cNvGrpSpPr/>
          <p:nvPr/>
        </p:nvGrpSpPr>
        <p:grpSpPr>
          <a:xfrm>
            <a:off x="179512" y="4435208"/>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0" name="Obrázek 9"/>
          <p:cNvPicPr/>
          <p:nvPr/>
        </p:nvPicPr>
        <p:blipFill rotWithShape="1">
          <a:blip r:embed="rId2" cstate="email">
            <a:extLst>
              <a:ext uri="{28A0092B-C50C-407E-A947-70E740481C1C}">
                <a14:useLocalDpi xmlns:a14="http://schemas.microsoft.com/office/drawing/2010/main"/>
              </a:ext>
            </a:extLst>
          </a:blip>
          <a:srcRect/>
          <a:stretch/>
        </p:blipFill>
        <p:spPr bwMode="auto">
          <a:xfrm>
            <a:off x="4646835" y="2630733"/>
            <a:ext cx="1543050" cy="1410335"/>
          </a:xfrm>
          <a:prstGeom prst="rect">
            <a:avLst/>
          </a:prstGeom>
          <a:noFill/>
          <a:ln>
            <a:noFill/>
          </a:ln>
          <a:extLst>
            <a:ext uri="{53640926-AAD7-44D8-BBD7-CCE9431645EC}">
              <a14:shadowObscured xmlns:a14="http://schemas.microsoft.com/office/drawing/2010/main"/>
            </a:ext>
          </a:extLst>
        </p:spPr>
      </p:pic>
      <p:pic>
        <p:nvPicPr>
          <p:cNvPr id="5" name="Obrázek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646835" y="5103553"/>
            <a:ext cx="2519960" cy="1623625"/>
          </a:xfrm>
          <a:prstGeom prst="rect">
            <a:avLst/>
          </a:prstGeom>
        </p:spPr>
      </p:pic>
      <p:pic>
        <p:nvPicPr>
          <p:cNvPr id="11" name="Obrázek 1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430236" y="5301208"/>
            <a:ext cx="1800000" cy="1228316"/>
          </a:xfrm>
          <a:prstGeom prst="rect">
            <a:avLst/>
          </a:prstGeom>
        </p:spPr>
      </p:pic>
    </p:spTree>
    <p:extLst>
      <p:ext uri="{BB962C8B-B14F-4D97-AF65-F5344CB8AC3E}">
        <p14:creationId xmlns:p14="http://schemas.microsoft.com/office/powerpoint/2010/main" val="25603315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92721" y="268018"/>
            <a:ext cx="7451279" cy="922337"/>
          </a:xfrm>
        </p:spPr>
        <p:txBody>
          <a:bodyPr/>
          <a:lstStyle/>
          <a:p>
            <a:r>
              <a:rPr lang="en-GB" dirty="0"/>
              <a:t>Welds</a:t>
            </a:r>
            <a:endParaRPr lang="cs-CZ" dirty="0"/>
          </a:p>
        </p:txBody>
      </p:sp>
      <p:sp>
        <p:nvSpPr>
          <p:cNvPr id="5" name="TextovéPole 4"/>
          <p:cNvSpPr txBox="1"/>
          <p:nvPr/>
        </p:nvSpPr>
        <p:spPr>
          <a:xfrm>
            <a:off x="7218028" y="6365723"/>
            <a:ext cx="1584176" cy="307777"/>
          </a:xfrm>
          <a:prstGeom prst="rect">
            <a:avLst/>
          </a:prstGeom>
          <a:noFill/>
        </p:spPr>
        <p:txBody>
          <a:bodyPr wrap="square" rtlCol="0">
            <a:spAutoFit/>
          </a:bodyPr>
          <a:lstStyle/>
          <a:p>
            <a:pPr>
              <a:buNone/>
            </a:pPr>
            <a:r>
              <a:rPr lang="en-GB" sz="1400" dirty="0"/>
              <a:t>Wald et al. (2016)</a:t>
            </a:r>
            <a:endParaRPr lang="cs-CZ" sz="1400" dirty="0"/>
          </a:p>
        </p:txBody>
      </p:sp>
      <p:grpSp>
        <p:nvGrpSpPr>
          <p:cNvPr id="4" name="Skupina 3"/>
          <p:cNvGrpSpPr/>
          <p:nvPr/>
        </p:nvGrpSpPr>
        <p:grpSpPr>
          <a:xfrm>
            <a:off x="3203847" y="3717032"/>
            <a:ext cx="4127589" cy="3257260"/>
            <a:chOff x="2793511" y="3475195"/>
            <a:chExt cx="4537926" cy="3499097"/>
          </a:xfrm>
        </p:grpSpPr>
        <p:grpSp>
          <p:nvGrpSpPr>
            <p:cNvPr id="7" name="Plátno 92"/>
            <p:cNvGrpSpPr/>
            <p:nvPr/>
          </p:nvGrpSpPr>
          <p:grpSpPr>
            <a:xfrm>
              <a:off x="2793511" y="3475195"/>
              <a:ext cx="4519557" cy="3384376"/>
              <a:chOff x="0" y="0"/>
              <a:chExt cx="3266129" cy="2280920"/>
            </a:xfrm>
          </p:grpSpPr>
          <p:pic>
            <p:nvPicPr>
              <p:cNvPr id="9" name="Obrázek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3223" y="3"/>
                <a:ext cx="3005525" cy="2245116"/>
              </a:xfrm>
              <a:prstGeom prst="rect">
                <a:avLst/>
              </a:prstGeom>
              <a:solidFill>
                <a:schemeClr val="bg1"/>
              </a:solidFill>
              <a:ln>
                <a:solidFill>
                  <a:schemeClr val="tx1"/>
                </a:solidFill>
              </a:ln>
            </p:spPr>
          </p:pic>
          <p:sp>
            <p:nvSpPr>
              <p:cNvPr id="8" name="Obdélník 7"/>
              <p:cNvSpPr/>
              <p:nvPr/>
            </p:nvSpPr>
            <p:spPr>
              <a:xfrm>
                <a:off x="0" y="0"/>
                <a:ext cx="3070225" cy="2280920"/>
              </a:xfrm>
              <a:prstGeom prst="rect">
                <a:avLst/>
              </a:prstGeom>
              <a:ln>
                <a:prstDash val="sysDash"/>
              </a:ln>
            </p:spPr>
          </p:sp>
          <p:sp>
            <p:nvSpPr>
              <p:cNvPr id="10" name="Volný tvar 9"/>
              <p:cNvSpPr/>
              <p:nvPr/>
            </p:nvSpPr>
            <p:spPr>
              <a:xfrm>
                <a:off x="1785044" y="875209"/>
                <a:ext cx="517158" cy="567283"/>
              </a:xfrm>
              <a:custGeom>
                <a:avLst/>
                <a:gdLst>
                  <a:gd name="connsiteX0" fmla="*/ 307689 w 689051"/>
                  <a:gd name="connsiteY0" fmla="*/ 0 h 741054"/>
                  <a:gd name="connsiteX1" fmla="*/ 0 w 689051"/>
                  <a:gd name="connsiteY1" fmla="*/ 307689 h 741054"/>
                  <a:gd name="connsiteX2" fmla="*/ 355360 w 689051"/>
                  <a:gd name="connsiteY2" fmla="*/ 741054 h 741054"/>
                  <a:gd name="connsiteX3" fmla="*/ 689051 w 689051"/>
                  <a:gd name="connsiteY3" fmla="*/ 429031 h 741054"/>
                  <a:gd name="connsiteX4" fmla="*/ 307689 w 689051"/>
                  <a:gd name="connsiteY4" fmla="*/ 0 h 7410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9051" h="741054">
                    <a:moveTo>
                      <a:pt x="307689" y="0"/>
                    </a:moveTo>
                    <a:lnTo>
                      <a:pt x="0" y="307689"/>
                    </a:lnTo>
                    <a:lnTo>
                      <a:pt x="355360" y="741054"/>
                    </a:lnTo>
                    <a:lnTo>
                      <a:pt x="689051" y="429031"/>
                    </a:lnTo>
                    <a:lnTo>
                      <a:pt x="307689" y="0"/>
                    </a:lnTo>
                    <a:close/>
                  </a:path>
                </a:pathLst>
              </a:custGeom>
              <a:solidFill>
                <a:schemeClr val="accent1">
                  <a:alpha val="62000"/>
                </a:schemeClr>
              </a:solid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buNone/>
                </a:pPr>
                <a:endParaRPr lang="cs-CZ" sz="1400"/>
              </a:p>
            </p:txBody>
          </p:sp>
          <p:cxnSp>
            <p:nvCxnSpPr>
              <p:cNvPr id="11" name="Přímá spojnice 10"/>
              <p:cNvCxnSpPr>
                <a:stCxn id="10" idx="1"/>
              </p:cNvCxnSpPr>
              <p:nvPr/>
            </p:nvCxnSpPr>
            <p:spPr>
              <a:xfrm flipV="1">
                <a:off x="1784949" y="1050279"/>
                <a:ext cx="160151" cy="60324"/>
              </a:xfrm>
              <a:prstGeom prst="line">
                <a:avLst/>
              </a:prstGeom>
            </p:spPr>
            <p:style>
              <a:lnRef idx="1">
                <a:schemeClr val="dk1"/>
              </a:lnRef>
              <a:fillRef idx="0">
                <a:schemeClr val="dk1"/>
              </a:fillRef>
              <a:effectRef idx="0">
                <a:schemeClr val="dk1"/>
              </a:effectRef>
              <a:fontRef idx="minor">
                <a:schemeClr val="tx1"/>
              </a:fontRef>
            </p:style>
          </p:cxnSp>
          <p:cxnSp>
            <p:nvCxnSpPr>
              <p:cNvPr id="12" name="Přímá spojnice 11"/>
              <p:cNvCxnSpPr>
                <a:stCxn id="10" idx="2"/>
              </p:cNvCxnSpPr>
              <p:nvPr/>
            </p:nvCxnSpPr>
            <p:spPr>
              <a:xfrm flipV="1">
                <a:off x="2051647" y="1328615"/>
                <a:ext cx="175775" cy="113689"/>
              </a:xfrm>
              <a:prstGeom prst="line">
                <a:avLst/>
              </a:prstGeom>
            </p:spPr>
            <p:style>
              <a:lnRef idx="1">
                <a:schemeClr val="dk1"/>
              </a:lnRef>
              <a:fillRef idx="0">
                <a:schemeClr val="dk1"/>
              </a:fillRef>
              <a:effectRef idx="0">
                <a:schemeClr val="dk1"/>
              </a:effectRef>
              <a:fontRef idx="minor">
                <a:schemeClr val="tx1"/>
              </a:fontRef>
            </p:style>
          </p:cxnSp>
          <p:cxnSp>
            <p:nvCxnSpPr>
              <p:cNvPr id="13" name="Přímá spojnice 12"/>
              <p:cNvCxnSpPr/>
              <p:nvPr/>
            </p:nvCxnSpPr>
            <p:spPr>
              <a:xfrm flipV="1">
                <a:off x="2023289" y="616818"/>
                <a:ext cx="303356" cy="264353"/>
              </a:xfrm>
              <a:prstGeom prst="line">
                <a:avLst/>
              </a:prstGeom>
            </p:spPr>
            <p:style>
              <a:lnRef idx="1">
                <a:schemeClr val="dk1"/>
              </a:lnRef>
              <a:fillRef idx="0">
                <a:schemeClr val="dk1"/>
              </a:fillRef>
              <a:effectRef idx="0">
                <a:schemeClr val="dk1"/>
              </a:effectRef>
              <a:fontRef idx="minor">
                <a:schemeClr val="tx1"/>
              </a:fontRef>
            </p:style>
          </p:cxnSp>
          <p:cxnSp>
            <p:nvCxnSpPr>
              <p:cNvPr id="14" name="Přímá spojnice 13"/>
              <p:cNvCxnSpPr>
                <a:stCxn id="10" idx="3"/>
              </p:cNvCxnSpPr>
              <p:nvPr/>
            </p:nvCxnSpPr>
            <p:spPr>
              <a:xfrm flipV="1">
                <a:off x="2302178" y="931742"/>
                <a:ext cx="269264" cy="271894"/>
              </a:xfrm>
              <a:prstGeom prst="line">
                <a:avLst/>
              </a:prstGeom>
            </p:spPr>
            <p:style>
              <a:lnRef idx="1">
                <a:schemeClr val="dk1"/>
              </a:lnRef>
              <a:fillRef idx="0">
                <a:schemeClr val="dk1"/>
              </a:fillRef>
              <a:effectRef idx="0">
                <a:schemeClr val="dk1"/>
              </a:effectRef>
              <a:fontRef idx="minor">
                <a:schemeClr val="tx1"/>
              </a:fontRef>
            </p:style>
          </p:cxnSp>
          <p:cxnSp>
            <p:nvCxnSpPr>
              <p:cNvPr id="15" name="Přímá spojnice 14"/>
              <p:cNvCxnSpPr/>
              <p:nvPr/>
            </p:nvCxnSpPr>
            <p:spPr>
              <a:xfrm>
                <a:off x="665865" y="875323"/>
                <a:ext cx="251208" cy="2925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Přímá spojnice se šipkou 15"/>
              <p:cNvCxnSpPr/>
              <p:nvPr/>
            </p:nvCxnSpPr>
            <p:spPr>
              <a:xfrm flipV="1">
                <a:off x="832376" y="767048"/>
                <a:ext cx="262299" cy="217128"/>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7" name="Přímá spojnice se šipkou 16"/>
              <p:cNvCxnSpPr/>
              <p:nvPr/>
            </p:nvCxnSpPr>
            <p:spPr>
              <a:xfrm flipH="1" flipV="1">
                <a:off x="553633" y="655076"/>
                <a:ext cx="215270" cy="25722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8" name="Textové pole 81"/>
              <p:cNvSpPr txBox="1"/>
              <p:nvPr/>
            </p:nvSpPr>
            <p:spPr>
              <a:xfrm>
                <a:off x="386425" y="635279"/>
                <a:ext cx="320073" cy="326003"/>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50000"/>
                  </a:lnSpc>
                  <a:spcBef>
                    <a:spcPts val="600"/>
                  </a:spcBef>
                  <a:spcAft>
                    <a:spcPts val="600"/>
                  </a:spcAft>
                  <a:buNone/>
                </a:pPr>
                <a:r>
                  <a:rPr lang="cs-CZ" sz="1800" i="1" dirty="0">
                    <a:effectLst/>
                    <a:latin typeface="Symbol" panose="05050102010706020507" pitchFamily="18" charset="2"/>
                    <a:ea typeface="Calibri" panose="020F0502020204030204" pitchFamily="34" charset="0"/>
                  </a:rPr>
                  <a:t>t</a:t>
                </a:r>
              </a:p>
            </p:txBody>
          </p:sp>
          <p:sp>
            <p:nvSpPr>
              <p:cNvPr id="19" name="Textové pole 82"/>
              <p:cNvSpPr txBox="1"/>
              <p:nvPr/>
            </p:nvSpPr>
            <p:spPr>
              <a:xfrm>
                <a:off x="1034466" y="557132"/>
                <a:ext cx="366603" cy="326003"/>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50000"/>
                  </a:lnSpc>
                  <a:spcBef>
                    <a:spcPts val="600"/>
                  </a:spcBef>
                  <a:spcAft>
                    <a:spcPts val="600"/>
                  </a:spcAft>
                  <a:buNone/>
                </a:pPr>
                <a:r>
                  <a:rPr lang="en-GB" sz="1800" i="1" dirty="0">
                    <a:effectLst/>
                    <a:ea typeface="Calibri" panose="020F0502020204030204" pitchFamily="34" charset="0"/>
                  </a:rPr>
                  <a:t>σ</a:t>
                </a:r>
                <a:endParaRPr lang="cs-CZ" sz="1800" i="1" dirty="0">
                  <a:effectLst/>
                  <a:ea typeface="Calibri" panose="020F0502020204030204" pitchFamily="34" charset="0"/>
                </a:endParaRPr>
              </a:p>
            </p:txBody>
          </p:sp>
          <p:sp>
            <p:nvSpPr>
              <p:cNvPr id="20" name="Textové pole 83"/>
              <p:cNvSpPr txBox="1"/>
              <p:nvPr/>
            </p:nvSpPr>
            <p:spPr>
              <a:xfrm>
                <a:off x="53542" y="1082482"/>
                <a:ext cx="1272438" cy="364026"/>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50000"/>
                  </a:lnSpc>
                  <a:spcBef>
                    <a:spcPts val="600"/>
                  </a:spcBef>
                  <a:spcAft>
                    <a:spcPts val="600"/>
                  </a:spcAft>
                  <a:buNone/>
                </a:pPr>
                <a:r>
                  <a:rPr lang="en-GB" sz="1400" dirty="0">
                    <a:effectLst/>
                    <a:ea typeface="Calibri" panose="020F0502020204030204" pitchFamily="34" charset="0"/>
                  </a:rPr>
                  <a:t>Weld throat section</a:t>
                </a:r>
                <a:endParaRPr lang="cs-CZ" sz="1400" dirty="0">
                  <a:effectLst/>
                  <a:ea typeface="Calibri" panose="020F0502020204030204" pitchFamily="34" charset="0"/>
                </a:endParaRPr>
              </a:p>
            </p:txBody>
          </p:sp>
          <p:sp>
            <p:nvSpPr>
              <p:cNvPr id="21" name="Textové pole 84"/>
              <p:cNvSpPr txBox="1"/>
              <p:nvPr/>
            </p:nvSpPr>
            <p:spPr>
              <a:xfrm>
                <a:off x="2000243" y="1457393"/>
                <a:ext cx="1265886" cy="35909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spcBef>
                    <a:spcPts val="0"/>
                  </a:spcBef>
                  <a:spcAft>
                    <a:spcPts val="0"/>
                  </a:spcAft>
                  <a:buNone/>
                </a:pPr>
                <a:r>
                  <a:rPr lang="en-US" sz="1400" dirty="0">
                    <a:effectLst/>
                    <a:ea typeface="Calibri" panose="020F0502020204030204" pitchFamily="34" charset="0"/>
                  </a:rPr>
                  <a:t>Equivalent solid</a:t>
                </a:r>
                <a:r>
                  <a:rPr lang="cs-CZ" sz="1400" dirty="0">
                    <a:effectLst/>
                    <a:ea typeface="Calibri" panose="020F0502020204030204" pitchFamily="34" charset="0"/>
                  </a:rPr>
                  <a:t> element</a:t>
                </a:r>
              </a:p>
            </p:txBody>
          </p:sp>
          <p:sp>
            <p:nvSpPr>
              <p:cNvPr id="22" name="Volný tvar 21"/>
              <p:cNvSpPr/>
              <p:nvPr/>
            </p:nvSpPr>
            <p:spPr>
              <a:xfrm>
                <a:off x="1421279" y="709443"/>
                <a:ext cx="572569" cy="857455"/>
              </a:xfrm>
              <a:custGeom>
                <a:avLst/>
                <a:gdLst>
                  <a:gd name="connsiteX0" fmla="*/ 858741 w 858741"/>
                  <a:gd name="connsiteY0" fmla="*/ 0 h 1264257"/>
                  <a:gd name="connsiteX1" fmla="*/ 0 w 858741"/>
                  <a:gd name="connsiteY1" fmla="*/ 787179 h 1264257"/>
                  <a:gd name="connsiteX2" fmla="*/ 23854 w 858741"/>
                  <a:gd name="connsiteY2" fmla="*/ 1264257 h 1264257"/>
                  <a:gd name="connsiteX3" fmla="*/ 644056 w 858741"/>
                  <a:gd name="connsiteY3" fmla="*/ 723569 h 1264257"/>
                </a:gdLst>
                <a:ahLst/>
                <a:cxnLst>
                  <a:cxn ang="0">
                    <a:pos x="connsiteX0" y="connsiteY0"/>
                  </a:cxn>
                  <a:cxn ang="0">
                    <a:pos x="connsiteX1" y="connsiteY1"/>
                  </a:cxn>
                  <a:cxn ang="0">
                    <a:pos x="connsiteX2" y="connsiteY2"/>
                  </a:cxn>
                  <a:cxn ang="0">
                    <a:pos x="connsiteX3" y="connsiteY3"/>
                  </a:cxn>
                </a:cxnLst>
                <a:rect l="l" t="t" r="r" b="b"/>
                <a:pathLst>
                  <a:path w="858741" h="1264257">
                    <a:moveTo>
                      <a:pt x="858741" y="0"/>
                    </a:moveTo>
                    <a:lnTo>
                      <a:pt x="0" y="787179"/>
                    </a:lnTo>
                    <a:lnTo>
                      <a:pt x="23854" y="1264257"/>
                    </a:lnTo>
                    <a:lnTo>
                      <a:pt x="644056" y="723569"/>
                    </a:lnTo>
                  </a:path>
                </a:pathLst>
              </a:custGeom>
              <a:solidFill>
                <a:schemeClr val="accent1">
                  <a:lumMod val="20000"/>
                  <a:lumOff val="80000"/>
                  <a:alpha val="57000"/>
                </a:schemeClr>
              </a:solid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buNone/>
                </a:pPr>
                <a:endParaRPr lang="cs-CZ" sz="1400"/>
              </a:p>
            </p:txBody>
          </p:sp>
          <p:cxnSp>
            <p:nvCxnSpPr>
              <p:cNvPr id="24" name="Přímá spojnice se šipkou 23"/>
              <p:cNvCxnSpPr/>
              <p:nvPr/>
            </p:nvCxnSpPr>
            <p:spPr>
              <a:xfrm flipH="1" flipV="1">
                <a:off x="962587" y="310101"/>
                <a:ext cx="7951" cy="7712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Přímá spojnice se šipkou 24"/>
              <p:cNvCxnSpPr/>
              <p:nvPr/>
            </p:nvCxnSpPr>
            <p:spPr>
              <a:xfrm flipV="1">
                <a:off x="2302204" y="132731"/>
                <a:ext cx="0" cy="7712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ové pole 89"/>
              <p:cNvSpPr txBox="1"/>
              <p:nvPr/>
            </p:nvSpPr>
            <p:spPr>
              <a:xfrm>
                <a:off x="30914" y="406101"/>
                <a:ext cx="1129087" cy="266999"/>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50000"/>
                  </a:lnSpc>
                  <a:spcBef>
                    <a:spcPts val="600"/>
                  </a:spcBef>
                  <a:spcAft>
                    <a:spcPts val="600"/>
                  </a:spcAft>
                  <a:buNone/>
                </a:pPr>
                <a:r>
                  <a:rPr lang="en-US" sz="1400" dirty="0">
                    <a:effectLst/>
                    <a:ea typeface="Calibri" panose="020F0502020204030204" pitchFamily="34" charset="0"/>
                  </a:rPr>
                  <a:t>Equivalent </a:t>
                </a:r>
                <a:r>
                  <a:rPr lang="cs-CZ" sz="1400" dirty="0">
                    <a:effectLst/>
                    <a:ea typeface="Calibri" panose="020F0502020204030204" pitchFamily="34" charset="0"/>
                  </a:rPr>
                  <a:t>stress</a:t>
                </a:r>
              </a:p>
            </p:txBody>
          </p:sp>
          <p:sp>
            <p:nvSpPr>
              <p:cNvPr id="27" name="Volný tvar 26"/>
              <p:cNvSpPr/>
              <p:nvPr/>
            </p:nvSpPr>
            <p:spPr>
              <a:xfrm>
                <a:off x="151573" y="1566093"/>
                <a:ext cx="1704626" cy="346164"/>
              </a:xfrm>
              <a:custGeom>
                <a:avLst/>
                <a:gdLst>
                  <a:gd name="connsiteX0" fmla="*/ 0 w 2480807"/>
                  <a:gd name="connsiteY0" fmla="*/ 159026 h 485030"/>
                  <a:gd name="connsiteX1" fmla="*/ 1860605 w 2480807"/>
                  <a:gd name="connsiteY1" fmla="*/ 0 h 485030"/>
                  <a:gd name="connsiteX2" fmla="*/ 2480807 w 2480807"/>
                  <a:gd name="connsiteY2" fmla="*/ 485030 h 485030"/>
                </a:gdLst>
                <a:ahLst/>
                <a:cxnLst>
                  <a:cxn ang="0">
                    <a:pos x="connsiteX0" y="connsiteY0"/>
                  </a:cxn>
                  <a:cxn ang="0">
                    <a:pos x="connsiteX1" y="connsiteY1"/>
                  </a:cxn>
                  <a:cxn ang="0">
                    <a:pos x="connsiteX2" y="connsiteY2"/>
                  </a:cxn>
                </a:cxnLst>
                <a:rect l="l" t="t" r="r" b="b"/>
                <a:pathLst>
                  <a:path w="2480807" h="485030">
                    <a:moveTo>
                      <a:pt x="0" y="159026"/>
                    </a:moveTo>
                    <a:lnTo>
                      <a:pt x="1860605" y="0"/>
                    </a:lnTo>
                    <a:lnTo>
                      <a:pt x="2480807" y="485030"/>
                    </a:lnTo>
                  </a:path>
                </a:pathLst>
              </a:custGeom>
              <a:ln w="38100">
                <a:headEnd type="oval" w="lg" len="lg"/>
                <a:tailEnd type="oval" w="lg" len="lg"/>
              </a:ln>
            </p:spPr>
            <p:style>
              <a:lnRef idx="1">
                <a:schemeClr val="accent2"/>
              </a:lnRef>
              <a:fillRef idx="0">
                <a:schemeClr val="accent2"/>
              </a:fillRef>
              <a:effectRef idx="0">
                <a:schemeClr val="accent2"/>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buNone/>
                </a:pPr>
                <a:endParaRPr lang="cs-CZ" sz="1400"/>
              </a:p>
            </p:txBody>
          </p:sp>
          <p:sp>
            <p:nvSpPr>
              <p:cNvPr id="28" name="Textové pole 91"/>
              <p:cNvSpPr txBox="1"/>
              <p:nvPr/>
            </p:nvSpPr>
            <p:spPr>
              <a:xfrm>
                <a:off x="61746" y="1683737"/>
                <a:ext cx="1484102" cy="43089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50000"/>
                  </a:lnSpc>
                  <a:spcBef>
                    <a:spcPts val="600"/>
                  </a:spcBef>
                  <a:spcAft>
                    <a:spcPts val="600"/>
                  </a:spcAft>
                  <a:buNone/>
                </a:pPr>
                <a:r>
                  <a:rPr lang="en-US" sz="1400" dirty="0">
                    <a:effectLst/>
                    <a:ea typeface="Calibri" panose="020F0502020204030204" pitchFamily="34" charset="0"/>
                  </a:rPr>
                  <a:t>Multipoint constraint</a:t>
                </a:r>
                <a:endParaRPr lang="cs-CZ" sz="1400" dirty="0">
                  <a:effectLst/>
                  <a:ea typeface="Calibri" panose="020F0502020204030204" pitchFamily="34" charset="0"/>
                </a:endParaRPr>
              </a:p>
            </p:txBody>
          </p:sp>
        </p:grpSp>
        <p:sp>
          <p:nvSpPr>
            <p:cNvPr id="29" name="Textové pole 91"/>
            <p:cNvSpPr txBox="1"/>
            <p:nvPr/>
          </p:nvSpPr>
          <p:spPr>
            <a:xfrm>
              <a:off x="5277788" y="6334946"/>
              <a:ext cx="2053649" cy="639346"/>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just">
                <a:lnSpc>
                  <a:spcPct val="150000"/>
                </a:lnSpc>
                <a:spcBef>
                  <a:spcPts val="600"/>
                </a:spcBef>
                <a:spcAft>
                  <a:spcPts val="600"/>
                </a:spcAft>
                <a:buNone/>
              </a:pPr>
              <a:r>
                <a:rPr lang="en-US" sz="1400" dirty="0">
                  <a:effectLst/>
                  <a:ea typeface="Calibri" panose="020F0502020204030204" pitchFamily="34" charset="0"/>
                </a:rPr>
                <a:t>Multipoint constraint</a:t>
              </a:r>
              <a:endParaRPr lang="cs-CZ" sz="1400" dirty="0">
                <a:effectLst/>
                <a:ea typeface="Calibri" panose="020F0502020204030204" pitchFamily="34" charset="0"/>
              </a:endParaRPr>
            </a:p>
          </p:txBody>
        </p:sp>
      </p:grpSp>
      <p:sp>
        <p:nvSpPr>
          <p:cNvPr id="3" name="Zástupný symbol pro obsah 2"/>
          <p:cNvSpPr>
            <a:spLocks noGrp="1"/>
          </p:cNvSpPr>
          <p:nvPr>
            <p:ph idx="1"/>
          </p:nvPr>
        </p:nvSpPr>
        <p:spPr>
          <a:xfrm>
            <a:off x="1643281" y="1408811"/>
            <a:ext cx="7419547" cy="2236972"/>
          </a:xfrm>
        </p:spPr>
        <p:txBody>
          <a:bodyPr/>
          <a:lstStyle/>
          <a:p>
            <a:pPr>
              <a:spcBef>
                <a:spcPts val="0"/>
              </a:spcBef>
            </a:pPr>
            <a:r>
              <a:rPr lang="en-GB" sz="2000" dirty="0"/>
              <a:t>Filled weld is modelled by equivalent solid elastoplastic element, which is added between plates to express the weld behaviour, see Fig. below. </a:t>
            </a:r>
          </a:p>
          <a:p>
            <a:pPr>
              <a:spcBef>
                <a:spcPts val="0"/>
              </a:spcBef>
              <a:spcAft>
                <a:spcPts val="300"/>
              </a:spcAft>
            </a:pPr>
            <a:r>
              <a:rPr lang="en-GB" sz="2000" dirty="0"/>
              <a:t>The element respects the weld throat thickness, position, </a:t>
            </a:r>
            <a:br>
              <a:rPr lang="en-GB" sz="2000" dirty="0"/>
            </a:br>
            <a:r>
              <a:rPr lang="en-GB" sz="2000" dirty="0"/>
              <a:t>and orientation to assure </a:t>
            </a:r>
            <a:r>
              <a:rPr lang="cs-CZ" sz="2000" dirty="0"/>
              <a:t>a </a:t>
            </a:r>
            <a:r>
              <a:rPr lang="en-GB" sz="2000" dirty="0"/>
              <a:t>good representation of weld </a:t>
            </a:r>
            <a:r>
              <a:rPr lang="cs-CZ" sz="2000" dirty="0" err="1"/>
              <a:t>deformation</a:t>
            </a:r>
            <a:r>
              <a:rPr lang="cs-CZ" sz="2000" dirty="0"/>
              <a:t> </a:t>
            </a:r>
            <a:r>
              <a:rPr lang="en-GB" sz="2000" dirty="0"/>
              <a:t>stiffness, resistance and deformation capacity.</a:t>
            </a:r>
          </a:p>
          <a:p>
            <a:pPr>
              <a:spcBef>
                <a:spcPts val="0"/>
              </a:spcBef>
            </a:pPr>
            <a:r>
              <a:rPr lang="en-GB" sz="2000" dirty="0"/>
              <a:t>The plastic strain in weld is limited to 5%</a:t>
            </a:r>
            <a:r>
              <a:rPr lang="cs-CZ" sz="2000" dirty="0"/>
              <a:t> as in basic </a:t>
            </a:r>
            <a:r>
              <a:rPr lang="cs-CZ" sz="2000" dirty="0" err="1"/>
              <a:t>material</a:t>
            </a:r>
            <a:r>
              <a:rPr lang="en-GB" sz="2000" dirty="0"/>
              <a:t>.</a:t>
            </a:r>
          </a:p>
        </p:txBody>
      </p:sp>
    </p:spTree>
    <p:extLst>
      <p:ext uri="{BB962C8B-B14F-4D97-AF65-F5344CB8AC3E}">
        <p14:creationId xmlns:p14="http://schemas.microsoft.com/office/powerpoint/2010/main" val="4406229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92721" y="268018"/>
            <a:ext cx="7451279" cy="922337"/>
          </a:xfrm>
        </p:spPr>
        <p:txBody>
          <a:bodyPr/>
          <a:lstStyle/>
          <a:p>
            <a:r>
              <a:rPr lang="en-GB" dirty="0"/>
              <a:t>Verification &amp; Validation</a:t>
            </a:r>
            <a:endParaRPr lang="cs-CZ" dirty="0"/>
          </a:p>
        </p:txBody>
      </p:sp>
      <p:sp>
        <p:nvSpPr>
          <p:cNvPr id="7" name="Zástupný symbol pro obsah 6"/>
          <p:cNvSpPr>
            <a:spLocks noGrp="1"/>
          </p:cNvSpPr>
          <p:nvPr>
            <p:ph idx="1"/>
          </p:nvPr>
        </p:nvSpPr>
        <p:spPr>
          <a:xfrm>
            <a:off x="1692721" y="1340768"/>
            <a:ext cx="7419547" cy="1180581"/>
          </a:xfrm>
        </p:spPr>
        <p:txBody>
          <a:bodyPr/>
          <a:lstStyle/>
          <a:p>
            <a:r>
              <a:rPr lang="en-GB" sz="2000" dirty="0"/>
              <a:t>The need and position of Verification &amp; Validation in prediction of the reality is</a:t>
            </a:r>
            <a:r>
              <a:rPr lang="cs-CZ" sz="2000" dirty="0"/>
              <a:t> </a:t>
            </a:r>
            <a:r>
              <a:rPr lang="en-GB" sz="2000" dirty="0"/>
              <a:t>demonstrated on the diagram below </a:t>
            </a:r>
          </a:p>
        </p:txBody>
      </p:sp>
      <p:sp>
        <p:nvSpPr>
          <p:cNvPr id="17" name="Obdélník 16"/>
          <p:cNvSpPr/>
          <p:nvPr/>
        </p:nvSpPr>
        <p:spPr>
          <a:xfrm>
            <a:off x="1692721" y="6246398"/>
            <a:ext cx="7614592" cy="461665"/>
          </a:xfrm>
          <a:prstGeom prst="rect">
            <a:avLst/>
          </a:prstGeom>
        </p:spPr>
        <p:txBody>
          <a:bodyPr wrap="square">
            <a:spAutoFit/>
          </a:bodyPr>
          <a:lstStyle/>
          <a:p>
            <a:pPr marL="0" lvl="1" eaLnBrk="1" hangingPunct="1">
              <a:spcBef>
                <a:spcPct val="0"/>
              </a:spcBef>
              <a:spcAft>
                <a:spcPts val="300"/>
              </a:spcAft>
              <a:buNone/>
              <a:tabLst>
                <a:tab pos="228600" algn="l"/>
                <a:tab pos="269875" algn="l"/>
              </a:tabLst>
            </a:pPr>
            <a:r>
              <a:rPr lang="en-US" sz="1200" b="1" dirty="0">
                <a:solidFill>
                  <a:srgbClr val="002060"/>
                </a:solidFill>
                <a:cs typeface="Times New Roman" pitchFamily="18" charset="0"/>
              </a:rPr>
              <a:t>ISO/FDIS 16730 </a:t>
            </a:r>
            <a:br>
              <a:rPr lang="cs-CZ" sz="1200" dirty="0">
                <a:solidFill>
                  <a:srgbClr val="002060"/>
                </a:solidFill>
                <a:cs typeface="Times New Roman" pitchFamily="18" charset="0"/>
              </a:rPr>
            </a:br>
            <a:r>
              <a:rPr lang="en-US" sz="1200" dirty="0">
                <a:solidFill>
                  <a:srgbClr val="002060"/>
                </a:solidFill>
                <a:cs typeface="Times New Roman" pitchFamily="18" charset="0"/>
              </a:rPr>
              <a:t>Fire safety engineering </a:t>
            </a:r>
            <a:r>
              <a:rPr lang="cs-CZ" sz="1200" dirty="0">
                <a:solidFill>
                  <a:srgbClr val="002060"/>
                </a:solidFill>
                <a:cs typeface="Times New Roman" pitchFamily="18" charset="0"/>
              </a:rPr>
              <a:t>-</a:t>
            </a:r>
            <a:r>
              <a:rPr lang="en-US" sz="1200" dirty="0">
                <a:solidFill>
                  <a:srgbClr val="002060"/>
                </a:solidFill>
                <a:cs typeface="Times New Roman" pitchFamily="18" charset="0"/>
              </a:rPr>
              <a:t> Assessment, verification and validation of calculation methods, Geneva, 2008.</a:t>
            </a:r>
            <a:endParaRPr lang="cs-CZ" sz="1200" dirty="0">
              <a:solidFill>
                <a:srgbClr val="002060"/>
              </a:solidFill>
              <a:cs typeface="Times New Roman" pitchFamily="18" charset="0"/>
            </a:endParaRPr>
          </a:p>
        </p:txBody>
      </p:sp>
      <p:grpSp>
        <p:nvGrpSpPr>
          <p:cNvPr id="4" name="Skupina 3"/>
          <p:cNvGrpSpPr/>
          <p:nvPr/>
        </p:nvGrpSpPr>
        <p:grpSpPr>
          <a:xfrm>
            <a:off x="3995936" y="2204864"/>
            <a:ext cx="4578560" cy="4041534"/>
            <a:chOff x="2915816" y="1412776"/>
            <a:chExt cx="5514664" cy="4909783"/>
          </a:xfrm>
        </p:grpSpPr>
        <p:pic>
          <p:nvPicPr>
            <p:cNvPr id="16" name="Obrázek 1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194744" y="1412776"/>
              <a:ext cx="5049663" cy="4909783"/>
            </a:xfrm>
            <a:prstGeom prst="rect">
              <a:avLst/>
            </a:prstGeom>
          </p:spPr>
        </p:pic>
        <p:sp>
          <p:nvSpPr>
            <p:cNvPr id="18" name="Zaoblený obdélník 17"/>
            <p:cNvSpPr/>
            <p:nvPr/>
          </p:nvSpPr>
          <p:spPr bwMode="auto">
            <a:xfrm>
              <a:off x="2915816" y="3507627"/>
              <a:ext cx="1584176" cy="720080"/>
            </a:xfrm>
            <a:prstGeom prst="roundRect">
              <a:avLst/>
            </a:prstGeom>
            <a:solidFill>
              <a:srgbClr val="FFFF00">
                <a:alpha val="23922"/>
              </a:srgbClr>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4000" b="0" i="0" u="none" strike="noStrike" cap="none" normalizeH="0" baseline="0">
                <a:ln>
                  <a:noFill/>
                </a:ln>
                <a:solidFill>
                  <a:schemeClr val="tx1"/>
                </a:solidFill>
                <a:effectLst/>
                <a:latin typeface="Arial" charset="0"/>
              </a:endParaRPr>
            </a:p>
          </p:txBody>
        </p:sp>
        <p:sp>
          <p:nvSpPr>
            <p:cNvPr id="19" name="Zaoblený obdélník 18"/>
            <p:cNvSpPr/>
            <p:nvPr/>
          </p:nvSpPr>
          <p:spPr bwMode="auto">
            <a:xfrm>
              <a:off x="6846304" y="5039189"/>
              <a:ext cx="1584176" cy="720080"/>
            </a:xfrm>
            <a:prstGeom prst="roundRect">
              <a:avLst/>
            </a:prstGeom>
            <a:solidFill>
              <a:srgbClr val="FFFF00">
                <a:alpha val="23922"/>
              </a:srgbClr>
            </a:solidFill>
            <a:ln w="762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4000" b="0" i="0" u="none" strike="noStrike" cap="none" normalizeH="0" baseline="0">
                <a:ln>
                  <a:noFill/>
                </a:ln>
                <a:solidFill>
                  <a:schemeClr val="tx1"/>
                </a:solidFill>
                <a:effectLst/>
                <a:latin typeface="Arial" charset="0"/>
              </a:endParaRPr>
            </a:p>
          </p:txBody>
        </p:sp>
      </p:grpSp>
    </p:spTree>
    <p:extLst>
      <p:ext uri="{BB962C8B-B14F-4D97-AF65-F5344CB8AC3E}">
        <p14:creationId xmlns:p14="http://schemas.microsoft.com/office/powerpoint/2010/main" val="3815577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95342" y="261944"/>
            <a:ext cx="7992864" cy="922337"/>
          </a:xfrm>
        </p:spPr>
        <p:txBody>
          <a:bodyPr/>
          <a:lstStyle/>
          <a:p>
            <a:r>
              <a:rPr lang="en-GB" dirty="0"/>
              <a:t>Design and research oriented model</a:t>
            </a:r>
          </a:p>
        </p:txBody>
      </p:sp>
      <p:sp>
        <p:nvSpPr>
          <p:cNvPr id="3" name="Zástupný symbol pro obsah 2"/>
          <p:cNvSpPr>
            <a:spLocks noGrp="1"/>
          </p:cNvSpPr>
          <p:nvPr>
            <p:ph idx="1"/>
          </p:nvPr>
        </p:nvSpPr>
        <p:spPr>
          <a:xfrm>
            <a:off x="1607842" y="1387125"/>
            <a:ext cx="5996666" cy="5256133"/>
          </a:xfrm>
        </p:spPr>
        <p:txBody>
          <a:bodyPr/>
          <a:lstStyle/>
          <a:p>
            <a:pPr marL="0" indent="0">
              <a:spcBef>
                <a:spcPts val="0"/>
              </a:spcBef>
              <a:spcAft>
                <a:spcPts val="900"/>
              </a:spcAft>
              <a:buNone/>
            </a:pPr>
            <a:r>
              <a:rPr lang="en-GB" sz="1800" dirty="0"/>
              <a:t>Current approval of design models consist of</a:t>
            </a:r>
          </a:p>
          <a:p>
            <a:pPr marL="857250" lvl="1" indent="-457200">
              <a:spcBef>
                <a:spcPts val="0"/>
              </a:spcBef>
              <a:spcAft>
                <a:spcPts val="900"/>
              </a:spcAft>
              <a:buFont typeface="+mj-lt"/>
              <a:buAutoNum type="arabicParenR"/>
            </a:pPr>
            <a:r>
              <a:rPr lang="cs-CZ" sz="1800" dirty="0"/>
              <a:t> </a:t>
            </a:r>
            <a:r>
              <a:rPr lang="cs-CZ" sz="1800" b="1" dirty="0"/>
              <a:t>Ex</a:t>
            </a:r>
            <a:r>
              <a:rPr lang="en-GB" sz="1800" b="1" dirty="0" err="1"/>
              <a:t>periments</a:t>
            </a:r>
            <a:r>
              <a:rPr lang="en-GB" sz="1800" dirty="0"/>
              <a:t> 	</a:t>
            </a:r>
          </a:p>
          <a:p>
            <a:pPr>
              <a:spcBef>
                <a:spcPts val="0"/>
              </a:spcBef>
              <a:spcAft>
                <a:spcPts val="900"/>
              </a:spcAft>
            </a:pPr>
            <a:r>
              <a:rPr lang="en-GB" sz="2000" b="1" dirty="0"/>
              <a:t>Research oriented FE model </a:t>
            </a:r>
            <a:r>
              <a:rPr lang="en-GB" sz="1400" dirty="0"/>
              <a:t>(ROFEM)</a:t>
            </a:r>
            <a:r>
              <a:rPr lang="en-GB" sz="2000" b="1" dirty="0"/>
              <a:t> </a:t>
            </a:r>
            <a:endParaRPr lang="en-GB" sz="2000" dirty="0"/>
          </a:p>
          <a:p>
            <a:pPr marL="914400" lvl="1" indent="-457200">
              <a:spcBef>
                <a:spcPts val="0"/>
              </a:spcBef>
              <a:spcAft>
                <a:spcPts val="900"/>
              </a:spcAft>
              <a:buFont typeface="+mj-lt"/>
              <a:buAutoNum type="arabicParenR" startAt="2"/>
            </a:pPr>
            <a:r>
              <a:rPr lang="cs-CZ" sz="1800" b="1" dirty="0"/>
              <a:t>Val</a:t>
            </a:r>
            <a:r>
              <a:rPr lang="en-GB" sz="1800" b="1" dirty="0" err="1"/>
              <a:t>idated</a:t>
            </a:r>
            <a:r>
              <a:rPr lang="en-GB" sz="1800" b="1" dirty="0"/>
              <a:t> </a:t>
            </a:r>
            <a:r>
              <a:rPr lang="en-GB" sz="1800" dirty="0"/>
              <a:t>on experiment</a:t>
            </a:r>
            <a:r>
              <a:rPr lang="cs-CZ" sz="1800" dirty="0"/>
              <a:t>s</a:t>
            </a:r>
            <a:endParaRPr lang="en-GB" sz="1800" dirty="0"/>
          </a:p>
          <a:p>
            <a:pPr marL="914400" lvl="1" indent="-457200">
              <a:spcBef>
                <a:spcPts val="0"/>
              </a:spcBef>
              <a:spcAft>
                <a:spcPts val="900"/>
              </a:spcAft>
              <a:buFont typeface="+mj-lt"/>
              <a:buAutoNum type="arabicParenR" startAt="2"/>
            </a:pPr>
            <a:r>
              <a:rPr lang="en-GB" sz="1800" dirty="0"/>
              <a:t>Numerical experiments </a:t>
            </a:r>
          </a:p>
          <a:p>
            <a:pPr>
              <a:spcBef>
                <a:spcPts val="0"/>
              </a:spcBef>
              <a:spcAft>
                <a:spcPts val="900"/>
              </a:spcAft>
            </a:pPr>
            <a:r>
              <a:rPr lang="en-GB" sz="2000" b="1" dirty="0"/>
              <a:t>Design numerical model</a:t>
            </a:r>
            <a:r>
              <a:rPr lang="cs-CZ" sz="2000" b="1" dirty="0"/>
              <a:t> </a:t>
            </a:r>
            <a:r>
              <a:rPr lang="cs-CZ" sz="1400" dirty="0"/>
              <a:t>(DOFEM)</a:t>
            </a:r>
            <a:r>
              <a:rPr lang="en-GB" sz="2000" dirty="0"/>
              <a:t> </a:t>
            </a:r>
            <a:endParaRPr lang="en-GB" sz="1600" dirty="0"/>
          </a:p>
          <a:p>
            <a:pPr marL="914400" lvl="1" indent="-457200">
              <a:spcBef>
                <a:spcPts val="0"/>
              </a:spcBef>
              <a:spcAft>
                <a:spcPts val="900"/>
              </a:spcAft>
              <a:buFont typeface="+mj-lt"/>
              <a:buAutoNum type="arabicParenR" startAt="4"/>
            </a:pPr>
            <a:r>
              <a:rPr lang="cs-CZ" sz="1800" b="1" dirty="0"/>
              <a:t>V</a:t>
            </a:r>
            <a:r>
              <a:rPr lang="en-GB" sz="1800" b="1" dirty="0" err="1"/>
              <a:t>erified</a:t>
            </a:r>
            <a:r>
              <a:rPr lang="en-GB" sz="1800" b="1" dirty="0"/>
              <a:t> </a:t>
            </a:r>
            <a:r>
              <a:rPr lang="en-GB" sz="1800" dirty="0"/>
              <a:t>to numerical experiments </a:t>
            </a:r>
            <a:br>
              <a:rPr lang="en-GB" sz="1800" dirty="0"/>
            </a:br>
            <a:r>
              <a:rPr lang="en-GB" sz="1800" dirty="0"/>
              <a:t>and/or another design models</a:t>
            </a:r>
          </a:p>
          <a:p>
            <a:pPr marL="914400" lvl="1" indent="-457200">
              <a:spcBef>
                <a:spcPts val="0"/>
              </a:spcBef>
              <a:spcAft>
                <a:spcPts val="900"/>
              </a:spcAft>
              <a:buFont typeface="+mj-lt"/>
              <a:buAutoNum type="arabicParenR" startAt="4"/>
            </a:pPr>
            <a:r>
              <a:rPr lang="en-GB" sz="1800" dirty="0"/>
              <a:t>Sensitivity study </a:t>
            </a:r>
          </a:p>
          <a:p>
            <a:pPr marL="914400" lvl="1" indent="-457200">
              <a:spcBef>
                <a:spcPts val="0"/>
              </a:spcBef>
              <a:spcAft>
                <a:spcPts val="900"/>
              </a:spcAft>
              <a:buFont typeface="+mj-lt"/>
              <a:buAutoNum type="arabicParenR" startAt="4"/>
            </a:pPr>
            <a:r>
              <a:rPr lang="en-GB" sz="1800" dirty="0"/>
              <a:t>Validity range </a:t>
            </a:r>
          </a:p>
          <a:p>
            <a:pPr>
              <a:spcBef>
                <a:spcPts val="0"/>
              </a:spcBef>
              <a:spcAft>
                <a:spcPts val="900"/>
              </a:spcAft>
            </a:pPr>
            <a:r>
              <a:rPr lang="en-GB" sz="2000" b="1" dirty="0"/>
              <a:t>Benchmark case</a:t>
            </a:r>
            <a:r>
              <a:rPr lang="cs-CZ" sz="2000" b="1" dirty="0"/>
              <a:t> </a:t>
            </a:r>
            <a:r>
              <a:rPr lang="cs-CZ" sz="1400" dirty="0"/>
              <a:t>(BC)</a:t>
            </a:r>
            <a:r>
              <a:rPr lang="en-GB" sz="1400" dirty="0"/>
              <a:t> </a:t>
            </a:r>
          </a:p>
          <a:p>
            <a:pPr marL="914400" lvl="1" indent="-457200">
              <a:spcBef>
                <a:spcPts val="0"/>
              </a:spcBef>
              <a:spcAft>
                <a:spcPts val="900"/>
              </a:spcAft>
              <a:buFont typeface="+mj-lt"/>
              <a:buAutoNum type="arabicParenR" startAt="7"/>
            </a:pPr>
            <a:r>
              <a:rPr lang="cs-CZ" sz="1800" dirty="0"/>
              <a:t>T</a:t>
            </a:r>
            <a:r>
              <a:rPr lang="en-GB" sz="1800" dirty="0"/>
              <a:t>o help the users of model </a:t>
            </a:r>
            <a:br>
              <a:rPr lang="cs-CZ" sz="1800" dirty="0"/>
            </a:br>
            <a:r>
              <a:rPr lang="en-GB" sz="1800" dirty="0"/>
              <a:t>to check up its correctness and proper use</a:t>
            </a:r>
          </a:p>
        </p:txBody>
      </p:sp>
      <p:pic>
        <p:nvPicPr>
          <p:cNvPr id="18" name="Рисунок 11" descr="DSC_6221"/>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7283072" y="1485036"/>
            <a:ext cx="1687832" cy="1127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Skupina 4"/>
          <p:cNvGrpSpPr/>
          <p:nvPr/>
        </p:nvGrpSpPr>
        <p:grpSpPr>
          <a:xfrm>
            <a:off x="7263195" y="2567675"/>
            <a:ext cx="1959664" cy="4192764"/>
            <a:chOff x="7209561" y="2703314"/>
            <a:chExt cx="1959664" cy="4192764"/>
          </a:xfrm>
        </p:grpSpPr>
        <p:sp>
          <p:nvSpPr>
            <p:cNvPr id="4" name="Šipka dolů 3"/>
            <p:cNvSpPr/>
            <p:nvPr/>
          </p:nvSpPr>
          <p:spPr bwMode="auto">
            <a:xfrm>
              <a:off x="7926185" y="3188170"/>
              <a:ext cx="159007" cy="296881"/>
            </a:xfrm>
            <a:prstGeom prst="downArrow">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pic>
          <p:nvPicPr>
            <p:cNvPr id="19" name="Picture 3"/>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7209561" y="3518553"/>
              <a:ext cx="1452207" cy="1138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Obrázek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229438" y="5195091"/>
              <a:ext cx="1440000" cy="1292308"/>
            </a:xfrm>
            <a:prstGeom prst="rect">
              <a:avLst/>
            </a:prstGeom>
          </p:spPr>
        </p:pic>
        <p:sp>
          <p:nvSpPr>
            <p:cNvPr id="14" name="Zástupný symbol pro obsah 2"/>
            <p:cNvSpPr txBox="1">
              <a:spLocks/>
            </p:cNvSpPr>
            <p:nvPr/>
          </p:nvSpPr>
          <p:spPr bwMode="auto">
            <a:xfrm>
              <a:off x="7576098" y="2703314"/>
              <a:ext cx="1593127" cy="4192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5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50000"/>
                </a:spcBef>
                <a:spcAft>
                  <a:spcPct val="0"/>
                </a:spcAft>
                <a:buChar char="–"/>
                <a:defRPr sz="2200">
                  <a:solidFill>
                    <a:schemeClr val="tx1"/>
                  </a:solidFill>
                  <a:latin typeface="+mn-lt"/>
                </a:defRPr>
              </a:lvl2pPr>
              <a:lvl3pPr marL="1143000" indent="-228600" algn="l" rtl="0" eaLnBrk="0" fontAlgn="base" hangingPunct="0">
                <a:spcBef>
                  <a:spcPct val="50000"/>
                </a:spcBef>
                <a:spcAft>
                  <a:spcPct val="0"/>
                </a:spcAft>
                <a:buChar char="•"/>
                <a:defRPr sz="2000">
                  <a:solidFill>
                    <a:schemeClr val="tx1"/>
                  </a:solidFill>
                  <a:latin typeface="+mn-lt"/>
                </a:defRPr>
              </a:lvl3pPr>
              <a:lvl4pPr marL="1600200" indent="-228600" algn="l" rtl="0" eaLnBrk="0" fontAlgn="base" hangingPunct="0">
                <a:spcBef>
                  <a:spcPct val="50000"/>
                </a:spcBef>
                <a:spcAft>
                  <a:spcPct val="0"/>
                </a:spcAft>
                <a:buChar char="–"/>
                <a:defRPr sz="2000">
                  <a:solidFill>
                    <a:schemeClr val="tx1"/>
                  </a:solidFill>
                  <a:latin typeface="+mn-lt"/>
                </a:defRPr>
              </a:lvl4pPr>
              <a:lvl5pPr marL="2057400" indent="-228600" algn="l" rtl="0" eaLnBrk="0" fontAlgn="base" hangingPunct="0">
                <a:spcBef>
                  <a:spcPct val="50000"/>
                </a:spcBef>
                <a:spcAft>
                  <a:spcPct val="0"/>
                </a:spcAft>
                <a:buChar char="»"/>
                <a:defRPr sz="2000">
                  <a:solidFill>
                    <a:schemeClr val="tx1"/>
                  </a:solidFill>
                  <a:latin typeface="+mn-lt"/>
                </a:defRPr>
              </a:lvl5pPr>
              <a:lvl6pPr marL="2514600" indent="-228600" algn="l" rtl="0" fontAlgn="base">
                <a:spcBef>
                  <a:spcPct val="50000"/>
                </a:spcBef>
                <a:spcAft>
                  <a:spcPct val="0"/>
                </a:spcAft>
                <a:buChar char="»"/>
                <a:defRPr sz="2000">
                  <a:solidFill>
                    <a:schemeClr val="tx1"/>
                  </a:solidFill>
                  <a:latin typeface="+mn-lt"/>
                </a:defRPr>
              </a:lvl6pPr>
              <a:lvl7pPr marL="2971800" indent="-228600" algn="l" rtl="0" fontAlgn="base">
                <a:spcBef>
                  <a:spcPct val="50000"/>
                </a:spcBef>
                <a:spcAft>
                  <a:spcPct val="0"/>
                </a:spcAft>
                <a:buChar char="»"/>
                <a:defRPr sz="2000">
                  <a:solidFill>
                    <a:schemeClr val="tx1"/>
                  </a:solidFill>
                  <a:latin typeface="+mn-lt"/>
                </a:defRPr>
              </a:lvl7pPr>
              <a:lvl8pPr marL="3429000" indent="-228600" algn="l" rtl="0" fontAlgn="base">
                <a:spcBef>
                  <a:spcPct val="50000"/>
                </a:spcBef>
                <a:spcAft>
                  <a:spcPct val="0"/>
                </a:spcAft>
                <a:buChar char="»"/>
                <a:defRPr sz="2000">
                  <a:solidFill>
                    <a:schemeClr val="tx1"/>
                  </a:solidFill>
                  <a:latin typeface="+mn-lt"/>
                </a:defRPr>
              </a:lvl8pPr>
              <a:lvl9pPr marL="3886200" indent="-228600" algn="l" rtl="0" fontAlgn="base">
                <a:spcBef>
                  <a:spcPct val="50000"/>
                </a:spcBef>
                <a:spcAft>
                  <a:spcPct val="0"/>
                </a:spcAft>
                <a:buChar char="»"/>
                <a:defRPr sz="2000">
                  <a:solidFill>
                    <a:schemeClr val="tx1"/>
                  </a:solidFill>
                  <a:latin typeface="+mn-lt"/>
                </a:defRPr>
              </a:lvl9pPr>
            </a:lstStyle>
            <a:p>
              <a:pPr marL="0" indent="0" algn="ctr">
                <a:spcBef>
                  <a:spcPts val="600"/>
                </a:spcBef>
                <a:spcAft>
                  <a:spcPts val="0"/>
                </a:spcAft>
                <a:buNone/>
              </a:pPr>
              <a:r>
                <a:rPr lang="cs-CZ" sz="1400" kern="0" dirty="0"/>
                <a:t>Experiment    </a:t>
              </a:r>
            </a:p>
            <a:p>
              <a:pPr marL="0" indent="0" algn="ctr">
                <a:spcBef>
                  <a:spcPts val="600"/>
                </a:spcBef>
                <a:spcAft>
                  <a:spcPts val="0"/>
                </a:spcAft>
                <a:buNone/>
              </a:pPr>
              <a:r>
                <a:rPr lang="cs-CZ" sz="1400" kern="0" dirty="0"/>
                <a:t>      </a:t>
              </a:r>
              <a:endParaRPr lang="en-GB" sz="1400" kern="0" dirty="0"/>
            </a:p>
            <a:p>
              <a:pPr marL="0" indent="0" algn="ctr">
                <a:spcBef>
                  <a:spcPts val="600"/>
                </a:spcBef>
                <a:spcAft>
                  <a:spcPts val="0"/>
                </a:spcAft>
                <a:buNone/>
              </a:pPr>
              <a:endParaRPr lang="cs-CZ" sz="1400" kern="0" dirty="0"/>
            </a:p>
            <a:p>
              <a:pPr marL="0" indent="0" algn="ctr">
                <a:spcBef>
                  <a:spcPts val="600"/>
                </a:spcBef>
                <a:spcAft>
                  <a:spcPts val="0"/>
                </a:spcAft>
                <a:buNone/>
              </a:pPr>
              <a:endParaRPr lang="cs-CZ" sz="1400" kern="0" dirty="0"/>
            </a:p>
            <a:p>
              <a:pPr marL="0" indent="0" algn="ctr">
                <a:spcBef>
                  <a:spcPts val="600"/>
                </a:spcBef>
                <a:spcAft>
                  <a:spcPts val="0"/>
                </a:spcAft>
                <a:buNone/>
              </a:pPr>
              <a:endParaRPr lang="cs-CZ" sz="1400" kern="0" dirty="0"/>
            </a:p>
            <a:p>
              <a:pPr marL="0" indent="0" algn="ctr">
                <a:spcBef>
                  <a:spcPts val="600"/>
                </a:spcBef>
                <a:spcAft>
                  <a:spcPts val="0"/>
                </a:spcAft>
                <a:buNone/>
              </a:pPr>
              <a:endParaRPr lang="cs-CZ" sz="1400" kern="0" dirty="0"/>
            </a:p>
            <a:p>
              <a:pPr marL="0" indent="0" algn="ctr">
                <a:spcBef>
                  <a:spcPts val="600"/>
                </a:spcBef>
                <a:spcAft>
                  <a:spcPts val="0"/>
                </a:spcAft>
                <a:buNone/>
              </a:pPr>
              <a:r>
                <a:rPr lang="en-GB" sz="1400" kern="0" dirty="0"/>
                <a:t>Research</a:t>
              </a:r>
              <a:r>
                <a:rPr lang="cs-CZ" sz="1400" kern="0" dirty="0"/>
                <a:t> model</a:t>
              </a:r>
              <a:endParaRPr lang="cs-CZ" sz="1400" dirty="0"/>
            </a:p>
            <a:p>
              <a:pPr marL="0" indent="0" algn="ctr">
                <a:spcBef>
                  <a:spcPts val="600"/>
                </a:spcBef>
                <a:spcAft>
                  <a:spcPts val="0"/>
                </a:spcAft>
                <a:buNone/>
              </a:pPr>
              <a:endParaRPr lang="en-GB" sz="1400" kern="0" dirty="0"/>
            </a:p>
            <a:p>
              <a:pPr marL="0" indent="0" algn="ctr">
                <a:spcBef>
                  <a:spcPts val="600"/>
                </a:spcBef>
                <a:spcAft>
                  <a:spcPts val="0"/>
                </a:spcAft>
                <a:buNone/>
              </a:pPr>
              <a:endParaRPr lang="en-GB" sz="1400" kern="0" dirty="0"/>
            </a:p>
            <a:p>
              <a:pPr marL="0" indent="0" algn="ctr">
                <a:spcBef>
                  <a:spcPts val="600"/>
                </a:spcBef>
                <a:spcAft>
                  <a:spcPts val="0"/>
                </a:spcAft>
                <a:buNone/>
              </a:pPr>
              <a:endParaRPr lang="en-GB" sz="1400" kern="0" dirty="0"/>
            </a:p>
            <a:p>
              <a:pPr marL="0" indent="0" algn="ctr">
                <a:spcBef>
                  <a:spcPts val="600"/>
                </a:spcBef>
                <a:spcAft>
                  <a:spcPts val="600"/>
                </a:spcAft>
                <a:buNone/>
              </a:pPr>
              <a:endParaRPr lang="cs-CZ" sz="1400" kern="0" dirty="0"/>
            </a:p>
            <a:p>
              <a:pPr marL="0" indent="0" algn="ctr">
                <a:spcBef>
                  <a:spcPts val="600"/>
                </a:spcBef>
                <a:spcAft>
                  <a:spcPts val="0"/>
                </a:spcAft>
                <a:buNone/>
              </a:pPr>
              <a:endParaRPr lang="cs-CZ" sz="1400" kern="0" dirty="0"/>
            </a:p>
            <a:p>
              <a:pPr marL="0" indent="0" algn="ctr">
                <a:spcBef>
                  <a:spcPts val="600"/>
                </a:spcBef>
                <a:spcAft>
                  <a:spcPts val="0"/>
                </a:spcAft>
                <a:buNone/>
              </a:pPr>
              <a:r>
                <a:rPr lang="cs-CZ" sz="1400" kern="0" dirty="0"/>
                <a:t>Design model </a:t>
              </a:r>
              <a:endParaRPr lang="en-AU" sz="1400" b="1" kern="0" dirty="0"/>
            </a:p>
          </p:txBody>
        </p:sp>
        <p:sp>
          <p:nvSpPr>
            <p:cNvPr id="9" name="Šipka dolů 8"/>
            <p:cNvSpPr/>
            <p:nvPr/>
          </p:nvSpPr>
          <p:spPr bwMode="auto">
            <a:xfrm>
              <a:off x="7943335" y="4985298"/>
              <a:ext cx="159007" cy="296881"/>
            </a:xfrm>
            <a:prstGeom prst="downArrow">
              <a:avLst/>
            </a:prstGeom>
            <a:solidFill>
              <a:srgbClr val="0070C0"/>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spTree>
    <p:extLst>
      <p:ext uri="{BB962C8B-B14F-4D97-AF65-F5344CB8AC3E}">
        <p14:creationId xmlns:p14="http://schemas.microsoft.com/office/powerpoint/2010/main" val="35497204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en-GB" dirty="0"/>
              <a:t>Experiments with</a:t>
            </a:r>
            <a:br>
              <a:rPr lang="en-GB" dirty="0"/>
            </a:br>
            <a:r>
              <a:rPr lang="en-GB" dirty="0"/>
              <a:t>T joint of hollow to open section</a:t>
            </a:r>
          </a:p>
        </p:txBody>
      </p:sp>
      <p:grpSp>
        <p:nvGrpSpPr>
          <p:cNvPr id="5" name="Skupina 4"/>
          <p:cNvGrpSpPr/>
          <p:nvPr/>
        </p:nvGrpSpPr>
        <p:grpSpPr>
          <a:xfrm>
            <a:off x="3622058" y="1758136"/>
            <a:ext cx="2382520" cy="2047875"/>
            <a:chOff x="0" y="0"/>
            <a:chExt cx="2555875" cy="2120900"/>
          </a:xfrm>
        </p:grpSpPr>
        <p:pic>
          <p:nvPicPr>
            <p:cNvPr id="6" name="Obrázek 5" descr="EXPERIMENTY MODEL"/>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0" y="0"/>
              <a:ext cx="2555875" cy="2120900"/>
            </a:xfrm>
            <a:prstGeom prst="rect">
              <a:avLst/>
            </a:prstGeom>
            <a:noFill/>
            <a:ln>
              <a:noFill/>
            </a:ln>
            <a:extLst>
              <a:ext uri="{53640926-AAD7-44D8-BBD7-CCE9431645EC}">
                <a14:shadowObscured xmlns:a14="http://schemas.microsoft.com/office/drawing/2010/main"/>
              </a:ext>
            </a:extLst>
          </p:spPr>
        </p:pic>
        <p:sp>
          <p:nvSpPr>
            <p:cNvPr id="7" name="Obdélník 6"/>
            <p:cNvSpPr/>
            <p:nvPr/>
          </p:nvSpPr>
          <p:spPr>
            <a:xfrm>
              <a:off x="1150620" y="483870"/>
              <a:ext cx="99060" cy="8229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cs-CZ"/>
            </a:p>
          </p:txBody>
        </p:sp>
        <p:sp>
          <p:nvSpPr>
            <p:cNvPr id="8" name="Obdélník 7"/>
            <p:cNvSpPr/>
            <p:nvPr/>
          </p:nvSpPr>
          <p:spPr>
            <a:xfrm>
              <a:off x="982980" y="1360170"/>
              <a:ext cx="563880" cy="914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cs-CZ"/>
            </a:p>
          </p:txBody>
        </p:sp>
      </p:grpSp>
      <p:pic>
        <p:nvPicPr>
          <p:cNvPr id="9" name="Obrázek 8"/>
          <p:cNvPicPr/>
          <p:nvPr/>
        </p:nvPicPr>
        <p:blipFill rotWithShape="1">
          <a:blip r:embed="rId3" cstate="email">
            <a:extLst>
              <a:ext uri="{28A0092B-C50C-407E-A947-70E740481C1C}">
                <a14:useLocalDpi xmlns:a14="http://schemas.microsoft.com/office/drawing/2010/main"/>
              </a:ext>
            </a:extLst>
          </a:blip>
          <a:srcRect/>
          <a:stretch/>
        </p:blipFill>
        <p:spPr bwMode="auto">
          <a:xfrm>
            <a:off x="6084168" y="1428498"/>
            <a:ext cx="2858135" cy="2059940"/>
          </a:xfrm>
          <a:prstGeom prst="rect">
            <a:avLst/>
          </a:prstGeom>
          <a:ln>
            <a:noFill/>
          </a:ln>
          <a:extLst>
            <a:ext uri="{53640926-AAD7-44D8-BBD7-CCE9431645EC}">
              <a14:shadowObscured xmlns:a14="http://schemas.microsoft.com/office/drawing/2010/main"/>
            </a:ext>
          </a:extLst>
        </p:spPr>
      </p:pic>
      <p:grpSp>
        <p:nvGrpSpPr>
          <p:cNvPr id="10" name="Skupina 9"/>
          <p:cNvGrpSpPr/>
          <p:nvPr/>
        </p:nvGrpSpPr>
        <p:grpSpPr>
          <a:xfrm>
            <a:off x="3635896" y="4025086"/>
            <a:ext cx="2752725" cy="2683510"/>
            <a:chOff x="0" y="0"/>
            <a:chExt cx="2752725" cy="2683510"/>
          </a:xfrm>
        </p:grpSpPr>
        <p:pic>
          <p:nvPicPr>
            <p:cNvPr id="11" name="Obrázek 10" descr="EXPERIMENTY MODEL"/>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bwMode="auto">
            <a:xfrm>
              <a:off x="0" y="0"/>
              <a:ext cx="2752725" cy="2683510"/>
            </a:xfrm>
            <a:prstGeom prst="rect">
              <a:avLst/>
            </a:prstGeom>
            <a:noFill/>
            <a:ln>
              <a:noFill/>
            </a:ln>
            <a:extLst>
              <a:ext uri="{53640926-AAD7-44D8-BBD7-CCE9431645EC}">
                <a14:shadowObscured xmlns:a14="http://schemas.microsoft.com/office/drawing/2010/main"/>
              </a:ext>
            </a:extLst>
          </p:spPr>
        </p:pic>
        <p:sp>
          <p:nvSpPr>
            <p:cNvPr id="12" name="Obdélník 11"/>
            <p:cNvSpPr/>
            <p:nvPr/>
          </p:nvSpPr>
          <p:spPr>
            <a:xfrm>
              <a:off x="1790700" y="1272540"/>
              <a:ext cx="800100" cy="990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cs-CZ"/>
            </a:p>
          </p:txBody>
        </p:sp>
        <p:sp>
          <p:nvSpPr>
            <p:cNvPr id="13" name="Obdélník 12"/>
            <p:cNvSpPr/>
            <p:nvPr/>
          </p:nvSpPr>
          <p:spPr>
            <a:xfrm>
              <a:off x="1253490" y="1485900"/>
              <a:ext cx="99060" cy="8039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cs-CZ"/>
            </a:p>
          </p:txBody>
        </p:sp>
        <p:sp>
          <p:nvSpPr>
            <p:cNvPr id="14" name="Obdélník 13"/>
            <p:cNvSpPr/>
            <p:nvPr/>
          </p:nvSpPr>
          <p:spPr>
            <a:xfrm>
              <a:off x="716280" y="438150"/>
              <a:ext cx="99060" cy="8039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cs-CZ"/>
            </a:p>
          </p:txBody>
        </p:sp>
      </p:grpSp>
      <p:pic>
        <p:nvPicPr>
          <p:cNvPr id="15" name="Obrázek 14"/>
          <p:cNvPicPr/>
          <p:nvPr/>
        </p:nvPicPr>
        <p:blipFill rotWithShape="1">
          <a:blip r:embed="rId5" cstate="email">
            <a:extLst>
              <a:ext uri="{28A0092B-C50C-407E-A947-70E740481C1C}">
                <a14:useLocalDpi xmlns:a14="http://schemas.microsoft.com/office/drawing/2010/main"/>
              </a:ext>
            </a:extLst>
          </a:blip>
          <a:srcRect/>
          <a:stretch/>
        </p:blipFill>
        <p:spPr bwMode="auto">
          <a:xfrm rot="16200000">
            <a:off x="6286817" y="3924903"/>
            <a:ext cx="2965450" cy="2443480"/>
          </a:xfrm>
          <a:prstGeom prst="rect">
            <a:avLst/>
          </a:prstGeom>
          <a:ln>
            <a:noFill/>
          </a:ln>
          <a:extLst>
            <a:ext uri="{53640926-AAD7-44D8-BBD7-CCE9431645EC}">
              <a14:shadowObscured xmlns:a14="http://schemas.microsoft.com/office/drawing/2010/main"/>
            </a:ext>
          </a:extLst>
        </p:spPr>
      </p:pic>
      <p:sp>
        <p:nvSpPr>
          <p:cNvPr id="2" name="Zástupný symbol pro obsah 1"/>
          <p:cNvSpPr>
            <a:spLocks noGrp="1"/>
          </p:cNvSpPr>
          <p:nvPr>
            <p:ph idx="1"/>
          </p:nvPr>
        </p:nvSpPr>
        <p:spPr>
          <a:xfrm>
            <a:off x="1664177" y="1480588"/>
            <a:ext cx="2794599" cy="3280389"/>
          </a:xfrm>
        </p:spPr>
        <p:txBody>
          <a:bodyPr/>
          <a:lstStyle/>
          <a:p>
            <a:r>
              <a:rPr lang="en-GB" dirty="0"/>
              <a:t>In compression</a:t>
            </a:r>
          </a:p>
          <a:p>
            <a:endParaRPr lang="en-GB" dirty="0"/>
          </a:p>
          <a:p>
            <a:endParaRPr lang="en-GB" dirty="0"/>
          </a:p>
          <a:p>
            <a:endParaRPr lang="en-GB" dirty="0"/>
          </a:p>
          <a:p>
            <a:r>
              <a:rPr lang="en-GB" dirty="0"/>
              <a:t>In bending </a:t>
            </a:r>
          </a:p>
        </p:txBody>
      </p:sp>
      <p:grpSp>
        <p:nvGrpSpPr>
          <p:cNvPr id="16" name="Skupina 15"/>
          <p:cNvGrpSpPr/>
          <p:nvPr/>
        </p:nvGrpSpPr>
        <p:grpSpPr>
          <a:xfrm>
            <a:off x="179512" y="4653136"/>
            <a:ext cx="894876" cy="145920"/>
            <a:chOff x="251317" y="1446897"/>
            <a:chExt cx="893345" cy="145920"/>
          </a:xfrm>
        </p:grpSpPr>
        <p:sp>
          <p:nvSpPr>
            <p:cNvPr id="1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30337439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Obrázek 1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640760" y="1772816"/>
            <a:ext cx="7611760" cy="1609645"/>
          </a:xfrm>
          <a:prstGeom prst="rect">
            <a:avLst/>
          </a:prstGeom>
        </p:spPr>
      </p:pic>
      <p:pic>
        <p:nvPicPr>
          <p:cNvPr id="18" name="Zástupný symbol pro obsah 3"/>
          <p:cNvPicPr>
            <a:picLocks noChangeAspect="1"/>
          </p:cNvPicPr>
          <p:nvPr/>
        </p:nvPicPr>
        <p:blipFill rotWithShape="1">
          <a:blip r:embed="rId3" cstate="email">
            <a:extLst>
              <a:ext uri="{28A0092B-C50C-407E-A947-70E740481C1C}">
                <a14:useLocalDpi xmlns:a14="http://schemas.microsoft.com/office/drawing/2010/main"/>
              </a:ext>
            </a:extLst>
          </a:blip>
          <a:srcRect l="49801" t="1" b="-11849"/>
          <a:stretch/>
        </p:blipFill>
        <p:spPr bwMode="auto">
          <a:xfrm>
            <a:off x="2082507" y="4509120"/>
            <a:ext cx="3358710" cy="217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Obrázek 1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471004" y="4562951"/>
            <a:ext cx="3024336" cy="1851881"/>
          </a:xfrm>
          <a:prstGeom prst="rect">
            <a:avLst/>
          </a:prstGeom>
        </p:spPr>
      </p:pic>
      <p:sp>
        <p:nvSpPr>
          <p:cNvPr id="2" name="Zástupný symbol pro obsah 1"/>
          <p:cNvSpPr>
            <a:spLocks noGrp="1"/>
          </p:cNvSpPr>
          <p:nvPr>
            <p:ph idx="1"/>
          </p:nvPr>
        </p:nvSpPr>
        <p:spPr>
          <a:xfrm>
            <a:off x="1692721" y="1412776"/>
            <a:ext cx="7419547" cy="525324"/>
          </a:xfrm>
        </p:spPr>
        <p:txBody>
          <a:bodyPr/>
          <a:lstStyle/>
          <a:p>
            <a:pPr>
              <a:spcBef>
                <a:spcPts val="0"/>
              </a:spcBef>
            </a:pPr>
            <a:r>
              <a:rPr lang="cs-CZ" dirty="0"/>
              <a:t>Geometry</a:t>
            </a:r>
          </a:p>
          <a:p>
            <a:pPr>
              <a:spcBef>
                <a:spcPts val="0"/>
              </a:spcBef>
            </a:pPr>
            <a:endParaRPr lang="cs-CZ" dirty="0"/>
          </a:p>
          <a:p>
            <a:pPr>
              <a:spcBef>
                <a:spcPts val="0"/>
              </a:spcBef>
            </a:pPr>
            <a:endParaRPr lang="cs-CZ" dirty="0"/>
          </a:p>
          <a:p>
            <a:pPr>
              <a:spcBef>
                <a:spcPts val="0"/>
              </a:spcBef>
            </a:pPr>
            <a:endParaRPr lang="cs-CZ" dirty="0"/>
          </a:p>
          <a:p>
            <a:pPr>
              <a:spcBef>
                <a:spcPts val="0"/>
              </a:spcBef>
            </a:pPr>
            <a:endParaRPr lang="cs-CZ" dirty="0"/>
          </a:p>
          <a:p>
            <a:pPr>
              <a:spcBef>
                <a:spcPts val="0"/>
              </a:spcBef>
            </a:pPr>
            <a:endParaRPr lang="cs-CZ" dirty="0"/>
          </a:p>
          <a:p>
            <a:pPr>
              <a:spcBef>
                <a:spcPts val="0"/>
              </a:spcBef>
            </a:pPr>
            <a:r>
              <a:rPr lang="cs-CZ" dirty="0" err="1"/>
              <a:t>Failure</a:t>
            </a:r>
            <a:r>
              <a:rPr lang="cs-CZ" dirty="0"/>
              <a:t> </a:t>
            </a:r>
            <a:r>
              <a:rPr lang="cs-CZ" dirty="0" err="1"/>
              <a:t>modes</a:t>
            </a:r>
            <a:r>
              <a:rPr lang="cs-CZ" dirty="0"/>
              <a:t> </a:t>
            </a:r>
          </a:p>
          <a:p>
            <a:pPr marL="0" indent="0">
              <a:spcBef>
                <a:spcPts val="0"/>
              </a:spcBef>
              <a:buNone/>
            </a:pPr>
            <a:r>
              <a:rPr lang="cs-CZ" dirty="0"/>
              <a:t>	</a:t>
            </a:r>
            <a:r>
              <a:rPr lang="en-US" dirty="0"/>
              <a:t>A3 - Brace failure</a:t>
            </a:r>
            <a:r>
              <a:rPr lang="cs-CZ" dirty="0"/>
              <a:t>     </a:t>
            </a:r>
            <a:r>
              <a:rPr lang="en-US" dirty="0"/>
              <a:t> A1 - Chord web failure</a:t>
            </a:r>
            <a:endParaRPr lang="cs-CZ"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cs-CZ" dirty="0" err="1"/>
              <a:t>Experiments</a:t>
            </a:r>
            <a:r>
              <a:rPr lang="cs-CZ" dirty="0"/>
              <a:t> in </a:t>
            </a:r>
            <a:r>
              <a:rPr lang="cs-CZ" dirty="0" err="1"/>
              <a:t>compression</a:t>
            </a:r>
            <a:endParaRPr lang="cs-CZ" dirty="0"/>
          </a:p>
        </p:txBody>
      </p:sp>
      <p:grpSp>
        <p:nvGrpSpPr>
          <p:cNvPr id="8" name="Skupina 7"/>
          <p:cNvGrpSpPr/>
          <p:nvPr/>
        </p:nvGrpSpPr>
        <p:grpSpPr>
          <a:xfrm>
            <a:off x="179512" y="4653136"/>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4442631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en-GB" dirty="0"/>
              <a:t>Results of experiments </a:t>
            </a:r>
            <a:br>
              <a:rPr lang="en-GB" dirty="0"/>
            </a:br>
            <a:r>
              <a:rPr lang="en-GB" dirty="0"/>
              <a:t>in compression</a:t>
            </a:r>
          </a:p>
        </p:txBody>
      </p:sp>
      <p:pic>
        <p:nvPicPr>
          <p:cNvPr id="9" name="Obrázek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483768" y="3127296"/>
            <a:ext cx="6531355" cy="3744416"/>
          </a:xfrm>
          <a:prstGeom prst="rect">
            <a:avLst/>
          </a:prstGeom>
        </p:spPr>
      </p:pic>
      <p:pic>
        <p:nvPicPr>
          <p:cNvPr id="6" name="Obrázek 5"/>
          <p:cNvPicPr>
            <a:picLocks noChangeAspect="1"/>
          </p:cNvPicPr>
          <p:nvPr/>
        </p:nvPicPr>
        <p:blipFill rotWithShape="1">
          <a:blip r:embed="rId3" cstate="email">
            <a:grayscl/>
            <a:extLst>
              <a:ext uri="{28A0092B-C50C-407E-A947-70E740481C1C}">
                <a14:useLocalDpi xmlns:a14="http://schemas.microsoft.com/office/drawing/2010/main"/>
              </a:ext>
            </a:extLst>
          </a:blip>
          <a:srcRect l="-1" t="5931" r="3879"/>
          <a:stretch/>
        </p:blipFill>
        <p:spPr>
          <a:xfrm>
            <a:off x="1705273" y="1484784"/>
            <a:ext cx="5089807" cy="1642512"/>
          </a:xfrm>
          <a:prstGeom prst="rect">
            <a:avLst/>
          </a:prstGeom>
        </p:spPr>
      </p:pic>
      <p:grpSp>
        <p:nvGrpSpPr>
          <p:cNvPr id="7" name="Skupina 6"/>
          <p:cNvGrpSpPr/>
          <p:nvPr/>
        </p:nvGrpSpPr>
        <p:grpSpPr>
          <a:xfrm>
            <a:off x="179512" y="4653136"/>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5588050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p:cNvPicPr>
            <a:picLocks noChangeAspect="1"/>
          </p:cNvPicPr>
          <p:nvPr/>
        </p:nvPicPr>
        <p:blipFill>
          <a:blip r:embed="rId2" cstate="email">
            <a:biLevel thresh="75000"/>
            <a:extLst>
              <a:ext uri="{28A0092B-C50C-407E-A947-70E740481C1C}">
                <a14:useLocalDpi xmlns:a14="http://schemas.microsoft.com/office/drawing/2010/main"/>
              </a:ext>
            </a:extLst>
          </a:blip>
          <a:stretch>
            <a:fillRect/>
          </a:stretch>
        </p:blipFill>
        <p:spPr>
          <a:xfrm>
            <a:off x="2908174" y="2996952"/>
            <a:ext cx="1986587" cy="1283635"/>
          </a:xfrm>
          <a:prstGeom prst="rect">
            <a:avLst/>
          </a:prstGeom>
        </p:spPr>
      </p:pic>
      <p:sp>
        <p:nvSpPr>
          <p:cNvPr id="2" name="Zástupný symbol pro obsah 1"/>
          <p:cNvSpPr>
            <a:spLocks noGrp="1"/>
          </p:cNvSpPr>
          <p:nvPr>
            <p:ph idx="1"/>
          </p:nvPr>
        </p:nvSpPr>
        <p:spPr/>
        <p:txBody>
          <a:bodyPr/>
          <a:lstStyle/>
          <a:p>
            <a:r>
              <a:rPr lang="en-GB" sz="2000" dirty="0"/>
              <a:t>ABAQUS 6.13</a:t>
            </a:r>
          </a:p>
          <a:p>
            <a:r>
              <a:rPr lang="en-GB" sz="2000" dirty="0"/>
              <a:t>Solid quadratic </a:t>
            </a:r>
            <a:br>
              <a:rPr lang="en-GB" sz="2000" dirty="0"/>
            </a:br>
            <a:r>
              <a:rPr lang="en-GB" sz="2000" dirty="0"/>
              <a:t>element </a:t>
            </a:r>
            <a:br>
              <a:rPr lang="en-GB" sz="2000" dirty="0"/>
            </a:br>
            <a:r>
              <a:rPr lang="en-GB" sz="2000" dirty="0"/>
              <a:t>(20-node brick, </a:t>
            </a:r>
            <a:br>
              <a:rPr lang="en-GB" sz="2000" dirty="0"/>
            </a:br>
            <a:r>
              <a:rPr lang="en-GB" sz="2000" dirty="0"/>
              <a:t>C3D20)</a:t>
            </a:r>
          </a:p>
          <a:p>
            <a:endParaRPr lang="en-GB" dirty="0"/>
          </a:p>
          <a:p>
            <a:endParaRPr lang="cs-CZ" dirty="0"/>
          </a:p>
          <a:p>
            <a:r>
              <a:rPr lang="en-GB" sz="2000" dirty="0"/>
              <a:t>True stress-strain </a:t>
            </a:r>
            <a:r>
              <a:rPr lang="cs-CZ" sz="2000" dirty="0" err="1"/>
              <a:t>multilinear</a:t>
            </a:r>
            <a:r>
              <a:rPr lang="cs-CZ" sz="2000" dirty="0"/>
              <a:t> </a:t>
            </a:r>
            <a:r>
              <a:rPr lang="en-GB" sz="2000" dirty="0"/>
              <a:t>material model</a:t>
            </a:r>
          </a:p>
          <a:p>
            <a:endParaRPr lang="en-GB"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en-GB" dirty="0">
                <a:latin typeface="Calibri" panose="020F0502020204030204" pitchFamily="34" charset="0"/>
              </a:rPr>
              <a:t>Research oriented FEM </a:t>
            </a:r>
            <a:endParaRPr lang="en-GB" dirty="0"/>
          </a:p>
        </p:txBody>
      </p:sp>
      <p:pic>
        <p:nvPicPr>
          <p:cNvPr id="7" name="Obrázek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685881" y="4941168"/>
            <a:ext cx="7336441" cy="1797913"/>
          </a:xfrm>
          <a:prstGeom prst="rect">
            <a:avLst/>
          </a:prstGeom>
        </p:spPr>
      </p:pic>
      <p:grpSp>
        <p:nvGrpSpPr>
          <p:cNvPr id="8" name="Skupina 7"/>
          <p:cNvGrpSpPr/>
          <p:nvPr/>
        </p:nvGrpSpPr>
        <p:grpSpPr>
          <a:xfrm>
            <a:off x="179512" y="4653136"/>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1" name="Obrázek 10"/>
          <p:cNvPicPr>
            <a:picLocks noChangeAspect="1"/>
          </p:cNvPicPr>
          <p:nvPr/>
        </p:nvPicPr>
        <p:blipFill>
          <a:blip r:embed="rId4" cstate="email">
            <a:lum bright="20000" contrast="40000"/>
            <a:extLst>
              <a:ext uri="{28A0092B-C50C-407E-A947-70E740481C1C}">
                <a14:useLocalDpi xmlns:a14="http://schemas.microsoft.com/office/drawing/2010/main"/>
              </a:ext>
            </a:extLst>
          </a:blip>
          <a:stretch>
            <a:fillRect/>
          </a:stretch>
        </p:blipFill>
        <p:spPr>
          <a:xfrm>
            <a:off x="5076056" y="1628800"/>
            <a:ext cx="3593126" cy="2741771"/>
          </a:xfrm>
          <a:prstGeom prst="rect">
            <a:avLst/>
          </a:prstGeom>
        </p:spPr>
      </p:pic>
    </p:spTree>
    <p:extLst>
      <p:ext uri="{BB962C8B-B14F-4D97-AF65-F5344CB8AC3E}">
        <p14:creationId xmlns:p14="http://schemas.microsoft.com/office/powerpoint/2010/main" val="401246637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1753671" y="1428497"/>
            <a:ext cx="7419547" cy="2000503"/>
          </a:xfrm>
        </p:spPr>
        <p:txBody>
          <a:bodyPr/>
          <a:lstStyle/>
          <a:p>
            <a:r>
              <a:rPr lang="en-GB" dirty="0"/>
              <a:t>Bottom flange boundary condition</a:t>
            </a:r>
          </a:p>
          <a:p>
            <a:pPr lvl="1"/>
            <a:r>
              <a:rPr lang="en-GB" dirty="0"/>
              <a:t>Rotation and translation restrain </a:t>
            </a:r>
            <a:r>
              <a:rPr lang="cs-CZ" dirty="0"/>
              <a:t>i</a:t>
            </a:r>
            <a:r>
              <a:rPr lang="en-GB" dirty="0"/>
              <a:t>n all axis</a:t>
            </a:r>
          </a:p>
          <a:p>
            <a:r>
              <a:rPr lang="en-GB" dirty="0"/>
              <a:t>Load point </a:t>
            </a:r>
          </a:p>
          <a:p>
            <a:pPr lvl="1"/>
            <a:r>
              <a:rPr lang="en-GB" dirty="0"/>
              <a:t>Coupling to top </a:t>
            </a:r>
            <a:br>
              <a:rPr lang="en-GB" dirty="0"/>
            </a:br>
            <a:r>
              <a:rPr lang="en-GB" dirty="0"/>
              <a:t>of braces edges</a:t>
            </a:r>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1692721" y="188640"/>
            <a:ext cx="7451279" cy="922337"/>
          </a:xfrm>
        </p:spPr>
        <p:txBody>
          <a:bodyPr/>
          <a:lstStyle/>
          <a:p>
            <a:r>
              <a:rPr lang="en-GB" dirty="0"/>
              <a:t>Boundary conditions</a:t>
            </a:r>
            <a:br>
              <a:rPr lang="en-GB" dirty="0"/>
            </a:br>
            <a:r>
              <a:rPr lang="en-GB" dirty="0"/>
              <a:t>for research oriented FEM</a:t>
            </a:r>
          </a:p>
        </p:txBody>
      </p:sp>
      <p:pic>
        <p:nvPicPr>
          <p:cNvPr id="10" name="Obrázek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260055" y="2348880"/>
            <a:ext cx="3545916" cy="1645665"/>
          </a:xfrm>
          <a:prstGeom prst="rect">
            <a:avLst/>
          </a:prstGeom>
        </p:spPr>
      </p:pic>
      <p:grpSp>
        <p:nvGrpSpPr>
          <p:cNvPr id="8" name="Skupina 7"/>
          <p:cNvGrpSpPr/>
          <p:nvPr/>
        </p:nvGrpSpPr>
        <p:grpSpPr>
          <a:xfrm>
            <a:off x="179512" y="4653136"/>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2" name="Obrázek 11"/>
          <p:cNvPicPr>
            <a:picLocks noChangeAspect="1"/>
          </p:cNvPicPr>
          <p:nvPr/>
        </p:nvPicPr>
        <p:blipFill>
          <a:blip r:embed="rId3" cstate="email">
            <a:lum bright="20000" contrast="40000"/>
            <a:extLst>
              <a:ext uri="{28A0092B-C50C-407E-A947-70E740481C1C}">
                <a14:useLocalDpi xmlns:a14="http://schemas.microsoft.com/office/drawing/2010/main"/>
              </a:ext>
            </a:extLst>
          </a:blip>
          <a:stretch>
            <a:fillRect/>
          </a:stretch>
        </p:blipFill>
        <p:spPr>
          <a:xfrm>
            <a:off x="5292080" y="4221088"/>
            <a:ext cx="3478513" cy="2376264"/>
          </a:xfrm>
          <a:prstGeom prst="rect">
            <a:avLst/>
          </a:prstGeom>
        </p:spPr>
      </p:pic>
      <p:pic>
        <p:nvPicPr>
          <p:cNvPr id="13" name="Obrázek 12"/>
          <p:cNvPicPr>
            <a:picLocks noChangeAspect="1"/>
          </p:cNvPicPr>
          <p:nvPr/>
        </p:nvPicPr>
        <p:blipFill>
          <a:blip r:embed="rId4" cstate="email">
            <a:lum bright="20000" contrast="40000"/>
            <a:extLst>
              <a:ext uri="{28A0092B-C50C-407E-A947-70E740481C1C}">
                <a14:useLocalDpi xmlns:a14="http://schemas.microsoft.com/office/drawing/2010/main"/>
              </a:ext>
            </a:extLst>
          </a:blip>
          <a:stretch>
            <a:fillRect/>
          </a:stretch>
        </p:blipFill>
        <p:spPr>
          <a:xfrm>
            <a:off x="1773936" y="3667142"/>
            <a:ext cx="3116958" cy="2311874"/>
          </a:xfrm>
          <a:prstGeom prst="rect">
            <a:avLst/>
          </a:prstGeom>
        </p:spPr>
      </p:pic>
    </p:spTree>
    <p:extLst>
      <p:ext uri="{BB962C8B-B14F-4D97-AF65-F5344CB8AC3E}">
        <p14:creationId xmlns:p14="http://schemas.microsoft.com/office/powerpoint/2010/main" val="27983892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Validation of failure modes</a:t>
            </a:r>
          </a:p>
        </p:txBody>
      </p:sp>
      <p:sp>
        <p:nvSpPr>
          <p:cNvPr id="3" name="Zástupný symbol pro obsah 2"/>
          <p:cNvSpPr>
            <a:spLocks noGrp="1"/>
          </p:cNvSpPr>
          <p:nvPr>
            <p:ph idx="1"/>
          </p:nvPr>
        </p:nvSpPr>
        <p:spPr>
          <a:xfrm>
            <a:off x="1619673" y="1480624"/>
            <a:ext cx="2880320" cy="1611312"/>
          </a:xfrm>
        </p:spPr>
        <p:txBody>
          <a:bodyPr/>
          <a:lstStyle/>
          <a:p>
            <a:pPr marL="265113" indent="-265113"/>
            <a:r>
              <a:rPr lang="en-GB" sz="2000" dirty="0"/>
              <a:t>Both</a:t>
            </a:r>
            <a:br>
              <a:rPr lang="cs-CZ" sz="2000" dirty="0"/>
            </a:br>
            <a:r>
              <a:rPr lang="en-GB" sz="2000" dirty="0"/>
              <a:t>failure modes </a:t>
            </a:r>
            <a:br>
              <a:rPr lang="cs-CZ" sz="2000" dirty="0"/>
            </a:br>
            <a:r>
              <a:rPr lang="en-GB" sz="2000" dirty="0"/>
              <a:t>were well predicted</a:t>
            </a:r>
            <a:endParaRPr lang="cs-CZ" sz="1800" dirty="0"/>
          </a:p>
          <a:p>
            <a:pPr marL="182563" indent="-182563"/>
            <a:endParaRPr lang="cs-CZ" sz="1800" dirty="0"/>
          </a:p>
          <a:p>
            <a:pPr marL="182563" indent="-182563"/>
            <a:r>
              <a:rPr lang="cs-CZ" sz="1800" dirty="0" err="1"/>
              <a:t>Failure</a:t>
            </a:r>
            <a:r>
              <a:rPr lang="cs-CZ" sz="1800" dirty="0"/>
              <a:t> </a:t>
            </a:r>
            <a:br>
              <a:rPr lang="cs-CZ" sz="1800" dirty="0"/>
            </a:br>
            <a:r>
              <a:rPr lang="cs-CZ" sz="1800" dirty="0"/>
              <a:t>of chord web, </a:t>
            </a:r>
            <a:br>
              <a:rPr lang="cs-CZ" sz="1800" dirty="0"/>
            </a:br>
            <a:r>
              <a:rPr lang="cs-CZ" sz="1800" dirty="0"/>
              <a:t>experiment </a:t>
            </a:r>
            <a:br>
              <a:rPr lang="cs-CZ" sz="1800" dirty="0"/>
            </a:br>
            <a:r>
              <a:rPr lang="cs-CZ" sz="1800" dirty="0"/>
              <a:t>A1</a:t>
            </a:r>
          </a:p>
          <a:p>
            <a:pPr marL="182563" indent="-182563"/>
            <a:endParaRPr lang="cs-CZ" sz="1800" dirty="0"/>
          </a:p>
          <a:p>
            <a:pPr marL="182563" indent="-182563"/>
            <a:endParaRPr lang="cs-CZ" sz="1800" dirty="0"/>
          </a:p>
          <a:p>
            <a:pPr marL="182563" indent="-182563"/>
            <a:r>
              <a:rPr lang="cs-CZ" sz="1800" dirty="0" err="1"/>
              <a:t>Failure</a:t>
            </a:r>
            <a:r>
              <a:rPr lang="cs-CZ" sz="1800" dirty="0"/>
              <a:t> of </a:t>
            </a:r>
            <a:r>
              <a:rPr lang="cs-CZ" sz="1800" dirty="0" err="1"/>
              <a:t>brace</a:t>
            </a:r>
            <a:r>
              <a:rPr lang="cs-CZ" sz="1800" dirty="0"/>
              <a:t>,</a:t>
            </a:r>
            <a:br>
              <a:rPr lang="cs-CZ" sz="1800" dirty="0"/>
            </a:br>
            <a:r>
              <a:rPr lang="cs-CZ" sz="1800" dirty="0"/>
              <a:t>experiment A2</a:t>
            </a:r>
          </a:p>
          <a:p>
            <a:pPr marL="182563" indent="-182563"/>
            <a:endParaRPr lang="cs-CZ" sz="1800" dirty="0"/>
          </a:p>
          <a:p>
            <a:pPr marL="182563" indent="-182563"/>
            <a:endParaRPr lang="cs-CZ" sz="1800" dirty="0"/>
          </a:p>
        </p:txBody>
      </p:sp>
      <p:pic>
        <p:nvPicPr>
          <p:cNvPr id="13" name="Obrázek 12"/>
          <p:cNvPicPr>
            <a:picLocks noChangeAspect="1"/>
          </p:cNvPicPr>
          <p:nvPr/>
        </p:nvPicPr>
        <p:blipFill>
          <a:blip r:embed="rId2" cstate="email">
            <a:biLevel thresh="75000"/>
            <a:extLst>
              <a:ext uri="{28A0092B-C50C-407E-A947-70E740481C1C}">
                <a14:useLocalDpi xmlns:a14="http://schemas.microsoft.com/office/drawing/2010/main"/>
              </a:ext>
            </a:extLst>
          </a:blip>
          <a:stretch>
            <a:fillRect/>
          </a:stretch>
        </p:blipFill>
        <p:spPr>
          <a:xfrm>
            <a:off x="4355976" y="1537599"/>
            <a:ext cx="4756292" cy="1554337"/>
          </a:xfrm>
          <a:prstGeom prst="rect">
            <a:avLst/>
          </a:prstGeom>
        </p:spPr>
      </p:pic>
      <p:grpSp>
        <p:nvGrpSpPr>
          <p:cNvPr id="7" name="Skupina 6"/>
          <p:cNvGrpSpPr/>
          <p:nvPr/>
        </p:nvGrpSpPr>
        <p:grpSpPr>
          <a:xfrm>
            <a:off x="179512" y="4653136"/>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9"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2" name="Obrázek 11"/>
          <p:cNvPicPr>
            <a:picLocks noChangeAspect="1"/>
          </p:cNvPicPr>
          <p:nvPr/>
        </p:nvPicPr>
        <p:blipFill>
          <a:blip r:embed="rId3" cstate="email">
            <a:lum bright="20000" contrast="40000"/>
            <a:extLst>
              <a:ext uri="{28A0092B-C50C-407E-A947-70E740481C1C}">
                <a14:useLocalDpi xmlns:a14="http://schemas.microsoft.com/office/drawing/2010/main"/>
              </a:ext>
            </a:extLst>
          </a:blip>
          <a:stretch>
            <a:fillRect/>
          </a:stretch>
        </p:blipFill>
        <p:spPr>
          <a:xfrm>
            <a:off x="3524144" y="3212976"/>
            <a:ext cx="5588124" cy="1691614"/>
          </a:xfrm>
          <a:prstGeom prst="rect">
            <a:avLst/>
          </a:prstGeom>
        </p:spPr>
      </p:pic>
      <p:pic>
        <p:nvPicPr>
          <p:cNvPr id="14" name="Obrázek 13"/>
          <p:cNvPicPr>
            <a:picLocks noChangeAspect="1"/>
          </p:cNvPicPr>
          <p:nvPr/>
        </p:nvPicPr>
        <p:blipFill>
          <a:blip r:embed="rId4" cstate="email">
            <a:lum bright="20000" contrast="40000"/>
            <a:extLst>
              <a:ext uri="{28A0092B-C50C-407E-A947-70E740481C1C}">
                <a14:useLocalDpi xmlns:a14="http://schemas.microsoft.com/office/drawing/2010/main"/>
              </a:ext>
            </a:extLst>
          </a:blip>
          <a:stretch>
            <a:fillRect/>
          </a:stretch>
        </p:blipFill>
        <p:spPr>
          <a:xfrm>
            <a:off x="4613006" y="4904590"/>
            <a:ext cx="4499262" cy="1835581"/>
          </a:xfrm>
          <a:prstGeom prst="rect">
            <a:avLst/>
          </a:prstGeom>
        </p:spPr>
      </p:pic>
    </p:spTree>
    <p:extLst>
      <p:ext uri="{BB962C8B-B14F-4D97-AF65-F5344CB8AC3E}">
        <p14:creationId xmlns:p14="http://schemas.microsoft.com/office/powerpoint/2010/main" val="25535075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Motivation</a:t>
            </a:r>
          </a:p>
        </p:txBody>
      </p:sp>
      <p:sp>
        <p:nvSpPr>
          <p:cNvPr id="3" name="Zástupný symbol pro obsah 2"/>
          <p:cNvSpPr>
            <a:spLocks noGrp="1"/>
          </p:cNvSpPr>
          <p:nvPr>
            <p:ph idx="1"/>
          </p:nvPr>
        </p:nvSpPr>
        <p:spPr>
          <a:xfrm>
            <a:off x="1688659" y="1412776"/>
            <a:ext cx="7455341" cy="2232248"/>
          </a:xfrm>
        </p:spPr>
        <p:txBody>
          <a:bodyPr/>
          <a:lstStyle/>
          <a:p>
            <a:r>
              <a:rPr lang="en-GB" sz="2800" dirty="0"/>
              <a:t>The aim of this lecture is </a:t>
            </a:r>
            <a:br>
              <a:rPr lang="cs-CZ" sz="2800" dirty="0"/>
            </a:br>
            <a:r>
              <a:rPr lang="cs-CZ" dirty="0"/>
              <a:t>t</a:t>
            </a:r>
            <a:r>
              <a:rPr lang="en-GB" dirty="0"/>
              <a:t>o explain the design of hollow sections joints </a:t>
            </a:r>
            <a:br>
              <a:rPr lang="en-GB" dirty="0"/>
            </a:br>
            <a:r>
              <a:rPr lang="en-GB" dirty="0"/>
              <a:t>on joints </a:t>
            </a:r>
            <a:br>
              <a:rPr lang="cs-CZ" dirty="0"/>
            </a:br>
            <a:r>
              <a:rPr lang="en-GB" dirty="0"/>
              <a:t>of hollow sections to open sections, </a:t>
            </a:r>
            <a:br>
              <a:rPr lang="cs-CZ" dirty="0"/>
            </a:br>
            <a:r>
              <a:rPr lang="en-GB" dirty="0"/>
              <a:t>as a simple case of very large subject</a:t>
            </a:r>
            <a:r>
              <a:rPr lang="cs-CZ" dirty="0"/>
              <a:t>.</a:t>
            </a:r>
            <a:endParaRPr lang="en-GB" sz="2800" dirty="0"/>
          </a:p>
          <a:p>
            <a:endParaRPr lang="en-GB" dirty="0"/>
          </a:p>
        </p:txBody>
      </p:sp>
      <p:pic>
        <p:nvPicPr>
          <p:cNvPr id="7" name="Obrázek 6"/>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474424" y="4231204"/>
            <a:ext cx="2808312" cy="2448273"/>
          </a:xfrm>
          <a:prstGeom prst="rect">
            <a:avLst/>
          </a:prstGeom>
        </p:spPr>
      </p:pic>
      <p:pic>
        <p:nvPicPr>
          <p:cNvPr id="15" name="Obrázek 14"/>
          <p:cNvPicPr>
            <a:picLocks noChangeAspect="1"/>
          </p:cNvPicPr>
          <p:nvPr/>
        </p:nvPicPr>
        <p:blipFill rotWithShape="1">
          <a:blip r:embed="rId3" cstate="email">
            <a:extLst>
              <a:ext uri="{28A0092B-C50C-407E-A947-70E740481C1C}">
                <a14:useLocalDpi xmlns:a14="http://schemas.microsoft.com/office/drawing/2010/main"/>
              </a:ext>
            </a:extLst>
          </a:blip>
          <a:srcRect l="3842" t="7334" r="5090" b="6001"/>
          <a:stretch/>
        </p:blipFill>
        <p:spPr>
          <a:xfrm>
            <a:off x="5292080" y="4076353"/>
            <a:ext cx="2749594" cy="2448272"/>
          </a:xfrm>
          <a:prstGeom prst="rect">
            <a:avLst/>
          </a:prstGeom>
        </p:spPr>
      </p:pic>
      <p:sp>
        <p:nvSpPr>
          <p:cNvPr id="6" name="Obdélník 5"/>
          <p:cNvSpPr/>
          <p:nvPr/>
        </p:nvSpPr>
        <p:spPr bwMode="auto">
          <a:xfrm>
            <a:off x="0" y="21771"/>
            <a:ext cx="1547664" cy="599951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en-GB" sz="20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98990989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Mesh sensitivity study</a:t>
            </a:r>
          </a:p>
        </p:txBody>
      </p:sp>
      <p:pic>
        <p:nvPicPr>
          <p:cNvPr id="8" name="Obrázek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899064" y="2177896"/>
            <a:ext cx="6892493" cy="2761600"/>
          </a:xfrm>
          <a:prstGeom prst="rect">
            <a:avLst/>
          </a:prstGeom>
        </p:spPr>
      </p:pic>
      <p:pic>
        <p:nvPicPr>
          <p:cNvPr id="15" name="Obrázek 1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694686" y="5028032"/>
            <a:ext cx="2367958" cy="1458053"/>
          </a:xfrm>
          <a:prstGeom prst="rect">
            <a:avLst/>
          </a:prstGeom>
        </p:spPr>
      </p:pic>
      <p:pic>
        <p:nvPicPr>
          <p:cNvPr id="16" name="Obrázek 1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157179" y="5028032"/>
            <a:ext cx="2376264" cy="1441020"/>
          </a:xfrm>
          <a:prstGeom prst="rect">
            <a:avLst/>
          </a:prstGeom>
        </p:spPr>
      </p:pic>
      <p:pic>
        <p:nvPicPr>
          <p:cNvPr id="17" name="Obrázek 1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619672" y="5013176"/>
            <a:ext cx="2376264" cy="1421494"/>
          </a:xfrm>
          <a:prstGeom prst="rect">
            <a:avLst/>
          </a:prstGeom>
        </p:spPr>
      </p:pic>
      <p:sp>
        <p:nvSpPr>
          <p:cNvPr id="18" name="TextovéPole 17"/>
          <p:cNvSpPr txBox="1"/>
          <p:nvPr/>
        </p:nvSpPr>
        <p:spPr>
          <a:xfrm>
            <a:off x="1679041" y="1470010"/>
            <a:ext cx="7464959" cy="707886"/>
          </a:xfrm>
          <a:prstGeom prst="rect">
            <a:avLst/>
          </a:prstGeom>
          <a:noFill/>
        </p:spPr>
        <p:txBody>
          <a:bodyPr wrap="square" rtlCol="0">
            <a:spAutoFit/>
          </a:bodyPr>
          <a:lstStyle/>
          <a:p>
            <a:pPr marL="342900" indent="-342900">
              <a:buFont typeface="Courier New" panose="02070309020205020404" pitchFamily="49" charset="0"/>
              <a:buChar char="o"/>
            </a:pPr>
            <a:r>
              <a:rPr lang="en-GB" dirty="0"/>
              <a:t>The Figure below shows the importance of the mesh </a:t>
            </a:r>
            <a:r>
              <a:rPr lang="cs-CZ" dirty="0" err="1"/>
              <a:t>size</a:t>
            </a:r>
            <a:br>
              <a:rPr lang="cs-CZ" dirty="0"/>
            </a:br>
            <a:r>
              <a:rPr lang="en-GB" dirty="0"/>
              <a:t>to the prediction of behaviour of joint</a:t>
            </a:r>
          </a:p>
        </p:txBody>
      </p:sp>
      <p:grpSp>
        <p:nvGrpSpPr>
          <p:cNvPr id="9" name="Skupina 8"/>
          <p:cNvGrpSpPr/>
          <p:nvPr/>
        </p:nvGrpSpPr>
        <p:grpSpPr>
          <a:xfrm>
            <a:off x="179512" y="4653136"/>
            <a:ext cx="894876" cy="145920"/>
            <a:chOff x="251317" y="1446897"/>
            <a:chExt cx="893345" cy="145920"/>
          </a:xfrm>
        </p:grpSpPr>
        <p:sp>
          <p:nvSpPr>
            <p:cNvPr id="1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49392376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a:xfrm>
            <a:off x="1692721" y="188640"/>
            <a:ext cx="7451279" cy="922337"/>
          </a:xfrm>
        </p:spPr>
        <p:txBody>
          <a:bodyPr/>
          <a:lstStyle/>
          <a:p>
            <a:pPr>
              <a:tabLst>
                <a:tab pos="0" algn="l"/>
              </a:tabLst>
            </a:pPr>
            <a:r>
              <a:rPr lang="en-GB" dirty="0"/>
              <a:t>Description of local </a:t>
            </a:r>
            <a:br>
              <a:rPr lang="en-GB" dirty="0"/>
            </a:br>
            <a:r>
              <a:rPr lang="en-GB" dirty="0"/>
              <a:t>and global behaviour</a:t>
            </a:r>
          </a:p>
        </p:txBody>
      </p:sp>
      <p:sp>
        <p:nvSpPr>
          <p:cNvPr id="6" name="TextovéPole 5"/>
          <p:cNvSpPr txBox="1"/>
          <p:nvPr/>
        </p:nvSpPr>
        <p:spPr>
          <a:xfrm>
            <a:off x="1692721" y="1414200"/>
            <a:ext cx="3311327" cy="4524315"/>
          </a:xfrm>
          <a:prstGeom prst="rect">
            <a:avLst/>
          </a:prstGeom>
          <a:noFill/>
        </p:spPr>
        <p:txBody>
          <a:bodyPr wrap="square" rtlCol="0">
            <a:spAutoFit/>
          </a:bodyPr>
          <a:lstStyle/>
          <a:p>
            <a:pPr>
              <a:buNone/>
            </a:pPr>
            <a:r>
              <a:rPr lang="en-GB" sz="1800" dirty="0"/>
              <a:t>Development of plastic zones </a:t>
            </a:r>
          </a:p>
          <a:p>
            <a:pPr marL="285750" indent="-285750">
              <a:buFont typeface="Courier New" panose="02070309020205020404" pitchFamily="49" charset="0"/>
              <a:buChar char="o"/>
            </a:pPr>
            <a:r>
              <a:rPr lang="en-GB" sz="1600" dirty="0"/>
              <a:t>The first yielding </a:t>
            </a:r>
            <a:br>
              <a:rPr lang="en-GB" sz="1600" dirty="0"/>
            </a:br>
            <a:r>
              <a:rPr lang="en-GB" sz="1600" dirty="0"/>
              <a:t>in the chord web </a:t>
            </a:r>
          </a:p>
          <a:p>
            <a:pPr marL="342900" indent="-342900">
              <a:buFont typeface="Courier New" panose="02070309020205020404" pitchFamily="49" charset="0"/>
              <a:buChar char="o"/>
            </a:pPr>
            <a:endParaRPr lang="en-GB" sz="1600" dirty="0"/>
          </a:p>
          <a:p>
            <a:pPr marL="285750" indent="-285750">
              <a:buFont typeface="Courier New" panose="02070309020205020404" pitchFamily="49" charset="0"/>
              <a:buChar char="o"/>
            </a:pPr>
            <a:endParaRPr lang="en-GB" sz="1600" dirty="0"/>
          </a:p>
          <a:p>
            <a:pPr marL="285750" indent="-285750">
              <a:buFont typeface="Courier New" panose="02070309020205020404" pitchFamily="49" charset="0"/>
              <a:buChar char="o"/>
            </a:pPr>
            <a:endParaRPr lang="en-GB" sz="1600" dirty="0"/>
          </a:p>
          <a:p>
            <a:pPr marL="285750" indent="-285750">
              <a:buFont typeface="Courier New" panose="02070309020205020404" pitchFamily="49" charset="0"/>
              <a:buChar char="o"/>
            </a:pPr>
            <a:r>
              <a:rPr lang="en-GB" sz="1600" dirty="0"/>
              <a:t>5% strain </a:t>
            </a:r>
          </a:p>
          <a:p>
            <a:pPr marL="342900" indent="-342900">
              <a:buFont typeface="Courier New" panose="02070309020205020404" pitchFamily="49" charset="0"/>
              <a:buChar char="o"/>
            </a:pPr>
            <a:endParaRPr lang="en-GB" sz="1600" dirty="0"/>
          </a:p>
          <a:p>
            <a:pPr marL="285750" indent="-285750">
              <a:buFont typeface="Courier New" panose="02070309020205020404" pitchFamily="49" charset="0"/>
              <a:buChar char="o"/>
            </a:pPr>
            <a:endParaRPr lang="en-GB" sz="1600" dirty="0"/>
          </a:p>
          <a:p>
            <a:pPr marL="285750" indent="-285750">
              <a:buFont typeface="Courier New" panose="02070309020205020404" pitchFamily="49" charset="0"/>
              <a:buChar char="o"/>
            </a:pPr>
            <a:endParaRPr lang="en-GB" sz="1600" dirty="0"/>
          </a:p>
          <a:p>
            <a:pPr marL="285750" indent="-285750">
              <a:buFont typeface="Courier New" panose="02070309020205020404" pitchFamily="49" charset="0"/>
              <a:buChar char="o"/>
            </a:pPr>
            <a:endParaRPr lang="en-GB" sz="1600" dirty="0"/>
          </a:p>
          <a:p>
            <a:pPr marL="285750" indent="-285750">
              <a:buFont typeface="Courier New" panose="02070309020205020404" pitchFamily="49" charset="0"/>
              <a:buChar char="o"/>
            </a:pPr>
            <a:r>
              <a:rPr lang="en-GB" sz="1600" dirty="0"/>
              <a:t>Full plasticity </a:t>
            </a:r>
            <a:br>
              <a:rPr lang="en-GB" sz="1600" dirty="0"/>
            </a:br>
            <a:r>
              <a:rPr lang="en-GB" sz="1600" dirty="0"/>
              <a:t>at the peak load</a:t>
            </a:r>
          </a:p>
        </p:txBody>
      </p:sp>
      <p:pic>
        <p:nvPicPr>
          <p:cNvPr id="7" name="Obrázek 6"/>
          <p:cNvPicPr>
            <a:picLocks noChangeAspect="1"/>
          </p:cNvPicPr>
          <p:nvPr/>
        </p:nvPicPr>
        <p:blipFill rotWithShape="1">
          <a:blip r:embed="rId2" cstate="email">
            <a:extLst>
              <a:ext uri="{28A0092B-C50C-407E-A947-70E740481C1C}">
                <a14:useLocalDpi xmlns:a14="http://schemas.microsoft.com/office/drawing/2010/main"/>
              </a:ext>
            </a:extLst>
          </a:blip>
          <a:srcRect l="52476" b="6730"/>
          <a:stretch/>
        </p:blipFill>
        <p:spPr>
          <a:xfrm>
            <a:off x="6912499" y="-12536"/>
            <a:ext cx="2231501" cy="1628800"/>
          </a:xfrm>
          <a:prstGeom prst="rect">
            <a:avLst/>
          </a:prstGeom>
        </p:spPr>
      </p:pic>
      <p:grpSp>
        <p:nvGrpSpPr>
          <p:cNvPr id="8" name="Skupina 7"/>
          <p:cNvGrpSpPr/>
          <p:nvPr/>
        </p:nvGrpSpPr>
        <p:grpSpPr>
          <a:xfrm>
            <a:off x="179512" y="4653136"/>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1" name="Zástupný symbol pro obsah 4"/>
          <p:cNvPicPr>
            <a:picLocks noChangeAspect="1"/>
          </p:cNvPicPr>
          <p:nvPr/>
        </p:nvPicPr>
        <p:blipFill rotWithShape="1">
          <a:blip r:embed="rId3" cstate="email">
            <a:extLst>
              <a:ext uri="{BEBA8EAE-BF5A-486C-A8C5-ECC9F3942E4B}">
                <a14:imgProps xmlns:a14="http://schemas.microsoft.com/office/drawing/2010/main">
                  <a14:imgLayer r:embed="rId4">
                    <a14:imgEffect>
                      <a14:colorTemperature colorTemp="5900"/>
                    </a14:imgEffect>
                    <a14:imgEffect>
                      <a14:saturation sat="400000"/>
                    </a14:imgEffect>
                    <a14:imgEffect>
                      <a14:brightnessContrast bright="20000" contrast="40000"/>
                    </a14:imgEffect>
                  </a14:imgLayer>
                </a14:imgProps>
              </a:ext>
              <a:ext uri="{28A0092B-C50C-407E-A947-70E740481C1C}">
                <a14:useLocalDpi xmlns:a14="http://schemas.microsoft.com/office/drawing/2010/main"/>
              </a:ext>
            </a:extLst>
          </a:blip>
          <a:srcRect r="50238"/>
          <a:stretch/>
        </p:blipFill>
        <p:spPr bwMode="auto">
          <a:xfrm>
            <a:off x="3947180" y="1778000"/>
            <a:ext cx="242502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Zástupný symbol pro obsah 4"/>
          <p:cNvPicPr>
            <a:picLocks noChangeAspect="1"/>
          </p:cNvPicPr>
          <p:nvPr/>
        </p:nvPicPr>
        <p:blipFill rotWithShape="1">
          <a:blip r:embed="rId5" cstate="email">
            <a:extLst>
              <a:ext uri="{BEBA8EAE-BF5A-486C-A8C5-ECC9F3942E4B}">
                <a14:imgProps xmlns:a14="http://schemas.microsoft.com/office/drawing/2010/main">
                  <a14:imgLayer r:embed="rId6">
                    <a14:imgEffect>
                      <a14:colorTemperature colorTemp="5900"/>
                    </a14:imgEffect>
                    <a14:imgEffect>
                      <a14:saturation sat="400000"/>
                    </a14:imgEffect>
                  </a14:imgLayer>
                </a14:imgProps>
              </a:ext>
              <a:ext uri="{28A0092B-C50C-407E-A947-70E740481C1C}">
                <a14:useLocalDpi xmlns:a14="http://schemas.microsoft.com/office/drawing/2010/main"/>
              </a:ext>
            </a:extLst>
          </a:blip>
          <a:srcRect t="-808"/>
          <a:stretch/>
        </p:blipFill>
        <p:spPr bwMode="auto">
          <a:xfrm>
            <a:off x="6372200" y="1736913"/>
            <a:ext cx="2456656" cy="511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57672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Quality</a:t>
            </a:r>
            <a:r>
              <a:rPr lang="cs-CZ" dirty="0"/>
              <a:t> of </a:t>
            </a:r>
            <a:r>
              <a:rPr lang="cs-CZ" dirty="0" err="1"/>
              <a:t>prediction</a:t>
            </a:r>
            <a:r>
              <a:rPr lang="cs-CZ" dirty="0"/>
              <a:t> of </a:t>
            </a:r>
            <a:r>
              <a:rPr lang="cs-CZ" dirty="0" err="1"/>
              <a:t>resistance</a:t>
            </a:r>
            <a:endParaRPr lang="cs-CZ" dirty="0"/>
          </a:p>
        </p:txBody>
      </p:sp>
      <p:pic>
        <p:nvPicPr>
          <p:cNvPr id="12" name="Obrázek 11"/>
          <p:cNvPicPr>
            <a:picLocks noChangeAspect="1"/>
          </p:cNvPicPr>
          <p:nvPr/>
        </p:nvPicPr>
        <p:blipFill rotWithShape="1">
          <a:blip r:embed="rId2" cstate="email">
            <a:grayscl/>
            <a:extLst>
              <a:ext uri="{28A0092B-C50C-407E-A947-70E740481C1C}">
                <a14:useLocalDpi xmlns:a14="http://schemas.microsoft.com/office/drawing/2010/main"/>
              </a:ext>
            </a:extLst>
          </a:blip>
          <a:srcRect l="1542"/>
          <a:stretch/>
        </p:blipFill>
        <p:spPr>
          <a:xfrm>
            <a:off x="1691680" y="3501008"/>
            <a:ext cx="4599237" cy="1296144"/>
          </a:xfrm>
          <a:prstGeom prst="rect">
            <a:avLst/>
          </a:prstGeom>
        </p:spPr>
      </p:pic>
      <p:sp>
        <p:nvSpPr>
          <p:cNvPr id="3" name="Zástupný symbol pro obsah 2"/>
          <p:cNvSpPr>
            <a:spLocks noGrp="1"/>
          </p:cNvSpPr>
          <p:nvPr>
            <p:ph idx="1"/>
          </p:nvPr>
        </p:nvSpPr>
        <p:spPr>
          <a:xfrm>
            <a:off x="1682449" y="1406644"/>
            <a:ext cx="7419547" cy="2022356"/>
          </a:xfrm>
        </p:spPr>
        <p:txBody>
          <a:bodyPr/>
          <a:lstStyle/>
          <a:p>
            <a:r>
              <a:rPr lang="en-GB" sz="2000" dirty="0"/>
              <a:t>The validation should answer the quality of prediction on global behaviour namely in important points of design.</a:t>
            </a:r>
            <a:endParaRPr lang="cs-CZ" sz="2000" dirty="0"/>
          </a:p>
          <a:p>
            <a:r>
              <a:rPr lang="cs-CZ" sz="2000" dirty="0"/>
              <a:t>Table</a:t>
            </a:r>
            <a:r>
              <a:rPr lang="en-GB" sz="2000" dirty="0"/>
              <a:t> below shows the prediction of resistance by deformation of upper surface </a:t>
            </a:r>
            <a:r>
              <a:rPr lang="en-GB" sz="2000" i="1" dirty="0"/>
              <a:t>b</a:t>
            </a:r>
            <a:r>
              <a:rPr lang="en-GB" sz="2000" baseline="-25000" dirty="0"/>
              <a:t>0</a:t>
            </a:r>
            <a:r>
              <a:rPr lang="cs-CZ" sz="2000" dirty="0"/>
              <a:t>/300 </a:t>
            </a:r>
            <a:r>
              <a:rPr lang="en-GB" sz="2000" dirty="0"/>
              <a:t>(used by curve fitting models) and 5% of strain (used </a:t>
            </a:r>
            <a:r>
              <a:rPr lang="cs-CZ" sz="2000" dirty="0"/>
              <a:t>b</a:t>
            </a:r>
            <a:r>
              <a:rPr lang="en-GB" sz="2000" dirty="0"/>
              <a:t>y numerical models</a:t>
            </a:r>
            <a:r>
              <a:rPr lang="cs-CZ" sz="2000" dirty="0"/>
              <a:t>)</a:t>
            </a:r>
            <a:r>
              <a:rPr lang="en-GB" sz="2000" dirty="0"/>
              <a:t> for experiment in compression A1</a:t>
            </a:r>
            <a:r>
              <a:rPr lang="cs-CZ" sz="2000" dirty="0"/>
              <a:t> w</a:t>
            </a:r>
            <a:r>
              <a:rPr lang="en-GB" sz="2000" dirty="0" err="1"/>
              <a:t>ith</a:t>
            </a:r>
            <a:r>
              <a:rPr lang="en-GB" sz="2000" dirty="0"/>
              <a:t> failure of chord we</a:t>
            </a:r>
            <a:r>
              <a:rPr lang="cs-CZ" sz="2000" dirty="0"/>
              <a:t>b</a:t>
            </a:r>
            <a:r>
              <a:rPr lang="en-GB" sz="2000" dirty="0"/>
              <a:t>. </a:t>
            </a:r>
          </a:p>
        </p:txBody>
      </p:sp>
      <p:pic>
        <p:nvPicPr>
          <p:cNvPr id="13" name="Obrázek 1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760433" y="4776845"/>
            <a:ext cx="3319819" cy="2034323"/>
          </a:xfrm>
          <a:prstGeom prst="rect">
            <a:avLst/>
          </a:prstGeom>
        </p:spPr>
      </p:pic>
      <p:grpSp>
        <p:nvGrpSpPr>
          <p:cNvPr id="6" name="Skupina 5"/>
          <p:cNvGrpSpPr/>
          <p:nvPr/>
        </p:nvGrpSpPr>
        <p:grpSpPr>
          <a:xfrm>
            <a:off x="179512" y="4653136"/>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0813047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Verification of T-joint and K-joint</a:t>
            </a:r>
            <a:br>
              <a:rPr lang="cs-CZ" dirty="0"/>
            </a:br>
            <a:r>
              <a:rPr lang="en-GB" sz="2400" dirty="0"/>
              <a:t>CBFEM model to failure mode procedure</a:t>
            </a:r>
            <a:endParaRPr lang="en-GB" dirty="0"/>
          </a:p>
        </p:txBody>
      </p:sp>
      <p:sp>
        <p:nvSpPr>
          <p:cNvPr id="6" name="Zástupný symbol pro obsah 5"/>
          <p:cNvSpPr>
            <a:spLocks noGrp="1"/>
          </p:cNvSpPr>
          <p:nvPr>
            <p:ph idx="1"/>
          </p:nvPr>
        </p:nvSpPr>
        <p:spPr/>
        <p:txBody>
          <a:bodyPr/>
          <a:lstStyle/>
          <a:p>
            <a:pPr lvl="0" eaLnBrk="1" hangingPunct="1">
              <a:spcBef>
                <a:spcPts val="600"/>
              </a:spcBef>
              <a:buSzPct val="85000"/>
              <a:tabLst>
                <a:tab pos="228600" algn="l"/>
                <a:tab pos="269875" algn="l"/>
              </a:tabLst>
            </a:pPr>
            <a:r>
              <a:rPr lang="en-GB" sz="2000" dirty="0"/>
              <a:t>A uniplanar T-joint and K-joint of a rectangular hollow section brace to an open section chord. </a:t>
            </a:r>
          </a:p>
          <a:p>
            <a:pPr lvl="0" eaLnBrk="1" hangingPunct="1">
              <a:spcBef>
                <a:spcPts val="600"/>
              </a:spcBef>
              <a:buSzPct val="85000"/>
              <a:tabLst>
                <a:tab pos="228600" algn="l"/>
                <a:tab pos="269875" algn="l"/>
              </a:tabLst>
            </a:pPr>
            <a:r>
              <a:rPr lang="en-GB" sz="2000" dirty="0">
                <a:cs typeface="Times New Roman" pitchFamily="18" charset="0"/>
              </a:rPr>
              <a:t>The brace section is </a:t>
            </a:r>
            <a:r>
              <a:rPr lang="cs-CZ" sz="2000" dirty="0">
                <a:cs typeface="Times New Roman" pitchFamily="18" charset="0"/>
              </a:rPr>
              <a:t>RHS 140x70x10</a:t>
            </a:r>
            <a:r>
              <a:rPr lang="en-GB" sz="2000" dirty="0">
                <a:cs typeface="Times New Roman" pitchFamily="18" charset="0"/>
              </a:rPr>
              <a:t>.</a:t>
            </a:r>
            <a:endParaRPr lang="cs-CZ" sz="2000" dirty="0">
              <a:cs typeface="Times New Roman" pitchFamily="18" charset="0"/>
            </a:endParaRPr>
          </a:p>
          <a:p>
            <a:pPr lvl="0" eaLnBrk="1" hangingPunct="1">
              <a:spcBef>
                <a:spcPts val="600"/>
              </a:spcBef>
              <a:buClr>
                <a:srgbClr val="0070C0"/>
              </a:buClr>
              <a:buSzPct val="85000"/>
              <a:tabLst>
                <a:tab pos="228600" algn="l"/>
                <a:tab pos="269875" algn="l"/>
              </a:tabLst>
            </a:pPr>
            <a:r>
              <a:rPr lang="en-GB" sz="2000" dirty="0">
                <a:cs typeface="Times New Roman" pitchFamily="18" charset="0"/>
              </a:rPr>
              <a:t>The chord sections are </a:t>
            </a:r>
            <a:r>
              <a:rPr lang="cs-CZ" sz="2000" dirty="0">
                <a:cs typeface="Times New Roman" pitchFamily="18" charset="0"/>
              </a:rPr>
              <a:t>IPE, IPN, HEA a HEB</a:t>
            </a:r>
            <a:r>
              <a:rPr lang="en-GB" sz="2000" dirty="0">
                <a:cs typeface="Times New Roman" pitchFamily="18" charset="0"/>
              </a:rPr>
              <a:t>.</a:t>
            </a:r>
          </a:p>
          <a:p>
            <a:pPr lvl="0" eaLnBrk="1" hangingPunct="1">
              <a:spcBef>
                <a:spcPts val="600"/>
              </a:spcBef>
              <a:buClr>
                <a:srgbClr val="0070C0"/>
              </a:buClr>
              <a:buSzPct val="85000"/>
              <a:tabLst>
                <a:tab pos="228600" algn="l"/>
                <a:tab pos="269875" algn="l"/>
              </a:tabLst>
            </a:pPr>
            <a:r>
              <a:rPr lang="en-GB" sz="2000" dirty="0">
                <a:cs typeface="Times New Roman" pitchFamily="18" charset="0"/>
              </a:rPr>
              <a:t>The brace is loaded in tension/compression or by in-plane bending moment.</a:t>
            </a:r>
            <a:endParaRPr lang="cs-CZ" sz="2000" dirty="0">
              <a:cs typeface="Times New Roman" pitchFamily="18" charset="0"/>
            </a:endParaRPr>
          </a:p>
          <a:p>
            <a:endParaRPr lang="cs-CZ" dirty="0"/>
          </a:p>
        </p:txBody>
      </p:sp>
      <p:pic>
        <p:nvPicPr>
          <p:cNvPr id="7" name="Zástupný symbol pro obsah 4"/>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1979712" y="4013928"/>
            <a:ext cx="3240000" cy="2282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a:ext>
          </a:extLst>
        </p:spPr>
      </p:pic>
      <p:pic>
        <p:nvPicPr>
          <p:cNvPr id="9" name="Obrázek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476651" y="3886260"/>
            <a:ext cx="3240000" cy="2423060"/>
          </a:xfrm>
          <a:prstGeom prst="rect">
            <a:avLst/>
          </a:prstGeom>
        </p:spPr>
      </p:pic>
      <p:grpSp>
        <p:nvGrpSpPr>
          <p:cNvPr id="8" name="Skupina 7"/>
          <p:cNvGrpSpPr/>
          <p:nvPr/>
        </p:nvGrpSpPr>
        <p:grpSpPr>
          <a:xfrm>
            <a:off x="179512" y="4939264"/>
            <a:ext cx="894876" cy="145920"/>
            <a:chOff x="251317" y="1446897"/>
            <a:chExt cx="893345" cy="145920"/>
          </a:xfrm>
        </p:grpSpPr>
        <p:sp>
          <p:nvSpPr>
            <p:cNvPr id="1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40962001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Verification of T-joint and K-joint </a:t>
            </a:r>
            <a:br>
              <a:rPr lang="en-GB" dirty="0"/>
            </a:br>
            <a:r>
              <a:rPr lang="en-GB" dirty="0"/>
              <a:t>in compression</a:t>
            </a:r>
            <a:endParaRPr lang="cs-CZ" dirty="0"/>
          </a:p>
        </p:txBody>
      </p:sp>
      <p:sp>
        <p:nvSpPr>
          <p:cNvPr id="6" name="Zástupný symbol pro obsah 5"/>
          <p:cNvSpPr>
            <a:spLocks noGrp="1"/>
          </p:cNvSpPr>
          <p:nvPr>
            <p:ph idx="1"/>
          </p:nvPr>
        </p:nvSpPr>
        <p:spPr>
          <a:xfrm>
            <a:off x="1692721" y="1412776"/>
            <a:ext cx="7419547" cy="5133230"/>
          </a:xfrm>
        </p:spPr>
        <p:txBody>
          <a:bodyPr/>
          <a:lstStyle/>
          <a:p>
            <a:pPr lvl="0" eaLnBrk="1" hangingPunct="1">
              <a:spcBef>
                <a:spcPts val="600"/>
              </a:spcBef>
              <a:buSzPct val="85000"/>
              <a:tabLst>
                <a:tab pos="228600" algn="l"/>
                <a:tab pos="269875" algn="l"/>
              </a:tabLst>
            </a:pPr>
            <a:r>
              <a:rPr lang="en-GB" sz="1800" dirty="0"/>
              <a:t>The prediction by component based finite element method (CBFEM) is verified with the failure modes (FM) implemented in EN 1993-1-8:2005.</a:t>
            </a:r>
          </a:p>
          <a:p>
            <a:pPr lvl="0" eaLnBrk="1" hangingPunct="1">
              <a:spcBef>
                <a:spcPts val="600"/>
              </a:spcBef>
              <a:buSzPct val="85000"/>
              <a:tabLst>
                <a:tab pos="228600" algn="l"/>
                <a:tab pos="269875" algn="l"/>
              </a:tabLst>
            </a:pPr>
            <a:r>
              <a:rPr lang="en-GB" sz="1800" dirty="0"/>
              <a:t>Three failure modes occur in joints of the welded rectangular hollow sections to the open sections, e.g. the local yielding of brace (brace failure), the chord web failure and the chord shear.</a:t>
            </a:r>
          </a:p>
          <a:p>
            <a:endParaRPr lang="cs-CZ" dirty="0"/>
          </a:p>
        </p:txBody>
      </p:sp>
      <p:pic>
        <p:nvPicPr>
          <p:cNvPr id="7" name="Zástupný symbol pro obsah 4"/>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7416701" y="3356992"/>
            <a:ext cx="1440000" cy="101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a:ext>
          </a:extLst>
        </p:spPr>
      </p:pic>
      <p:pic>
        <p:nvPicPr>
          <p:cNvPr id="9" name="Obrázek 8"/>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452320" y="4473607"/>
            <a:ext cx="1440000" cy="1076916"/>
          </a:xfrm>
          <a:prstGeom prst="rect">
            <a:avLst/>
          </a:prstGeom>
        </p:spPr>
      </p:pic>
      <p:graphicFrame>
        <p:nvGraphicFramePr>
          <p:cNvPr id="10" name="Graf 9"/>
          <p:cNvGraphicFramePr/>
          <p:nvPr>
            <p:extLst>
              <p:ext uri="{D42A27DB-BD31-4B8C-83A1-F6EECF244321}">
                <p14:modId xmlns:p14="http://schemas.microsoft.com/office/powerpoint/2010/main" val="666445148"/>
              </p:ext>
            </p:extLst>
          </p:nvPr>
        </p:nvGraphicFramePr>
        <p:xfrm>
          <a:off x="2627784" y="3309580"/>
          <a:ext cx="4716996" cy="3527921"/>
        </p:xfrm>
        <a:graphic>
          <a:graphicData uri="http://schemas.openxmlformats.org/drawingml/2006/chart">
            <c:chart xmlns:c="http://schemas.openxmlformats.org/drawingml/2006/chart" xmlns:r="http://schemas.openxmlformats.org/officeDocument/2006/relationships" r:id="rId4"/>
          </a:graphicData>
        </a:graphic>
      </p:graphicFrame>
      <p:grpSp>
        <p:nvGrpSpPr>
          <p:cNvPr id="8" name="Skupina 7"/>
          <p:cNvGrpSpPr/>
          <p:nvPr/>
        </p:nvGrpSpPr>
        <p:grpSpPr>
          <a:xfrm>
            <a:off x="179512" y="4939264"/>
            <a:ext cx="894876" cy="145920"/>
            <a:chOff x="251317" y="1446897"/>
            <a:chExt cx="893345" cy="145920"/>
          </a:xfrm>
        </p:grpSpPr>
        <p:sp>
          <p:nvSpPr>
            <p:cNvPr id="11"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2"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40418894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Verification of T-joint </a:t>
            </a:r>
            <a:br>
              <a:rPr lang="en-GB" dirty="0"/>
            </a:br>
            <a:r>
              <a:rPr lang="en-GB" dirty="0"/>
              <a:t>in bending</a:t>
            </a:r>
            <a:endParaRPr lang="cs-CZ" dirty="0"/>
          </a:p>
        </p:txBody>
      </p:sp>
      <p:sp>
        <p:nvSpPr>
          <p:cNvPr id="6" name="Zástupný symbol pro obsah 5"/>
          <p:cNvSpPr>
            <a:spLocks noGrp="1"/>
          </p:cNvSpPr>
          <p:nvPr>
            <p:ph idx="1"/>
          </p:nvPr>
        </p:nvSpPr>
        <p:spPr>
          <a:xfrm>
            <a:off x="1692721" y="1412776"/>
            <a:ext cx="7419547" cy="5133230"/>
          </a:xfrm>
        </p:spPr>
        <p:txBody>
          <a:bodyPr/>
          <a:lstStyle/>
          <a:p>
            <a:pPr lvl="0" eaLnBrk="1" hangingPunct="1">
              <a:spcBef>
                <a:spcPts val="600"/>
              </a:spcBef>
              <a:buSzPct val="85000"/>
              <a:tabLst>
                <a:tab pos="228600" algn="l"/>
                <a:tab pos="269875" algn="l"/>
              </a:tabLst>
            </a:pPr>
            <a:r>
              <a:rPr lang="en-GB" sz="1800" dirty="0"/>
              <a:t>The prediction by component based finite element method (CBFEM) is verified with the failure modes (FM) implemented in EN 1993-1-8:2005.</a:t>
            </a:r>
          </a:p>
          <a:p>
            <a:pPr lvl="0" eaLnBrk="1" hangingPunct="1">
              <a:spcBef>
                <a:spcPts val="600"/>
              </a:spcBef>
              <a:buSzPct val="85000"/>
              <a:tabLst>
                <a:tab pos="228600" algn="l"/>
                <a:tab pos="269875" algn="l"/>
              </a:tabLst>
            </a:pPr>
            <a:r>
              <a:rPr lang="en-GB" sz="1800" dirty="0"/>
              <a:t>Two failure modes occur in joints of the welded rectangular hollow sections to the open sections, e.g. the local yielding of brace (brace failure) and the chord web failure.</a:t>
            </a:r>
          </a:p>
        </p:txBody>
      </p:sp>
      <p:pic>
        <p:nvPicPr>
          <p:cNvPr id="7" name="Zástupný symbol pro obsah 4"/>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7346561" y="3219275"/>
            <a:ext cx="1440000" cy="1014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53640926-AAD7-44D8-BBD7-CCE9431645EC}">
              <a14:shadowObscured xmlns:a14="http://schemas.microsoft.com/office/drawing/2010/main"/>
            </a:ext>
          </a:extLst>
        </p:spPr>
      </p:pic>
      <p:graphicFrame>
        <p:nvGraphicFramePr>
          <p:cNvPr id="8" name="Graf 7"/>
          <p:cNvGraphicFramePr/>
          <p:nvPr>
            <p:extLst>
              <p:ext uri="{D42A27DB-BD31-4B8C-83A1-F6EECF244321}">
                <p14:modId xmlns:p14="http://schemas.microsoft.com/office/powerpoint/2010/main" val="3150709364"/>
              </p:ext>
            </p:extLst>
          </p:nvPr>
        </p:nvGraphicFramePr>
        <p:xfrm>
          <a:off x="2699792" y="3219275"/>
          <a:ext cx="4680000" cy="3564000"/>
        </p:xfrm>
        <a:graphic>
          <a:graphicData uri="http://schemas.openxmlformats.org/drawingml/2006/chart">
            <c:chart xmlns:c="http://schemas.openxmlformats.org/drawingml/2006/chart" xmlns:r="http://schemas.openxmlformats.org/officeDocument/2006/relationships" r:id="rId3"/>
          </a:graphicData>
        </a:graphic>
      </p:graphicFrame>
      <p:grpSp>
        <p:nvGrpSpPr>
          <p:cNvPr id="9" name="Skupina 8"/>
          <p:cNvGrpSpPr/>
          <p:nvPr/>
        </p:nvGrpSpPr>
        <p:grpSpPr>
          <a:xfrm>
            <a:off x="179512" y="4939264"/>
            <a:ext cx="894876" cy="145920"/>
            <a:chOff x="251317" y="1446897"/>
            <a:chExt cx="893345" cy="145920"/>
          </a:xfrm>
        </p:grpSpPr>
        <p:sp>
          <p:nvSpPr>
            <p:cNvPr id="1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55577553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Benchmark case </a:t>
            </a:r>
            <a:br>
              <a:rPr lang="cs-CZ" dirty="0"/>
            </a:br>
            <a:r>
              <a:rPr lang="en-US" sz="2400" dirty="0"/>
              <a:t>Uniplanar T-joint between RHS brace and I chord</a:t>
            </a:r>
            <a:endParaRPr lang="en-GB" sz="2000" dirty="0"/>
          </a:p>
        </p:txBody>
      </p:sp>
      <p:sp>
        <p:nvSpPr>
          <p:cNvPr id="3" name="Zástupný symbol pro obsah 2"/>
          <p:cNvSpPr>
            <a:spLocks noGrp="1"/>
          </p:cNvSpPr>
          <p:nvPr>
            <p:ph idx="1"/>
          </p:nvPr>
        </p:nvSpPr>
        <p:spPr>
          <a:xfrm>
            <a:off x="1692721" y="1412776"/>
            <a:ext cx="7419547" cy="3600400"/>
          </a:xfrm>
        </p:spPr>
        <p:txBody>
          <a:bodyPr/>
          <a:lstStyle/>
          <a:p>
            <a:r>
              <a:rPr lang="en-GB" sz="1800" b="1" dirty="0"/>
              <a:t>Input</a:t>
            </a:r>
            <a:endParaRPr lang="en-GB" sz="1800" b="1" i="1" dirty="0"/>
          </a:p>
          <a:p>
            <a:pPr lvl="1"/>
            <a:r>
              <a:rPr lang="en-GB" sz="1600" dirty="0"/>
              <a:t>Chord: IPE270, Steel S235</a:t>
            </a:r>
            <a:endParaRPr lang="cs-CZ" sz="1600" dirty="0"/>
          </a:p>
          <a:p>
            <a:pPr lvl="1"/>
            <a:r>
              <a:rPr lang="en-GB" sz="1600" dirty="0"/>
              <a:t>Brace: RHS 140x70x10, Steel S235</a:t>
            </a:r>
            <a:endParaRPr lang="cs-CZ" sz="1600" dirty="0"/>
          </a:p>
          <a:p>
            <a:pPr lvl="1"/>
            <a:r>
              <a:rPr lang="en-GB" sz="1600" dirty="0"/>
              <a:t>Weld: Throat thickness </a:t>
            </a:r>
            <a:r>
              <a:rPr lang="en-GB" sz="1600" i="1" dirty="0"/>
              <a:t>a</a:t>
            </a:r>
            <a:r>
              <a:rPr lang="en-GB" sz="1600" baseline="-25000" dirty="0"/>
              <a:t>w</a:t>
            </a:r>
            <a:r>
              <a:rPr lang="en-GB" sz="1600" dirty="0"/>
              <a:t>  = 10 mm, Fillet weld around the brace</a:t>
            </a:r>
            <a:endParaRPr lang="cs-CZ" sz="1600" dirty="0"/>
          </a:p>
          <a:p>
            <a:r>
              <a:rPr lang="en-GB" sz="1800" b="1" dirty="0"/>
              <a:t>Output</a:t>
            </a:r>
            <a:endParaRPr lang="en-GB" sz="1800" b="1" i="1" dirty="0"/>
          </a:p>
          <a:p>
            <a:pPr lvl="1"/>
            <a:r>
              <a:rPr lang="en-GB" sz="1600" dirty="0"/>
              <a:t>Design resistance in compression/tension </a:t>
            </a:r>
            <a:r>
              <a:rPr lang="en-GB" sz="1600" i="1" dirty="0" err="1"/>
              <a:t>F</a:t>
            </a:r>
            <a:r>
              <a:rPr lang="en-GB" sz="1600" baseline="-25000" dirty="0" err="1"/>
              <a:t>c,Rd</a:t>
            </a:r>
            <a:r>
              <a:rPr lang="en-GB" sz="1600" dirty="0"/>
              <a:t> = 431 </a:t>
            </a:r>
            <a:r>
              <a:rPr lang="en-GB" sz="1600" dirty="0" err="1"/>
              <a:t>kN</a:t>
            </a:r>
            <a:endParaRPr lang="cs-CZ" sz="1600" dirty="0"/>
          </a:p>
          <a:p>
            <a:pPr lvl="1"/>
            <a:r>
              <a:rPr lang="en-GB" sz="1600" dirty="0"/>
              <a:t>Collapse mode is full yielding of the chord web</a:t>
            </a:r>
            <a:endParaRPr lang="cs-CZ" sz="1600" dirty="0"/>
          </a:p>
        </p:txBody>
      </p:sp>
      <p:pic>
        <p:nvPicPr>
          <p:cNvPr id="11" name="Obrázek 10"/>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bwMode="auto">
          <a:xfrm>
            <a:off x="1700823" y="4005064"/>
            <a:ext cx="3699375" cy="2664296"/>
          </a:xfrm>
          <a:prstGeom prst="rect">
            <a:avLst/>
          </a:prstGeom>
          <a:extLst>
            <a:ext uri="{53640926-AAD7-44D8-BBD7-CCE9431645EC}">
              <a14:shadowObscured xmlns:a14="http://schemas.microsoft.com/office/drawing/2010/main"/>
            </a:ext>
          </a:extLst>
        </p:spPr>
      </p:pic>
      <p:pic>
        <p:nvPicPr>
          <p:cNvPr id="5" name="Obrázek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220072" y="3877692"/>
            <a:ext cx="3412172" cy="2715810"/>
          </a:xfrm>
          <a:prstGeom prst="rect">
            <a:avLst/>
          </a:prstGeom>
        </p:spPr>
      </p:pic>
      <p:pic>
        <p:nvPicPr>
          <p:cNvPr id="6" name="Obrázek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428594" y="3595258"/>
            <a:ext cx="609374" cy="2173982"/>
          </a:xfrm>
          <a:prstGeom prst="rect">
            <a:avLst/>
          </a:prstGeom>
        </p:spPr>
      </p:pic>
      <p:sp>
        <p:nvSpPr>
          <p:cNvPr id="7" name="TextovéPole 6"/>
          <p:cNvSpPr txBox="1"/>
          <p:nvPr/>
        </p:nvSpPr>
        <p:spPr>
          <a:xfrm>
            <a:off x="6156176" y="6424225"/>
            <a:ext cx="1728192" cy="338554"/>
          </a:xfrm>
          <a:prstGeom prst="rect">
            <a:avLst/>
          </a:prstGeom>
          <a:noFill/>
        </p:spPr>
        <p:txBody>
          <a:bodyPr wrap="square" rtlCol="0">
            <a:spAutoFit/>
          </a:bodyPr>
          <a:lstStyle/>
          <a:p>
            <a:pPr>
              <a:buNone/>
            </a:pPr>
            <a:r>
              <a:rPr lang="en-GB" sz="1600" dirty="0"/>
              <a:t>Plastic strain [%]</a:t>
            </a:r>
            <a:endParaRPr lang="cs-CZ" sz="1600" dirty="0"/>
          </a:p>
        </p:txBody>
      </p:sp>
      <p:grpSp>
        <p:nvGrpSpPr>
          <p:cNvPr id="8" name="Skupina 7"/>
          <p:cNvGrpSpPr/>
          <p:nvPr/>
        </p:nvGrpSpPr>
        <p:grpSpPr>
          <a:xfrm>
            <a:off x="179512" y="5157192"/>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69617223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Assessment</a:t>
            </a:r>
            <a:r>
              <a:rPr lang="cs-CZ" dirty="0"/>
              <a:t> II </a:t>
            </a:r>
          </a:p>
        </p:txBody>
      </p:sp>
      <p:sp>
        <p:nvSpPr>
          <p:cNvPr id="4" name="Zástupný symbol pro obsah 3"/>
          <p:cNvSpPr>
            <a:spLocks noGrp="1"/>
          </p:cNvSpPr>
          <p:nvPr>
            <p:ph idx="1"/>
          </p:nvPr>
        </p:nvSpPr>
        <p:spPr/>
        <p:txBody>
          <a:bodyPr/>
          <a:lstStyle/>
          <a:p>
            <a:r>
              <a:rPr lang="en-GB" sz="2000" dirty="0"/>
              <a:t>How is modelled the material for research and how for design models?</a:t>
            </a:r>
          </a:p>
          <a:p>
            <a:r>
              <a:rPr lang="en-GB" sz="2000" dirty="0"/>
              <a:t>What elements are recommended for plates?</a:t>
            </a:r>
            <a:endParaRPr lang="en-GB" sz="2000" dirty="0">
              <a:solidFill>
                <a:srgbClr val="FF0000"/>
              </a:solidFill>
            </a:endParaRPr>
          </a:p>
          <a:p>
            <a:r>
              <a:rPr lang="en-GB" sz="2000" dirty="0"/>
              <a:t>How are modelled welds?</a:t>
            </a:r>
          </a:p>
          <a:p>
            <a:r>
              <a:rPr lang="en-GB" sz="2000" dirty="0"/>
              <a:t>What is expected to be the accurate solution in me</a:t>
            </a:r>
            <a:r>
              <a:rPr lang="cs-CZ" sz="2000" dirty="0"/>
              <a:t>s</a:t>
            </a:r>
            <a:r>
              <a:rPr lang="en-GB" sz="2000" dirty="0"/>
              <a:t>h sensitivity study?</a:t>
            </a:r>
          </a:p>
          <a:p>
            <a:r>
              <a:rPr lang="en-GB" sz="2000" dirty="0"/>
              <a:t>How differs validation from verification?</a:t>
            </a:r>
          </a:p>
          <a:p>
            <a:r>
              <a:rPr lang="en-GB" sz="2000" dirty="0"/>
              <a:t>What are two major purposes of benchmark cases in application of FEA analyses?</a:t>
            </a:r>
          </a:p>
        </p:txBody>
      </p:sp>
      <p:grpSp>
        <p:nvGrpSpPr>
          <p:cNvPr id="8" name="Skupina 7"/>
          <p:cNvGrpSpPr/>
          <p:nvPr/>
        </p:nvGrpSpPr>
        <p:grpSpPr>
          <a:xfrm>
            <a:off x="179512" y="5443320"/>
            <a:ext cx="894876" cy="145920"/>
            <a:chOff x="251317" y="1446897"/>
            <a:chExt cx="893345" cy="145920"/>
          </a:xfrm>
        </p:grpSpPr>
        <p:sp>
          <p:nvSpPr>
            <p:cNvPr id="9"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0"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24015059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err="1"/>
              <a:t>Summary</a:t>
            </a:r>
            <a:br>
              <a:rPr lang="en-GB" dirty="0"/>
            </a:br>
            <a:endParaRPr lang="cs-CZ" b="0" dirty="0"/>
          </a:p>
        </p:txBody>
      </p:sp>
      <p:sp>
        <p:nvSpPr>
          <p:cNvPr id="5" name="Podnadpis 2"/>
          <p:cNvSpPr txBox="1">
            <a:spLocks/>
          </p:cNvSpPr>
          <p:nvPr/>
        </p:nvSpPr>
        <p:spPr bwMode="auto">
          <a:xfrm>
            <a:off x="1115431" y="3861048"/>
            <a:ext cx="7736693" cy="1771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50000"/>
              </a:spcBef>
              <a:spcAft>
                <a:spcPct val="0"/>
              </a:spcAft>
              <a:buClr>
                <a:srgbClr val="0070C0"/>
              </a:buClr>
              <a:buSzPct val="80000"/>
              <a:buFont typeface="Courier New" panose="02070309020205020404" pitchFamily="49" charset="0"/>
              <a:buNone/>
              <a:defRPr lang="cs-CZ" sz="2400" b="1" i="0" u="none" strike="noStrike" kern="2800" baseline="0" smtClean="0">
                <a:solidFill>
                  <a:schemeClr val="tx1"/>
                </a:solidFill>
                <a:latin typeface="Arial Black" panose="020B0A04020102020204" pitchFamily="34" charset="0"/>
                <a:ea typeface="+mn-ea"/>
                <a:cs typeface="+mn-cs"/>
              </a:defRPr>
            </a:lvl1pPr>
            <a:lvl2pPr marL="342884" indent="0" algn="ctr" rtl="0" eaLnBrk="0" fontAlgn="base" hangingPunct="0">
              <a:spcBef>
                <a:spcPts val="600"/>
              </a:spcBef>
              <a:spcAft>
                <a:spcPct val="0"/>
              </a:spcAft>
              <a:buClr>
                <a:srgbClr val="0070C0"/>
              </a:buClr>
              <a:buFont typeface="Arial" panose="020B0604020202020204" pitchFamily="34" charset="0"/>
              <a:buNone/>
              <a:defRPr sz="1500">
                <a:solidFill>
                  <a:schemeClr val="tx1"/>
                </a:solidFill>
                <a:latin typeface="+mn-lt"/>
              </a:defRPr>
            </a:lvl2pPr>
            <a:lvl3pPr marL="685766" indent="0" algn="ctr" rtl="0" eaLnBrk="0" fontAlgn="base" hangingPunct="0">
              <a:spcBef>
                <a:spcPct val="50000"/>
              </a:spcBef>
              <a:spcAft>
                <a:spcPct val="0"/>
              </a:spcAft>
              <a:buClr>
                <a:srgbClr val="0070C0"/>
              </a:buClr>
              <a:buFont typeface="Arial" panose="020B0604020202020204" pitchFamily="34" charset="0"/>
              <a:buNone/>
              <a:defRPr sz="1350">
                <a:solidFill>
                  <a:schemeClr val="tx1"/>
                </a:solidFill>
                <a:latin typeface="+mn-lt"/>
              </a:defRPr>
            </a:lvl3pPr>
            <a:lvl4pPr marL="1028649" indent="0" algn="ctr" rtl="0" eaLnBrk="0" fontAlgn="base" hangingPunct="0">
              <a:spcBef>
                <a:spcPct val="50000"/>
              </a:spcBef>
              <a:spcAft>
                <a:spcPct val="0"/>
              </a:spcAft>
              <a:buClr>
                <a:srgbClr val="0070C0"/>
              </a:buClr>
              <a:buFont typeface="Arial" panose="020B0604020202020204" pitchFamily="34" charset="0"/>
              <a:buNone/>
              <a:defRPr sz="1200">
                <a:solidFill>
                  <a:schemeClr val="tx1"/>
                </a:solidFill>
                <a:latin typeface="+mn-lt"/>
              </a:defRPr>
            </a:lvl4pPr>
            <a:lvl5pPr marL="1371532" indent="0" algn="ctr" rtl="0" eaLnBrk="0" fontAlgn="base" hangingPunct="0">
              <a:spcBef>
                <a:spcPct val="50000"/>
              </a:spcBef>
              <a:spcAft>
                <a:spcPct val="0"/>
              </a:spcAft>
              <a:buClr>
                <a:srgbClr val="0070C0"/>
              </a:buClr>
              <a:buFont typeface="Arial" panose="020B0604020202020204" pitchFamily="34" charset="0"/>
              <a:buNone/>
              <a:defRPr sz="1200">
                <a:solidFill>
                  <a:schemeClr val="tx1"/>
                </a:solidFill>
                <a:latin typeface="+mn-lt"/>
              </a:defRPr>
            </a:lvl5pPr>
            <a:lvl6pPr marL="1714415" indent="0" algn="ctr" rtl="0" fontAlgn="base">
              <a:spcBef>
                <a:spcPct val="50000"/>
              </a:spcBef>
              <a:spcAft>
                <a:spcPct val="0"/>
              </a:spcAft>
              <a:buNone/>
              <a:defRPr sz="1200">
                <a:solidFill>
                  <a:schemeClr val="tx1"/>
                </a:solidFill>
                <a:latin typeface="+mn-lt"/>
              </a:defRPr>
            </a:lvl6pPr>
            <a:lvl7pPr marL="2057297" indent="0" algn="ctr" rtl="0" fontAlgn="base">
              <a:spcBef>
                <a:spcPct val="50000"/>
              </a:spcBef>
              <a:spcAft>
                <a:spcPct val="0"/>
              </a:spcAft>
              <a:buNone/>
              <a:defRPr sz="1200">
                <a:solidFill>
                  <a:schemeClr val="tx1"/>
                </a:solidFill>
                <a:latin typeface="+mn-lt"/>
              </a:defRPr>
            </a:lvl7pPr>
            <a:lvl8pPr marL="2400180" indent="0" algn="ctr" rtl="0" fontAlgn="base">
              <a:spcBef>
                <a:spcPct val="50000"/>
              </a:spcBef>
              <a:spcAft>
                <a:spcPct val="0"/>
              </a:spcAft>
              <a:buNone/>
              <a:defRPr sz="1200">
                <a:solidFill>
                  <a:schemeClr val="tx1"/>
                </a:solidFill>
                <a:latin typeface="+mn-lt"/>
              </a:defRPr>
            </a:lvl8pPr>
            <a:lvl9pPr marL="2743064" indent="0" algn="ctr" rtl="0" fontAlgn="base">
              <a:spcBef>
                <a:spcPct val="50000"/>
              </a:spcBef>
              <a:spcAft>
                <a:spcPct val="0"/>
              </a:spcAft>
              <a:buNone/>
              <a:defRPr sz="1200">
                <a:solidFill>
                  <a:schemeClr val="tx1"/>
                </a:solidFill>
                <a:latin typeface="+mn-lt"/>
              </a:defRPr>
            </a:lvl9pPr>
          </a:lstStyle>
          <a:p>
            <a:r>
              <a:rPr lang="en-GB"/>
              <a:t>Lecture 2</a:t>
            </a:r>
          </a:p>
          <a:p>
            <a:r>
              <a:rPr lang="en-GB"/>
              <a:t>Joint of hollow to open section</a:t>
            </a:r>
            <a:endParaRPr lang="en-GB" dirty="0"/>
          </a:p>
        </p:txBody>
      </p:sp>
    </p:spTree>
    <p:extLst>
      <p:ext uri="{BB962C8B-B14F-4D97-AF65-F5344CB8AC3E}">
        <p14:creationId xmlns:p14="http://schemas.microsoft.com/office/powerpoint/2010/main" val="18634004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p:txBody>
          <a:bodyPr/>
          <a:lstStyle/>
          <a:p>
            <a:pPr eaLnBrk="1" fontAlgn="ctr" hangingPunct="1"/>
            <a:r>
              <a:rPr lang="en-GB" sz="2000" dirty="0"/>
              <a:t>The hollow sections to open sections joints belongs to family of hollow section joints. </a:t>
            </a:r>
          </a:p>
          <a:p>
            <a:pPr eaLnBrk="1" fontAlgn="ctr" hangingPunct="1"/>
            <a:r>
              <a:rPr lang="en-GB" sz="2000" dirty="0"/>
              <a:t>There are three failure modes</a:t>
            </a:r>
          </a:p>
          <a:p>
            <a:pPr lvl="1" eaLnBrk="1" fontAlgn="ctr" hangingPunct="1"/>
            <a:r>
              <a:rPr lang="en-GB" sz="1800" dirty="0"/>
              <a:t>Brace failure</a:t>
            </a:r>
          </a:p>
          <a:p>
            <a:pPr lvl="1" eaLnBrk="1" fontAlgn="ctr" hangingPunct="1"/>
            <a:r>
              <a:rPr lang="en-GB" sz="1800" dirty="0"/>
              <a:t>Chord web failure</a:t>
            </a:r>
          </a:p>
          <a:p>
            <a:pPr lvl="1" eaLnBrk="1" fontAlgn="ctr" hangingPunct="1"/>
            <a:r>
              <a:rPr lang="en-GB" sz="1800" dirty="0"/>
              <a:t>Chord web shear failure in case of gap</a:t>
            </a:r>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en-GB" dirty="0"/>
              <a:t>Summary</a:t>
            </a:r>
          </a:p>
        </p:txBody>
      </p:sp>
      <p:sp>
        <p:nvSpPr>
          <p:cNvPr id="7" name="Text Box 5"/>
          <p:cNvSpPr txBox="1">
            <a:spLocks noChangeArrowheads="1"/>
          </p:cNvSpPr>
          <p:nvPr/>
        </p:nvSpPr>
        <p:spPr bwMode="auto">
          <a:xfrm>
            <a:off x="6220204" y="5114791"/>
            <a:ext cx="2808312"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lnSpc>
                <a:spcPct val="85000"/>
              </a:lnSpc>
              <a:spcBef>
                <a:spcPct val="50000"/>
              </a:spcBef>
              <a:buFont typeface="CommonBullets"/>
              <a:buNone/>
            </a:pPr>
            <a:r>
              <a:rPr lang="cs-CZ" sz="1800" dirty="0">
                <a:latin typeface="Arial" pitchFamily="34" charset="0"/>
                <a:cs typeface="Arial" pitchFamily="34" charset="0"/>
              </a:rPr>
              <a:t>S</a:t>
            </a:r>
            <a:r>
              <a:rPr lang="en-US" sz="1800" dirty="0">
                <a:latin typeface="Arial" pitchFamily="34" charset="0"/>
                <a:cs typeface="Arial" pitchFamily="34" charset="0"/>
              </a:rPr>
              <a:t>hear failure of the chord</a:t>
            </a:r>
          </a:p>
        </p:txBody>
      </p:sp>
      <p:sp>
        <p:nvSpPr>
          <p:cNvPr id="8" name="Text Box 6"/>
          <p:cNvSpPr txBox="1">
            <a:spLocks noChangeArrowheads="1"/>
          </p:cNvSpPr>
          <p:nvPr/>
        </p:nvSpPr>
        <p:spPr bwMode="auto">
          <a:xfrm>
            <a:off x="4135425" y="6430663"/>
            <a:ext cx="2736304"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nSpc>
                <a:spcPct val="85000"/>
              </a:lnSpc>
              <a:spcBef>
                <a:spcPct val="50000"/>
              </a:spcBef>
              <a:buFont typeface="CommonBullets"/>
              <a:buNone/>
            </a:pPr>
            <a:r>
              <a:rPr lang="en-US" sz="1800" dirty="0">
                <a:latin typeface="Arial" pitchFamily="34" charset="0"/>
                <a:cs typeface="Arial" pitchFamily="34" charset="0"/>
              </a:rPr>
              <a:t>Chord </a:t>
            </a:r>
            <a:r>
              <a:rPr lang="cs-CZ" sz="1800" dirty="0">
                <a:latin typeface="Arial" pitchFamily="34" charset="0"/>
                <a:cs typeface="Arial" pitchFamily="34" charset="0"/>
              </a:rPr>
              <a:t>web </a:t>
            </a:r>
            <a:r>
              <a:rPr lang="en-US" sz="1800" dirty="0">
                <a:latin typeface="Arial" pitchFamily="34" charset="0"/>
                <a:cs typeface="Arial" pitchFamily="34" charset="0"/>
              </a:rPr>
              <a:t>failure</a:t>
            </a:r>
          </a:p>
        </p:txBody>
      </p:sp>
      <p:sp>
        <p:nvSpPr>
          <p:cNvPr id="10" name="Text Box 12"/>
          <p:cNvSpPr txBox="1">
            <a:spLocks noChangeArrowheads="1"/>
          </p:cNvSpPr>
          <p:nvPr/>
        </p:nvSpPr>
        <p:spPr bwMode="auto">
          <a:xfrm>
            <a:off x="2135579" y="5029274"/>
            <a:ext cx="2025724" cy="32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nSpc>
                <a:spcPct val="85000"/>
              </a:lnSpc>
              <a:spcBef>
                <a:spcPct val="50000"/>
              </a:spcBef>
              <a:buFont typeface="CommonBullets"/>
              <a:buNone/>
            </a:pPr>
            <a:r>
              <a:rPr lang="en-US" sz="1800" dirty="0">
                <a:latin typeface="Arial" pitchFamily="34" charset="0"/>
                <a:cs typeface="Arial" pitchFamily="34" charset="0"/>
              </a:rPr>
              <a:t>Brace failure</a:t>
            </a:r>
          </a:p>
        </p:txBody>
      </p:sp>
      <p:grpSp>
        <p:nvGrpSpPr>
          <p:cNvPr id="11" name="Skupina 10"/>
          <p:cNvGrpSpPr/>
          <p:nvPr/>
        </p:nvGrpSpPr>
        <p:grpSpPr>
          <a:xfrm>
            <a:off x="107504" y="5659344"/>
            <a:ext cx="894876" cy="145920"/>
            <a:chOff x="251317" y="1446897"/>
            <a:chExt cx="893345" cy="145920"/>
          </a:xfrm>
        </p:grpSpPr>
        <p:sp>
          <p:nvSpPr>
            <p:cNvPr id="12"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3"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4" name="Picture 8" descr="Graphic4_e"/>
          <p:cNvPicPr>
            <a:picLocks noChangeAspect="1" noChangeArrowheads="1"/>
          </p:cNvPicPr>
          <p:nvPr/>
        </p:nvPicPr>
        <p:blipFill>
          <a:blip r:embed="rId2" cstate="email">
            <a:biLevel thresh="50000"/>
            <a:extLst>
              <a:ext uri="{28A0092B-C50C-407E-A947-70E740481C1C}">
                <a14:useLocalDpi xmlns:a14="http://schemas.microsoft.com/office/drawing/2010/main"/>
              </a:ext>
            </a:extLst>
          </a:blip>
          <a:srcRect/>
          <a:stretch>
            <a:fillRect/>
          </a:stretch>
        </p:blipFill>
        <p:spPr bwMode="auto">
          <a:xfrm>
            <a:off x="6372200" y="3975694"/>
            <a:ext cx="1999846" cy="1139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9" descr="Graphic4_f"/>
          <p:cNvPicPr>
            <a:picLocks noChangeAspect="1" noChangeArrowheads="1"/>
          </p:cNvPicPr>
          <p:nvPr/>
        </p:nvPicPr>
        <p:blipFill>
          <a:blip r:embed="rId3" cstate="email">
            <a:biLevel thresh="50000"/>
            <a:extLst>
              <a:ext uri="{28A0092B-C50C-407E-A947-70E740481C1C}">
                <a14:useLocalDpi xmlns:a14="http://schemas.microsoft.com/office/drawing/2010/main"/>
              </a:ext>
            </a:extLst>
          </a:blip>
          <a:srcRect/>
          <a:stretch>
            <a:fillRect/>
          </a:stretch>
        </p:blipFill>
        <p:spPr bwMode="auto">
          <a:xfrm>
            <a:off x="3991409" y="5032041"/>
            <a:ext cx="1769201" cy="1410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1" descr="Graphic4_c"/>
          <p:cNvPicPr>
            <a:picLocks noChangeAspect="1" noChangeArrowheads="1"/>
          </p:cNvPicPr>
          <p:nvPr/>
        </p:nvPicPr>
        <p:blipFill>
          <a:blip r:embed="rId4" cstate="email">
            <a:biLevel thresh="50000"/>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a:ext>
            </a:extLst>
          </a:blip>
          <a:srcRect/>
          <a:stretch>
            <a:fillRect/>
          </a:stretch>
        </p:blipFill>
        <p:spPr bwMode="auto">
          <a:xfrm>
            <a:off x="1991563" y="3943757"/>
            <a:ext cx="1999846" cy="978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30439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Outline of the lecture</a:t>
            </a:r>
          </a:p>
        </p:txBody>
      </p:sp>
      <p:sp>
        <p:nvSpPr>
          <p:cNvPr id="4" name="Zástupný symbol pro obsah 3"/>
          <p:cNvSpPr>
            <a:spLocks noGrp="1"/>
          </p:cNvSpPr>
          <p:nvPr>
            <p:ph idx="1"/>
          </p:nvPr>
        </p:nvSpPr>
        <p:spPr>
          <a:xfrm>
            <a:off x="1966589" y="1484784"/>
            <a:ext cx="6709867" cy="5183857"/>
          </a:xfrm>
        </p:spPr>
        <p:txBody>
          <a:bodyPr/>
          <a:lstStyle/>
          <a:p>
            <a:pPr>
              <a:spcBef>
                <a:spcPts val="0"/>
              </a:spcBef>
              <a:spcAft>
                <a:spcPts val="600"/>
              </a:spcAft>
            </a:pPr>
            <a:r>
              <a:rPr lang="en-GB" sz="2000" dirty="0"/>
              <a:t>Introduction - hollow section joints</a:t>
            </a:r>
          </a:p>
          <a:p>
            <a:pPr>
              <a:spcBef>
                <a:spcPts val="0"/>
              </a:spcBef>
              <a:spcAft>
                <a:spcPts val="600"/>
              </a:spcAft>
            </a:pPr>
            <a:r>
              <a:rPr lang="en-GB" sz="2000" b="1" dirty="0"/>
              <a:t>Failure mode method</a:t>
            </a:r>
          </a:p>
          <a:p>
            <a:pPr lvl="1">
              <a:spcBef>
                <a:spcPts val="0"/>
              </a:spcBef>
              <a:spcAft>
                <a:spcPts val="600"/>
              </a:spcAft>
            </a:pPr>
            <a:r>
              <a:rPr lang="en-GB" sz="1800" dirty="0"/>
              <a:t>General</a:t>
            </a:r>
          </a:p>
          <a:p>
            <a:pPr lvl="1">
              <a:spcBef>
                <a:spcPts val="0"/>
              </a:spcBef>
              <a:spcAft>
                <a:spcPts val="600"/>
              </a:spcAft>
            </a:pPr>
            <a:r>
              <a:rPr lang="en-GB" altLang="cs-CZ" sz="1800" dirty="0"/>
              <a:t>Influencing joint parameters</a:t>
            </a:r>
          </a:p>
          <a:p>
            <a:pPr lvl="1">
              <a:spcBef>
                <a:spcPts val="0"/>
              </a:spcBef>
              <a:spcAft>
                <a:spcPts val="600"/>
              </a:spcAft>
            </a:pPr>
            <a:r>
              <a:rPr lang="en-GB" altLang="cs-CZ" sz="1800" dirty="0"/>
              <a:t>Component</a:t>
            </a:r>
            <a:r>
              <a:rPr lang="cs-CZ" altLang="cs-CZ" sz="1800" dirty="0"/>
              <a:t> </a:t>
            </a:r>
            <a:r>
              <a:rPr lang="en-GB" altLang="cs-CZ" sz="1800" dirty="0"/>
              <a:t>method </a:t>
            </a:r>
          </a:p>
          <a:p>
            <a:pPr lvl="1">
              <a:spcBef>
                <a:spcPts val="0"/>
              </a:spcBef>
              <a:spcAft>
                <a:spcPts val="600"/>
              </a:spcAft>
            </a:pPr>
            <a:r>
              <a:rPr lang="en-GB" sz="1800" dirty="0"/>
              <a:t>Hollow to open joints</a:t>
            </a:r>
          </a:p>
          <a:p>
            <a:pPr lvl="1">
              <a:spcBef>
                <a:spcPts val="0"/>
              </a:spcBef>
              <a:spcAft>
                <a:spcPts val="600"/>
              </a:spcAft>
            </a:pPr>
            <a:r>
              <a:rPr lang="en-GB" sz="1800" dirty="0"/>
              <a:t>Assessment I</a:t>
            </a:r>
          </a:p>
          <a:p>
            <a:pPr>
              <a:spcBef>
                <a:spcPts val="0"/>
              </a:spcBef>
              <a:spcAft>
                <a:spcPts val="600"/>
              </a:spcAft>
            </a:pPr>
            <a:r>
              <a:rPr lang="en-GB" sz="2000" b="1" dirty="0"/>
              <a:t>Component based FE method</a:t>
            </a:r>
          </a:p>
          <a:p>
            <a:pPr lvl="1">
              <a:spcBef>
                <a:spcPts val="0"/>
              </a:spcBef>
              <a:spcAft>
                <a:spcPts val="600"/>
              </a:spcAft>
            </a:pPr>
            <a:r>
              <a:rPr lang="en-GB" sz="1800" dirty="0"/>
              <a:t>Principles</a:t>
            </a:r>
          </a:p>
          <a:p>
            <a:pPr lvl="1">
              <a:spcBef>
                <a:spcPts val="0"/>
              </a:spcBef>
              <a:spcAft>
                <a:spcPts val="600"/>
              </a:spcAft>
            </a:pPr>
            <a:r>
              <a:rPr lang="en-GB" sz="1800" dirty="0"/>
              <a:t>Validation</a:t>
            </a:r>
          </a:p>
          <a:p>
            <a:pPr lvl="1">
              <a:spcBef>
                <a:spcPts val="0"/>
              </a:spcBef>
              <a:spcAft>
                <a:spcPts val="600"/>
              </a:spcAft>
            </a:pPr>
            <a:r>
              <a:rPr lang="en-GB" sz="1800" dirty="0"/>
              <a:t>Verification</a:t>
            </a:r>
          </a:p>
          <a:p>
            <a:pPr lvl="1">
              <a:spcBef>
                <a:spcPts val="0"/>
              </a:spcBef>
              <a:spcAft>
                <a:spcPts val="600"/>
              </a:spcAft>
            </a:pPr>
            <a:r>
              <a:rPr lang="en-GB" sz="1800" kern="1200" dirty="0"/>
              <a:t>Benchmark case</a:t>
            </a:r>
          </a:p>
          <a:p>
            <a:pPr lvl="1">
              <a:spcBef>
                <a:spcPts val="0"/>
              </a:spcBef>
              <a:spcAft>
                <a:spcPts val="600"/>
              </a:spcAft>
            </a:pPr>
            <a:r>
              <a:rPr lang="en-GB" sz="1800" kern="1200" dirty="0"/>
              <a:t>Assessment II</a:t>
            </a:r>
          </a:p>
          <a:p>
            <a:pPr>
              <a:spcBef>
                <a:spcPts val="0"/>
              </a:spcBef>
              <a:spcAft>
                <a:spcPts val="600"/>
              </a:spcAft>
            </a:pPr>
            <a:r>
              <a:rPr lang="en-GB" sz="2000" kern="1200" dirty="0"/>
              <a:t>Summary</a:t>
            </a:r>
            <a:endParaRPr lang="en-GB" sz="2000" dirty="0"/>
          </a:p>
        </p:txBody>
      </p:sp>
      <p:sp>
        <p:nvSpPr>
          <p:cNvPr id="5" name="Obdélník 4"/>
          <p:cNvSpPr/>
          <p:nvPr/>
        </p:nvSpPr>
        <p:spPr bwMode="auto">
          <a:xfrm>
            <a:off x="0" y="0"/>
            <a:ext cx="1584000" cy="599951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en-GB" sz="20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54627257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1755341" y="1444186"/>
            <a:ext cx="7419547" cy="5080439"/>
          </a:xfrm>
        </p:spPr>
        <p:txBody>
          <a:bodyPr/>
          <a:lstStyle/>
          <a:p>
            <a:r>
              <a:rPr lang="en-GB" sz="2000" dirty="0"/>
              <a:t>The curve fitting methods are used for evaluation of design resistances by each possible failure mode.</a:t>
            </a:r>
          </a:p>
          <a:p>
            <a:r>
              <a:rPr lang="en-GB" sz="2000" dirty="0"/>
              <a:t>Range of validity limits application of expressions to experimentally approved solutions only.</a:t>
            </a:r>
          </a:p>
          <a:p>
            <a:r>
              <a:rPr lang="en-GB" altLang="cs-CZ" sz="2000" dirty="0"/>
              <a:t>Component based approach is for design of some rectangular hollow sections great simplification. </a:t>
            </a:r>
          </a:p>
          <a:p>
            <a:r>
              <a:rPr lang="en-GB" altLang="cs-CZ" sz="2000" dirty="0"/>
              <a:t>For design of circular hollow sections brings unpleasant complexity.</a:t>
            </a:r>
            <a:r>
              <a:rPr lang="en-GB" sz="2000" dirty="0"/>
              <a:t> </a:t>
            </a:r>
          </a:p>
          <a:p>
            <a:r>
              <a:rPr lang="en-GB" sz="2000" dirty="0"/>
              <a:t>For complex joints generally loaded can not be used.</a:t>
            </a:r>
          </a:p>
          <a:p>
            <a:endParaRPr lang="en-GB" sz="2000"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en-GB" dirty="0"/>
              <a:t>Summary</a:t>
            </a:r>
          </a:p>
        </p:txBody>
      </p:sp>
      <p:grpSp>
        <p:nvGrpSpPr>
          <p:cNvPr id="5" name="Skupina 4"/>
          <p:cNvGrpSpPr/>
          <p:nvPr/>
        </p:nvGrpSpPr>
        <p:grpSpPr>
          <a:xfrm>
            <a:off x="107504" y="5659344"/>
            <a:ext cx="894876" cy="145920"/>
            <a:chOff x="251317" y="1446897"/>
            <a:chExt cx="893345" cy="145920"/>
          </a:xfrm>
        </p:grpSpPr>
        <p:sp>
          <p:nvSpPr>
            <p:cNvPr id="6"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7"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7496557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ástupný symbol pro obsah 4"/>
          <p:cNvSpPr>
            <a:spLocks noGrp="1"/>
          </p:cNvSpPr>
          <p:nvPr>
            <p:ph idx="1"/>
          </p:nvPr>
        </p:nvSpPr>
        <p:spPr/>
        <p:txBody>
          <a:bodyPr/>
          <a:lstStyle/>
          <a:p>
            <a:pPr marL="0" indent="0">
              <a:buNone/>
            </a:pPr>
            <a:r>
              <a:rPr lang="en-GB" b="1" dirty="0"/>
              <a:t>T joint of RHS brace and HEA chord</a:t>
            </a:r>
            <a:endParaRPr lang="en-GB" dirty="0"/>
          </a:p>
          <a:p>
            <a:r>
              <a:rPr lang="en-GB" dirty="0"/>
              <a:t>Chord HEA180</a:t>
            </a:r>
          </a:p>
          <a:p>
            <a:r>
              <a:rPr lang="en-GB" dirty="0"/>
              <a:t>Brace RHS 180x100x8.8</a:t>
            </a:r>
          </a:p>
          <a:p>
            <a:r>
              <a:rPr lang="en-GB" dirty="0"/>
              <a:t>Steel S355</a:t>
            </a:r>
          </a:p>
          <a:p>
            <a:r>
              <a:rPr lang="en-GB" dirty="0"/>
              <a:t>Weld throat thickness 11 mm</a:t>
            </a:r>
            <a:endParaRPr lang="cs-CZ" dirty="0"/>
          </a:p>
        </p:txBody>
      </p:sp>
      <p:sp>
        <p:nvSpPr>
          <p:cNvPr id="2" name="Nadpis 1"/>
          <p:cNvSpPr>
            <a:spLocks noGrp="1"/>
          </p:cNvSpPr>
          <p:nvPr>
            <p:ph type="title"/>
          </p:nvPr>
        </p:nvSpPr>
        <p:spPr/>
        <p:txBody>
          <a:bodyPr/>
          <a:lstStyle/>
          <a:p>
            <a:r>
              <a:rPr lang="cs-CZ" dirty="0" err="1"/>
              <a:t>Prediction</a:t>
            </a:r>
            <a:r>
              <a:rPr lang="cs-CZ" dirty="0"/>
              <a:t> </a:t>
            </a:r>
            <a:br>
              <a:rPr lang="cs-CZ" dirty="0"/>
            </a:br>
            <a:r>
              <a:rPr lang="cs-CZ" dirty="0"/>
              <a:t>of </a:t>
            </a:r>
            <a:r>
              <a:rPr lang="cs-CZ" dirty="0" err="1"/>
              <a:t>global</a:t>
            </a:r>
            <a:r>
              <a:rPr lang="cs-CZ" dirty="0"/>
              <a:t> and </a:t>
            </a:r>
            <a:r>
              <a:rPr lang="cs-CZ" dirty="0" err="1"/>
              <a:t>local</a:t>
            </a:r>
            <a:r>
              <a:rPr lang="cs-CZ" dirty="0"/>
              <a:t> </a:t>
            </a:r>
            <a:r>
              <a:rPr lang="cs-CZ" dirty="0" err="1"/>
              <a:t>behaviour</a:t>
            </a:r>
            <a:endParaRPr lang="en-GB" dirty="0"/>
          </a:p>
        </p:txBody>
      </p:sp>
      <p:grpSp>
        <p:nvGrpSpPr>
          <p:cNvPr id="11" name="Skupina 10"/>
          <p:cNvGrpSpPr/>
          <p:nvPr/>
        </p:nvGrpSpPr>
        <p:grpSpPr>
          <a:xfrm>
            <a:off x="107504" y="5659344"/>
            <a:ext cx="894876" cy="145920"/>
            <a:chOff x="251317" y="1446897"/>
            <a:chExt cx="893345" cy="145920"/>
          </a:xfrm>
        </p:grpSpPr>
        <p:sp>
          <p:nvSpPr>
            <p:cNvPr id="12"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3"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9" name="Obrázek 8"/>
          <p:cNvPicPr>
            <a:picLocks noChangeAspect="1"/>
          </p:cNvPicPr>
          <p:nvPr/>
        </p:nvPicPr>
        <p:blipFill rotWithShape="1">
          <a:blip r:embed="rId2" cstate="email">
            <a:extLst>
              <a:ext uri="{28A0092B-C50C-407E-A947-70E740481C1C}">
                <a14:useLocalDpi xmlns:a14="http://schemas.microsoft.com/office/drawing/2010/main"/>
              </a:ext>
            </a:extLst>
          </a:blip>
          <a:srcRect l="10000" r="4990"/>
          <a:stretch/>
        </p:blipFill>
        <p:spPr>
          <a:xfrm>
            <a:off x="6300192" y="2616855"/>
            <a:ext cx="2664296" cy="3892081"/>
          </a:xfrm>
          <a:prstGeom prst="rect">
            <a:avLst/>
          </a:prstGeom>
        </p:spPr>
      </p:pic>
    </p:spTree>
    <p:extLst>
      <p:ext uri="{BB962C8B-B14F-4D97-AF65-F5344CB8AC3E}">
        <p14:creationId xmlns:p14="http://schemas.microsoft.com/office/powerpoint/2010/main" val="16386141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Graf 13"/>
          <p:cNvGraphicFramePr>
            <a:graphicFrameLocks/>
          </p:cNvGraphicFramePr>
          <p:nvPr>
            <p:extLst>
              <p:ext uri="{D42A27DB-BD31-4B8C-83A1-F6EECF244321}">
                <p14:modId xmlns:p14="http://schemas.microsoft.com/office/powerpoint/2010/main" val="2110263594"/>
              </p:ext>
            </p:extLst>
          </p:nvPr>
        </p:nvGraphicFramePr>
        <p:xfrm>
          <a:off x="1781881" y="2166148"/>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1781881" y="1590084"/>
            <a:ext cx="3240335" cy="576064"/>
          </a:xfrm>
        </p:spPr>
        <p:txBody>
          <a:bodyPr/>
          <a:lstStyle/>
          <a:p>
            <a:pPr marL="0" indent="0">
              <a:buNone/>
            </a:pPr>
            <a:r>
              <a:rPr lang="en-GB" dirty="0"/>
              <a:t>Elastic stage</a:t>
            </a:r>
          </a:p>
        </p:txBody>
      </p:sp>
      <p:sp>
        <p:nvSpPr>
          <p:cNvPr id="9" name="Šipka doprava 8"/>
          <p:cNvSpPr/>
          <p:nvPr/>
        </p:nvSpPr>
        <p:spPr bwMode="auto">
          <a:xfrm rot="10800000">
            <a:off x="2789982" y="4005064"/>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nvGrpSpPr>
          <p:cNvPr id="7" name="Skupina 6"/>
          <p:cNvGrpSpPr/>
          <p:nvPr/>
        </p:nvGrpSpPr>
        <p:grpSpPr>
          <a:xfrm>
            <a:off x="107504" y="5659344"/>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3" name="Obrázek 1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868144" y="2132413"/>
            <a:ext cx="3060000" cy="3755454"/>
          </a:xfrm>
          <a:prstGeom prst="rect">
            <a:avLst/>
          </a:prstGeom>
        </p:spPr>
      </p:pic>
      <p:sp>
        <p:nvSpPr>
          <p:cNvPr id="4" name="TextovéPole 3"/>
          <p:cNvSpPr txBox="1"/>
          <p:nvPr/>
        </p:nvSpPr>
        <p:spPr>
          <a:xfrm>
            <a:off x="2123728" y="5226148"/>
            <a:ext cx="3618153" cy="1323439"/>
          </a:xfrm>
          <a:prstGeom prst="rect">
            <a:avLst/>
          </a:prstGeom>
          <a:noFill/>
        </p:spPr>
        <p:txBody>
          <a:bodyPr wrap="square" rtlCol="0">
            <a:spAutoFit/>
          </a:bodyPr>
          <a:lstStyle/>
          <a:p>
            <a:pPr>
              <a:buNone/>
            </a:pPr>
            <a:r>
              <a:rPr lang="cs-CZ" i="1" dirty="0"/>
              <a:t>M</a:t>
            </a:r>
            <a:r>
              <a:rPr lang="cs-CZ" dirty="0"/>
              <a:t> = 10 </a:t>
            </a:r>
            <a:r>
              <a:rPr lang="cs-CZ" dirty="0" err="1"/>
              <a:t>kNm</a:t>
            </a:r>
            <a:endParaRPr lang="cs-CZ" dirty="0"/>
          </a:p>
          <a:p>
            <a:pPr>
              <a:buNone/>
            </a:pPr>
            <a:r>
              <a:rPr lang="cs-CZ" i="1" dirty="0"/>
              <a:t>φ</a:t>
            </a:r>
            <a:r>
              <a:rPr lang="cs-CZ" dirty="0"/>
              <a:t> = 0,9 </a:t>
            </a:r>
            <a:r>
              <a:rPr lang="cs-CZ" dirty="0" err="1"/>
              <a:t>mrad</a:t>
            </a:r>
            <a:endParaRPr lang="cs-CZ" dirty="0"/>
          </a:p>
          <a:p>
            <a:pPr>
              <a:buNone/>
            </a:pPr>
            <a:r>
              <a:rPr lang="cs-CZ" i="1" dirty="0"/>
              <a:t>S</a:t>
            </a:r>
            <a:r>
              <a:rPr lang="cs-CZ" baseline="-25000" dirty="0"/>
              <a:t>j</a:t>
            </a:r>
            <a:r>
              <a:rPr lang="cs-CZ" dirty="0"/>
              <a:t> = 10,7 </a:t>
            </a:r>
            <a:r>
              <a:rPr lang="cs-CZ" dirty="0" err="1"/>
              <a:t>MNm</a:t>
            </a:r>
            <a:r>
              <a:rPr lang="cs-CZ" dirty="0"/>
              <a:t>/rad</a:t>
            </a:r>
          </a:p>
        </p:txBody>
      </p:sp>
    </p:spTree>
    <p:extLst>
      <p:ext uri="{BB962C8B-B14F-4D97-AF65-F5344CB8AC3E}">
        <p14:creationId xmlns:p14="http://schemas.microsoft.com/office/powerpoint/2010/main" val="335040097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Graf 11"/>
          <p:cNvGraphicFramePr>
            <a:graphicFrameLocks/>
          </p:cNvGraphicFramePr>
          <p:nvPr>
            <p:extLst>
              <p:ext uri="{D42A27DB-BD31-4B8C-83A1-F6EECF244321}">
                <p14:modId xmlns:p14="http://schemas.microsoft.com/office/powerpoint/2010/main" val="2287307582"/>
              </p:ext>
            </p:extLst>
          </p:nvPr>
        </p:nvGraphicFramePr>
        <p:xfrm>
          <a:off x="1807033" y="2166148"/>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1781881" y="1590084"/>
            <a:ext cx="7362119" cy="576064"/>
          </a:xfrm>
        </p:spPr>
        <p:txBody>
          <a:bodyPr/>
          <a:lstStyle/>
          <a:p>
            <a:pPr marL="0" indent="0">
              <a:buNone/>
            </a:pPr>
            <a:r>
              <a:rPr lang="en-GB" dirty="0" err="1"/>
              <a:t>Plastification</a:t>
            </a:r>
            <a:r>
              <a:rPr lang="en-GB" dirty="0"/>
              <a:t> of the upper flange</a:t>
            </a:r>
            <a:r>
              <a:rPr lang="cs-CZ" dirty="0"/>
              <a:t> </a:t>
            </a:r>
            <a:r>
              <a:rPr lang="cs-CZ" dirty="0" err="1"/>
              <a:t>of</a:t>
            </a:r>
            <a:r>
              <a:rPr lang="cs-CZ" dirty="0"/>
              <a:t> RHS </a:t>
            </a:r>
            <a:r>
              <a:rPr lang="cs-CZ" dirty="0" err="1"/>
              <a:t>brace</a:t>
            </a:r>
            <a:endParaRPr lang="en-GB" dirty="0"/>
          </a:p>
        </p:txBody>
      </p:sp>
      <p:sp>
        <p:nvSpPr>
          <p:cNvPr id="9" name="Šipka doprava 8"/>
          <p:cNvSpPr/>
          <p:nvPr/>
        </p:nvSpPr>
        <p:spPr bwMode="auto">
          <a:xfrm rot="10800000">
            <a:off x="3096015" y="3645024"/>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nvGrpSpPr>
          <p:cNvPr id="7" name="Skupina 6"/>
          <p:cNvGrpSpPr/>
          <p:nvPr/>
        </p:nvGrpSpPr>
        <p:grpSpPr>
          <a:xfrm>
            <a:off x="107504" y="5659344"/>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2123728" y="5226148"/>
            <a:ext cx="3618153" cy="1323439"/>
          </a:xfrm>
          <a:prstGeom prst="rect">
            <a:avLst/>
          </a:prstGeom>
          <a:noFill/>
        </p:spPr>
        <p:txBody>
          <a:bodyPr wrap="square" rtlCol="0">
            <a:spAutoFit/>
          </a:bodyPr>
          <a:lstStyle/>
          <a:p>
            <a:pPr>
              <a:buNone/>
            </a:pPr>
            <a:r>
              <a:rPr lang="cs-CZ" i="1" dirty="0"/>
              <a:t>M</a:t>
            </a:r>
            <a:r>
              <a:rPr lang="cs-CZ" dirty="0"/>
              <a:t> = 19 </a:t>
            </a:r>
            <a:r>
              <a:rPr lang="cs-CZ" dirty="0" err="1"/>
              <a:t>kNm</a:t>
            </a:r>
            <a:endParaRPr lang="cs-CZ" dirty="0"/>
          </a:p>
          <a:p>
            <a:pPr>
              <a:buNone/>
            </a:pPr>
            <a:r>
              <a:rPr lang="cs-CZ" i="1" dirty="0"/>
              <a:t>φ</a:t>
            </a:r>
            <a:r>
              <a:rPr lang="cs-CZ" dirty="0"/>
              <a:t> = 1,8 </a:t>
            </a:r>
            <a:r>
              <a:rPr lang="cs-CZ" dirty="0" err="1"/>
              <a:t>mrad</a:t>
            </a:r>
            <a:endParaRPr lang="cs-CZ" dirty="0"/>
          </a:p>
          <a:p>
            <a:pPr>
              <a:buNone/>
            </a:pPr>
            <a:r>
              <a:rPr lang="cs-CZ" i="1" dirty="0"/>
              <a:t>S</a:t>
            </a:r>
            <a:r>
              <a:rPr lang="cs-CZ" baseline="-25000" dirty="0"/>
              <a:t>j</a:t>
            </a:r>
            <a:r>
              <a:rPr lang="cs-CZ" dirty="0"/>
              <a:t> = 10,7 </a:t>
            </a:r>
            <a:r>
              <a:rPr lang="cs-CZ" dirty="0" err="1"/>
              <a:t>MNm</a:t>
            </a:r>
            <a:r>
              <a:rPr lang="cs-CZ" dirty="0"/>
              <a:t>/rad</a:t>
            </a:r>
          </a:p>
        </p:txBody>
      </p:sp>
      <p:pic>
        <p:nvPicPr>
          <p:cNvPr id="15" name="Obrázek 14"/>
          <p:cNvPicPr>
            <a:picLocks noChangeAspect="1"/>
          </p:cNvPicPr>
          <p:nvPr/>
        </p:nvPicPr>
        <p:blipFill rotWithShape="1">
          <a:blip r:embed="rId3" cstate="email">
            <a:extLst>
              <a:ext uri="{28A0092B-C50C-407E-A947-70E740481C1C}">
                <a14:useLocalDpi xmlns:a14="http://schemas.microsoft.com/office/drawing/2010/main"/>
              </a:ext>
            </a:extLst>
          </a:blip>
          <a:srcRect l="5184" t="31965" r="32567" b="26235"/>
          <a:stretch/>
        </p:blipFill>
        <p:spPr>
          <a:xfrm>
            <a:off x="5815575" y="2992314"/>
            <a:ext cx="3060000" cy="2537561"/>
          </a:xfrm>
          <a:prstGeom prst="rect">
            <a:avLst/>
          </a:prstGeom>
        </p:spPr>
      </p:pic>
    </p:spTree>
    <p:extLst>
      <p:ext uri="{BB962C8B-B14F-4D97-AF65-F5344CB8AC3E}">
        <p14:creationId xmlns:p14="http://schemas.microsoft.com/office/powerpoint/2010/main" val="275379201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Graf 15"/>
          <p:cNvGraphicFramePr>
            <a:graphicFrameLocks/>
          </p:cNvGraphicFramePr>
          <p:nvPr>
            <p:extLst>
              <p:ext uri="{D42A27DB-BD31-4B8C-83A1-F6EECF244321}">
                <p14:modId xmlns:p14="http://schemas.microsoft.com/office/powerpoint/2010/main" val="1859924163"/>
              </p:ext>
            </p:extLst>
          </p:nvPr>
        </p:nvGraphicFramePr>
        <p:xfrm>
          <a:off x="1781881" y="2162700"/>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1781881" y="1590084"/>
            <a:ext cx="7362119" cy="576064"/>
          </a:xfrm>
        </p:spPr>
        <p:txBody>
          <a:bodyPr/>
          <a:lstStyle/>
          <a:p>
            <a:pPr marL="0" indent="0">
              <a:buNone/>
            </a:pPr>
            <a:r>
              <a:rPr lang="en-GB" dirty="0"/>
              <a:t>Initial </a:t>
            </a:r>
            <a:r>
              <a:rPr lang="en-GB" dirty="0" err="1"/>
              <a:t>plastification</a:t>
            </a:r>
            <a:r>
              <a:rPr lang="en-GB" dirty="0"/>
              <a:t> in </a:t>
            </a:r>
            <a:r>
              <a:rPr lang="cs-CZ" dirty="0" err="1"/>
              <a:t>the</a:t>
            </a:r>
            <a:r>
              <a:rPr lang="cs-CZ" dirty="0"/>
              <a:t> open </a:t>
            </a:r>
            <a:r>
              <a:rPr lang="cs-CZ" dirty="0" err="1"/>
              <a:t>section</a:t>
            </a:r>
            <a:r>
              <a:rPr lang="cs-CZ" dirty="0"/>
              <a:t> web</a:t>
            </a:r>
            <a:endParaRPr lang="en-GB" dirty="0"/>
          </a:p>
        </p:txBody>
      </p:sp>
      <p:sp>
        <p:nvSpPr>
          <p:cNvPr id="9" name="Šipka doprava 8"/>
          <p:cNvSpPr/>
          <p:nvPr/>
        </p:nvSpPr>
        <p:spPr bwMode="auto">
          <a:xfrm rot="10800000">
            <a:off x="3141828" y="3586561"/>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nvGrpSpPr>
          <p:cNvPr id="7" name="Skupina 6"/>
          <p:cNvGrpSpPr/>
          <p:nvPr/>
        </p:nvGrpSpPr>
        <p:grpSpPr>
          <a:xfrm>
            <a:off x="107504" y="5659344"/>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2123728" y="5226148"/>
            <a:ext cx="3618153" cy="1323439"/>
          </a:xfrm>
          <a:prstGeom prst="rect">
            <a:avLst/>
          </a:prstGeom>
          <a:noFill/>
        </p:spPr>
        <p:txBody>
          <a:bodyPr wrap="square" rtlCol="0">
            <a:spAutoFit/>
          </a:bodyPr>
          <a:lstStyle/>
          <a:p>
            <a:pPr>
              <a:buNone/>
            </a:pPr>
            <a:r>
              <a:rPr lang="cs-CZ" i="1" dirty="0"/>
              <a:t>M</a:t>
            </a:r>
            <a:r>
              <a:rPr lang="cs-CZ" dirty="0"/>
              <a:t> = 21 </a:t>
            </a:r>
            <a:r>
              <a:rPr lang="cs-CZ" dirty="0" err="1"/>
              <a:t>kNm</a:t>
            </a:r>
            <a:endParaRPr lang="cs-CZ" dirty="0"/>
          </a:p>
          <a:p>
            <a:pPr>
              <a:buNone/>
            </a:pPr>
            <a:r>
              <a:rPr lang="cs-CZ" i="1" dirty="0"/>
              <a:t>φ</a:t>
            </a:r>
            <a:r>
              <a:rPr lang="cs-CZ" dirty="0"/>
              <a:t> = 2,0 </a:t>
            </a:r>
            <a:r>
              <a:rPr lang="cs-CZ" dirty="0" err="1"/>
              <a:t>mrad</a:t>
            </a:r>
            <a:endParaRPr lang="cs-CZ" dirty="0"/>
          </a:p>
          <a:p>
            <a:pPr>
              <a:buNone/>
            </a:pPr>
            <a:r>
              <a:rPr lang="cs-CZ" i="1" dirty="0"/>
              <a:t>S</a:t>
            </a:r>
            <a:r>
              <a:rPr lang="cs-CZ" baseline="-25000" dirty="0"/>
              <a:t>j</a:t>
            </a:r>
            <a:r>
              <a:rPr lang="cs-CZ" dirty="0"/>
              <a:t> = 10,6 </a:t>
            </a:r>
            <a:r>
              <a:rPr lang="cs-CZ" dirty="0" err="1"/>
              <a:t>MNm</a:t>
            </a:r>
            <a:r>
              <a:rPr lang="cs-CZ" dirty="0"/>
              <a:t>/rad</a:t>
            </a:r>
          </a:p>
        </p:txBody>
      </p:sp>
      <p:pic>
        <p:nvPicPr>
          <p:cNvPr id="13" name="Obrázek 12"/>
          <p:cNvPicPr>
            <a:picLocks noChangeAspect="1"/>
          </p:cNvPicPr>
          <p:nvPr/>
        </p:nvPicPr>
        <p:blipFill rotWithShape="1">
          <a:blip r:embed="rId3" cstate="email">
            <a:extLst>
              <a:ext uri="{28A0092B-C50C-407E-A947-70E740481C1C}">
                <a14:useLocalDpi xmlns:a14="http://schemas.microsoft.com/office/drawing/2010/main"/>
              </a:ext>
            </a:extLst>
          </a:blip>
          <a:srcRect l="3436" t="29217" r="54060" b="33478"/>
          <a:stretch/>
        </p:blipFill>
        <p:spPr>
          <a:xfrm>
            <a:off x="5868144" y="2976813"/>
            <a:ext cx="2749332" cy="2684436"/>
          </a:xfrm>
          <a:prstGeom prst="rect">
            <a:avLst/>
          </a:prstGeom>
        </p:spPr>
      </p:pic>
    </p:spTree>
    <p:extLst>
      <p:ext uri="{BB962C8B-B14F-4D97-AF65-F5344CB8AC3E}">
        <p14:creationId xmlns:p14="http://schemas.microsoft.com/office/powerpoint/2010/main" val="68856457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Graf 13"/>
          <p:cNvGraphicFramePr>
            <a:graphicFrameLocks/>
          </p:cNvGraphicFramePr>
          <p:nvPr>
            <p:extLst>
              <p:ext uri="{D42A27DB-BD31-4B8C-83A1-F6EECF244321}">
                <p14:modId xmlns:p14="http://schemas.microsoft.com/office/powerpoint/2010/main" val="3703507682"/>
              </p:ext>
            </p:extLst>
          </p:nvPr>
        </p:nvGraphicFramePr>
        <p:xfrm>
          <a:off x="1781881" y="2166148"/>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1781881" y="1590084"/>
            <a:ext cx="7362119" cy="476612"/>
          </a:xfrm>
        </p:spPr>
        <p:txBody>
          <a:bodyPr/>
          <a:lstStyle/>
          <a:p>
            <a:pPr marL="0" indent="0">
              <a:buNone/>
            </a:pPr>
            <a:r>
              <a:rPr lang="en-GB" dirty="0"/>
              <a:t>Initial </a:t>
            </a:r>
            <a:r>
              <a:rPr lang="en-GB" dirty="0" err="1"/>
              <a:t>plastification</a:t>
            </a:r>
            <a:r>
              <a:rPr lang="en-GB" dirty="0"/>
              <a:t> in </a:t>
            </a:r>
            <a:r>
              <a:rPr lang="cs-CZ" dirty="0" err="1"/>
              <a:t>the</a:t>
            </a:r>
            <a:r>
              <a:rPr lang="cs-CZ" dirty="0"/>
              <a:t> </a:t>
            </a:r>
            <a:r>
              <a:rPr lang="cs-CZ" dirty="0" err="1"/>
              <a:t>weld</a:t>
            </a:r>
            <a:endParaRPr lang="en-GB" dirty="0"/>
          </a:p>
        </p:txBody>
      </p:sp>
      <p:sp>
        <p:nvSpPr>
          <p:cNvPr id="9" name="Šipka doprava 8"/>
          <p:cNvSpPr/>
          <p:nvPr/>
        </p:nvSpPr>
        <p:spPr bwMode="auto">
          <a:xfrm rot="10800000">
            <a:off x="3149815" y="3429000"/>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nvGrpSpPr>
          <p:cNvPr id="7" name="Skupina 6"/>
          <p:cNvGrpSpPr/>
          <p:nvPr/>
        </p:nvGrpSpPr>
        <p:grpSpPr>
          <a:xfrm>
            <a:off x="107504" y="5659344"/>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2123728" y="5226148"/>
            <a:ext cx="3618153" cy="1323439"/>
          </a:xfrm>
          <a:prstGeom prst="rect">
            <a:avLst/>
          </a:prstGeom>
          <a:noFill/>
        </p:spPr>
        <p:txBody>
          <a:bodyPr wrap="square" rtlCol="0">
            <a:spAutoFit/>
          </a:bodyPr>
          <a:lstStyle/>
          <a:p>
            <a:pPr>
              <a:buNone/>
            </a:pPr>
            <a:r>
              <a:rPr lang="cs-CZ" i="1" dirty="0"/>
              <a:t>M</a:t>
            </a:r>
            <a:r>
              <a:rPr lang="cs-CZ" dirty="0"/>
              <a:t> = 25 </a:t>
            </a:r>
            <a:r>
              <a:rPr lang="cs-CZ" dirty="0" err="1"/>
              <a:t>kNm</a:t>
            </a:r>
            <a:endParaRPr lang="cs-CZ" dirty="0"/>
          </a:p>
          <a:p>
            <a:pPr>
              <a:buNone/>
            </a:pPr>
            <a:r>
              <a:rPr lang="cs-CZ" i="1" dirty="0"/>
              <a:t>φ</a:t>
            </a:r>
            <a:r>
              <a:rPr lang="cs-CZ" dirty="0"/>
              <a:t> = 2,5 </a:t>
            </a:r>
            <a:r>
              <a:rPr lang="cs-CZ" dirty="0" err="1"/>
              <a:t>mrad</a:t>
            </a:r>
            <a:endParaRPr lang="cs-CZ" dirty="0"/>
          </a:p>
          <a:p>
            <a:pPr>
              <a:buNone/>
            </a:pPr>
            <a:r>
              <a:rPr lang="cs-CZ" i="1" dirty="0"/>
              <a:t>S</a:t>
            </a:r>
            <a:r>
              <a:rPr lang="cs-CZ" baseline="-25000" dirty="0"/>
              <a:t>j</a:t>
            </a:r>
            <a:r>
              <a:rPr lang="cs-CZ" dirty="0"/>
              <a:t> = 10,0 </a:t>
            </a:r>
            <a:r>
              <a:rPr lang="cs-CZ" dirty="0" err="1"/>
              <a:t>MNm</a:t>
            </a:r>
            <a:r>
              <a:rPr lang="cs-CZ" dirty="0"/>
              <a:t>/rad</a:t>
            </a:r>
          </a:p>
        </p:txBody>
      </p:sp>
      <p:pic>
        <p:nvPicPr>
          <p:cNvPr id="12" name="Obrázek 11"/>
          <p:cNvPicPr>
            <a:picLocks noChangeAspect="1"/>
          </p:cNvPicPr>
          <p:nvPr/>
        </p:nvPicPr>
        <p:blipFill rotWithShape="1">
          <a:blip r:embed="rId3" cstate="email">
            <a:extLst>
              <a:ext uri="{28A0092B-C50C-407E-A947-70E740481C1C}">
                <a14:useLocalDpi xmlns:a14="http://schemas.microsoft.com/office/drawing/2010/main"/>
              </a:ext>
            </a:extLst>
          </a:blip>
          <a:srcRect l="7559" t="39587" r="42053" b="16665"/>
          <a:stretch/>
        </p:blipFill>
        <p:spPr>
          <a:xfrm>
            <a:off x="5868144" y="2851291"/>
            <a:ext cx="2880000" cy="3024000"/>
          </a:xfrm>
          <a:prstGeom prst="rect">
            <a:avLst/>
          </a:prstGeom>
        </p:spPr>
      </p:pic>
    </p:spTree>
    <p:extLst>
      <p:ext uri="{BB962C8B-B14F-4D97-AF65-F5344CB8AC3E}">
        <p14:creationId xmlns:p14="http://schemas.microsoft.com/office/powerpoint/2010/main" val="422057528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Graf 12"/>
          <p:cNvGraphicFramePr>
            <a:graphicFrameLocks/>
          </p:cNvGraphicFramePr>
          <p:nvPr>
            <p:extLst>
              <p:ext uri="{D42A27DB-BD31-4B8C-83A1-F6EECF244321}">
                <p14:modId xmlns:p14="http://schemas.microsoft.com/office/powerpoint/2010/main" val="2174917984"/>
              </p:ext>
            </p:extLst>
          </p:nvPr>
        </p:nvGraphicFramePr>
        <p:xfrm>
          <a:off x="1781881" y="2112403"/>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1781881" y="1590084"/>
            <a:ext cx="7362119" cy="476612"/>
          </a:xfrm>
        </p:spPr>
        <p:txBody>
          <a:bodyPr/>
          <a:lstStyle/>
          <a:p>
            <a:pPr marL="0" indent="0">
              <a:buNone/>
            </a:pPr>
            <a:r>
              <a:rPr lang="en-GB" dirty="0"/>
              <a:t>Initial </a:t>
            </a:r>
            <a:r>
              <a:rPr lang="en-GB" dirty="0" err="1"/>
              <a:t>plastification</a:t>
            </a:r>
            <a:r>
              <a:rPr lang="en-GB" dirty="0"/>
              <a:t> in </a:t>
            </a:r>
            <a:r>
              <a:rPr lang="cs-CZ" dirty="0" err="1"/>
              <a:t>the</a:t>
            </a:r>
            <a:r>
              <a:rPr lang="cs-CZ" dirty="0"/>
              <a:t> open </a:t>
            </a:r>
            <a:r>
              <a:rPr lang="cs-CZ" dirty="0" err="1"/>
              <a:t>section</a:t>
            </a:r>
            <a:r>
              <a:rPr lang="cs-CZ" dirty="0"/>
              <a:t> </a:t>
            </a:r>
            <a:r>
              <a:rPr lang="cs-CZ" dirty="0" err="1"/>
              <a:t>flange</a:t>
            </a:r>
            <a:endParaRPr lang="en-GB" dirty="0"/>
          </a:p>
        </p:txBody>
      </p:sp>
      <p:sp>
        <p:nvSpPr>
          <p:cNvPr id="9" name="Šipka doprava 8"/>
          <p:cNvSpPr/>
          <p:nvPr/>
        </p:nvSpPr>
        <p:spPr bwMode="auto">
          <a:xfrm rot="10800000">
            <a:off x="3356184" y="3066164"/>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nvGrpSpPr>
          <p:cNvPr id="7" name="Skupina 6"/>
          <p:cNvGrpSpPr/>
          <p:nvPr/>
        </p:nvGrpSpPr>
        <p:grpSpPr>
          <a:xfrm>
            <a:off x="107504" y="5659344"/>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2123728" y="5226148"/>
            <a:ext cx="3618153" cy="1323439"/>
          </a:xfrm>
          <a:prstGeom prst="rect">
            <a:avLst/>
          </a:prstGeom>
          <a:noFill/>
        </p:spPr>
        <p:txBody>
          <a:bodyPr wrap="square" rtlCol="0">
            <a:spAutoFit/>
          </a:bodyPr>
          <a:lstStyle/>
          <a:p>
            <a:pPr>
              <a:buNone/>
            </a:pPr>
            <a:r>
              <a:rPr lang="cs-CZ" i="1" dirty="0"/>
              <a:t>M</a:t>
            </a:r>
            <a:r>
              <a:rPr lang="cs-CZ" dirty="0"/>
              <a:t> = 33 </a:t>
            </a:r>
            <a:r>
              <a:rPr lang="cs-CZ" dirty="0" err="1"/>
              <a:t>kNm</a:t>
            </a:r>
            <a:endParaRPr lang="cs-CZ" dirty="0"/>
          </a:p>
          <a:p>
            <a:pPr>
              <a:buNone/>
            </a:pPr>
            <a:r>
              <a:rPr lang="cs-CZ" i="1" dirty="0"/>
              <a:t>φ</a:t>
            </a:r>
            <a:r>
              <a:rPr lang="cs-CZ" dirty="0"/>
              <a:t> = 4,4 </a:t>
            </a:r>
            <a:r>
              <a:rPr lang="cs-CZ" dirty="0" err="1"/>
              <a:t>mrad</a:t>
            </a:r>
            <a:endParaRPr lang="cs-CZ" dirty="0"/>
          </a:p>
          <a:p>
            <a:pPr>
              <a:buNone/>
            </a:pPr>
            <a:r>
              <a:rPr lang="cs-CZ" i="1" dirty="0"/>
              <a:t>S</a:t>
            </a:r>
            <a:r>
              <a:rPr lang="cs-CZ" baseline="-25000" dirty="0"/>
              <a:t>j</a:t>
            </a:r>
            <a:r>
              <a:rPr lang="cs-CZ" dirty="0"/>
              <a:t> = 7,6 </a:t>
            </a:r>
            <a:r>
              <a:rPr lang="cs-CZ" dirty="0" err="1"/>
              <a:t>MNm</a:t>
            </a:r>
            <a:r>
              <a:rPr lang="cs-CZ" dirty="0"/>
              <a:t>/rad</a:t>
            </a:r>
          </a:p>
        </p:txBody>
      </p:sp>
      <p:pic>
        <p:nvPicPr>
          <p:cNvPr id="15" name="Obrázek 14"/>
          <p:cNvPicPr>
            <a:picLocks noChangeAspect="1"/>
          </p:cNvPicPr>
          <p:nvPr/>
        </p:nvPicPr>
        <p:blipFill rotWithShape="1">
          <a:blip r:embed="rId3" cstate="email">
            <a:extLst>
              <a:ext uri="{28A0092B-C50C-407E-A947-70E740481C1C}">
                <a14:useLocalDpi xmlns:a14="http://schemas.microsoft.com/office/drawing/2010/main"/>
              </a:ext>
            </a:extLst>
          </a:blip>
          <a:srcRect l="6885" t="39760" r="43110" b="19344"/>
          <a:stretch/>
        </p:blipFill>
        <p:spPr>
          <a:xfrm>
            <a:off x="5762418" y="2996306"/>
            <a:ext cx="2993687" cy="2844000"/>
          </a:xfrm>
          <a:prstGeom prst="rect">
            <a:avLst/>
          </a:prstGeom>
        </p:spPr>
      </p:pic>
    </p:spTree>
    <p:extLst>
      <p:ext uri="{BB962C8B-B14F-4D97-AF65-F5344CB8AC3E}">
        <p14:creationId xmlns:p14="http://schemas.microsoft.com/office/powerpoint/2010/main" val="48640844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Graf 13"/>
          <p:cNvGraphicFramePr>
            <a:graphicFrameLocks/>
          </p:cNvGraphicFramePr>
          <p:nvPr>
            <p:extLst>
              <p:ext uri="{D42A27DB-BD31-4B8C-83A1-F6EECF244321}">
                <p14:modId xmlns:p14="http://schemas.microsoft.com/office/powerpoint/2010/main" val="4044958293"/>
              </p:ext>
            </p:extLst>
          </p:nvPr>
        </p:nvGraphicFramePr>
        <p:xfrm>
          <a:off x="1781881" y="2134125"/>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1781881" y="1590084"/>
            <a:ext cx="7362119" cy="476612"/>
          </a:xfrm>
        </p:spPr>
        <p:txBody>
          <a:bodyPr/>
          <a:lstStyle/>
          <a:p>
            <a:pPr marL="0" indent="0">
              <a:buNone/>
            </a:pPr>
            <a:r>
              <a:rPr lang="en-GB" dirty="0"/>
              <a:t>Initial </a:t>
            </a:r>
            <a:r>
              <a:rPr lang="en-GB" dirty="0" err="1"/>
              <a:t>plastification</a:t>
            </a:r>
            <a:r>
              <a:rPr lang="en-GB" dirty="0"/>
              <a:t> in </a:t>
            </a:r>
            <a:r>
              <a:rPr lang="cs-CZ" dirty="0" err="1"/>
              <a:t>the</a:t>
            </a:r>
            <a:r>
              <a:rPr lang="cs-CZ" dirty="0"/>
              <a:t> RHS </a:t>
            </a:r>
            <a:r>
              <a:rPr lang="cs-CZ" dirty="0" err="1"/>
              <a:t>brace</a:t>
            </a:r>
            <a:r>
              <a:rPr lang="cs-CZ" dirty="0"/>
              <a:t> </a:t>
            </a:r>
            <a:r>
              <a:rPr lang="cs-CZ" dirty="0" err="1"/>
              <a:t>roundings</a:t>
            </a:r>
            <a:endParaRPr lang="en-GB" dirty="0"/>
          </a:p>
        </p:txBody>
      </p:sp>
      <p:sp>
        <p:nvSpPr>
          <p:cNvPr id="9" name="Šipka doprava 8"/>
          <p:cNvSpPr/>
          <p:nvPr/>
        </p:nvSpPr>
        <p:spPr bwMode="auto">
          <a:xfrm rot="14191927">
            <a:off x="3276630" y="3298739"/>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nvGrpSpPr>
          <p:cNvPr id="7" name="Skupina 6"/>
          <p:cNvGrpSpPr/>
          <p:nvPr/>
        </p:nvGrpSpPr>
        <p:grpSpPr>
          <a:xfrm>
            <a:off x="107504" y="5659344"/>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2123728" y="5226148"/>
            <a:ext cx="3618153" cy="1323439"/>
          </a:xfrm>
          <a:prstGeom prst="rect">
            <a:avLst/>
          </a:prstGeom>
          <a:noFill/>
        </p:spPr>
        <p:txBody>
          <a:bodyPr wrap="square" rtlCol="0">
            <a:spAutoFit/>
          </a:bodyPr>
          <a:lstStyle/>
          <a:p>
            <a:pPr>
              <a:buNone/>
            </a:pPr>
            <a:r>
              <a:rPr lang="cs-CZ" i="1" dirty="0"/>
              <a:t>M</a:t>
            </a:r>
            <a:r>
              <a:rPr lang="cs-CZ" dirty="0"/>
              <a:t> = 40 </a:t>
            </a:r>
            <a:r>
              <a:rPr lang="cs-CZ" dirty="0" err="1"/>
              <a:t>kNm</a:t>
            </a:r>
            <a:endParaRPr lang="cs-CZ" dirty="0"/>
          </a:p>
          <a:p>
            <a:pPr>
              <a:buNone/>
            </a:pPr>
            <a:r>
              <a:rPr lang="cs-CZ" i="1" dirty="0"/>
              <a:t>φ</a:t>
            </a:r>
            <a:r>
              <a:rPr lang="cs-CZ" dirty="0"/>
              <a:t> = 7,7 </a:t>
            </a:r>
            <a:r>
              <a:rPr lang="cs-CZ" dirty="0" err="1"/>
              <a:t>mrad</a:t>
            </a:r>
            <a:endParaRPr lang="cs-CZ" dirty="0"/>
          </a:p>
          <a:p>
            <a:pPr>
              <a:buNone/>
            </a:pPr>
            <a:r>
              <a:rPr lang="cs-CZ" i="1" dirty="0"/>
              <a:t>S</a:t>
            </a:r>
            <a:r>
              <a:rPr lang="cs-CZ" baseline="-25000" dirty="0"/>
              <a:t>j</a:t>
            </a:r>
            <a:r>
              <a:rPr lang="cs-CZ" dirty="0"/>
              <a:t> = 5,3 </a:t>
            </a:r>
            <a:r>
              <a:rPr lang="cs-CZ" dirty="0" err="1"/>
              <a:t>MNm</a:t>
            </a:r>
            <a:r>
              <a:rPr lang="cs-CZ" dirty="0"/>
              <a:t>/rad</a:t>
            </a:r>
          </a:p>
        </p:txBody>
      </p:sp>
      <p:pic>
        <p:nvPicPr>
          <p:cNvPr id="12" name="Obrázek 11"/>
          <p:cNvPicPr>
            <a:picLocks noChangeAspect="1"/>
          </p:cNvPicPr>
          <p:nvPr/>
        </p:nvPicPr>
        <p:blipFill rotWithShape="1">
          <a:blip r:embed="rId3" cstate="email">
            <a:extLst>
              <a:ext uri="{28A0092B-C50C-407E-A947-70E740481C1C}">
                <a14:useLocalDpi xmlns:a14="http://schemas.microsoft.com/office/drawing/2010/main"/>
              </a:ext>
            </a:extLst>
          </a:blip>
          <a:srcRect l="5893" t="37926" r="44102" b="18155"/>
          <a:stretch/>
        </p:blipFill>
        <p:spPr>
          <a:xfrm>
            <a:off x="5876183" y="2852936"/>
            <a:ext cx="2814232" cy="3096000"/>
          </a:xfrm>
          <a:prstGeom prst="rect">
            <a:avLst/>
          </a:prstGeom>
        </p:spPr>
      </p:pic>
    </p:spTree>
    <p:extLst>
      <p:ext uri="{BB962C8B-B14F-4D97-AF65-F5344CB8AC3E}">
        <p14:creationId xmlns:p14="http://schemas.microsoft.com/office/powerpoint/2010/main" val="309584103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Graf 14"/>
          <p:cNvGraphicFramePr>
            <a:graphicFrameLocks/>
          </p:cNvGraphicFramePr>
          <p:nvPr>
            <p:extLst>
              <p:ext uri="{D42A27DB-BD31-4B8C-83A1-F6EECF244321}">
                <p14:modId xmlns:p14="http://schemas.microsoft.com/office/powerpoint/2010/main" val="939367011"/>
              </p:ext>
            </p:extLst>
          </p:nvPr>
        </p:nvGraphicFramePr>
        <p:xfrm>
          <a:off x="1781881" y="2149344"/>
          <a:ext cx="3960000" cy="3060000"/>
        </p:xfrm>
        <a:graphic>
          <a:graphicData uri="http://schemas.openxmlformats.org/drawingml/2006/chart">
            <c:chart xmlns:c="http://schemas.openxmlformats.org/drawingml/2006/chart" xmlns:r="http://schemas.openxmlformats.org/officeDocument/2006/relationships" r:id="rId2"/>
          </a:graphicData>
        </a:graphic>
      </p:graphicFrame>
      <p:sp>
        <p:nvSpPr>
          <p:cNvPr id="2" name="Nadpis 1"/>
          <p:cNvSpPr>
            <a:spLocks noGrp="1"/>
          </p:cNvSpPr>
          <p:nvPr>
            <p:ph type="title"/>
          </p:nvPr>
        </p:nvSpPr>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1781881" y="1590084"/>
            <a:ext cx="7362119" cy="476612"/>
          </a:xfrm>
        </p:spPr>
        <p:txBody>
          <a:bodyPr/>
          <a:lstStyle/>
          <a:p>
            <a:pPr marL="0" indent="0">
              <a:buNone/>
            </a:pPr>
            <a:r>
              <a:rPr lang="en-GB" dirty="0"/>
              <a:t>Full </a:t>
            </a:r>
            <a:r>
              <a:rPr lang="en-GB" dirty="0" err="1"/>
              <a:t>plastification</a:t>
            </a:r>
            <a:r>
              <a:rPr lang="en-GB" dirty="0"/>
              <a:t> </a:t>
            </a:r>
            <a:r>
              <a:rPr lang="cs-CZ" dirty="0" err="1"/>
              <a:t>through</a:t>
            </a:r>
            <a:r>
              <a:rPr lang="cs-CZ" dirty="0"/>
              <a:t> </a:t>
            </a:r>
            <a:r>
              <a:rPr lang="en-GB" dirty="0"/>
              <a:t>the </a:t>
            </a:r>
            <a:r>
              <a:rPr lang="cs-CZ" dirty="0"/>
              <a:t>open </a:t>
            </a:r>
            <a:r>
              <a:rPr lang="cs-CZ" dirty="0" err="1"/>
              <a:t>section</a:t>
            </a:r>
            <a:r>
              <a:rPr lang="cs-CZ" dirty="0"/>
              <a:t> web</a:t>
            </a:r>
            <a:endParaRPr lang="en-GB" dirty="0"/>
          </a:p>
        </p:txBody>
      </p:sp>
      <p:sp>
        <p:nvSpPr>
          <p:cNvPr id="9" name="Šipka doprava 8"/>
          <p:cNvSpPr/>
          <p:nvPr/>
        </p:nvSpPr>
        <p:spPr bwMode="auto">
          <a:xfrm rot="15139569">
            <a:off x="4205998" y="3104325"/>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nvGrpSpPr>
          <p:cNvPr id="7" name="Skupina 6"/>
          <p:cNvGrpSpPr/>
          <p:nvPr/>
        </p:nvGrpSpPr>
        <p:grpSpPr>
          <a:xfrm>
            <a:off x="107504" y="5659344"/>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2123728" y="5226148"/>
            <a:ext cx="3618153" cy="1323439"/>
          </a:xfrm>
          <a:prstGeom prst="rect">
            <a:avLst/>
          </a:prstGeom>
          <a:noFill/>
        </p:spPr>
        <p:txBody>
          <a:bodyPr wrap="square" rtlCol="0">
            <a:spAutoFit/>
          </a:bodyPr>
          <a:lstStyle/>
          <a:p>
            <a:pPr>
              <a:buNone/>
            </a:pPr>
            <a:r>
              <a:rPr lang="cs-CZ" i="1" dirty="0"/>
              <a:t>M</a:t>
            </a:r>
            <a:r>
              <a:rPr lang="cs-CZ" dirty="0"/>
              <a:t> = 47 </a:t>
            </a:r>
            <a:r>
              <a:rPr lang="cs-CZ" dirty="0" err="1"/>
              <a:t>kNm</a:t>
            </a:r>
            <a:endParaRPr lang="cs-CZ" dirty="0"/>
          </a:p>
          <a:p>
            <a:pPr>
              <a:buNone/>
            </a:pPr>
            <a:r>
              <a:rPr lang="cs-CZ" i="1" dirty="0"/>
              <a:t>φ</a:t>
            </a:r>
            <a:r>
              <a:rPr lang="cs-CZ" dirty="0"/>
              <a:t> = 18,8 </a:t>
            </a:r>
            <a:r>
              <a:rPr lang="cs-CZ" dirty="0" err="1"/>
              <a:t>mrad</a:t>
            </a:r>
            <a:endParaRPr lang="cs-CZ" dirty="0"/>
          </a:p>
          <a:p>
            <a:pPr>
              <a:buNone/>
            </a:pPr>
            <a:r>
              <a:rPr lang="cs-CZ" i="1" dirty="0"/>
              <a:t>S</a:t>
            </a:r>
            <a:r>
              <a:rPr lang="cs-CZ" baseline="-25000" dirty="0"/>
              <a:t>j</a:t>
            </a:r>
            <a:r>
              <a:rPr lang="cs-CZ" dirty="0"/>
              <a:t> = 2,6 </a:t>
            </a:r>
            <a:r>
              <a:rPr lang="cs-CZ" dirty="0" err="1"/>
              <a:t>MNm</a:t>
            </a:r>
            <a:r>
              <a:rPr lang="cs-CZ" dirty="0"/>
              <a:t>/rad</a:t>
            </a:r>
          </a:p>
        </p:txBody>
      </p:sp>
      <p:pic>
        <p:nvPicPr>
          <p:cNvPr id="13" name="Obrázek 12"/>
          <p:cNvPicPr>
            <a:picLocks noChangeAspect="1"/>
          </p:cNvPicPr>
          <p:nvPr/>
        </p:nvPicPr>
        <p:blipFill rotWithShape="1">
          <a:blip r:embed="rId3" cstate="email">
            <a:extLst>
              <a:ext uri="{28A0092B-C50C-407E-A947-70E740481C1C}">
                <a14:useLocalDpi xmlns:a14="http://schemas.microsoft.com/office/drawing/2010/main"/>
              </a:ext>
            </a:extLst>
          </a:blip>
          <a:srcRect l="5932" r="4058"/>
          <a:stretch/>
        </p:blipFill>
        <p:spPr>
          <a:xfrm>
            <a:off x="5940152" y="2466425"/>
            <a:ext cx="3060000" cy="3761925"/>
          </a:xfrm>
          <a:prstGeom prst="rect">
            <a:avLst/>
          </a:prstGeom>
        </p:spPr>
      </p:pic>
    </p:spTree>
    <p:extLst>
      <p:ext uri="{BB962C8B-B14F-4D97-AF65-F5344CB8AC3E}">
        <p14:creationId xmlns:p14="http://schemas.microsoft.com/office/powerpoint/2010/main" val="16646360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Obrázek 15"/>
          <p:cNvPicPr>
            <a:picLocks noChangeAspect="1"/>
          </p:cNvPicPr>
          <p:nvPr/>
        </p:nvPicPr>
        <p:blipFill rotWithShape="1">
          <a:blip r:embed="rId2" cstate="email">
            <a:extLst>
              <a:ext uri="{28A0092B-C50C-407E-A947-70E740481C1C}">
                <a14:useLocalDpi xmlns:a14="http://schemas.microsoft.com/office/drawing/2010/main"/>
              </a:ext>
            </a:extLst>
          </a:blip>
          <a:srcRect l="7501" t="3750"/>
          <a:stretch/>
        </p:blipFill>
        <p:spPr>
          <a:xfrm>
            <a:off x="5796136" y="2127015"/>
            <a:ext cx="2736000" cy="3159944"/>
          </a:xfrm>
          <a:prstGeom prst="rect">
            <a:avLst/>
          </a:prstGeom>
        </p:spPr>
      </p:pic>
      <p:graphicFrame>
        <p:nvGraphicFramePr>
          <p:cNvPr id="12" name="Graf 11"/>
          <p:cNvGraphicFramePr>
            <a:graphicFrameLocks/>
          </p:cNvGraphicFramePr>
          <p:nvPr>
            <p:extLst>
              <p:ext uri="{D42A27DB-BD31-4B8C-83A1-F6EECF244321}">
                <p14:modId xmlns:p14="http://schemas.microsoft.com/office/powerpoint/2010/main" val="2015733936"/>
              </p:ext>
            </p:extLst>
          </p:nvPr>
        </p:nvGraphicFramePr>
        <p:xfrm>
          <a:off x="1784758" y="2176987"/>
          <a:ext cx="3960000" cy="3060000"/>
        </p:xfrm>
        <a:graphic>
          <a:graphicData uri="http://schemas.openxmlformats.org/drawingml/2006/chart">
            <c:chart xmlns:c="http://schemas.openxmlformats.org/drawingml/2006/chart" xmlns:r="http://schemas.openxmlformats.org/officeDocument/2006/relationships" r:id="rId3"/>
          </a:graphicData>
        </a:graphic>
      </p:graphicFrame>
      <p:sp>
        <p:nvSpPr>
          <p:cNvPr id="2" name="Nadpis 1"/>
          <p:cNvSpPr>
            <a:spLocks noGrp="1"/>
          </p:cNvSpPr>
          <p:nvPr>
            <p:ph type="title"/>
          </p:nvPr>
        </p:nvSpPr>
        <p:spPr/>
        <p:txBody>
          <a:bodyPr/>
          <a:lstStyle/>
          <a:p>
            <a:pPr>
              <a:buFontTx/>
              <a:buNone/>
            </a:pPr>
            <a:r>
              <a:rPr lang="cs-CZ" dirty="0"/>
              <a:t>Global and </a:t>
            </a:r>
            <a:r>
              <a:rPr lang="cs-CZ" dirty="0" err="1"/>
              <a:t>local</a:t>
            </a:r>
            <a:r>
              <a:rPr lang="cs-CZ" dirty="0"/>
              <a:t> </a:t>
            </a:r>
            <a:r>
              <a:rPr lang="cs-CZ" dirty="0" err="1"/>
              <a:t>behaviour</a:t>
            </a:r>
            <a:endParaRPr lang="en-GB" dirty="0"/>
          </a:p>
        </p:txBody>
      </p:sp>
      <p:sp>
        <p:nvSpPr>
          <p:cNvPr id="3" name="Zástupný symbol pro obsah 2"/>
          <p:cNvSpPr>
            <a:spLocks noGrp="1"/>
          </p:cNvSpPr>
          <p:nvPr>
            <p:ph idx="1"/>
          </p:nvPr>
        </p:nvSpPr>
        <p:spPr>
          <a:xfrm>
            <a:off x="1781881" y="1590084"/>
            <a:ext cx="7362119" cy="476612"/>
          </a:xfrm>
        </p:spPr>
        <p:txBody>
          <a:bodyPr/>
          <a:lstStyle/>
          <a:p>
            <a:pPr marL="0" indent="0">
              <a:buNone/>
            </a:pPr>
            <a:r>
              <a:rPr lang="cs-CZ" b="1" dirty="0" err="1"/>
              <a:t>The</a:t>
            </a:r>
            <a:r>
              <a:rPr lang="cs-CZ" b="1" dirty="0"/>
              <a:t> open </a:t>
            </a:r>
            <a:r>
              <a:rPr lang="cs-CZ" b="1" dirty="0" err="1"/>
              <a:t>section</a:t>
            </a:r>
            <a:r>
              <a:rPr lang="en-GB" b="1" dirty="0"/>
              <a:t> web reaches </a:t>
            </a:r>
            <a:r>
              <a:rPr lang="cs-CZ" b="1" dirty="0" err="1"/>
              <a:t>plastic</a:t>
            </a:r>
            <a:r>
              <a:rPr lang="en-GB" b="1" dirty="0"/>
              <a:t> strain</a:t>
            </a:r>
            <a:r>
              <a:rPr lang="cs-CZ" b="1" dirty="0"/>
              <a:t> 5%</a:t>
            </a:r>
            <a:endParaRPr lang="en-GB" dirty="0"/>
          </a:p>
        </p:txBody>
      </p:sp>
      <p:sp>
        <p:nvSpPr>
          <p:cNvPr id="9" name="Šipka doprava 8"/>
          <p:cNvSpPr/>
          <p:nvPr/>
        </p:nvSpPr>
        <p:spPr bwMode="auto">
          <a:xfrm rot="17937448">
            <a:off x="4460359" y="3055961"/>
            <a:ext cx="612066" cy="434843"/>
          </a:xfrm>
          <a:prstGeom prst="rightArrow">
            <a:avLst/>
          </a:prstGeom>
          <a:solidFill>
            <a:srgbClr val="FFFF00">
              <a:alpha val="69804"/>
            </a:srgb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cs-CZ" sz="2000" b="0" i="0" u="none" strike="noStrike" cap="none" normalizeH="0" baseline="0">
              <a:ln>
                <a:noFill/>
              </a:ln>
              <a:solidFill>
                <a:schemeClr val="tx1"/>
              </a:solidFill>
              <a:effectLst/>
              <a:latin typeface="Arial" charset="0"/>
            </a:endParaRPr>
          </a:p>
        </p:txBody>
      </p:sp>
      <p:grpSp>
        <p:nvGrpSpPr>
          <p:cNvPr id="7" name="Skupina 6"/>
          <p:cNvGrpSpPr/>
          <p:nvPr/>
        </p:nvGrpSpPr>
        <p:grpSpPr>
          <a:xfrm>
            <a:off x="107504" y="5659344"/>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
        <p:nvSpPr>
          <p:cNvPr id="4" name="TextovéPole 3"/>
          <p:cNvSpPr txBox="1"/>
          <p:nvPr/>
        </p:nvSpPr>
        <p:spPr>
          <a:xfrm>
            <a:off x="2123728" y="5226148"/>
            <a:ext cx="3618153" cy="1323439"/>
          </a:xfrm>
          <a:prstGeom prst="rect">
            <a:avLst/>
          </a:prstGeom>
          <a:noFill/>
        </p:spPr>
        <p:txBody>
          <a:bodyPr wrap="square" rtlCol="0">
            <a:spAutoFit/>
          </a:bodyPr>
          <a:lstStyle/>
          <a:p>
            <a:pPr>
              <a:buNone/>
            </a:pPr>
            <a:r>
              <a:rPr lang="cs-CZ" i="1" dirty="0"/>
              <a:t>M</a:t>
            </a:r>
            <a:r>
              <a:rPr lang="cs-CZ" dirty="0"/>
              <a:t> = 48,5 </a:t>
            </a:r>
            <a:r>
              <a:rPr lang="cs-CZ" dirty="0" err="1"/>
              <a:t>kNm</a:t>
            </a:r>
            <a:endParaRPr lang="cs-CZ" dirty="0"/>
          </a:p>
          <a:p>
            <a:pPr>
              <a:buNone/>
            </a:pPr>
            <a:r>
              <a:rPr lang="cs-CZ" i="1" dirty="0"/>
              <a:t>φ</a:t>
            </a:r>
            <a:r>
              <a:rPr lang="cs-CZ" dirty="0"/>
              <a:t> = 25,4 </a:t>
            </a:r>
            <a:r>
              <a:rPr lang="cs-CZ" dirty="0" err="1"/>
              <a:t>mrad</a:t>
            </a:r>
            <a:endParaRPr lang="cs-CZ" dirty="0"/>
          </a:p>
          <a:p>
            <a:pPr>
              <a:buNone/>
            </a:pPr>
            <a:r>
              <a:rPr lang="cs-CZ" i="1" dirty="0"/>
              <a:t>S</a:t>
            </a:r>
            <a:r>
              <a:rPr lang="cs-CZ" baseline="-25000" dirty="0"/>
              <a:t>j</a:t>
            </a:r>
            <a:r>
              <a:rPr lang="cs-CZ" dirty="0"/>
              <a:t> = 2,2 </a:t>
            </a:r>
            <a:r>
              <a:rPr lang="cs-CZ" dirty="0" err="1"/>
              <a:t>MNm</a:t>
            </a:r>
            <a:r>
              <a:rPr lang="cs-CZ" dirty="0"/>
              <a:t>/rad</a:t>
            </a:r>
          </a:p>
        </p:txBody>
      </p:sp>
      <p:pic>
        <p:nvPicPr>
          <p:cNvPr id="14" name="Obrázek 13"/>
          <p:cNvPicPr>
            <a:picLocks noChangeAspect="1"/>
          </p:cNvPicPr>
          <p:nvPr/>
        </p:nvPicPr>
        <p:blipFill rotWithShape="1">
          <a:blip r:embed="rId4" cstate="email">
            <a:extLst>
              <a:ext uri="{28A0092B-C50C-407E-A947-70E740481C1C}">
                <a14:useLocalDpi xmlns:a14="http://schemas.microsoft.com/office/drawing/2010/main"/>
              </a:ext>
            </a:extLst>
          </a:blip>
          <a:srcRect l="4384" t="27549" r="55612" b="26220"/>
          <a:stretch/>
        </p:blipFill>
        <p:spPr>
          <a:xfrm>
            <a:off x="7020272" y="4509120"/>
            <a:ext cx="1756800" cy="2196000"/>
          </a:xfrm>
          <a:prstGeom prst="rect">
            <a:avLst/>
          </a:prstGeom>
        </p:spPr>
      </p:pic>
    </p:spTree>
    <p:extLst>
      <p:ext uri="{BB962C8B-B14F-4D97-AF65-F5344CB8AC3E}">
        <p14:creationId xmlns:p14="http://schemas.microsoft.com/office/powerpoint/2010/main" val="8954137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err="1"/>
              <a:t>Hollow</a:t>
            </a:r>
            <a:r>
              <a:rPr lang="cs-CZ" dirty="0"/>
              <a:t> </a:t>
            </a:r>
            <a:r>
              <a:rPr lang="cs-CZ" dirty="0" err="1"/>
              <a:t>section</a:t>
            </a:r>
            <a:r>
              <a:rPr lang="cs-CZ" dirty="0"/>
              <a:t> </a:t>
            </a:r>
            <a:r>
              <a:rPr lang="cs-CZ" dirty="0" err="1"/>
              <a:t>joints</a:t>
            </a:r>
            <a:br>
              <a:rPr lang="cs-CZ" dirty="0"/>
            </a:br>
            <a:endParaRPr lang="cs-CZ" b="0" dirty="0"/>
          </a:p>
        </p:txBody>
      </p:sp>
      <p:sp>
        <p:nvSpPr>
          <p:cNvPr id="5" name="Podnadpis 2"/>
          <p:cNvSpPr>
            <a:spLocks noGrp="1"/>
          </p:cNvSpPr>
          <p:nvPr>
            <p:ph type="subTitle" idx="1"/>
          </p:nvPr>
        </p:nvSpPr>
        <p:spPr>
          <a:xfrm>
            <a:off x="1115431" y="3861048"/>
            <a:ext cx="7736693" cy="1771721"/>
          </a:xfrm>
        </p:spPr>
        <p:txBody>
          <a:bodyPr/>
          <a:lstStyle/>
          <a:p>
            <a:r>
              <a:rPr lang="cs-CZ" dirty="0" err="1"/>
              <a:t>Lecture</a:t>
            </a:r>
            <a:r>
              <a:rPr lang="cs-CZ" dirty="0"/>
              <a:t> </a:t>
            </a:r>
            <a:r>
              <a:rPr lang="en-GB" dirty="0"/>
              <a:t>2</a:t>
            </a:r>
            <a:endParaRPr lang="cs-CZ" dirty="0"/>
          </a:p>
          <a:p>
            <a:r>
              <a:rPr lang="en-GB" dirty="0"/>
              <a:t>Joint of hollow to open section</a:t>
            </a:r>
          </a:p>
        </p:txBody>
      </p:sp>
    </p:spTree>
    <p:extLst>
      <p:ext uri="{BB962C8B-B14F-4D97-AF65-F5344CB8AC3E}">
        <p14:creationId xmlns:p14="http://schemas.microsoft.com/office/powerpoint/2010/main" val="260973816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96236" y="242463"/>
            <a:ext cx="7399130" cy="922337"/>
          </a:xfrm>
        </p:spPr>
        <p:txBody>
          <a:bodyPr/>
          <a:lstStyle/>
          <a:p>
            <a:r>
              <a:rPr lang="en-GB" dirty="0">
                <a:latin typeface="+mn-lt"/>
              </a:rPr>
              <a:t>What is the major reason </a:t>
            </a:r>
            <a:br>
              <a:rPr lang="cs-CZ" dirty="0">
                <a:latin typeface="+mn-lt"/>
              </a:rPr>
            </a:br>
            <a:r>
              <a:rPr lang="cs-CZ" sz="1800" dirty="0">
                <a:latin typeface="+mn-lt"/>
              </a:rPr>
              <a:t>of</a:t>
            </a:r>
            <a:r>
              <a:rPr lang="en-GB" sz="1800" dirty="0">
                <a:latin typeface="+mn-lt"/>
              </a:rPr>
              <a:t> using CBFEM for </a:t>
            </a:r>
            <a:r>
              <a:rPr lang="cs-CZ" sz="1800" dirty="0" err="1">
                <a:latin typeface="+mn-lt"/>
              </a:rPr>
              <a:t>Hollow</a:t>
            </a:r>
            <a:r>
              <a:rPr lang="cs-CZ" sz="1800" dirty="0">
                <a:latin typeface="+mn-lt"/>
              </a:rPr>
              <a:t> </a:t>
            </a:r>
            <a:r>
              <a:rPr lang="cs-CZ" sz="1800" dirty="0" err="1">
                <a:latin typeface="+mn-lt"/>
              </a:rPr>
              <a:t>section</a:t>
            </a:r>
            <a:r>
              <a:rPr lang="cs-CZ" sz="1800" dirty="0">
                <a:latin typeface="+mn-lt"/>
              </a:rPr>
              <a:t> </a:t>
            </a:r>
            <a:r>
              <a:rPr lang="cs-CZ" sz="1800" dirty="0" err="1">
                <a:latin typeface="+mn-lt"/>
              </a:rPr>
              <a:t>joints</a:t>
            </a:r>
            <a:r>
              <a:rPr lang="en-GB" dirty="0">
                <a:latin typeface="+mn-lt"/>
              </a:rPr>
              <a:t>?</a:t>
            </a:r>
          </a:p>
        </p:txBody>
      </p:sp>
      <p:sp>
        <p:nvSpPr>
          <p:cNvPr id="5" name="Obdélník 4"/>
          <p:cNvSpPr/>
          <p:nvPr/>
        </p:nvSpPr>
        <p:spPr>
          <a:xfrm>
            <a:off x="1591432" y="1446853"/>
            <a:ext cx="7403674" cy="1708160"/>
          </a:xfrm>
          <a:prstGeom prst="rect">
            <a:avLst/>
          </a:prstGeom>
        </p:spPr>
        <p:txBody>
          <a:bodyPr wrap="square">
            <a:spAutoFit/>
          </a:bodyPr>
          <a:lstStyle/>
          <a:p>
            <a:pPr marL="342900" indent="-342900">
              <a:spcBef>
                <a:spcPts val="600"/>
              </a:spcBef>
              <a:buClr>
                <a:srgbClr val="0070C0"/>
              </a:buClr>
              <a:buFont typeface="Courier New" panose="02070309020205020404" pitchFamily="49" charset="0"/>
              <a:buChar char="o"/>
            </a:pPr>
            <a:r>
              <a:rPr lang="cs-CZ" b="1" dirty="0" err="1">
                <a:latin typeface="+mn-lt"/>
              </a:rPr>
              <a:t>The</a:t>
            </a:r>
            <a:r>
              <a:rPr lang="cs-CZ" b="1" dirty="0">
                <a:latin typeface="+mn-lt"/>
              </a:rPr>
              <a:t> design </a:t>
            </a:r>
            <a:r>
              <a:rPr lang="cs-CZ" b="1" dirty="0" err="1">
                <a:latin typeface="+mn-lt"/>
              </a:rPr>
              <a:t>resistance</a:t>
            </a:r>
            <a:r>
              <a:rPr lang="cs-CZ" b="1" dirty="0">
                <a:latin typeface="+mn-lt"/>
              </a:rPr>
              <a:t> of </a:t>
            </a:r>
            <a:r>
              <a:rPr lang="cs-CZ" b="1" dirty="0" err="1">
                <a:latin typeface="+mn-lt"/>
              </a:rPr>
              <a:t>ge</a:t>
            </a:r>
            <a:r>
              <a:rPr lang="en-GB" b="1" dirty="0" err="1">
                <a:latin typeface="+mn-lt"/>
              </a:rPr>
              <a:t>nerally</a:t>
            </a:r>
            <a:r>
              <a:rPr lang="en-GB" b="1" dirty="0">
                <a:latin typeface="+mn-lt"/>
              </a:rPr>
              <a:t> loaded complex </a:t>
            </a:r>
            <a:r>
              <a:rPr lang="cs-CZ" b="1" dirty="0" err="1">
                <a:latin typeface="+mn-lt"/>
              </a:rPr>
              <a:t>hollow</a:t>
            </a:r>
            <a:r>
              <a:rPr lang="cs-CZ" b="1" dirty="0">
                <a:latin typeface="+mn-lt"/>
              </a:rPr>
              <a:t> </a:t>
            </a:r>
            <a:r>
              <a:rPr lang="cs-CZ" b="1" dirty="0" err="1">
                <a:latin typeface="+mn-lt"/>
              </a:rPr>
              <a:t>section</a:t>
            </a:r>
            <a:r>
              <a:rPr lang="cs-CZ" b="1" dirty="0">
                <a:latin typeface="+mn-lt"/>
              </a:rPr>
              <a:t> </a:t>
            </a:r>
            <a:r>
              <a:rPr lang="en-GB" b="1" dirty="0">
                <a:latin typeface="+mn-lt"/>
              </a:rPr>
              <a:t>joints</a:t>
            </a:r>
            <a:r>
              <a:rPr lang="cs-CZ" b="1" dirty="0">
                <a:latin typeface="+mn-lt"/>
              </a:rPr>
              <a:t> </a:t>
            </a:r>
            <a:r>
              <a:rPr lang="cs-CZ" dirty="0" err="1"/>
              <a:t>may</a:t>
            </a:r>
            <a:r>
              <a:rPr lang="cs-CZ" dirty="0"/>
              <a:t> </a:t>
            </a:r>
            <a:r>
              <a:rPr lang="cs-CZ" dirty="0" err="1"/>
              <a:t>be</a:t>
            </a:r>
            <a:r>
              <a:rPr lang="cs-CZ" dirty="0"/>
              <a:t> by </a:t>
            </a:r>
            <a:r>
              <a:rPr lang="cs-CZ" dirty="0" err="1"/>
              <a:t>failure</a:t>
            </a:r>
            <a:r>
              <a:rPr lang="cs-CZ" dirty="0"/>
              <a:t> mode </a:t>
            </a:r>
            <a:r>
              <a:rPr lang="cs-CZ" dirty="0" err="1"/>
              <a:t>method</a:t>
            </a:r>
            <a:r>
              <a:rPr lang="cs-CZ" dirty="0"/>
              <a:t> </a:t>
            </a:r>
            <a:r>
              <a:rPr lang="cs-CZ" dirty="0" err="1"/>
              <a:t>only</a:t>
            </a:r>
            <a:r>
              <a:rPr lang="cs-CZ" dirty="0"/>
              <a:t> </a:t>
            </a:r>
            <a:r>
              <a:rPr lang="en-GB" dirty="0"/>
              <a:t>estimated.</a:t>
            </a:r>
          </a:p>
          <a:p>
            <a:pPr marL="342900" indent="-342900">
              <a:spcBef>
                <a:spcPts val="600"/>
              </a:spcBef>
              <a:buClr>
                <a:srgbClr val="0070C0"/>
              </a:buClr>
              <a:buFont typeface="Courier New" panose="02070309020205020404" pitchFamily="49" charset="0"/>
              <a:buChar char="o"/>
            </a:pPr>
            <a:r>
              <a:rPr lang="en-GB" dirty="0">
                <a:latin typeface="+mn-lt"/>
              </a:rPr>
              <a:t>The example of design procedure by CBFEM is shown below.</a:t>
            </a:r>
          </a:p>
        </p:txBody>
      </p:sp>
      <p:sp>
        <p:nvSpPr>
          <p:cNvPr id="4" name="TextovéPole 3"/>
          <p:cNvSpPr txBox="1"/>
          <p:nvPr/>
        </p:nvSpPr>
        <p:spPr>
          <a:xfrm>
            <a:off x="2199907" y="5482689"/>
            <a:ext cx="1282723" cy="400110"/>
          </a:xfrm>
          <a:prstGeom prst="rect">
            <a:avLst/>
          </a:prstGeom>
          <a:solidFill>
            <a:schemeClr val="bg1"/>
          </a:solidFill>
        </p:spPr>
        <p:txBody>
          <a:bodyPr wrap="none" rtlCol="0">
            <a:spAutoFit/>
          </a:bodyPr>
          <a:lstStyle/>
          <a:p>
            <a:pPr>
              <a:buNone/>
            </a:pPr>
            <a:r>
              <a:rPr lang="en-GB" dirty="0"/>
              <a:t>3D model</a:t>
            </a:r>
          </a:p>
        </p:txBody>
      </p:sp>
      <p:grpSp>
        <p:nvGrpSpPr>
          <p:cNvPr id="13" name="Skupina 12"/>
          <p:cNvGrpSpPr/>
          <p:nvPr/>
        </p:nvGrpSpPr>
        <p:grpSpPr>
          <a:xfrm>
            <a:off x="107504" y="5659344"/>
            <a:ext cx="894876" cy="145920"/>
            <a:chOff x="251317" y="1446897"/>
            <a:chExt cx="893345" cy="145920"/>
          </a:xfrm>
        </p:grpSpPr>
        <p:sp>
          <p:nvSpPr>
            <p:cNvPr id="14"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5"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3" name="Obrázek 2"/>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760243" y="3222372"/>
            <a:ext cx="2340000" cy="2198834"/>
          </a:xfrm>
          <a:prstGeom prst="rect">
            <a:avLst/>
          </a:prstGeom>
        </p:spPr>
      </p:pic>
      <p:pic>
        <p:nvPicPr>
          <p:cNvPr id="6" name="Obrázek 5"/>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189020" y="3228535"/>
            <a:ext cx="2340000" cy="2099057"/>
          </a:xfrm>
          <a:prstGeom prst="rect">
            <a:avLst/>
          </a:prstGeom>
        </p:spPr>
      </p:pic>
      <p:pic>
        <p:nvPicPr>
          <p:cNvPr id="7" name="Obrázek 6"/>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6664897" y="3222372"/>
            <a:ext cx="2340000" cy="2234856"/>
          </a:xfrm>
          <a:prstGeom prst="rect">
            <a:avLst/>
          </a:prstGeom>
        </p:spPr>
      </p:pic>
      <p:sp>
        <p:nvSpPr>
          <p:cNvPr id="16" name="TextovéPole 15"/>
          <p:cNvSpPr txBox="1"/>
          <p:nvPr/>
        </p:nvSpPr>
        <p:spPr>
          <a:xfrm>
            <a:off x="3919363" y="5482689"/>
            <a:ext cx="2879314" cy="400110"/>
          </a:xfrm>
          <a:prstGeom prst="rect">
            <a:avLst/>
          </a:prstGeom>
          <a:solidFill>
            <a:schemeClr val="bg1"/>
          </a:solidFill>
        </p:spPr>
        <p:txBody>
          <a:bodyPr wrap="none" rtlCol="0">
            <a:spAutoFit/>
          </a:bodyPr>
          <a:lstStyle/>
          <a:p>
            <a:pPr>
              <a:buNone/>
            </a:pPr>
            <a:r>
              <a:rPr lang="en-GB" dirty="0"/>
              <a:t>Finite element analyses</a:t>
            </a:r>
          </a:p>
        </p:txBody>
      </p:sp>
      <p:sp>
        <p:nvSpPr>
          <p:cNvPr id="19" name="TextovéPole 18"/>
          <p:cNvSpPr txBox="1"/>
          <p:nvPr/>
        </p:nvSpPr>
        <p:spPr>
          <a:xfrm>
            <a:off x="7008625" y="5482689"/>
            <a:ext cx="1725152" cy="400110"/>
          </a:xfrm>
          <a:prstGeom prst="rect">
            <a:avLst/>
          </a:prstGeom>
          <a:solidFill>
            <a:schemeClr val="bg1"/>
          </a:solidFill>
        </p:spPr>
        <p:txBody>
          <a:bodyPr wrap="none" rtlCol="0">
            <a:spAutoFit/>
          </a:bodyPr>
          <a:lstStyle/>
          <a:p>
            <a:pPr>
              <a:buNone/>
            </a:pPr>
            <a:r>
              <a:rPr lang="en-GB" dirty="0"/>
              <a:t>Design check</a:t>
            </a:r>
          </a:p>
        </p:txBody>
      </p:sp>
    </p:spTree>
    <p:extLst>
      <p:ext uri="{BB962C8B-B14F-4D97-AF65-F5344CB8AC3E}">
        <p14:creationId xmlns:p14="http://schemas.microsoft.com/office/powerpoint/2010/main" val="417541404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p:txBody>
          <a:bodyPr/>
          <a:lstStyle/>
          <a:p>
            <a:pPr eaLnBrk="1" hangingPunct="1"/>
            <a:r>
              <a:rPr lang="en-GB" altLang="cs-CZ" dirty="0"/>
              <a:t>The most economical and common way to connect hollow </a:t>
            </a:r>
            <a:r>
              <a:rPr lang="cs-CZ" altLang="cs-CZ" dirty="0"/>
              <a:t>to open </a:t>
            </a:r>
            <a:r>
              <a:rPr lang="en-GB" altLang="cs-CZ" dirty="0"/>
              <a:t>sections</a:t>
            </a:r>
            <a:r>
              <a:rPr lang="cs-CZ" altLang="cs-CZ" dirty="0"/>
              <a:t> </a:t>
            </a:r>
            <a:r>
              <a:rPr lang="en-GB" altLang="cs-CZ" dirty="0"/>
              <a:t>is by direct connection without any intersecting plates or gussets, this also gives the most efficient way for protection and maintenance</a:t>
            </a:r>
            <a:r>
              <a:rPr lang="cs-CZ" altLang="cs-CZ" dirty="0"/>
              <a:t>.</a:t>
            </a:r>
            <a:endParaRPr lang="en-GB" altLang="cs-CZ" dirty="0"/>
          </a:p>
          <a:p>
            <a:pPr eaLnBrk="1" hangingPunct="1"/>
            <a:r>
              <a:rPr lang="en-GB" altLang="cs-CZ" dirty="0"/>
              <a:t>The connections between hollow </a:t>
            </a:r>
            <a:r>
              <a:rPr lang="cs-CZ" altLang="cs-CZ" dirty="0"/>
              <a:t>and open </a:t>
            </a:r>
            <a:r>
              <a:rPr lang="en-GB" altLang="cs-CZ" dirty="0"/>
              <a:t>sections</a:t>
            </a:r>
            <a:r>
              <a:rPr lang="cs-CZ" altLang="cs-CZ" dirty="0"/>
              <a:t> </a:t>
            </a:r>
            <a:r>
              <a:rPr lang="en-GB" altLang="cs-CZ" dirty="0"/>
              <a:t>can be easily made, since the connecting members </a:t>
            </a:r>
            <a:r>
              <a:rPr lang="cs-CZ" altLang="cs-CZ" dirty="0"/>
              <a:t>are </a:t>
            </a:r>
            <a:r>
              <a:rPr lang="en-GB" altLang="cs-CZ" dirty="0"/>
              <a:t>provided with straight end cuts only</a:t>
            </a:r>
            <a:r>
              <a:rPr lang="cs-CZ" altLang="cs-CZ" dirty="0"/>
              <a:t>.</a:t>
            </a:r>
            <a:endParaRPr lang="en-GB" altLang="cs-CZ" dirty="0"/>
          </a:p>
          <a:p>
            <a:endParaRPr lang="cs-CZ" dirty="0"/>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en-US" dirty="0"/>
              <a:t>Design tips </a:t>
            </a:r>
            <a:endParaRPr lang="cs-CZ" dirty="0"/>
          </a:p>
        </p:txBody>
      </p:sp>
      <p:grpSp>
        <p:nvGrpSpPr>
          <p:cNvPr id="6" name="Skupina 5"/>
          <p:cNvGrpSpPr/>
          <p:nvPr/>
        </p:nvGrpSpPr>
        <p:grpSpPr>
          <a:xfrm>
            <a:off x="107504" y="5659344"/>
            <a:ext cx="894876" cy="145920"/>
            <a:chOff x="251317" y="1446897"/>
            <a:chExt cx="893345" cy="145920"/>
          </a:xfrm>
        </p:grpSpPr>
        <p:sp>
          <p:nvSpPr>
            <p:cNvPr id="7"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8"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9" name="Obrázek 8"/>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907704" y="4869161"/>
            <a:ext cx="2160000" cy="1505367"/>
          </a:xfrm>
          <a:prstGeom prst="rect">
            <a:avLst/>
          </a:prstGeom>
        </p:spPr>
      </p:pic>
      <p:pic>
        <p:nvPicPr>
          <p:cNvPr id="10" name="Obrázek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338360" y="4895030"/>
            <a:ext cx="2160000" cy="1577799"/>
          </a:xfrm>
          <a:prstGeom prst="rect">
            <a:avLst/>
          </a:prstGeom>
        </p:spPr>
      </p:pic>
      <p:pic>
        <p:nvPicPr>
          <p:cNvPr id="11" name="Obrázek 10"/>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652393" y="4765261"/>
            <a:ext cx="2160000" cy="1707568"/>
          </a:xfrm>
          <a:prstGeom prst="rect">
            <a:avLst/>
          </a:prstGeom>
        </p:spPr>
      </p:pic>
    </p:spTree>
    <p:extLst>
      <p:ext uri="{BB962C8B-B14F-4D97-AF65-F5344CB8AC3E}">
        <p14:creationId xmlns:p14="http://schemas.microsoft.com/office/powerpoint/2010/main" val="423388497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t>Design tips </a:t>
            </a:r>
            <a:endParaRPr lang="cs-CZ" dirty="0"/>
          </a:p>
        </p:txBody>
      </p:sp>
      <p:sp>
        <p:nvSpPr>
          <p:cNvPr id="3" name="Zástupný symbol pro obsah 2"/>
          <p:cNvSpPr>
            <a:spLocks noGrp="1"/>
          </p:cNvSpPr>
          <p:nvPr>
            <p:ph idx="1"/>
          </p:nvPr>
        </p:nvSpPr>
        <p:spPr/>
        <p:txBody>
          <a:bodyPr/>
          <a:lstStyle/>
          <a:p>
            <a:pPr marL="357188" indent="-357188">
              <a:defRPr/>
            </a:pPr>
            <a:r>
              <a:rPr lang="en-US" dirty="0"/>
              <a:t>Tips to optimize design</a:t>
            </a:r>
          </a:p>
          <a:p>
            <a:pPr marL="627063" indent="-457200">
              <a:spcBef>
                <a:spcPts val="600"/>
              </a:spcBef>
              <a:defRPr/>
            </a:pPr>
            <a:r>
              <a:rPr lang="en-US" sz="2000" dirty="0"/>
              <a:t>Select relatively stocky chord</a:t>
            </a:r>
          </a:p>
          <a:p>
            <a:pPr marL="627063" indent="-457200">
              <a:spcBef>
                <a:spcPts val="600"/>
              </a:spcBef>
              <a:defRPr/>
            </a:pPr>
            <a:r>
              <a:rPr lang="en-US" sz="2000" dirty="0"/>
              <a:t>Select relatively thin brace</a:t>
            </a:r>
          </a:p>
          <a:p>
            <a:endParaRPr lang="cs-CZ" sz="2000" dirty="0"/>
          </a:p>
        </p:txBody>
      </p:sp>
      <p:sp>
        <p:nvSpPr>
          <p:cNvPr id="11" name="TextovéPole 10"/>
          <p:cNvSpPr txBox="1"/>
          <p:nvPr/>
        </p:nvSpPr>
        <p:spPr>
          <a:xfrm>
            <a:off x="2123728" y="6230799"/>
            <a:ext cx="2959465" cy="400110"/>
          </a:xfrm>
          <a:prstGeom prst="rect">
            <a:avLst/>
          </a:prstGeom>
          <a:noFill/>
        </p:spPr>
        <p:txBody>
          <a:bodyPr wrap="none" rtlCol="0">
            <a:spAutoFit/>
          </a:bodyPr>
          <a:lstStyle/>
          <a:p>
            <a:pPr>
              <a:buNone/>
            </a:pPr>
            <a:r>
              <a:rPr lang="en-GB" i="1" dirty="0"/>
              <a:t>b</a:t>
            </a:r>
            <a:r>
              <a:rPr lang="en-GB" baseline="-25000" dirty="0"/>
              <a:t>1</a:t>
            </a:r>
            <a:r>
              <a:rPr lang="en-GB" dirty="0"/>
              <a:t>/</a:t>
            </a:r>
            <a:r>
              <a:rPr lang="en-GB" i="1" dirty="0"/>
              <a:t>b</a:t>
            </a:r>
            <a:r>
              <a:rPr lang="en-GB" baseline="-25000" dirty="0"/>
              <a:t>0 </a:t>
            </a:r>
            <a:r>
              <a:rPr lang="en-GB" dirty="0"/>
              <a:t>as high as possible</a:t>
            </a:r>
          </a:p>
        </p:txBody>
      </p:sp>
      <p:sp>
        <p:nvSpPr>
          <p:cNvPr id="13" name="TextovéPole 12"/>
          <p:cNvSpPr txBox="1"/>
          <p:nvPr/>
        </p:nvSpPr>
        <p:spPr>
          <a:xfrm>
            <a:off x="5364088" y="6182885"/>
            <a:ext cx="2715808" cy="400110"/>
          </a:xfrm>
          <a:prstGeom prst="rect">
            <a:avLst/>
          </a:prstGeom>
          <a:noFill/>
        </p:spPr>
        <p:txBody>
          <a:bodyPr wrap="none" rtlCol="0">
            <a:spAutoFit/>
          </a:bodyPr>
          <a:lstStyle/>
          <a:p>
            <a:pPr>
              <a:buNone/>
            </a:pPr>
            <a:r>
              <a:rPr lang="cs-CZ" i="1" dirty="0"/>
              <a:t>t</a:t>
            </a:r>
            <a:r>
              <a:rPr lang="en-GB" baseline="-25000" dirty="0"/>
              <a:t>1</a:t>
            </a:r>
            <a:r>
              <a:rPr lang="en-GB" dirty="0"/>
              <a:t>/</a:t>
            </a:r>
            <a:r>
              <a:rPr lang="cs-CZ" i="1" dirty="0"/>
              <a:t>t</a:t>
            </a:r>
            <a:r>
              <a:rPr lang="en-GB" baseline="-25000" dirty="0"/>
              <a:t>0 </a:t>
            </a:r>
            <a:r>
              <a:rPr lang="en-GB" dirty="0"/>
              <a:t>as low as possible</a:t>
            </a:r>
          </a:p>
        </p:txBody>
      </p:sp>
      <p:grpSp>
        <p:nvGrpSpPr>
          <p:cNvPr id="12" name="Skupina 11"/>
          <p:cNvGrpSpPr/>
          <p:nvPr/>
        </p:nvGrpSpPr>
        <p:grpSpPr>
          <a:xfrm>
            <a:off x="107504" y="5659344"/>
            <a:ext cx="894876" cy="145920"/>
            <a:chOff x="251317" y="1446897"/>
            <a:chExt cx="893345" cy="145920"/>
          </a:xfrm>
        </p:grpSpPr>
        <p:sp>
          <p:nvSpPr>
            <p:cNvPr id="14"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5"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4" name="Obrázek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2892961" y="3906685"/>
            <a:ext cx="1080000" cy="2227500"/>
          </a:xfrm>
          <a:prstGeom prst="rect">
            <a:avLst/>
          </a:prstGeom>
        </p:spPr>
      </p:pic>
      <p:pic>
        <p:nvPicPr>
          <p:cNvPr id="6" name="Obrázek 5"/>
          <p:cNvPicPr>
            <a:picLocks noChangeAspect="1"/>
          </p:cNvPicPr>
          <p:nvPr/>
        </p:nvPicPr>
        <p:blipFill rotWithShape="1">
          <a:blip r:embed="rId3" cstate="email">
            <a:extLst>
              <a:ext uri="{28A0092B-C50C-407E-A947-70E740481C1C}">
                <a14:useLocalDpi xmlns:a14="http://schemas.microsoft.com/office/drawing/2010/main"/>
              </a:ext>
            </a:extLst>
          </a:blip>
          <a:srcRect l="12507" t="6820" r="9823" b="13321"/>
          <a:stretch/>
        </p:blipFill>
        <p:spPr>
          <a:xfrm>
            <a:off x="3050113" y="3046053"/>
            <a:ext cx="738740" cy="738740"/>
          </a:xfrm>
          <a:prstGeom prst="rect">
            <a:avLst/>
          </a:prstGeom>
        </p:spPr>
      </p:pic>
      <p:pic>
        <p:nvPicPr>
          <p:cNvPr id="16" name="Obrázek 15"/>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6156176" y="3906685"/>
            <a:ext cx="1080000" cy="2227500"/>
          </a:xfrm>
          <a:prstGeom prst="rect">
            <a:avLst/>
          </a:prstGeom>
        </p:spPr>
      </p:pic>
      <p:pic>
        <p:nvPicPr>
          <p:cNvPr id="17" name="Obrázek 16"/>
          <p:cNvPicPr>
            <a:picLocks noChangeAspect="1"/>
          </p:cNvPicPr>
          <p:nvPr/>
        </p:nvPicPr>
        <p:blipFill rotWithShape="1">
          <a:blip r:embed="rId3" cstate="email">
            <a:extLst>
              <a:ext uri="{28A0092B-C50C-407E-A947-70E740481C1C}">
                <a14:useLocalDpi xmlns:a14="http://schemas.microsoft.com/office/drawing/2010/main"/>
              </a:ext>
            </a:extLst>
          </a:blip>
          <a:srcRect l="12507" t="6820" r="9823" b="13321"/>
          <a:stretch/>
        </p:blipFill>
        <p:spPr>
          <a:xfrm>
            <a:off x="6315396" y="3046053"/>
            <a:ext cx="738740" cy="738740"/>
          </a:xfrm>
          <a:prstGeom prst="rect">
            <a:avLst/>
          </a:prstGeom>
        </p:spPr>
      </p:pic>
      <p:cxnSp>
        <p:nvCxnSpPr>
          <p:cNvPr id="18" name="Přímá spojnice se šipkou 17"/>
          <p:cNvCxnSpPr/>
          <p:nvPr/>
        </p:nvCxnSpPr>
        <p:spPr bwMode="auto">
          <a:xfrm>
            <a:off x="2987824" y="5630382"/>
            <a:ext cx="864000" cy="0"/>
          </a:xfrm>
          <a:prstGeom prst="straightConnector1">
            <a:avLst/>
          </a:prstGeom>
          <a:noFill/>
          <a:ln w="28575" cap="flat" cmpd="sng" algn="ctr">
            <a:solidFill>
              <a:srgbClr val="FF0000"/>
            </a:solidFill>
            <a:prstDash val="solid"/>
            <a:round/>
            <a:headEnd type="triangle" w="lg" len="med"/>
            <a:tailEnd type="triangle" w="lg" len="med"/>
          </a:ln>
          <a:effectLst/>
        </p:spPr>
      </p:cxnSp>
      <p:cxnSp>
        <p:nvCxnSpPr>
          <p:cNvPr id="20" name="Přímá spojnice se šipkou 19"/>
          <p:cNvCxnSpPr/>
          <p:nvPr/>
        </p:nvCxnSpPr>
        <p:spPr bwMode="auto">
          <a:xfrm>
            <a:off x="3108961" y="4509120"/>
            <a:ext cx="612000" cy="0"/>
          </a:xfrm>
          <a:prstGeom prst="straightConnector1">
            <a:avLst/>
          </a:prstGeom>
          <a:noFill/>
          <a:ln w="28575" cap="flat" cmpd="sng" algn="ctr">
            <a:solidFill>
              <a:srgbClr val="FF0000"/>
            </a:solidFill>
            <a:prstDash val="solid"/>
            <a:round/>
            <a:headEnd type="triangle" w="lg" len="med"/>
            <a:tailEnd type="triangle" w="lg" len="med"/>
          </a:ln>
          <a:effectLst/>
        </p:spPr>
      </p:cxnSp>
      <p:sp>
        <p:nvSpPr>
          <p:cNvPr id="21" name="TextovéPole 20"/>
          <p:cNvSpPr txBox="1"/>
          <p:nvPr/>
        </p:nvSpPr>
        <p:spPr>
          <a:xfrm>
            <a:off x="3247290" y="4072021"/>
            <a:ext cx="504056" cy="400110"/>
          </a:xfrm>
          <a:prstGeom prst="rect">
            <a:avLst/>
          </a:prstGeom>
          <a:noFill/>
        </p:spPr>
        <p:txBody>
          <a:bodyPr wrap="square" rtlCol="0">
            <a:spAutoFit/>
          </a:bodyPr>
          <a:lstStyle/>
          <a:p>
            <a:pPr>
              <a:buNone/>
            </a:pPr>
            <a:r>
              <a:rPr lang="en-GB" i="1" dirty="0">
                <a:solidFill>
                  <a:srgbClr val="FF0000"/>
                </a:solidFill>
              </a:rPr>
              <a:t>b</a:t>
            </a:r>
            <a:r>
              <a:rPr lang="en-GB" baseline="-25000" dirty="0">
                <a:solidFill>
                  <a:srgbClr val="FF0000"/>
                </a:solidFill>
              </a:rPr>
              <a:t>1</a:t>
            </a:r>
            <a:endParaRPr lang="cs-CZ" baseline="-25000" dirty="0">
              <a:solidFill>
                <a:srgbClr val="FF0000"/>
              </a:solidFill>
            </a:endParaRPr>
          </a:p>
        </p:txBody>
      </p:sp>
      <p:sp>
        <p:nvSpPr>
          <p:cNvPr id="22" name="TextovéPole 21"/>
          <p:cNvSpPr txBox="1"/>
          <p:nvPr/>
        </p:nvSpPr>
        <p:spPr>
          <a:xfrm>
            <a:off x="3218168" y="5229200"/>
            <a:ext cx="504056" cy="400110"/>
          </a:xfrm>
          <a:prstGeom prst="rect">
            <a:avLst/>
          </a:prstGeom>
          <a:noFill/>
        </p:spPr>
        <p:txBody>
          <a:bodyPr wrap="square" rtlCol="0">
            <a:spAutoFit/>
          </a:bodyPr>
          <a:lstStyle/>
          <a:p>
            <a:pPr>
              <a:buNone/>
            </a:pPr>
            <a:r>
              <a:rPr lang="en-GB" i="1" dirty="0">
                <a:solidFill>
                  <a:srgbClr val="FF0000"/>
                </a:solidFill>
              </a:rPr>
              <a:t>b</a:t>
            </a:r>
            <a:r>
              <a:rPr lang="en-GB" baseline="-25000" dirty="0">
                <a:solidFill>
                  <a:srgbClr val="FF0000"/>
                </a:solidFill>
              </a:rPr>
              <a:t>0</a:t>
            </a:r>
            <a:endParaRPr lang="cs-CZ" baseline="-25000" dirty="0">
              <a:solidFill>
                <a:srgbClr val="FF0000"/>
              </a:solidFill>
            </a:endParaRPr>
          </a:p>
        </p:txBody>
      </p:sp>
      <p:sp>
        <p:nvSpPr>
          <p:cNvPr id="26" name="TextovéPole 25"/>
          <p:cNvSpPr txBox="1"/>
          <p:nvPr/>
        </p:nvSpPr>
        <p:spPr>
          <a:xfrm>
            <a:off x="7232828" y="3202328"/>
            <a:ext cx="504056" cy="400110"/>
          </a:xfrm>
          <a:prstGeom prst="rect">
            <a:avLst/>
          </a:prstGeom>
          <a:noFill/>
        </p:spPr>
        <p:txBody>
          <a:bodyPr wrap="square" rtlCol="0">
            <a:spAutoFit/>
          </a:bodyPr>
          <a:lstStyle/>
          <a:p>
            <a:pPr>
              <a:buNone/>
            </a:pPr>
            <a:r>
              <a:rPr lang="en-GB" i="1" dirty="0">
                <a:solidFill>
                  <a:srgbClr val="FF0000"/>
                </a:solidFill>
              </a:rPr>
              <a:t>t</a:t>
            </a:r>
            <a:r>
              <a:rPr lang="en-GB" baseline="-25000" dirty="0">
                <a:solidFill>
                  <a:srgbClr val="FF0000"/>
                </a:solidFill>
              </a:rPr>
              <a:t>1</a:t>
            </a:r>
            <a:endParaRPr lang="cs-CZ" baseline="-25000" dirty="0">
              <a:solidFill>
                <a:srgbClr val="FF0000"/>
              </a:solidFill>
            </a:endParaRPr>
          </a:p>
        </p:txBody>
      </p:sp>
      <p:sp>
        <p:nvSpPr>
          <p:cNvPr id="27" name="TextovéPole 26"/>
          <p:cNvSpPr txBox="1"/>
          <p:nvPr/>
        </p:nvSpPr>
        <p:spPr>
          <a:xfrm>
            <a:off x="7340828" y="5373216"/>
            <a:ext cx="504056" cy="400110"/>
          </a:xfrm>
          <a:prstGeom prst="rect">
            <a:avLst/>
          </a:prstGeom>
          <a:noFill/>
        </p:spPr>
        <p:txBody>
          <a:bodyPr wrap="square" rtlCol="0">
            <a:spAutoFit/>
          </a:bodyPr>
          <a:lstStyle/>
          <a:p>
            <a:pPr>
              <a:buNone/>
            </a:pPr>
            <a:r>
              <a:rPr lang="en-GB" i="1" dirty="0">
                <a:solidFill>
                  <a:srgbClr val="FF0000"/>
                </a:solidFill>
              </a:rPr>
              <a:t>t</a:t>
            </a:r>
            <a:r>
              <a:rPr lang="en-GB" baseline="-25000" dirty="0">
                <a:solidFill>
                  <a:srgbClr val="FF0000"/>
                </a:solidFill>
              </a:rPr>
              <a:t>0</a:t>
            </a:r>
            <a:endParaRPr lang="cs-CZ" baseline="-25000" dirty="0">
              <a:solidFill>
                <a:srgbClr val="FF0000"/>
              </a:solidFill>
            </a:endParaRPr>
          </a:p>
        </p:txBody>
      </p:sp>
      <p:cxnSp>
        <p:nvCxnSpPr>
          <p:cNvPr id="29" name="Přímá spojnice se šipkou 28"/>
          <p:cNvCxnSpPr/>
          <p:nvPr/>
        </p:nvCxnSpPr>
        <p:spPr bwMode="auto">
          <a:xfrm>
            <a:off x="6721992" y="3402383"/>
            <a:ext cx="216000" cy="0"/>
          </a:xfrm>
          <a:prstGeom prst="straightConnector1">
            <a:avLst/>
          </a:prstGeom>
          <a:noFill/>
          <a:ln w="28575" cap="flat" cmpd="sng" algn="ctr">
            <a:solidFill>
              <a:srgbClr val="FF0000"/>
            </a:solidFill>
            <a:prstDash val="solid"/>
            <a:round/>
            <a:headEnd type="none" w="lg" len="med"/>
            <a:tailEnd type="triangle" w="lg" len="med"/>
          </a:ln>
          <a:effectLst/>
        </p:spPr>
      </p:cxnSp>
      <p:cxnSp>
        <p:nvCxnSpPr>
          <p:cNvPr id="30" name="Přímá spojnice se šipkou 29"/>
          <p:cNvCxnSpPr/>
          <p:nvPr/>
        </p:nvCxnSpPr>
        <p:spPr bwMode="auto">
          <a:xfrm flipH="1">
            <a:off x="6982829" y="3402383"/>
            <a:ext cx="216000" cy="0"/>
          </a:xfrm>
          <a:prstGeom prst="straightConnector1">
            <a:avLst/>
          </a:prstGeom>
          <a:noFill/>
          <a:ln w="28575" cap="flat" cmpd="sng" algn="ctr">
            <a:solidFill>
              <a:srgbClr val="FF0000"/>
            </a:solidFill>
            <a:prstDash val="solid"/>
            <a:round/>
            <a:headEnd type="none" w="lg" len="med"/>
            <a:tailEnd type="triangle" w="lg" len="med"/>
          </a:ln>
          <a:effectLst/>
        </p:spPr>
      </p:cxnSp>
      <p:cxnSp>
        <p:nvCxnSpPr>
          <p:cNvPr id="31" name="Přímá spojnice se šipkou 30"/>
          <p:cNvCxnSpPr/>
          <p:nvPr/>
        </p:nvCxnSpPr>
        <p:spPr bwMode="auto">
          <a:xfrm>
            <a:off x="6843351" y="5589240"/>
            <a:ext cx="216000" cy="0"/>
          </a:xfrm>
          <a:prstGeom prst="straightConnector1">
            <a:avLst/>
          </a:prstGeom>
          <a:noFill/>
          <a:ln w="28575" cap="flat" cmpd="sng" algn="ctr">
            <a:solidFill>
              <a:srgbClr val="FF0000"/>
            </a:solidFill>
            <a:prstDash val="solid"/>
            <a:round/>
            <a:headEnd type="none" w="lg" len="med"/>
            <a:tailEnd type="triangle" w="lg" len="med"/>
          </a:ln>
          <a:effectLst/>
        </p:spPr>
      </p:cxnSp>
      <p:cxnSp>
        <p:nvCxnSpPr>
          <p:cNvPr id="32" name="Přímá spojnice se šipkou 31"/>
          <p:cNvCxnSpPr/>
          <p:nvPr/>
        </p:nvCxnSpPr>
        <p:spPr bwMode="auto">
          <a:xfrm flipH="1">
            <a:off x="7124828" y="5589240"/>
            <a:ext cx="216000" cy="0"/>
          </a:xfrm>
          <a:prstGeom prst="straightConnector1">
            <a:avLst/>
          </a:prstGeom>
          <a:noFill/>
          <a:ln w="28575" cap="flat" cmpd="sng" algn="ctr">
            <a:solidFill>
              <a:srgbClr val="FF0000"/>
            </a:solidFill>
            <a:prstDash val="solid"/>
            <a:round/>
            <a:headEnd type="none" w="lg" len="med"/>
            <a:tailEnd type="triangle" w="lg" len="med"/>
          </a:ln>
          <a:effectLst/>
        </p:spPr>
      </p:cxnSp>
    </p:spTree>
    <p:extLst>
      <p:ext uri="{BB962C8B-B14F-4D97-AF65-F5344CB8AC3E}">
        <p14:creationId xmlns:p14="http://schemas.microsoft.com/office/powerpoint/2010/main" val="330960194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t>Design tips </a:t>
            </a:r>
            <a:endParaRPr lang="cs-CZ" dirty="0"/>
          </a:p>
        </p:txBody>
      </p:sp>
      <p:sp>
        <p:nvSpPr>
          <p:cNvPr id="3" name="Zástupný symbol pro obsah 2"/>
          <p:cNvSpPr>
            <a:spLocks noGrp="1"/>
          </p:cNvSpPr>
          <p:nvPr>
            <p:ph idx="1"/>
          </p:nvPr>
        </p:nvSpPr>
        <p:spPr/>
        <p:txBody>
          <a:bodyPr/>
          <a:lstStyle/>
          <a:p>
            <a:pPr marL="357188" indent="-357188">
              <a:defRPr/>
            </a:pPr>
            <a:r>
              <a:rPr lang="en-US" dirty="0"/>
              <a:t>Tips to optimize joint design</a:t>
            </a:r>
          </a:p>
          <a:p>
            <a:pPr marL="627063" indent="-457200">
              <a:spcBef>
                <a:spcPts val="600"/>
              </a:spcBef>
              <a:defRPr/>
            </a:pPr>
            <a:r>
              <a:rPr lang="en-US" sz="2000" dirty="0"/>
              <a:t>Consider virtues of </a:t>
            </a:r>
            <a:r>
              <a:rPr lang="en-US" sz="2000" u="sng" dirty="0"/>
              <a:t>gapped</a:t>
            </a:r>
            <a:r>
              <a:rPr lang="en-US" sz="2000" dirty="0"/>
              <a:t> K-connections</a:t>
            </a:r>
          </a:p>
          <a:p>
            <a:endParaRPr lang="cs-CZ" sz="2000" dirty="0"/>
          </a:p>
        </p:txBody>
      </p:sp>
      <p:sp>
        <p:nvSpPr>
          <p:cNvPr id="6" name="Text Box 6"/>
          <p:cNvSpPr txBox="1">
            <a:spLocks noChangeArrowheads="1"/>
          </p:cNvSpPr>
          <p:nvPr/>
        </p:nvSpPr>
        <p:spPr bwMode="auto">
          <a:xfrm>
            <a:off x="1765054" y="4644426"/>
            <a:ext cx="357980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7188" indent="-357188"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buClr>
                <a:srgbClr val="0070C0"/>
              </a:buClr>
              <a:buFont typeface="Courier New" panose="02070309020205020404" pitchFamily="49" charset="0"/>
              <a:buChar char="o"/>
            </a:pPr>
            <a:r>
              <a:rPr lang="en-GB" sz="2000" dirty="0">
                <a:latin typeface="+mn-lt"/>
              </a:rPr>
              <a:t>Gapped joints are easier</a:t>
            </a:r>
            <a:r>
              <a:rPr lang="en-US" sz="2000" dirty="0">
                <a:latin typeface="+mn-lt"/>
              </a:rPr>
              <a:t> and cheaper to fabricate.</a:t>
            </a:r>
          </a:p>
        </p:txBody>
      </p:sp>
      <p:sp>
        <p:nvSpPr>
          <p:cNvPr id="7" name="Text Box 9"/>
          <p:cNvSpPr txBox="1">
            <a:spLocks noChangeArrowheads="1"/>
          </p:cNvSpPr>
          <p:nvPr/>
        </p:nvSpPr>
        <p:spPr bwMode="auto">
          <a:xfrm>
            <a:off x="5344858" y="4613648"/>
            <a:ext cx="3584933"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7188" indent="-357188"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buClr>
                <a:srgbClr val="0070C0"/>
              </a:buClr>
              <a:buFont typeface="Courier New" panose="02070309020205020404" pitchFamily="49" charset="0"/>
              <a:buChar char="o"/>
            </a:pPr>
            <a:r>
              <a:rPr lang="en-US" sz="2000" dirty="0">
                <a:latin typeface="+mn-lt"/>
              </a:rPr>
              <a:t>Overlapped joints have higher static and fatigue strength and produce stiffer truss (reduced truss deflections).</a:t>
            </a:r>
          </a:p>
        </p:txBody>
      </p:sp>
      <p:grpSp>
        <p:nvGrpSpPr>
          <p:cNvPr id="9" name="Skupina 8"/>
          <p:cNvGrpSpPr/>
          <p:nvPr/>
        </p:nvGrpSpPr>
        <p:grpSpPr>
          <a:xfrm>
            <a:off x="107504" y="5659344"/>
            <a:ext cx="894876" cy="145920"/>
            <a:chOff x="251317" y="1446897"/>
            <a:chExt cx="893345" cy="145920"/>
          </a:xfrm>
        </p:grpSpPr>
        <p:sp>
          <p:nvSpPr>
            <p:cNvPr id="10"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11"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pic>
        <p:nvPicPr>
          <p:cNvPr id="12" name="Obrázek 11"/>
          <p:cNvPicPr>
            <a:picLocks noChangeAspect="1"/>
          </p:cNvPicPr>
          <p:nvPr/>
        </p:nvPicPr>
        <p:blipFill rotWithShape="1">
          <a:blip r:embed="rId2" cstate="email">
            <a:extLst>
              <a:ext uri="{28A0092B-C50C-407E-A947-70E740481C1C}">
                <a14:useLocalDpi xmlns:a14="http://schemas.microsoft.com/office/drawing/2010/main"/>
              </a:ext>
            </a:extLst>
          </a:blip>
          <a:srcRect t="10969" b="4391"/>
          <a:stretch/>
        </p:blipFill>
        <p:spPr>
          <a:xfrm>
            <a:off x="1937137" y="2613037"/>
            <a:ext cx="3225244" cy="2016000"/>
          </a:xfrm>
          <a:prstGeom prst="rect">
            <a:avLst/>
          </a:prstGeom>
        </p:spPr>
      </p:pic>
      <p:pic>
        <p:nvPicPr>
          <p:cNvPr id="13" name="Obrázek 1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598353" y="2629198"/>
            <a:ext cx="2880000" cy="2015228"/>
          </a:xfrm>
          <a:prstGeom prst="rect">
            <a:avLst/>
          </a:prstGeom>
        </p:spPr>
      </p:pic>
    </p:spTree>
    <p:extLst>
      <p:ext uri="{BB962C8B-B14F-4D97-AF65-F5344CB8AC3E}">
        <p14:creationId xmlns:p14="http://schemas.microsoft.com/office/powerpoint/2010/main" val="51542643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Nadpis 9"/>
          <p:cNvSpPr>
            <a:spLocks noGrp="1"/>
          </p:cNvSpPr>
          <p:nvPr>
            <p:ph type="ctrTitle"/>
          </p:nvPr>
        </p:nvSpPr>
        <p:spPr>
          <a:xfrm>
            <a:off x="1027814" y="2780928"/>
            <a:ext cx="7736694" cy="660804"/>
          </a:xfrm>
        </p:spPr>
        <p:txBody>
          <a:bodyPr>
            <a:noAutofit/>
          </a:bodyPr>
          <a:lstStyle/>
          <a:p>
            <a:r>
              <a:rPr lang="cs-CZ" sz="4400" dirty="0" err="1">
                <a:latin typeface="Arial Black" panose="020B0A04020102020204" pitchFamily="34" charset="0"/>
              </a:rPr>
              <a:t>Thank</a:t>
            </a:r>
            <a:r>
              <a:rPr lang="cs-CZ" sz="4400" dirty="0">
                <a:latin typeface="Arial Black" panose="020B0A04020102020204" pitchFamily="34" charset="0"/>
              </a:rPr>
              <a:t> your </a:t>
            </a:r>
            <a:r>
              <a:rPr lang="cs-CZ" sz="4400" dirty="0" err="1">
                <a:latin typeface="Arial Black" panose="020B0A04020102020204" pitchFamily="34" charset="0"/>
              </a:rPr>
              <a:t>for</a:t>
            </a:r>
            <a:r>
              <a:rPr lang="cs-CZ" sz="4400" dirty="0">
                <a:latin typeface="Arial Black" panose="020B0A04020102020204" pitchFamily="34" charset="0"/>
              </a:rPr>
              <a:t> </a:t>
            </a:r>
            <a:r>
              <a:rPr lang="cs-CZ" sz="4400" dirty="0" err="1">
                <a:latin typeface="Arial Black" panose="020B0A04020102020204" pitchFamily="34" charset="0"/>
              </a:rPr>
              <a:t>attention</a:t>
            </a:r>
            <a:endParaRPr lang="en-US" sz="4400" dirty="0">
              <a:latin typeface="Arial Black" panose="020B0A04020102020204" pitchFamily="34" charset="0"/>
            </a:endParaRPr>
          </a:p>
        </p:txBody>
      </p:sp>
      <p:sp>
        <p:nvSpPr>
          <p:cNvPr id="11" name="Podnadpis 10"/>
          <p:cNvSpPr>
            <a:spLocks noGrp="1"/>
          </p:cNvSpPr>
          <p:nvPr>
            <p:ph type="subTitle" idx="1"/>
          </p:nvPr>
        </p:nvSpPr>
        <p:spPr>
          <a:xfrm>
            <a:off x="1027815" y="4941168"/>
            <a:ext cx="7736693" cy="1656184"/>
          </a:xfrm>
        </p:spPr>
        <p:txBody>
          <a:bodyPr>
            <a:normAutofit/>
          </a:bodyPr>
          <a:lstStyle/>
          <a:p>
            <a:pPr>
              <a:spcBef>
                <a:spcPct val="0"/>
              </a:spcBef>
            </a:pPr>
            <a:r>
              <a:rPr lang="cs-CZ" dirty="0">
                <a:latin typeface="Arial Black" panose="020B0A04020102020204" pitchFamily="34" charset="0"/>
              </a:rPr>
              <a:t>URL: </a:t>
            </a:r>
            <a:r>
              <a:rPr lang="cs-CZ" u="sng" dirty="0">
                <a:latin typeface="Arial Black" panose="020B0A04020102020204" pitchFamily="34" charset="0"/>
              </a:rPr>
              <a:t>steel.fsv.cvut.cz</a:t>
            </a:r>
          </a:p>
          <a:p>
            <a:pPr>
              <a:spcBef>
                <a:spcPct val="0"/>
              </a:spcBef>
            </a:pPr>
            <a:endParaRPr lang="cs-CZ" b="0" dirty="0">
              <a:latin typeface="Arial Black" panose="020B0A04020102020204" pitchFamily="34" charset="0"/>
            </a:endParaRPr>
          </a:p>
          <a:p>
            <a:pPr>
              <a:spcBef>
                <a:spcPct val="0"/>
              </a:spcBef>
            </a:pPr>
            <a:endParaRPr lang="cs-CZ" b="0" dirty="0">
              <a:latin typeface="Arial Black" panose="020B0A04020102020204" pitchFamily="34" charset="0"/>
            </a:endParaRPr>
          </a:p>
          <a:p>
            <a:pPr>
              <a:spcBef>
                <a:spcPct val="0"/>
              </a:spcBef>
            </a:pPr>
            <a:r>
              <a:rPr lang="en-GB" dirty="0">
                <a:latin typeface="Arial Black" panose="020B0A04020102020204" pitchFamily="34" charset="0"/>
              </a:rPr>
              <a:t>František Wald</a:t>
            </a:r>
            <a:r>
              <a:rPr lang="cs-CZ" dirty="0">
                <a:latin typeface="Arial Black" panose="020B0A04020102020204" pitchFamily="34" charset="0"/>
              </a:rPr>
              <a:t>, </a:t>
            </a:r>
            <a:r>
              <a:rPr lang="en-GB" dirty="0">
                <a:latin typeface="Arial Black" panose="020B0A04020102020204" pitchFamily="34" charset="0"/>
              </a:rPr>
              <a:t>Marta Ku</a:t>
            </a:r>
            <a:r>
              <a:rPr lang="cs-CZ" dirty="0" err="1">
                <a:latin typeface="Arial Black" panose="020B0A04020102020204" pitchFamily="34" charset="0"/>
              </a:rPr>
              <a:t>říková</a:t>
            </a:r>
            <a:r>
              <a:rPr lang="cs-CZ" dirty="0">
                <a:latin typeface="Arial Black" panose="020B0A04020102020204" pitchFamily="34" charset="0"/>
              </a:rPr>
              <a:t>, </a:t>
            </a:r>
            <a:r>
              <a:rPr lang="en-GB" dirty="0">
                <a:latin typeface="Arial Black" panose="020B0A04020102020204" pitchFamily="34" charset="0"/>
              </a:rPr>
              <a:t>Martin </a:t>
            </a:r>
            <a:r>
              <a:rPr lang="en-GB" dirty="0" err="1">
                <a:latin typeface="Arial Black" panose="020B0A04020102020204" pitchFamily="34" charset="0"/>
              </a:rPr>
              <a:t>Ko</a:t>
            </a:r>
            <a:r>
              <a:rPr lang="cs-CZ" dirty="0" err="1">
                <a:latin typeface="Arial Black" panose="020B0A04020102020204" pitchFamily="34" charset="0"/>
              </a:rPr>
              <a:t>čka</a:t>
            </a:r>
            <a:endParaRPr lang="en-GB" dirty="0">
              <a:latin typeface="Arial Black" panose="020B0A04020102020204" pitchFamily="34" charset="0"/>
            </a:endParaRPr>
          </a:p>
          <a:p>
            <a:pPr>
              <a:spcBef>
                <a:spcPct val="0"/>
              </a:spcBef>
            </a:pPr>
            <a:r>
              <a:rPr lang="en-GB" dirty="0" err="1">
                <a:latin typeface="Arial Black" panose="020B0A04020102020204" pitchFamily="34" charset="0"/>
              </a:rPr>
              <a:t>Luboš</a:t>
            </a:r>
            <a:r>
              <a:rPr lang="en-GB" dirty="0">
                <a:latin typeface="Arial Black" panose="020B0A04020102020204" pitchFamily="34" charset="0"/>
              </a:rPr>
              <a:t> Šabatka, Jaromír </a:t>
            </a:r>
            <a:r>
              <a:rPr lang="en-GB" dirty="0" err="1">
                <a:latin typeface="Arial Black" panose="020B0A04020102020204" pitchFamily="34" charset="0"/>
              </a:rPr>
              <a:t>Kabeláč</a:t>
            </a:r>
            <a:r>
              <a:rPr lang="en-GB" dirty="0">
                <a:latin typeface="Arial Black" panose="020B0A04020102020204" pitchFamily="34" charset="0"/>
              </a:rPr>
              <a:t>, </a:t>
            </a:r>
            <a:r>
              <a:rPr lang="en-GB" dirty="0" err="1">
                <a:latin typeface="Arial Black" panose="020B0A04020102020204" pitchFamily="34" charset="0"/>
              </a:rPr>
              <a:t>Drahoš</a:t>
            </a:r>
            <a:r>
              <a:rPr lang="en-GB" dirty="0">
                <a:latin typeface="Arial Black" panose="020B0A04020102020204" pitchFamily="34" charset="0"/>
              </a:rPr>
              <a:t> </a:t>
            </a:r>
            <a:r>
              <a:rPr lang="en-GB" dirty="0" err="1">
                <a:latin typeface="Arial Black" panose="020B0A04020102020204" pitchFamily="34" charset="0"/>
              </a:rPr>
              <a:t>Kojala</a:t>
            </a:r>
            <a:endParaRPr lang="cs-CZ" dirty="0">
              <a:latin typeface="Arial Black" panose="020B0A04020102020204" pitchFamily="34" charset="0"/>
              <a:ea typeface="SimSun" pitchFamily="2" charset="-122"/>
            </a:endParaRPr>
          </a:p>
        </p:txBody>
      </p:sp>
    </p:spTree>
    <p:extLst>
      <p:ext uri="{BB962C8B-B14F-4D97-AF65-F5344CB8AC3E}">
        <p14:creationId xmlns:p14="http://schemas.microsoft.com/office/powerpoint/2010/main" val="390197315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92721" y="268018"/>
            <a:ext cx="7451279" cy="922337"/>
          </a:xfrm>
        </p:spPr>
        <p:txBody>
          <a:bodyPr/>
          <a:lstStyle/>
          <a:p>
            <a:r>
              <a:rPr lang="en-GB" dirty="0"/>
              <a:t>Notes to users of the lecture</a:t>
            </a:r>
            <a:endParaRPr lang="cs-CZ" dirty="0"/>
          </a:p>
        </p:txBody>
      </p:sp>
      <p:sp>
        <p:nvSpPr>
          <p:cNvPr id="3" name="Zástupný symbol pro obsah 2"/>
          <p:cNvSpPr>
            <a:spLocks noGrp="1"/>
          </p:cNvSpPr>
          <p:nvPr>
            <p:ph idx="1"/>
          </p:nvPr>
        </p:nvSpPr>
        <p:spPr>
          <a:xfrm>
            <a:off x="1812951" y="1628800"/>
            <a:ext cx="7210817" cy="5080439"/>
          </a:xfrm>
        </p:spPr>
        <p:txBody>
          <a:bodyPr/>
          <a:lstStyle/>
          <a:p>
            <a:pPr marL="271463" indent="-271463" eaLnBrk="1" hangingPunct="1">
              <a:lnSpc>
                <a:spcPct val="80000"/>
              </a:lnSpc>
              <a:buSzPct val="100000"/>
            </a:pPr>
            <a:r>
              <a:rPr lang="en-GB" altLang="zh-CN" sz="2000" u="sng" dirty="0">
                <a:ea typeface="SimSun" panose="02010600030101010101" pitchFamily="2" charset="-122"/>
              </a:rPr>
              <a:t>Subject</a:t>
            </a:r>
            <a:r>
              <a:rPr lang="en-GB" altLang="zh-CN" sz="2000" dirty="0">
                <a:ea typeface="SimSun" panose="02010600030101010101" pitchFamily="2" charset="-122"/>
              </a:rPr>
              <a:t> Design of hollow section joints of steel structures.</a:t>
            </a:r>
          </a:p>
          <a:p>
            <a:pPr marL="271463" indent="-271463" eaLnBrk="1" hangingPunct="1">
              <a:lnSpc>
                <a:spcPct val="80000"/>
              </a:lnSpc>
              <a:buSzPct val="100000"/>
            </a:pPr>
            <a:r>
              <a:rPr lang="en-GB" altLang="zh-CN" sz="2000" u="sng" dirty="0">
                <a:ea typeface="SimSun" panose="02010600030101010101" pitchFamily="2" charset="-122"/>
              </a:rPr>
              <a:t>Lecture duration</a:t>
            </a:r>
            <a:r>
              <a:rPr lang="en-GB" altLang="zh-CN" sz="2000" dirty="0">
                <a:ea typeface="SimSun" panose="02010600030101010101" pitchFamily="2" charset="-122"/>
              </a:rPr>
              <a:t> </a:t>
            </a:r>
            <a:r>
              <a:rPr lang="en-GB" altLang="zh-CN" sz="2000" dirty="0"/>
              <a:t>6</a:t>
            </a:r>
            <a:r>
              <a:rPr lang="en-GB" altLang="zh-CN" sz="2000" dirty="0">
                <a:ea typeface="SimSun" panose="02010600030101010101" pitchFamily="2" charset="-122"/>
              </a:rPr>
              <a:t>0 mins.</a:t>
            </a:r>
          </a:p>
          <a:p>
            <a:pPr marL="271463" indent="-271463" eaLnBrk="1" hangingPunct="1">
              <a:lnSpc>
                <a:spcPct val="80000"/>
              </a:lnSpc>
              <a:buSzPct val="100000"/>
            </a:pPr>
            <a:r>
              <a:rPr lang="en-GB" altLang="zh-CN" sz="2000" u="sng" dirty="0">
                <a:ea typeface="SimSun" panose="02010600030101010101" pitchFamily="2" charset="-122"/>
              </a:rPr>
              <a:t>Keywords</a:t>
            </a:r>
            <a:r>
              <a:rPr lang="en-GB" altLang="zh-CN" sz="2000" dirty="0">
                <a:ea typeface="SimSun" panose="02010600030101010101" pitchFamily="2" charset="-122"/>
              </a:rPr>
              <a:t> Civil Engineering, Structural design, Steel structure, Trusses, Truss girder, Joint, Hollow section joint, Hollow to open section joint, Component Method, Component based Finite Element Method, Eurocode.</a:t>
            </a:r>
            <a:endParaRPr lang="en-GB" sz="2000" dirty="0"/>
          </a:p>
          <a:p>
            <a:pPr marL="271463" indent="-271463" eaLnBrk="1" hangingPunct="1">
              <a:lnSpc>
                <a:spcPct val="80000"/>
              </a:lnSpc>
              <a:buSzPct val="100000"/>
            </a:pPr>
            <a:r>
              <a:rPr lang="en-GB" altLang="zh-CN" sz="2000" u="sng" dirty="0">
                <a:ea typeface="SimSun" panose="02010600030101010101" pitchFamily="2" charset="-122"/>
              </a:rPr>
              <a:t>Aspects to be discussed</a:t>
            </a:r>
            <a:r>
              <a:rPr lang="en-GB" altLang="zh-CN" sz="2000" dirty="0">
                <a:ea typeface="SimSun" panose="02010600030101010101" pitchFamily="2" charset="-122"/>
              </a:rPr>
              <a:t> Curve fitting models of joints, Failure mode models of joints, FE models of joints, Failure modes, Component method principle, Application of analytical modelling</a:t>
            </a:r>
          </a:p>
          <a:p>
            <a:pPr marL="271463" indent="-271463" eaLnBrk="1" hangingPunct="1">
              <a:lnSpc>
                <a:spcPct val="80000"/>
              </a:lnSpc>
              <a:buSzPct val="100000"/>
            </a:pPr>
            <a:r>
              <a:rPr lang="en-GB" altLang="zh-CN" sz="2000" u="sng" dirty="0">
                <a:ea typeface="SimSun" panose="02010600030101010101" pitchFamily="2" charset="-122"/>
              </a:rPr>
              <a:t>Further reading</a:t>
            </a:r>
            <a:r>
              <a:rPr lang="en-GB" altLang="zh-CN" sz="2000" dirty="0">
                <a:ea typeface="SimSun" panose="02010600030101010101" pitchFamily="2" charset="-122"/>
              </a:rPr>
              <a:t> relevant documents in references and relevant European design standards, Eurocodes including National Annexes. </a:t>
            </a:r>
          </a:p>
          <a:p>
            <a:pPr marL="271463" indent="-271463" eaLnBrk="1" hangingPunct="1">
              <a:lnSpc>
                <a:spcPct val="80000"/>
              </a:lnSpc>
              <a:buSzPct val="100000"/>
            </a:pPr>
            <a:r>
              <a:rPr lang="en-GB" altLang="zh-CN" sz="2000" u="sng" dirty="0">
                <a:ea typeface="SimSun" panose="02010600030101010101" pitchFamily="2" charset="-122"/>
              </a:rPr>
              <a:t>Preparation for tutorial exercise</a:t>
            </a:r>
            <a:r>
              <a:rPr lang="en-GB" altLang="zh-CN" sz="2000" dirty="0">
                <a:ea typeface="SimSun" panose="02010600030101010101" pitchFamily="2" charset="-122"/>
              </a:rPr>
              <a:t> see examples in References.        </a:t>
            </a:r>
          </a:p>
        </p:txBody>
      </p:sp>
      <p:sp>
        <p:nvSpPr>
          <p:cNvPr id="4" name="Obdélník 3"/>
          <p:cNvSpPr/>
          <p:nvPr/>
        </p:nvSpPr>
        <p:spPr bwMode="auto">
          <a:xfrm>
            <a:off x="107504" y="44624"/>
            <a:ext cx="1476000" cy="590465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en-GB" sz="20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1235744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92721" y="268018"/>
            <a:ext cx="7451279" cy="922337"/>
          </a:xfrm>
        </p:spPr>
        <p:txBody>
          <a:bodyPr/>
          <a:lstStyle/>
          <a:p>
            <a:r>
              <a:rPr lang="en-GB" dirty="0"/>
              <a:t>Sources</a:t>
            </a:r>
            <a:endParaRPr lang="cs-CZ" dirty="0"/>
          </a:p>
        </p:txBody>
      </p:sp>
      <p:sp>
        <p:nvSpPr>
          <p:cNvPr id="3" name="Zástupný symbol pro obsah 2"/>
          <p:cNvSpPr>
            <a:spLocks noGrp="1"/>
          </p:cNvSpPr>
          <p:nvPr>
            <p:ph idx="1"/>
          </p:nvPr>
        </p:nvSpPr>
        <p:spPr>
          <a:xfrm>
            <a:off x="1692721" y="1433376"/>
            <a:ext cx="7451279" cy="4536504"/>
          </a:xfrm>
        </p:spPr>
        <p:txBody>
          <a:bodyPr/>
          <a:lstStyle/>
          <a:p>
            <a:pPr marL="447675" indent="-447675">
              <a:spcBef>
                <a:spcPts val="300"/>
              </a:spcBef>
              <a:buNone/>
            </a:pPr>
            <a:r>
              <a:rPr lang="en-US" sz="1600" dirty="0"/>
              <a:t>Batista</a:t>
            </a:r>
            <a:r>
              <a:rPr lang="cs-CZ" sz="1600" dirty="0"/>
              <a:t> </a:t>
            </a:r>
            <a:r>
              <a:rPr lang="en-US" sz="1600" dirty="0"/>
              <a:t>P</a:t>
            </a:r>
            <a:r>
              <a:rPr lang="cs-CZ" sz="1600" dirty="0"/>
              <a:t>. </a:t>
            </a:r>
            <a:r>
              <a:rPr lang="en-US" sz="1600" dirty="0"/>
              <a:t>N</a:t>
            </a:r>
            <a:r>
              <a:rPr lang="cs-CZ" sz="1600" dirty="0"/>
              <a:t>., </a:t>
            </a:r>
            <a:r>
              <a:rPr lang="en-US" sz="1600" dirty="0"/>
              <a:t>Component based finite element model</a:t>
            </a:r>
            <a:r>
              <a:rPr lang="cs-CZ" sz="1600" dirty="0"/>
              <a:t> </a:t>
            </a:r>
          </a:p>
          <a:p>
            <a:pPr marL="447675" indent="-447675">
              <a:spcBef>
                <a:spcPts val="300"/>
              </a:spcBef>
              <a:buNone/>
            </a:pPr>
            <a:r>
              <a:rPr lang="cs-CZ" sz="1600" dirty="0"/>
              <a:t>	</a:t>
            </a:r>
            <a:r>
              <a:rPr lang="en-US" sz="1600" dirty="0"/>
              <a:t>of hollow to open section connection</a:t>
            </a:r>
            <a:r>
              <a:rPr lang="cs-CZ" sz="1600" dirty="0"/>
              <a:t>, Master </a:t>
            </a:r>
            <a:r>
              <a:rPr lang="cs-CZ" sz="1600" dirty="0" err="1"/>
              <a:t>theses</a:t>
            </a:r>
            <a:r>
              <a:rPr lang="cs-CZ" sz="1600" dirty="0"/>
              <a:t>, </a:t>
            </a:r>
          </a:p>
          <a:p>
            <a:pPr marL="447675" indent="-447675">
              <a:spcBef>
                <a:spcPts val="300"/>
              </a:spcBef>
              <a:buNone/>
            </a:pPr>
            <a:r>
              <a:rPr lang="cs-CZ" sz="1600" dirty="0"/>
              <a:t>	</a:t>
            </a:r>
            <a:r>
              <a:rPr lang="en-US" sz="1600" dirty="0"/>
              <a:t>Czech Technical University in Prague</a:t>
            </a:r>
            <a:r>
              <a:rPr lang="cs-CZ" sz="1600" dirty="0"/>
              <a:t>, 2017.</a:t>
            </a:r>
            <a:endParaRPr lang="cs-CZ" sz="1800" dirty="0"/>
          </a:p>
          <a:p>
            <a:pPr marL="447675" indent="-447675">
              <a:spcBef>
                <a:spcPts val="300"/>
              </a:spcBef>
              <a:buNone/>
            </a:pPr>
            <a:r>
              <a:rPr lang="en-US" sz="1600" dirty="0"/>
              <a:t>Jaspart J.P., Weynand K., Design of hollow section joints using the component method, </a:t>
            </a:r>
            <a:r>
              <a:rPr lang="en-US" sz="1600" i="1" dirty="0"/>
              <a:t>Tubular Structures XV</a:t>
            </a:r>
            <a:r>
              <a:rPr lang="en-US" sz="1600" dirty="0"/>
              <a:t>, 2015, 403-410.</a:t>
            </a:r>
            <a:endParaRPr lang="en-GB" sz="1600" dirty="0"/>
          </a:p>
          <a:p>
            <a:pPr marL="447675" indent="-447675">
              <a:spcBef>
                <a:spcPts val="300"/>
              </a:spcBef>
              <a:buNone/>
            </a:pPr>
            <a:r>
              <a:rPr lang="en-GB" sz="1600" dirty="0"/>
              <a:t>Lu L.H., de </a:t>
            </a:r>
            <a:r>
              <a:rPr lang="en-GB" sz="1600" dirty="0" err="1"/>
              <a:t>Winkel</a:t>
            </a:r>
            <a:r>
              <a:rPr lang="en-GB" sz="1600" dirty="0"/>
              <a:t> G.D., Yu Y.</a:t>
            </a:r>
            <a:r>
              <a:rPr lang="cs-CZ" sz="1600" dirty="0"/>
              <a:t>, </a:t>
            </a:r>
            <a:r>
              <a:rPr lang="en-GB" sz="1600" dirty="0"/>
              <a:t>Wardenier I., Deformation limit for the ultimate strength of hollow section joints, </a:t>
            </a:r>
            <a:r>
              <a:rPr lang="en-GB" sz="1600" i="1" dirty="0"/>
              <a:t>Tubular Structures VI</a:t>
            </a:r>
            <a:r>
              <a:rPr lang="en-GB" sz="1600" dirty="0"/>
              <a:t>, </a:t>
            </a:r>
            <a:r>
              <a:rPr lang="en-GB" sz="1600" dirty="0" err="1"/>
              <a:t>Balkema</a:t>
            </a:r>
            <a:r>
              <a:rPr lang="en-GB" sz="1600" dirty="0"/>
              <a:t>, Rotterdam, 1994, 341-347.</a:t>
            </a:r>
          </a:p>
          <a:p>
            <a:pPr marL="447675" indent="-447675">
              <a:spcBef>
                <a:spcPts val="300"/>
              </a:spcBef>
              <a:buNone/>
            </a:pPr>
            <a:r>
              <a:rPr lang="en-GB" sz="1600" dirty="0"/>
              <a:t>Wald F</a:t>
            </a:r>
            <a:r>
              <a:rPr lang="cs-CZ" sz="1600" dirty="0"/>
              <a:t>. et al</a:t>
            </a:r>
            <a:r>
              <a:rPr lang="en-GB" sz="1600" dirty="0"/>
              <a:t>, </a:t>
            </a:r>
            <a:r>
              <a:rPr lang="en-GB" sz="1600" i="1" dirty="0"/>
              <a:t>Benchmark cases for advanced design of structural steel connections</a:t>
            </a:r>
            <a:r>
              <a:rPr lang="en-GB" sz="1600" dirty="0"/>
              <a:t>, </a:t>
            </a:r>
            <a:r>
              <a:rPr lang="en-GB" sz="1600" dirty="0" err="1"/>
              <a:t>Česká</a:t>
            </a:r>
            <a:r>
              <a:rPr lang="en-GB" sz="1600" dirty="0"/>
              <a:t> </a:t>
            </a:r>
            <a:r>
              <a:rPr lang="en-GB" sz="1600" dirty="0" err="1"/>
              <a:t>technika</a:t>
            </a:r>
            <a:r>
              <a:rPr lang="en-GB" sz="1600" dirty="0"/>
              <a:t> ČVUT, 2016</a:t>
            </a:r>
            <a:r>
              <a:rPr lang="cs-CZ" sz="1600" dirty="0"/>
              <a:t>.</a:t>
            </a:r>
          </a:p>
          <a:p>
            <a:pPr marL="447675" indent="-447675">
              <a:spcBef>
                <a:spcPts val="300"/>
              </a:spcBef>
              <a:buNone/>
            </a:pPr>
            <a:r>
              <a:rPr lang="cs-CZ" sz="1600" dirty="0"/>
              <a:t>Wald, F.; Kočka, M. et al, To </a:t>
            </a:r>
            <a:r>
              <a:rPr lang="cs-CZ" sz="1600" dirty="0" err="1"/>
              <a:t>the</a:t>
            </a:r>
            <a:r>
              <a:rPr lang="cs-CZ" sz="1600" dirty="0"/>
              <a:t> </a:t>
            </a:r>
            <a:r>
              <a:rPr lang="cs-CZ" sz="1600" dirty="0" err="1"/>
              <a:t>advanced</a:t>
            </a:r>
            <a:r>
              <a:rPr lang="cs-CZ" sz="1600" dirty="0"/>
              <a:t> design </a:t>
            </a:r>
            <a:r>
              <a:rPr lang="cs-CZ" sz="1600" dirty="0" err="1"/>
              <a:t>models</a:t>
            </a:r>
            <a:r>
              <a:rPr lang="cs-CZ" sz="1600" dirty="0"/>
              <a:t> of </a:t>
            </a:r>
            <a:r>
              <a:rPr lang="cs-CZ" sz="1600" dirty="0" err="1"/>
              <a:t>hollow</a:t>
            </a:r>
            <a:r>
              <a:rPr lang="cs-CZ" sz="1600" dirty="0"/>
              <a:t> </a:t>
            </a:r>
            <a:r>
              <a:rPr lang="cs-CZ" sz="1600" dirty="0" err="1"/>
              <a:t>section</a:t>
            </a:r>
            <a:r>
              <a:rPr lang="cs-CZ" sz="1600" dirty="0"/>
              <a:t> </a:t>
            </a:r>
            <a:r>
              <a:rPr lang="cs-CZ" sz="1600" dirty="0" err="1"/>
              <a:t>joints</a:t>
            </a:r>
            <a:r>
              <a:rPr lang="cs-CZ" sz="1600" dirty="0"/>
              <a:t>, </a:t>
            </a:r>
            <a:r>
              <a:rPr lang="cs-CZ" sz="1600" i="1" dirty="0" err="1"/>
              <a:t>Stahlbau</a:t>
            </a:r>
            <a:r>
              <a:rPr lang="cs-CZ" sz="1600" i="1" dirty="0"/>
              <a:t>, </a:t>
            </a:r>
            <a:r>
              <a:rPr lang="cs-CZ" sz="1600" i="1" dirty="0" err="1"/>
              <a:t>Holzbau</a:t>
            </a:r>
            <a:r>
              <a:rPr lang="cs-CZ" sz="1600" i="1" dirty="0"/>
              <a:t> </a:t>
            </a:r>
            <a:r>
              <a:rPr lang="cs-CZ" sz="1600" i="1" dirty="0" err="1"/>
              <a:t>und</a:t>
            </a:r>
            <a:r>
              <a:rPr lang="cs-CZ" sz="1600" i="1" dirty="0"/>
              <a:t> </a:t>
            </a:r>
            <a:r>
              <a:rPr lang="cs-CZ" sz="1600" i="1" dirty="0" err="1"/>
              <a:t>Verbundbau</a:t>
            </a:r>
            <a:r>
              <a:rPr lang="cs-CZ" sz="1600" dirty="0"/>
              <a:t>, Stuttgart, 2017, 176-181</a:t>
            </a:r>
            <a:r>
              <a:rPr lang="en-GB" sz="1600" dirty="0"/>
              <a:t>Wardenier, J., </a:t>
            </a:r>
            <a:r>
              <a:rPr lang="en-GB" sz="1600" i="1" dirty="0"/>
              <a:t>Hollow section joints</a:t>
            </a:r>
            <a:r>
              <a:rPr lang="en-GB" sz="1600" dirty="0"/>
              <a:t>. Delft University Press, 1982</a:t>
            </a:r>
            <a:r>
              <a:rPr lang="cs-CZ" sz="1600" dirty="0"/>
              <a:t>, </a:t>
            </a:r>
            <a:r>
              <a:rPr lang="en-GB" sz="1600" dirty="0"/>
              <a:t>Delft.</a:t>
            </a:r>
            <a:endParaRPr lang="cs-CZ" sz="1600" dirty="0"/>
          </a:p>
          <a:p>
            <a:pPr marL="447675" indent="-447675">
              <a:spcBef>
                <a:spcPts val="300"/>
              </a:spcBef>
              <a:buNone/>
            </a:pPr>
            <a:r>
              <a:rPr lang="en-GB" sz="1600" dirty="0"/>
              <a:t>Wardenier, J., Hollow section joints. Delft University Press, 1982</a:t>
            </a:r>
            <a:r>
              <a:rPr lang="cs-CZ" sz="1600" dirty="0"/>
              <a:t>,</a:t>
            </a:r>
            <a:r>
              <a:rPr lang="en-GB" sz="1600" dirty="0"/>
              <a:t> Delft.</a:t>
            </a:r>
          </a:p>
          <a:p>
            <a:pPr marL="447675" indent="-447675">
              <a:spcBef>
                <a:spcPts val="300"/>
              </a:spcBef>
              <a:buNone/>
            </a:pPr>
            <a:r>
              <a:rPr lang="en-GB" sz="1600" dirty="0"/>
              <a:t>Wardenier J.</a:t>
            </a:r>
            <a:r>
              <a:rPr lang="cs-CZ" sz="1600" dirty="0"/>
              <a:t> </a:t>
            </a:r>
            <a:r>
              <a:rPr lang="cs-CZ" sz="1600" dirty="0" err="1"/>
              <a:t>at</a:t>
            </a:r>
            <a:r>
              <a:rPr lang="cs-CZ" sz="1600" dirty="0"/>
              <a:t> al, </a:t>
            </a:r>
            <a:r>
              <a:rPr lang="en-GB" sz="1600" dirty="0"/>
              <a:t>Design Guide for Structural Hollow Sections in Mechanical Applications, CIDECT</a:t>
            </a:r>
            <a:r>
              <a:rPr lang="cs-CZ" sz="1600" dirty="0"/>
              <a:t>, </a:t>
            </a:r>
            <a:r>
              <a:rPr lang="en-GB" sz="1600" dirty="0"/>
              <a:t>Köln, 1995.</a:t>
            </a:r>
          </a:p>
          <a:p>
            <a:pPr marL="447675" indent="-447675">
              <a:spcBef>
                <a:spcPts val="300"/>
              </a:spcBef>
              <a:buNone/>
            </a:pPr>
            <a:r>
              <a:rPr lang="en-GB" sz="1600" dirty="0"/>
              <a:t>Wardenier, J., Packer, J.A., </a:t>
            </a:r>
            <a:r>
              <a:rPr lang="en-GB" sz="1600" dirty="0" err="1"/>
              <a:t>Vegte</a:t>
            </a:r>
            <a:r>
              <a:rPr lang="en-GB" sz="1600" dirty="0"/>
              <a:t>, G.J. van der, Zhao, X.-L., Hollow sections in structural applications</a:t>
            </a:r>
            <a:r>
              <a:rPr lang="cs-CZ" sz="1600" dirty="0"/>
              <a:t>,</a:t>
            </a:r>
            <a:r>
              <a:rPr lang="en-GB" sz="1600" dirty="0"/>
              <a:t> CIDECT, 2</a:t>
            </a:r>
            <a:r>
              <a:rPr lang="en-GB" sz="1600" baseline="30000" dirty="0"/>
              <a:t>nd</a:t>
            </a:r>
            <a:r>
              <a:rPr lang="en-GB" sz="1600" dirty="0"/>
              <a:t> Edition, </a:t>
            </a:r>
            <a:r>
              <a:rPr lang="en-GB" sz="1600" dirty="0" err="1"/>
              <a:t>Bouwen</a:t>
            </a:r>
            <a:r>
              <a:rPr lang="en-GB" sz="1600" dirty="0"/>
              <a:t> met </a:t>
            </a:r>
            <a:r>
              <a:rPr lang="en-GB" sz="1600" dirty="0" err="1"/>
              <a:t>Staal</a:t>
            </a:r>
            <a:r>
              <a:rPr lang="en-GB" sz="1600" dirty="0"/>
              <a:t>, </a:t>
            </a:r>
            <a:r>
              <a:rPr lang="cs-CZ" sz="1600" dirty="0"/>
              <a:t>Delft, </a:t>
            </a:r>
            <a:r>
              <a:rPr lang="en-GB" sz="1600" dirty="0"/>
              <a:t>2010</a:t>
            </a:r>
            <a:r>
              <a:rPr lang="cs-CZ" sz="1600" dirty="0"/>
              <a:t>.</a:t>
            </a:r>
            <a:r>
              <a:rPr lang="en-US" sz="1600" dirty="0"/>
              <a:t> </a:t>
            </a:r>
            <a:endParaRPr lang="cs-CZ" sz="1600" dirty="0"/>
          </a:p>
          <a:p>
            <a:pPr marL="268288" indent="-268288">
              <a:spcBef>
                <a:spcPts val="300"/>
              </a:spcBef>
            </a:pPr>
            <a:endParaRPr lang="cs-CZ" sz="1800" dirty="0">
              <a:solidFill>
                <a:srgbClr val="000000"/>
              </a:solidFill>
              <a:ea typeface="MS Mincho" panose="02020609040205080304" pitchFamily="49" charset="-128"/>
              <a:cs typeface="MinionPro-Regular"/>
            </a:endParaRPr>
          </a:p>
          <a:p>
            <a:pPr eaLnBrk="1" hangingPunct="1">
              <a:spcBef>
                <a:spcPts val="300"/>
              </a:spcBef>
            </a:pPr>
            <a:endParaRPr lang="cs-CZ" sz="1800" dirty="0"/>
          </a:p>
        </p:txBody>
      </p:sp>
      <p:sp>
        <p:nvSpPr>
          <p:cNvPr id="4" name="Obdélník 3"/>
          <p:cNvSpPr/>
          <p:nvPr/>
        </p:nvSpPr>
        <p:spPr bwMode="auto">
          <a:xfrm>
            <a:off x="35496" y="44624"/>
            <a:ext cx="1548000" cy="590465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en-GB" sz="2000" b="0" i="0" u="none" strike="noStrike" cap="none" normalizeH="0" baseline="0">
              <a:ln>
                <a:noFill/>
              </a:ln>
              <a:solidFill>
                <a:schemeClr val="tx1"/>
              </a:solidFill>
              <a:effectLst/>
              <a:latin typeface="Arial" charset="0"/>
            </a:endParaRPr>
          </a:p>
        </p:txBody>
      </p:sp>
      <p:pic>
        <p:nvPicPr>
          <p:cNvPr id="6" name="Picture 5" descr="Wardenie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7380312" y="80143"/>
            <a:ext cx="1490051" cy="2220424"/>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120955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sah 1"/>
          <p:cNvSpPr>
            <a:spLocks noGrp="1"/>
          </p:cNvSpPr>
          <p:nvPr>
            <p:ph idx="1"/>
          </p:nvPr>
        </p:nvSpPr>
        <p:spPr>
          <a:xfrm>
            <a:off x="1688153" y="1340768"/>
            <a:ext cx="7455847" cy="5429503"/>
          </a:xfrm>
        </p:spPr>
        <p:txBody>
          <a:bodyPr/>
          <a:lstStyle/>
          <a:p>
            <a:pPr marL="357188" indent="-357188">
              <a:spcBef>
                <a:spcPts val="400"/>
              </a:spcBef>
              <a:buNone/>
            </a:pPr>
            <a:r>
              <a:rPr lang="cs-CZ" sz="1600" dirty="0">
                <a:hlinkClick r:id="rId2"/>
              </a:rPr>
              <a:t>http://www.cidect.org/design-guides.html</a:t>
            </a:r>
            <a:endParaRPr lang="cs-CZ" sz="1600" dirty="0"/>
          </a:p>
          <a:p>
            <a:pPr marL="357188" indent="-357188">
              <a:spcBef>
                <a:spcPts val="400"/>
              </a:spcBef>
              <a:buNone/>
            </a:pPr>
            <a:r>
              <a:rPr lang="cs-CZ" sz="1600" dirty="0">
                <a:hlinkClick r:id="rId3"/>
              </a:rPr>
              <a:t>https://www.aisc.org/technical-resources/cidect-design-guides/</a:t>
            </a:r>
            <a:endParaRPr lang="cs-CZ" sz="1600" dirty="0"/>
          </a:p>
          <a:p>
            <a:pPr marL="357188" indent="-357188">
              <a:spcBef>
                <a:spcPts val="400"/>
              </a:spcBef>
              <a:buNone/>
            </a:pPr>
            <a:r>
              <a:rPr lang="cs-CZ" sz="1600" dirty="0" err="1"/>
              <a:t>Dutta</a:t>
            </a:r>
            <a:r>
              <a:rPr lang="cs-CZ" sz="1600" dirty="0"/>
              <a:t>, D., Wardenier, J. </a:t>
            </a:r>
            <a:r>
              <a:rPr lang="cs-CZ" sz="1600" dirty="0" err="1"/>
              <a:t>Yeomans</a:t>
            </a:r>
            <a:r>
              <a:rPr lang="cs-CZ" sz="1600" dirty="0"/>
              <a:t>, N., </a:t>
            </a:r>
            <a:r>
              <a:rPr lang="cs-CZ" sz="1600" dirty="0" err="1"/>
              <a:t>Sakae</a:t>
            </a:r>
            <a:r>
              <a:rPr lang="cs-CZ" sz="1600" dirty="0"/>
              <a:t>, K. </a:t>
            </a:r>
            <a:r>
              <a:rPr lang="cs-CZ" sz="1600" dirty="0" err="1"/>
              <a:t>Bucak</a:t>
            </a:r>
            <a:r>
              <a:rPr lang="cs-CZ" sz="1600" dirty="0"/>
              <a:t>, Ö., Packer, J.A. 1998. Design </a:t>
            </a:r>
            <a:r>
              <a:rPr lang="cs-CZ" sz="1600" dirty="0" err="1"/>
              <a:t>guide</a:t>
            </a:r>
            <a:r>
              <a:rPr lang="cs-CZ" sz="1600" dirty="0"/>
              <a:t> </a:t>
            </a:r>
            <a:r>
              <a:rPr lang="cs-CZ" sz="1600" dirty="0" err="1"/>
              <a:t>for</a:t>
            </a:r>
            <a:r>
              <a:rPr lang="cs-CZ" sz="1600" dirty="0"/>
              <a:t> </a:t>
            </a:r>
            <a:r>
              <a:rPr lang="en-US" sz="1600" dirty="0"/>
              <a:t>fabrication, assembly and erection of hollow section structures. CIDECT Construction with</a:t>
            </a:r>
            <a:r>
              <a:rPr lang="cs-CZ" sz="1600" dirty="0"/>
              <a:t> </a:t>
            </a:r>
            <a:r>
              <a:rPr lang="en-US" sz="1600" dirty="0"/>
              <a:t>hollow steel sections. TÜV </a:t>
            </a:r>
            <a:r>
              <a:rPr lang="en-US" sz="1600" dirty="0" err="1"/>
              <a:t>Verlag</a:t>
            </a:r>
            <a:r>
              <a:rPr lang="en-US" sz="1600" dirty="0"/>
              <a:t> Köln.</a:t>
            </a:r>
          </a:p>
          <a:p>
            <a:pPr marL="357188" indent="-357188">
              <a:spcBef>
                <a:spcPts val="400"/>
              </a:spcBef>
              <a:buNone/>
            </a:pPr>
            <a:r>
              <a:rPr lang="en-US" sz="1600" dirty="0" err="1"/>
              <a:t>Kurobane</a:t>
            </a:r>
            <a:r>
              <a:rPr lang="en-US" sz="1600" dirty="0"/>
              <a:t>, Y., Packer, J.A., Wardenier, J., </a:t>
            </a:r>
            <a:r>
              <a:rPr lang="en-US" sz="1600" dirty="0" err="1"/>
              <a:t>Yeomans</a:t>
            </a:r>
            <a:r>
              <a:rPr lang="en-US" sz="1600" dirty="0"/>
              <a:t>, N., 2004. Design guide for structural hollow</a:t>
            </a:r>
            <a:r>
              <a:rPr lang="cs-CZ" sz="1600" dirty="0"/>
              <a:t> </a:t>
            </a:r>
            <a:r>
              <a:rPr lang="en-US" sz="1600" dirty="0"/>
              <a:t>section column connections. CIDECT Construction with hollow steel sections. TÜV </a:t>
            </a:r>
            <a:r>
              <a:rPr lang="en-US" sz="1600" dirty="0" err="1"/>
              <a:t>Verlag</a:t>
            </a:r>
            <a:r>
              <a:rPr lang="en-US" sz="1600" dirty="0"/>
              <a:t> Köln.</a:t>
            </a:r>
          </a:p>
          <a:p>
            <a:pPr marL="357188" indent="-357188">
              <a:spcBef>
                <a:spcPts val="400"/>
              </a:spcBef>
              <a:buNone/>
            </a:pPr>
            <a:r>
              <a:rPr lang="cs-CZ" sz="1600" dirty="0"/>
              <a:t>Lu, L.H., de </a:t>
            </a:r>
            <a:r>
              <a:rPr lang="cs-CZ" sz="1600" dirty="0" err="1"/>
              <a:t>Winkel</a:t>
            </a:r>
            <a:r>
              <a:rPr lang="cs-CZ" sz="1600" dirty="0"/>
              <a:t>, G.D., </a:t>
            </a:r>
            <a:r>
              <a:rPr lang="cs-CZ" sz="1600" dirty="0" err="1"/>
              <a:t>Yu</a:t>
            </a:r>
            <a:r>
              <a:rPr lang="cs-CZ" sz="1600" dirty="0"/>
              <a:t>, Y. &amp; Wardenier, J. 1993. </a:t>
            </a:r>
            <a:r>
              <a:rPr lang="cs-CZ" sz="1600" dirty="0" err="1"/>
              <a:t>Deformation</a:t>
            </a:r>
            <a:r>
              <a:rPr lang="cs-CZ" sz="1600" dirty="0"/>
              <a:t> limit </a:t>
            </a:r>
            <a:r>
              <a:rPr lang="cs-CZ" sz="1600" dirty="0" err="1"/>
              <a:t>for</a:t>
            </a:r>
            <a:r>
              <a:rPr lang="cs-CZ" sz="1600" dirty="0"/>
              <a:t> </a:t>
            </a:r>
            <a:r>
              <a:rPr lang="cs-CZ" sz="1600" dirty="0" err="1"/>
              <a:t>the</a:t>
            </a:r>
            <a:r>
              <a:rPr lang="cs-CZ" sz="1600" dirty="0"/>
              <a:t> </a:t>
            </a:r>
            <a:r>
              <a:rPr lang="cs-CZ" sz="1600" dirty="0" err="1"/>
              <a:t>ultimate</a:t>
            </a:r>
            <a:r>
              <a:rPr lang="cs-CZ" sz="1600" dirty="0"/>
              <a:t> </a:t>
            </a:r>
            <a:r>
              <a:rPr lang="en-US" sz="1600" dirty="0"/>
              <a:t>strength of hollow section joints. In P. Grundy &amp; A. Holgate &amp; B. Wong (</a:t>
            </a:r>
            <a:r>
              <a:rPr lang="en-US" sz="1600" dirty="0" err="1"/>
              <a:t>eds</a:t>
            </a:r>
            <a:r>
              <a:rPr lang="en-US" sz="1600" dirty="0"/>
              <a:t>), Proc. intern.</a:t>
            </a:r>
            <a:r>
              <a:rPr lang="cs-CZ" sz="1600" dirty="0"/>
              <a:t> </a:t>
            </a:r>
            <a:r>
              <a:rPr lang="cs-CZ" sz="1600" dirty="0" err="1"/>
              <a:t>Symp</a:t>
            </a:r>
            <a:r>
              <a:rPr lang="cs-CZ" sz="1600" dirty="0"/>
              <a:t>. on </a:t>
            </a:r>
            <a:r>
              <a:rPr lang="cs-CZ" sz="1600" dirty="0" err="1"/>
              <a:t>Tubular</a:t>
            </a:r>
            <a:r>
              <a:rPr lang="cs-CZ" sz="1600" dirty="0"/>
              <a:t> Structures, Melbourne, 14-16 </a:t>
            </a:r>
            <a:r>
              <a:rPr lang="cs-CZ" sz="1600" dirty="0" err="1"/>
              <a:t>December</a:t>
            </a:r>
            <a:r>
              <a:rPr lang="cs-CZ" sz="1600" dirty="0"/>
              <a:t> 1994. Rotterdam: </a:t>
            </a:r>
            <a:r>
              <a:rPr lang="cs-CZ" sz="1600" dirty="0" err="1"/>
              <a:t>Balkema</a:t>
            </a:r>
            <a:r>
              <a:rPr lang="cs-CZ" sz="1600" dirty="0"/>
              <a:t>.</a:t>
            </a:r>
          </a:p>
          <a:p>
            <a:pPr marL="357188" indent="-357188">
              <a:spcBef>
                <a:spcPts val="400"/>
              </a:spcBef>
              <a:buNone/>
            </a:pPr>
            <a:r>
              <a:rPr lang="cs-CZ" sz="1600" dirty="0"/>
              <a:t>Packer, J.A., Wardenier, J., </a:t>
            </a:r>
            <a:r>
              <a:rPr lang="cs-CZ" sz="1600" dirty="0" err="1"/>
              <a:t>Kurobane</a:t>
            </a:r>
            <a:r>
              <a:rPr lang="cs-CZ" sz="1600" dirty="0"/>
              <a:t>, Y., </a:t>
            </a:r>
            <a:r>
              <a:rPr lang="cs-CZ" sz="1600" dirty="0" err="1"/>
              <a:t>Dutta</a:t>
            </a:r>
            <a:r>
              <a:rPr lang="cs-CZ" sz="1600" dirty="0"/>
              <a:t>, D., </a:t>
            </a:r>
            <a:r>
              <a:rPr lang="cs-CZ" sz="1600" dirty="0" err="1"/>
              <a:t>Yeomans</a:t>
            </a:r>
            <a:r>
              <a:rPr lang="cs-CZ" sz="1600" dirty="0"/>
              <a:t>, N. 1995. Design </a:t>
            </a:r>
            <a:r>
              <a:rPr lang="cs-CZ" sz="1600" dirty="0" err="1"/>
              <a:t>Guide</a:t>
            </a:r>
            <a:r>
              <a:rPr lang="cs-CZ" sz="1600" dirty="0"/>
              <a:t> </a:t>
            </a:r>
            <a:r>
              <a:rPr lang="cs-CZ" sz="1600" dirty="0" err="1"/>
              <a:t>for</a:t>
            </a:r>
            <a:r>
              <a:rPr lang="cs-CZ" sz="1600" dirty="0"/>
              <a:t> </a:t>
            </a:r>
            <a:r>
              <a:rPr lang="en-US" sz="1600" dirty="0"/>
              <a:t>circular hollow sections (CHS) joints under predominantly static loading. CIDECT Construction</a:t>
            </a:r>
            <a:r>
              <a:rPr lang="cs-CZ" sz="1600" dirty="0"/>
              <a:t> </a:t>
            </a:r>
            <a:r>
              <a:rPr lang="en-US" sz="1600" dirty="0"/>
              <a:t>with hollow steel sections. TÜV </a:t>
            </a:r>
            <a:r>
              <a:rPr lang="en-US" sz="1600" dirty="0" err="1"/>
              <a:t>Verlag</a:t>
            </a:r>
            <a:r>
              <a:rPr lang="en-US" sz="1600" dirty="0"/>
              <a:t> Köln.</a:t>
            </a:r>
          </a:p>
          <a:p>
            <a:pPr marL="357188" indent="-357188">
              <a:spcBef>
                <a:spcPts val="400"/>
              </a:spcBef>
              <a:buNone/>
            </a:pPr>
            <a:r>
              <a:rPr lang="en-US" sz="1600" dirty="0"/>
              <a:t>Wardenier, J. 1982. Hollow section joints. Ph.D. Thesis. Delft University Press, The Netherlands.</a:t>
            </a:r>
            <a:endParaRPr lang="cs-CZ" sz="1600" dirty="0"/>
          </a:p>
          <a:p>
            <a:pPr marL="357188" indent="-357188">
              <a:spcBef>
                <a:spcPts val="400"/>
              </a:spcBef>
              <a:buNone/>
            </a:pPr>
            <a:r>
              <a:rPr lang="nl-NL" sz="1600" dirty="0"/>
              <a:t>Wardenier, J. 2002. Hollow Sections in Structural Applications. Bouwen met Staal, Zoetermeer,</a:t>
            </a:r>
            <a:r>
              <a:rPr lang="cs-CZ" sz="1600" dirty="0"/>
              <a:t> </a:t>
            </a:r>
            <a:r>
              <a:rPr lang="cs-CZ" sz="1600" dirty="0" err="1"/>
              <a:t>The</a:t>
            </a:r>
            <a:r>
              <a:rPr lang="cs-CZ" sz="1600" dirty="0"/>
              <a:t> </a:t>
            </a:r>
            <a:r>
              <a:rPr lang="cs-CZ" sz="1600" dirty="0" err="1"/>
              <a:t>Netherlands</a:t>
            </a:r>
            <a:r>
              <a:rPr lang="cs-CZ" sz="1600" dirty="0"/>
              <a:t>.</a:t>
            </a:r>
          </a:p>
        </p:txBody>
      </p:sp>
      <p:sp>
        <p:nvSpPr>
          <p:cNvPr id="3" name="Zástupný symbol pro číslo snímku 2"/>
          <p:cNvSpPr>
            <a:spLocks noGrp="1"/>
          </p:cNvSpPr>
          <p:nvPr>
            <p:ph type="sldNum" sz="quarter" idx="10"/>
          </p:nvPr>
        </p:nvSpPr>
        <p:spPr/>
        <p:txBody>
          <a:bodyPr/>
          <a:lstStyle/>
          <a:p>
            <a:r>
              <a:rPr lang="cs-CZ" altLang="zh-CN"/>
              <a:t> </a:t>
            </a:r>
            <a:endParaRPr lang="en-GB" altLang="zh-CN" dirty="0"/>
          </a:p>
        </p:txBody>
      </p:sp>
      <p:sp>
        <p:nvSpPr>
          <p:cNvPr id="4" name="Nadpis 3"/>
          <p:cNvSpPr>
            <a:spLocks noGrp="1"/>
          </p:cNvSpPr>
          <p:nvPr>
            <p:ph type="title"/>
          </p:nvPr>
        </p:nvSpPr>
        <p:spPr/>
        <p:txBody>
          <a:bodyPr/>
          <a:lstStyle/>
          <a:p>
            <a:r>
              <a:rPr lang="cs-CZ" dirty="0" err="1"/>
              <a:t>References</a:t>
            </a:r>
            <a:r>
              <a:rPr lang="cs-CZ" dirty="0"/>
              <a:t> CIDEC</a:t>
            </a:r>
            <a:r>
              <a:rPr lang="en-GB" dirty="0"/>
              <a:t>T</a:t>
            </a:r>
            <a:endParaRPr lang="cs-CZ" dirty="0"/>
          </a:p>
        </p:txBody>
      </p:sp>
      <p:sp>
        <p:nvSpPr>
          <p:cNvPr id="5" name="Obdélník 4"/>
          <p:cNvSpPr/>
          <p:nvPr/>
        </p:nvSpPr>
        <p:spPr bwMode="auto">
          <a:xfrm>
            <a:off x="35496" y="44624"/>
            <a:ext cx="1548000" cy="590465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en-GB" sz="20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74416397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3" descr="Rectangle: Click to edit Master text styles&#10;Second level&#10;Third level&#10;Fourth level&#10;Fifth level"/>
          <p:cNvSpPr>
            <a:spLocks noGrp="1" noChangeArrowheads="1"/>
          </p:cNvSpPr>
          <p:nvPr>
            <p:ph idx="1"/>
          </p:nvPr>
        </p:nvSpPr>
        <p:spPr>
          <a:xfrm>
            <a:off x="1753671" y="3140968"/>
            <a:ext cx="7419547" cy="3367968"/>
          </a:xfrm>
        </p:spPr>
        <p:txBody>
          <a:bodyPr/>
          <a:lstStyle/>
          <a:p>
            <a:pPr fontAlgn="t">
              <a:defRPr/>
            </a:pPr>
            <a:r>
              <a:rPr lang="en-US" sz="2400" dirty="0"/>
              <a:t>Publication</a:t>
            </a:r>
          </a:p>
          <a:p>
            <a:pPr marL="0" indent="0" fontAlgn="t">
              <a:buFont typeface="Wingdings" pitchFamily="2" charset="2"/>
              <a:buNone/>
              <a:defRPr/>
            </a:pPr>
            <a:r>
              <a:rPr lang="en-US" sz="2400" dirty="0">
                <a:hlinkClick r:id="rId3"/>
              </a:rPr>
              <a:t>www.cidect.org/en/Publications</a:t>
            </a:r>
            <a:endParaRPr lang="cs-CZ" sz="2400" dirty="0"/>
          </a:p>
          <a:p>
            <a:pPr fontAlgn="t">
              <a:defRPr/>
            </a:pPr>
            <a:r>
              <a:rPr lang="cs-CZ" sz="2400" dirty="0"/>
              <a:t>Design </a:t>
            </a:r>
            <a:r>
              <a:rPr lang="cs-CZ" sz="2400" dirty="0" err="1"/>
              <a:t>tolls</a:t>
            </a:r>
            <a:endParaRPr lang="en-US" sz="2400" dirty="0"/>
          </a:p>
          <a:p>
            <a:pPr marL="0" indent="0" fontAlgn="t">
              <a:buFont typeface="Wingdings" pitchFamily="2" charset="2"/>
              <a:buNone/>
              <a:defRPr/>
            </a:pPr>
            <a:r>
              <a:rPr lang="en-US" sz="2400" dirty="0">
                <a:hlinkClick r:id="rId4"/>
              </a:rPr>
              <a:t>www.cidect.org/en/Software</a:t>
            </a:r>
            <a:endParaRPr lang="cs-CZ" sz="2400" dirty="0"/>
          </a:p>
          <a:p>
            <a:pPr fontAlgn="t">
              <a:defRPr/>
            </a:pPr>
            <a:r>
              <a:rPr lang="cs-CZ" sz="2400" dirty="0" err="1"/>
              <a:t>Fire</a:t>
            </a:r>
            <a:r>
              <a:rPr lang="cs-CZ" sz="2400" dirty="0"/>
              <a:t> design</a:t>
            </a:r>
          </a:p>
          <a:p>
            <a:pPr marL="0" indent="0" fontAlgn="t">
              <a:buFont typeface="Wingdings" pitchFamily="2" charset="2"/>
              <a:buNone/>
              <a:defRPr/>
            </a:pPr>
            <a:r>
              <a:rPr lang="cs-CZ" sz="2400" dirty="0">
                <a:hlinkClick r:id="rId5"/>
              </a:rPr>
              <a:t>www.cidect.org/en/Software/tubeFire.php</a:t>
            </a:r>
            <a:endParaRPr lang="cs-CZ" sz="2400" dirty="0"/>
          </a:p>
          <a:p>
            <a:pPr marL="0" indent="0" fontAlgn="t">
              <a:buFont typeface="Wingdings" pitchFamily="2" charset="2"/>
              <a:buNone/>
              <a:defRPr/>
            </a:pPr>
            <a:endParaRPr lang="cs-CZ" sz="2400" i="1" dirty="0"/>
          </a:p>
          <a:p>
            <a:pPr marL="0" indent="0" fontAlgn="t">
              <a:buFont typeface="Wingdings" pitchFamily="2" charset="2"/>
              <a:buNone/>
              <a:defRPr/>
            </a:pPr>
            <a:endParaRPr lang="en-US" sz="2400" dirty="0"/>
          </a:p>
          <a:p>
            <a:pPr eaLnBrk="1" hangingPunct="1">
              <a:defRPr/>
            </a:pPr>
            <a:endParaRPr lang="en-GB" sz="2400" dirty="0"/>
          </a:p>
        </p:txBody>
      </p:sp>
      <p:sp>
        <p:nvSpPr>
          <p:cNvPr id="55298"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buNone/>
            </a:pPr>
            <a:r>
              <a:rPr lang="en-US" sz="1200" dirty="0">
                <a:latin typeface="Arial Narrow" pitchFamily="34" charset="0"/>
              </a:rPr>
              <a:t>    </a:t>
            </a:r>
          </a:p>
        </p:txBody>
      </p:sp>
      <p:sp>
        <p:nvSpPr>
          <p:cNvPr id="55299" name="Rectangle 2"/>
          <p:cNvSpPr>
            <a:spLocks noGrp="1" noChangeArrowheads="1"/>
          </p:cNvSpPr>
          <p:nvPr>
            <p:ph type="title"/>
          </p:nvPr>
        </p:nvSpPr>
        <p:spPr/>
        <p:txBody>
          <a:bodyPr/>
          <a:lstStyle/>
          <a:p>
            <a:pPr eaLnBrk="1" hangingPunct="1"/>
            <a:r>
              <a:rPr lang="cs-CZ"/>
              <a:t>CIDECT Materials</a:t>
            </a:r>
            <a:endParaRPr lang="en-GB"/>
          </a:p>
        </p:txBody>
      </p:sp>
      <p:pic>
        <p:nvPicPr>
          <p:cNvPr id="55301" name="Picture 2"/>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a:stretch/>
        </p:blipFill>
        <p:spPr bwMode="auto">
          <a:xfrm>
            <a:off x="6084168" y="80963"/>
            <a:ext cx="2952328" cy="3492053"/>
          </a:xfrm>
          <a:prstGeom prst="rect">
            <a:avLst/>
          </a:prstGeom>
          <a:noFill/>
          <a:ln w="9525">
            <a:solidFill>
              <a:schemeClr val="accent6">
                <a:lumMod val="7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bdélník 5"/>
          <p:cNvSpPr/>
          <p:nvPr/>
        </p:nvSpPr>
        <p:spPr bwMode="auto">
          <a:xfrm>
            <a:off x="35496" y="66737"/>
            <a:ext cx="1548000" cy="590465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en-GB" sz="20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17682085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1692721" y="268018"/>
            <a:ext cx="7451279" cy="922337"/>
          </a:xfrm>
        </p:spPr>
        <p:txBody>
          <a:bodyPr/>
          <a:lstStyle/>
          <a:p>
            <a:r>
              <a:rPr lang="en-GB" dirty="0"/>
              <a:t>S</a:t>
            </a:r>
            <a:r>
              <a:rPr lang="cs-CZ" dirty="0" err="1"/>
              <a:t>tandards</a:t>
            </a:r>
            <a:endParaRPr lang="cs-CZ" dirty="0"/>
          </a:p>
        </p:txBody>
      </p:sp>
      <p:sp>
        <p:nvSpPr>
          <p:cNvPr id="3" name="Zástupný symbol pro obsah 2"/>
          <p:cNvSpPr>
            <a:spLocks noGrp="1"/>
          </p:cNvSpPr>
          <p:nvPr>
            <p:ph idx="1"/>
          </p:nvPr>
        </p:nvSpPr>
        <p:spPr>
          <a:xfrm>
            <a:off x="1692721" y="1484784"/>
            <a:ext cx="7360981" cy="5445224"/>
          </a:xfrm>
        </p:spPr>
        <p:txBody>
          <a:bodyPr/>
          <a:lstStyle/>
          <a:p>
            <a:pPr marL="447675" indent="-447675">
              <a:spcBef>
                <a:spcPts val="600"/>
              </a:spcBef>
              <a:buNone/>
            </a:pPr>
            <a:r>
              <a:rPr lang="en-GB" sz="1600" dirty="0"/>
              <a:t>ANSI/AISC 360-10, Specification for Structural </a:t>
            </a:r>
            <a:br>
              <a:rPr lang="cs-CZ" sz="1600" dirty="0"/>
            </a:br>
            <a:r>
              <a:rPr lang="en-GB" sz="1600" dirty="0"/>
              <a:t>Steel Buildings, AISC, Chicago, 2010.</a:t>
            </a:r>
          </a:p>
          <a:p>
            <a:pPr marL="447675" indent="-447675">
              <a:spcBef>
                <a:spcPts val="600"/>
              </a:spcBef>
              <a:buNone/>
            </a:pPr>
            <a:r>
              <a:rPr lang="en-GB" sz="1600" dirty="0"/>
              <a:t>IIW XV-1439-13 ISO/FDIS 14346, Static Design Procedure </a:t>
            </a:r>
            <a:br>
              <a:rPr lang="cs-CZ" sz="1600" dirty="0"/>
            </a:br>
            <a:r>
              <a:rPr lang="en-GB" sz="1600" dirty="0"/>
              <a:t>for Welded Hollow-Section Joints – Recommendations, Brussels, 2012.</a:t>
            </a:r>
          </a:p>
          <a:p>
            <a:pPr marL="447675" indent="-447675">
              <a:spcBef>
                <a:spcPts val="600"/>
              </a:spcBef>
              <a:buNone/>
            </a:pPr>
            <a:r>
              <a:rPr lang="en-GB" sz="1600" dirty="0"/>
              <a:t>EN1993-1-8:200</a:t>
            </a:r>
            <a:r>
              <a:rPr lang="cs-CZ" sz="1600" dirty="0"/>
              <a:t>5</a:t>
            </a:r>
            <a:r>
              <a:rPr lang="en-GB" sz="1600" dirty="0"/>
              <a:t>, Eurocode 3, Design of steel structures, Part 1-8, Design of joints, CEN, Brussels, 200</a:t>
            </a:r>
            <a:r>
              <a:rPr lang="cs-CZ" sz="1600" dirty="0"/>
              <a:t>6</a:t>
            </a:r>
            <a:r>
              <a:rPr lang="en-GB" sz="1600" dirty="0"/>
              <a:t>.</a:t>
            </a:r>
          </a:p>
          <a:p>
            <a:pPr marL="447675" indent="-447675">
              <a:spcBef>
                <a:spcPts val="600"/>
              </a:spcBef>
              <a:buNone/>
            </a:pPr>
            <a:r>
              <a:rPr lang="cs-CZ" sz="1600" dirty="0" err="1"/>
              <a:t>pr</a:t>
            </a:r>
            <a:r>
              <a:rPr lang="en-GB" sz="1600" dirty="0"/>
              <a:t>EN1993-1-8:20</a:t>
            </a:r>
            <a:r>
              <a:rPr lang="cs-CZ" sz="1600" dirty="0"/>
              <a:t>18</a:t>
            </a:r>
            <a:r>
              <a:rPr lang="en-GB" sz="1600" dirty="0"/>
              <a:t>, Eurocode 3, Design of steel structures, Part 1-8, Design of joints, CEN, Brussels, 20</a:t>
            </a:r>
            <a:r>
              <a:rPr lang="cs-CZ" sz="1600" dirty="0"/>
              <a:t>18</a:t>
            </a:r>
            <a:r>
              <a:rPr lang="en-GB" sz="1600" dirty="0"/>
              <a:t>.</a:t>
            </a:r>
            <a:endParaRPr lang="cs-CZ" sz="1600" dirty="0"/>
          </a:p>
          <a:p>
            <a:pPr marL="357188" indent="-357188">
              <a:buNone/>
            </a:pPr>
            <a:r>
              <a:rPr lang="en-US" sz="1600" dirty="0"/>
              <a:t>EN 10210-1</a:t>
            </a:r>
            <a:r>
              <a:rPr lang="cs-CZ" sz="1600" dirty="0"/>
              <a:t>:</a:t>
            </a:r>
            <a:r>
              <a:rPr lang="en-US" sz="1600" dirty="0"/>
              <a:t>2006</a:t>
            </a:r>
            <a:r>
              <a:rPr lang="cs-CZ" sz="1600" dirty="0"/>
              <a:t>,</a:t>
            </a:r>
            <a:r>
              <a:rPr lang="en-US" sz="1600" dirty="0"/>
              <a:t> Hot finished structural hollow sections on non-alloy and fine grain steels</a:t>
            </a:r>
            <a:r>
              <a:rPr lang="cs-CZ" sz="1600" dirty="0"/>
              <a:t>, Part 1: </a:t>
            </a:r>
            <a:r>
              <a:rPr lang="cs-CZ" sz="1600" dirty="0" err="1"/>
              <a:t>Technical</a:t>
            </a:r>
            <a:r>
              <a:rPr lang="cs-CZ" sz="1600" dirty="0"/>
              <a:t> </a:t>
            </a:r>
            <a:r>
              <a:rPr lang="cs-CZ" sz="1600" dirty="0" err="1"/>
              <a:t>delivery</a:t>
            </a:r>
            <a:r>
              <a:rPr lang="cs-CZ" sz="1600" dirty="0"/>
              <a:t> </a:t>
            </a:r>
            <a:r>
              <a:rPr lang="cs-CZ" sz="1600" dirty="0" err="1"/>
              <a:t>conditions</a:t>
            </a:r>
            <a:r>
              <a:rPr lang="en-GB" sz="1600" dirty="0"/>
              <a:t>, CEN, Brussels, 20</a:t>
            </a:r>
            <a:r>
              <a:rPr lang="cs-CZ" sz="1600" dirty="0"/>
              <a:t>06</a:t>
            </a:r>
            <a:r>
              <a:rPr lang="en-GB" sz="1600" dirty="0"/>
              <a:t>.</a:t>
            </a:r>
            <a:endParaRPr lang="cs-CZ" sz="1600" dirty="0"/>
          </a:p>
          <a:p>
            <a:pPr marL="357188" indent="-357188">
              <a:buNone/>
            </a:pPr>
            <a:r>
              <a:rPr lang="en-US" sz="1600" dirty="0"/>
              <a:t>EN 10210-2</a:t>
            </a:r>
            <a:r>
              <a:rPr lang="cs-CZ" sz="1600" dirty="0"/>
              <a:t>:</a:t>
            </a:r>
            <a:r>
              <a:rPr lang="en-US" sz="1600" dirty="0"/>
              <a:t>2006</a:t>
            </a:r>
            <a:r>
              <a:rPr lang="cs-CZ" sz="1600" dirty="0"/>
              <a:t>,</a:t>
            </a:r>
            <a:r>
              <a:rPr lang="en-US" sz="1600" dirty="0"/>
              <a:t> Hot finished structural hollow sections on non-alloy and fine grain steels</a:t>
            </a:r>
            <a:r>
              <a:rPr lang="cs-CZ" sz="1600" dirty="0"/>
              <a:t>, Part 2: </a:t>
            </a:r>
            <a:r>
              <a:rPr lang="cs-CZ" sz="1600" dirty="0" err="1"/>
              <a:t>Tolerances</a:t>
            </a:r>
            <a:r>
              <a:rPr lang="cs-CZ" sz="1600" dirty="0"/>
              <a:t> </a:t>
            </a:r>
            <a:r>
              <a:rPr lang="cs-CZ" sz="1600" dirty="0" err="1"/>
              <a:t>dimensions</a:t>
            </a:r>
            <a:r>
              <a:rPr lang="cs-CZ" sz="1600" dirty="0"/>
              <a:t> and </a:t>
            </a:r>
            <a:r>
              <a:rPr lang="cs-CZ" sz="1600" dirty="0" err="1"/>
              <a:t>sectional</a:t>
            </a:r>
            <a:r>
              <a:rPr lang="cs-CZ" sz="1600" dirty="0"/>
              <a:t> </a:t>
            </a:r>
            <a:r>
              <a:rPr lang="cs-CZ" sz="1600" dirty="0" err="1"/>
              <a:t>properties</a:t>
            </a:r>
            <a:r>
              <a:rPr lang="en-GB" sz="1600" dirty="0"/>
              <a:t>, CEN, Brussels, 20</a:t>
            </a:r>
            <a:r>
              <a:rPr lang="cs-CZ" sz="1600" dirty="0"/>
              <a:t>16</a:t>
            </a:r>
            <a:r>
              <a:rPr lang="en-GB" sz="1600" dirty="0"/>
              <a:t>.</a:t>
            </a:r>
            <a:endParaRPr lang="cs-CZ" sz="1600" dirty="0"/>
          </a:p>
          <a:p>
            <a:pPr marL="357188" indent="-357188">
              <a:buNone/>
            </a:pPr>
            <a:r>
              <a:rPr lang="en-US" sz="1600" dirty="0"/>
              <a:t>EN 10219-1</a:t>
            </a:r>
            <a:r>
              <a:rPr lang="cs-CZ" sz="1600" dirty="0"/>
              <a:t>:</a:t>
            </a:r>
            <a:r>
              <a:rPr lang="en-US" sz="1600" dirty="0"/>
              <a:t>2006</a:t>
            </a:r>
            <a:r>
              <a:rPr lang="cs-CZ" sz="1600" dirty="0"/>
              <a:t>,</a:t>
            </a:r>
            <a:r>
              <a:rPr lang="en-US" sz="1600" dirty="0"/>
              <a:t> Cold formed structural hollow sections of non-alloy and fine grain steels</a:t>
            </a:r>
            <a:r>
              <a:rPr lang="cs-CZ" sz="1600" dirty="0"/>
              <a:t>, Part 1: </a:t>
            </a:r>
            <a:r>
              <a:rPr lang="cs-CZ" sz="1600" dirty="0" err="1"/>
              <a:t>Technical</a:t>
            </a:r>
            <a:r>
              <a:rPr lang="cs-CZ" sz="1600" dirty="0"/>
              <a:t> </a:t>
            </a:r>
            <a:r>
              <a:rPr lang="cs-CZ" sz="1600" dirty="0" err="1"/>
              <a:t>delivery</a:t>
            </a:r>
            <a:r>
              <a:rPr lang="cs-CZ" sz="1600" dirty="0"/>
              <a:t> </a:t>
            </a:r>
            <a:r>
              <a:rPr lang="cs-CZ" sz="1600" dirty="0" err="1"/>
              <a:t>conditions</a:t>
            </a:r>
            <a:r>
              <a:rPr lang="cs-CZ" sz="1600" dirty="0"/>
              <a:t>, Part 2: </a:t>
            </a:r>
            <a:r>
              <a:rPr lang="cs-CZ" sz="1600" dirty="0" err="1"/>
              <a:t>Tolerances</a:t>
            </a:r>
            <a:r>
              <a:rPr lang="cs-CZ" sz="1600" dirty="0"/>
              <a:t>, </a:t>
            </a:r>
            <a:r>
              <a:rPr lang="cs-CZ" sz="1600" dirty="0" err="1"/>
              <a:t>dimensions</a:t>
            </a:r>
            <a:r>
              <a:rPr lang="cs-CZ" sz="1600" dirty="0"/>
              <a:t> and </a:t>
            </a:r>
            <a:r>
              <a:rPr lang="cs-CZ" sz="1600" dirty="0" err="1"/>
              <a:t>sectional</a:t>
            </a:r>
            <a:r>
              <a:rPr lang="cs-CZ" sz="1600" dirty="0"/>
              <a:t> </a:t>
            </a:r>
            <a:r>
              <a:rPr lang="cs-CZ" sz="1600" dirty="0" err="1"/>
              <a:t>properties</a:t>
            </a:r>
            <a:r>
              <a:rPr lang="en-GB" sz="1600" dirty="0"/>
              <a:t>, CEN, Brussels, 20</a:t>
            </a:r>
            <a:r>
              <a:rPr lang="cs-CZ" sz="1600" dirty="0"/>
              <a:t>06</a:t>
            </a:r>
            <a:r>
              <a:rPr lang="en-GB" sz="1600" dirty="0"/>
              <a:t>.</a:t>
            </a:r>
            <a:endParaRPr lang="cs-CZ" sz="1600" dirty="0"/>
          </a:p>
          <a:p>
            <a:pPr marL="357188" indent="-357188">
              <a:buNone/>
            </a:pPr>
            <a:endParaRPr lang="cs-CZ" sz="1600" dirty="0"/>
          </a:p>
          <a:p>
            <a:pPr marL="447675" indent="-447675">
              <a:spcBef>
                <a:spcPts val="600"/>
              </a:spcBef>
              <a:buNone/>
            </a:pPr>
            <a:endParaRPr lang="en-GB" sz="2000" dirty="0"/>
          </a:p>
          <a:p>
            <a:pPr marL="447675" indent="-447675">
              <a:spcBef>
                <a:spcPts val="600"/>
              </a:spcBef>
              <a:buNone/>
            </a:pPr>
            <a:endParaRPr lang="en-GB" sz="1600" dirty="0"/>
          </a:p>
          <a:p>
            <a:endParaRPr lang="en-GB" sz="1100" dirty="0"/>
          </a:p>
          <a:p>
            <a:pPr marL="268288" indent="-268288"/>
            <a:endParaRPr lang="en-GB" sz="1100" dirty="0"/>
          </a:p>
          <a:p>
            <a:pPr marL="268288" indent="-268288"/>
            <a:endParaRPr lang="en-GB" sz="1100" dirty="0">
              <a:solidFill>
                <a:srgbClr val="000000"/>
              </a:solidFill>
              <a:ea typeface="MS Mincho" panose="02020609040205080304" pitchFamily="49" charset="-128"/>
              <a:cs typeface="MinionPro-Regular"/>
            </a:endParaRPr>
          </a:p>
          <a:p>
            <a:pPr eaLnBrk="1" hangingPunct="1"/>
            <a:endParaRPr lang="en-GB" sz="1100" dirty="0"/>
          </a:p>
        </p:txBody>
      </p:sp>
      <p:sp>
        <p:nvSpPr>
          <p:cNvPr id="4" name="Obdélník 3"/>
          <p:cNvSpPr/>
          <p:nvPr/>
        </p:nvSpPr>
        <p:spPr bwMode="auto">
          <a:xfrm>
            <a:off x="35496" y="44624"/>
            <a:ext cx="1548000" cy="590465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pPr>
            <a:endParaRPr kumimoji="0" lang="en-GB" sz="2000" b="0" i="0" u="none" strike="noStrike" cap="none" normalizeH="0" baseline="0">
              <a:ln>
                <a:noFill/>
              </a:ln>
              <a:solidFill>
                <a:schemeClr val="tx1"/>
              </a:solidFill>
              <a:effectLst/>
              <a:latin typeface="Arial" charset="0"/>
            </a:endParaRPr>
          </a:p>
        </p:txBody>
      </p:sp>
      <p:pic>
        <p:nvPicPr>
          <p:cNvPr id="5" name="Obrázek 4"/>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7452320" y="116632"/>
            <a:ext cx="1589348" cy="2221560"/>
          </a:xfrm>
          <a:prstGeom prst="rect">
            <a:avLst/>
          </a:prstGeom>
        </p:spPr>
      </p:pic>
    </p:spTree>
    <p:extLst>
      <p:ext uri="{BB962C8B-B14F-4D97-AF65-F5344CB8AC3E}">
        <p14:creationId xmlns:p14="http://schemas.microsoft.com/office/powerpoint/2010/main" val="3226248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Geometry</a:t>
            </a:r>
            <a:r>
              <a:rPr lang="en-GB" dirty="0"/>
              <a:t>  </a:t>
            </a:r>
          </a:p>
        </p:txBody>
      </p:sp>
      <p:pic>
        <p:nvPicPr>
          <p:cNvPr id="4" name="Obrázek 3"/>
          <p:cNvPicPr>
            <a:picLocks noChangeAspect="1"/>
          </p:cNvPicPr>
          <p:nvPr/>
        </p:nvPicPr>
        <p:blipFill rotWithShape="1">
          <a:blip r:embed="rId2" cstate="email">
            <a:extLst>
              <a:ext uri="{28A0092B-C50C-407E-A947-70E740481C1C}">
                <a14:useLocalDpi xmlns:a14="http://schemas.microsoft.com/office/drawing/2010/main"/>
              </a:ext>
            </a:extLst>
          </a:blip>
          <a:srcRect l="11690" t="11195" r="2750" b="8320"/>
          <a:stretch/>
        </p:blipFill>
        <p:spPr>
          <a:xfrm>
            <a:off x="1864498" y="3140968"/>
            <a:ext cx="2372029" cy="1982592"/>
          </a:xfrm>
          <a:prstGeom prst="rect">
            <a:avLst/>
          </a:prstGeom>
        </p:spPr>
      </p:pic>
      <p:pic>
        <p:nvPicPr>
          <p:cNvPr id="5" name="Obrázek 4"/>
          <p:cNvPicPr>
            <a:picLocks noChangeAspect="1"/>
          </p:cNvPicPr>
          <p:nvPr/>
        </p:nvPicPr>
        <p:blipFill rotWithShape="1">
          <a:blip r:embed="rId3" cstate="email">
            <a:extLst>
              <a:ext uri="{28A0092B-C50C-407E-A947-70E740481C1C}">
                <a14:useLocalDpi xmlns:a14="http://schemas.microsoft.com/office/drawing/2010/main"/>
              </a:ext>
            </a:extLst>
          </a:blip>
          <a:srcRect l="15109" t="8548" r="4770" b="15831"/>
          <a:stretch/>
        </p:blipFill>
        <p:spPr>
          <a:xfrm>
            <a:off x="4450264" y="2924944"/>
            <a:ext cx="2315693" cy="1983879"/>
          </a:xfrm>
          <a:prstGeom prst="rect">
            <a:avLst/>
          </a:prstGeom>
        </p:spPr>
      </p:pic>
      <p:pic>
        <p:nvPicPr>
          <p:cNvPr id="6" name="Obrázek 5"/>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6825871" y="4853886"/>
            <a:ext cx="2275625" cy="1983879"/>
          </a:xfrm>
          <a:prstGeom prst="rect">
            <a:avLst/>
          </a:prstGeom>
        </p:spPr>
      </p:pic>
      <p:sp>
        <p:nvSpPr>
          <p:cNvPr id="3" name="Zástupný symbol pro obsah 2"/>
          <p:cNvSpPr>
            <a:spLocks noGrp="1"/>
          </p:cNvSpPr>
          <p:nvPr>
            <p:ph idx="1"/>
          </p:nvPr>
        </p:nvSpPr>
        <p:spPr>
          <a:xfrm>
            <a:off x="1671151" y="1502776"/>
            <a:ext cx="7419547" cy="5022568"/>
          </a:xfrm>
        </p:spPr>
        <p:txBody>
          <a:bodyPr/>
          <a:lstStyle/>
          <a:p>
            <a:pPr eaLnBrk="1" hangingPunct="1">
              <a:lnSpc>
                <a:spcPct val="90000"/>
              </a:lnSpc>
            </a:pPr>
            <a:r>
              <a:rPr lang="en-GB" altLang="cs-CZ" dirty="0"/>
              <a:t>The welded joints of circular, square or rectangular hollow sections can be either</a:t>
            </a:r>
            <a:r>
              <a:rPr lang="cs-CZ" altLang="cs-CZ" dirty="0"/>
              <a:t>:</a:t>
            </a:r>
            <a:endParaRPr lang="en-GB" altLang="cs-CZ" dirty="0"/>
          </a:p>
          <a:p>
            <a:pPr lvl="1" eaLnBrk="1" hangingPunct="1">
              <a:lnSpc>
                <a:spcPct val="90000"/>
              </a:lnSpc>
            </a:pPr>
            <a:r>
              <a:rPr lang="en-GB" altLang="cs-CZ" sz="2400" dirty="0"/>
              <a:t>Uni-planar </a:t>
            </a:r>
          </a:p>
          <a:p>
            <a:pPr lvl="1" eaLnBrk="1" hangingPunct="1">
              <a:lnSpc>
                <a:spcPct val="90000"/>
              </a:lnSpc>
            </a:pPr>
            <a:r>
              <a:rPr lang="en-GB" altLang="cs-CZ" sz="2400" dirty="0"/>
              <a:t>Multi-planar</a:t>
            </a:r>
            <a:endParaRPr lang="en-GB" altLang="cs-CZ" sz="2400" dirty="0">
              <a:solidFill>
                <a:schemeClr val="tx2"/>
              </a:solidFill>
            </a:endParaRPr>
          </a:p>
          <a:p>
            <a:pPr eaLnBrk="1" hangingPunct="1">
              <a:lnSpc>
                <a:spcPct val="90000"/>
              </a:lnSpc>
            </a:pPr>
            <a:endParaRPr lang="en-GB" altLang="cs-CZ" dirty="0"/>
          </a:p>
          <a:p>
            <a:pPr eaLnBrk="1" hangingPunct="1">
              <a:lnSpc>
                <a:spcPct val="90000"/>
              </a:lnSpc>
            </a:pPr>
            <a:endParaRPr lang="en-GB" altLang="cs-CZ" dirty="0"/>
          </a:p>
          <a:p>
            <a:pPr eaLnBrk="1" hangingPunct="1">
              <a:lnSpc>
                <a:spcPct val="90000"/>
              </a:lnSpc>
            </a:pPr>
            <a:endParaRPr lang="en-GB" altLang="cs-CZ" dirty="0"/>
          </a:p>
          <a:p>
            <a:pPr marL="0" indent="0" eaLnBrk="1" hangingPunct="1">
              <a:lnSpc>
                <a:spcPct val="90000"/>
              </a:lnSpc>
              <a:buNone/>
            </a:pPr>
            <a:endParaRPr lang="en-GB" altLang="cs-CZ" dirty="0"/>
          </a:p>
          <a:p>
            <a:pPr eaLnBrk="1" hangingPunct="1">
              <a:lnSpc>
                <a:spcPct val="90000"/>
              </a:lnSpc>
            </a:pPr>
            <a:r>
              <a:rPr lang="en-GB" altLang="cs-CZ" dirty="0"/>
              <a:t>The combination of hollow sections </a:t>
            </a:r>
            <a:br>
              <a:rPr lang="en-GB" altLang="cs-CZ" dirty="0"/>
            </a:br>
            <a:r>
              <a:rPr lang="en-GB" altLang="cs-CZ" dirty="0"/>
              <a:t>with open sections are used </a:t>
            </a:r>
            <a:br>
              <a:rPr lang="en-GB" altLang="cs-CZ" dirty="0"/>
            </a:br>
            <a:r>
              <a:rPr lang="en-GB" altLang="cs-CZ" dirty="0"/>
              <a:t>in the </a:t>
            </a:r>
            <a:r>
              <a:rPr lang="en-GB" altLang="cs-CZ" dirty="0" err="1"/>
              <a:t>uni</a:t>
            </a:r>
            <a:r>
              <a:rPr lang="en-GB" altLang="cs-CZ" dirty="0"/>
              <a:t>-planar joints. </a:t>
            </a:r>
          </a:p>
          <a:p>
            <a:endParaRPr lang="en-GB" dirty="0"/>
          </a:p>
        </p:txBody>
      </p:sp>
      <p:grpSp>
        <p:nvGrpSpPr>
          <p:cNvPr id="7" name="Skupina 6"/>
          <p:cNvGrpSpPr/>
          <p:nvPr/>
        </p:nvGrpSpPr>
        <p:grpSpPr>
          <a:xfrm>
            <a:off x="107504" y="2492896"/>
            <a:ext cx="894876" cy="145920"/>
            <a:chOff x="251317" y="1446897"/>
            <a:chExt cx="893345" cy="145920"/>
          </a:xfrm>
        </p:grpSpPr>
        <p:sp>
          <p:nvSpPr>
            <p:cNvPr id="8" name="Gallone 4"/>
            <p:cNvSpPr>
              <a:spLocks noChangeAspect="1"/>
            </p:cNvSpPr>
            <p:nvPr/>
          </p:nvSpPr>
          <p:spPr bwMode="auto">
            <a:xfrm>
              <a:off x="251317" y="1446897"/>
              <a:ext cx="70108" cy="145920"/>
            </a:xfrm>
            <a:custGeom>
              <a:avLst/>
              <a:gdLst>
                <a:gd name="connsiteX0" fmla="*/ 0 w 176991"/>
                <a:gd name="connsiteY0" fmla="*/ 0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0 w 176991"/>
                <a:gd name="connsiteY6" fmla="*/ 0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88496 w 176991"/>
                <a:gd name="connsiteY5" fmla="*/ 108012 h 216024"/>
                <a:gd name="connsiteX6" fmla="*/ 24765 w 176991"/>
                <a:gd name="connsiteY6" fmla="*/ 1905 h 216024"/>
                <a:gd name="connsiteX0" fmla="*/ 24765 w 176991"/>
                <a:gd name="connsiteY0" fmla="*/ 1905 h 216024"/>
                <a:gd name="connsiteX1" fmla="*/ 88496 w 176991"/>
                <a:gd name="connsiteY1" fmla="*/ 0 h 216024"/>
                <a:gd name="connsiteX2" fmla="*/ 176991 w 176991"/>
                <a:gd name="connsiteY2" fmla="*/ 108012 h 216024"/>
                <a:gd name="connsiteX3" fmla="*/ 88496 w 176991"/>
                <a:gd name="connsiteY3" fmla="*/ 216024 h 216024"/>
                <a:gd name="connsiteX4" fmla="*/ 0 w 176991"/>
                <a:gd name="connsiteY4" fmla="*/ 216024 h 216024"/>
                <a:gd name="connsiteX5" fmla="*/ 132311 w 176991"/>
                <a:gd name="connsiteY5" fmla="*/ 104202 h 216024"/>
                <a:gd name="connsiteX6" fmla="*/ 24765 w 176991"/>
                <a:gd name="connsiteY6" fmla="*/ 1905 h 216024"/>
                <a:gd name="connsiteX0" fmla="*/ 0 w 152226"/>
                <a:gd name="connsiteY0" fmla="*/ 1905 h 217929"/>
                <a:gd name="connsiteX1" fmla="*/ 63731 w 152226"/>
                <a:gd name="connsiteY1" fmla="*/ 0 h 217929"/>
                <a:gd name="connsiteX2" fmla="*/ 152226 w 152226"/>
                <a:gd name="connsiteY2" fmla="*/ 108012 h 217929"/>
                <a:gd name="connsiteX3" fmla="*/ 63731 w 152226"/>
                <a:gd name="connsiteY3" fmla="*/ 216024 h 217929"/>
                <a:gd name="connsiteX4" fmla="*/ 11430 w 152226"/>
                <a:gd name="connsiteY4" fmla="*/ 217929 h 217929"/>
                <a:gd name="connsiteX5" fmla="*/ 107546 w 152226"/>
                <a:gd name="connsiteY5" fmla="*/ 104202 h 217929"/>
                <a:gd name="connsiteX6" fmla="*/ 0 w 152226"/>
                <a:gd name="connsiteY6" fmla="*/ 1905 h 217929"/>
                <a:gd name="connsiteX0" fmla="*/ 0 w 146511"/>
                <a:gd name="connsiteY0" fmla="*/ 5715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101831 w 146511"/>
                <a:gd name="connsiteY5" fmla="*/ 104202 h 217929"/>
                <a:gd name="connsiteX6" fmla="*/ 0 w 146511"/>
                <a:gd name="connsiteY6" fmla="*/ 5715 h 217929"/>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9926 w 144606"/>
                <a:gd name="connsiteY5" fmla="*/ 106107 h 219834"/>
                <a:gd name="connsiteX6" fmla="*/ 0 w 144606"/>
                <a:gd name="connsiteY6" fmla="*/ 0 h 219834"/>
                <a:gd name="connsiteX0" fmla="*/ 0 w 144606"/>
                <a:gd name="connsiteY0" fmla="*/ 0 h 219834"/>
                <a:gd name="connsiteX1" fmla="*/ 56111 w 144606"/>
                <a:gd name="connsiteY1" fmla="*/ 1905 h 219834"/>
                <a:gd name="connsiteX2" fmla="*/ 144606 w 144606"/>
                <a:gd name="connsiteY2" fmla="*/ 109917 h 219834"/>
                <a:gd name="connsiteX3" fmla="*/ 56111 w 144606"/>
                <a:gd name="connsiteY3" fmla="*/ 217929 h 219834"/>
                <a:gd name="connsiteX4" fmla="*/ 3810 w 144606"/>
                <a:gd name="connsiteY4" fmla="*/ 219834 h 219834"/>
                <a:gd name="connsiteX5" fmla="*/ 92306 w 144606"/>
                <a:gd name="connsiteY5" fmla="*/ 102297 h 219834"/>
                <a:gd name="connsiteX6" fmla="*/ 0 w 144606"/>
                <a:gd name="connsiteY6" fmla="*/ 0 h 219834"/>
                <a:gd name="connsiteX0" fmla="*/ 0 w 146511"/>
                <a:gd name="connsiteY0" fmla="*/ 3810 h 217929"/>
                <a:gd name="connsiteX1" fmla="*/ 58016 w 146511"/>
                <a:gd name="connsiteY1" fmla="*/ 0 h 217929"/>
                <a:gd name="connsiteX2" fmla="*/ 146511 w 146511"/>
                <a:gd name="connsiteY2" fmla="*/ 108012 h 217929"/>
                <a:gd name="connsiteX3" fmla="*/ 58016 w 146511"/>
                <a:gd name="connsiteY3" fmla="*/ 216024 h 217929"/>
                <a:gd name="connsiteX4" fmla="*/ 5715 w 146511"/>
                <a:gd name="connsiteY4" fmla="*/ 217929 h 217929"/>
                <a:gd name="connsiteX5" fmla="*/ 94211 w 146511"/>
                <a:gd name="connsiteY5" fmla="*/ 100392 h 217929"/>
                <a:gd name="connsiteX6" fmla="*/ 0 w 146511"/>
                <a:gd name="connsiteY6" fmla="*/ 381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8021 w 150321"/>
                <a:gd name="connsiteY5" fmla="*/ 100392 h 217929"/>
                <a:gd name="connsiteX6" fmla="*/ 0 w 150321"/>
                <a:gd name="connsiteY6" fmla="*/ 0 h 217929"/>
                <a:gd name="connsiteX0" fmla="*/ 0 w 150321"/>
                <a:gd name="connsiteY0" fmla="*/ 0 h 217929"/>
                <a:gd name="connsiteX1" fmla="*/ 61826 w 150321"/>
                <a:gd name="connsiteY1" fmla="*/ 0 h 217929"/>
                <a:gd name="connsiteX2" fmla="*/ 150321 w 150321"/>
                <a:gd name="connsiteY2" fmla="*/ 108012 h 217929"/>
                <a:gd name="connsiteX3" fmla="*/ 61826 w 150321"/>
                <a:gd name="connsiteY3" fmla="*/ 216024 h 217929"/>
                <a:gd name="connsiteX4" fmla="*/ 9525 w 150321"/>
                <a:gd name="connsiteY4" fmla="*/ 217929 h 217929"/>
                <a:gd name="connsiteX5" fmla="*/ 94211 w 150321"/>
                <a:gd name="connsiteY5" fmla="*/ 106107 h 217929"/>
                <a:gd name="connsiteX6" fmla="*/ 0 w 150321"/>
                <a:gd name="connsiteY6" fmla="*/ 0 h 217929"/>
                <a:gd name="connsiteX0" fmla="*/ 3810 w 154131"/>
                <a:gd name="connsiteY0" fmla="*/ 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98021 w 154131"/>
                <a:gd name="connsiteY5" fmla="*/ 106107 h 219834"/>
                <a:gd name="connsiteX6" fmla="*/ 3810 w 154131"/>
                <a:gd name="connsiteY6" fmla="*/ 0 h 219834"/>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02366 w 158476"/>
                <a:gd name="connsiteY5" fmla="*/ 108012 h 221739"/>
                <a:gd name="connsiteX6" fmla="*/ 0 w 158476"/>
                <a:gd name="connsiteY6" fmla="*/ 0 h 221739"/>
                <a:gd name="connsiteX0" fmla="*/ 0 w 158476"/>
                <a:gd name="connsiteY0" fmla="*/ 0 h 221739"/>
                <a:gd name="connsiteX1" fmla="*/ 69981 w 158476"/>
                <a:gd name="connsiteY1" fmla="*/ 1905 h 221739"/>
                <a:gd name="connsiteX2" fmla="*/ 158476 w 158476"/>
                <a:gd name="connsiteY2" fmla="*/ 109917 h 221739"/>
                <a:gd name="connsiteX3" fmla="*/ 69981 w 158476"/>
                <a:gd name="connsiteY3" fmla="*/ 217929 h 221739"/>
                <a:gd name="connsiteX4" fmla="*/ 4345 w 158476"/>
                <a:gd name="connsiteY4" fmla="*/ 221739 h 221739"/>
                <a:gd name="connsiteX5" fmla="*/ 110521 w 158476"/>
                <a:gd name="connsiteY5" fmla="*/ 106107 h 221739"/>
                <a:gd name="connsiteX6" fmla="*/ 0 w 158476"/>
                <a:gd name="connsiteY6" fmla="*/ 0 h 221739"/>
                <a:gd name="connsiteX0" fmla="*/ 3810 w 154131"/>
                <a:gd name="connsiteY0" fmla="*/ 3810 h 219834"/>
                <a:gd name="connsiteX1" fmla="*/ 65636 w 154131"/>
                <a:gd name="connsiteY1" fmla="*/ 0 h 219834"/>
                <a:gd name="connsiteX2" fmla="*/ 154131 w 154131"/>
                <a:gd name="connsiteY2" fmla="*/ 108012 h 219834"/>
                <a:gd name="connsiteX3" fmla="*/ 65636 w 154131"/>
                <a:gd name="connsiteY3" fmla="*/ 216024 h 219834"/>
                <a:gd name="connsiteX4" fmla="*/ 0 w 154131"/>
                <a:gd name="connsiteY4" fmla="*/ 219834 h 219834"/>
                <a:gd name="connsiteX5" fmla="*/ 106176 w 154131"/>
                <a:gd name="connsiteY5" fmla="*/ 104202 h 219834"/>
                <a:gd name="connsiteX6" fmla="*/ 3810 w 154131"/>
                <a:gd name="connsiteY6" fmla="*/ 3810 h 219834"/>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2366 w 150321"/>
                <a:gd name="connsiteY5" fmla="*/ 10610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106443 w 150321"/>
                <a:gd name="connsiteY5" fmla="*/ 109917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4202 h 217929"/>
                <a:gd name="connsiteX6" fmla="*/ 0 w 150321"/>
                <a:gd name="connsiteY6" fmla="*/ 3810 h 217929"/>
                <a:gd name="connsiteX0" fmla="*/ 0 w 150321"/>
                <a:gd name="connsiteY0" fmla="*/ 3810 h 217929"/>
                <a:gd name="connsiteX1" fmla="*/ 61826 w 150321"/>
                <a:gd name="connsiteY1" fmla="*/ 0 h 217929"/>
                <a:gd name="connsiteX2" fmla="*/ 150321 w 150321"/>
                <a:gd name="connsiteY2" fmla="*/ 108012 h 217929"/>
                <a:gd name="connsiteX3" fmla="*/ 61826 w 150321"/>
                <a:gd name="connsiteY3" fmla="*/ 216024 h 217929"/>
                <a:gd name="connsiteX4" fmla="*/ 12500 w 150321"/>
                <a:gd name="connsiteY4" fmla="*/ 217929 h 217929"/>
                <a:gd name="connsiteX5" fmla="*/ 86055 w 150321"/>
                <a:gd name="connsiteY5" fmla="*/ 108012 h 217929"/>
                <a:gd name="connsiteX6" fmla="*/ 0 w 150321"/>
                <a:gd name="connsiteY6" fmla="*/ 3810 h 217929"/>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12500 w 150321"/>
                <a:gd name="connsiteY4" fmla="*/ 219834 h 219834"/>
                <a:gd name="connsiteX5" fmla="*/ 86055 w 150321"/>
                <a:gd name="connsiteY5" fmla="*/ 109917 h 219834"/>
                <a:gd name="connsiteX6" fmla="*/ 0 w 150321"/>
                <a:gd name="connsiteY6" fmla="*/ 0 h 219834"/>
                <a:gd name="connsiteX0" fmla="*/ 0 w 150321"/>
                <a:gd name="connsiteY0" fmla="*/ 0 h 219834"/>
                <a:gd name="connsiteX1" fmla="*/ 61826 w 150321"/>
                <a:gd name="connsiteY1" fmla="*/ 1905 h 219834"/>
                <a:gd name="connsiteX2" fmla="*/ 150321 w 150321"/>
                <a:gd name="connsiteY2" fmla="*/ 109917 h 219834"/>
                <a:gd name="connsiteX3" fmla="*/ 61826 w 150321"/>
                <a:gd name="connsiteY3" fmla="*/ 217929 h 219834"/>
                <a:gd name="connsiteX4" fmla="*/ 4345 w 150321"/>
                <a:gd name="connsiteY4" fmla="*/ 219834 h 219834"/>
                <a:gd name="connsiteX5" fmla="*/ 86055 w 150321"/>
                <a:gd name="connsiteY5" fmla="*/ 109917 h 219834"/>
                <a:gd name="connsiteX6" fmla="*/ 0 w 150321"/>
                <a:gd name="connsiteY6" fmla="*/ 0 h 219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0321" h="219834">
                  <a:moveTo>
                    <a:pt x="0" y="0"/>
                  </a:moveTo>
                  <a:lnTo>
                    <a:pt x="61826" y="1905"/>
                  </a:lnTo>
                  <a:lnTo>
                    <a:pt x="150321" y="109917"/>
                  </a:lnTo>
                  <a:lnTo>
                    <a:pt x="61826" y="217929"/>
                  </a:lnTo>
                  <a:lnTo>
                    <a:pt x="4345" y="219834"/>
                  </a:lnTo>
                  <a:lnTo>
                    <a:pt x="86055" y="109917"/>
                  </a:lnTo>
                  <a:lnTo>
                    <a:pt x="0" y="0"/>
                  </a:lnTo>
                  <a:close/>
                </a:path>
              </a:pathLst>
            </a:custGeom>
            <a:solidFill>
              <a:srgbClr val="0070C0"/>
            </a:solidFill>
            <a:ln w="19050" cap="flat" cmpd="sng" algn="ctr">
              <a:solidFill>
                <a:srgbClr val="0070C0"/>
              </a:solidFill>
              <a:prstDash val="solid"/>
              <a:round/>
              <a:headEnd type="none" w="med" len="med"/>
              <a:tailEnd type="none" w="med" len="med"/>
            </a:ln>
            <a:effectLst/>
          </p:spPr>
          <p:txBody>
            <a:bodyPr/>
            <a:lstStyle/>
            <a:p>
              <a:pPr marL="876300" indent="-419100">
                <a:buFont typeface="Wingdings" pitchFamily="2" charset="2"/>
                <a:buAutoNum type="arabicPeriod"/>
                <a:defRPr/>
              </a:pPr>
              <a:endParaRPr lang="it-IT">
                <a:latin typeface="Arial" charset="0"/>
              </a:endParaRPr>
            </a:p>
          </p:txBody>
        </p:sp>
        <p:cxnSp>
          <p:nvCxnSpPr>
            <p:cNvPr id="9" name="Connettore 1 6"/>
            <p:cNvCxnSpPr/>
            <p:nvPr/>
          </p:nvCxnSpPr>
          <p:spPr bwMode="auto">
            <a:xfrm>
              <a:off x="395087" y="1592817"/>
              <a:ext cx="749575" cy="0"/>
            </a:xfrm>
            <a:prstGeom prst="line">
              <a:avLst/>
            </a:prstGeom>
            <a:solidFill>
              <a:srgbClr val="0070C0"/>
            </a:solidFill>
            <a:ln w="19050" cap="flat" cmpd="sng" algn="ctr">
              <a:solidFill>
                <a:srgbClr val="0070C0"/>
              </a:solidFill>
              <a:prstDash val="solid"/>
              <a:round/>
              <a:headEnd type="none" w="med" len="med"/>
              <a:tailEnd type="none" w="med" len="med"/>
            </a:ln>
            <a:effectLst/>
          </p:spPr>
        </p:cxnSp>
      </p:grpSp>
    </p:spTree>
    <p:extLst>
      <p:ext uri="{BB962C8B-B14F-4D97-AF65-F5344CB8AC3E}">
        <p14:creationId xmlns:p14="http://schemas.microsoft.com/office/powerpoint/2010/main" val="1734850858"/>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876300" marR="0" indent="-419100" algn="l" defTabSz="914400" rtl="0" eaLnBrk="1" fontAlgn="base" latinLnBrk="0" hangingPunct="1">
          <a:lnSpc>
            <a:spcPct val="100000"/>
          </a:lnSpc>
          <a:spcBef>
            <a:spcPct val="50000"/>
          </a:spcBef>
          <a:spcAft>
            <a:spcPct val="0"/>
          </a:spcAft>
          <a:buClrTx/>
          <a:buSzTx/>
          <a:buFont typeface="Wingdings" pitchFamily="2" charset="2"/>
          <a:buAutoNum type="arabicPeriod"/>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tiv sady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iv sady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0</TotalTime>
  <Words>3204</Words>
  <Application>Microsoft Office PowerPoint</Application>
  <PresentationFormat>Předvádění na obrazovce (4:3)</PresentationFormat>
  <Paragraphs>725</Paragraphs>
  <Slides>89</Slides>
  <Notes>15</Notes>
  <HiddenSlides>0</HiddenSlides>
  <MMClips>0</MMClips>
  <ScaleCrop>false</ScaleCrop>
  <HeadingPairs>
    <vt:vector size="8" baseType="variant">
      <vt:variant>
        <vt:lpstr>Použitá písma</vt:lpstr>
      </vt:variant>
      <vt:variant>
        <vt:i4>16</vt:i4>
      </vt:variant>
      <vt:variant>
        <vt:lpstr>Motiv</vt:lpstr>
      </vt:variant>
      <vt:variant>
        <vt:i4>1</vt:i4>
      </vt:variant>
      <vt:variant>
        <vt:lpstr>Vložené servery OLE</vt:lpstr>
      </vt:variant>
      <vt:variant>
        <vt:i4>3</vt:i4>
      </vt:variant>
      <vt:variant>
        <vt:lpstr>Nadpisy snímků</vt:lpstr>
      </vt:variant>
      <vt:variant>
        <vt:i4>89</vt:i4>
      </vt:variant>
    </vt:vector>
  </HeadingPairs>
  <TitlesOfParts>
    <vt:vector size="109" baseType="lpstr">
      <vt:lpstr>MS Mincho</vt:lpstr>
      <vt:lpstr>SimSun</vt:lpstr>
      <vt:lpstr>Arial</vt:lpstr>
      <vt:lpstr>Arial Black</vt:lpstr>
      <vt:lpstr>Arial Narrow</vt:lpstr>
      <vt:lpstr>Calibri</vt:lpstr>
      <vt:lpstr>Cambria</vt:lpstr>
      <vt:lpstr>Cambria Math</vt:lpstr>
      <vt:lpstr>CommonBullets</vt:lpstr>
      <vt:lpstr>Courier New</vt:lpstr>
      <vt:lpstr>MinionPro-Regular</vt:lpstr>
      <vt:lpstr>Symbol</vt:lpstr>
      <vt:lpstr>Tahoma</vt:lpstr>
      <vt:lpstr>Times New Roman</vt:lpstr>
      <vt:lpstr>UniversalMath1 BT</vt:lpstr>
      <vt:lpstr>Wingdings</vt:lpstr>
      <vt:lpstr>Default Design</vt:lpstr>
      <vt:lpstr>Formel</vt:lpstr>
      <vt:lpstr>Equation</vt:lpstr>
      <vt:lpstr>Rovnice</vt:lpstr>
      <vt:lpstr>Connection design   by Component Based   Finite Element Method  Lecture 2  Joint of hollow to open section</vt:lpstr>
      <vt:lpstr>List of lectures</vt:lpstr>
      <vt:lpstr>Aims and objectives</vt:lpstr>
      <vt:lpstr>Lecture 2  Joint  of hollow to open section </vt:lpstr>
      <vt:lpstr>Tutorial</vt:lpstr>
      <vt:lpstr>Motivation</vt:lpstr>
      <vt:lpstr>Outline of the lecture</vt:lpstr>
      <vt:lpstr>Hollow section joints </vt:lpstr>
      <vt:lpstr>Geometry  </vt:lpstr>
      <vt:lpstr>Basic geometrical types</vt:lpstr>
      <vt:lpstr>Basic geometrical types</vt:lpstr>
      <vt:lpstr>Loading</vt:lpstr>
      <vt:lpstr>Design of welds</vt:lpstr>
      <vt:lpstr>Design methods</vt:lpstr>
      <vt:lpstr>Finite element method </vt:lpstr>
      <vt:lpstr>Failure mode model </vt:lpstr>
      <vt:lpstr>Failure modes on chord demonstrated on rectangular hollow sections (RHS)</vt:lpstr>
      <vt:lpstr>Failure modes on brace demonstrated on rectangular hollow sections (RHS)</vt:lpstr>
      <vt:lpstr>Excluded modes of failure</vt:lpstr>
      <vt:lpstr>Design principle</vt:lpstr>
      <vt:lpstr>Experiments and design resistance  by curve fitting procedures</vt:lpstr>
      <vt:lpstr>General limits of application</vt:lpstr>
      <vt:lpstr>Analytical Models  for determination of influencing joint parameters</vt:lpstr>
      <vt:lpstr>Yield line model for the influencing joint parameters</vt:lpstr>
      <vt:lpstr>Geometry of K shape joint of rectangular hollow section </vt:lpstr>
      <vt:lpstr>Limits of application  of Yield line model</vt:lpstr>
      <vt:lpstr>Geometry of punching shear model  for the influencing joint parameters</vt:lpstr>
      <vt:lpstr>Punching shear model  for the influencing joint parameters</vt:lpstr>
      <vt:lpstr>Brace effective width model for the influencing joint parameters</vt:lpstr>
      <vt:lpstr>Brace effective width model for the influencing joint parameters</vt:lpstr>
      <vt:lpstr>Chord side wall bearing/buckling model for the influencing joint parameters</vt:lpstr>
      <vt:lpstr>Chord side wall bearing/buckling model for the influencing joint parameters</vt:lpstr>
      <vt:lpstr>Chord shear model for the influencing joint parameters</vt:lpstr>
      <vt:lpstr>Chord shear model for the influencing joint parameters</vt:lpstr>
      <vt:lpstr>Component based approach for hollow section joints</vt:lpstr>
      <vt:lpstr>Principle </vt:lpstr>
      <vt:lpstr>Defined lever arms and  components (failure modes)</vt:lpstr>
      <vt:lpstr>7 failure modes are modelled  as 7 components</vt:lpstr>
      <vt:lpstr>Application of principles  to hollow to open joints </vt:lpstr>
      <vt:lpstr>Hollow to open joints as example of application</vt:lpstr>
      <vt:lpstr>Design resistance of welded joints between RHS or CHS brace members and I or H section chords by failure mode method</vt:lpstr>
      <vt:lpstr>Design resistance of welded joints between RHS or CHS brace members and I or H section chords by failure mode method</vt:lpstr>
      <vt:lpstr>Effective width of welded joints between RHS or CHS brace members and I or H section chords for failure mode method</vt:lpstr>
      <vt:lpstr>Range of validity  for welded joints between CHS or RHS brace members  and I or H section chord members for failure mode method</vt:lpstr>
      <vt:lpstr>Component approach of welded joints between RHS or CHS brace members and I or H section chords by failure mode method</vt:lpstr>
      <vt:lpstr>Component approach of welded joints between RHS or CHS brace members and I or H section chords by failure mode method</vt:lpstr>
      <vt:lpstr>Assessment I </vt:lpstr>
      <vt:lpstr>Component Based  Finite Element Method  </vt:lpstr>
      <vt:lpstr>Material</vt:lpstr>
      <vt:lpstr>Plate and cross sections</vt:lpstr>
      <vt:lpstr>Welds</vt:lpstr>
      <vt:lpstr>Verification &amp; Validation</vt:lpstr>
      <vt:lpstr>Design and research oriented model</vt:lpstr>
      <vt:lpstr>Experiments with T joint of hollow to open section</vt:lpstr>
      <vt:lpstr>Experiments in compression</vt:lpstr>
      <vt:lpstr>Results of experiments  in compression</vt:lpstr>
      <vt:lpstr>Research oriented FEM </vt:lpstr>
      <vt:lpstr>Boundary conditions for research oriented FEM</vt:lpstr>
      <vt:lpstr>Validation of failure modes</vt:lpstr>
      <vt:lpstr>Mesh sensitivity study</vt:lpstr>
      <vt:lpstr>Description of local  and global behaviour</vt:lpstr>
      <vt:lpstr>Quality of prediction of resistance</vt:lpstr>
      <vt:lpstr>Verification of T-joint and K-joint CBFEM model to failure mode procedure</vt:lpstr>
      <vt:lpstr>Verification of T-joint and K-joint  in compression</vt:lpstr>
      <vt:lpstr>Verification of T-joint  in bending</vt:lpstr>
      <vt:lpstr>Benchmark case  Uniplanar T-joint between RHS brace and I chord</vt:lpstr>
      <vt:lpstr>Assessment II </vt:lpstr>
      <vt:lpstr>Summary </vt:lpstr>
      <vt:lpstr>Summary</vt:lpstr>
      <vt:lpstr>Summary</vt:lpstr>
      <vt:lpstr>Prediction  of global and local behaviour</vt:lpstr>
      <vt:lpstr>Global and local behaviour</vt:lpstr>
      <vt:lpstr>Global and local behaviour</vt:lpstr>
      <vt:lpstr>Global and local behaviour</vt:lpstr>
      <vt:lpstr>Global and local behaviour</vt:lpstr>
      <vt:lpstr>Global and local behaviour</vt:lpstr>
      <vt:lpstr>Global and local behaviour</vt:lpstr>
      <vt:lpstr>Global and local behaviour</vt:lpstr>
      <vt:lpstr>Global and local behaviour</vt:lpstr>
      <vt:lpstr>What is the major reason  of using CBFEM for Hollow section joints?</vt:lpstr>
      <vt:lpstr>Design tips </vt:lpstr>
      <vt:lpstr>Design tips </vt:lpstr>
      <vt:lpstr>Design tips </vt:lpstr>
      <vt:lpstr>Thank your for attention</vt:lpstr>
      <vt:lpstr>Notes to users of the lecture</vt:lpstr>
      <vt:lpstr>Sources</vt:lpstr>
      <vt:lpstr>References CIDECT</vt:lpstr>
      <vt:lpstr>CIDECT Materials</vt:lpstr>
      <vt:lpstr>Standard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dc:title>
  <dc:creator/>
  <cp:lastModifiedBy/>
  <cp:revision>1</cp:revision>
  <dcterms:created xsi:type="dcterms:W3CDTF">2011-11-27T17:47:16Z</dcterms:created>
  <dcterms:modified xsi:type="dcterms:W3CDTF">2019-11-25T08:26:39Z</dcterms:modified>
</cp:coreProperties>
</file>